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drawings/drawing1.xml" ContentType="application/vnd.openxmlformats-officedocument.drawingml.chartshapes+xml"/>
  <Override PartName="/ppt/drawings/drawing2.xml" ContentType="application/vnd.openxmlformats-officedocument.drawingml.chartshapes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"/>
  </p:notesMasterIdLst>
  <p:sldIdLst>
    <p:sldId id="447" r:id="rId2"/>
    <p:sldId id="334" r:id="rId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  <a:srgbClr val="008000"/>
    <a:srgbClr val="0000FF"/>
    <a:srgbClr val="003366"/>
    <a:srgbClr val="003300"/>
    <a:srgbClr val="00CC00"/>
    <a:srgbClr val="0033CC"/>
    <a:srgbClr val="FFFFCC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802" autoAdjust="0"/>
    <p:restoredTop sz="94660"/>
  </p:normalViewPr>
  <p:slideViewPr>
    <p:cSldViewPr>
      <p:cViewPr>
        <p:scale>
          <a:sx n="60" d="100"/>
          <a:sy n="60" d="100"/>
        </p:scale>
        <p:origin x="-714" y="2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oleObject" Target="file:///E:\research\Weiguo-April-2009\Figure-data\hill-separation-1.xlsx" TargetMode="External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2.xml"/><Relationship Id="rId2" Type="http://schemas.openxmlformats.org/officeDocument/2006/relationships/oleObject" Target="file:///E:\research\Weiguo-April-2009\Figure-data\hill-separation-1.xlsx" TargetMode="External"/><Relationship Id="rId1" Type="http://schemas.openxmlformats.org/officeDocument/2006/relationships/themeOverride" Target="../theme/themeOverrid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lrMapOvr bg1="lt1" tx1="dk1" bg2="lt2" tx2="dk2" accent1="accent1" accent2="accent2" accent3="accent3" accent4="accent4" accent5="accent5" accent6="accent6" hlink="hlink" folHlink="folHlink"/>
  <c:chart>
    <c:plotArea>
      <c:layout/>
      <c:scatterChart>
        <c:scatterStyle val="lineMarker"/>
        <c:ser>
          <c:idx val="0"/>
          <c:order val="0"/>
          <c:tx>
            <c:strRef>
              <c:f>Sheet1!$B$1</c:f>
              <c:strCache>
                <c:ptCount val="1"/>
                <c:pt idx="0">
                  <c:v>zs (m)</c:v>
                </c:pt>
              </c:strCache>
            </c:strRef>
          </c:tx>
          <c:spPr>
            <a:ln w="152400">
              <a:solidFill>
                <a:srgbClr val="0000FF"/>
              </a:solidFill>
            </a:ln>
          </c:spPr>
          <c:marker>
            <c:symbol val="none"/>
          </c:marker>
          <c:xVal>
            <c:numRef>
              <c:f>Sheet1!$A$2:$A$62</c:f>
              <c:numCache>
                <c:formatCode>0.000</c:formatCode>
                <c:ptCount val="61"/>
                <c:pt idx="0">
                  <c:v>-200</c:v>
                </c:pt>
                <c:pt idx="1">
                  <c:v>-193.333</c:v>
                </c:pt>
                <c:pt idx="2">
                  <c:v>-186.667</c:v>
                </c:pt>
                <c:pt idx="3">
                  <c:v>-180</c:v>
                </c:pt>
                <c:pt idx="4">
                  <c:v>-173.333</c:v>
                </c:pt>
                <c:pt idx="5">
                  <c:v>-166.667</c:v>
                </c:pt>
                <c:pt idx="6">
                  <c:v>-160</c:v>
                </c:pt>
                <c:pt idx="7">
                  <c:v>-153.333</c:v>
                </c:pt>
                <c:pt idx="8">
                  <c:v>-146.667</c:v>
                </c:pt>
                <c:pt idx="9">
                  <c:v>-140</c:v>
                </c:pt>
                <c:pt idx="10">
                  <c:v>-133.333</c:v>
                </c:pt>
                <c:pt idx="11">
                  <c:v>-126.667</c:v>
                </c:pt>
                <c:pt idx="12">
                  <c:v>-120</c:v>
                </c:pt>
                <c:pt idx="13">
                  <c:v>-113.333</c:v>
                </c:pt>
                <c:pt idx="14">
                  <c:v>-106.667</c:v>
                </c:pt>
                <c:pt idx="15">
                  <c:v>-100</c:v>
                </c:pt>
                <c:pt idx="16">
                  <c:v>-93.333299999999994</c:v>
                </c:pt>
                <c:pt idx="17">
                  <c:v>-86.666699999999992</c:v>
                </c:pt>
                <c:pt idx="18">
                  <c:v>-80</c:v>
                </c:pt>
                <c:pt idx="19">
                  <c:v>-73.333299999999994</c:v>
                </c:pt>
                <c:pt idx="20">
                  <c:v>-66.666699999999992</c:v>
                </c:pt>
                <c:pt idx="21">
                  <c:v>-60</c:v>
                </c:pt>
                <c:pt idx="22">
                  <c:v>-53.333300000000001</c:v>
                </c:pt>
                <c:pt idx="23">
                  <c:v>-46.666700000000013</c:v>
                </c:pt>
                <c:pt idx="24">
                  <c:v>-40</c:v>
                </c:pt>
                <c:pt idx="25">
                  <c:v>-33.333300000000001</c:v>
                </c:pt>
                <c:pt idx="26">
                  <c:v>-26.666699999999889</c:v>
                </c:pt>
                <c:pt idx="27">
                  <c:v>-20</c:v>
                </c:pt>
                <c:pt idx="28">
                  <c:v>-13.333300000000001</c:v>
                </c:pt>
                <c:pt idx="29">
                  <c:v>-6.6666699999999999</c:v>
                </c:pt>
                <c:pt idx="30">
                  <c:v>0</c:v>
                </c:pt>
                <c:pt idx="31">
                  <c:v>6.6666699999999999</c:v>
                </c:pt>
                <c:pt idx="32">
                  <c:v>13.333300000000001</c:v>
                </c:pt>
                <c:pt idx="33">
                  <c:v>20</c:v>
                </c:pt>
                <c:pt idx="34">
                  <c:v>26.666699999999889</c:v>
                </c:pt>
                <c:pt idx="35">
                  <c:v>33.333300000000001</c:v>
                </c:pt>
                <c:pt idx="36">
                  <c:v>40</c:v>
                </c:pt>
                <c:pt idx="37">
                  <c:v>46.666700000000013</c:v>
                </c:pt>
                <c:pt idx="38">
                  <c:v>53.333300000000001</c:v>
                </c:pt>
                <c:pt idx="39">
                  <c:v>60</c:v>
                </c:pt>
                <c:pt idx="40">
                  <c:v>66.666699999999992</c:v>
                </c:pt>
                <c:pt idx="41">
                  <c:v>73.333299999999994</c:v>
                </c:pt>
                <c:pt idx="42">
                  <c:v>80</c:v>
                </c:pt>
                <c:pt idx="43">
                  <c:v>86.666699999999992</c:v>
                </c:pt>
                <c:pt idx="44">
                  <c:v>93.333299999999994</c:v>
                </c:pt>
                <c:pt idx="45">
                  <c:v>100</c:v>
                </c:pt>
                <c:pt idx="46">
                  <c:v>106.667</c:v>
                </c:pt>
                <c:pt idx="47">
                  <c:v>113.333</c:v>
                </c:pt>
                <c:pt idx="48">
                  <c:v>120</c:v>
                </c:pt>
                <c:pt idx="49">
                  <c:v>126.667</c:v>
                </c:pt>
                <c:pt idx="50">
                  <c:v>133.333</c:v>
                </c:pt>
                <c:pt idx="51">
                  <c:v>140</c:v>
                </c:pt>
                <c:pt idx="52">
                  <c:v>146.667</c:v>
                </c:pt>
                <c:pt idx="53">
                  <c:v>153.333</c:v>
                </c:pt>
                <c:pt idx="54">
                  <c:v>160</c:v>
                </c:pt>
                <c:pt idx="55">
                  <c:v>166.667</c:v>
                </c:pt>
                <c:pt idx="56">
                  <c:v>173.333</c:v>
                </c:pt>
                <c:pt idx="57">
                  <c:v>180</c:v>
                </c:pt>
                <c:pt idx="58">
                  <c:v>186.667</c:v>
                </c:pt>
                <c:pt idx="59">
                  <c:v>193.333</c:v>
                </c:pt>
                <c:pt idx="60">
                  <c:v>200</c:v>
                </c:pt>
              </c:numCache>
            </c:numRef>
          </c:xVal>
          <c:yVal>
            <c:numRef>
              <c:f>Sheet1!$B$2:$B$62</c:f>
              <c:numCache>
                <c:formatCode>0.000</c:formatCode>
                <c:ptCount val="61"/>
                <c:pt idx="0">
                  <c:v>6.1988800000000647E-6</c:v>
                </c:pt>
                <c:pt idx="1">
                  <c:v>2.820400000000001E-2</c:v>
                </c:pt>
                <c:pt idx="2">
                  <c:v>0.11080699999999995</c:v>
                </c:pt>
                <c:pt idx="3">
                  <c:v>0.24693700000000357</c:v>
                </c:pt>
                <c:pt idx="4">
                  <c:v>0.43509500000000001</c:v>
                </c:pt>
                <c:pt idx="5">
                  <c:v>0.67318199999999995</c:v>
                </c:pt>
                <c:pt idx="6">
                  <c:v>0.95866300000000004</c:v>
                </c:pt>
                <c:pt idx="7">
                  <c:v>1.2883800000000001</c:v>
                </c:pt>
                <c:pt idx="8">
                  <c:v>1.6586700000000001</c:v>
                </c:pt>
                <c:pt idx="9">
                  <c:v>2.0655899999999998</c:v>
                </c:pt>
                <c:pt idx="10">
                  <c:v>2.5046200000000001</c:v>
                </c:pt>
                <c:pt idx="11">
                  <c:v>2.9708999999999977</c:v>
                </c:pt>
                <c:pt idx="12">
                  <c:v>3.4594599999999454</c:v>
                </c:pt>
                <c:pt idx="13">
                  <c:v>3.96488</c:v>
                </c:pt>
                <c:pt idx="14">
                  <c:v>4.4815600000000124</c:v>
                </c:pt>
                <c:pt idx="15">
                  <c:v>5.0039799999999985</c:v>
                </c:pt>
                <c:pt idx="16">
                  <c:v>5.5263400000000003</c:v>
                </c:pt>
                <c:pt idx="17">
                  <c:v>6.0429299999999975</c:v>
                </c:pt>
                <c:pt idx="18">
                  <c:v>6.5481099999999985</c:v>
                </c:pt>
                <c:pt idx="19">
                  <c:v>7.0363500000000014</c:v>
                </c:pt>
                <c:pt idx="20">
                  <c:v>7.5023</c:v>
                </c:pt>
                <c:pt idx="21">
                  <c:v>7.9408599999999998</c:v>
                </c:pt>
                <c:pt idx="22">
                  <c:v>8.3472299999999997</c:v>
                </c:pt>
                <c:pt idx="23">
                  <c:v>8.7169700000000017</c:v>
                </c:pt>
                <c:pt idx="24">
                  <c:v>9.0460199999999986</c:v>
                </c:pt>
                <c:pt idx="25">
                  <c:v>9.3307900000000004</c:v>
                </c:pt>
                <c:pt idx="26">
                  <c:v>9.5681600000000007</c:v>
                </c:pt>
                <c:pt idx="27">
                  <c:v>9.7555300000000766</c:v>
                </c:pt>
                <c:pt idx="28">
                  <c:v>9.8908500000000004</c:v>
                </c:pt>
                <c:pt idx="29">
                  <c:v>9.9726400000000268</c:v>
                </c:pt>
                <c:pt idx="30">
                  <c:v>10</c:v>
                </c:pt>
                <c:pt idx="31">
                  <c:v>9.9726400000000268</c:v>
                </c:pt>
                <c:pt idx="32">
                  <c:v>9.8908500000000004</c:v>
                </c:pt>
                <c:pt idx="33">
                  <c:v>9.7555300000000766</c:v>
                </c:pt>
                <c:pt idx="34">
                  <c:v>9.5681600000000007</c:v>
                </c:pt>
                <c:pt idx="35">
                  <c:v>9.3307900000000004</c:v>
                </c:pt>
                <c:pt idx="36">
                  <c:v>9.0460199999999986</c:v>
                </c:pt>
                <c:pt idx="37">
                  <c:v>8.7169700000000017</c:v>
                </c:pt>
                <c:pt idx="38">
                  <c:v>8.3472299999999997</c:v>
                </c:pt>
                <c:pt idx="39">
                  <c:v>7.9408599999999998</c:v>
                </c:pt>
                <c:pt idx="40">
                  <c:v>7.5023</c:v>
                </c:pt>
                <c:pt idx="41">
                  <c:v>7.0363500000000014</c:v>
                </c:pt>
                <c:pt idx="42">
                  <c:v>6.5481099999999985</c:v>
                </c:pt>
                <c:pt idx="43">
                  <c:v>6.0429299999999975</c:v>
                </c:pt>
                <c:pt idx="44">
                  <c:v>5.5263400000000003</c:v>
                </c:pt>
                <c:pt idx="45">
                  <c:v>5.0039799999999985</c:v>
                </c:pt>
                <c:pt idx="46">
                  <c:v>4.4815600000000124</c:v>
                </c:pt>
                <c:pt idx="47">
                  <c:v>3.96488</c:v>
                </c:pt>
                <c:pt idx="48">
                  <c:v>3.4594599999999454</c:v>
                </c:pt>
                <c:pt idx="49">
                  <c:v>2.9708999999999977</c:v>
                </c:pt>
                <c:pt idx="50">
                  <c:v>2.5046200000000001</c:v>
                </c:pt>
                <c:pt idx="51">
                  <c:v>2.0655899999999998</c:v>
                </c:pt>
                <c:pt idx="52">
                  <c:v>1.6586700000000001</c:v>
                </c:pt>
                <c:pt idx="53">
                  <c:v>1.2883800000000001</c:v>
                </c:pt>
                <c:pt idx="54">
                  <c:v>0.95866300000000004</c:v>
                </c:pt>
                <c:pt idx="55">
                  <c:v>0.67318199999999995</c:v>
                </c:pt>
                <c:pt idx="56">
                  <c:v>0.43509500000000001</c:v>
                </c:pt>
                <c:pt idx="57">
                  <c:v>0.24693700000000357</c:v>
                </c:pt>
                <c:pt idx="58">
                  <c:v>0.11080699999999995</c:v>
                </c:pt>
                <c:pt idx="59">
                  <c:v>2.820400000000001E-2</c:v>
                </c:pt>
                <c:pt idx="60">
                  <c:v>6.1988800000000647E-6</c:v>
                </c:pt>
              </c:numCache>
            </c:numRef>
          </c:yVal>
        </c:ser>
        <c:ser>
          <c:idx val="2"/>
          <c:order val="1"/>
          <c:tx>
            <c:v>Inner-layer</c:v>
          </c:tx>
          <c:spPr>
            <a:ln cmpd="thickThin">
              <a:solidFill>
                <a:schemeClr val="tx2">
                  <a:lumMod val="60000"/>
                  <a:lumOff val="40000"/>
                </a:schemeClr>
              </a:solidFill>
              <a:prstDash val="lgDash"/>
            </a:ln>
          </c:spPr>
          <c:marker>
            <c:symbol val="none"/>
          </c:marker>
          <c:xVal>
            <c:numRef>
              <c:f>Sheet1!$A$2:$A$62</c:f>
              <c:numCache>
                <c:formatCode>0.000</c:formatCode>
                <c:ptCount val="61"/>
                <c:pt idx="0">
                  <c:v>-200</c:v>
                </c:pt>
                <c:pt idx="1">
                  <c:v>-193.333</c:v>
                </c:pt>
                <c:pt idx="2">
                  <c:v>-186.667</c:v>
                </c:pt>
                <c:pt idx="3">
                  <c:v>-180</c:v>
                </c:pt>
                <c:pt idx="4">
                  <c:v>-173.333</c:v>
                </c:pt>
                <c:pt idx="5">
                  <c:v>-166.667</c:v>
                </c:pt>
                <c:pt idx="6">
                  <c:v>-160</c:v>
                </c:pt>
                <c:pt idx="7">
                  <c:v>-153.333</c:v>
                </c:pt>
                <c:pt idx="8">
                  <c:v>-146.667</c:v>
                </c:pt>
                <c:pt idx="9">
                  <c:v>-140</c:v>
                </c:pt>
                <c:pt idx="10">
                  <c:v>-133.333</c:v>
                </c:pt>
                <c:pt idx="11">
                  <c:v>-126.667</c:v>
                </c:pt>
                <c:pt idx="12">
                  <c:v>-120</c:v>
                </c:pt>
                <c:pt idx="13">
                  <c:v>-113.333</c:v>
                </c:pt>
                <c:pt idx="14">
                  <c:v>-106.667</c:v>
                </c:pt>
                <c:pt idx="15">
                  <c:v>-100</c:v>
                </c:pt>
                <c:pt idx="16">
                  <c:v>-93.333299999999994</c:v>
                </c:pt>
                <c:pt idx="17">
                  <c:v>-86.666699999999992</c:v>
                </c:pt>
                <c:pt idx="18">
                  <c:v>-80</c:v>
                </c:pt>
                <c:pt idx="19">
                  <c:v>-73.333299999999994</c:v>
                </c:pt>
                <c:pt idx="20">
                  <c:v>-66.666699999999992</c:v>
                </c:pt>
                <c:pt idx="21">
                  <c:v>-60</c:v>
                </c:pt>
                <c:pt idx="22">
                  <c:v>-53.333300000000001</c:v>
                </c:pt>
                <c:pt idx="23">
                  <c:v>-46.666700000000013</c:v>
                </c:pt>
                <c:pt idx="24">
                  <c:v>-40</c:v>
                </c:pt>
                <c:pt idx="25">
                  <c:v>-33.333300000000001</c:v>
                </c:pt>
                <c:pt idx="26">
                  <c:v>-26.666699999999889</c:v>
                </c:pt>
                <c:pt idx="27">
                  <c:v>-20</c:v>
                </c:pt>
                <c:pt idx="28">
                  <c:v>-13.333300000000001</c:v>
                </c:pt>
                <c:pt idx="29">
                  <c:v>-6.6666699999999999</c:v>
                </c:pt>
                <c:pt idx="30">
                  <c:v>0</c:v>
                </c:pt>
                <c:pt idx="31">
                  <c:v>6.6666699999999999</c:v>
                </c:pt>
                <c:pt idx="32">
                  <c:v>13.333300000000001</c:v>
                </c:pt>
                <c:pt idx="33">
                  <c:v>20</c:v>
                </c:pt>
                <c:pt idx="34">
                  <c:v>26.666699999999889</c:v>
                </c:pt>
                <c:pt idx="35">
                  <c:v>33.333300000000001</c:v>
                </c:pt>
                <c:pt idx="36">
                  <c:v>40</c:v>
                </c:pt>
                <c:pt idx="37">
                  <c:v>46.666700000000013</c:v>
                </c:pt>
                <c:pt idx="38">
                  <c:v>53.333300000000001</c:v>
                </c:pt>
                <c:pt idx="39">
                  <c:v>60</c:v>
                </c:pt>
                <c:pt idx="40">
                  <c:v>66.666699999999992</c:v>
                </c:pt>
                <c:pt idx="41">
                  <c:v>73.333299999999994</c:v>
                </c:pt>
                <c:pt idx="42">
                  <c:v>80</c:v>
                </c:pt>
                <c:pt idx="43">
                  <c:v>86.666699999999992</c:v>
                </c:pt>
                <c:pt idx="44">
                  <c:v>93.333299999999994</c:v>
                </c:pt>
                <c:pt idx="45">
                  <c:v>100</c:v>
                </c:pt>
                <c:pt idx="46">
                  <c:v>106.667</c:v>
                </c:pt>
                <c:pt idx="47">
                  <c:v>113.333</c:v>
                </c:pt>
                <c:pt idx="48">
                  <c:v>120</c:v>
                </c:pt>
                <c:pt idx="49">
                  <c:v>126.667</c:v>
                </c:pt>
                <c:pt idx="50">
                  <c:v>133.333</c:v>
                </c:pt>
                <c:pt idx="51">
                  <c:v>140</c:v>
                </c:pt>
                <c:pt idx="52">
                  <c:v>146.667</c:v>
                </c:pt>
                <c:pt idx="53">
                  <c:v>153.333</c:v>
                </c:pt>
                <c:pt idx="54">
                  <c:v>160</c:v>
                </c:pt>
                <c:pt idx="55">
                  <c:v>166.667</c:v>
                </c:pt>
                <c:pt idx="56">
                  <c:v>173.333</c:v>
                </c:pt>
                <c:pt idx="57">
                  <c:v>180</c:v>
                </c:pt>
                <c:pt idx="58">
                  <c:v>186.667</c:v>
                </c:pt>
                <c:pt idx="59">
                  <c:v>193.333</c:v>
                </c:pt>
                <c:pt idx="60">
                  <c:v>200</c:v>
                </c:pt>
              </c:numCache>
            </c:numRef>
          </c:xVal>
          <c:yVal>
            <c:numRef>
              <c:f>Sheet1!$D$2:$D$62</c:f>
              <c:numCache>
                <c:formatCode>0.000</c:formatCode>
                <c:ptCount val="61"/>
                <c:pt idx="0">
                  <c:v>10.000006198880024</c:v>
                </c:pt>
                <c:pt idx="1">
                  <c:v>10.028203999999999</c:v>
                </c:pt>
                <c:pt idx="2">
                  <c:v>10.110807000000001</c:v>
                </c:pt>
                <c:pt idx="3">
                  <c:v>10.246937000000001</c:v>
                </c:pt>
                <c:pt idx="4">
                  <c:v>10.435095</c:v>
                </c:pt>
                <c:pt idx="5">
                  <c:v>10.673182000000002</c:v>
                </c:pt>
                <c:pt idx="6">
                  <c:v>10.958663</c:v>
                </c:pt>
                <c:pt idx="7">
                  <c:v>11.288379999999998</c:v>
                </c:pt>
                <c:pt idx="8">
                  <c:v>11.658670000000001</c:v>
                </c:pt>
                <c:pt idx="9">
                  <c:v>12.065590000000126</c:v>
                </c:pt>
                <c:pt idx="10">
                  <c:v>12.504620000000001</c:v>
                </c:pt>
                <c:pt idx="11">
                  <c:v>12.9709</c:v>
                </c:pt>
                <c:pt idx="12">
                  <c:v>13.459460000000076</c:v>
                </c:pt>
                <c:pt idx="13">
                  <c:v>13.964880000000004</c:v>
                </c:pt>
                <c:pt idx="14">
                  <c:v>14.48156</c:v>
                </c:pt>
                <c:pt idx="15">
                  <c:v>15.00398</c:v>
                </c:pt>
                <c:pt idx="16">
                  <c:v>15.526340000000001</c:v>
                </c:pt>
                <c:pt idx="17">
                  <c:v>16.042929999999789</c:v>
                </c:pt>
                <c:pt idx="18">
                  <c:v>16.548109999999689</c:v>
                </c:pt>
                <c:pt idx="19">
                  <c:v>17.036349999999889</c:v>
                </c:pt>
                <c:pt idx="20">
                  <c:v>17.502299999999789</c:v>
                </c:pt>
                <c:pt idx="21">
                  <c:v>17.940860000000001</c:v>
                </c:pt>
                <c:pt idx="22">
                  <c:v>18.34723</c:v>
                </c:pt>
                <c:pt idx="23">
                  <c:v>18.716970000000035</c:v>
                </c:pt>
                <c:pt idx="24">
                  <c:v>19.046019999999789</c:v>
                </c:pt>
                <c:pt idx="25">
                  <c:v>19.33079</c:v>
                </c:pt>
                <c:pt idx="26">
                  <c:v>19.568159999999889</c:v>
                </c:pt>
                <c:pt idx="27">
                  <c:v>19.755529999999599</c:v>
                </c:pt>
                <c:pt idx="28">
                  <c:v>19.890850000000135</c:v>
                </c:pt>
                <c:pt idx="29">
                  <c:v>19.972639999999469</c:v>
                </c:pt>
                <c:pt idx="30">
                  <c:v>20</c:v>
                </c:pt>
                <c:pt idx="31">
                  <c:v>19.972639999999469</c:v>
                </c:pt>
                <c:pt idx="32">
                  <c:v>19.890850000000135</c:v>
                </c:pt>
                <c:pt idx="33">
                  <c:v>19.755529999999599</c:v>
                </c:pt>
                <c:pt idx="34">
                  <c:v>19.568159999999889</c:v>
                </c:pt>
                <c:pt idx="35">
                  <c:v>19.33079</c:v>
                </c:pt>
                <c:pt idx="36">
                  <c:v>19.046019999999789</c:v>
                </c:pt>
                <c:pt idx="37">
                  <c:v>18.716970000000035</c:v>
                </c:pt>
                <c:pt idx="38">
                  <c:v>18.34723</c:v>
                </c:pt>
                <c:pt idx="39">
                  <c:v>17.940860000000001</c:v>
                </c:pt>
                <c:pt idx="40">
                  <c:v>17.502299999999789</c:v>
                </c:pt>
                <c:pt idx="41">
                  <c:v>17.036349999999889</c:v>
                </c:pt>
                <c:pt idx="42">
                  <c:v>16.548109999999689</c:v>
                </c:pt>
                <c:pt idx="43">
                  <c:v>16.042929999999789</c:v>
                </c:pt>
                <c:pt idx="44">
                  <c:v>15.526340000000001</c:v>
                </c:pt>
                <c:pt idx="45">
                  <c:v>15.00398</c:v>
                </c:pt>
                <c:pt idx="46">
                  <c:v>14.48156</c:v>
                </c:pt>
                <c:pt idx="47">
                  <c:v>13.964880000000004</c:v>
                </c:pt>
                <c:pt idx="48">
                  <c:v>13.459460000000076</c:v>
                </c:pt>
                <c:pt idx="49">
                  <c:v>12.9709</c:v>
                </c:pt>
                <c:pt idx="50">
                  <c:v>12.504620000000001</c:v>
                </c:pt>
                <c:pt idx="51">
                  <c:v>12.065590000000126</c:v>
                </c:pt>
                <c:pt idx="52">
                  <c:v>11.658670000000001</c:v>
                </c:pt>
                <c:pt idx="53">
                  <c:v>11.288379999999998</c:v>
                </c:pt>
                <c:pt idx="54">
                  <c:v>10.958663</c:v>
                </c:pt>
                <c:pt idx="55">
                  <c:v>10.673182000000002</c:v>
                </c:pt>
                <c:pt idx="56">
                  <c:v>10.435095</c:v>
                </c:pt>
                <c:pt idx="57">
                  <c:v>10.246937000000001</c:v>
                </c:pt>
                <c:pt idx="58">
                  <c:v>10.110807000000001</c:v>
                </c:pt>
                <c:pt idx="59">
                  <c:v>10.028203999999999</c:v>
                </c:pt>
                <c:pt idx="60">
                  <c:v>10.000006198880024</c:v>
                </c:pt>
              </c:numCache>
            </c:numRef>
          </c:yVal>
        </c:ser>
        <c:axId val="119422336"/>
        <c:axId val="119448704"/>
      </c:scatterChart>
      <c:valAx>
        <c:axId val="119422336"/>
        <c:scaling>
          <c:orientation val="minMax"/>
          <c:max val="200"/>
          <c:min val="-200"/>
        </c:scaling>
        <c:axPos val="b"/>
        <c:numFmt formatCode="0" sourceLinked="0"/>
        <c:tickLblPos val="none"/>
        <c:txPr>
          <a:bodyPr/>
          <a:lstStyle/>
          <a:p>
            <a:pPr>
              <a:defRPr sz="1200"/>
            </a:pPr>
            <a:endParaRPr lang="en-US"/>
          </a:p>
        </c:txPr>
        <c:crossAx val="119448704"/>
        <c:crosses val="autoZero"/>
        <c:crossBetween val="midCat"/>
      </c:valAx>
      <c:valAx>
        <c:axId val="119448704"/>
        <c:scaling>
          <c:orientation val="minMax"/>
        </c:scaling>
        <c:delete val="1"/>
        <c:axPos val="l"/>
        <c:numFmt formatCode="0" sourceLinked="0"/>
        <c:majorTickMark val="none"/>
        <c:tickLblPos val="none"/>
        <c:crossAx val="119422336"/>
        <c:crossesAt val="-999"/>
        <c:crossBetween val="midCat"/>
      </c:valAx>
      <c:spPr>
        <a:ln>
          <a:noFill/>
        </a:ln>
      </c:spPr>
    </c:plotArea>
    <c:plotVisOnly val="1"/>
  </c:chart>
  <c:externalData r:id="rId2"/>
  <c:userShapes r:id="rId3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lrMapOvr bg1="lt1" tx1="dk1" bg2="lt2" tx2="dk2" accent1="accent1" accent2="accent2" accent3="accent3" accent4="accent4" accent5="accent5" accent6="accent6" hlink="hlink" folHlink="folHlink"/>
  <c:chart>
    <c:plotArea>
      <c:layout/>
      <c:scatterChart>
        <c:scatterStyle val="lineMarker"/>
        <c:ser>
          <c:idx val="0"/>
          <c:order val="0"/>
          <c:tx>
            <c:strRef>
              <c:f>Sheet1!$B$1</c:f>
              <c:strCache>
                <c:ptCount val="1"/>
                <c:pt idx="0">
                  <c:v>zs (m)</c:v>
                </c:pt>
              </c:strCache>
            </c:strRef>
          </c:tx>
          <c:spPr>
            <a:ln w="152400">
              <a:solidFill>
                <a:srgbClr val="0000FF"/>
              </a:solidFill>
            </a:ln>
          </c:spPr>
          <c:marker>
            <c:symbol val="none"/>
          </c:marker>
          <c:xVal>
            <c:numRef>
              <c:f>Sheet1!$A$2:$A$62</c:f>
              <c:numCache>
                <c:formatCode>0.000</c:formatCode>
                <c:ptCount val="61"/>
                <c:pt idx="0">
                  <c:v>-200</c:v>
                </c:pt>
                <c:pt idx="1">
                  <c:v>-193.333</c:v>
                </c:pt>
                <c:pt idx="2">
                  <c:v>-186.667</c:v>
                </c:pt>
                <c:pt idx="3">
                  <c:v>-180</c:v>
                </c:pt>
                <c:pt idx="4">
                  <c:v>-173.333</c:v>
                </c:pt>
                <c:pt idx="5">
                  <c:v>-166.667</c:v>
                </c:pt>
                <c:pt idx="6">
                  <c:v>-160</c:v>
                </c:pt>
                <c:pt idx="7">
                  <c:v>-153.333</c:v>
                </c:pt>
                <c:pt idx="8">
                  <c:v>-146.667</c:v>
                </c:pt>
                <c:pt idx="9">
                  <c:v>-140</c:v>
                </c:pt>
                <c:pt idx="10">
                  <c:v>-133.333</c:v>
                </c:pt>
                <c:pt idx="11">
                  <c:v>-126.667</c:v>
                </c:pt>
                <c:pt idx="12">
                  <c:v>-120</c:v>
                </c:pt>
                <c:pt idx="13">
                  <c:v>-113.333</c:v>
                </c:pt>
                <c:pt idx="14">
                  <c:v>-106.667</c:v>
                </c:pt>
                <c:pt idx="15">
                  <c:v>-100</c:v>
                </c:pt>
                <c:pt idx="16">
                  <c:v>-93.333299999999994</c:v>
                </c:pt>
                <c:pt idx="17">
                  <c:v>-86.666699999999992</c:v>
                </c:pt>
                <c:pt idx="18">
                  <c:v>-80</c:v>
                </c:pt>
                <c:pt idx="19">
                  <c:v>-73.333299999999994</c:v>
                </c:pt>
                <c:pt idx="20">
                  <c:v>-66.666699999999992</c:v>
                </c:pt>
                <c:pt idx="21">
                  <c:v>-60</c:v>
                </c:pt>
                <c:pt idx="22">
                  <c:v>-53.333300000000001</c:v>
                </c:pt>
                <c:pt idx="23">
                  <c:v>-46.666700000000013</c:v>
                </c:pt>
                <c:pt idx="24">
                  <c:v>-40</c:v>
                </c:pt>
                <c:pt idx="25">
                  <c:v>-33.333300000000001</c:v>
                </c:pt>
                <c:pt idx="26">
                  <c:v>-26.666699999999889</c:v>
                </c:pt>
                <c:pt idx="27">
                  <c:v>-20</c:v>
                </c:pt>
                <c:pt idx="28">
                  <c:v>-13.333300000000001</c:v>
                </c:pt>
                <c:pt idx="29">
                  <c:v>-6.6666699999999999</c:v>
                </c:pt>
                <c:pt idx="30">
                  <c:v>0</c:v>
                </c:pt>
                <c:pt idx="31">
                  <c:v>6.6666699999999999</c:v>
                </c:pt>
                <c:pt idx="32">
                  <c:v>13.333300000000001</c:v>
                </c:pt>
                <c:pt idx="33">
                  <c:v>20</c:v>
                </c:pt>
                <c:pt idx="34">
                  <c:v>26.666699999999889</c:v>
                </c:pt>
                <c:pt idx="35">
                  <c:v>33.333300000000001</c:v>
                </c:pt>
                <c:pt idx="36">
                  <c:v>40</c:v>
                </c:pt>
                <c:pt idx="37">
                  <c:v>46.666700000000013</c:v>
                </c:pt>
                <c:pt idx="38">
                  <c:v>53.333300000000001</c:v>
                </c:pt>
                <c:pt idx="39">
                  <c:v>60</c:v>
                </c:pt>
                <c:pt idx="40">
                  <c:v>66.666699999999992</c:v>
                </c:pt>
                <c:pt idx="41">
                  <c:v>73.333299999999994</c:v>
                </c:pt>
                <c:pt idx="42">
                  <c:v>80</c:v>
                </c:pt>
                <c:pt idx="43">
                  <c:v>86.666699999999992</c:v>
                </c:pt>
                <c:pt idx="44">
                  <c:v>93.333299999999994</c:v>
                </c:pt>
                <c:pt idx="45">
                  <c:v>100</c:v>
                </c:pt>
                <c:pt idx="46">
                  <c:v>106.667</c:v>
                </c:pt>
                <c:pt idx="47">
                  <c:v>113.333</c:v>
                </c:pt>
                <c:pt idx="48">
                  <c:v>120</c:v>
                </c:pt>
                <c:pt idx="49">
                  <c:v>126.667</c:v>
                </c:pt>
                <c:pt idx="50">
                  <c:v>133.333</c:v>
                </c:pt>
                <c:pt idx="51">
                  <c:v>140</c:v>
                </c:pt>
                <c:pt idx="52">
                  <c:v>146.667</c:v>
                </c:pt>
                <c:pt idx="53">
                  <c:v>153.333</c:v>
                </c:pt>
                <c:pt idx="54">
                  <c:v>160</c:v>
                </c:pt>
                <c:pt idx="55">
                  <c:v>166.667</c:v>
                </c:pt>
                <c:pt idx="56">
                  <c:v>173.333</c:v>
                </c:pt>
                <c:pt idx="57">
                  <c:v>180</c:v>
                </c:pt>
                <c:pt idx="58">
                  <c:v>186.667</c:v>
                </c:pt>
                <c:pt idx="59">
                  <c:v>193.333</c:v>
                </c:pt>
                <c:pt idx="60">
                  <c:v>200</c:v>
                </c:pt>
              </c:numCache>
            </c:numRef>
          </c:xVal>
          <c:yVal>
            <c:numRef>
              <c:f>Sheet1!$B$2:$B$62</c:f>
              <c:numCache>
                <c:formatCode>0.000</c:formatCode>
                <c:ptCount val="61"/>
                <c:pt idx="0">
                  <c:v>6.1988800000000114E-6</c:v>
                </c:pt>
                <c:pt idx="1">
                  <c:v>2.8204E-2</c:v>
                </c:pt>
                <c:pt idx="2">
                  <c:v>0.11080699999999995</c:v>
                </c:pt>
                <c:pt idx="3">
                  <c:v>0.24693700000000357</c:v>
                </c:pt>
                <c:pt idx="4">
                  <c:v>0.43509500000000001</c:v>
                </c:pt>
                <c:pt idx="5">
                  <c:v>0.67318199999999995</c:v>
                </c:pt>
                <c:pt idx="6">
                  <c:v>0.95866300000000004</c:v>
                </c:pt>
                <c:pt idx="7">
                  <c:v>1.2883800000000001</c:v>
                </c:pt>
                <c:pt idx="8">
                  <c:v>1.6586700000000001</c:v>
                </c:pt>
                <c:pt idx="9">
                  <c:v>2.0655899999999998</c:v>
                </c:pt>
                <c:pt idx="10">
                  <c:v>2.5046200000000001</c:v>
                </c:pt>
                <c:pt idx="11">
                  <c:v>2.9708999999999977</c:v>
                </c:pt>
                <c:pt idx="12">
                  <c:v>3.4594599999999454</c:v>
                </c:pt>
                <c:pt idx="13">
                  <c:v>3.96488</c:v>
                </c:pt>
                <c:pt idx="14">
                  <c:v>4.4815600000000124</c:v>
                </c:pt>
                <c:pt idx="15">
                  <c:v>5.0039799999999985</c:v>
                </c:pt>
                <c:pt idx="16">
                  <c:v>5.5263400000000003</c:v>
                </c:pt>
                <c:pt idx="17">
                  <c:v>6.0429299999999975</c:v>
                </c:pt>
                <c:pt idx="18">
                  <c:v>6.5481099999999985</c:v>
                </c:pt>
                <c:pt idx="19">
                  <c:v>7.0363500000000014</c:v>
                </c:pt>
                <c:pt idx="20">
                  <c:v>7.5023</c:v>
                </c:pt>
                <c:pt idx="21">
                  <c:v>7.9408599999999998</c:v>
                </c:pt>
                <c:pt idx="22">
                  <c:v>8.3472299999999997</c:v>
                </c:pt>
                <c:pt idx="23">
                  <c:v>8.7169700000000017</c:v>
                </c:pt>
                <c:pt idx="24">
                  <c:v>9.0460199999999986</c:v>
                </c:pt>
                <c:pt idx="25">
                  <c:v>9.3307900000000004</c:v>
                </c:pt>
                <c:pt idx="26">
                  <c:v>9.5681600000000007</c:v>
                </c:pt>
                <c:pt idx="27">
                  <c:v>9.7555300000000766</c:v>
                </c:pt>
                <c:pt idx="28">
                  <c:v>9.8908500000000004</c:v>
                </c:pt>
                <c:pt idx="29">
                  <c:v>9.9726400000000268</c:v>
                </c:pt>
                <c:pt idx="30">
                  <c:v>10</c:v>
                </c:pt>
                <c:pt idx="31">
                  <c:v>9.9726400000000268</c:v>
                </c:pt>
                <c:pt idx="32">
                  <c:v>9.8908500000000004</c:v>
                </c:pt>
                <c:pt idx="33">
                  <c:v>9.7555300000000766</c:v>
                </c:pt>
                <c:pt idx="34">
                  <c:v>9.5681600000000007</c:v>
                </c:pt>
                <c:pt idx="35">
                  <c:v>9.3307900000000004</c:v>
                </c:pt>
                <c:pt idx="36">
                  <c:v>9.0460199999999986</c:v>
                </c:pt>
                <c:pt idx="37">
                  <c:v>8.7169700000000017</c:v>
                </c:pt>
                <c:pt idx="38">
                  <c:v>8.3472299999999997</c:v>
                </c:pt>
                <c:pt idx="39">
                  <c:v>7.9408599999999998</c:v>
                </c:pt>
                <c:pt idx="40">
                  <c:v>7.5023</c:v>
                </c:pt>
                <c:pt idx="41">
                  <c:v>7.0363500000000014</c:v>
                </c:pt>
                <c:pt idx="42">
                  <c:v>6.5481099999999985</c:v>
                </c:pt>
                <c:pt idx="43">
                  <c:v>6.0429299999999975</c:v>
                </c:pt>
                <c:pt idx="44">
                  <c:v>5.5263400000000003</c:v>
                </c:pt>
                <c:pt idx="45">
                  <c:v>5.0039799999999985</c:v>
                </c:pt>
                <c:pt idx="46">
                  <c:v>4.4815600000000124</c:v>
                </c:pt>
                <c:pt idx="47">
                  <c:v>3.96488</c:v>
                </c:pt>
                <c:pt idx="48">
                  <c:v>3.4594599999999454</c:v>
                </c:pt>
                <c:pt idx="49">
                  <c:v>2.9708999999999977</c:v>
                </c:pt>
                <c:pt idx="50">
                  <c:v>2.5046200000000001</c:v>
                </c:pt>
                <c:pt idx="51">
                  <c:v>2.0655899999999998</c:v>
                </c:pt>
                <c:pt idx="52">
                  <c:v>1.6586700000000001</c:v>
                </c:pt>
                <c:pt idx="53">
                  <c:v>1.2883800000000001</c:v>
                </c:pt>
                <c:pt idx="54">
                  <c:v>0.95866300000000004</c:v>
                </c:pt>
                <c:pt idx="55">
                  <c:v>0.67318199999999995</c:v>
                </c:pt>
                <c:pt idx="56">
                  <c:v>0.43509500000000001</c:v>
                </c:pt>
                <c:pt idx="57">
                  <c:v>0.24693700000000357</c:v>
                </c:pt>
                <c:pt idx="58">
                  <c:v>0.11080699999999995</c:v>
                </c:pt>
                <c:pt idx="59">
                  <c:v>2.8204E-2</c:v>
                </c:pt>
                <c:pt idx="60">
                  <c:v>6.1988800000000114E-6</c:v>
                </c:pt>
              </c:numCache>
            </c:numRef>
          </c:yVal>
        </c:ser>
        <c:ser>
          <c:idx val="2"/>
          <c:order val="1"/>
          <c:tx>
            <c:v>Inner-layer</c:v>
          </c:tx>
          <c:spPr>
            <a:ln cmpd="thickThin">
              <a:solidFill>
                <a:schemeClr val="tx2">
                  <a:lumMod val="60000"/>
                  <a:lumOff val="40000"/>
                </a:schemeClr>
              </a:solidFill>
              <a:prstDash val="lgDash"/>
            </a:ln>
          </c:spPr>
          <c:marker>
            <c:symbol val="none"/>
          </c:marker>
          <c:xVal>
            <c:numRef>
              <c:f>Sheet1!$A$2:$A$62</c:f>
              <c:numCache>
                <c:formatCode>0.000</c:formatCode>
                <c:ptCount val="61"/>
                <c:pt idx="0">
                  <c:v>-200</c:v>
                </c:pt>
                <c:pt idx="1">
                  <c:v>-193.333</c:v>
                </c:pt>
                <c:pt idx="2">
                  <c:v>-186.667</c:v>
                </c:pt>
                <c:pt idx="3">
                  <c:v>-180</c:v>
                </c:pt>
                <c:pt idx="4">
                  <c:v>-173.333</c:v>
                </c:pt>
                <c:pt idx="5">
                  <c:v>-166.667</c:v>
                </c:pt>
                <c:pt idx="6">
                  <c:v>-160</c:v>
                </c:pt>
                <c:pt idx="7">
                  <c:v>-153.333</c:v>
                </c:pt>
                <c:pt idx="8">
                  <c:v>-146.667</c:v>
                </c:pt>
                <c:pt idx="9">
                  <c:v>-140</c:v>
                </c:pt>
                <c:pt idx="10">
                  <c:v>-133.333</c:v>
                </c:pt>
                <c:pt idx="11">
                  <c:v>-126.667</c:v>
                </c:pt>
                <c:pt idx="12">
                  <c:v>-120</c:v>
                </c:pt>
                <c:pt idx="13">
                  <c:v>-113.333</c:v>
                </c:pt>
                <c:pt idx="14">
                  <c:v>-106.667</c:v>
                </c:pt>
                <c:pt idx="15">
                  <c:v>-100</c:v>
                </c:pt>
                <c:pt idx="16">
                  <c:v>-93.333299999999994</c:v>
                </c:pt>
                <c:pt idx="17">
                  <c:v>-86.666699999999992</c:v>
                </c:pt>
                <c:pt idx="18">
                  <c:v>-80</c:v>
                </c:pt>
                <c:pt idx="19">
                  <c:v>-73.333299999999994</c:v>
                </c:pt>
                <c:pt idx="20">
                  <c:v>-66.666699999999992</c:v>
                </c:pt>
                <c:pt idx="21">
                  <c:v>-60</c:v>
                </c:pt>
                <c:pt idx="22">
                  <c:v>-53.333300000000001</c:v>
                </c:pt>
                <c:pt idx="23">
                  <c:v>-46.666700000000013</c:v>
                </c:pt>
                <c:pt idx="24">
                  <c:v>-40</c:v>
                </c:pt>
                <c:pt idx="25">
                  <c:v>-33.333300000000001</c:v>
                </c:pt>
                <c:pt idx="26">
                  <c:v>-26.666699999999889</c:v>
                </c:pt>
                <c:pt idx="27">
                  <c:v>-20</c:v>
                </c:pt>
                <c:pt idx="28">
                  <c:v>-13.333300000000001</c:v>
                </c:pt>
                <c:pt idx="29">
                  <c:v>-6.6666699999999999</c:v>
                </c:pt>
                <c:pt idx="30">
                  <c:v>0</c:v>
                </c:pt>
                <c:pt idx="31">
                  <c:v>6.6666699999999999</c:v>
                </c:pt>
                <c:pt idx="32">
                  <c:v>13.333300000000001</c:v>
                </c:pt>
                <c:pt idx="33">
                  <c:v>20</c:v>
                </c:pt>
                <c:pt idx="34">
                  <c:v>26.666699999999889</c:v>
                </c:pt>
                <c:pt idx="35">
                  <c:v>33.333300000000001</c:v>
                </c:pt>
                <c:pt idx="36">
                  <c:v>40</c:v>
                </c:pt>
                <c:pt idx="37">
                  <c:v>46.666700000000013</c:v>
                </c:pt>
                <c:pt idx="38">
                  <c:v>53.333300000000001</c:v>
                </c:pt>
                <c:pt idx="39">
                  <c:v>60</c:v>
                </c:pt>
                <c:pt idx="40">
                  <c:v>66.666699999999992</c:v>
                </c:pt>
                <c:pt idx="41">
                  <c:v>73.333299999999994</c:v>
                </c:pt>
                <c:pt idx="42">
                  <c:v>80</c:v>
                </c:pt>
                <c:pt idx="43">
                  <c:v>86.666699999999992</c:v>
                </c:pt>
                <c:pt idx="44">
                  <c:v>93.333299999999994</c:v>
                </c:pt>
                <c:pt idx="45">
                  <c:v>100</c:v>
                </c:pt>
                <c:pt idx="46">
                  <c:v>106.667</c:v>
                </c:pt>
                <c:pt idx="47">
                  <c:v>113.333</c:v>
                </c:pt>
                <c:pt idx="48">
                  <c:v>120</c:v>
                </c:pt>
                <c:pt idx="49">
                  <c:v>126.667</c:v>
                </c:pt>
                <c:pt idx="50">
                  <c:v>133.333</c:v>
                </c:pt>
                <c:pt idx="51">
                  <c:v>140</c:v>
                </c:pt>
                <c:pt idx="52">
                  <c:v>146.667</c:v>
                </c:pt>
                <c:pt idx="53">
                  <c:v>153.333</c:v>
                </c:pt>
                <c:pt idx="54">
                  <c:v>160</c:v>
                </c:pt>
                <c:pt idx="55">
                  <c:v>166.667</c:v>
                </c:pt>
                <c:pt idx="56">
                  <c:v>173.333</c:v>
                </c:pt>
                <c:pt idx="57">
                  <c:v>180</c:v>
                </c:pt>
                <c:pt idx="58">
                  <c:v>186.667</c:v>
                </c:pt>
                <c:pt idx="59">
                  <c:v>193.333</c:v>
                </c:pt>
                <c:pt idx="60">
                  <c:v>200</c:v>
                </c:pt>
              </c:numCache>
            </c:numRef>
          </c:xVal>
          <c:yVal>
            <c:numRef>
              <c:f>Sheet1!$D$2:$D$62</c:f>
              <c:numCache>
                <c:formatCode>0.000</c:formatCode>
                <c:ptCount val="61"/>
                <c:pt idx="0">
                  <c:v>10.000006198880024</c:v>
                </c:pt>
                <c:pt idx="1">
                  <c:v>10.028203999999999</c:v>
                </c:pt>
                <c:pt idx="2">
                  <c:v>10.110807000000001</c:v>
                </c:pt>
                <c:pt idx="3">
                  <c:v>10.246937000000001</c:v>
                </c:pt>
                <c:pt idx="4">
                  <c:v>10.435095</c:v>
                </c:pt>
                <c:pt idx="5">
                  <c:v>10.673182000000002</c:v>
                </c:pt>
                <c:pt idx="6">
                  <c:v>10.958663</c:v>
                </c:pt>
                <c:pt idx="7">
                  <c:v>11.288379999999998</c:v>
                </c:pt>
                <c:pt idx="8">
                  <c:v>11.658670000000001</c:v>
                </c:pt>
                <c:pt idx="9">
                  <c:v>12.065590000000126</c:v>
                </c:pt>
                <c:pt idx="10">
                  <c:v>12.504620000000001</c:v>
                </c:pt>
                <c:pt idx="11">
                  <c:v>12.9709</c:v>
                </c:pt>
                <c:pt idx="12">
                  <c:v>13.459460000000076</c:v>
                </c:pt>
                <c:pt idx="13">
                  <c:v>13.964880000000004</c:v>
                </c:pt>
                <c:pt idx="14">
                  <c:v>14.48156</c:v>
                </c:pt>
                <c:pt idx="15">
                  <c:v>15.00398</c:v>
                </c:pt>
                <c:pt idx="16">
                  <c:v>15.526340000000001</c:v>
                </c:pt>
                <c:pt idx="17">
                  <c:v>16.042929999999789</c:v>
                </c:pt>
                <c:pt idx="18">
                  <c:v>16.548109999999689</c:v>
                </c:pt>
                <c:pt idx="19">
                  <c:v>17.036349999999889</c:v>
                </c:pt>
                <c:pt idx="20">
                  <c:v>17.502299999999789</c:v>
                </c:pt>
                <c:pt idx="21">
                  <c:v>17.940860000000001</c:v>
                </c:pt>
                <c:pt idx="22">
                  <c:v>18.34723</c:v>
                </c:pt>
                <c:pt idx="23">
                  <c:v>18.716970000000035</c:v>
                </c:pt>
                <c:pt idx="24">
                  <c:v>19.046019999999789</c:v>
                </c:pt>
                <c:pt idx="25">
                  <c:v>19.33079</c:v>
                </c:pt>
                <c:pt idx="26">
                  <c:v>19.568159999999889</c:v>
                </c:pt>
                <c:pt idx="27">
                  <c:v>19.755529999999599</c:v>
                </c:pt>
                <c:pt idx="28">
                  <c:v>19.890850000000135</c:v>
                </c:pt>
                <c:pt idx="29">
                  <c:v>19.972639999999469</c:v>
                </c:pt>
                <c:pt idx="30">
                  <c:v>20</c:v>
                </c:pt>
                <c:pt idx="31">
                  <c:v>19.972639999999469</c:v>
                </c:pt>
                <c:pt idx="32">
                  <c:v>19.890850000000135</c:v>
                </c:pt>
                <c:pt idx="33">
                  <c:v>19.755529999999599</c:v>
                </c:pt>
                <c:pt idx="34">
                  <c:v>19.568159999999889</c:v>
                </c:pt>
                <c:pt idx="35">
                  <c:v>19.33079</c:v>
                </c:pt>
                <c:pt idx="36">
                  <c:v>19.046019999999789</c:v>
                </c:pt>
                <c:pt idx="37">
                  <c:v>18.716970000000035</c:v>
                </c:pt>
                <c:pt idx="38">
                  <c:v>18.34723</c:v>
                </c:pt>
                <c:pt idx="39">
                  <c:v>17.940860000000001</c:v>
                </c:pt>
                <c:pt idx="40">
                  <c:v>17.502299999999789</c:v>
                </c:pt>
                <c:pt idx="41">
                  <c:v>17.036349999999889</c:v>
                </c:pt>
                <c:pt idx="42">
                  <c:v>16.548109999999689</c:v>
                </c:pt>
                <c:pt idx="43">
                  <c:v>16.042929999999789</c:v>
                </c:pt>
                <c:pt idx="44">
                  <c:v>15.526340000000001</c:v>
                </c:pt>
                <c:pt idx="45">
                  <c:v>15.00398</c:v>
                </c:pt>
                <c:pt idx="46">
                  <c:v>14.48156</c:v>
                </c:pt>
                <c:pt idx="47">
                  <c:v>13.964880000000004</c:v>
                </c:pt>
                <c:pt idx="48">
                  <c:v>13.459460000000076</c:v>
                </c:pt>
                <c:pt idx="49">
                  <c:v>12.9709</c:v>
                </c:pt>
                <c:pt idx="50">
                  <c:v>12.504620000000001</c:v>
                </c:pt>
                <c:pt idx="51">
                  <c:v>12.065590000000126</c:v>
                </c:pt>
                <c:pt idx="52">
                  <c:v>11.658670000000001</c:v>
                </c:pt>
                <c:pt idx="53">
                  <c:v>11.288379999999998</c:v>
                </c:pt>
                <c:pt idx="54">
                  <c:v>10.958663</c:v>
                </c:pt>
                <c:pt idx="55">
                  <c:v>10.673182000000002</c:v>
                </c:pt>
                <c:pt idx="56">
                  <c:v>10.435095</c:v>
                </c:pt>
                <c:pt idx="57">
                  <c:v>10.246937000000001</c:v>
                </c:pt>
                <c:pt idx="58">
                  <c:v>10.110807000000001</c:v>
                </c:pt>
                <c:pt idx="59">
                  <c:v>10.028203999999999</c:v>
                </c:pt>
                <c:pt idx="60">
                  <c:v>10.000006198880024</c:v>
                </c:pt>
              </c:numCache>
            </c:numRef>
          </c:yVal>
        </c:ser>
        <c:axId val="126347904"/>
        <c:axId val="126386560"/>
      </c:scatterChart>
      <c:valAx>
        <c:axId val="126347904"/>
        <c:scaling>
          <c:orientation val="minMax"/>
          <c:max val="200"/>
          <c:min val="-200"/>
        </c:scaling>
        <c:axPos val="b"/>
        <c:numFmt formatCode="0" sourceLinked="0"/>
        <c:tickLblPos val="none"/>
        <c:txPr>
          <a:bodyPr/>
          <a:lstStyle/>
          <a:p>
            <a:pPr>
              <a:defRPr sz="1200"/>
            </a:pPr>
            <a:endParaRPr lang="en-US"/>
          </a:p>
        </c:txPr>
        <c:crossAx val="126386560"/>
        <c:crosses val="autoZero"/>
        <c:crossBetween val="midCat"/>
      </c:valAx>
      <c:valAx>
        <c:axId val="126386560"/>
        <c:scaling>
          <c:orientation val="minMax"/>
        </c:scaling>
        <c:delete val="1"/>
        <c:axPos val="l"/>
        <c:numFmt formatCode="0" sourceLinked="0"/>
        <c:majorTickMark val="none"/>
        <c:tickLblPos val="none"/>
        <c:crossAx val="126347904"/>
        <c:crossesAt val="-999"/>
        <c:crossBetween val="midCat"/>
      </c:valAx>
      <c:spPr>
        <a:ln>
          <a:noFill/>
        </a:ln>
      </c:spPr>
    </c:plotArea>
    <c:plotVisOnly val="1"/>
  </c:chart>
  <c:externalData r:id="rId2"/>
  <c:userShapes r:id="rId3"/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1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09103</cdr:x>
      <cdr:y>0.60928</cdr:y>
    </cdr:from>
    <cdr:to>
      <cdr:x>0.90521</cdr:x>
      <cdr:y>0.96408</cdr:y>
    </cdr:to>
    <cdr:sp macro="" textlink="">
      <cdr:nvSpPr>
        <cdr:cNvPr id="3" name="Freeform 2"/>
        <cdr:cNvSpPr/>
      </cdr:nvSpPr>
      <cdr:spPr>
        <a:xfrm xmlns:a="http://schemas.openxmlformats.org/drawingml/2006/main">
          <a:off x="742208" y="2182091"/>
          <a:ext cx="6638306" cy="1270660"/>
        </a:xfrm>
        <a:custGeom xmlns:a="http://schemas.openxmlformats.org/drawingml/2006/main">
          <a:avLst/>
          <a:gdLst>
            <a:gd name="connsiteX0" fmla="*/ 0 w 6638306"/>
            <a:gd name="connsiteY0" fmla="*/ 1270660 h 1270660"/>
            <a:gd name="connsiteX1" fmla="*/ 938150 w 6638306"/>
            <a:gd name="connsiteY1" fmla="*/ 914400 h 1270660"/>
            <a:gd name="connsiteX2" fmla="*/ 1852550 w 6638306"/>
            <a:gd name="connsiteY2" fmla="*/ 427512 h 1270660"/>
            <a:gd name="connsiteX3" fmla="*/ 2351314 w 6638306"/>
            <a:gd name="connsiteY3" fmla="*/ 201880 h 1270660"/>
            <a:gd name="connsiteX4" fmla="*/ 2778826 w 6638306"/>
            <a:gd name="connsiteY4" fmla="*/ 71252 h 1270660"/>
            <a:gd name="connsiteX5" fmla="*/ 3206337 w 6638306"/>
            <a:gd name="connsiteY5" fmla="*/ 0 h 1270660"/>
            <a:gd name="connsiteX6" fmla="*/ 3574473 w 6638306"/>
            <a:gd name="connsiteY6" fmla="*/ 23751 h 1270660"/>
            <a:gd name="connsiteX7" fmla="*/ 4037610 w 6638306"/>
            <a:gd name="connsiteY7" fmla="*/ 106878 h 1270660"/>
            <a:gd name="connsiteX8" fmla="*/ 4524498 w 6638306"/>
            <a:gd name="connsiteY8" fmla="*/ 285008 h 1270660"/>
            <a:gd name="connsiteX9" fmla="*/ 5047013 w 6638306"/>
            <a:gd name="connsiteY9" fmla="*/ 546265 h 1270660"/>
            <a:gd name="connsiteX10" fmla="*/ 5605153 w 6638306"/>
            <a:gd name="connsiteY10" fmla="*/ 843148 h 1270660"/>
            <a:gd name="connsiteX11" fmla="*/ 6270171 w 6638306"/>
            <a:gd name="connsiteY11" fmla="*/ 1151906 h 1270660"/>
            <a:gd name="connsiteX12" fmla="*/ 6638306 w 6638306"/>
            <a:gd name="connsiteY12" fmla="*/ 1258784 h 1270660"/>
            <a:gd name="connsiteX13" fmla="*/ 0 w 6638306"/>
            <a:gd name="connsiteY13" fmla="*/ 1270660 h 1270660"/>
          </a:gdLst>
          <a:ahLst/>
          <a:cxnLst>
            <a:cxn ang="0">
              <a:pos x="connsiteX0" y="connsiteY0"/>
            </a:cxn>
            <a:cxn ang="0">
              <a:pos x="connsiteX1" y="connsiteY1"/>
            </a:cxn>
            <a:cxn ang="0">
              <a:pos x="connsiteX2" y="connsiteY2"/>
            </a:cxn>
            <a:cxn ang="0">
              <a:pos x="connsiteX3" y="connsiteY3"/>
            </a:cxn>
            <a:cxn ang="0">
              <a:pos x="connsiteX4" y="connsiteY4"/>
            </a:cxn>
            <a:cxn ang="0">
              <a:pos x="connsiteX5" y="connsiteY5"/>
            </a:cxn>
            <a:cxn ang="0">
              <a:pos x="connsiteX6" y="connsiteY6"/>
            </a:cxn>
            <a:cxn ang="0">
              <a:pos x="connsiteX7" y="connsiteY7"/>
            </a:cxn>
            <a:cxn ang="0">
              <a:pos x="connsiteX8" y="connsiteY8"/>
            </a:cxn>
            <a:cxn ang="0">
              <a:pos x="connsiteX9" y="connsiteY9"/>
            </a:cxn>
            <a:cxn ang="0">
              <a:pos x="connsiteX10" y="connsiteY10"/>
            </a:cxn>
            <a:cxn ang="0">
              <a:pos x="connsiteX11" y="connsiteY11"/>
            </a:cxn>
            <a:cxn ang="0">
              <a:pos x="connsiteX12" y="connsiteY12"/>
            </a:cxn>
            <a:cxn ang="0">
              <a:pos x="connsiteX13" y="connsiteY13"/>
            </a:cxn>
          </a:cxnLst>
          <a:rect l="l" t="t" r="r" b="b"/>
          <a:pathLst>
            <a:path w="6638306" h="1270660">
              <a:moveTo>
                <a:pt x="0" y="1270660"/>
              </a:moveTo>
              <a:lnTo>
                <a:pt x="938150" y="914400"/>
              </a:lnTo>
              <a:lnTo>
                <a:pt x="1852550" y="427512"/>
              </a:lnTo>
              <a:lnTo>
                <a:pt x="2351314" y="201880"/>
              </a:lnTo>
              <a:lnTo>
                <a:pt x="2778826" y="71252"/>
              </a:lnTo>
              <a:lnTo>
                <a:pt x="3206337" y="0"/>
              </a:lnTo>
              <a:lnTo>
                <a:pt x="3574473" y="23751"/>
              </a:lnTo>
              <a:lnTo>
                <a:pt x="4037610" y="106878"/>
              </a:lnTo>
              <a:lnTo>
                <a:pt x="4524498" y="285008"/>
              </a:lnTo>
              <a:lnTo>
                <a:pt x="5047013" y="546265"/>
              </a:lnTo>
              <a:lnTo>
                <a:pt x="5605153" y="843148"/>
              </a:lnTo>
              <a:lnTo>
                <a:pt x="6270171" y="1151906"/>
              </a:lnTo>
              <a:lnTo>
                <a:pt x="6638306" y="1258784"/>
              </a:lnTo>
              <a:lnTo>
                <a:pt x="0" y="1270660"/>
              </a:lnTo>
              <a:close/>
            </a:path>
          </a:pathLst>
        </a:custGeom>
        <a:solidFill xmlns:a="http://schemas.openxmlformats.org/drawingml/2006/main">
          <a:schemeClr val="bg1">
            <a:lumMod val="85000"/>
          </a:schemeClr>
        </a:solidFill>
        <a:ln xmlns:a="http://schemas.openxmlformats.org/drawingml/2006/main">
          <a:noFill/>
        </a:ln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 dirty="0"/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09103</cdr:x>
      <cdr:y>0.60928</cdr:y>
    </cdr:from>
    <cdr:to>
      <cdr:x>0.90521</cdr:x>
      <cdr:y>0.96408</cdr:y>
    </cdr:to>
    <cdr:sp macro="" textlink="">
      <cdr:nvSpPr>
        <cdr:cNvPr id="3" name="Freeform 2"/>
        <cdr:cNvSpPr/>
      </cdr:nvSpPr>
      <cdr:spPr>
        <a:xfrm xmlns:a="http://schemas.openxmlformats.org/drawingml/2006/main">
          <a:off x="742208" y="2182091"/>
          <a:ext cx="6638306" cy="1270660"/>
        </a:xfrm>
        <a:custGeom xmlns:a="http://schemas.openxmlformats.org/drawingml/2006/main">
          <a:avLst/>
          <a:gdLst>
            <a:gd name="connsiteX0" fmla="*/ 0 w 6638306"/>
            <a:gd name="connsiteY0" fmla="*/ 1270660 h 1270660"/>
            <a:gd name="connsiteX1" fmla="*/ 938150 w 6638306"/>
            <a:gd name="connsiteY1" fmla="*/ 914400 h 1270660"/>
            <a:gd name="connsiteX2" fmla="*/ 1852550 w 6638306"/>
            <a:gd name="connsiteY2" fmla="*/ 427512 h 1270660"/>
            <a:gd name="connsiteX3" fmla="*/ 2351314 w 6638306"/>
            <a:gd name="connsiteY3" fmla="*/ 201880 h 1270660"/>
            <a:gd name="connsiteX4" fmla="*/ 2778826 w 6638306"/>
            <a:gd name="connsiteY4" fmla="*/ 71252 h 1270660"/>
            <a:gd name="connsiteX5" fmla="*/ 3206337 w 6638306"/>
            <a:gd name="connsiteY5" fmla="*/ 0 h 1270660"/>
            <a:gd name="connsiteX6" fmla="*/ 3574473 w 6638306"/>
            <a:gd name="connsiteY6" fmla="*/ 23751 h 1270660"/>
            <a:gd name="connsiteX7" fmla="*/ 4037610 w 6638306"/>
            <a:gd name="connsiteY7" fmla="*/ 106878 h 1270660"/>
            <a:gd name="connsiteX8" fmla="*/ 4524498 w 6638306"/>
            <a:gd name="connsiteY8" fmla="*/ 285008 h 1270660"/>
            <a:gd name="connsiteX9" fmla="*/ 5047013 w 6638306"/>
            <a:gd name="connsiteY9" fmla="*/ 546265 h 1270660"/>
            <a:gd name="connsiteX10" fmla="*/ 5605153 w 6638306"/>
            <a:gd name="connsiteY10" fmla="*/ 843148 h 1270660"/>
            <a:gd name="connsiteX11" fmla="*/ 6270171 w 6638306"/>
            <a:gd name="connsiteY11" fmla="*/ 1151906 h 1270660"/>
            <a:gd name="connsiteX12" fmla="*/ 6638306 w 6638306"/>
            <a:gd name="connsiteY12" fmla="*/ 1258784 h 1270660"/>
            <a:gd name="connsiteX13" fmla="*/ 0 w 6638306"/>
            <a:gd name="connsiteY13" fmla="*/ 1270660 h 1270660"/>
          </a:gdLst>
          <a:ahLst/>
          <a:cxnLst>
            <a:cxn ang="0">
              <a:pos x="connsiteX0" y="connsiteY0"/>
            </a:cxn>
            <a:cxn ang="0">
              <a:pos x="connsiteX1" y="connsiteY1"/>
            </a:cxn>
            <a:cxn ang="0">
              <a:pos x="connsiteX2" y="connsiteY2"/>
            </a:cxn>
            <a:cxn ang="0">
              <a:pos x="connsiteX3" y="connsiteY3"/>
            </a:cxn>
            <a:cxn ang="0">
              <a:pos x="connsiteX4" y="connsiteY4"/>
            </a:cxn>
            <a:cxn ang="0">
              <a:pos x="connsiteX5" y="connsiteY5"/>
            </a:cxn>
            <a:cxn ang="0">
              <a:pos x="connsiteX6" y="connsiteY6"/>
            </a:cxn>
            <a:cxn ang="0">
              <a:pos x="connsiteX7" y="connsiteY7"/>
            </a:cxn>
            <a:cxn ang="0">
              <a:pos x="connsiteX8" y="connsiteY8"/>
            </a:cxn>
            <a:cxn ang="0">
              <a:pos x="connsiteX9" y="connsiteY9"/>
            </a:cxn>
            <a:cxn ang="0">
              <a:pos x="connsiteX10" y="connsiteY10"/>
            </a:cxn>
            <a:cxn ang="0">
              <a:pos x="connsiteX11" y="connsiteY11"/>
            </a:cxn>
            <a:cxn ang="0">
              <a:pos x="connsiteX12" y="connsiteY12"/>
            </a:cxn>
            <a:cxn ang="0">
              <a:pos x="connsiteX13" y="connsiteY13"/>
            </a:cxn>
          </a:cxnLst>
          <a:rect l="l" t="t" r="r" b="b"/>
          <a:pathLst>
            <a:path w="6638306" h="1270660">
              <a:moveTo>
                <a:pt x="0" y="1270660"/>
              </a:moveTo>
              <a:lnTo>
                <a:pt x="938150" y="914400"/>
              </a:lnTo>
              <a:lnTo>
                <a:pt x="1852550" y="427512"/>
              </a:lnTo>
              <a:lnTo>
                <a:pt x="2351314" y="201880"/>
              </a:lnTo>
              <a:lnTo>
                <a:pt x="2778826" y="71252"/>
              </a:lnTo>
              <a:lnTo>
                <a:pt x="3206337" y="0"/>
              </a:lnTo>
              <a:lnTo>
                <a:pt x="3574473" y="23751"/>
              </a:lnTo>
              <a:lnTo>
                <a:pt x="4037610" y="106878"/>
              </a:lnTo>
              <a:lnTo>
                <a:pt x="4524498" y="285008"/>
              </a:lnTo>
              <a:lnTo>
                <a:pt x="5047013" y="546265"/>
              </a:lnTo>
              <a:lnTo>
                <a:pt x="5605153" y="843148"/>
              </a:lnTo>
              <a:lnTo>
                <a:pt x="6270171" y="1151906"/>
              </a:lnTo>
              <a:lnTo>
                <a:pt x="6638306" y="1258784"/>
              </a:lnTo>
              <a:lnTo>
                <a:pt x="0" y="1270660"/>
              </a:lnTo>
              <a:close/>
            </a:path>
          </a:pathLst>
        </a:custGeom>
        <a:solidFill xmlns:a="http://schemas.openxmlformats.org/drawingml/2006/main">
          <a:schemeClr val="bg1">
            <a:lumMod val="85000"/>
          </a:schemeClr>
        </a:solidFill>
        <a:ln xmlns:a="http://schemas.openxmlformats.org/drawingml/2006/main">
          <a:noFill/>
        </a:ln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 dirty="0"/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67725812-BF1D-40E7-B846-BECEC7820459}" type="datetimeFigureOut">
              <a:rPr lang="en-US"/>
              <a:pPr>
                <a:defRPr/>
              </a:pPr>
              <a:t>9/27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93364BDA-F9CC-4508-9A1E-7AF549D581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CA742C7B-FE6E-427A-99DE-0E47B9820D7C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D950670-3311-4219-A931-44E0507467BC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AA7254-ECA8-4E9B-B53F-455C46848DAD}" type="datetimeFigureOut">
              <a:rPr lang="en-US"/>
              <a:pPr>
                <a:defRPr/>
              </a:pPr>
              <a:t>9/2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94069E-8BF7-42AE-9535-0320127D1D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02FD97-EA9F-4CC8-86AA-573F1CF9F90C}" type="datetimeFigureOut">
              <a:rPr lang="en-US"/>
              <a:pPr>
                <a:defRPr/>
              </a:pPr>
              <a:t>9/2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77244B-7B70-4C5D-9D5F-69E9DEB6CD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8BE695-D866-46B4-AFB2-5DB877DD796A}" type="datetimeFigureOut">
              <a:rPr lang="en-US"/>
              <a:pPr>
                <a:defRPr/>
              </a:pPr>
              <a:t>9/2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2357F1-54AA-4F11-9D37-98B4D93BEF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EB94DF-6A08-43CA-81EB-188F1500BD34}" type="datetimeFigureOut">
              <a:rPr lang="en-US"/>
              <a:pPr>
                <a:defRPr/>
              </a:pPr>
              <a:t>9/2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2E5E41-72FB-4313-9FDF-2B297C228A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102E82-96C7-4E41-B3F7-719AF6D4B56D}" type="datetimeFigureOut">
              <a:rPr lang="en-US"/>
              <a:pPr>
                <a:defRPr/>
              </a:pPr>
              <a:t>9/2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6F78C8-C3FA-414B-A552-F92098780E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89267A-DAA2-465C-9A9C-4DC691AF7D26}" type="datetimeFigureOut">
              <a:rPr lang="en-US"/>
              <a:pPr>
                <a:defRPr/>
              </a:pPr>
              <a:t>9/27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B93892-928D-49EC-81F2-23F3EC10D7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3389CF-6F82-43D2-A747-4CA3959C5ECA}" type="datetimeFigureOut">
              <a:rPr lang="en-US"/>
              <a:pPr>
                <a:defRPr/>
              </a:pPr>
              <a:t>9/27/201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CAEC4D-7D9C-49E9-B1AC-2D37C28D3A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BA6515-FBCA-4180-B3BB-D1D265580B0F}" type="datetimeFigureOut">
              <a:rPr lang="en-US"/>
              <a:pPr>
                <a:defRPr/>
              </a:pPr>
              <a:t>9/27/201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735493-5ECE-46CC-902D-5B4057461B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330C78-815C-488D-B01F-EF94B859311C}" type="datetimeFigureOut">
              <a:rPr lang="en-US"/>
              <a:pPr>
                <a:defRPr/>
              </a:pPr>
              <a:t>9/27/201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6EC1E7-F968-4571-9134-8901BF317B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9DE10F-3C70-4D6A-9572-A61EAF1AB6A4}" type="datetimeFigureOut">
              <a:rPr lang="en-US"/>
              <a:pPr>
                <a:defRPr/>
              </a:pPr>
              <a:t>9/27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54A1D9-4924-4648-8B6E-121388E439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0F8037-24E9-4270-B8CB-66885555C3EC}" type="datetimeFigureOut">
              <a:rPr lang="en-US"/>
              <a:pPr>
                <a:defRPr/>
              </a:pPr>
              <a:t>9/27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6B7F14-50EC-4DBA-80D0-B0E0891AE0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79ADFCE3-AD02-43FD-A96B-19CC724F67E4}" type="datetimeFigureOut">
              <a:rPr lang="en-US"/>
              <a:pPr>
                <a:defRPr/>
              </a:pPr>
              <a:t>9/2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9B65BB9-0C48-4C89-BEAD-C152B69033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chart" Target="../charts/chart1.xml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10" Type="http://schemas.openxmlformats.org/officeDocument/2006/relationships/image" Target="../media/image8.wmf"/><Relationship Id="rId4" Type="http://schemas.openxmlformats.org/officeDocument/2006/relationships/chart" Target="../charts/chart2.xml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37"/>
          <p:cNvGrpSpPr>
            <a:grpSpLocks/>
          </p:cNvGrpSpPr>
          <p:nvPr/>
        </p:nvGrpSpPr>
        <p:grpSpPr bwMode="auto">
          <a:xfrm>
            <a:off x="0" y="1981200"/>
            <a:ext cx="9144000" cy="2133600"/>
            <a:chOff x="0" y="1981200"/>
            <a:chExt cx="9144000" cy="2133600"/>
          </a:xfrm>
        </p:grpSpPr>
        <p:grpSp>
          <p:nvGrpSpPr>
            <p:cNvPr id="3" name="Group 384"/>
            <p:cNvGrpSpPr>
              <a:grpSpLocks/>
            </p:cNvGrpSpPr>
            <p:nvPr/>
          </p:nvGrpSpPr>
          <p:grpSpPr bwMode="auto">
            <a:xfrm>
              <a:off x="0" y="1981200"/>
              <a:ext cx="9144000" cy="707886"/>
              <a:chOff x="0" y="1676400"/>
              <a:chExt cx="9144000" cy="707886"/>
            </a:xfrm>
          </p:grpSpPr>
          <p:sp>
            <p:nvSpPr>
              <p:cNvPr id="430" name="TextBox 429"/>
              <p:cNvSpPr txBox="1"/>
              <p:nvPr/>
            </p:nvSpPr>
            <p:spPr>
              <a:xfrm>
                <a:off x="3886200" y="1676400"/>
                <a:ext cx="1418749" cy="707886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effectLst>
                <a:glow rad="63500">
                  <a:schemeClr val="accent4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 prst="angle"/>
              </a:sp3d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2000" b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 Small Cap"/>
                    <a:sym typeface="Wingdings" pitchFamily="2" charset="2"/>
                  </a:rPr>
                  <a:t>Low</a:t>
                </a:r>
              </a:p>
              <a:p>
                <a:pPr algn="ctr">
                  <a:defRPr/>
                </a:pPr>
                <a:r>
                  <a:rPr lang="en-US" sz="2000" b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 Small Cap"/>
                    <a:sym typeface="Wingdings" pitchFamily="2" charset="2"/>
                  </a:rPr>
                  <a:t>Pressure</a:t>
                </a:r>
              </a:p>
            </p:txBody>
          </p:sp>
          <p:sp>
            <p:nvSpPr>
              <p:cNvPr id="428" name="TextBox 427"/>
              <p:cNvSpPr txBox="1"/>
              <p:nvPr/>
            </p:nvSpPr>
            <p:spPr>
              <a:xfrm>
                <a:off x="0" y="1676400"/>
                <a:ext cx="1418749" cy="707886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effectLst>
                <a:glow rad="63500">
                  <a:schemeClr val="accent4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 prst="angle"/>
              </a:sp3d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2000" b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 Small Cap"/>
                    <a:sym typeface="Wingdings" pitchFamily="2" charset="2"/>
                  </a:rPr>
                  <a:t>High</a:t>
                </a:r>
              </a:p>
              <a:p>
                <a:pPr algn="ctr">
                  <a:defRPr/>
                </a:pPr>
                <a:r>
                  <a:rPr lang="en-US" sz="2000" b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 Small Cap"/>
                    <a:sym typeface="Wingdings" pitchFamily="2" charset="2"/>
                  </a:rPr>
                  <a:t>Pressure</a:t>
                </a:r>
              </a:p>
            </p:txBody>
          </p:sp>
          <p:sp>
            <p:nvSpPr>
              <p:cNvPr id="426" name="TextBox 425"/>
              <p:cNvSpPr txBox="1"/>
              <p:nvPr/>
            </p:nvSpPr>
            <p:spPr>
              <a:xfrm>
                <a:off x="7725251" y="1676400"/>
                <a:ext cx="1418749" cy="707886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effectLst>
                <a:glow rad="63500">
                  <a:schemeClr val="accent4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 prst="angle"/>
              </a:sp3d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2000" b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 Small Cap"/>
                    <a:sym typeface="Wingdings" pitchFamily="2" charset="2"/>
                  </a:rPr>
                  <a:t>High</a:t>
                </a:r>
              </a:p>
              <a:p>
                <a:pPr algn="ctr">
                  <a:defRPr/>
                </a:pPr>
                <a:r>
                  <a:rPr lang="en-US" sz="2000" b="1" dirty="0">
                    <a:effectLst>
                      <a:outerShdw blurRad="38100" dist="38100" dir="2700000" algn="tl">
                        <a:srgbClr val="FFFFFF"/>
                      </a:outerShdw>
                    </a:effectLst>
                    <a:latin typeface="Tahoma Small Cap"/>
                    <a:sym typeface="Wingdings" pitchFamily="2" charset="2"/>
                  </a:rPr>
                  <a:t>Pressure</a:t>
                </a:r>
              </a:p>
            </p:txBody>
          </p:sp>
          <p:grpSp>
            <p:nvGrpSpPr>
              <p:cNvPr id="4" name="Group 399"/>
              <p:cNvGrpSpPr>
                <a:grpSpLocks/>
              </p:cNvGrpSpPr>
              <p:nvPr/>
            </p:nvGrpSpPr>
            <p:grpSpPr bwMode="auto">
              <a:xfrm>
                <a:off x="1447800" y="1676400"/>
                <a:ext cx="2362200" cy="609600"/>
                <a:chOff x="1447800" y="1676400"/>
                <a:chExt cx="2362200" cy="609600"/>
              </a:xfrm>
            </p:grpSpPr>
            <p:cxnSp>
              <p:nvCxnSpPr>
                <p:cNvPr id="423" name="Straight Arrow Connector 422"/>
                <p:cNvCxnSpPr/>
                <p:nvPr/>
              </p:nvCxnSpPr>
              <p:spPr>
                <a:xfrm>
                  <a:off x="1447800" y="1981200"/>
                  <a:ext cx="2362200" cy="1588"/>
                </a:xfrm>
                <a:prstGeom prst="straightConnector1">
                  <a:avLst/>
                </a:prstGeom>
                <a:ln w="76200">
                  <a:solidFill>
                    <a:srgbClr val="0000FF"/>
                  </a:solidFill>
                  <a:headEnd type="triangl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0243" name="Object 8"/>
                <p:cNvGraphicFramePr>
                  <a:graphicFrameLocks noChangeAspect="1"/>
                </p:cNvGraphicFramePr>
                <p:nvPr/>
              </p:nvGraphicFramePr>
              <p:xfrm>
                <a:off x="1719263" y="1676400"/>
                <a:ext cx="1709737" cy="609600"/>
              </p:xfrm>
              <a:graphic>
                <a:graphicData uri="http://schemas.openxmlformats.org/presentationml/2006/ole">
                  <p:oleObj spid="_x0000_s1249284" name="Equation" r:id="rId4" imgW="1104840" imgH="393480" progId="Equation.DSMT4">
                    <p:embed/>
                  </p:oleObj>
                </a:graphicData>
              </a:graphic>
            </p:graphicFrame>
          </p:grpSp>
          <p:grpSp>
            <p:nvGrpSpPr>
              <p:cNvPr id="5" name="Group 400"/>
              <p:cNvGrpSpPr>
                <a:grpSpLocks/>
              </p:cNvGrpSpPr>
              <p:nvPr/>
            </p:nvGrpSpPr>
            <p:grpSpPr bwMode="auto">
              <a:xfrm>
                <a:off x="5334000" y="1676400"/>
                <a:ext cx="2362200" cy="609600"/>
                <a:chOff x="1447800" y="1676400"/>
                <a:chExt cx="2362200" cy="609600"/>
              </a:xfrm>
            </p:grpSpPr>
            <p:cxnSp>
              <p:nvCxnSpPr>
                <p:cNvPr id="421" name="Straight Arrow Connector 420"/>
                <p:cNvCxnSpPr/>
                <p:nvPr/>
              </p:nvCxnSpPr>
              <p:spPr>
                <a:xfrm>
                  <a:off x="1447800" y="1981200"/>
                  <a:ext cx="2362200" cy="1588"/>
                </a:xfrm>
                <a:prstGeom prst="straightConnector1">
                  <a:avLst/>
                </a:prstGeom>
                <a:ln w="76200">
                  <a:solidFill>
                    <a:srgbClr val="0000FF"/>
                  </a:solidFill>
                  <a:headEnd type="triangl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0244" name="Object 9"/>
                <p:cNvGraphicFramePr>
                  <a:graphicFrameLocks noChangeAspect="1"/>
                </p:cNvGraphicFramePr>
                <p:nvPr/>
              </p:nvGraphicFramePr>
              <p:xfrm>
                <a:off x="1719263" y="1676400"/>
                <a:ext cx="1711325" cy="609600"/>
              </p:xfrm>
              <a:graphic>
                <a:graphicData uri="http://schemas.openxmlformats.org/presentationml/2006/ole">
                  <p:oleObj spid="_x0000_s1249283" name="Equation" r:id="rId5" imgW="1104840" imgH="393480" progId="Equation.DSMT4">
                    <p:embed/>
                  </p:oleObj>
                </a:graphicData>
              </a:graphic>
            </p:graphicFrame>
          </p:grpSp>
        </p:grpSp>
        <p:cxnSp>
          <p:nvCxnSpPr>
            <p:cNvPr id="433" name="Straight Arrow Connector 432"/>
            <p:cNvCxnSpPr/>
            <p:nvPr/>
          </p:nvCxnSpPr>
          <p:spPr>
            <a:xfrm rot="5400000">
              <a:off x="1" y="3352800"/>
              <a:ext cx="1371600" cy="317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5" name="Straight Arrow Connector 434"/>
            <p:cNvCxnSpPr/>
            <p:nvPr/>
          </p:nvCxnSpPr>
          <p:spPr>
            <a:xfrm rot="5400000">
              <a:off x="4152901" y="3162300"/>
              <a:ext cx="838200" cy="317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7" name="Straight Arrow Connector 436"/>
            <p:cNvCxnSpPr/>
            <p:nvPr/>
          </p:nvCxnSpPr>
          <p:spPr>
            <a:xfrm rot="5400000">
              <a:off x="7697788" y="3429000"/>
              <a:ext cx="1370012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68" name="Freeform 367"/>
          <p:cNvSpPr/>
          <p:nvPr/>
        </p:nvSpPr>
        <p:spPr>
          <a:xfrm>
            <a:off x="307975" y="3822700"/>
            <a:ext cx="8534400" cy="1739900"/>
          </a:xfrm>
          <a:custGeom>
            <a:avLst/>
            <a:gdLst>
              <a:gd name="connsiteX0" fmla="*/ 0 w 7267699"/>
              <a:gd name="connsiteY0" fmla="*/ 1355766 h 1415143"/>
              <a:gd name="connsiteX1" fmla="*/ 1543793 w 7267699"/>
              <a:gd name="connsiteY1" fmla="*/ 726374 h 1415143"/>
              <a:gd name="connsiteX2" fmla="*/ 2541320 w 7267699"/>
              <a:gd name="connsiteY2" fmla="*/ 251361 h 1415143"/>
              <a:gd name="connsiteX3" fmla="*/ 3681351 w 7267699"/>
              <a:gd name="connsiteY3" fmla="*/ 1979 h 1415143"/>
              <a:gd name="connsiteX4" fmla="*/ 4809507 w 7267699"/>
              <a:gd name="connsiteY4" fmla="*/ 263236 h 1415143"/>
              <a:gd name="connsiteX5" fmla="*/ 5902037 w 7267699"/>
              <a:gd name="connsiteY5" fmla="*/ 714499 h 1415143"/>
              <a:gd name="connsiteX6" fmla="*/ 7267699 w 7267699"/>
              <a:gd name="connsiteY6" fmla="*/ 1415143 h 1415143"/>
              <a:gd name="connsiteX7" fmla="*/ 7267699 w 7267699"/>
              <a:gd name="connsiteY7" fmla="*/ 1415143 h 1415143"/>
              <a:gd name="connsiteX8" fmla="*/ 7267699 w 7267699"/>
              <a:gd name="connsiteY8" fmla="*/ 1415143 h 1415143"/>
              <a:gd name="connsiteX0" fmla="*/ 0 w 7629896"/>
              <a:gd name="connsiteY0" fmla="*/ 1511135 h 1511135"/>
              <a:gd name="connsiteX1" fmla="*/ 1905990 w 7629896"/>
              <a:gd name="connsiteY1" fmla="*/ 726374 h 1511135"/>
              <a:gd name="connsiteX2" fmla="*/ 2903517 w 7629896"/>
              <a:gd name="connsiteY2" fmla="*/ 251361 h 1511135"/>
              <a:gd name="connsiteX3" fmla="*/ 4043548 w 7629896"/>
              <a:gd name="connsiteY3" fmla="*/ 1979 h 1511135"/>
              <a:gd name="connsiteX4" fmla="*/ 5171704 w 7629896"/>
              <a:gd name="connsiteY4" fmla="*/ 263236 h 1511135"/>
              <a:gd name="connsiteX5" fmla="*/ 6264234 w 7629896"/>
              <a:gd name="connsiteY5" fmla="*/ 714499 h 1511135"/>
              <a:gd name="connsiteX6" fmla="*/ 7629896 w 7629896"/>
              <a:gd name="connsiteY6" fmla="*/ 1415143 h 1511135"/>
              <a:gd name="connsiteX7" fmla="*/ 7629896 w 7629896"/>
              <a:gd name="connsiteY7" fmla="*/ 1415143 h 1511135"/>
              <a:gd name="connsiteX8" fmla="*/ 7629896 w 7629896"/>
              <a:gd name="connsiteY8" fmla="*/ 1415143 h 1511135"/>
              <a:gd name="connsiteX0" fmla="*/ 0 w 8229600"/>
              <a:gd name="connsiteY0" fmla="*/ 1511135 h 1663535"/>
              <a:gd name="connsiteX1" fmla="*/ 1905990 w 8229600"/>
              <a:gd name="connsiteY1" fmla="*/ 726374 h 1663535"/>
              <a:gd name="connsiteX2" fmla="*/ 2903517 w 8229600"/>
              <a:gd name="connsiteY2" fmla="*/ 251361 h 1663535"/>
              <a:gd name="connsiteX3" fmla="*/ 4043548 w 8229600"/>
              <a:gd name="connsiteY3" fmla="*/ 1979 h 1663535"/>
              <a:gd name="connsiteX4" fmla="*/ 5171704 w 8229600"/>
              <a:gd name="connsiteY4" fmla="*/ 263236 h 1663535"/>
              <a:gd name="connsiteX5" fmla="*/ 6264234 w 8229600"/>
              <a:gd name="connsiteY5" fmla="*/ 714499 h 1663535"/>
              <a:gd name="connsiteX6" fmla="*/ 7629896 w 8229600"/>
              <a:gd name="connsiteY6" fmla="*/ 1415143 h 1663535"/>
              <a:gd name="connsiteX7" fmla="*/ 7629896 w 8229600"/>
              <a:gd name="connsiteY7" fmla="*/ 1415143 h 1663535"/>
              <a:gd name="connsiteX8" fmla="*/ 8229600 w 8229600"/>
              <a:gd name="connsiteY8" fmla="*/ 1663535 h 1663535"/>
              <a:gd name="connsiteX0" fmla="*/ 0 w 8382000"/>
              <a:gd name="connsiteY0" fmla="*/ 1587335 h 1663535"/>
              <a:gd name="connsiteX1" fmla="*/ 2058390 w 8382000"/>
              <a:gd name="connsiteY1" fmla="*/ 726374 h 1663535"/>
              <a:gd name="connsiteX2" fmla="*/ 3055917 w 8382000"/>
              <a:gd name="connsiteY2" fmla="*/ 251361 h 1663535"/>
              <a:gd name="connsiteX3" fmla="*/ 4195948 w 8382000"/>
              <a:gd name="connsiteY3" fmla="*/ 1979 h 1663535"/>
              <a:gd name="connsiteX4" fmla="*/ 5324104 w 8382000"/>
              <a:gd name="connsiteY4" fmla="*/ 263236 h 1663535"/>
              <a:gd name="connsiteX5" fmla="*/ 6416634 w 8382000"/>
              <a:gd name="connsiteY5" fmla="*/ 714499 h 1663535"/>
              <a:gd name="connsiteX6" fmla="*/ 7782296 w 8382000"/>
              <a:gd name="connsiteY6" fmla="*/ 1415143 h 1663535"/>
              <a:gd name="connsiteX7" fmla="*/ 7782296 w 8382000"/>
              <a:gd name="connsiteY7" fmla="*/ 1415143 h 1663535"/>
              <a:gd name="connsiteX8" fmla="*/ 8382000 w 8382000"/>
              <a:gd name="connsiteY8" fmla="*/ 1663535 h 1663535"/>
              <a:gd name="connsiteX0" fmla="*/ 0 w 8534400"/>
              <a:gd name="connsiteY0" fmla="*/ 1587335 h 1739735"/>
              <a:gd name="connsiteX1" fmla="*/ 2058390 w 8534400"/>
              <a:gd name="connsiteY1" fmla="*/ 726374 h 1739735"/>
              <a:gd name="connsiteX2" fmla="*/ 3055917 w 8534400"/>
              <a:gd name="connsiteY2" fmla="*/ 251361 h 1739735"/>
              <a:gd name="connsiteX3" fmla="*/ 4195948 w 8534400"/>
              <a:gd name="connsiteY3" fmla="*/ 1979 h 1739735"/>
              <a:gd name="connsiteX4" fmla="*/ 5324104 w 8534400"/>
              <a:gd name="connsiteY4" fmla="*/ 263236 h 1739735"/>
              <a:gd name="connsiteX5" fmla="*/ 6416634 w 8534400"/>
              <a:gd name="connsiteY5" fmla="*/ 714499 h 1739735"/>
              <a:gd name="connsiteX6" fmla="*/ 7782296 w 8534400"/>
              <a:gd name="connsiteY6" fmla="*/ 1415143 h 1739735"/>
              <a:gd name="connsiteX7" fmla="*/ 7782296 w 8534400"/>
              <a:gd name="connsiteY7" fmla="*/ 1415143 h 1739735"/>
              <a:gd name="connsiteX8" fmla="*/ 8534400 w 8534400"/>
              <a:gd name="connsiteY8" fmla="*/ 1739735 h 1739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534400" h="1739735">
                <a:moveTo>
                  <a:pt x="0" y="1587335"/>
                </a:moveTo>
                <a:cubicBezTo>
                  <a:pt x="560120" y="1364673"/>
                  <a:pt x="1549071" y="949036"/>
                  <a:pt x="2058390" y="726374"/>
                </a:cubicBezTo>
                <a:cubicBezTo>
                  <a:pt x="2567709" y="503712"/>
                  <a:pt x="2699657" y="372093"/>
                  <a:pt x="3055917" y="251361"/>
                </a:cubicBezTo>
                <a:cubicBezTo>
                  <a:pt x="3412177" y="130629"/>
                  <a:pt x="3817917" y="0"/>
                  <a:pt x="4195948" y="1979"/>
                </a:cubicBezTo>
                <a:cubicBezTo>
                  <a:pt x="4573979" y="3958"/>
                  <a:pt x="4953990" y="144483"/>
                  <a:pt x="5324104" y="263236"/>
                </a:cubicBezTo>
                <a:cubicBezTo>
                  <a:pt x="5694218" y="381989"/>
                  <a:pt x="6006935" y="522515"/>
                  <a:pt x="6416634" y="714499"/>
                </a:cubicBezTo>
                <a:cubicBezTo>
                  <a:pt x="6826333" y="906483"/>
                  <a:pt x="7782296" y="1415143"/>
                  <a:pt x="7782296" y="1415143"/>
                </a:cubicBezTo>
                <a:lnTo>
                  <a:pt x="7782296" y="1415143"/>
                </a:lnTo>
                <a:lnTo>
                  <a:pt x="8534400" y="1739735"/>
                </a:lnTo>
              </a:path>
            </a:pathLst>
          </a:custGeom>
          <a:ln w="38100">
            <a:solidFill>
              <a:srgbClr val="0066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6" name="Group 369"/>
          <p:cNvGrpSpPr>
            <a:grpSpLocks/>
          </p:cNvGrpSpPr>
          <p:nvPr/>
        </p:nvGrpSpPr>
        <p:grpSpPr bwMode="auto">
          <a:xfrm>
            <a:off x="765175" y="3810000"/>
            <a:ext cx="7620000" cy="2058988"/>
            <a:chOff x="762000" y="3429000"/>
            <a:chExt cx="7620000" cy="2058194"/>
          </a:xfrm>
        </p:grpSpPr>
        <p:grpSp>
          <p:nvGrpSpPr>
            <p:cNvPr id="7" name="Group 346"/>
            <p:cNvGrpSpPr>
              <a:grpSpLocks/>
            </p:cNvGrpSpPr>
            <p:nvPr/>
          </p:nvGrpSpPr>
          <p:grpSpPr bwMode="auto">
            <a:xfrm>
              <a:off x="7924800" y="4724400"/>
              <a:ext cx="457200" cy="712076"/>
              <a:chOff x="2845676" y="580697"/>
              <a:chExt cx="3155731" cy="5236779"/>
            </a:xfrm>
          </p:grpSpPr>
          <p:grpSp>
            <p:nvGrpSpPr>
              <p:cNvPr id="8" name="Group 31"/>
              <p:cNvGrpSpPr>
                <a:grpSpLocks/>
              </p:cNvGrpSpPr>
              <p:nvPr/>
            </p:nvGrpSpPr>
            <p:grpSpPr bwMode="auto">
              <a:xfrm>
                <a:off x="3200400" y="580697"/>
                <a:ext cx="2635469" cy="3063765"/>
                <a:chOff x="3200400" y="580697"/>
                <a:chExt cx="2635469" cy="3063765"/>
              </a:xfrm>
            </p:grpSpPr>
            <p:sp>
              <p:nvSpPr>
                <p:cNvPr id="361" name="Freeform 2"/>
                <p:cNvSpPr/>
                <p:nvPr/>
              </p:nvSpPr>
              <p:spPr>
                <a:xfrm>
                  <a:off x="3196314" y="2911093"/>
                  <a:ext cx="1150530" cy="653540"/>
                </a:xfrm>
                <a:custGeom>
                  <a:avLst/>
                  <a:gdLst>
                    <a:gd name="connsiteX0" fmla="*/ 0 w 1150883"/>
                    <a:gd name="connsiteY0" fmla="*/ 52551 h 646385"/>
                    <a:gd name="connsiteX1" fmla="*/ 31531 w 1150883"/>
                    <a:gd name="connsiteY1" fmla="*/ 5255 h 646385"/>
                    <a:gd name="connsiteX2" fmla="*/ 173421 w 1150883"/>
                    <a:gd name="connsiteY2" fmla="*/ 84082 h 646385"/>
                    <a:gd name="connsiteX3" fmla="*/ 204952 w 1150883"/>
                    <a:gd name="connsiteY3" fmla="*/ 178675 h 646385"/>
                    <a:gd name="connsiteX4" fmla="*/ 346841 w 1150883"/>
                    <a:gd name="connsiteY4" fmla="*/ 194441 h 646385"/>
                    <a:gd name="connsiteX5" fmla="*/ 299545 w 1150883"/>
                    <a:gd name="connsiteY5" fmla="*/ 131379 h 646385"/>
                    <a:gd name="connsiteX6" fmla="*/ 362607 w 1150883"/>
                    <a:gd name="connsiteY6" fmla="*/ 84082 h 646385"/>
                    <a:gd name="connsiteX7" fmla="*/ 488731 w 1150883"/>
                    <a:gd name="connsiteY7" fmla="*/ 194441 h 646385"/>
                    <a:gd name="connsiteX8" fmla="*/ 614855 w 1150883"/>
                    <a:gd name="connsiteY8" fmla="*/ 210206 h 646385"/>
                    <a:gd name="connsiteX9" fmla="*/ 693683 w 1150883"/>
                    <a:gd name="connsiteY9" fmla="*/ 147144 h 646385"/>
                    <a:gd name="connsiteX10" fmla="*/ 772510 w 1150883"/>
                    <a:gd name="connsiteY10" fmla="*/ 194441 h 646385"/>
                    <a:gd name="connsiteX11" fmla="*/ 945931 w 1150883"/>
                    <a:gd name="connsiteY11" fmla="*/ 178675 h 646385"/>
                    <a:gd name="connsiteX12" fmla="*/ 993228 w 1150883"/>
                    <a:gd name="connsiteY12" fmla="*/ 178675 h 646385"/>
                    <a:gd name="connsiteX13" fmla="*/ 945931 w 1150883"/>
                    <a:gd name="connsiteY13" fmla="*/ 320565 h 646385"/>
                    <a:gd name="connsiteX14" fmla="*/ 1040524 w 1150883"/>
                    <a:gd name="connsiteY14" fmla="*/ 399393 h 646385"/>
                    <a:gd name="connsiteX15" fmla="*/ 1135117 w 1150883"/>
                    <a:gd name="connsiteY15" fmla="*/ 399393 h 646385"/>
                    <a:gd name="connsiteX16" fmla="*/ 1119352 w 1150883"/>
                    <a:gd name="connsiteY16" fmla="*/ 541282 h 646385"/>
                    <a:gd name="connsiteX17" fmla="*/ 945931 w 1150883"/>
                    <a:gd name="connsiteY17" fmla="*/ 635875 h 646385"/>
                    <a:gd name="connsiteX18" fmla="*/ 930166 w 1150883"/>
                    <a:gd name="connsiteY18" fmla="*/ 478220 h 646385"/>
                    <a:gd name="connsiteX19" fmla="*/ 882869 w 1150883"/>
                    <a:gd name="connsiteY19" fmla="*/ 541282 h 646385"/>
                    <a:gd name="connsiteX20" fmla="*/ 835572 w 1150883"/>
                    <a:gd name="connsiteY20" fmla="*/ 462455 h 646385"/>
                    <a:gd name="connsiteX21" fmla="*/ 851338 w 1150883"/>
                    <a:gd name="connsiteY21" fmla="*/ 415158 h 646385"/>
                    <a:gd name="connsiteX22" fmla="*/ 709448 w 1150883"/>
                    <a:gd name="connsiteY22" fmla="*/ 541282 h 646385"/>
                    <a:gd name="connsiteX23" fmla="*/ 646386 w 1150883"/>
                    <a:gd name="connsiteY23" fmla="*/ 493986 h 646385"/>
                    <a:gd name="connsiteX24" fmla="*/ 662152 w 1150883"/>
                    <a:gd name="connsiteY24" fmla="*/ 399393 h 646385"/>
                    <a:gd name="connsiteX25" fmla="*/ 520262 w 1150883"/>
                    <a:gd name="connsiteY25" fmla="*/ 478220 h 646385"/>
                    <a:gd name="connsiteX26" fmla="*/ 457200 w 1150883"/>
                    <a:gd name="connsiteY26" fmla="*/ 415158 h 646385"/>
                    <a:gd name="connsiteX27" fmla="*/ 504497 w 1150883"/>
                    <a:gd name="connsiteY27" fmla="*/ 320565 h 646385"/>
                    <a:gd name="connsiteX28" fmla="*/ 394138 w 1150883"/>
                    <a:gd name="connsiteY28" fmla="*/ 415158 h 646385"/>
                    <a:gd name="connsiteX29" fmla="*/ 268014 w 1150883"/>
                    <a:gd name="connsiteY29" fmla="*/ 367862 h 646385"/>
                    <a:gd name="connsiteX30" fmla="*/ 252248 w 1150883"/>
                    <a:gd name="connsiteY30" fmla="*/ 304800 h 646385"/>
                    <a:gd name="connsiteX31" fmla="*/ 63062 w 1150883"/>
                    <a:gd name="connsiteY31" fmla="*/ 320565 h 646385"/>
                    <a:gd name="connsiteX32" fmla="*/ 31531 w 1150883"/>
                    <a:gd name="connsiteY32" fmla="*/ 273268 h 646385"/>
                    <a:gd name="connsiteX33" fmla="*/ 110359 w 1150883"/>
                    <a:gd name="connsiteY33" fmla="*/ 194441 h 646385"/>
                    <a:gd name="connsiteX34" fmla="*/ 31531 w 1150883"/>
                    <a:gd name="connsiteY34" fmla="*/ 131379 h 646385"/>
                    <a:gd name="connsiteX35" fmla="*/ 0 w 1150883"/>
                    <a:gd name="connsiteY35" fmla="*/ 52551 h 6463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</a:cxnLst>
                  <a:rect l="l" t="t" r="r" b="b"/>
                  <a:pathLst>
                    <a:path w="1150883" h="646385">
                      <a:moveTo>
                        <a:pt x="0" y="52551"/>
                      </a:moveTo>
                      <a:cubicBezTo>
                        <a:pt x="0" y="31530"/>
                        <a:pt x="2627" y="0"/>
                        <a:pt x="31531" y="5255"/>
                      </a:cubicBezTo>
                      <a:cubicBezTo>
                        <a:pt x="60435" y="10510"/>
                        <a:pt x="144518" y="55179"/>
                        <a:pt x="173421" y="84082"/>
                      </a:cubicBezTo>
                      <a:cubicBezTo>
                        <a:pt x="202324" y="112985"/>
                        <a:pt x="176049" y="160282"/>
                        <a:pt x="204952" y="178675"/>
                      </a:cubicBezTo>
                      <a:cubicBezTo>
                        <a:pt x="233855" y="197068"/>
                        <a:pt x="331076" y="202324"/>
                        <a:pt x="346841" y="194441"/>
                      </a:cubicBezTo>
                      <a:cubicBezTo>
                        <a:pt x="362607" y="186558"/>
                        <a:pt x="296917" y="149772"/>
                        <a:pt x="299545" y="131379"/>
                      </a:cubicBezTo>
                      <a:cubicBezTo>
                        <a:pt x="302173" y="112986"/>
                        <a:pt x="331076" y="73572"/>
                        <a:pt x="362607" y="84082"/>
                      </a:cubicBezTo>
                      <a:cubicBezTo>
                        <a:pt x="394138" y="94592"/>
                        <a:pt x="446690" y="173420"/>
                        <a:pt x="488731" y="194441"/>
                      </a:cubicBezTo>
                      <a:cubicBezTo>
                        <a:pt x="530772" y="215462"/>
                        <a:pt x="580696" y="218089"/>
                        <a:pt x="614855" y="210206"/>
                      </a:cubicBezTo>
                      <a:cubicBezTo>
                        <a:pt x="649014" y="202323"/>
                        <a:pt x="667407" y="149772"/>
                        <a:pt x="693683" y="147144"/>
                      </a:cubicBezTo>
                      <a:cubicBezTo>
                        <a:pt x="719959" y="144517"/>
                        <a:pt x="730469" y="189186"/>
                        <a:pt x="772510" y="194441"/>
                      </a:cubicBezTo>
                      <a:cubicBezTo>
                        <a:pt x="814551" y="199696"/>
                        <a:pt x="909145" y="181303"/>
                        <a:pt x="945931" y="178675"/>
                      </a:cubicBezTo>
                      <a:cubicBezTo>
                        <a:pt x="982717" y="176047"/>
                        <a:pt x="993228" y="155027"/>
                        <a:pt x="993228" y="178675"/>
                      </a:cubicBezTo>
                      <a:cubicBezTo>
                        <a:pt x="993228" y="202323"/>
                        <a:pt x="938048" y="283779"/>
                        <a:pt x="945931" y="320565"/>
                      </a:cubicBezTo>
                      <a:cubicBezTo>
                        <a:pt x="953814" y="357351"/>
                        <a:pt x="1008993" y="386255"/>
                        <a:pt x="1040524" y="399393"/>
                      </a:cubicBezTo>
                      <a:cubicBezTo>
                        <a:pt x="1072055" y="412531"/>
                        <a:pt x="1121979" y="375745"/>
                        <a:pt x="1135117" y="399393"/>
                      </a:cubicBezTo>
                      <a:cubicBezTo>
                        <a:pt x="1148255" y="423041"/>
                        <a:pt x="1150883" y="501868"/>
                        <a:pt x="1119352" y="541282"/>
                      </a:cubicBezTo>
                      <a:cubicBezTo>
                        <a:pt x="1087821" y="580696"/>
                        <a:pt x="977462" y="646385"/>
                        <a:pt x="945931" y="635875"/>
                      </a:cubicBezTo>
                      <a:cubicBezTo>
                        <a:pt x="914400" y="625365"/>
                        <a:pt x="940676" y="493986"/>
                        <a:pt x="930166" y="478220"/>
                      </a:cubicBezTo>
                      <a:cubicBezTo>
                        <a:pt x="919656" y="462455"/>
                        <a:pt x="898635" y="543909"/>
                        <a:pt x="882869" y="541282"/>
                      </a:cubicBezTo>
                      <a:cubicBezTo>
                        <a:pt x="867103" y="538655"/>
                        <a:pt x="840827" y="483476"/>
                        <a:pt x="835572" y="462455"/>
                      </a:cubicBezTo>
                      <a:cubicBezTo>
                        <a:pt x="830317" y="441434"/>
                        <a:pt x="872359" y="402020"/>
                        <a:pt x="851338" y="415158"/>
                      </a:cubicBezTo>
                      <a:cubicBezTo>
                        <a:pt x="830317" y="428296"/>
                        <a:pt x="743607" y="528144"/>
                        <a:pt x="709448" y="541282"/>
                      </a:cubicBezTo>
                      <a:cubicBezTo>
                        <a:pt x="675289" y="554420"/>
                        <a:pt x="654269" y="517634"/>
                        <a:pt x="646386" y="493986"/>
                      </a:cubicBezTo>
                      <a:cubicBezTo>
                        <a:pt x="638503" y="470338"/>
                        <a:pt x="683173" y="402021"/>
                        <a:pt x="662152" y="399393"/>
                      </a:cubicBezTo>
                      <a:cubicBezTo>
                        <a:pt x="641131" y="396765"/>
                        <a:pt x="554421" y="475593"/>
                        <a:pt x="520262" y="478220"/>
                      </a:cubicBezTo>
                      <a:cubicBezTo>
                        <a:pt x="486103" y="480847"/>
                        <a:pt x="459828" y="441434"/>
                        <a:pt x="457200" y="415158"/>
                      </a:cubicBezTo>
                      <a:cubicBezTo>
                        <a:pt x="454573" y="388882"/>
                        <a:pt x="515007" y="320565"/>
                        <a:pt x="504497" y="320565"/>
                      </a:cubicBezTo>
                      <a:cubicBezTo>
                        <a:pt x="493987" y="320565"/>
                        <a:pt x="433552" y="407275"/>
                        <a:pt x="394138" y="415158"/>
                      </a:cubicBezTo>
                      <a:cubicBezTo>
                        <a:pt x="354724" y="423041"/>
                        <a:pt x="291662" y="386255"/>
                        <a:pt x="268014" y="367862"/>
                      </a:cubicBezTo>
                      <a:cubicBezTo>
                        <a:pt x="244366" y="349469"/>
                        <a:pt x="286407" y="312683"/>
                        <a:pt x="252248" y="304800"/>
                      </a:cubicBezTo>
                      <a:cubicBezTo>
                        <a:pt x="218089" y="296917"/>
                        <a:pt x="99848" y="325820"/>
                        <a:pt x="63062" y="320565"/>
                      </a:cubicBezTo>
                      <a:cubicBezTo>
                        <a:pt x="26276" y="315310"/>
                        <a:pt x="23648" y="294289"/>
                        <a:pt x="31531" y="273268"/>
                      </a:cubicBezTo>
                      <a:cubicBezTo>
                        <a:pt x="39414" y="252247"/>
                        <a:pt x="110359" y="218089"/>
                        <a:pt x="110359" y="194441"/>
                      </a:cubicBezTo>
                      <a:cubicBezTo>
                        <a:pt x="110359" y="170793"/>
                        <a:pt x="52552" y="160282"/>
                        <a:pt x="31531" y="131379"/>
                      </a:cubicBezTo>
                      <a:cubicBezTo>
                        <a:pt x="10510" y="102476"/>
                        <a:pt x="0" y="73572"/>
                        <a:pt x="0" y="525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62" name="Freeform 3"/>
                <p:cNvSpPr/>
                <p:nvPr/>
              </p:nvSpPr>
              <p:spPr>
                <a:xfrm>
                  <a:off x="4489286" y="3004456"/>
                  <a:ext cx="1347763" cy="641873"/>
                </a:xfrm>
                <a:custGeom>
                  <a:avLst/>
                  <a:gdLst>
                    <a:gd name="connsiteX0" fmla="*/ 1308537 w 1342696"/>
                    <a:gd name="connsiteY0" fmla="*/ 254876 h 635876"/>
                    <a:gd name="connsiteX1" fmla="*/ 1292772 w 1342696"/>
                    <a:gd name="connsiteY1" fmla="*/ 176048 h 635876"/>
                    <a:gd name="connsiteX2" fmla="*/ 1213944 w 1342696"/>
                    <a:gd name="connsiteY2" fmla="*/ 144517 h 635876"/>
                    <a:gd name="connsiteX3" fmla="*/ 1024758 w 1342696"/>
                    <a:gd name="connsiteY3" fmla="*/ 176048 h 635876"/>
                    <a:gd name="connsiteX4" fmla="*/ 1166648 w 1342696"/>
                    <a:gd name="connsiteY4" fmla="*/ 65690 h 635876"/>
                    <a:gd name="connsiteX5" fmla="*/ 1087820 w 1342696"/>
                    <a:gd name="connsiteY5" fmla="*/ 18393 h 635876"/>
                    <a:gd name="connsiteX6" fmla="*/ 1008993 w 1342696"/>
                    <a:gd name="connsiteY6" fmla="*/ 18393 h 635876"/>
                    <a:gd name="connsiteX7" fmla="*/ 882868 w 1342696"/>
                    <a:gd name="connsiteY7" fmla="*/ 128752 h 635876"/>
                    <a:gd name="connsiteX8" fmla="*/ 882868 w 1342696"/>
                    <a:gd name="connsiteY8" fmla="*/ 81455 h 635876"/>
                    <a:gd name="connsiteX9" fmla="*/ 740979 w 1342696"/>
                    <a:gd name="connsiteY9" fmla="*/ 49924 h 635876"/>
                    <a:gd name="connsiteX10" fmla="*/ 630620 w 1342696"/>
                    <a:gd name="connsiteY10" fmla="*/ 160283 h 635876"/>
                    <a:gd name="connsiteX11" fmla="*/ 599089 w 1342696"/>
                    <a:gd name="connsiteY11" fmla="*/ 81455 h 635876"/>
                    <a:gd name="connsiteX12" fmla="*/ 472965 w 1342696"/>
                    <a:gd name="connsiteY12" fmla="*/ 81455 h 635876"/>
                    <a:gd name="connsiteX13" fmla="*/ 457199 w 1342696"/>
                    <a:gd name="connsiteY13" fmla="*/ 144517 h 635876"/>
                    <a:gd name="connsiteX14" fmla="*/ 362606 w 1342696"/>
                    <a:gd name="connsiteY14" fmla="*/ 81455 h 635876"/>
                    <a:gd name="connsiteX15" fmla="*/ 299544 w 1342696"/>
                    <a:gd name="connsiteY15" fmla="*/ 49924 h 635876"/>
                    <a:gd name="connsiteX16" fmla="*/ 268013 w 1342696"/>
                    <a:gd name="connsiteY16" fmla="*/ 144517 h 635876"/>
                    <a:gd name="connsiteX17" fmla="*/ 141889 w 1342696"/>
                    <a:gd name="connsiteY17" fmla="*/ 97221 h 635876"/>
                    <a:gd name="connsiteX18" fmla="*/ 220717 w 1342696"/>
                    <a:gd name="connsiteY18" fmla="*/ 160283 h 635876"/>
                    <a:gd name="connsiteX19" fmla="*/ 157655 w 1342696"/>
                    <a:gd name="connsiteY19" fmla="*/ 239111 h 635876"/>
                    <a:gd name="connsiteX20" fmla="*/ 110358 w 1342696"/>
                    <a:gd name="connsiteY20" fmla="*/ 223345 h 635876"/>
                    <a:gd name="connsiteX21" fmla="*/ 15765 w 1342696"/>
                    <a:gd name="connsiteY21" fmla="*/ 254876 h 635876"/>
                    <a:gd name="connsiteX22" fmla="*/ 15765 w 1342696"/>
                    <a:gd name="connsiteY22" fmla="*/ 428297 h 635876"/>
                    <a:gd name="connsiteX23" fmla="*/ 110358 w 1342696"/>
                    <a:gd name="connsiteY23" fmla="*/ 554421 h 635876"/>
                    <a:gd name="connsiteX24" fmla="*/ 189186 w 1342696"/>
                    <a:gd name="connsiteY24" fmla="*/ 522890 h 635876"/>
                    <a:gd name="connsiteX25" fmla="*/ 283779 w 1342696"/>
                    <a:gd name="connsiteY25" fmla="*/ 617483 h 635876"/>
                    <a:gd name="connsiteX26" fmla="*/ 299544 w 1342696"/>
                    <a:gd name="connsiteY26" fmla="*/ 507124 h 635876"/>
                    <a:gd name="connsiteX27" fmla="*/ 394137 w 1342696"/>
                    <a:gd name="connsiteY27" fmla="*/ 633248 h 635876"/>
                    <a:gd name="connsiteX28" fmla="*/ 394137 w 1342696"/>
                    <a:gd name="connsiteY28" fmla="*/ 522890 h 635876"/>
                    <a:gd name="connsiteX29" fmla="*/ 441434 w 1342696"/>
                    <a:gd name="connsiteY29" fmla="*/ 507124 h 635876"/>
                    <a:gd name="connsiteX30" fmla="*/ 551793 w 1342696"/>
                    <a:gd name="connsiteY30" fmla="*/ 570186 h 635876"/>
                    <a:gd name="connsiteX31" fmla="*/ 677917 w 1342696"/>
                    <a:gd name="connsiteY31" fmla="*/ 570186 h 635876"/>
                    <a:gd name="connsiteX32" fmla="*/ 646386 w 1342696"/>
                    <a:gd name="connsiteY32" fmla="*/ 507124 h 635876"/>
                    <a:gd name="connsiteX33" fmla="*/ 599089 w 1342696"/>
                    <a:gd name="connsiteY33" fmla="*/ 396766 h 635876"/>
                    <a:gd name="connsiteX34" fmla="*/ 709448 w 1342696"/>
                    <a:gd name="connsiteY34" fmla="*/ 381000 h 635876"/>
                    <a:gd name="connsiteX35" fmla="*/ 772510 w 1342696"/>
                    <a:gd name="connsiteY35" fmla="*/ 491359 h 635876"/>
                    <a:gd name="connsiteX36" fmla="*/ 945930 w 1342696"/>
                    <a:gd name="connsiteY36" fmla="*/ 507124 h 635876"/>
                    <a:gd name="connsiteX37" fmla="*/ 882868 w 1342696"/>
                    <a:gd name="connsiteY37" fmla="*/ 365235 h 635876"/>
                    <a:gd name="connsiteX38" fmla="*/ 1087820 w 1342696"/>
                    <a:gd name="connsiteY38" fmla="*/ 459828 h 635876"/>
                    <a:gd name="connsiteX39" fmla="*/ 1198179 w 1342696"/>
                    <a:gd name="connsiteY39" fmla="*/ 444062 h 635876"/>
                    <a:gd name="connsiteX40" fmla="*/ 1087820 w 1342696"/>
                    <a:gd name="connsiteY40" fmla="*/ 317938 h 635876"/>
                    <a:gd name="connsiteX41" fmla="*/ 1308537 w 1342696"/>
                    <a:gd name="connsiteY41" fmla="*/ 254876 h 6358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1342696" h="635876">
                      <a:moveTo>
                        <a:pt x="1308537" y="254876"/>
                      </a:moveTo>
                      <a:cubicBezTo>
                        <a:pt x="1342696" y="231228"/>
                        <a:pt x="1308537" y="194441"/>
                        <a:pt x="1292772" y="176048"/>
                      </a:cubicBezTo>
                      <a:cubicBezTo>
                        <a:pt x="1277007" y="157655"/>
                        <a:pt x="1258613" y="144517"/>
                        <a:pt x="1213944" y="144517"/>
                      </a:cubicBezTo>
                      <a:cubicBezTo>
                        <a:pt x="1169275" y="144517"/>
                        <a:pt x="1032641" y="189186"/>
                        <a:pt x="1024758" y="176048"/>
                      </a:cubicBezTo>
                      <a:cubicBezTo>
                        <a:pt x="1016875" y="162910"/>
                        <a:pt x="1156138" y="91966"/>
                        <a:pt x="1166648" y="65690"/>
                      </a:cubicBezTo>
                      <a:cubicBezTo>
                        <a:pt x="1177158" y="39414"/>
                        <a:pt x="1114096" y="26276"/>
                        <a:pt x="1087820" y="18393"/>
                      </a:cubicBezTo>
                      <a:cubicBezTo>
                        <a:pt x="1061544" y="10510"/>
                        <a:pt x="1043152" y="0"/>
                        <a:pt x="1008993" y="18393"/>
                      </a:cubicBezTo>
                      <a:cubicBezTo>
                        <a:pt x="974834" y="36786"/>
                        <a:pt x="903889" y="118242"/>
                        <a:pt x="882868" y="128752"/>
                      </a:cubicBezTo>
                      <a:cubicBezTo>
                        <a:pt x="861847" y="139262"/>
                        <a:pt x="906516" y="94593"/>
                        <a:pt x="882868" y="81455"/>
                      </a:cubicBezTo>
                      <a:cubicBezTo>
                        <a:pt x="859220" y="68317"/>
                        <a:pt x="783020" y="36786"/>
                        <a:pt x="740979" y="49924"/>
                      </a:cubicBezTo>
                      <a:cubicBezTo>
                        <a:pt x="698938" y="63062"/>
                        <a:pt x="654268" y="155028"/>
                        <a:pt x="630620" y="160283"/>
                      </a:cubicBezTo>
                      <a:cubicBezTo>
                        <a:pt x="606972" y="165538"/>
                        <a:pt x="625365" y="94593"/>
                        <a:pt x="599089" y="81455"/>
                      </a:cubicBezTo>
                      <a:cubicBezTo>
                        <a:pt x="572813" y="68317"/>
                        <a:pt x="496613" y="70945"/>
                        <a:pt x="472965" y="81455"/>
                      </a:cubicBezTo>
                      <a:cubicBezTo>
                        <a:pt x="449317" y="91965"/>
                        <a:pt x="475592" y="144517"/>
                        <a:pt x="457199" y="144517"/>
                      </a:cubicBezTo>
                      <a:cubicBezTo>
                        <a:pt x="438806" y="144517"/>
                        <a:pt x="388882" y="97220"/>
                        <a:pt x="362606" y="81455"/>
                      </a:cubicBezTo>
                      <a:cubicBezTo>
                        <a:pt x="336330" y="65690"/>
                        <a:pt x="315310" y="39414"/>
                        <a:pt x="299544" y="49924"/>
                      </a:cubicBezTo>
                      <a:cubicBezTo>
                        <a:pt x="283779" y="60434"/>
                        <a:pt x="294289" y="136634"/>
                        <a:pt x="268013" y="144517"/>
                      </a:cubicBezTo>
                      <a:cubicBezTo>
                        <a:pt x="241737" y="152400"/>
                        <a:pt x="149772" y="94593"/>
                        <a:pt x="141889" y="97221"/>
                      </a:cubicBezTo>
                      <a:cubicBezTo>
                        <a:pt x="134006" y="99849"/>
                        <a:pt x="218089" y="136635"/>
                        <a:pt x="220717" y="160283"/>
                      </a:cubicBezTo>
                      <a:cubicBezTo>
                        <a:pt x="223345" y="183931"/>
                        <a:pt x="176048" y="228601"/>
                        <a:pt x="157655" y="239111"/>
                      </a:cubicBezTo>
                      <a:cubicBezTo>
                        <a:pt x="139262" y="249621"/>
                        <a:pt x="134006" y="220718"/>
                        <a:pt x="110358" y="223345"/>
                      </a:cubicBezTo>
                      <a:cubicBezTo>
                        <a:pt x="86710" y="225972"/>
                        <a:pt x="31530" y="220717"/>
                        <a:pt x="15765" y="254876"/>
                      </a:cubicBezTo>
                      <a:cubicBezTo>
                        <a:pt x="0" y="289035"/>
                        <a:pt x="0" y="378373"/>
                        <a:pt x="15765" y="428297"/>
                      </a:cubicBezTo>
                      <a:cubicBezTo>
                        <a:pt x="31530" y="478221"/>
                        <a:pt x="81455" y="538656"/>
                        <a:pt x="110358" y="554421"/>
                      </a:cubicBezTo>
                      <a:cubicBezTo>
                        <a:pt x="139262" y="570187"/>
                        <a:pt x="160282" y="512380"/>
                        <a:pt x="189186" y="522890"/>
                      </a:cubicBezTo>
                      <a:cubicBezTo>
                        <a:pt x="218090" y="533400"/>
                        <a:pt x="265386" y="620111"/>
                        <a:pt x="283779" y="617483"/>
                      </a:cubicBezTo>
                      <a:cubicBezTo>
                        <a:pt x="302172" y="614855"/>
                        <a:pt x="281151" y="504497"/>
                        <a:pt x="299544" y="507124"/>
                      </a:cubicBezTo>
                      <a:cubicBezTo>
                        <a:pt x="317937" y="509751"/>
                        <a:pt x="378371" y="630620"/>
                        <a:pt x="394137" y="633248"/>
                      </a:cubicBezTo>
                      <a:cubicBezTo>
                        <a:pt x="409903" y="635876"/>
                        <a:pt x="386254" y="543911"/>
                        <a:pt x="394137" y="522890"/>
                      </a:cubicBezTo>
                      <a:cubicBezTo>
                        <a:pt x="402020" y="501869"/>
                        <a:pt x="415158" y="499241"/>
                        <a:pt x="441434" y="507124"/>
                      </a:cubicBezTo>
                      <a:cubicBezTo>
                        <a:pt x="467710" y="515007"/>
                        <a:pt x="512379" y="559676"/>
                        <a:pt x="551793" y="570186"/>
                      </a:cubicBezTo>
                      <a:cubicBezTo>
                        <a:pt x="591207" y="580696"/>
                        <a:pt x="662152" y="580696"/>
                        <a:pt x="677917" y="570186"/>
                      </a:cubicBezTo>
                      <a:cubicBezTo>
                        <a:pt x="693683" y="559676"/>
                        <a:pt x="659524" y="536027"/>
                        <a:pt x="646386" y="507124"/>
                      </a:cubicBezTo>
                      <a:cubicBezTo>
                        <a:pt x="633248" y="478221"/>
                        <a:pt x="588579" y="417787"/>
                        <a:pt x="599089" y="396766"/>
                      </a:cubicBezTo>
                      <a:cubicBezTo>
                        <a:pt x="609599" y="375745"/>
                        <a:pt x="680545" y="365235"/>
                        <a:pt x="709448" y="381000"/>
                      </a:cubicBezTo>
                      <a:cubicBezTo>
                        <a:pt x="738352" y="396766"/>
                        <a:pt x="733096" y="470338"/>
                        <a:pt x="772510" y="491359"/>
                      </a:cubicBezTo>
                      <a:cubicBezTo>
                        <a:pt x="811924" y="512380"/>
                        <a:pt x="927537" y="528145"/>
                        <a:pt x="945930" y="507124"/>
                      </a:cubicBezTo>
                      <a:cubicBezTo>
                        <a:pt x="964323" y="486103"/>
                        <a:pt x="859220" y="373118"/>
                        <a:pt x="882868" y="365235"/>
                      </a:cubicBezTo>
                      <a:cubicBezTo>
                        <a:pt x="906516" y="357352"/>
                        <a:pt x="1035268" y="446690"/>
                        <a:pt x="1087820" y="459828"/>
                      </a:cubicBezTo>
                      <a:cubicBezTo>
                        <a:pt x="1140372" y="472966"/>
                        <a:pt x="1198179" y="467710"/>
                        <a:pt x="1198179" y="444062"/>
                      </a:cubicBezTo>
                      <a:cubicBezTo>
                        <a:pt x="1198179" y="420414"/>
                        <a:pt x="1074682" y="346841"/>
                        <a:pt x="1087820" y="317938"/>
                      </a:cubicBezTo>
                      <a:cubicBezTo>
                        <a:pt x="1100958" y="289035"/>
                        <a:pt x="1274378" y="278524"/>
                        <a:pt x="1308537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63" name="Freeform 4"/>
                <p:cNvSpPr/>
                <p:nvPr/>
              </p:nvSpPr>
              <p:spPr>
                <a:xfrm>
                  <a:off x="3503121" y="2362590"/>
                  <a:ext cx="2136695" cy="945295"/>
                </a:xfrm>
                <a:custGeom>
                  <a:avLst/>
                  <a:gdLst>
                    <a:gd name="connsiteX0" fmla="*/ 70944 w 2136228"/>
                    <a:gd name="connsiteY0" fmla="*/ 475593 h 945931"/>
                    <a:gd name="connsiteX1" fmla="*/ 23648 w 2136228"/>
                    <a:gd name="connsiteY1" fmla="*/ 365234 h 945931"/>
                    <a:gd name="connsiteX2" fmla="*/ 212834 w 2136228"/>
                    <a:gd name="connsiteY2" fmla="*/ 444062 h 945931"/>
                    <a:gd name="connsiteX3" fmla="*/ 323193 w 2136228"/>
                    <a:gd name="connsiteY3" fmla="*/ 365234 h 945931"/>
                    <a:gd name="connsiteX4" fmla="*/ 402020 w 2136228"/>
                    <a:gd name="connsiteY4" fmla="*/ 381000 h 945931"/>
                    <a:gd name="connsiteX5" fmla="*/ 370489 w 2136228"/>
                    <a:gd name="connsiteY5" fmla="*/ 444062 h 945931"/>
                    <a:gd name="connsiteX6" fmla="*/ 465082 w 2136228"/>
                    <a:gd name="connsiteY6" fmla="*/ 381000 h 945931"/>
                    <a:gd name="connsiteX7" fmla="*/ 528144 w 2136228"/>
                    <a:gd name="connsiteY7" fmla="*/ 444062 h 945931"/>
                    <a:gd name="connsiteX8" fmla="*/ 465082 w 2136228"/>
                    <a:gd name="connsiteY8" fmla="*/ 491359 h 945931"/>
                    <a:gd name="connsiteX9" fmla="*/ 591206 w 2136228"/>
                    <a:gd name="connsiteY9" fmla="*/ 365234 h 945931"/>
                    <a:gd name="connsiteX10" fmla="*/ 780393 w 2136228"/>
                    <a:gd name="connsiteY10" fmla="*/ 396766 h 945931"/>
                    <a:gd name="connsiteX11" fmla="*/ 685800 w 2136228"/>
                    <a:gd name="connsiteY11" fmla="*/ 522890 h 945931"/>
                    <a:gd name="connsiteX12" fmla="*/ 859220 w 2136228"/>
                    <a:gd name="connsiteY12" fmla="*/ 444062 h 945931"/>
                    <a:gd name="connsiteX13" fmla="*/ 953813 w 2136228"/>
                    <a:gd name="connsiteY13" fmla="*/ 475593 h 945931"/>
                    <a:gd name="connsiteX14" fmla="*/ 969579 w 2136228"/>
                    <a:gd name="connsiteY14" fmla="*/ 412531 h 945931"/>
                    <a:gd name="connsiteX15" fmla="*/ 1064172 w 2136228"/>
                    <a:gd name="connsiteY15" fmla="*/ 412531 h 945931"/>
                    <a:gd name="connsiteX16" fmla="*/ 1016875 w 2136228"/>
                    <a:gd name="connsiteY16" fmla="*/ 349469 h 945931"/>
                    <a:gd name="connsiteX17" fmla="*/ 1001110 w 2136228"/>
                    <a:gd name="connsiteY17" fmla="*/ 254876 h 945931"/>
                    <a:gd name="connsiteX18" fmla="*/ 1111469 w 2136228"/>
                    <a:gd name="connsiteY18" fmla="*/ 302172 h 945931"/>
                    <a:gd name="connsiteX19" fmla="*/ 1174531 w 2136228"/>
                    <a:gd name="connsiteY19" fmla="*/ 191814 h 945931"/>
                    <a:gd name="connsiteX20" fmla="*/ 1300655 w 2136228"/>
                    <a:gd name="connsiteY20" fmla="*/ 207579 h 945931"/>
                    <a:gd name="connsiteX21" fmla="*/ 1379482 w 2136228"/>
                    <a:gd name="connsiteY21" fmla="*/ 191814 h 945931"/>
                    <a:gd name="connsiteX22" fmla="*/ 1332186 w 2136228"/>
                    <a:gd name="connsiteY22" fmla="*/ 112986 h 945931"/>
                    <a:gd name="connsiteX23" fmla="*/ 1395248 w 2136228"/>
                    <a:gd name="connsiteY23" fmla="*/ 176048 h 945931"/>
                    <a:gd name="connsiteX24" fmla="*/ 1568669 w 2136228"/>
                    <a:gd name="connsiteY24" fmla="*/ 97221 h 945931"/>
                    <a:gd name="connsiteX25" fmla="*/ 1631731 w 2136228"/>
                    <a:gd name="connsiteY25" fmla="*/ 18393 h 945931"/>
                    <a:gd name="connsiteX26" fmla="*/ 1742089 w 2136228"/>
                    <a:gd name="connsiteY26" fmla="*/ 34159 h 945931"/>
                    <a:gd name="connsiteX27" fmla="*/ 1568669 w 2136228"/>
                    <a:gd name="connsiteY27" fmla="*/ 223345 h 945931"/>
                    <a:gd name="connsiteX28" fmla="*/ 1710558 w 2136228"/>
                    <a:gd name="connsiteY28" fmla="*/ 191814 h 945931"/>
                    <a:gd name="connsiteX29" fmla="*/ 1852448 w 2136228"/>
                    <a:gd name="connsiteY29" fmla="*/ 144517 h 945931"/>
                    <a:gd name="connsiteX30" fmla="*/ 1883979 w 2136228"/>
                    <a:gd name="connsiteY30" fmla="*/ 223345 h 945931"/>
                    <a:gd name="connsiteX31" fmla="*/ 1805151 w 2136228"/>
                    <a:gd name="connsiteY31" fmla="*/ 302172 h 945931"/>
                    <a:gd name="connsiteX32" fmla="*/ 1962806 w 2136228"/>
                    <a:gd name="connsiteY32" fmla="*/ 270641 h 945931"/>
                    <a:gd name="connsiteX33" fmla="*/ 2088931 w 2136228"/>
                    <a:gd name="connsiteY33" fmla="*/ 207579 h 945931"/>
                    <a:gd name="connsiteX34" fmla="*/ 2120462 w 2136228"/>
                    <a:gd name="connsiteY34" fmla="*/ 286407 h 945931"/>
                    <a:gd name="connsiteX35" fmla="*/ 1994338 w 2136228"/>
                    <a:gd name="connsiteY35" fmla="*/ 381000 h 945931"/>
                    <a:gd name="connsiteX36" fmla="*/ 2057400 w 2136228"/>
                    <a:gd name="connsiteY36" fmla="*/ 428297 h 945931"/>
                    <a:gd name="connsiteX37" fmla="*/ 2010103 w 2136228"/>
                    <a:gd name="connsiteY37" fmla="*/ 475593 h 945931"/>
                    <a:gd name="connsiteX38" fmla="*/ 1836682 w 2136228"/>
                    <a:gd name="connsiteY38" fmla="*/ 396766 h 945931"/>
                    <a:gd name="connsiteX39" fmla="*/ 1899744 w 2136228"/>
                    <a:gd name="connsiteY39" fmla="*/ 491359 h 945931"/>
                    <a:gd name="connsiteX40" fmla="*/ 1852448 w 2136228"/>
                    <a:gd name="connsiteY40" fmla="*/ 601717 h 945931"/>
                    <a:gd name="connsiteX41" fmla="*/ 1694793 w 2136228"/>
                    <a:gd name="connsiteY41" fmla="*/ 491359 h 945931"/>
                    <a:gd name="connsiteX42" fmla="*/ 1742089 w 2136228"/>
                    <a:gd name="connsiteY42" fmla="*/ 617483 h 945931"/>
                    <a:gd name="connsiteX43" fmla="*/ 1647496 w 2136228"/>
                    <a:gd name="connsiteY43" fmla="*/ 680545 h 945931"/>
                    <a:gd name="connsiteX44" fmla="*/ 1474075 w 2136228"/>
                    <a:gd name="connsiteY44" fmla="*/ 475593 h 945931"/>
                    <a:gd name="connsiteX45" fmla="*/ 1521372 w 2136228"/>
                    <a:gd name="connsiteY45" fmla="*/ 570186 h 945931"/>
                    <a:gd name="connsiteX46" fmla="*/ 1269124 w 2136228"/>
                    <a:gd name="connsiteY46" fmla="*/ 522890 h 945931"/>
                    <a:gd name="connsiteX47" fmla="*/ 1458310 w 2136228"/>
                    <a:gd name="connsiteY47" fmla="*/ 633248 h 945931"/>
                    <a:gd name="connsiteX48" fmla="*/ 1332186 w 2136228"/>
                    <a:gd name="connsiteY48" fmla="*/ 727841 h 945931"/>
                    <a:gd name="connsiteX49" fmla="*/ 1237593 w 2136228"/>
                    <a:gd name="connsiteY49" fmla="*/ 696310 h 945931"/>
                    <a:gd name="connsiteX50" fmla="*/ 1221827 w 2136228"/>
                    <a:gd name="connsiteY50" fmla="*/ 775138 h 945931"/>
                    <a:gd name="connsiteX51" fmla="*/ 1064172 w 2136228"/>
                    <a:gd name="connsiteY51" fmla="*/ 696310 h 945931"/>
                    <a:gd name="connsiteX52" fmla="*/ 1206062 w 2136228"/>
                    <a:gd name="connsiteY52" fmla="*/ 822434 h 945931"/>
                    <a:gd name="connsiteX53" fmla="*/ 1143000 w 2136228"/>
                    <a:gd name="connsiteY53" fmla="*/ 869731 h 945931"/>
                    <a:gd name="connsiteX54" fmla="*/ 1064172 w 2136228"/>
                    <a:gd name="connsiteY54" fmla="*/ 853966 h 945931"/>
                    <a:gd name="connsiteX55" fmla="*/ 1001110 w 2136228"/>
                    <a:gd name="connsiteY55" fmla="*/ 727841 h 945931"/>
                    <a:gd name="connsiteX56" fmla="*/ 1032641 w 2136228"/>
                    <a:gd name="connsiteY56" fmla="*/ 853966 h 945931"/>
                    <a:gd name="connsiteX57" fmla="*/ 969579 w 2136228"/>
                    <a:gd name="connsiteY57" fmla="*/ 901262 h 945931"/>
                    <a:gd name="connsiteX58" fmla="*/ 843455 w 2136228"/>
                    <a:gd name="connsiteY58" fmla="*/ 822434 h 945931"/>
                    <a:gd name="connsiteX59" fmla="*/ 764627 w 2136228"/>
                    <a:gd name="connsiteY59" fmla="*/ 885497 h 945931"/>
                    <a:gd name="connsiteX60" fmla="*/ 670034 w 2136228"/>
                    <a:gd name="connsiteY60" fmla="*/ 932793 h 945931"/>
                    <a:gd name="connsiteX61" fmla="*/ 638503 w 2136228"/>
                    <a:gd name="connsiteY61" fmla="*/ 806669 h 945931"/>
                    <a:gd name="connsiteX62" fmla="*/ 701565 w 2136228"/>
                    <a:gd name="connsiteY62" fmla="*/ 727841 h 945931"/>
                    <a:gd name="connsiteX63" fmla="*/ 654269 w 2136228"/>
                    <a:gd name="connsiteY63" fmla="*/ 727841 h 945931"/>
                    <a:gd name="connsiteX64" fmla="*/ 606972 w 2136228"/>
                    <a:gd name="connsiteY64" fmla="*/ 680545 h 945931"/>
                    <a:gd name="connsiteX65" fmla="*/ 512379 w 2136228"/>
                    <a:gd name="connsiteY65" fmla="*/ 712076 h 945931"/>
                    <a:gd name="connsiteX66" fmla="*/ 433551 w 2136228"/>
                    <a:gd name="connsiteY66" fmla="*/ 712076 h 945931"/>
                    <a:gd name="connsiteX67" fmla="*/ 338958 w 2136228"/>
                    <a:gd name="connsiteY67" fmla="*/ 649014 h 945931"/>
                    <a:gd name="connsiteX68" fmla="*/ 449317 w 2136228"/>
                    <a:gd name="connsiteY68" fmla="*/ 601717 h 945931"/>
                    <a:gd name="connsiteX69" fmla="*/ 307427 w 2136228"/>
                    <a:gd name="connsiteY69" fmla="*/ 617483 h 945931"/>
                    <a:gd name="connsiteX70" fmla="*/ 181303 w 2136228"/>
                    <a:gd name="connsiteY70" fmla="*/ 585952 h 945931"/>
                    <a:gd name="connsiteX71" fmla="*/ 244365 w 2136228"/>
                    <a:gd name="connsiteY71" fmla="*/ 538655 h 945931"/>
                    <a:gd name="connsiteX72" fmla="*/ 149772 w 2136228"/>
                    <a:gd name="connsiteY72" fmla="*/ 522890 h 945931"/>
                    <a:gd name="connsiteX73" fmla="*/ 70944 w 2136228"/>
                    <a:gd name="connsiteY73" fmla="*/ 475593 h 9459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</a:cxnLst>
                  <a:rect l="l" t="t" r="r" b="b"/>
                  <a:pathLst>
                    <a:path w="2136228" h="945931">
                      <a:moveTo>
                        <a:pt x="70944" y="475593"/>
                      </a:moveTo>
                      <a:cubicBezTo>
                        <a:pt x="49923" y="449317"/>
                        <a:pt x="0" y="370489"/>
                        <a:pt x="23648" y="365234"/>
                      </a:cubicBezTo>
                      <a:cubicBezTo>
                        <a:pt x="47296" y="359979"/>
                        <a:pt x="162910" y="444062"/>
                        <a:pt x="212834" y="444062"/>
                      </a:cubicBezTo>
                      <a:cubicBezTo>
                        <a:pt x="262758" y="444062"/>
                        <a:pt x="291662" y="375744"/>
                        <a:pt x="323193" y="365234"/>
                      </a:cubicBezTo>
                      <a:cubicBezTo>
                        <a:pt x="354724" y="354724"/>
                        <a:pt x="394137" y="367862"/>
                        <a:pt x="402020" y="381000"/>
                      </a:cubicBezTo>
                      <a:cubicBezTo>
                        <a:pt x="409903" y="394138"/>
                        <a:pt x="359979" y="444062"/>
                        <a:pt x="370489" y="444062"/>
                      </a:cubicBezTo>
                      <a:cubicBezTo>
                        <a:pt x="380999" y="444062"/>
                        <a:pt x="438806" y="381000"/>
                        <a:pt x="465082" y="381000"/>
                      </a:cubicBezTo>
                      <a:cubicBezTo>
                        <a:pt x="491358" y="381000"/>
                        <a:pt x="528144" y="425669"/>
                        <a:pt x="528144" y="444062"/>
                      </a:cubicBezTo>
                      <a:cubicBezTo>
                        <a:pt x="528144" y="462455"/>
                        <a:pt x="454572" y="504497"/>
                        <a:pt x="465082" y="491359"/>
                      </a:cubicBezTo>
                      <a:cubicBezTo>
                        <a:pt x="475592" y="478221"/>
                        <a:pt x="538654" y="380999"/>
                        <a:pt x="591206" y="365234"/>
                      </a:cubicBezTo>
                      <a:cubicBezTo>
                        <a:pt x="643758" y="349469"/>
                        <a:pt x="764627" y="370490"/>
                        <a:pt x="780393" y="396766"/>
                      </a:cubicBezTo>
                      <a:cubicBezTo>
                        <a:pt x="796159" y="423042"/>
                        <a:pt x="672662" y="515007"/>
                        <a:pt x="685800" y="522890"/>
                      </a:cubicBezTo>
                      <a:cubicBezTo>
                        <a:pt x="698938" y="530773"/>
                        <a:pt x="814551" y="451945"/>
                        <a:pt x="859220" y="444062"/>
                      </a:cubicBezTo>
                      <a:cubicBezTo>
                        <a:pt x="903889" y="436179"/>
                        <a:pt x="935420" y="480848"/>
                        <a:pt x="953813" y="475593"/>
                      </a:cubicBezTo>
                      <a:cubicBezTo>
                        <a:pt x="972206" y="470338"/>
                        <a:pt x="951186" y="423041"/>
                        <a:pt x="969579" y="412531"/>
                      </a:cubicBezTo>
                      <a:cubicBezTo>
                        <a:pt x="987972" y="402021"/>
                        <a:pt x="1056289" y="423041"/>
                        <a:pt x="1064172" y="412531"/>
                      </a:cubicBezTo>
                      <a:cubicBezTo>
                        <a:pt x="1072055" y="402021"/>
                        <a:pt x="1027385" y="375745"/>
                        <a:pt x="1016875" y="349469"/>
                      </a:cubicBezTo>
                      <a:cubicBezTo>
                        <a:pt x="1006365" y="323193"/>
                        <a:pt x="985344" y="262759"/>
                        <a:pt x="1001110" y="254876"/>
                      </a:cubicBezTo>
                      <a:cubicBezTo>
                        <a:pt x="1016876" y="246993"/>
                        <a:pt x="1082565" y="312682"/>
                        <a:pt x="1111469" y="302172"/>
                      </a:cubicBezTo>
                      <a:cubicBezTo>
                        <a:pt x="1140373" y="291662"/>
                        <a:pt x="1143000" y="207580"/>
                        <a:pt x="1174531" y="191814"/>
                      </a:cubicBezTo>
                      <a:cubicBezTo>
                        <a:pt x="1206062" y="176049"/>
                        <a:pt x="1266497" y="207579"/>
                        <a:pt x="1300655" y="207579"/>
                      </a:cubicBezTo>
                      <a:cubicBezTo>
                        <a:pt x="1334813" y="207579"/>
                        <a:pt x="1374227" y="207579"/>
                        <a:pt x="1379482" y="191814"/>
                      </a:cubicBezTo>
                      <a:cubicBezTo>
                        <a:pt x="1384737" y="176049"/>
                        <a:pt x="1329558" y="115614"/>
                        <a:pt x="1332186" y="112986"/>
                      </a:cubicBezTo>
                      <a:cubicBezTo>
                        <a:pt x="1334814" y="110358"/>
                        <a:pt x="1355834" y="178676"/>
                        <a:pt x="1395248" y="176048"/>
                      </a:cubicBezTo>
                      <a:cubicBezTo>
                        <a:pt x="1434662" y="173421"/>
                        <a:pt x="1529255" y="123497"/>
                        <a:pt x="1568669" y="97221"/>
                      </a:cubicBezTo>
                      <a:cubicBezTo>
                        <a:pt x="1608083" y="70945"/>
                        <a:pt x="1602828" y="28903"/>
                        <a:pt x="1631731" y="18393"/>
                      </a:cubicBezTo>
                      <a:cubicBezTo>
                        <a:pt x="1660634" y="7883"/>
                        <a:pt x="1752599" y="0"/>
                        <a:pt x="1742089" y="34159"/>
                      </a:cubicBezTo>
                      <a:cubicBezTo>
                        <a:pt x="1731579" y="68318"/>
                        <a:pt x="1573924" y="197069"/>
                        <a:pt x="1568669" y="223345"/>
                      </a:cubicBezTo>
                      <a:cubicBezTo>
                        <a:pt x="1563414" y="249621"/>
                        <a:pt x="1663262" y="204952"/>
                        <a:pt x="1710558" y="191814"/>
                      </a:cubicBezTo>
                      <a:cubicBezTo>
                        <a:pt x="1757854" y="178676"/>
                        <a:pt x="1823544" y="139262"/>
                        <a:pt x="1852448" y="144517"/>
                      </a:cubicBezTo>
                      <a:cubicBezTo>
                        <a:pt x="1881352" y="149772"/>
                        <a:pt x="1891862" y="197069"/>
                        <a:pt x="1883979" y="223345"/>
                      </a:cubicBezTo>
                      <a:cubicBezTo>
                        <a:pt x="1876096" y="249621"/>
                        <a:pt x="1792013" y="294289"/>
                        <a:pt x="1805151" y="302172"/>
                      </a:cubicBezTo>
                      <a:cubicBezTo>
                        <a:pt x="1818289" y="310055"/>
                        <a:pt x="1915509" y="286406"/>
                        <a:pt x="1962806" y="270641"/>
                      </a:cubicBezTo>
                      <a:cubicBezTo>
                        <a:pt x="2010103" y="254876"/>
                        <a:pt x="2062655" y="204951"/>
                        <a:pt x="2088931" y="207579"/>
                      </a:cubicBezTo>
                      <a:cubicBezTo>
                        <a:pt x="2115207" y="210207"/>
                        <a:pt x="2136228" y="257504"/>
                        <a:pt x="2120462" y="286407"/>
                      </a:cubicBezTo>
                      <a:cubicBezTo>
                        <a:pt x="2104697" y="315311"/>
                        <a:pt x="2004848" y="357352"/>
                        <a:pt x="1994338" y="381000"/>
                      </a:cubicBezTo>
                      <a:cubicBezTo>
                        <a:pt x="1983828" y="404648"/>
                        <a:pt x="2054773" y="412532"/>
                        <a:pt x="2057400" y="428297"/>
                      </a:cubicBezTo>
                      <a:cubicBezTo>
                        <a:pt x="2060027" y="444062"/>
                        <a:pt x="2046889" y="480848"/>
                        <a:pt x="2010103" y="475593"/>
                      </a:cubicBezTo>
                      <a:cubicBezTo>
                        <a:pt x="1973317" y="470338"/>
                        <a:pt x="1855075" y="394138"/>
                        <a:pt x="1836682" y="396766"/>
                      </a:cubicBezTo>
                      <a:cubicBezTo>
                        <a:pt x="1818289" y="399394"/>
                        <a:pt x="1897116" y="457201"/>
                        <a:pt x="1899744" y="491359"/>
                      </a:cubicBezTo>
                      <a:cubicBezTo>
                        <a:pt x="1902372" y="525518"/>
                        <a:pt x="1886606" y="601717"/>
                        <a:pt x="1852448" y="601717"/>
                      </a:cubicBezTo>
                      <a:cubicBezTo>
                        <a:pt x="1818290" y="601717"/>
                        <a:pt x="1713186" y="488731"/>
                        <a:pt x="1694793" y="491359"/>
                      </a:cubicBezTo>
                      <a:cubicBezTo>
                        <a:pt x="1676400" y="493987"/>
                        <a:pt x="1749972" y="585952"/>
                        <a:pt x="1742089" y="617483"/>
                      </a:cubicBezTo>
                      <a:cubicBezTo>
                        <a:pt x="1734206" y="649014"/>
                        <a:pt x="1692165" y="704193"/>
                        <a:pt x="1647496" y="680545"/>
                      </a:cubicBezTo>
                      <a:cubicBezTo>
                        <a:pt x="1602827" y="656897"/>
                        <a:pt x="1495096" y="493986"/>
                        <a:pt x="1474075" y="475593"/>
                      </a:cubicBezTo>
                      <a:cubicBezTo>
                        <a:pt x="1453054" y="457200"/>
                        <a:pt x="1555531" y="562303"/>
                        <a:pt x="1521372" y="570186"/>
                      </a:cubicBezTo>
                      <a:cubicBezTo>
                        <a:pt x="1487214" y="578069"/>
                        <a:pt x="1279634" y="512380"/>
                        <a:pt x="1269124" y="522890"/>
                      </a:cubicBezTo>
                      <a:cubicBezTo>
                        <a:pt x="1258614" y="533400"/>
                        <a:pt x="1447800" y="599090"/>
                        <a:pt x="1458310" y="633248"/>
                      </a:cubicBezTo>
                      <a:cubicBezTo>
                        <a:pt x="1468820" y="667406"/>
                        <a:pt x="1368972" y="717331"/>
                        <a:pt x="1332186" y="727841"/>
                      </a:cubicBezTo>
                      <a:cubicBezTo>
                        <a:pt x="1295400" y="738351"/>
                        <a:pt x="1255986" y="688427"/>
                        <a:pt x="1237593" y="696310"/>
                      </a:cubicBezTo>
                      <a:cubicBezTo>
                        <a:pt x="1219200" y="704193"/>
                        <a:pt x="1250730" y="775138"/>
                        <a:pt x="1221827" y="775138"/>
                      </a:cubicBezTo>
                      <a:cubicBezTo>
                        <a:pt x="1192924" y="775138"/>
                        <a:pt x="1066799" y="688427"/>
                        <a:pt x="1064172" y="696310"/>
                      </a:cubicBezTo>
                      <a:cubicBezTo>
                        <a:pt x="1061545" y="704193"/>
                        <a:pt x="1192924" y="793531"/>
                        <a:pt x="1206062" y="822434"/>
                      </a:cubicBezTo>
                      <a:cubicBezTo>
                        <a:pt x="1219200" y="851337"/>
                        <a:pt x="1166648" y="864476"/>
                        <a:pt x="1143000" y="869731"/>
                      </a:cubicBezTo>
                      <a:cubicBezTo>
                        <a:pt x="1119352" y="874986"/>
                        <a:pt x="1087820" y="877614"/>
                        <a:pt x="1064172" y="853966"/>
                      </a:cubicBezTo>
                      <a:cubicBezTo>
                        <a:pt x="1040524" y="830318"/>
                        <a:pt x="1006365" y="727841"/>
                        <a:pt x="1001110" y="727841"/>
                      </a:cubicBezTo>
                      <a:cubicBezTo>
                        <a:pt x="995855" y="727841"/>
                        <a:pt x="1037896" y="825062"/>
                        <a:pt x="1032641" y="853966"/>
                      </a:cubicBezTo>
                      <a:cubicBezTo>
                        <a:pt x="1027386" y="882870"/>
                        <a:pt x="1001110" y="906517"/>
                        <a:pt x="969579" y="901262"/>
                      </a:cubicBezTo>
                      <a:cubicBezTo>
                        <a:pt x="938048" y="896007"/>
                        <a:pt x="877614" y="825061"/>
                        <a:pt x="843455" y="822434"/>
                      </a:cubicBezTo>
                      <a:cubicBezTo>
                        <a:pt x="809296" y="819807"/>
                        <a:pt x="793530" y="867104"/>
                        <a:pt x="764627" y="885497"/>
                      </a:cubicBezTo>
                      <a:cubicBezTo>
                        <a:pt x="735724" y="903890"/>
                        <a:pt x="691055" y="945931"/>
                        <a:pt x="670034" y="932793"/>
                      </a:cubicBezTo>
                      <a:cubicBezTo>
                        <a:pt x="649013" y="919655"/>
                        <a:pt x="633248" y="840828"/>
                        <a:pt x="638503" y="806669"/>
                      </a:cubicBezTo>
                      <a:cubicBezTo>
                        <a:pt x="643758" y="772510"/>
                        <a:pt x="698937" y="740979"/>
                        <a:pt x="701565" y="727841"/>
                      </a:cubicBezTo>
                      <a:cubicBezTo>
                        <a:pt x="704193" y="714703"/>
                        <a:pt x="670035" y="735724"/>
                        <a:pt x="654269" y="727841"/>
                      </a:cubicBezTo>
                      <a:cubicBezTo>
                        <a:pt x="638504" y="719958"/>
                        <a:pt x="630620" y="683172"/>
                        <a:pt x="606972" y="680545"/>
                      </a:cubicBezTo>
                      <a:cubicBezTo>
                        <a:pt x="583324" y="677918"/>
                        <a:pt x="541283" y="706821"/>
                        <a:pt x="512379" y="712076"/>
                      </a:cubicBezTo>
                      <a:cubicBezTo>
                        <a:pt x="483475" y="717331"/>
                        <a:pt x="462455" y="722586"/>
                        <a:pt x="433551" y="712076"/>
                      </a:cubicBezTo>
                      <a:cubicBezTo>
                        <a:pt x="404647" y="701566"/>
                        <a:pt x="336330" y="667407"/>
                        <a:pt x="338958" y="649014"/>
                      </a:cubicBezTo>
                      <a:cubicBezTo>
                        <a:pt x="341586" y="630621"/>
                        <a:pt x="454572" y="606972"/>
                        <a:pt x="449317" y="601717"/>
                      </a:cubicBezTo>
                      <a:cubicBezTo>
                        <a:pt x="444062" y="596462"/>
                        <a:pt x="352096" y="620111"/>
                        <a:pt x="307427" y="617483"/>
                      </a:cubicBezTo>
                      <a:cubicBezTo>
                        <a:pt x="262758" y="614855"/>
                        <a:pt x="191813" y="599090"/>
                        <a:pt x="181303" y="585952"/>
                      </a:cubicBezTo>
                      <a:cubicBezTo>
                        <a:pt x="170793" y="572814"/>
                        <a:pt x="249620" y="549165"/>
                        <a:pt x="244365" y="538655"/>
                      </a:cubicBezTo>
                      <a:cubicBezTo>
                        <a:pt x="239110" y="528145"/>
                        <a:pt x="181303" y="538656"/>
                        <a:pt x="149772" y="522890"/>
                      </a:cubicBezTo>
                      <a:cubicBezTo>
                        <a:pt x="118241" y="507125"/>
                        <a:pt x="91965" y="501869"/>
                        <a:pt x="70944" y="475593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64" name="Freeform 5"/>
                <p:cNvSpPr/>
                <p:nvPr/>
              </p:nvSpPr>
              <p:spPr>
                <a:xfrm>
                  <a:off x="3831843" y="1872435"/>
                  <a:ext cx="1490206" cy="793584"/>
                </a:xfrm>
                <a:custGeom>
                  <a:avLst/>
                  <a:gdLst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80697 w 1489842"/>
                    <a:gd name="connsiteY20" fmla="*/ 522889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09752 w 1489842"/>
                    <a:gd name="connsiteY20" fmla="*/ 717330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62152 w 1489842"/>
                    <a:gd name="connsiteY18" fmla="*/ 641130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509752 w 1489842"/>
                    <a:gd name="connsiteY18" fmla="*/ 717330 h 793530"/>
                    <a:gd name="connsiteX19" fmla="*/ 486104 w 1489842"/>
                    <a:gd name="connsiteY19" fmla="*/ 633247 h 793530"/>
                    <a:gd name="connsiteX20" fmla="*/ 423042 w 1489842"/>
                    <a:gd name="connsiteY20" fmla="*/ 522889 h 793530"/>
                    <a:gd name="connsiteX21" fmla="*/ 501869 w 1489842"/>
                    <a:gd name="connsiteY21" fmla="*/ 444061 h 793530"/>
                    <a:gd name="connsiteX22" fmla="*/ 375745 w 1489842"/>
                    <a:gd name="connsiteY22" fmla="*/ 396764 h 793530"/>
                    <a:gd name="connsiteX23" fmla="*/ 328449 w 1489842"/>
                    <a:gd name="connsiteY23" fmla="*/ 507123 h 793530"/>
                    <a:gd name="connsiteX24" fmla="*/ 249621 w 1489842"/>
                    <a:gd name="connsiteY24" fmla="*/ 475592 h 793530"/>
                    <a:gd name="connsiteX25" fmla="*/ 281152 w 1489842"/>
                    <a:gd name="connsiteY25" fmla="*/ 380999 h 793530"/>
                    <a:gd name="connsiteX26" fmla="*/ 170793 w 1489842"/>
                    <a:gd name="connsiteY26" fmla="*/ 412530 h 793530"/>
                    <a:gd name="connsiteX27" fmla="*/ 170793 w 1489842"/>
                    <a:gd name="connsiteY27" fmla="*/ 317937 h 793530"/>
                    <a:gd name="connsiteX28" fmla="*/ 249621 w 1489842"/>
                    <a:gd name="connsiteY28" fmla="*/ 286406 h 793530"/>
                    <a:gd name="connsiteX29" fmla="*/ 391511 w 1489842"/>
                    <a:gd name="connsiteY29" fmla="*/ 302171 h 793530"/>
                    <a:gd name="connsiteX30" fmla="*/ 218090 w 1489842"/>
                    <a:gd name="connsiteY30" fmla="*/ 254875 h 793530"/>
                    <a:gd name="connsiteX31" fmla="*/ 265386 w 1489842"/>
                    <a:gd name="connsiteY31" fmla="*/ 191813 h 793530"/>
                    <a:gd name="connsiteX32" fmla="*/ 170793 w 1489842"/>
                    <a:gd name="connsiteY32" fmla="*/ 239109 h 793530"/>
                    <a:gd name="connsiteX33" fmla="*/ 13138 w 1489842"/>
                    <a:gd name="connsiteY33" fmla="*/ 191813 h 793530"/>
                    <a:gd name="connsiteX34" fmla="*/ 91966 w 1489842"/>
                    <a:gd name="connsiteY34" fmla="*/ 128751 h 793530"/>
                    <a:gd name="connsiteX35" fmla="*/ 202324 w 1489842"/>
                    <a:gd name="connsiteY35" fmla="*/ 128751 h 793530"/>
                    <a:gd name="connsiteX36" fmla="*/ 107731 w 1489842"/>
                    <a:gd name="connsiteY36" fmla="*/ 65689 h 793530"/>
                    <a:gd name="connsiteX37" fmla="*/ 296918 w 1489842"/>
                    <a:gd name="connsiteY37" fmla="*/ 65689 h 793530"/>
                    <a:gd name="connsiteX38" fmla="*/ 391511 w 1489842"/>
                    <a:gd name="connsiteY38" fmla="*/ 97220 h 793530"/>
                    <a:gd name="connsiteX39" fmla="*/ 533400 w 1489842"/>
                    <a:gd name="connsiteY39" fmla="*/ 81454 h 793530"/>
                    <a:gd name="connsiteX40" fmla="*/ 564931 w 1489842"/>
                    <a:gd name="connsiteY40" fmla="*/ 191813 h 793530"/>
                    <a:gd name="connsiteX41" fmla="*/ 612228 w 1489842"/>
                    <a:gd name="connsiteY41" fmla="*/ 207578 h 793530"/>
                    <a:gd name="connsiteX42" fmla="*/ 691055 w 1489842"/>
                    <a:gd name="connsiteY42" fmla="*/ 144516 h 793530"/>
                    <a:gd name="connsiteX43" fmla="*/ 722586 w 1489842"/>
                    <a:gd name="connsiteY43" fmla="*/ 239109 h 793530"/>
                    <a:gd name="connsiteX44" fmla="*/ 817180 w 1489842"/>
                    <a:gd name="connsiteY44" fmla="*/ 239109 h 793530"/>
                    <a:gd name="connsiteX45" fmla="*/ 754118 w 1489842"/>
                    <a:gd name="connsiteY45" fmla="*/ 81454 h 793530"/>
                    <a:gd name="connsiteX46" fmla="*/ 896007 w 1489842"/>
                    <a:gd name="connsiteY46" fmla="*/ 176047 h 793530"/>
                    <a:gd name="connsiteX47" fmla="*/ 1037897 w 1489842"/>
                    <a:gd name="connsiteY47" fmla="*/ 223344 h 793530"/>
                    <a:gd name="connsiteX48" fmla="*/ 1164021 w 1489842"/>
                    <a:gd name="connsiteY48" fmla="*/ 223344 h 793530"/>
                    <a:gd name="connsiteX49" fmla="*/ 1274380 w 1489842"/>
                    <a:gd name="connsiteY49" fmla="*/ 128751 h 7935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</a:cxnLst>
                  <a:rect l="l" t="t" r="r" b="b"/>
                  <a:pathLst>
                    <a:path w="1489842" h="793530">
                      <a:moveTo>
                        <a:pt x="1274380" y="128751"/>
                      </a:moveTo>
                      <a:cubicBezTo>
                        <a:pt x="1313794" y="91965"/>
                        <a:pt x="1368973" y="0"/>
                        <a:pt x="1400504" y="2627"/>
                      </a:cubicBezTo>
                      <a:cubicBezTo>
                        <a:pt x="1432035" y="5254"/>
                        <a:pt x="1489842" y="102475"/>
                        <a:pt x="1463566" y="144516"/>
                      </a:cubicBezTo>
                      <a:cubicBezTo>
                        <a:pt x="1437290" y="186557"/>
                        <a:pt x="1245477" y="225972"/>
                        <a:pt x="1242849" y="254875"/>
                      </a:cubicBezTo>
                      <a:cubicBezTo>
                        <a:pt x="1240221" y="283778"/>
                        <a:pt x="1413642" y="286406"/>
                        <a:pt x="1447800" y="317937"/>
                      </a:cubicBezTo>
                      <a:cubicBezTo>
                        <a:pt x="1481958" y="349468"/>
                        <a:pt x="1479331" y="423040"/>
                        <a:pt x="1447800" y="444061"/>
                      </a:cubicBezTo>
                      <a:cubicBezTo>
                        <a:pt x="1416269" y="465082"/>
                        <a:pt x="1321676" y="462454"/>
                        <a:pt x="1258614" y="444061"/>
                      </a:cubicBezTo>
                      <a:cubicBezTo>
                        <a:pt x="1195552" y="425668"/>
                        <a:pt x="1077311" y="328447"/>
                        <a:pt x="1069428" y="333702"/>
                      </a:cubicBezTo>
                      <a:cubicBezTo>
                        <a:pt x="1061545" y="338957"/>
                        <a:pt x="1206063" y="438806"/>
                        <a:pt x="1211318" y="475592"/>
                      </a:cubicBezTo>
                      <a:cubicBezTo>
                        <a:pt x="1216573" y="512378"/>
                        <a:pt x="1145628" y="554420"/>
                        <a:pt x="1100959" y="554420"/>
                      </a:cubicBezTo>
                      <a:cubicBezTo>
                        <a:pt x="1056290" y="554420"/>
                        <a:pt x="953814" y="467709"/>
                        <a:pt x="943304" y="475592"/>
                      </a:cubicBezTo>
                      <a:cubicBezTo>
                        <a:pt x="932794" y="483475"/>
                        <a:pt x="1024759" y="567557"/>
                        <a:pt x="1037897" y="601716"/>
                      </a:cubicBezTo>
                      <a:cubicBezTo>
                        <a:pt x="1051035" y="635875"/>
                        <a:pt x="1051034" y="672661"/>
                        <a:pt x="1022131" y="680544"/>
                      </a:cubicBezTo>
                      <a:cubicBezTo>
                        <a:pt x="993228" y="688427"/>
                        <a:pt x="901262" y="667406"/>
                        <a:pt x="864476" y="649013"/>
                      </a:cubicBezTo>
                      <a:cubicBezTo>
                        <a:pt x="827690" y="630620"/>
                        <a:pt x="801414" y="559675"/>
                        <a:pt x="801414" y="570185"/>
                      </a:cubicBezTo>
                      <a:cubicBezTo>
                        <a:pt x="801414" y="580695"/>
                        <a:pt x="869731" y="675289"/>
                        <a:pt x="864476" y="712075"/>
                      </a:cubicBezTo>
                      <a:cubicBezTo>
                        <a:pt x="859221" y="748861"/>
                        <a:pt x="804042" y="793530"/>
                        <a:pt x="769883" y="790902"/>
                      </a:cubicBezTo>
                      <a:cubicBezTo>
                        <a:pt x="735724" y="788274"/>
                        <a:pt x="702879" y="708571"/>
                        <a:pt x="659524" y="696309"/>
                      </a:cubicBezTo>
                      <a:cubicBezTo>
                        <a:pt x="616169" y="684047"/>
                        <a:pt x="538655" y="727840"/>
                        <a:pt x="509752" y="717330"/>
                      </a:cubicBezTo>
                      <a:cubicBezTo>
                        <a:pt x="480849" y="706820"/>
                        <a:pt x="500556" y="665654"/>
                        <a:pt x="486104" y="633247"/>
                      </a:cubicBezTo>
                      <a:cubicBezTo>
                        <a:pt x="471652" y="600840"/>
                        <a:pt x="420415" y="554420"/>
                        <a:pt x="423042" y="522889"/>
                      </a:cubicBezTo>
                      <a:cubicBezTo>
                        <a:pt x="425669" y="491358"/>
                        <a:pt x="509752" y="465082"/>
                        <a:pt x="501869" y="444061"/>
                      </a:cubicBezTo>
                      <a:cubicBezTo>
                        <a:pt x="493986" y="423040"/>
                        <a:pt x="404648" y="386254"/>
                        <a:pt x="375745" y="396764"/>
                      </a:cubicBezTo>
                      <a:cubicBezTo>
                        <a:pt x="346842" y="407274"/>
                        <a:pt x="349470" y="493985"/>
                        <a:pt x="328449" y="507123"/>
                      </a:cubicBezTo>
                      <a:cubicBezTo>
                        <a:pt x="307428" y="520261"/>
                        <a:pt x="257504" y="496613"/>
                        <a:pt x="249621" y="475592"/>
                      </a:cubicBezTo>
                      <a:cubicBezTo>
                        <a:pt x="241738" y="454571"/>
                        <a:pt x="294290" y="391509"/>
                        <a:pt x="281152" y="380999"/>
                      </a:cubicBezTo>
                      <a:cubicBezTo>
                        <a:pt x="268014" y="370489"/>
                        <a:pt x="189186" y="423040"/>
                        <a:pt x="170793" y="412530"/>
                      </a:cubicBezTo>
                      <a:cubicBezTo>
                        <a:pt x="152400" y="402020"/>
                        <a:pt x="157655" y="338958"/>
                        <a:pt x="170793" y="317937"/>
                      </a:cubicBezTo>
                      <a:cubicBezTo>
                        <a:pt x="183931" y="296916"/>
                        <a:pt x="212835" y="289034"/>
                        <a:pt x="249621" y="286406"/>
                      </a:cubicBezTo>
                      <a:cubicBezTo>
                        <a:pt x="286407" y="283778"/>
                        <a:pt x="396766" y="307426"/>
                        <a:pt x="391511" y="302171"/>
                      </a:cubicBezTo>
                      <a:cubicBezTo>
                        <a:pt x="386256" y="296916"/>
                        <a:pt x="239111" y="273268"/>
                        <a:pt x="218090" y="254875"/>
                      </a:cubicBezTo>
                      <a:cubicBezTo>
                        <a:pt x="197069" y="236482"/>
                        <a:pt x="273269" y="194441"/>
                        <a:pt x="265386" y="191813"/>
                      </a:cubicBezTo>
                      <a:cubicBezTo>
                        <a:pt x="257503" y="189185"/>
                        <a:pt x="212834" y="239109"/>
                        <a:pt x="170793" y="239109"/>
                      </a:cubicBezTo>
                      <a:cubicBezTo>
                        <a:pt x="128752" y="239109"/>
                        <a:pt x="26276" y="210206"/>
                        <a:pt x="13138" y="191813"/>
                      </a:cubicBezTo>
                      <a:cubicBezTo>
                        <a:pt x="0" y="173420"/>
                        <a:pt x="60435" y="139261"/>
                        <a:pt x="91966" y="128751"/>
                      </a:cubicBezTo>
                      <a:cubicBezTo>
                        <a:pt x="123497" y="118241"/>
                        <a:pt x="199696" y="139261"/>
                        <a:pt x="202324" y="128751"/>
                      </a:cubicBezTo>
                      <a:cubicBezTo>
                        <a:pt x="204952" y="118241"/>
                        <a:pt x="91965" y="76199"/>
                        <a:pt x="107731" y="65689"/>
                      </a:cubicBezTo>
                      <a:cubicBezTo>
                        <a:pt x="123497" y="55179"/>
                        <a:pt x="249621" y="60434"/>
                        <a:pt x="296918" y="65689"/>
                      </a:cubicBezTo>
                      <a:cubicBezTo>
                        <a:pt x="344215" y="70944"/>
                        <a:pt x="352097" y="94593"/>
                        <a:pt x="391511" y="97220"/>
                      </a:cubicBezTo>
                      <a:cubicBezTo>
                        <a:pt x="430925" y="99848"/>
                        <a:pt x="504497" y="65689"/>
                        <a:pt x="533400" y="81454"/>
                      </a:cubicBezTo>
                      <a:cubicBezTo>
                        <a:pt x="562303" y="97219"/>
                        <a:pt x="551793" y="170792"/>
                        <a:pt x="564931" y="191813"/>
                      </a:cubicBezTo>
                      <a:cubicBezTo>
                        <a:pt x="578069" y="212834"/>
                        <a:pt x="591207" y="215461"/>
                        <a:pt x="612228" y="207578"/>
                      </a:cubicBezTo>
                      <a:cubicBezTo>
                        <a:pt x="633249" y="199695"/>
                        <a:pt x="672662" y="139261"/>
                        <a:pt x="691055" y="144516"/>
                      </a:cubicBezTo>
                      <a:cubicBezTo>
                        <a:pt x="709448" y="149771"/>
                        <a:pt x="701565" y="223343"/>
                        <a:pt x="722586" y="239109"/>
                      </a:cubicBezTo>
                      <a:cubicBezTo>
                        <a:pt x="743607" y="254875"/>
                        <a:pt x="811925" y="265385"/>
                        <a:pt x="817180" y="239109"/>
                      </a:cubicBezTo>
                      <a:cubicBezTo>
                        <a:pt x="822435" y="212833"/>
                        <a:pt x="740980" y="91964"/>
                        <a:pt x="754118" y="81454"/>
                      </a:cubicBezTo>
                      <a:cubicBezTo>
                        <a:pt x="767256" y="70944"/>
                        <a:pt x="848711" y="152399"/>
                        <a:pt x="896007" y="176047"/>
                      </a:cubicBezTo>
                      <a:cubicBezTo>
                        <a:pt x="943303" y="199695"/>
                        <a:pt x="993228" y="215461"/>
                        <a:pt x="1037897" y="223344"/>
                      </a:cubicBezTo>
                      <a:cubicBezTo>
                        <a:pt x="1082566" y="231227"/>
                        <a:pt x="1121980" y="241737"/>
                        <a:pt x="1164021" y="223344"/>
                      </a:cubicBezTo>
                      <a:cubicBezTo>
                        <a:pt x="1206062" y="204951"/>
                        <a:pt x="1234966" y="165537"/>
                        <a:pt x="1274380" y="1287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65" name="Freeform 6"/>
                <p:cNvSpPr/>
                <p:nvPr/>
              </p:nvSpPr>
              <p:spPr>
                <a:xfrm>
                  <a:off x="3294934" y="2222546"/>
                  <a:ext cx="1062864" cy="478481"/>
                </a:xfrm>
                <a:custGeom>
                  <a:avLst/>
                  <a:gdLst>
                    <a:gd name="connsiteX0" fmla="*/ 86710 w 1061545"/>
                    <a:gd name="connsiteY0" fmla="*/ 254876 h 486104"/>
                    <a:gd name="connsiteX1" fmla="*/ 7883 w 1061545"/>
                    <a:gd name="connsiteY1" fmla="*/ 176049 h 486104"/>
                    <a:gd name="connsiteX2" fmla="*/ 134007 w 1061545"/>
                    <a:gd name="connsiteY2" fmla="*/ 112987 h 486104"/>
                    <a:gd name="connsiteX3" fmla="*/ 228600 w 1061545"/>
                    <a:gd name="connsiteY3" fmla="*/ 176049 h 486104"/>
                    <a:gd name="connsiteX4" fmla="*/ 244365 w 1061545"/>
                    <a:gd name="connsiteY4" fmla="*/ 97221 h 486104"/>
                    <a:gd name="connsiteX5" fmla="*/ 354724 w 1061545"/>
                    <a:gd name="connsiteY5" fmla="*/ 176049 h 486104"/>
                    <a:gd name="connsiteX6" fmla="*/ 307427 w 1061545"/>
                    <a:gd name="connsiteY6" fmla="*/ 112987 h 486104"/>
                    <a:gd name="connsiteX7" fmla="*/ 338958 w 1061545"/>
                    <a:gd name="connsiteY7" fmla="*/ 49924 h 486104"/>
                    <a:gd name="connsiteX8" fmla="*/ 449317 w 1061545"/>
                    <a:gd name="connsiteY8" fmla="*/ 97221 h 486104"/>
                    <a:gd name="connsiteX9" fmla="*/ 559676 w 1061545"/>
                    <a:gd name="connsiteY9" fmla="*/ 191814 h 486104"/>
                    <a:gd name="connsiteX10" fmla="*/ 449317 w 1061545"/>
                    <a:gd name="connsiteY10" fmla="*/ 81456 h 486104"/>
                    <a:gd name="connsiteX11" fmla="*/ 480848 w 1061545"/>
                    <a:gd name="connsiteY11" fmla="*/ 2628 h 486104"/>
                    <a:gd name="connsiteX12" fmla="*/ 638503 w 1061545"/>
                    <a:gd name="connsiteY12" fmla="*/ 65690 h 486104"/>
                    <a:gd name="connsiteX13" fmla="*/ 638503 w 1061545"/>
                    <a:gd name="connsiteY13" fmla="*/ 160283 h 486104"/>
                    <a:gd name="connsiteX14" fmla="*/ 670034 w 1061545"/>
                    <a:gd name="connsiteY14" fmla="*/ 65690 h 486104"/>
                    <a:gd name="connsiteX15" fmla="*/ 764627 w 1061545"/>
                    <a:gd name="connsiteY15" fmla="*/ 49924 h 486104"/>
                    <a:gd name="connsiteX16" fmla="*/ 780393 w 1061545"/>
                    <a:gd name="connsiteY16" fmla="*/ 191814 h 486104"/>
                    <a:gd name="connsiteX17" fmla="*/ 874986 w 1061545"/>
                    <a:gd name="connsiteY17" fmla="*/ 128752 h 486104"/>
                    <a:gd name="connsiteX18" fmla="*/ 890752 w 1061545"/>
                    <a:gd name="connsiteY18" fmla="*/ 18393 h 486104"/>
                    <a:gd name="connsiteX19" fmla="*/ 1048407 w 1061545"/>
                    <a:gd name="connsiteY19" fmla="*/ 81456 h 486104"/>
                    <a:gd name="connsiteX20" fmla="*/ 969579 w 1061545"/>
                    <a:gd name="connsiteY20" fmla="*/ 207580 h 486104"/>
                    <a:gd name="connsiteX21" fmla="*/ 874986 w 1061545"/>
                    <a:gd name="connsiteY21" fmla="*/ 412531 h 486104"/>
                    <a:gd name="connsiteX22" fmla="*/ 827690 w 1061545"/>
                    <a:gd name="connsiteY22" fmla="*/ 475593 h 486104"/>
                    <a:gd name="connsiteX23" fmla="*/ 733096 w 1061545"/>
                    <a:gd name="connsiteY23" fmla="*/ 459828 h 486104"/>
                    <a:gd name="connsiteX24" fmla="*/ 748862 w 1061545"/>
                    <a:gd name="connsiteY24" fmla="*/ 317938 h 486104"/>
                    <a:gd name="connsiteX25" fmla="*/ 559676 w 1061545"/>
                    <a:gd name="connsiteY25" fmla="*/ 428297 h 486104"/>
                    <a:gd name="connsiteX26" fmla="*/ 606972 w 1061545"/>
                    <a:gd name="connsiteY26" fmla="*/ 270642 h 486104"/>
                    <a:gd name="connsiteX27" fmla="*/ 512379 w 1061545"/>
                    <a:gd name="connsiteY27" fmla="*/ 349469 h 486104"/>
                    <a:gd name="connsiteX28" fmla="*/ 480848 w 1061545"/>
                    <a:gd name="connsiteY28" fmla="*/ 239111 h 486104"/>
                    <a:gd name="connsiteX29" fmla="*/ 402021 w 1061545"/>
                    <a:gd name="connsiteY29" fmla="*/ 317938 h 486104"/>
                    <a:gd name="connsiteX30" fmla="*/ 354724 w 1061545"/>
                    <a:gd name="connsiteY30" fmla="*/ 286407 h 486104"/>
                    <a:gd name="connsiteX31" fmla="*/ 181303 w 1061545"/>
                    <a:gd name="connsiteY31" fmla="*/ 270642 h 486104"/>
                    <a:gd name="connsiteX32" fmla="*/ 181303 w 1061545"/>
                    <a:gd name="connsiteY32" fmla="*/ 239111 h 486104"/>
                    <a:gd name="connsiteX33" fmla="*/ 86710 w 1061545"/>
                    <a:gd name="connsiteY33" fmla="*/ 254876 h 4861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</a:cxnLst>
                  <a:rect l="l" t="t" r="r" b="b"/>
                  <a:pathLst>
                    <a:path w="1061545" h="486104">
                      <a:moveTo>
                        <a:pt x="86710" y="254876"/>
                      </a:moveTo>
                      <a:cubicBezTo>
                        <a:pt x="57807" y="244366"/>
                        <a:pt x="0" y="199697"/>
                        <a:pt x="7883" y="176049"/>
                      </a:cubicBezTo>
                      <a:cubicBezTo>
                        <a:pt x="15766" y="152401"/>
                        <a:pt x="97221" y="112987"/>
                        <a:pt x="134007" y="112987"/>
                      </a:cubicBezTo>
                      <a:cubicBezTo>
                        <a:pt x="170793" y="112987"/>
                        <a:pt x="210207" y="178677"/>
                        <a:pt x="228600" y="176049"/>
                      </a:cubicBezTo>
                      <a:cubicBezTo>
                        <a:pt x="246993" y="173421"/>
                        <a:pt x="223344" y="97221"/>
                        <a:pt x="244365" y="97221"/>
                      </a:cubicBezTo>
                      <a:cubicBezTo>
                        <a:pt x="265386" y="97221"/>
                        <a:pt x="344214" y="173421"/>
                        <a:pt x="354724" y="176049"/>
                      </a:cubicBezTo>
                      <a:cubicBezTo>
                        <a:pt x="365234" y="178677"/>
                        <a:pt x="310055" y="134008"/>
                        <a:pt x="307427" y="112987"/>
                      </a:cubicBezTo>
                      <a:cubicBezTo>
                        <a:pt x="304799" y="91966"/>
                        <a:pt x="315310" y="52552"/>
                        <a:pt x="338958" y="49924"/>
                      </a:cubicBezTo>
                      <a:cubicBezTo>
                        <a:pt x="362606" y="47296"/>
                        <a:pt x="412531" y="73573"/>
                        <a:pt x="449317" y="97221"/>
                      </a:cubicBezTo>
                      <a:cubicBezTo>
                        <a:pt x="486103" y="120869"/>
                        <a:pt x="559676" y="194441"/>
                        <a:pt x="559676" y="191814"/>
                      </a:cubicBezTo>
                      <a:cubicBezTo>
                        <a:pt x="559676" y="189187"/>
                        <a:pt x="462455" y="112987"/>
                        <a:pt x="449317" y="81456"/>
                      </a:cubicBezTo>
                      <a:cubicBezTo>
                        <a:pt x="436179" y="49925"/>
                        <a:pt x="449317" y="5256"/>
                        <a:pt x="480848" y="2628"/>
                      </a:cubicBezTo>
                      <a:cubicBezTo>
                        <a:pt x="512379" y="0"/>
                        <a:pt x="612227" y="39414"/>
                        <a:pt x="638503" y="65690"/>
                      </a:cubicBezTo>
                      <a:cubicBezTo>
                        <a:pt x="664779" y="91966"/>
                        <a:pt x="633248" y="160283"/>
                        <a:pt x="638503" y="160283"/>
                      </a:cubicBezTo>
                      <a:cubicBezTo>
                        <a:pt x="643758" y="160283"/>
                        <a:pt x="649013" y="84083"/>
                        <a:pt x="670034" y="65690"/>
                      </a:cubicBezTo>
                      <a:cubicBezTo>
                        <a:pt x="691055" y="47297"/>
                        <a:pt x="746234" y="28903"/>
                        <a:pt x="764627" y="49924"/>
                      </a:cubicBezTo>
                      <a:cubicBezTo>
                        <a:pt x="783020" y="70945"/>
                        <a:pt x="762000" y="178676"/>
                        <a:pt x="780393" y="191814"/>
                      </a:cubicBezTo>
                      <a:cubicBezTo>
                        <a:pt x="798786" y="204952"/>
                        <a:pt x="856593" y="157655"/>
                        <a:pt x="874986" y="128752"/>
                      </a:cubicBezTo>
                      <a:cubicBezTo>
                        <a:pt x="893379" y="99849"/>
                        <a:pt x="861849" y="26276"/>
                        <a:pt x="890752" y="18393"/>
                      </a:cubicBezTo>
                      <a:cubicBezTo>
                        <a:pt x="919655" y="10510"/>
                        <a:pt x="1035269" y="49925"/>
                        <a:pt x="1048407" y="81456"/>
                      </a:cubicBezTo>
                      <a:cubicBezTo>
                        <a:pt x="1061545" y="112987"/>
                        <a:pt x="998482" y="152401"/>
                        <a:pt x="969579" y="207580"/>
                      </a:cubicBezTo>
                      <a:cubicBezTo>
                        <a:pt x="940676" y="262759"/>
                        <a:pt x="898634" y="367862"/>
                        <a:pt x="874986" y="412531"/>
                      </a:cubicBezTo>
                      <a:cubicBezTo>
                        <a:pt x="851338" y="457200"/>
                        <a:pt x="851338" y="467710"/>
                        <a:pt x="827690" y="475593"/>
                      </a:cubicBezTo>
                      <a:cubicBezTo>
                        <a:pt x="804042" y="483476"/>
                        <a:pt x="746234" y="486104"/>
                        <a:pt x="733096" y="459828"/>
                      </a:cubicBezTo>
                      <a:cubicBezTo>
                        <a:pt x="719958" y="433552"/>
                        <a:pt x="777765" y="323193"/>
                        <a:pt x="748862" y="317938"/>
                      </a:cubicBezTo>
                      <a:cubicBezTo>
                        <a:pt x="719959" y="312683"/>
                        <a:pt x="583324" y="436180"/>
                        <a:pt x="559676" y="428297"/>
                      </a:cubicBezTo>
                      <a:cubicBezTo>
                        <a:pt x="536028" y="420414"/>
                        <a:pt x="614855" y="283780"/>
                        <a:pt x="606972" y="270642"/>
                      </a:cubicBezTo>
                      <a:cubicBezTo>
                        <a:pt x="599089" y="257504"/>
                        <a:pt x="533400" y="354724"/>
                        <a:pt x="512379" y="349469"/>
                      </a:cubicBezTo>
                      <a:cubicBezTo>
                        <a:pt x="491358" y="344214"/>
                        <a:pt x="499241" y="244366"/>
                        <a:pt x="480848" y="239111"/>
                      </a:cubicBezTo>
                      <a:cubicBezTo>
                        <a:pt x="462455" y="233856"/>
                        <a:pt x="423042" y="310055"/>
                        <a:pt x="402021" y="317938"/>
                      </a:cubicBezTo>
                      <a:cubicBezTo>
                        <a:pt x="381000" y="325821"/>
                        <a:pt x="391510" y="294290"/>
                        <a:pt x="354724" y="286407"/>
                      </a:cubicBezTo>
                      <a:cubicBezTo>
                        <a:pt x="317938" y="278524"/>
                        <a:pt x="210206" y="278525"/>
                        <a:pt x="181303" y="270642"/>
                      </a:cubicBezTo>
                      <a:cubicBezTo>
                        <a:pt x="152400" y="262759"/>
                        <a:pt x="194441" y="241739"/>
                        <a:pt x="181303" y="239111"/>
                      </a:cubicBezTo>
                      <a:cubicBezTo>
                        <a:pt x="168165" y="236483"/>
                        <a:pt x="115613" y="265386"/>
                        <a:pt x="86710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66" name="Freeform 7"/>
                <p:cNvSpPr/>
                <p:nvPr/>
              </p:nvSpPr>
              <p:spPr>
                <a:xfrm>
                  <a:off x="3601741" y="1510650"/>
                  <a:ext cx="1391586" cy="618533"/>
                </a:xfrm>
                <a:custGeom>
                  <a:avLst/>
                  <a:gdLst>
                    <a:gd name="connsiteX0" fmla="*/ 223345 w 1384737"/>
                    <a:gd name="connsiteY0" fmla="*/ 97220 h 620109"/>
                    <a:gd name="connsiteX1" fmla="*/ 223345 w 1384737"/>
                    <a:gd name="connsiteY1" fmla="*/ 2627 h 620109"/>
                    <a:gd name="connsiteX2" fmla="*/ 459827 w 1384737"/>
                    <a:gd name="connsiteY2" fmla="*/ 112985 h 620109"/>
                    <a:gd name="connsiteX3" fmla="*/ 475593 w 1384737"/>
                    <a:gd name="connsiteY3" fmla="*/ 223344 h 620109"/>
                    <a:gd name="connsiteX4" fmla="*/ 538655 w 1384737"/>
                    <a:gd name="connsiteY4" fmla="*/ 144516 h 620109"/>
                    <a:gd name="connsiteX5" fmla="*/ 633248 w 1384737"/>
                    <a:gd name="connsiteY5" fmla="*/ 144516 h 620109"/>
                    <a:gd name="connsiteX6" fmla="*/ 585952 w 1384737"/>
                    <a:gd name="connsiteY6" fmla="*/ 207578 h 620109"/>
                    <a:gd name="connsiteX7" fmla="*/ 712076 w 1384737"/>
                    <a:gd name="connsiteY7" fmla="*/ 207578 h 620109"/>
                    <a:gd name="connsiteX8" fmla="*/ 775138 w 1384737"/>
                    <a:gd name="connsiteY8" fmla="*/ 254875 h 620109"/>
                    <a:gd name="connsiteX9" fmla="*/ 822434 w 1384737"/>
                    <a:gd name="connsiteY9" fmla="*/ 160282 h 620109"/>
                    <a:gd name="connsiteX10" fmla="*/ 917027 w 1384737"/>
                    <a:gd name="connsiteY10" fmla="*/ 254875 h 620109"/>
                    <a:gd name="connsiteX11" fmla="*/ 980090 w 1384737"/>
                    <a:gd name="connsiteY11" fmla="*/ 191813 h 620109"/>
                    <a:gd name="connsiteX12" fmla="*/ 1090448 w 1384737"/>
                    <a:gd name="connsiteY12" fmla="*/ 302171 h 620109"/>
                    <a:gd name="connsiteX13" fmla="*/ 1216572 w 1384737"/>
                    <a:gd name="connsiteY13" fmla="*/ 333703 h 620109"/>
                    <a:gd name="connsiteX14" fmla="*/ 1342696 w 1384737"/>
                    <a:gd name="connsiteY14" fmla="*/ 254875 h 620109"/>
                    <a:gd name="connsiteX15" fmla="*/ 1374227 w 1384737"/>
                    <a:gd name="connsiteY15" fmla="*/ 380999 h 620109"/>
                    <a:gd name="connsiteX16" fmla="*/ 1279634 w 1384737"/>
                    <a:gd name="connsiteY16" fmla="*/ 412530 h 620109"/>
                    <a:gd name="connsiteX17" fmla="*/ 1137745 w 1384737"/>
                    <a:gd name="connsiteY17" fmla="*/ 396765 h 620109"/>
                    <a:gd name="connsiteX18" fmla="*/ 1263869 w 1384737"/>
                    <a:gd name="connsiteY18" fmla="*/ 522889 h 620109"/>
                    <a:gd name="connsiteX19" fmla="*/ 1200807 w 1384737"/>
                    <a:gd name="connsiteY19" fmla="*/ 554420 h 620109"/>
                    <a:gd name="connsiteX20" fmla="*/ 980090 w 1384737"/>
                    <a:gd name="connsiteY20" fmla="*/ 412530 h 620109"/>
                    <a:gd name="connsiteX21" fmla="*/ 1027386 w 1384737"/>
                    <a:gd name="connsiteY21" fmla="*/ 585951 h 620109"/>
                    <a:gd name="connsiteX22" fmla="*/ 964324 w 1384737"/>
                    <a:gd name="connsiteY22" fmla="*/ 601716 h 620109"/>
                    <a:gd name="connsiteX23" fmla="*/ 901262 w 1384737"/>
                    <a:gd name="connsiteY23" fmla="*/ 475592 h 620109"/>
                    <a:gd name="connsiteX24" fmla="*/ 838200 w 1384737"/>
                    <a:gd name="connsiteY24" fmla="*/ 554420 h 620109"/>
                    <a:gd name="connsiteX25" fmla="*/ 743607 w 1384737"/>
                    <a:gd name="connsiteY25" fmla="*/ 428296 h 620109"/>
                    <a:gd name="connsiteX26" fmla="*/ 806669 w 1384737"/>
                    <a:gd name="connsiteY26" fmla="*/ 333703 h 620109"/>
                    <a:gd name="connsiteX27" fmla="*/ 712076 w 1384737"/>
                    <a:gd name="connsiteY27" fmla="*/ 444061 h 620109"/>
                    <a:gd name="connsiteX28" fmla="*/ 570186 w 1384737"/>
                    <a:gd name="connsiteY28" fmla="*/ 428296 h 620109"/>
                    <a:gd name="connsiteX29" fmla="*/ 507124 w 1384737"/>
                    <a:gd name="connsiteY29" fmla="*/ 412530 h 620109"/>
                    <a:gd name="connsiteX30" fmla="*/ 522890 w 1384737"/>
                    <a:gd name="connsiteY30" fmla="*/ 396765 h 620109"/>
                    <a:gd name="connsiteX31" fmla="*/ 459827 w 1384737"/>
                    <a:gd name="connsiteY31" fmla="*/ 365234 h 620109"/>
                    <a:gd name="connsiteX32" fmla="*/ 412531 w 1384737"/>
                    <a:gd name="connsiteY32" fmla="*/ 349468 h 620109"/>
                    <a:gd name="connsiteX33" fmla="*/ 444062 w 1384737"/>
                    <a:gd name="connsiteY33" fmla="*/ 270640 h 620109"/>
                    <a:gd name="connsiteX34" fmla="*/ 302172 w 1384737"/>
                    <a:gd name="connsiteY34" fmla="*/ 396765 h 620109"/>
                    <a:gd name="connsiteX35" fmla="*/ 191814 w 1384737"/>
                    <a:gd name="connsiteY35" fmla="*/ 317937 h 620109"/>
                    <a:gd name="connsiteX36" fmla="*/ 18393 w 1384737"/>
                    <a:gd name="connsiteY36" fmla="*/ 254875 h 620109"/>
                    <a:gd name="connsiteX37" fmla="*/ 81455 w 1384737"/>
                    <a:gd name="connsiteY37" fmla="*/ 160282 h 620109"/>
                    <a:gd name="connsiteX38" fmla="*/ 160283 w 1384737"/>
                    <a:gd name="connsiteY38" fmla="*/ 160282 h 620109"/>
                    <a:gd name="connsiteX39" fmla="*/ 223345 w 1384737"/>
                    <a:gd name="connsiteY39" fmla="*/ 97220 h 620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</a:cxnLst>
                  <a:rect l="l" t="t" r="r" b="b"/>
                  <a:pathLst>
                    <a:path w="1384737" h="620109">
                      <a:moveTo>
                        <a:pt x="223345" y="97220"/>
                      </a:moveTo>
                      <a:cubicBezTo>
                        <a:pt x="233855" y="70944"/>
                        <a:pt x="183931" y="0"/>
                        <a:pt x="223345" y="2627"/>
                      </a:cubicBezTo>
                      <a:cubicBezTo>
                        <a:pt x="262759" y="5255"/>
                        <a:pt x="417786" y="76199"/>
                        <a:pt x="459827" y="112985"/>
                      </a:cubicBezTo>
                      <a:cubicBezTo>
                        <a:pt x="501868" y="149771"/>
                        <a:pt x="462455" y="218089"/>
                        <a:pt x="475593" y="223344"/>
                      </a:cubicBezTo>
                      <a:cubicBezTo>
                        <a:pt x="488731" y="228599"/>
                        <a:pt x="512379" y="157654"/>
                        <a:pt x="538655" y="144516"/>
                      </a:cubicBezTo>
                      <a:cubicBezTo>
                        <a:pt x="564931" y="131378"/>
                        <a:pt x="625365" y="134006"/>
                        <a:pt x="633248" y="144516"/>
                      </a:cubicBezTo>
                      <a:cubicBezTo>
                        <a:pt x="641131" y="155026"/>
                        <a:pt x="572814" y="197068"/>
                        <a:pt x="585952" y="207578"/>
                      </a:cubicBezTo>
                      <a:cubicBezTo>
                        <a:pt x="599090" y="218088"/>
                        <a:pt x="680545" y="199695"/>
                        <a:pt x="712076" y="207578"/>
                      </a:cubicBezTo>
                      <a:cubicBezTo>
                        <a:pt x="743607" y="215461"/>
                        <a:pt x="756745" y="262758"/>
                        <a:pt x="775138" y="254875"/>
                      </a:cubicBezTo>
                      <a:cubicBezTo>
                        <a:pt x="793531" y="246992"/>
                        <a:pt x="798786" y="160282"/>
                        <a:pt x="822434" y="160282"/>
                      </a:cubicBezTo>
                      <a:cubicBezTo>
                        <a:pt x="846082" y="160282"/>
                        <a:pt x="890751" y="249620"/>
                        <a:pt x="917027" y="254875"/>
                      </a:cubicBezTo>
                      <a:cubicBezTo>
                        <a:pt x="943303" y="260130"/>
                        <a:pt x="951187" y="183930"/>
                        <a:pt x="980090" y="191813"/>
                      </a:cubicBezTo>
                      <a:cubicBezTo>
                        <a:pt x="1008993" y="199696"/>
                        <a:pt x="1051034" y="278523"/>
                        <a:pt x="1090448" y="302171"/>
                      </a:cubicBezTo>
                      <a:cubicBezTo>
                        <a:pt x="1129862" y="325819"/>
                        <a:pt x="1174531" y="341586"/>
                        <a:pt x="1216572" y="333703"/>
                      </a:cubicBezTo>
                      <a:cubicBezTo>
                        <a:pt x="1258613" y="325820"/>
                        <a:pt x="1316420" y="246992"/>
                        <a:pt x="1342696" y="254875"/>
                      </a:cubicBezTo>
                      <a:cubicBezTo>
                        <a:pt x="1368972" y="262758"/>
                        <a:pt x="1384737" y="354723"/>
                        <a:pt x="1374227" y="380999"/>
                      </a:cubicBezTo>
                      <a:cubicBezTo>
                        <a:pt x="1363717" y="407275"/>
                        <a:pt x="1319048" y="409902"/>
                        <a:pt x="1279634" y="412530"/>
                      </a:cubicBezTo>
                      <a:cubicBezTo>
                        <a:pt x="1240220" y="415158"/>
                        <a:pt x="1140372" y="378372"/>
                        <a:pt x="1137745" y="396765"/>
                      </a:cubicBezTo>
                      <a:cubicBezTo>
                        <a:pt x="1135118" y="415158"/>
                        <a:pt x="1253359" y="496613"/>
                        <a:pt x="1263869" y="522889"/>
                      </a:cubicBezTo>
                      <a:cubicBezTo>
                        <a:pt x="1274379" y="549165"/>
                        <a:pt x="1248103" y="572813"/>
                        <a:pt x="1200807" y="554420"/>
                      </a:cubicBezTo>
                      <a:cubicBezTo>
                        <a:pt x="1153511" y="536027"/>
                        <a:pt x="1008994" y="407275"/>
                        <a:pt x="980090" y="412530"/>
                      </a:cubicBezTo>
                      <a:cubicBezTo>
                        <a:pt x="951186" y="417785"/>
                        <a:pt x="1030014" y="554420"/>
                        <a:pt x="1027386" y="585951"/>
                      </a:cubicBezTo>
                      <a:cubicBezTo>
                        <a:pt x="1024758" y="617482"/>
                        <a:pt x="985345" y="620109"/>
                        <a:pt x="964324" y="601716"/>
                      </a:cubicBezTo>
                      <a:cubicBezTo>
                        <a:pt x="943303" y="583323"/>
                        <a:pt x="922283" y="483475"/>
                        <a:pt x="901262" y="475592"/>
                      </a:cubicBezTo>
                      <a:cubicBezTo>
                        <a:pt x="880241" y="467709"/>
                        <a:pt x="864476" y="562303"/>
                        <a:pt x="838200" y="554420"/>
                      </a:cubicBezTo>
                      <a:cubicBezTo>
                        <a:pt x="811924" y="546537"/>
                        <a:pt x="748862" y="465082"/>
                        <a:pt x="743607" y="428296"/>
                      </a:cubicBezTo>
                      <a:cubicBezTo>
                        <a:pt x="738352" y="391510"/>
                        <a:pt x="811924" y="331076"/>
                        <a:pt x="806669" y="333703"/>
                      </a:cubicBezTo>
                      <a:cubicBezTo>
                        <a:pt x="801414" y="336330"/>
                        <a:pt x="751490" y="428296"/>
                        <a:pt x="712076" y="444061"/>
                      </a:cubicBezTo>
                      <a:cubicBezTo>
                        <a:pt x="672662" y="459826"/>
                        <a:pt x="604345" y="433551"/>
                        <a:pt x="570186" y="428296"/>
                      </a:cubicBezTo>
                      <a:cubicBezTo>
                        <a:pt x="536027" y="423041"/>
                        <a:pt x="515007" y="417785"/>
                        <a:pt x="507124" y="412530"/>
                      </a:cubicBezTo>
                      <a:cubicBezTo>
                        <a:pt x="499241" y="407275"/>
                        <a:pt x="530773" y="404648"/>
                        <a:pt x="522890" y="396765"/>
                      </a:cubicBezTo>
                      <a:cubicBezTo>
                        <a:pt x="515007" y="388882"/>
                        <a:pt x="478220" y="373117"/>
                        <a:pt x="459827" y="365234"/>
                      </a:cubicBezTo>
                      <a:cubicBezTo>
                        <a:pt x="441434" y="357351"/>
                        <a:pt x="415158" y="365234"/>
                        <a:pt x="412531" y="349468"/>
                      </a:cubicBezTo>
                      <a:cubicBezTo>
                        <a:pt x="409904" y="333702"/>
                        <a:pt x="462455" y="262757"/>
                        <a:pt x="444062" y="270640"/>
                      </a:cubicBezTo>
                      <a:cubicBezTo>
                        <a:pt x="425669" y="278523"/>
                        <a:pt x="344213" y="388882"/>
                        <a:pt x="302172" y="396765"/>
                      </a:cubicBezTo>
                      <a:cubicBezTo>
                        <a:pt x="260131" y="404648"/>
                        <a:pt x="239110" y="341585"/>
                        <a:pt x="191814" y="317937"/>
                      </a:cubicBezTo>
                      <a:cubicBezTo>
                        <a:pt x="144518" y="294289"/>
                        <a:pt x="36786" y="281151"/>
                        <a:pt x="18393" y="254875"/>
                      </a:cubicBezTo>
                      <a:cubicBezTo>
                        <a:pt x="0" y="228599"/>
                        <a:pt x="57807" y="176047"/>
                        <a:pt x="81455" y="160282"/>
                      </a:cubicBezTo>
                      <a:cubicBezTo>
                        <a:pt x="105103" y="144517"/>
                        <a:pt x="134007" y="162910"/>
                        <a:pt x="160283" y="160282"/>
                      </a:cubicBezTo>
                      <a:cubicBezTo>
                        <a:pt x="186559" y="157654"/>
                        <a:pt x="212835" y="123496"/>
                        <a:pt x="223345" y="97220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67" name="Freeform 8"/>
                <p:cNvSpPr/>
                <p:nvPr/>
              </p:nvSpPr>
              <p:spPr>
                <a:xfrm>
                  <a:off x="4007161" y="577021"/>
                  <a:ext cx="1029995" cy="1213717"/>
                </a:xfrm>
                <a:custGeom>
                  <a:avLst/>
                  <a:gdLst>
                    <a:gd name="connsiteX0" fmla="*/ 231227 w 1027385"/>
                    <a:gd name="connsiteY0" fmla="*/ 1043151 h 1208689"/>
                    <a:gd name="connsiteX1" fmla="*/ 168165 w 1027385"/>
                    <a:gd name="connsiteY1" fmla="*/ 1153510 h 1208689"/>
                    <a:gd name="connsiteX2" fmla="*/ 294289 w 1027385"/>
                    <a:gd name="connsiteY2" fmla="*/ 1106213 h 1208689"/>
                    <a:gd name="connsiteX3" fmla="*/ 373117 w 1027385"/>
                    <a:gd name="connsiteY3" fmla="*/ 1185041 h 1208689"/>
                    <a:gd name="connsiteX4" fmla="*/ 404648 w 1027385"/>
                    <a:gd name="connsiteY4" fmla="*/ 1090448 h 1208689"/>
                    <a:gd name="connsiteX5" fmla="*/ 515006 w 1027385"/>
                    <a:gd name="connsiteY5" fmla="*/ 1185041 h 1208689"/>
                    <a:gd name="connsiteX6" fmla="*/ 593834 w 1027385"/>
                    <a:gd name="connsiteY6" fmla="*/ 1121979 h 1208689"/>
                    <a:gd name="connsiteX7" fmla="*/ 672662 w 1027385"/>
                    <a:gd name="connsiteY7" fmla="*/ 1185041 h 1208689"/>
                    <a:gd name="connsiteX8" fmla="*/ 767255 w 1027385"/>
                    <a:gd name="connsiteY8" fmla="*/ 1200806 h 1208689"/>
                    <a:gd name="connsiteX9" fmla="*/ 751489 w 1027385"/>
                    <a:gd name="connsiteY9" fmla="*/ 1137744 h 1208689"/>
                    <a:gd name="connsiteX10" fmla="*/ 972206 w 1027385"/>
                    <a:gd name="connsiteY10" fmla="*/ 1106213 h 1208689"/>
                    <a:gd name="connsiteX11" fmla="*/ 924910 w 1027385"/>
                    <a:gd name="connsiteY11" fmla="*/ 1058917 h 1208689"/>
                    <a:gd name="connsiteX12" fmla="*/ 814551 w 1027385"/>
                    <a:gd name="connsiteY12" fmla="*/ 1011620 h 1208689"/>
                    <a:gd name="connsiteX13" fmla="*/ 1003737 w 1027385"/>
                    <a:gd name="connsiteY13" fmla="*/ 948558 h 1208689"/>
                    <a:gd name="connsiteX14" fmla="*/ 956441 w 1027385"/>
                    <a:gd name="connsiteY14" fmla="*/ 759372 h 1208689"/>
                    <a:gd name="connsiteX15" fmla="*/ 877613 w 1027385"/>
                    <a:gd name="connsiteY15" fmla="*/ 838200 h 1208689"/>
                    <a:gd name="connsiteX16" fmla="*/ 735724 w 1027385"/>
                    <a:gd name="connsiteY16" fmla="*/ 980089 h 1208689"/>
                    <a:gd name="connsiteX17" fmla="*/ 641131 w 1027385"/>
                    <a:gd name="connsiteY17" fmla="*/ 948558 h 1208689"/>
                    <a:gd name="connsiteX18" fmla="*/ 719958 w 1027385"/>
                    <a:gd name="connsiteY18" fmla="*/ 869731 h 1208689"/>
                    <a:gd name="connsiteX19" fmla="*/ 688427 w 1027385"/>
                    <a:gd name="connsiteY19" fmla="*/ 806669 h 1208689"/>
                    <a:gd name="connsiteX20" fmla="*/ 562303 w 1027385"/>
                    <a:gd name="connsiteY20" fmla="*/ 853965 h 1208689"/>
                    <a:gd name="connsiteX21" fmla="*/ 641131 w 1027385"/>
                    <a:gd name="connsiteY21" fmla="*/ 680544 h 1208689"/>
                    <a:gd name="connsiteX22" fmla="*/ 515006 w 1027385"/>
                    <a:gd name="connsiteY22" fmla="*/ 712075 h 1208689"/>
                    <a:gd name="connsiteX23" fmla="*/ 593834 w 1027385"/>
                    <a:gd name="connsiteY23" fmla="*/ 680544 h 1208689"/>
                    <a:gd name="connsiteX24" fmla="*/ 593834 w 1027385"/>
                    <a:gd name="connsiteY24" fmla="*/ 601717 h 1208689"/>
                    <a:gd name="connsiteX25" fmla="*/ 783020 w 1027385"/>
                    <a:gd name="connsiteY25" fmla="*/ 585951 h 1208689"/>
                    <a:gd name="connsiteX26" fmla="*/ 877613 w 1027385"/>
                    <a:gd name="connsiteY26" fmla="*/ 522889 h 1208689"/>
                    <a:gd name="connsiteX27" fmla="*/ 767255 w 1027385"/>
                    <a:gd name="connsiteY27" fmla="*/ 491358 h 1208689"/>
                    <a:gd name="connsiteX28" fmla="*/ 814551 w 1027385"/>
                    <a:gd name="connsiteY28" fmla="*/ 365234 h 1208689"/>
                    <a:gd name="connsiteX29" fmla="*/ 719958 w 1027385"/>
                    <a:gd name="connsiteY29" fmla="*/ 365234 h 1208689"/>
                    <a:gd name="connsiteX30" fmla="*/ 625365 w 1027385"/>
                    <a:gd name="connsiteY30" fmla="*/ 428296 h 1208689"/>
                    <a:gd name="connsiteX31" fmla="*/ 562303 w 1027385"/>
                    <a:gd name="connsiteY31" fmla="*/ 396765 h 1208689"/>
                    <a:gd name="connsiteX32" fmla="*/ 672662 w 1027385"/>
                    <a:gd name="connsiteY32" fmla="*/ 254875 h 1208689"/>
                    <a:gd name="connsiteX33" fmla="*/ 562303 w 1027385"/>
                    <a:gd name="connsiteY33" fmla="*/ 286406 h 1208689"/>
                    <a:gd name="connsiteX34" fmla="*/ 530772 w 1027385"/>
                    <a:gd name="connsiteY34" fmla="*/ 286406 h 1208689"/>
                    <a:gd name="connsiteX35" fmla="*/ 593834 w 1027385"/>
                    <a:gd name="connsiteY35" fmla="*/ 176048 h 1208689"/>
                    <a:gd name="connsiteX36" fmla="*/ 562303 w 1027385"/>
                    <a:gd name="connsiteY36" fmla="*/ 144517 h 1208689"/>
                    <a:gd name="connsiteX37" fmla="*/ 499241 w 1027385"/>
                    <a:gd name="connsiteY37" fmla="*/ 223344 h 1208689"/>
                    <a:gd name="connsiteX38" fmla="*/ 530772 w 1027385"/>
                    <a:gd name="connsiteY38" fmla="*/ 49924 h 1208689"/>
                    <a:gd name="connsiteX39" fmla="*/ 467710 w 1027385"/>
                    <a:gd name="connsiteY39" fmla="*/ 2627 h 1208689"/>
                    <a:gd name="connsiteX40" fmla="*/ 404648 w 1027385"/>
                    <a:gd name="connsiteY40" fmla="*/ 49924 h 1208689"/>
                    <a:gd name="connsiteX41" fmla="*/ 357351 w 1027385"/>
                    <a:gd name="connsiteY41" fmla="*/ 302172 h 1208689"/>
                    <a:gd name="connsiteX42" fmla="*/ 325820 w 1027385"/>
                    <a:gd name="connsiteY42" fmla="*/ 207579 h 1208689"/>
                    <a:gd name="connsiteX43" fmla="*/ 246993 w 1027385"/>
                    <a:gd name="connsiteY43" fmla="*/ 223344 h 1208689"/>
                    <a:gd name="connsiteX44" fmla="*/ 262758 w 1027385"/>
                    <a:gd name="connsiteY44" fmla="*/ 286406 h 1208689"/>
                    <a:gd name="connsiteX45" fmla="*/ 341586 w 1027385"/>
                    <a:gd name="connsiteY45" fmla="*/ 444062 h 1208689"/>
                    <a:gd name="connsiteX46" fmla="*/ 246993 w 1027385"/>
                    <a:gd name="connsiteY46" fmla="*/ 428296 h 1208689"/>
                    <a:gd name="connsiteX47" fmla="*/ 325820 w 1027385"/>
                    <a:gd name="connsiteY47" fmla="*/ 507124 h 1208689"/>
                    <a:gd name="connsiteX48" fmla="*/ 325820 w 1027385"/>
                    <a:gd name="connsiteY48" fmla="*/ 570186 h 1208689"/>
                    <a:gd name="connsiteX49" fmla="*/ 310055 w 1027385"/>
                    <a:gd name="connsiteY49" fmla="*/ 633248 h 1208689"/>
                    <a:gd name="connsiteX50" fmla="*/ 120869 w 1027385"/>
                    <a:gd name="connsiteY50" fmla="*/ 365234 h 1208689"/>
                    <a:gd name="connsiteX51" fmla="*/ 89337 w 1027385"/>
                    <a:gd name="connsiteY51" fmla="*/ 365234 h 1208689"/>
                    <a:gd name="connsiteX52" fmla="*/ 73572 w 1027385"/>
                    <a:gd name="connsiteY52" fmla="*/ 459827 h 1208689"/>
                    <a:gd name="connsiteX53" fmla="*/ 168165 w 1027385"/>
                    <a:gd name="connsiteY53" fmla="*/ 585951 h 1208689"/>
                    <a:gd name="connsiteX54" fmla="*/ 73572 w 1027385"/>
                    <a:gd name="connsiteY54" fmla="*/ 538655 h 1208689"/>
                    <a:gd name="connsiteX55" fmla="*/ 10510 w 1027385"/>
                    <a:gd name="connsiteY55" fmla="*/ 570186 h 1208689"/>
                    <a:gd name="connsiteX56" fmla="*/ 73572 w 1027385"/>
                    <a:gd name="connsiteY56" fmla="*/ 680544 h 1208689"/>
                    <a:gd name="connsiteX57" fmla="*/ 10510 w 1027385"/>
                    <a:gd name="connsiteY57" fmla="*/ 712075 h 1208689"/>
                    <a:gd name="connsiteX58" fmla="*/ 136634 w 1027385"/>
                    <a:gd name="connsiteY58" fmla="*/ 775137 h 1208689"/>
                    <a:gd name="connsiteX59" fmla="*/ 294289 w 1027385"/>
                    <a:gd name="connsiteY59" fmla="*/ 853965 h 1208689"/>
                    <a:gd name="connsiteX60" fmla="*/ 152400 w 1027385"/>
                    <a:gd name="connsiteY60" fmla="*/ 759372 h 1208689"/>
                    <a:gd name="connsiteX61" fmla="*/ 105103 w 1027385"/>
                    <a:gd name="connsiteY61" fmla="*/ 822434 h 1208689"/>
                    <a:gd name="connsiteX62" fmla="*/ 136634 w 1027385"/>
                    <a:gd name="connsiteY62" fmla="*/ 885496 h 1208689"/>
                    <a:gd name="connsiteX63" fmla="*/ 231227 w 1027385"/>
                    <a:gd name="connsiteY63" fmla="*/ 932793 h 1208689"/>
                    <a:gd name="connsiteX64" fmla="*/ 120869 w 1027385"/>
                    <a:gd name="connsiteY64" fmla="*/ 932793 h 1208689"/>
                    <a:gd name="connsiteX65" fmla="*/ 89337 w 1027385"/>
                    <a:gd name="connsiteY65" fmla="*/ 964324 h 1208689"/>
                    <a:gd name="connsiteX66" fmla="*/ 105103 w 1027385"/>
                    <a:gd name="connsiteY66" fmla="*/ 1043151 h 1208689"/>
                    <a:gd name="connsiteX67" fmla="*/ 231227 w 1027385"/>
                    <a:gd name="connsiteY67" fmla="*/ 1043151 h 1208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</a:cxnLst>
                  <a:rect l="l" t="t" r="r" b="b"/>
                  <a:pathLst>
                    <a:path w="1027385" h="1208689">
                      <a:moveTo>
                        <a:pt x="231227" y="1043151"/>
                      </a:moveTo>
                      <a:cubicBezTo>
                        <a:pt x="241737" y="1061544"/>
                        <a:pt x="157655" y="1143000"/>
                        <a:pt x="168165" y="1153510"/>
                      </a:cubicBezTo>
                      <a:cubicBezTo>
                        <a:pt x="178675" y="1164020"/>
                        <a:pt x="260130" y="1100958"/>
                        <a:pt x="294289" y="1106213"/>
                      </a:cubicBezTo>
                      <a:cubicBezTo>
                        <a:pt x="328448" y="1111468"/>
                        <a:pt x="354724" y="1187668"/>
                        <a:pt x="373117" y="1185041"/>
                      </a:cubicBezTo>
                      <a:cubicBezTo>
                        <a:pt x="391510" y="1182414"/>
                        <a:pt x="381000" y="1090448"/>
                        <a:pt x="404648" y="1090448"/>
                      </a:cubicBezTo>
                      <a:cubicBezTo>
                        <a:pt x="428296" y="1090448"/>
                        <a:pt x="483475" y="1179786"/>
                        <a:pt x="515006" y="1185041"/>
                      </a:cubicBezTo>
                      <a:cubicBezTo>
                        <a:pt x="546537" y="1190296"/>
                        <a:pt x="567558" y="1121979"/>
                        <a:pt x="593834" y="1121979"/>
                      </a:cubicBezTo>
                      <a:cubicBezTo>
                        <a:pt x="620110" y="1121979"/>
                        <a:pt x="643759" y="1171903"/>
                        <a:pt x="672662" y="1185041"/>
                      </a:cubicBezTo>
                      <a:cubicBezTo>
                        <a:pt x="701565" y="1198179"/>
                        <a:pt x="754117" y="1208689"/>
                        <a:pt x="767255" y="1200806"/>
                      </a:cubicBezTo>
                      <a:cubicBezTo>
                        <a:pt x="780393" y="1192923"/>
                        <a:pt x="717331" y="1153509"/>
                        <a:pt x="751489" y="1137744"/>
                      </a:cubicBezTo>
                      <a:cubicBezTo>
                        <a:pt x="785647" y="1121979"/>
                        <a:pt x="943303" y="1119351"/>
                        <a:pt x="972206" y="1106213"/>
                      </a:cubicBezTo>
                      <a:cubicBezTo>
                        <a:pt x="1001109" y="1093075"/>
                        <a:pt x="951186" y="1074682"/>
                        <a:pt x="924910" y="1058917"/>
                      </a:cubicBezTo>
                      <a:cubicBezTo>
                        <a:pt x="898634" y="1043152"/>
                        <a:pt x="801413" y="1030013"/>
                        <a:pt x="814551" y="1011620"/>
                      </a:cubicBezTo>
                      <a:cubicBezTo>
                        <a:pt x="827689" y="993227"/>
                        <a:pt x="980089" y="990599"/>
                        <a:pt x="1003737" y="948558"/>
                      </a:cubicBezTo>
                      <a:cubicBezTo>
                        <a:pt x="1027385" y="906517"/>
                        <a:pt x="977462" y="777765"/>
                        <a:pt x="956441" y="759372"/>
                      </a:cubicBezTo>
                      <a:cubicBezTo>
                        <a:pt x="935420" y="740979"/>
                        <a:pt x="877613" y="838200"/>
                        <a:pt x="877613" y="838200"/>
                      </a:cubicBezTo>
                      <a:cubicBezTo>
                        <a:pt x="840827" y="874986"/>
                        <a:pt x="775138" y="961696"/>
                        <a:pt x="735724" y="980089"/>
                      </a:cubicBezTo>
                      <a:cubicBezTo>
                        <a:pt x="696310" y="998482"/>
                        <a:pt x="643759" y="966951"/>
                        <a:pt x="641131" y="948558"/>
                      </a:cubicBezTo>
                      <a:cubicBezTo>
                        <a:pt x="638503" y="930165"/>
                        <a:pt x="712075" y="893379"/>
                        <a:pt x="719958" y="869731"/>
                      </a:cubicBezTo>
                      <a:cubicBezTo>
                        <a:pt x="727841" y="846083"/>
                        <a:pt x="714703" y="809297"/>
                        <a:pt x="688427" y="806669"/>
                      </a:cubicBezTo>
                      <a:cubicBezTo>
                        <a:pt x="662151" y="804041"/>
                        <a:pt x="570186" y="874986"/>
                        <a:pt x="562303" y="853965"/>
                      </a:cubicBezTo>
                      <a:cubicBezTo>
                        <a:pt x="554420" y="832944"/>
                        <a:pt x="649014" y="704192"/>
                        <a:pt x="641131" y="680544"/>
                      </a:cubicBezTo>
                      <a:cubicBezTo>
                        <a:pt x="633248" y="656896"/>
                        <a:pt x="522889" y="712075"/>
                        <a:pt x="515006" y="712075"/>
                      </a:cubicBezTo>
                      <a:cubicBezTo>
                        <a:pt x="507123" y="712075"/>
                        <a:pt x="580696" y="698937"/>
                        <a:pt x="593834" y="680544"/>
                      </a:cubicBezTo>
                      <a:cubicBezTo>
                        <a:pt x="606972" y="662151"/>
                        <a:pt x="562303" y="617483"/>
                        <a:pt x="593834" y="601717"/>
                      </a:cubicBezTo>
                      <a:cubicBezTo>
                        <a:pt x="625365" y="585952"/>
                        <a:pt x="735724" y="599089"/>
                        <a:pt x="783020" y="585951"/>
                      </a:cubicBezTo>
                      <a:cubicBezTo>
                        <a:pt x="830316" y="572813"/>
                        <a:pt x="880240" y="538654"/>
                        <a:pt x="877613" y="522889"/>
                      </a:cubicBezTo>
                      <a:cubicBezTo>
                        <a:pt x="874986" y="507124"/>
                        <a:pt x="777765" y="517634"/>
                        <a:pt x="767255" y="491358"/>
                      </a:cubicBezTo>
                      <a:cubicBezTo>
                        <a:pt x="756745" y="465082"/>
                        <a:pt x="822434" y="386255"/>
                        <a:pt x="814551" y="365234"/>
                      </a:cubicBezTo>
                      <a:cubicBezTo>
                        <a:pt x="806668" y="344213"/>
                        <a:pt x="751489" y="354724"/>
                        <a:pt x="719958" y="365234"/>
                      </a:cubicBezTo>
                      <a:cubicBezTo>
                        <a:pt x="688427" y="375744"/>
                        <a:pt x="651641" y="423041"/>
                        <a:pt x="625365" y="428296"/>
                      </a:cubicBezTo>
                      <a:cubicBezTo>
                        <a:pt x="599089" y="433551"/>
                        <a:pt x="554420" y="425668"/>
                        <a:pt x="562303" y="396765"/>
                      </a:cubicBezTo>
                      <a:cubicBezTo>
                        <a:pt x="570186" y="367862"/>
                        <a:pt x="672662" y="273268"/>
                        <a:pt x="672662" y="254875"/>
                      </a:cubicBezTo>
                      <a:cubicBezTo>
                        <a:pt x="672662" y="236482"/>
                        <a:pt x="585951" y="281151"/>
                        <a:pt x="562303" y="286406"/>
                      </a:cubicBezTo>
                      <a:cubicBezTo>
                        <a:pt x="538655" y="291661"/>
                        <a:pt x="525517" y="304799"/>
                        <a:pt x="530772" y="286406"/>
                      </a:cubicBezTo>
                      <a:cubicBezTo>
                        <a:pt x="536027" y="268013"/>
                        <a:pt x="588579" y="199696"/>
                        <a:pt x="593834" y="176048"/>
                      </a:cubicBezTo>
                      <a:cubicBezTo>
                        <a:pt x="599089" y="152400"/>
                        <a:pt x="578069" y="136634"/>
                        <a:pt x="562303" y="144517"/>
                      </a:cubicBezTo>
                      <a:cubicBezTo>
                        <a:pt x="546538" y="152400"/>
                        <a:pt x="504496" y="239109"/>
                        <a:pt x="499241" y="223344"/>
                      </a:cubicBezTo>
                      <a:cubicBezTo>
                        <a:pt x="493986" y="207579"/>
                        <a:pt x="536027" y="86710"/>
                        <a:pt x="530772" y="49924"/>
                      </a:cubicBezTo>
                      <a:cubicBezTo>
                        <a:pt x="525517" y="13138"/>
                        <a:pt x="488731" y="2627"/>
                        <a:pt x="467710" y="2627"/>
                      </a:cubicBezTo>
                      <a:cubicBezTo>
                        <a:pt x="446689" y="2627"/>
                        <a:pt x="423041" y="0"/>
                        <a:pt x="404648" y="49924"/>
                      </a:cubicBezTo>
                      <a:cubicBezTo>
                        <a:pt x="386255" y="99848"/>
                        <a:pt x="370489" y="275896"/>
                        <a:pt x="357351" y="302172"/>
                      </a:cubicBezTo>
                      <a:cubicBezTo>
                        <a:pt x="344213" y="328448"/>
                        <a:pt x="344213" y="220717"/>
                        <a:pt x="325820" y="207579"/>
                      </a:cubicBezTo>
                      <a:cubicBezTo>
                        <a:pt x="307427" y="194441"/>
                        <a:pt x="257503" y="210206"/>
                        <a:pt x="246993" y="223344"/>
                      </a:cubicBezTo>
                      <a:cubicBezTo>
                        <a:pt x="236483" y="236482"/>
                        <a:pt x="246993" y="249620"/>
                        <a:pt x="262758" y="286406"/>
                      </a:cubicBezTo>
                      <a:cubicBezTo>
                        <a:pt x="278524" y="323192"/>
                        <a:pt x="344213" y="420414"/>
                        <a:pt x="341586" y="444062"/>
                      </a:cubicBezTo>
                      <a:cubicBezTo>
                        <a:pt x="338959" y="467710"/>
                        <a:pt x="249621" y="417786"/>
                        <a:pt x="246993" y="428296"/>
                      </a:cubicBezTo>
                      <a:cubicBezTo>
                        <a:pt x="244365" y="438806"/>
                        <a:pt x="312682" y="483476"/>
                        <a:pt x="325820" y="507124"/>
                      </a:cubicBezTo>
                      <a:cubicBezTo>
                        <a:pt x="338958" y="530772"/>
                        <a:pt x="328447" y="549165"/>
                        <a:pt x="325820" y="570186"/>
                      </a:cubicBezTo>
                      <a:cubicBezTo>
                        <a:pt x="323193" y="591207"/>
                        <a:pt x="344213" y="667407"/>
                        <a:pt x="310055" y="633248"/>
                      </a:cubicBezTo>
                      <a:cubicBezTo>
                        <a:pt x="275897" y="599089"/>
                        <a:pt x="157655" y="409903"/>
                        <a:pt x="120869" y="365234"/>
                      </a:cubicBezTo>
                      <a:cubicBezTo>
                        <a:pt x="84083" y="320565"/>
                        <a:pt x="97220" y="349469"/>
                        <a:pt x="89337" y="365234"/>
                      </a:cubicBezTo>
                      <a:cubicBezTo>
                        <a:pt x="81454" y="381000"/>
                        <a:pt x="60434" y="423041"/>
                        <a:pt x="73572" y="459827"/>
                      </a:cubicBezTo>
                      <a:cubicBezTo>
                        <a:pt x="86710" y="496613"/>
                        <a:pt x="168165" y="572813"/>
                        <a:pt x="168165" y="585951"/>
                      </a:cubicBezTo>
                      <a:cubicBezTo>
                        <a:pt x="168165" y="599089"/>
                        <a:pt x="99848" y="541283"/>
                        <a:pt x="73572" y="538655"/>
                      </a:cubicBezTo>
                      <a:cubicBezTo>
                        <a:pt x="47296" y="536028"/>
                        <a:pt x="10510" y="546538"/>
                        <a:pt x="10510" y="570186"/>
                      </a:cubicBezTo>
                      <a:cubicBezTo>
                        <a:pt x="10510" y="593834"/>
                        <a:pt x="73572" y="656896"/>
                        <a:pt x="73572" y="680544"/>
                      </a:cubicBezTo>
                      <a:cubicBezTo>
                        <a:pt x="73572" y="704192"/>
                        <a:pt x="0" y="696310"/>
                        <a:pt x="10510" y="712075"/>
                      </a:cubicBezTo>
                      <a:cubicBezTo>
                        <a:pt x="21020" y="727841"/>
                        <a:pt x="136634" y="775137"/>
                        <a:pt x="136634" y="775137"/>
                      </a:cubicBezTo>
                      <a:cubicBezTo>
                        <a:pt x="183930" y="798785"/>
                        <a:pt x="291661" y="856592"/>
                        <a:pt x="294289" y="853965"/>
                      </a:cubicBezTo>
                      <a:cubicBezTo>
                        <a:pt x="296917" y="851338"/>
                        <a:pt x="183931" y="764627"/>
                        <a:pt x="152400" y="759372"/>
                      </a:cubicBezTo>
                      <a:cubicBezTo>
                        <a:pt x="120869" y="754117"/>
                        <a:pt x="107731" y="801413"/>
                        <a:pt x="105103" y="822434"/>
                      </a:cubicBezTo>
                      <a:cubicBezTo>
                        <a:pt x="102475" y="843455"/>
                        <a:pt x="115613" y="867103"/>
                        <a:pt x="136634" y="885496"/>
                      </a:cubicBezTo>
                      <a:cubicBezTo>
                        <a:pt x="157655" y="903889"/>
                        <a:pt x="233854" y="924910"/>
                        <a:pt x="231227" y="932793"/>
                      </a:cubicBezTo>
                      <a:cubicBezTo>
                        <a:pt x="228600" y="940676"/>
                        <a:pt x="144517" y="927538"/>
                        <a:pt x="120869" y="932793"/>
                      </a:cubicBezTo>
                      <a:cubicBezTo>
                        <a:pt x="97221" y="938048"/>
                        <a:pt x="91965" y="945931"/>
                        <a:pt x="89337" y="964324"/>
                      </a:cubicBezTo>
                      <a:cubicBezTo>
                        <a:pt x="86709" y="982717"/>
                        <a:pt x="78827" y="1032641"/>
                        <a:pt x="105103" y="1043151"/>
                      </a:cubicBezTo>
                      <a:cubicBezTo>
                        <a:pt x="131379" y="1053661"/>
                        <a:pt x="220717" y="1024758"/>
                        <a:pt x="231227" y="10431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9" name="Group 17"/>
              <p:cNvGrpSpPr>
                <a:grpSpLocks/>
              </p:cNvGrpSpPr>
              <p:nvPr/>
            </p:nvGrpSpPr>
            <p:grpSpPr bwMode="auto">
              <a:xfrm>
                <a:off x="2845676" y="2519855"/>
                <a:ext cx="3137338" cy="3297621"/>
                <a:chOff x="2845676" y="2519855"/>
                <a:chExt cx="3137338" cy="3297621"/>
              </a:xfrm>
            </p:grpSpPr>
            <p:sp>
              <p:nvSpPr>
                <p:cNvPr id="355" name="Freeform 354"/>
                <p:cNvSpPr/>
                <p:nvPr/>
              </p:nvSpPr>
              <p:spPr>
                <a:xfrm>
                  <a:off x="2845676" y="4358214"/>
                  <a:ext cx="1917549" cy="1447125"/>
                </a:xfrm>
                <a:custGeom>
                  <a:avLst/>
                  <a:gdLst>
                    <a:gd name="connsiteX0" fmla="*/ 1253358 w 1918137"/>
                    <a:gd name="connsiteY0" fmla="*/ 1442544 h 1442544"/>
                    <a:gd name="connsiteX1" fmla="*/ 1395248 w 1918137"/>
                    <a:gd name="connsiteY1" fmla="*/ 1316420 h 1442544"/>
                    <a:gd name="connsiteX2" fmla="*/ 1474076 w 1918137"/>
                    <a:gd name="connsiteY2" fmla="*/ 1111468 h 1442544"/>
                    <a:gd name="connsiteX3" fmla="*/ 1426779 w 1918137"/>
                    <a:gd name="connsiteY3" fmla="*/ 1206062 h 1442544"/>
                    <a:gd name="connsiteX4" fmla="*/ 1363717 w 1918137"/>
                    <a:gd name="connsiteY4" fmla="*/ 1206062 h 1442544"/>
                    <a:gd name="connsiteX5" fmla="*/ 1300655 w 1918137"/>
                    <a:gd name="connsiteY5" fmla="*/ 1032641 h 1442544"/>
                    <a:gd name="connsiteX6" fmla="*/ 1300655 w 1918137"/>
                    <a:gd name="connsiteY6" fmla="*/ 1206062 h 1442544"/>
                    <a:gd name="connsiteX7" fmla="*/ 1190296 w 1918137"/>
                    <a:gd name="connsiteY7" fmla="*/ 1237593 h 1442544"/>
                    <a:gd name="connsiteX8" fmla="*/ 1095703 w 1918137"/>
                    <a:gd name="connsiteY8" fmla="*/ 1111468 h 1442544"/>
                    <a:gd name="connsiteX9" fmla="*/ 1016876 w 1918137"/>
                    <a:gd name="connsiteY9" fmla="*/ 1269124 h 1442544"/>
                    <a:gd name="connsiteX10" fmla="*/ 906517 w 1918137"/>
                    <a:gd name="connsiteY10" fmla="*/ 1174531 h 1442544"/>
                    <a:gd name="connsiteX11" fmla="*/ 843455 w 1918137"/>
                    <a:gd name="connsiteY11" fmla="*/ 1347951 h 1442544"/>
                    <a:gd name="connsiteX12" fmla="*/ 764627 w 1918137"/>
                    <a:gd name="connsiteY12" fmla="*/ 1332186 h 1442544"/>
                    <a:gd name="connsiteX13" fmla="*/ 748862 w 1918137"/>
                    <a:gd name="connsiteY13" fmla="*/ 1221827 h 1442544"/>
                    <a:gd name="connsiteX14" fmla="*/ 638503 w 1918137"/>
                    <a:gd name="connsiteY14" fmla="*/ 1316420 h 1442544"/>
                    <a:gd name="connsiteX15" fmla="*/ 496614 w 1918137"/>
                    <a:gd name="connsiteY15" fmla="*/ 1284889 h 1442544"/>
                    <a:gd name="connsiteX16" fmla="*/ 575441 w 1918137"/>
                    <a:gd name="connsiteY16" fmla="*/ 1190296 h 1442544"/>
                    <a:gd name="connsiteX17" fmla="*/ 764627 w 1918137"/>
                    <a:gd name="connsiteY17" fmla="*/ 1111468 h 1442544"/>
                    <a:gd name="connsiteX18" fmla="*/ 622738 w 1918137"/>
                    <a:gd name="connsiteY18" fmla="*/ 1111468 h 1442544"/>
                    <a:gd name="connsiteX19" fmla="*/ 528145 w 1918137"/>
                    <a:gd name="connsiteY19" fmla="*/ 1016875 h 1442544"/>
                    <a:gd name="connsiteX20" fmla="*/ 480848 w 1918137"/>
                    <a:gd name="connsiteY20" fmla="*/ 1079937 h 1442544"/>
                    <a:gd name="connsiteX21" fmla="*/ 354724 w 1918137"/>
                    <a:gd name="connsiteY21" fmla="*/ 1095703 h 1442544"/>
                    <a:gd name="connsiteX22" fmla="*/ 338958 w 1918137"/>
                    <a:gd name="connsiteY22" fmla="*/ 1032641 h 1442544"/>
                    <a:gd name="connsiteX23" fmla="*/ 402021 w 1918137"/>
                    <a:gd name="connsiteY23" fmla="*/ 985344 h 1442544"/>
                    <a:gd name="connsiteX24" fmla="*/ 275896 w 1918137"/>
                    <a:gd name="connsiteY24" fmla="*/ 938048 h 1442544"/>
                    <a:gd name="connsiteX25" fmla="*/ 181303 w 1918137"/>
                    <a:gd name="connsiteY25" fmla="*/ 827689 h 1442544"/>
                    <a:gd name="connsiteX26" fmla="*/ 260131 w 1918137"/>
                    <a:gd name="connsiteY26" fmla="*/ 764627 h 1442544"/>
                    <a:gd name="connsiteX27" fmla="*/ 354724 w 1918137"/>
                    <a:gd name="connsiteY27" fmla="*/ 843455 h 1442544"/>
                    <a:gd name="connsiteX28" fmla="*/ 575441 w 1918137"/>
                    <a:gd name="connsiteY28" fmla="*/ 890751 h 1442544"/>
                    <a:gd name="connsiteX29" fmla="*/ 622738 w 1918137"/>
                    <a:gd name="connsiteY29" fmla="*/ 890751 h 1442544"/>
                    <a:gd name="connsiteX30" fmla="*/ 591207 w 1918137"/>
                    <a:gd name="connsiteY30" fmla="*/ 811924 h 1442544"/>
                    <a:gd name="connsiteX31" fmla="*/ 638503 w 1918137"/>
                    <a:gd name="connsiteY31" fmla="*/ 733096 h 1442544"/>
                    <a:gd name="connsiteX32" fmla="*/ 843455 w 1918137"/>
                    <a:gd name="connsiteY32" fmla="*/ 859220 h 1442544"/>
                    <a:gd name="connsiteX33" fmla="*/ 796158 w 1918137"/>
                    <a:gd name="connsiteY33" fmla="*/ 764627 h 1442544"/>
                    <a:gd name="connsiteX34" fmla="*/ 859221 w 1918137"/>
                    <a:gd name="connsiteY34" fmla="*/ 796158 h 1442544"/>
                    <a:gd name="connsiteX35" fmla="*/ 874986 w 1918137"/>
                    <a:gd name="connsiteY35" fmla="*/ 701565 h 1442544"/>
                    <a:gd name="connsiteX36" fmla="*/ 1016876 w 1918137"/>
                    <a:gd name="connsiteY36" fmla="*/ 575441 h 1442544"/>
                    <a:gd name="connsiteX37" fmla="*/ 890752 w 1918137"/>
                    <a:gd name="connsiteY37" fmla="*/ 685800 h 1442544"/>
                    <a:gd name="connsiteX38" fmla="*/ 796158 w 1918137"/>
                    <a:gd name="connsiteY38" fmla="*/ 638503 h 1442544"/>
                    <a:gd name="connsiteX39" fmla="*/ 811924 w 1918137"/>
                    <a:gd name="connsiteY39" fmla="*/ 449317 h 1442544"/>
                    <a:gd name="connsiteX40" fmla="*/ 717331 w 1918137"/>
                    <a:gd name="connsiteY40" fmla="*/ 638503 h 1442544"/>
                    <a:gd name="connsiteX41" fmla="*/ 622738 w 1918137"/>
                    <a:gd name="connsiteY41" fmla="*/ 591206 h 1442544"/>
                    <a:gd name="connsiteX42" fmla="*/ 733096 w 1918137"/>
                    <a:gd name="connsiteY42" fmla="*/ 465082 h 1442544"/>
                    <a:gd name="connsiteX43" fmla="*/ 591207 w 1918137"/>
                    <a:gd name="connsiteY43" fmla="*/ 512379 h 1442544"/>
                    <a:gd name="connsiteX44" fmla="*/ 417786 w 1918137"/>
                    <a:gd name="connsiteY44" fmla="*/ 512379 h 1442544"/>
                    <a:gd name="connsiteX45" fmla="*/ 402021 w 1918137"/>
                    <a:gd name="connsiteY45" fmla="*/ 386255 h 1442544"/>
                    <a:gd name="connsiteX46" fmla="*/ 291662 w 1918137"/>
                    <a:gd name="connsiteY46" fmla="*/ 543910 h 1442544"/>
                    <a:gd name="connsiteX47" fmla="*/ 165538 w 1918137"/>
                    <a:gd name="connsiteY47" fmla="*/ 543910 h 1442544"/>
                    <a:gd name="connsiteX48" fmla="*/ 275896 w 1918137"/>
                    <a:gd name="connsiteY48" fmla="*/ 386255 h 1442544"/>
                    <a:gd name="connsiteX49" fmla="*/ 102476 w 1918137"/>
                    <a:gd name="connsiteY49" fmla="*/ 386255 h 1442544"/>
                    <a:gd name="connsiteX50" fmla="*/ 23648 w 1918137"/>
                    <a:gd name="connsiteY50" fmla="*/ 260131 h 1442544"/>
                    <a:gd name="connsiteX51" fmla="*/ 244365 w 1918137"/>
                    <a:gd name="connsiteY51" fmla="*/ 275896 h 1442544"/>
                    <a:gd name="connsiteX52" fmla="*/ 118241 w 1918137"/>
                    <a:gd name="connsiteY52" fmla="*/ 149772 h 1442544"/>
                    <a:gd name="connsiteX53" fmla="*/ 165538 w 1918137"/>
                    <a:gd name="connsiteY53" fmla="*/ 23648 h 1442544"/>
                    <a:gd name="connsiteX54" fmla="*/ 228600 w 1918137"/>
                    <a:gd name="connsiteY54" fmla="*/ 23648 h 1442544"/>
                    <a:gd name="connsiteX55" fmla="*/ 291662 w 1918137"/>
                    <a:gd name="connsiteY55" fmla="*/ 165537 h 1442544"/>
                    <a:gd name="connsiteX56" fmla="*/ 402021 w 1918137"/>
                    <a:gd name="connsiteY56" fmla="*/ 260131 h 1442544"/>
                    <a:gd name="connsiteX57" fmla="*/ 496614 w 1918137"/>
                    <a:gd name="connsiteY57" fmla="*/ 197068 h 1442544"/>
                    <a:gd name="connsiteX58" fmla="*/ 543910 w 1918137"/>
                    <a:gd name="connsiteY58" fmla="*/ 149772 h 1442544"/>
                    <a:gd name="connsiteX59" fmla="*/ 638503 w 1918137"/>
                    <a:gd name="connsiteY59" fmla="*/ 260131 h 1442544"/>
                    <a:gd name="connsiteX60" fmla="*/ 780393 w 1918137"/>
                    <a:gd name="connsiteY60" fmla="*/ 307427 h 1442544"/>
                    <a:gd name="connsiteX61" fmla="*/ 733096 w 1918137"/>
                    <a:gd name="connsiteY61" fmla="*/ 244365 h 1442544"/>
                    <a:gd name="connsiteX62" fmla="*/ 733096 w 1918137"/>
                    <a:gd name="connsiteY62" fmla="*/ 134006 h 1442544"/>
                    <a:gd name="connsiteX63" fmla="*/ 827690 w 1918137"/>
                    <a:gd name="connsiteY63" fmla="*/ 134006 h 1442544"/>
                    <a:gd name="connsiteX64" fmla="*/ 953814 w 1918137"/>
                    <a:gd name="connsiteY64" fmla="*/ 291662 h 1442544"/>
                    <a:gd name="connsiteX65" fmla="*/ 1174531 w 1918137"/>
                    <a:gd name="connsiteY65" fmla="*/ 260131 h 1442544"/>
                    <a:gd name="connsiteX66" fmla="*/ 1190296 w 1918137"/>
                    <a:gd name="connsiteY66" fmla="*/ 118241 h 1442544"/>
                    <a:gd name="connsiteX67" fmla="*/ 1316421 w 1918137"/>
                    <a:gd name="connsiteY67" fmla="*/ 149772 h 1442544"/>
                    <a:gd name="connsiteX68" fmla="*/ 1379483 w 1918137"/>
                    <a:gd name="connsiteY68" fmla="*/ 275896 h 1442544"/>
                    <a:gd name="connsiteX69" fmla="*/ 1521372 w 1918137"/>
                    <a:gd name="connsiteY69" fmla="*/ 307427 h 1442544"/>
                    <a:gd name="connsiteX70" fmla="*/ 1537138 w 1918137"/>
                    <a:gd name="connsiteY70" fmla="*/ 118241 h 1442544"/>
                    <a:gd name="connsiteX71" fmla="*/ 1647496 w 1918137"/>
                    <a:gd name="connsiteY71" fmla="*/ 228600 h 1442544"/>
                    <a:gd name="connsiteX72" fmla="*/ 1742090 w 1918137"/>
                    <a:gd name="connsiteY72" fmla="*/ 197068 h 1442544"/>
                    <a:gd name="connsiteX73" fmla="*/ 1694793 w 1918137"/>
                    <a:gd name="connsiteY73" fmla="*/ 338958 h 1442544"/>
                    <a:gd name="connsiteX74" fmla="*/ 1710558 w 1918137"/>
                    <a:gd name="connsiteY74" fmla="*/ 480848 h 1442544"/>
                    <a:gd name="connsiteX75" fmla="*/ 1773621 w 1918137"/>
                    <a:gd name="connsiteY75" fmla="*/ 338958 h 1442544"/>
                    <a:gd name="connsiteX76" fmla="*/ 1868214 w 1918137"/>
                    <a:gd name="connsiteY76" fmla="*/ 354724 h 1442544"/>
                    <a:gd name="connsiteX77" fmla="*/ 1915510 w 1918137"/>
                    <a:gd name="connsiteY77" fmla="*/ 449317 h 1442544"/>
                    <a:gd name="connsiteX78" fmla="*/ 1883979 w 1918137"/>
                    <a:gd name="connsiteY78" fmla="*/ 433551 h 14425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</a:cxnLst>
                  <a:rect l="l" t="t" r="r" b="b"/>
                  <a:pathLst>
                    <a:path w="1918137" h="1442544">
                      <a:moveTo>
                        <a:pt x="1253358" y="1442544"/>
                      </a:moveTo>
                      <a:cubicBezTo>
                        <a:pt x="1305910" y="1407071"/>
                        <a:pt x="1358462" y="1371599"/>
                        <a:pt x="1395248" y="1316420"/>
                      </a:cubicBezTo>
                      <a:cubicBezTo>
                        <a:pt x="1432034" y="1261241"/>
                        <a:pt x="1468821" y="1129861"/>
                        <a:pt x="1474076" y="1111468"/>
                      </a:cubicBezTo>
                      <a:cubicBezTo>
                        <a:pt x="1479331" y="1093075"/>
                        <a:pt x="1445172" y="1190296"/>
                        <a:pt x="1426779" y="1206062"/>
                      </a:cubicBezTo>
                      <a:cubicBezTo>
                        <a:pt x="1408386" y="1221828"/>
                        <a:pt x="1384738" y="1234965"/>
                        <a:pt x="1363717" y="1206062"/>
                      </a:cubicBezTo>
                      <a:cubicBezTo>
                        <a:pt x="1342696" y="1177159"/>
                        <a:pt x="1311165" y="1032641"/>
                        <a:pt x="1300655" y="1032641"/>
                      </a:cubicBezTo>
                      <a:cubicBezTo>
                        <a:pt x="1290145" y="1032641"/>
                        <a:pt x="1319048" y="1171903"/>
                        <a:pt x="1300655" y="1206062"/>
                      </a:cubicBezTo>
                      <a:cubicBezTo>
                        <a:pt x="1282262" y="1240221"/>
                        <a:pt x="1224455" y="1253359"/>
                        <a:pt x="1190296" y="1237593"/>
                      </a:cubicBezTo>
                      <a:cubicBezTo>
                        <a:pt x="1156137" y="1221827"/>
                        <a:pt x="1124606" y="1106213"/>
                        <a:pt x="1095703" y="1111468"/>
                      </a:cubicBezTo>
                      <a:cubicBezTo>
                        <a:pt x="1066800" y="1116723"/>
                        <a:pt x="1048407" y="1258614"/>
                        <a:pt x="1016876" y="1269124"/>
                      </a:cubicBezTo>
                      <a:cubicBezTo>
                        <a:pt x="985345" y="1279634"/>
                        <a:pt x="935420" y="1161393"/>
                        <a:pt x="906517" y="1174531"/>
                      </a:cubicBezTo>
                      <a:cubicBezTo>
                        <a:pt x="877614" y="1187669"/>
                        <a:pt x="867103" y="1321675"/>
                        <a:pt x="843455" y="1347951"/>
                      </a:cubicBezTo>
                      <a:cubicBezTo>
                        <a:pt x="819807" y="1374227"/>
                        <a:pt x="780393" y="1353207"/>
                        <a:pt x="764627" y="1332186"/>
                      </a:cubicBezTo>
                      <a:cubicBezTo>
                        <a:pt x="748861" y="1311165"/>
                        <a:pt x="769883" y="1224455"/>
                        <a:pt x="748862" y="1221827"/>
                      </a:cubicBezTo>
                      <a:cubicBezTo>
                        <a:pt x="727841" y="1219199"/>
                        <a:pt x="680544" y="1305910"/>
                        <a:pt x="638503" y="1316420"/>
                      </a:cubicBezTo>
                      <a:cubicBezTo>
                        <a:pt x="596462" y="1326930"/>
                        <a:pt x="507124" y="1305910"/>
                        <a:pt x="496614" y="1284889"/>
                      </a:cubicBezTo>
                      <a:cubicBezTo>
                        <a:pt x="486104" y="1263868"/>
                        <a:pt x="530772" y="1219199"/>
                        <a:pt x="575441" y="1190296"/>
                      </a:cubicBezTo>
                      <a:cubicBezTo>
                        <a:pt x="620110" y="1161393"/>
                        <a:pt x="756744" y="1124606"/>
                        <a:pt x="764627" y="1111468"/>
                      </a:cubicBezTo>
                      <a:cubicBezTo>
                        <a:pt x="772510" y="1098330"/>
                        <a:pt x="662152" y="1127233"/>
                        <a:pt x="622738" y="1111468"/>
                      </a:cubicBezTo>
                      <a:cubicBezTo>
                        <a:pt x="583324" y="1095703"/>
                        <a:pt x="551793" y="1022130"/>
                        <a:pt x="528145" y="1016875"/>
                      </a:cubicBezTo>
                      <a:cubicBezTo>
                        <a:pt x="504497" y="1011620"/>
                        <a:pt x="509751" y="1066799"/>
                        <a:pt x="480848" y="1079937"/>
                      </a:cubicBezTo>
                      <a:cubicBezTo>
                        <a:pt x="451945" y="1093075"/>
                        <a:pt x="378372" y="1103586"/>
                        <a:pt x="354724" y="1095703"/>
                      </a:cubicBezTo>
                      <a:cubicBezTo>
                        <a:pt x="331076" y="1087820"/>
                        <a:pt x="331075" y="1051034"/>
                        <a:pt x="338958" y="1032641"/>
                      </a:cubicBezTo>
                      <a:cubicBezTo>
                        <a:pt x="346841" y="1014248"/>
                        <a:pt x="412531" y="1001110"/>
                        <a:pt x="402021" y="985344"/>
                      </a:cubicBezTo>
                      <a:cubicBezTo>
                        <a:pt x="391511" y="969579"/>
                        <a:pt x="312682" y="964324"/>
                        <a:pt x="275896" y="938048"/>
                      </a:cubicBezTo>
                      <a:cubicBezTo>
                        <a:pt x="239110" y="911772"/>
                        <a:pt x="183930" y="856592"/>
                        <a:pt x="181303" y="827689"/>
                      </a:cubicBezTo>
                      <a:cubicBezTo>
                        <a:pt x="178676" y="798786"/>
                        <a:pt x="231228" y="761999"/>
                        <a:pt x="260131" y="764627"/>
                      </a:cubicBezTo>
                      <a:cubicBezTo>
                        <a:pt x="289034" y="767255"/>
                        <a:pt x="302172" y="822434"/>
                        <a:pt x="354724" y="843455"/>
                      </a:cubicBezTo>
                      <a:cubicBezTo>
                        <a:pt x="407276" y="864476"/>
                        <a:pt x="530772" y="882868"/>
                        <a:pt x="575441" y="890751"/>
                      </a:cubicBezTo>
                      <a:cubicBezTo>
                        <a:pt x="620110" y="898634"/>
                        <a:pt x="620110" y="903889"/>
                        <a:pt x="622738" y="890751"/>
                      </a:cubicBezTo>
                      <a:cubicBezTo>
                        <a:pt x="625366" y="877613"/>
                        <a:pt x="588580" y="838200"/>
                        <a:pt x="591207" y="811924"/>
                      </a:cubicBezTo>
                      <a:cubicBezTo>
                        <a:pt x="593835" y="785648"/>
                        <a:pt x="596462" y="725213"/>
                        <a:pt x="638503" y="733096"/>
                      </a:cubicBezTo>
                      <a:cubicBezTo>
                        <a:pt x="680544" y="740979"/>
                        <a:pt x="817179" y="853965"/>
                        <a:pt x="843455" y="859220"/>
                      </a:cubicBezTo>
                      <a:cubicBezTo>
                        <a:pt x="869731" y="864475"/>
                        <a:pt x="793530" y="775137"/>
                        <a:pt x="796158" y="764627"/>
                      </a:cubicBezTo>
                      <a:cubicBezTo>
                        <a:pt x="798786" y="754117"/>
                        <a:pt x="846083" y="806668"/>
                        <a:pt x="859221" y="796158"/>
                      </a:cubicBezTo>
                      <a:cubicBezTo>
                        <a:pt x="872359" y="785648"/>
                        <a:pt x="848710" y="738351"/>
                        <a:pt x="874986" y="701565"/>
                      </a:cubicBezTo>
                      <a:cubicBezTo>
                        <a:pt x="901262" y="664779"/>
                        <a:pt x="1014248" y="578068"/>
                        <a:pt x="1016876" y="575441"/>
                      </a:cubicBezTo>
                      <a:cubicBezTo>
                        <a:pt x="1019504" y="572814"/>
                        <a:pt x="927538" y="675290"/>
                        <a:pt x="890752" y="685800"/>
                      </a:cubicBezTo>
                      <a:cubicBezTo>
                        <a:pt x="853966" y="696310"/>
                        <a:pt x="809296" y="677917"/>
                        <a:pt x="796158" y="638503"/>
                      </a:cubicBezTo>
                      <a:cubicBezTo>
                        <a:pt x="783020" y="599089"/>
                        <a:pt x="825062" y="449317"/>
                        <a:pt x="811924" y="449317"/>
                      </a:cubicBezTo>
                      <a:cubicBezTo>
                        <a:pt x="798786" y="449317"/>
                        <a:pt x="748862" y="614855"/>
                        <a:pt x="717331" y="638503"/>
                      </a:cubicBezTo>
                      <a:cubicBezTo>
                        <a:pt x="685800" y="662151"/>
                        <a:pt x="620111" y="620109"/>
                        <a:pt x="622738" y="591206"/>
                      </a:cubicBezTo>
                      <a:cubicBezTo>
                        <a:pt x="625365" y="562303"/>
                        <a:pt x="738351" y="478220"/>
                        <a:pt x="733096" y="465082"/>
                      </a:cubicBezTo>
                      <a:cubicBezTo>
                        <a:pt x="727841" y="451944"/>
                        <a:pt x="643759" y="504496"/>
                        <a:pt x="591207" y="512379"/>
                      </a:cubicBezTo>
                      <a:cubicBezTo>
                        <a:pt x="538655" y="520262"/>
                        <a:pt x="449317" y="533400"/>
                        <a:pt x="417786" y="512379"/>
                      </a:cubicBezTo>
                      <a:cubicBezTo>
                        <a:pt x="386255" y="491358"/>
                        <a:pt x="423042" y="381000"/>
                        <a:pt x="402021" y="386255"/>
                      </a:cubicBezTo>
                      <a:cubicBezTo>
                        <a:pt x="381000" y="391510"/>
                        <a:pt x="331076" y="517634"/>
                        <a:pt x="291662" y="543910"/>
                      </a:cubicBezTo>
                      <a:cubicBezTo>
                        <a:pt x="252248" y="570186"/>
                        <a:pt x="168166" y="570186"/>
                        <a:pt x="165538" y="543910"/>
                      </a:cubicBezTo>
                      <a:cubicBezTo>
                        <a:pt x="162910" y="517634"/>
                        <a:pt x="286406" y="412531"/>
                        <a:pt x="275896" y="386255"/>
                      </a:cubicBezTo>
                      <a:cubicBezTo>
                        <a:pt x="265386" y="359979"/>
                        <a:pt x="144517" y="407276"/>
                        <a:pt x="102476" y="386255"/>
                      </a:cubicBezTo>
                      <a:cubicBezTo>
                        <a:pt x="60435" y="365234"/>
                        <a:pt x="0" y="278524"/>
                        <a:pt x="23648" y="260131"/>
                      </a:cubicBezTo>
                      <a:cubicBezTo>
                        <a:pt x="47296" y="241738"/>
                        <a:pt x="228600" y="294289"/>
                        <a:pt x="244365" y="275896"/>
                      </a:cubicBezTo>
                      <a:cubicBezTo>
                        <a:pt x="260130" y="257503"/>
                        <a:pt x="131379" y="191813"/>
                        <a:pt x="118241" y="149772"/>
                      </a:cubicBezTo>
                      <a:cubicBezTo>
                        <a:pt x="105103" y="107731"/>
                        <a:pt x="147145" y="44669"/>
                        <a:pt x="165538" y="23648"/>
                      </a:cubicBezTo>
                      <a:cubicBezTo>
                        <a:pt x="183931" y="2627"/>
                        <a:pt x="207579" y="0"/>
                        <a:pt x="228600" y="23648"/>
                      </a:cubicBezTo>
                      <a:cubicBezTo>
                        <a:pt x="249621" y="47296"/>
                        <a:pt x="262759" y="126123"/>
                        <a:pt x="291662" y="165537"/>
                      </a:cubicBezTo>
                      <a:cubicBezTo>
                        <a:pt x="320565" y="204951"/>
                        <a:pt x="367862" y="254876"/>
                        <a:pt x="402021" y="260131"/>
                      </a:cubicBezTo>
                      <a:cubicBezTo>
                        <a:pt x="436180" y="265386"/>
                        <a:pt x="472966" y="215461"/>
                        <a:pt x="496614" y="197068"/>
                      </a:cubicBezTo>
                      <a:cubicBezTo>
                        <a:pt x="520262" y="178675"/>
                        <a:pt x="520262" y="139262"/>
                        <a:pt x="543910" y="149772"/>
                      </a:cubicBezTo>
                      <a:cubicBezTo>
                        <a:pt x="567558" y="160283"/>
                        <a:pt x="599089" y="233855"/>
                        <a:pt x="638503" y="260131"/>
                      </a:cubicBezTo>
                      <a:cubicBezTo>
                        <a:pt x="677917" y="286407"/>
                        <a:pt x="764627" y="310055"/>
                        <a:pt x="780393" y="307427"/>
                      </a:cubicBezTo>
                      <a:cubicBezTo>
                        <a:pt x="796159" y="304799"/>
                        <a:pt x="740979" y="273268"/>
                        <a:pt x="733096" y="244365"/>
                      </a:cubicBezTo>
                      <a:cubicBezTo>
                        <a:pt x="725213" y="215462"/>
                        <a:pt x="717330" y="152399"/>
                        <a:pt x="733096" y="134006"/>
                      </a:cubicBezTo>
                      <a:cubicBezTo>
                        <a:pt x="748862" y="115613"/>
                        <a:pt x="790904" y="107730"/>
                        <a:pt x="827690" y="134006"/>
                      </a:cubicBezTo>
                      <a:cubicBezTo>
                        <a:pt x="864476" y="160282"/>
                        <a:pt x="896007" y="270641"/>
                        <a:pt x="953814" y="291662"/>
                      </a:cubicBezTo>
                      <a:cubicBezTo>
                        <a:pt x="1011621" y="312683"/>
                        <a:pt x="1135117" y="289034"/>
                        <a:pt x="1174531" y="260131"/>
                      </a:cubicBezTo>
                      <a:cubicBezTo>
                        <a:pt x="1213945" y="231228"/>
                        <a:pt x="1166648" y="136634"/>
                        <a:pt x="1190296" y="118241"/>
                      </a:cubicBezTo>
                      <a:cubicBezTo>
                        <a:pt x="1213944" y="99848"/>
                        <a:pt x="1284890" y="123496"/>
                        <a:pt x="1316421" y="149772"/>
                      </a:cubicBezTo>
                      <a:cubicBezTo>
                        <a:pt x="1347952" y="176048"/>
                        <a:pt x="1345325" y="249620"/>
                        <a:pt x="1379483" y="275896"/>
                      </a:cubicBezTo>
                      <a:cubicBezTo>
                        <a:pt x="1413642" y="302172"/>
                        <a:pt x="1495096" y="333703"/>
                        <a:pt x="1521372" y="307427"/>
                      </a:cubicBezTo>
                      <a:cubicBezTo>
                        <a:pt x="1547648" y="281151"/>
                        <a:pt x="1516117" y="131379"/>
                        <a:pt x="1537138" y="118241"/>
                      </a:cubicBezTo>
                      <a:cubicBezTo>
                        <a:pt x="1558159" y="105103"/>
                        <a:pt x="1613337" y="215462"/>
                        <a:pt x="1647496" y="228600"/>
                      </a:cubicBezTo>
                      <a:cubicBezTo>
                        <a:pt x="1681655" y="241738"/>
                        <a:pt x="1734207" y="178675"/>
                        <a:pt x="1742090" y="197068"/>
                      </a:cubicBezTo>
                      <a:cubicBezTo>
                        <a:pt x="1749973" y="215461"/>
                        <a:pt x="1700048" y="291661"/>
                        <a:pt x="1694793" y="338958"/>
                      </a:cubicBezTo>
                      <a:cubicBezTo>
                        <a:pt x="1689538" y="386255"/>
                        <a:pt x="1697420" y="480848"/>
                        <a:pt x="1710558" y="480848"/>
                      </a:cubicBezTo>
                      <a:cubicBezTo>
                        <a:pt x="1723696" y="480848"/>
                        <a:pt x="1747345" y="359979"/>
                        <a:pt x="1773621" y="338958"/>
                      </a:cubicBezTo>
                      <a:cubicBezTo>
                        <a:pt x="1799897" y="317937"/>
                        <a:pt x="1844566" y="336331"/>
                        <a:pt x="1868214" y="354724"/>
                      </a:cubicBezTo>
                      <a:cubicBezTo>
                        <a:pt x="1891862" y="373117"/>
                        <a:pt x="1912883" y="436179"/>
                        <a:pt x="1915510" y="449317"/>
                      </a:cubicBezTo>
                      <a:cubicBezTo>
                        <a:pt x="1918137" y="462455"/>
                        <a:pt x="1901058" y="448003"/>
                        <a:pt x="1883979" y="433551"/>
                      </a:cubicBezTo>
                    </a:path>
                  </a:pathLst>
                </a:custGeom>
                <a:solidFill>
                  <a:srgbClr val="009200">
                    <a:alpha val="97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56" name="Freeform 355"/>
                <p:cNvSpPr/>
                <p:nvPr/>
              </p:nvSpPr>
              <p:spPr>
                <a:xfrm>
                  <a:off x="4270139" y="4906725"/>
                  <a:ext cx="1709355" cy="805251"/>
                </a:xfrm>
                <a:custGeom>
                  <a:avLst/>
                  <a:gdLst>
                    <a:gd name="connsiteX0" fmla="*/ 223344 w 1713186"/>
                    <a:gd name="connsiteY0" fmla="*/ 430924 h 801414"/>
                    <a:gd name="connsiteX1" fmla="*/ 144517 w 1713186"/>
                    <a:gd name="connsiteY1" fmla="*/ 525517 h 801414"/>
                    <a:gd name="connsiteX2" fmla="*/ 34158 w 1713186"/>
                    <a:gd name="connsiteY2" fmla="*/ 493986 h 801414"/>
                    <a:gd name="connsiteX3" fmla="*/ 34158 w 1713186"/>
                    <a:gd name="connsiteY3" fmla="*/ 367862 h 801414"/>
                    <a:gd name="connsiteX4" fmla="*/ 112986 w 1713186"/>
                    <a:gd name="connsiteY4" fmla="*/ 367862 h 801414"/>
                    <a:gd name="connsiteX5" fmla="*/ 18393 w 1713186"/>
                    <a:gd name="connsiteY5" fmla="*/ 336331 h 801414"/>
                    <a:gd name="connsiteX6" fmla="*/ 34158 w 1713186"/>
                    <a:gd name="connsiteY6" fmla="*/ 241738 h 801414"/>
                    <a:gd name="connsiteX7" fmla="*/ 223344 w 1713186"/>
                    <a:gd name="connsiteY7" fmla="*/ 241738 h 801414"/>
                    <a:gd name="connsiteX8" fmla="*/ 191813 w 1713186"/>
                    <a:gd name="connsiteY8" fmla="*/ 178676 h 801414"/>
                    <a:gd name="connsiteX9" fmla="*/ 317938 w 1713186"/>
                    <a:gd name="connsiteY9" fmla="*/ 131380 h 801414"/>
                    <a:gd name="connsiteX10" fmla="*/ 412531 w 1713186"/>
                    <a:gd name="connsiteY10" fmla="*/ 147145 h 801414"/>
                    <a:gd name="connsiteX11" fmla="*/ 365234 w 1713186"/>
                    <a:gd name="connsiteY11" fmla="*/ 68317 h 801414"/>
                    <a:gd name="connsiteX12" fmla="*/ 491358 w 1713186"/>
                    <a:gd name="connsiteY12" fmla="*/ 178676 h 801414"/>
                    <a:gd name="connsiteX13" fmla="*/ 522889 w 1713186"/>
                    <a:gd name="connsiteY13" fmla="*/ 52552 h 801414"/>
                    <a:gd name="connsiteX14" fmla="*/ 554420 w 1713186"/>
                    <a:gd name="connsiteY14" fmla="*/ 162911 h 801414"/>
                    <a:gd name="connsiteX15" fmla="*/ 664779 w 1713186"/>
                    <a:gd name="connsiteY15" fmla="*/ 162911 h 801414"/>
                    <a:gd name="connsiteX16" fmla="*/ 680544 w 1713186"/>
                    <a:gd name="connsiteY16" fmla="*/ 84083 h 801414"/>
                    <a:gd name="connsiteX17" fmla="*/ 633248 w 1713186"/>
                    <a:gd name="connsiteY17" fmla="*/ 5255 h 801414"/>
                    <a:gd name="connsiteX18" fmla="*/ 727841 w 1713186"/>
                    <a:gd name="connsiteY18" fmla="*/ 84083 h 801414"/>
                    <a:gd name="connsiteX19" fmla="*/ 790903 w 1713186"/>
                    <a:gd name="connsiteY19" fmla="*/ 5255 h 801414"/>
                    <a:gd name="connsiteX20" fmla="*/ 885496 w 1713186"/>
                    <a:gd name="connsiteY20" fmla="*/ 115614 h 801414"/>
                    <a:gd name="connsiteX21" fmla="*/ 980089 w 1713186"/>
                    <a:gd name="connsiteY21" fmla="*/ 162911 h 801414"/>
                    <a:gd name="connsiteX22" fmla="*/ 1043151 w 1713186"/>
                    <a:gd name="connsiteY22" fmla="*/ 84083 h 801414"/>
                    <a:gd name="connsiteX23" fmla="*/ 1011620 w 1713186"/>
                    <a:gd name="connsiteY23" fmla="*/ 36786 h 801414"/>
                    <a:gd name="connsiteX24" fmla="*/ 1090448 w 1713186"/>
                    <a:gd name="connsiteY24" fmla="*/ 99848 h 801414"/>
                    <a:gd name="connsiteX25" fmla="*/ 1185041 w 1713186"/>
                    <a:gd name="connsiteY25" fmla="*/ 194442 h 801414"/>
                    <a:gd name="connsiteX26" fmla="*/ 1121979 w 1713186"/>
                    <a:gd name="connsiteY26" fmla="*/ 225973 h 801414"/>
                    <a:gd name="connsiteX27" fmla="*/ 1279634 w 1713186"/>
                    <a:gd name="connsiteY27" fmla="*/ 194442 h 801414"/>
                    <a:gd name="connsiteX28" fmla="*/ 1358462 w 1713186"/>
                    <a:gd name="connsiteY28" fmla="*/ 194442 h 801414"/>
                    <a:gd name="connsiteX29" fmla="*/ 1342696 w 1713186"/>
                    <a:gd name="connsiteY29" fmla="*/ 273269 h 801414"/>
                    <a:gd name="connsiteX30" fmla="*/ 1263869 w 1713186"/>
                    <a:gd name="connsiteY30" fmla="*/ 304800 h 801414"/>
                    <a:gd name="connsiteX31" fmla="*/ 1437289 w 1713186"/>
                    <a:gd name="connsiteY31" fmla="*/ 304800 h 801414"/>
                    <a:gd name="connsiteX32" fmla="*/ 1516117 w 1713186"/>
                    <a:gd name="connsiteY32" fmla="*/ 304800 h 801414"/>
                    <a:gd name="connsiteX33" fmla="*/ 1468820 w 1713186"/>
                    <a:gd name="connsiteY33" fmla="*/ 399393 h 801414"/>
                    <a:gd name="connsiteX34" fmla="*/ 1531882 w 1713186"/>
                    <a:gd name="connsiteY34" fmla="*/ 399393 h 801414"/>
                    <a:gd name="connsiteX35" fmla="*/ 1658006 w 1713186"/>
                    <a:gd name="connsiteY35" fmla="*/ 336331 h 801414"/>
                    <a:gd name="connsiteX36" fmla="*/ 1705303 w 1713186"/>
                    <a:gd name="connsiteY36" fmla="*/ 399393 h 801414"/>
                    <a:gd name="connsiteX37" fmla="*/ 1610710 w 1713186"/>
                    <a:gd name="connsiteY37" fmla="*/ 525517 h 801414"/>
                    <a:gd name="connsiteX38" fmla="*/ 1437289 w 1713186"/>
                    <a:gd name="connsiteY38" fmla="*/ 525517 h 801414"/>
                    <a:gd name="connsiteX39" fmla="*/ 1453055 w 1713186"/>
                    <a:gd name="connsiteY39" fmla="*/ 635876 h 801414"/>
                    <a:gd name="connsiteX40" fmla="*/ 1279634 w 1713186"/>
                    <a:gd name="connsiteY40" fmla="*/ 620111 h 801414"/>
                    <a:gd name="connsiteX41" fmla="*/ 1153510 w 1713186"/>
                    <a:gd name="connsiteY41" fmla="*/ 541283 h 801414"/>
                    <a:gd name="connsiteX42" fmla="*/ 1185041 w 1713186"/>
                    <a:gd name="connsiteY42" fmla="*/ 635876 h 801414"/>
                    <a:gd name="connsiteX43" fmla="*/ 1106213 w 1713186"/>
                    <a:gd name="connsiteY43" fmla="*/ 667407 h 801414"/>
                    <a:gd name="connsiteX44" fmla="*/ 948558 w 1713186"/>
                    <a:gd name="connsiteY44" fmla="*/ 604345 h 801414"/>
                    <a:gd name="connsiteX45" fmla="*/ 980089 w 1713186"/>
                    <a:gd name="connsiteY45" fmla="*/ 683173 h 801414"/>
                    <a:gd name="connsiteX46" fmla="*/ 980089 w 1713186"/>
                    <a:gd name="connsiteY46" fmla="*/ 746235 h 801414"/>
                    <a:gd name="connsiteX47" fmla="*/ 869731 w 1713186"/>
                    <a:gd name="connsiteY47" fmla="*/ 698938 h 801414"/>
                    <a:gd name="connsiteX48" fmla="*/ 853965 w 1713186"/>
                    <a:gd name="connsiteY48" fmla="*/ 651642 h 801414"/>
                    <a:gd name="connsiteX49" fmla="*/ 838200 w 1713186"/>
                    <a:gd name="connsiteY49" fmla="*/ 777766 h 801414"/>
                    <a:gd name="connsiteX50" fmla="*/ 759372 w 1713186"/>
                    <a:gd name="connsiteY50" fmla="*/ 793531 h 801414"/>
                    <a:gd name="connsiteX51" fmla="*/ 664779 w 1713186"/>
                    <a:gd name="connsiteY51" fmla="*/ 730469 h 801414"/>
                    <a:gd name="connsiteX52" fmla="*/ 680544 w 1713186"/>
                    <a:gd name="connsiteY52" fmla="*/ 525517 h 801414"/>
                    <a:gd name="connsiteX53" fmla="*/ 838200 w 1713186"/>
                    <a:gd name="connsiteY53" fmla="*/ 430924 h 801414"/>
                    <a:gd name="connsiteX54" fmla="*/ 680544 w 1713186"/>
                    <a:gd name="connsiteY54" fmla="*/ 478221 h 801414"/>
                    <a:gd name="connsiteX55" fmla="*/ 649013 w 1713186"/>
                    <a:gd name="connsiteY55" fmla="*/ 336331 h 801414"/>
                    <a:gd name="connsiteX56" fmla="*/ 664779 w 1713186"/>
                    <a:gd name="connsiteY56" fmla="*/ 525517 h 801414"/>
                    <a:gd name="connsiteX57" fmla="*/ 617482 w 1713186"/>
                    <a:gd name="connsiteY57" fmla="*/ 557048 h 801414"/>
                    <a:gd name="connsiteX58" fmla="*/ 507124 w 1713186"/>
                    <a:gd name="connsiteY58" fmla="*/ 462455 h 801414"/>
                    <a:gd name="connsiteX59" fmla="*/ 554420 w 1713186"/>
                    <a:gd name="connsiteY59" fmla="*/ 635876 h 801414"/>
                    <a:gd name="connsiteX60" fmla="*/ 428296 w 1713186"/>
                    <a:gd name="connsiteY60" fmla="*/ 667407 h 801414"/>
                    <a:gd name="connsiteX61" fmla="*/ 365234 w 1713186"/>
                    <a:gd name="connsiteY61" fmla="*/ 651642 h 801414"/>
                    <a:gd name="connsiteX62" fmla="*/ 381000 w 1713186"/>
                    <a:gd name="connsiteY62" fmla="*/ 478221 h 801414"/>
                    <a:gd name="connsiteX63" fmla="*/ 286406 w 1713186"/>
                    <a:gd name="connsiteY63" fmla="*/ 572814 h 801414"/>
                    <a:gd name="connsiteX64" fmla="*/ 239110 w 1713186"/>
                    <a:gd name="connsiteY64" fmla="*/ 604345 h 801414"/>
                    <a:gd name="connsiteX65" fmla="*/ 176048 w 1713186"/>
                    <a:gd name="connsiteY65" fmla="*/ 509752 h 801414"/>
                    <a:gd name="connsiteX66" fmla="*/ 223344 w 1713186"/>
                    <a:gd name="connsiteY66" fmla="*/ 430924 h 8014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</a:cxnLst>
                  <a:rect l="l" t="t" r="r" b="b"/>
                  <a:pathLst>
                    <a:path w="1713186" h="801414">
                      <a:moveTo>
                        <a:pt x="223344" y="430924"/>
                      </a:moveTo>
                      <a:cubicBezTo>
                        <a:pt x="218089" y="433551"/>
                        <a:pt x="176048" y="515007"/>
                        <a:pt x="144517" y="525517"/>
                      </a:cubicBezTo>
                      <a:cubicBezTo>
                        <a:pt x="112986" y="536027"/>
                        <a:pt x="52551" y="520262"/>
                        <a:pt x="34158" y="493986"/>
                      </a:cubicBezTo>
                      <a:cubicBezTo>
                        <a:pt x="15765" y="467710"/>
                        <a:pt x="21020" y="388883"/>
                        <a:pt x="34158" y="367862"/>
                      </a:cubicBezTo>
                      <a:cubicBezTo>
                        <a:pt x="47296" y="346841"/>
                        <a:pt x="115613" y="373117"/>
                        <a:pt x="112986" y="367862"/>
                      </a:cubicBezTo>
                      <a:cubicBezTo>
                        <a:pt x="110359" y="362607"/>
                        <a:pt x="31531" y="357352"/>
                        <a:pt x="18393" y="336331"/>
                      </a:cubicBezTo>
                      <a:cubicBezTo>
                        <a:pt x="5255" y="315310"/>
                        <a:pt x="0" y="257503"/>
                        <a:pt x="34158" y="241738"/>
                      </a:cubicBezTo>
                      <a:cubicBezTo>
                        <a:pt x="68316" y="225973"/>
                        <a:pt x="197068" y="252248"/>
                        <a:pt x="223344" y="241738"/>
                      </a:cubicBezTo>
                      <a:cubicBezTo>
                        <a:pt x="249620" y="231228"/>
                        <a:pt x="176047" y="197069"/>
                        <a:pt x="191813" y="178676"/>
                      </a:cubicBezTo>
                      <a:cubicBezTo>
                        <a:pt x="207579" y="160283"/>
                        <a:pt x="281152" y="136635"/>
                        <a:pt x="317938" y="131380"/>
                      </a:cubicBezTo>
                      <a:cubicBezTo>
                        <a:pt x="354724" y="126125"/>
                        <a:pt x="404648" y="157655"/>
                        <a:pt x="412531" y="147145"/>
                      </a:cubicBezTo>
                      <a:cubicBezTo>
                        <a:pt x="420414" y="136635"/>
                        <a:pt x="352096" y="63062"/>
                        <a:pt x="365234" y="68317"/>
                      </a:cubicBezTo>
                      <a:cubicBezTo>
                        <a:pt x="378372" y="73572"/>
                        <a:pt x="465082" y="181304"/>
                        <a:pt x="491358" y="178676"/>
                      </a:cubicBezTo>
                      <a:cubicBezTo>
                        <a:pt x="517634" y="176049"/>
                        <a:pt x="512379" y="55180"/>
                        <a:pt x="522889" y="52552"/>
                      </a:cubicBezTo>
                      <a:cubicBezTo>
                        <a:pt x="533399" y="49924"/>
                        <a:pt x="530772" y="144518"/>
                        <a:pt x="554420" y="162911"/>
                      </a:cubicBezTo>
                      <a:cubicBezTo>
                        <a:pt x="578068" y="181304"/>
                        <a:pt x="643758" y="176049"/>
                        <a:pt x="664779" y="162911"/>
                      </a:cubicBezTo>
                      <a:cubicBezTo>
                        <a:pt x="685800" y="149773"/>
                        <a:pt x="685799" y="110359"/>
                        <a:pt x="680544" y="84083"/>
                      </a:cubicBezTo>
                      <a:cubicBezTo>
                        <a:pt x="675289" y="57807"/>
                        <a:pt x="625365" y="5255"/>
                        <a:pt x="633248" y="5255"/>
                      </a:cubicBezTo>
                      <a:cubicBezTo>
                        <a:pt x="641131" y="5255"/>
                        <a:pt x="701565" y="84083"/>
                        <a:pt x="727841" y="84083"/>
                      </a:cubicBezTo>
                      <a:cubicBezTo>
                        <a:pt x="754117" y="84083"/>
                        <a:pt x="764627" y="0"/>
                        <a:pt x="790903" y="5255"/>
                      </a:cubicBezTo>
                      <a:cubicBezTo>
                        <a:pt x="817179" y="10510"/>
                        <a:pt x="853965" y="89338"/>
                        <a:pt x="885496" y="115614"/>
                      </a:cubicBezTo>
                      <a:cubicBezTo>
                        <a:pt x="917027" y="141890"/>
                        <a:pt x="953813" y="168166"/>
                        <a:pt x="980089" y="162911"/>
                      </a:cubicBezTo>
                      <a:cubicBezTo>
                        <a:pt x="1006365" y="157656"/>
                        <a:pt x="1037896" y="105104"/>
                        <a:pt x="1043151" y="84083"/>
                      </a:cubicBezTo>
                      <a:cubicBezTo>
                        <a:pt x="1048406" y="63062"/>
                        <a:pt x="1003737" y="34159"/>
                        <a:pt x="1011620" y="36786"/>
                      </a:cubicBezTo>
                      <a:cubicBezTo>
                        <a:pt x="1019503" y="39413"/>
                        <a:pt x="1061545" y="73572"/>
                        <a:pt x="1090448" y="99848"/>
                      </a:cubicBezTo>
                      <a:cubicBezTo>
                        <a:pt x="1119351" y="126124"/>
                        <a:pt x="1179786" y="173421"/>
                        <a:pt x="1185041" y="194442"/>
                      </a:cubicBezTo>
                      <a:cubicBezTo>
                        <a:pt x="1190296" y="215463"/>
                        <a:pt x="1106214" y="225973"/>
                        <a:pt x="1121979" y="225973"/>
                      </a:cubicBezTo>
                      <a:cubicBezTo>
                        <a:pt x="1137744" y="225973"/>
                        <a:pt x="1240220" y="199697"/>
                        <a:pt x="1279634" y="194442"/>
                      </a:cubicBezTo>
                      <a:cubicBezTo>
                        <a:pt x="1319048" y="189187"/>
                        <a:pt x="1347952" y="181304"/>
                        <a:pt x="1358462" y="194442"/>
                      </a:cubicBezTo>
                      <a:cubicBezTo>
                        <a:pt x="1368972" y="207580"/>
                        <a:pt x="1358461" y="254876"/>
                        <a:pt x="1342696" y="273269"/>
                      </a:cubicBezTo>
                      <a:cubicBezTo>
                        <a:pt x="1326931" y="291662"/>
                        <a:pt x="1248104" y="299545"/>
                        <a:pt x="1263869" y="304800"/>
                      </a:cubicBezTo>
                      <a:cubicBezTo>
                        <a:pt x="1279634" y="310055"/>
                        <a:pt x="1437289" y="304800"/>
                        <a:pt x="1437289" y="304800"/>
                      </a:cubicBezTo>
                      <a:cubicBezTo>
                        <a:pt x="1479330" y="304800"/>
                        <a:pt x="1510862" y="289035"/>
                        <a:pt x="1516117" y="304800"/>
                      </a:cubicBezTo>
                      <a:cubicBezTo>
                        <a:pt x="1521372" y="320565"/>
                        <a:pt x="1466193" y="383628"/>
                        <a:pt x="1468820" y="399393"/>
                      </a:cubicBezTo>
                      <a:cubicBezTo>
                        <a:pt x="1471447" y="415158"/>
                        <a:pt x="1500351" y="409903"/>
                        <a:pt x="1531882" y="399393"/>
                      </a:cubicBezTo>
                      <a:cubicBezTo>
                        <a:pt x="1563413" y="388883"/>
                        <a:pt x="1629103" y="336331"/>
                        <a:pt x="1658006" y="336331"/>
                      </a:cubicBezTo>
                      <a:cubicBezTo>
                        <a:pt x="1686909" y="336331"/>
                        <a:pt x="1713186" y="367862"/>
                        <a:pt x="1705303" y="399393"/>
                      </a:cubicBezTo>
                      <a:cubicBezTo>
                        <a:pt x="1697420" y="430924"/>
                        <a:pt x="1655379" y="504496"/>
                        <a:pt x="1610710" y="525517"/>
                      </a:cubicBezTo>
                      <a:cubicBezTo>
                        <a:pt x="1566041" y="546538"/>
                        <a:pt x="1463565" y="507124"/>
                        <a:pt x="1437289" y="525517"/>
                      </a:cubicBezTo>
                      <a:cubicBezTo>
                        <a:pt x="1411013" y="543910"/>
                        <a:pt x="1479331" y="620110"/>
                        <a:pt x="1453055" y="635876"/>
                      </a:cubicBezTo>
                      <a:cubicBezTo>
                        <a:pt x="1426779" y="651642"/>
                        <a:pt x="1329558" y="635876"/>
                        <a:pt x="1279634" y="620111"/>
                      </a:cubicBezTo>
                      <a:cubicBezTo>
                        <a:pt x="1229710" y="604346"/>
                        <a:pt x="1169275" y="538656"/>
                        <a:pt x="1153510" y="541283"/>
                      </a:cubicBezTo>
                      <a:cubicBezTo>
                        <a:pt x="1137745" y="543910"/>
                        <a:pt x="1192924" y="614855"/>
                        <a:pt x="1185041" y="635876"/>
                      </a:cubicBezTo>
                      <a:cubicBezTo>
                        <a:pt x="1177158" y="656897"/>
                        <a:pt x="1145627" y="672662"/>
                        <a:pt x="1106213" y="667407"/>
                      </a:cubicBezTo>
                      <a:cubicBezTo>
                        <a:pt x="1066799" y="662152"/>
                        <a:pt x="969579" y="601717"/>
                        <a:pt x="948558" y="604345"/>
                      </a:cubicBezTo>
                      <a:cubicBezTo>
                        <a:pt x="927537" y="606973"/>
                        <a:pt x="974834" y="659525"/>
                        <a:pt x="980089" y="683173"/>
                      </a:cubicBezTo>
                      <a:cubicBezTo>
                        <a:pt x="985344" y="706821"/>
                        <a:pt x="998482" y="743608"/>
                        <a:pt x="980089" y="746235"/>
                      </a:cubicBezTo>
                      <a:cubicBezTo>
                        <a:pt x="961696" y="748862"/>
                        <a:pt x="890752" y="714704"/>
                        <a:pt x="869731" y="698938"/>
                      </a:cubicBezTo>
                      <a:cubicBezTo>
                        <a:pt x="848710" y="683172"/>
                        <a:pt x="859220" y="638504"/>
                        <a:pt x="853965" y="651642"/>
                      </a:cubicBezTo>
                      <a:cubicBezTo>
                        <a:pt x="848710" y="664780"/>
                        <a:pt x="853965" y="754118"/>
                        <a:pt x="838200" y="777766"/>
                      </a:cubicBezTo>
                      <a:cubicBezTo>
                        <a:pt x="822435" y="801414"/>
                        <a:pt x="788275" y="801414"/>
                        <a:pt x="759372" y="793531"/>
                      </a:cubicBezTo>
                      <a:cubicBezTo>
                        <a:pt x="730469" y="785648"/>
                        <a:pt x="677917" y="775138"/>
                        <a:pt x="664779" y="730469"/>
                      </a:cubicBezTo>
                      <a:cubicBezTo>
                        <a:pt x="651641" y="685800"/>
                        <a:pt x="651641" y="575441"/>
                        <a:pt x="680544" y="525517"/>
                      </a:cubicBezTo>
                      <a:cubicBezTo>
                        <a:pt x="709447" y="475593"/>
                        <a:pt x="838200" y="438807"/>
                        <a:pt x="838200" y="430924"/>
                      </a:cubicBezTo>
                      <a:cubicBezTo>
                        <a:pt x="838200" y="423041"/>
                        <a:pt x="712075" y="493986"/>
                        <a:pt x="680544" y="478221"/>
                      </a:cubicBezTo>
                      <a:cubicBezTo>
                        <a:pt x="649013" y="462456"/>
                        <a:pt x="651640" y="328448"/>
                        <a:pt x="649013" y="336331"/>
                      </a:cubicBezTo>
                      <a:cubicBezTo>
                        <a:pt x="646386" y="344214"/>
                        <a:pt x="670034" y="488731"/>
                        <a:pt x="664779" y="525517"/>
                      </a:cubicBezTo>
                      <a:cubicBezTo>
                        <a:pt x="659524" y="562303"/>
                        <a:pt x="643758" y="567558"/>
                        <a:pt x="617482" y="557048"/>
                      </a:cubicBezTo>
                      <a:cubicBezTo>
                        <a:pt x="591206" y="546538"/>
                        <a:pt x="517634" y="449317"/>
                        <a:pt x="507124" y="462455"/>
                      </a:cubicBezTo>
                      <a:cubicBezTo>
                        <a:pt x="496614" y="475593"/>
                        <a:pt x="567558" y="601717"/>
                        <a:pt x="554420" y="635876"/>
                      </a:cubicBezTo>
                      <a:cubicBezTo>
                        <a:pt x="541282" y="670035"/>
                        <a:pt x="459827" y="664779"/>
                        <a:pt x="428296" y="667407"/>
                      </a:cubicBezTo>
                      <a:cubicBezTo>
                        <a:pt x="396765" y="670035"/>
                        <a:pt x="373117" y="683173"/>
                        <a:pt x="365234" y="651642"/>
                      </a:cubicBezTo>
                      <a:cubicBezTo>
                        <a:pt x="357351" y="620111"/>
                        <a:pt x="394138" y="491359"/>
                        <a:pt x="381000" y="478221"/>
                      </a:cubicBezTo>
                      <a:cubicBezTo>
                        <a:pt x="367862" y="465083"/>
                        <a:pt x="310054" y="551793"/>
                        <a:pt x="286406" y="572814"/>
                      </a:cubicBezTo>
                      <a:cubicBezTo>
                        <a:pt x="262758" y="593835"/>
                        <a:pt x="257503" y="614855"/>
                        <a:pt x="239110" y="604345"/>
                      </a:cubicBezTo>
                      <a:cubicBezTo>
                        <a:pt x="220717" y="593835"/>
                        <a:pt x="176048" y="536028"/>
                        <a:pt x="176048" y="509752"/>
                      </a:cubicBezTo>
                      <a:cubicBezTo>
                        <a:pt x="176048" y="483476"/>
                        <a:pt x="228599" y="428297"/>
                        <a:pt x="223344" y="430924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57" name="Freeform 356"/>
                <p:cNvSpPr/>
                <p:nvPr/>
              </p:nvSpPr>
              <p:spPr>
                <a:xfrm>
                  <a:off x="4116735" y="5385206"/>
                  <a:ext cx="558831" cy="431807"/>
                </a:xfrm>
                <a:custGeom>
                  <a:avLst/>
                  <a:gdLst>
                    <a:gd name="connsiteX0" fmla="*/ 0 w 567559"/>
                    <a:gd name="connsiteY0" fmla="*/ 394138 h 425669"/>
                    <a:gd name="connsiteX1" fmla="*/ 78828 w 567559"/>
                    <a:gd name="connsiteY1" fmla="*/ 362607 h 425669"/>
                    <a:gd name="connsiteX2" fmla="*/ 204952 w 567559"/>
                    <a:gd name="connsiteY2" fmla="*/ 63062 h 425669"/>
                    <a:gd name="connsiteX3" fmla="*/ 236483 w 567559"/>
                    <a:gd name="connsiteY3" fmla="*/ 78827 h 425669"/>
                    <a:gd name="connsiteX4" fmla="*/ 331076 w 567559"/>
                    <a:gd name="connsiteY4" fmla="*/ 31531 h 425669"/>
                    <a:gd name="connsiteX5" fmla="*/ 346841 w 567559"/>
                    <a:gd name="connsiteY5" fmla="*/ 0 h 425669"/>
                    <a:gd name="connsiteX6" fmla="*/ 362607 w 567559"/>
                    <a:gd name="connsiteY6" fmla="*/ 110359 h 425669"/>
                    <a:gd name="connsiteX7" fmla="*/ 457200 w 567559"/>
                    <a:gd name="connsiteY7" fmla="*/ 110359 h 425669"/>
                    <a:gd name="connsiteX8" fmla="*/ 520262 w 567559"/>
                    <a:gd name="connsiteY8" fmla="*/ 15765 h 425669"/>
                    <a:gd name="connsiteX9" fmla="*/ 520262 w 567559"/>
                    <a:gd name="connsiteY9" fmla="*/ 220717 h 425669"/>
                    <a:gd name="connsiteX10" fmla="*/ 567559 w 567559"/>
                    <a:gd name="connsiteY10" fmla="*/ 315310 h 425669"/>
                    <a:gd name="connsiteX11" fmla="*/ 488731 w 567559"/>
                    <a:gd name="connsiteY11" fmla="*/ 362607 h 425669"/>
                    <a:gd name="connsiteX12" fmla="*/ 441434 w 567559"/>
                    <a:gd name="connsiteY12" fmla="*/ 425669 h 425669"/>
                    <a:gd name="connsiteX13" fmla="*/ 394138 w 567559"/>
                    <a:gd name="connsiteY13" fmla="*/ 425669 h 425669"/>
                    <a:gd name="connsiteX14" fmla="*/ 283779 w 567559"/>
                    <a:gd name="connsiteY14" fmla="*/ 409903 h 425669"/>
                    <a:gd name="connsiteX15" fmla="*/ 252248 w 567559"/>
                    <a:gd name="connsiteY15" fmla="*/ 394138 h 425669"/>
                    <a:gd name="connsiteX16" fmla="*/ 268014 w 567559"/>
                    <a:gd name="connsiteY16" fmla="*/ 283779 h 425669"/>
                    <a:gd name="connsiteX17" fmla="*/ 252248 w 567559"/>
                    <a:gd name="connsiteY17" fmla="*/ 378372 h 425669"/>
                    <a:gd name="connsiteX18" fmla="*/ 126124 w 567559"/>
                    <a:gd name="connsiteY18" fmla="*/ 409903 h 425669"/>
                    <a:gd name="connsiteX19" fmla="*/ 0 w 567559"/>
                    <a:gd name="connsiteY19" fmla="*/ 394138 h 4256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567559" h="425669">
                      <a:moveTo>
                        <a:pt x="0" y="394138"/>
                      </a:moveTo>
                      <a:lnTo>
                        <a:pt x="78828" y="362607"/>
                      </a:lnTo>
                      <a:lnTo>
                        <a:pt x="204952" y="63062"/>
                      </a:lnTo>
                      <a:lnTo>
                        <a:pt x="236483" y="78827"/>
                      </a:lnTo>
                      <a:lnTo>
                        <a:pt x="331076" y="31531"/>
                      </a:lnTo>
                      <a:lnTo>
                        <a:pt x="346841" y="0"/>
                      </a:lnTo>
                      <a:lnTo>
                        <a:pt x="362607" y="110359"/>
                      </a:lnTo>
                      <a:lnTo>
                        <a:pt x="457200" y="110359"/>
                      </a:lnTo>
                      <a:lnTo>
                        <a:pt x="520262" y="15765"/>
                      </a:lnTo>
                      <a:lnTo>
                        <a:pt x="520262" y="220717"/>
                      </a:lnTo>
                      <a:lnTo>
                        <a:pt x="567559" y="315310"/>
                      </a:lnTo>
                      <a:lnTo>
                        <a:pt x="488731" y="362607"/>
                      </a:lnTo>
                      <a:lnTo>
                        <a:pt x="441434" y="425669"/>
                      </a:lnTo>
                      <a:lnTo>
                        <a:pt x="394138" y="425669"/>
                      </a:lnTo>
                      <a:lnTo>
                        <a:pt x="283779" y="409903"/>
                      </a:lnTo>
                      <a:lnTo>
                        <a:pt x="252248" y="394138"/>
                      </a:lnTo>
                      <a:lnTo>
                        <a:pt x="268014" y="283779"/>
                      </a:lnTo>
                      <a:lnTo>
                        <a:pt x="252248" y="378372"/>
                      </a:lnTo>
                      <a:lnTo>
                        <a:pt x="126124" y="409903"/>
                      </a:lnTo>
                      <a:lnTo>
                        <a:pt x="0" y="394138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58" name="Freeform 357"/>
                <p:cNvSpPr/>
                <p:nvPr/>
              </p:nvSpPr>
              <p:spPr>
                <a:xfrm>
                  <a:off x="4171525" y="3844718"/>
                  <a:ext cx="460211" cy="840266"/>
                </a:xfrm>
                <a:custGeom>
                  <a:avLst/>
                  <a:gdLst>
                    <a:gd name="connsiteX0" fmla="*/ 257503 w 525517"/>
                    <a:gd name="connsiteY0" fmla="*/ 617483 h 840829"/>
                    <a:gd name="connsiteX1" fmla="*/ 241738 w 525517"/>
                    <a:gd name="connsiteY1" fmla="*/ 775139 h 840829"/>
                    <a:gd name="connsiteX2" fmla="*/ 147145 w 525517"/>
                    <a:gd name="connsiteY2" fmla="*/ 838201 h 840829"/>
                    <a:gd name="connsiteX3" fmla="*/ 68317 w 525517"/>
                    <a:gd name="connsiteY3" fmla="*/ 759373 h 840829"/>
                    <a:gd name="connsiteX4" fmla="*/ 5255 w 525517"/>
                    <a:gd name="connsiteY4" fmla="*/ 664780 h 840829"/>
                    <a:gd name="connsiteX5" fmla="*/ 36786 w 525517"/>
                    <a:gd name="connsiteY5" fmla="*/ 585952 h 840829"/>
                    <a:gd name="connsiteX6" fmla="*/ 68317 w 525517"/>
                    <a:gd name="connsiteY6" fmla="*/ 538656 h 840829"/>
                    <a:gd name="connsiteX7" fmla="*/ 147145 w 525517"/>
                    <a:gd name="connsiteY7" fmla="*/ 538656 h 840829"/>
                    <a:gd name="connsiteX8" fmla="*/ 178676 w 525517"/>
                    <a:gd name="connsiteY8" fmla="*/ 491359 h 840829"/>
                    <a:gd name="connsiteX9" fmla="*/ 178676 w 525517"/>
                    <a:gd name="connsiteY9" fmla="*/ 412532 h 840829"/>
                    <a:gd name="connsiteX10" fmla="*/ 273269 w 525517"/>
                    <a:gd name="connsiteY10" fmla="*/ 365235 h 840829"/>
                    <a:gd name="connsiteX11" fmla="*/ 257503 w 525517"/>
                    <a:gd name="connsiteY11" fmla="*/ 270642 h 840829"/>
                    <a:gd name="connsiteX12" fmla="*/ 147145 w 525517"/>
                    <a:gd name="connsiteY12" fmla="*/ 207580 h 840829"/>
                    <a:gd name="connsiteX13" fmla="*/ 131379 w 525517"/>
                    <a:gd name="connsiteY13" fmla="*/ 128752 h 840829"/>
                    <a:gd name="connsiteX14" fmla="*/ 99848 w 525517"/>
                    <a:gd name="connsiteY14" fmla="*/ 65690 h 840829"/>
                    <a:gd name="connsiteX15" fmla="*/ 162910 w 525517"/>
                    <a:gd name="connsiteY15" fmla="*/ 97221 h 840829"/>
                    <a:gd name="connsiteX16" fmla="*/ 273269 w 525517"/>
                    <a:gd name="connsiteY16" fmla="*/ 65690 h 840829"/>
                    <a:gd name="connsiteX17" fmla="*/ 194441 w 525517"/>
                    <a:gd name="connsiteY17" fmla="*/ 2628 h 840829"/>
                    <a:gd name="connsiteX18" fmla="*/ 304800 w 525517"/>
                    <a:gd name="connsiteY18" fmla="*/ 81456 h 840829"/>
                    <a:gd name="connsiteX19" fmla="*/ 383627 w 525517"/>
                    <a:gd name="connsiteY19" fmla="*/ 49925 h 840829"/>
                    <a:gd name="connsiteX20" fmla="*/ 383627 w 525517"/>
                    <a:gd name="connsiteY20" fmla="*/ 34159 h 840829"/>
                    <a:gd name="connsiteX21" fmla="*/ 383627 w 525517"/>
                    <a:gd name="connsiteY21" fmla="*/ 97221 h 840829"/>
                    <a:gd name="connsiteX22" fmla="*/ 336331 w 525517"/>
                    <a:gd name="connsiteY22" fmla="*/ 191814 h 840829"/>
                    <a:gd name="connsiteX23" fmla="*/ 336331 w 525517"/>
                    <a:gd name="connsiteY23" fmla="*/ 254876 h 840829"/>
                    <a:gd name="connsiteX24" fmla="*/ 430924 w 525517"/>
                    <a:gd name="connsiteY24" fmla="*/ 286408 h 840829"/>
                    <a:gd name="connsiteX25" fmla="*/ 478221 w 525517"/>
                    <a:gd name="connsiteY25" fmla="*/ 223345 h 840829"/>
                    <a:gd name="connsiteX26" fmla="*/ 446689 w 525517"/>
                    <a:gd name="connsiteY26" fmla="*/ 317939 h 840829"/>
                    <a:gd name="connsiteX27" fmla="*/ 525517 w 525517"/>
                    <a:gd name="connsiteY27" fmla="*/ 381001 h 840829"/>
                    <a:gd name="connsiteX28" fmla="*/ 446689 w 525517"/>
                    <a:gd name="connsiteY28" fmla="*/ 381001 h 840829"/>
                    <a:gd name="connsiteX29" fmla="*/ 352096 w 525517"/>
                    <a:gd name="connsiteY29" fmla="*/ 381001 h 840829"/>
                    <a:gd name="connsiteX30" fmla="*/ 320565 w 525517"/>
                    <a:gd name="connsiteY30" fmla="*/ 428297 h 840829"/>
                    <a:gd name="connsiteX31" fmla="*/ 352096 w 525517"/>
                    <a:gd name="connsiteY31" fmla="*/ 522890 h 840829"/>
                    <a:gd name="connsiteX32" fmla="*/ 257503 w 525517"/>
                    <a:gd name="connsiteY32" fmla="*/ 522890 h 840829"/>
                    <a:gd name="connsiteX33" fmla="*/ 257503 w 525517"/>
                    <a:gd name="connsiteY33" fmla="*/ 617483 h 840829"/>
                    <a:gd name="connsiteX0" fmla="*/ 254438 w 522452"/>
                    <a:gd name="connsiteY0" fmla="*/ 617483 h 840829"/>
                    <a:gd name="connsiteX1" fmla="*/ 238673 w 522452"/>
                    <a:gd name="connsiteY1" fmla="*/ 775139 h 840829"/>
                    <a:gd name="connsiteX2" fmla="*/ 144080 w 522452"/>
                    <a:gd name="connsiteY2" fmla="*/ 838201 h 840829"/>
                    <a:gd name="connsiteX3" fmla="*/ 65252 w 522452"/>
                    <a:gd name="connsiteY3" fmla="*/ 759373 h 840829"/>
                    <a:gd name="connsiteX4" fmla="*/ 2190 w 522452"/>
                    <a:gd name="connsiteY4" fmla="*/ 664780 h 840829"/>
                    <a:gd name="connsiteX5" fmla="*/ 78390 w 522452"/>
                    <a:gd name="connsiteY5" fmla="*/ 575442 h 840829"/>
                    <a:gd name="connsiteX6" fmla="*/ 65252 w 522452"/>
                    <a:gd name="connsiteY6" fmla="*/ 538656 h 840829"/>
                    <a:gd name="connsiteX7" fmla="*/ 144080 w 522452"/>
                    <a:gd name="connsiteY7" fmla="*/ 538656 h 840829"/>
                    <a:gd name="connsiteX8" fmla="*/ 175611 w 522452"/>
                    <a:gd name="connsiteY8" fmla="*/ 491359 h 840829"/>
                    <a:gd name="connsiteX9" fmla="*/ 175611 w 522452"/>
                    <a:gd name="connsiteY9" fmla="*/ 412532 h 840829"/>
                    <a:gd name="connsiteX10" fmla="*/ 270204 w 522452"/>
                    <a:gd name="connsiteY10" fmla="*/ 365235 h 840829"/>
                    <a:gd name="connsiteX11" fmla="*/ 254438 w 522452"/>
                    <a:gd name="connsiteY11" fmla="*/ 270642 h 840829"/>
                    <a:gd name="connsiteX12" fmla="*/ 144080 w 522452"/>
                    <a:gd name="connsiteY12" fmla="*/ 207580 h 840829"/>
                    <a:gd name="connsiteX13" fmla="*/ 128314 w 522452"/>
                    <a:gd name="connsiteY13" fmla="*/ 128752 h 840829"/>
                    <a:gd name="connsiteX14" fmla="*/ 96783 w 522452"/>
                    <a:gd name="connsiteY14" fmla="*/ 65690 h 840829"/>
                    <a:gd name="connsiteX15" fmla="*/ 159845 w 522452"/>
                    <a:gd name="connsiteY15" fmla="*/ 97221 h 840829"/>
                    <a:gd name="connsiteX16" fmla="*/ 270204 w 522452"/>
                    <a:gd name="connsiteY16" fmla="*/ 65690 h 840829"/>
                    <a:gd name="connsiteX17" fmla="*/ 191376 w 522452"/>
                    <a:gd name="connsiteY17" fmla="*/ 2628 h 840829"/>
                    <a:gd name="connsiteX18" fmla="*/ 301735 w 522452"/>
                    <a:gd name="connsiteY18" fmla="*/ 81456 h 840829"/>
                    <a:gd name="connsiteX19" fmla="*/ 380562 w 522452"/>
                    <a:gd name="connsiteY19" fmla="*/ 49925 h 840829"/>
                    <a:gd name="connsiteX20" fmla="*/ 380562 w 522452"/>
                    <a:gd name="connsiteY20" fmla="*/ 34159 h 840829"/>
                    <a:gd name="connsiteX21" fmla="*/ 380562 w 522452"/>
                    <a:gd name="connsiteY21" fmla="*/ 97221 h 840829"/>
                    <a:gd name="connsiteX22" fmla="*/ 333266 w 522452"/>
                    <a:gd name="connsiteY22" fmla="*/ 191814 h 840829"/>
                    <a:gd name="connsiteX23" fmla="*/ 333266 w 522452"/>
                    <a:gd name="connsiteY23" fmla="*/ 254876 h 840829"/>
                    <a:gd name="connsiteX24" fmla="*/ 427859 w 522452"/>
                    <a:gd name="connsiteY24" fmla="*/ 286408 h 840829"/>
                    <a:gd name="connsiteX25" fmla="*/ 475156 w 522452"/>
                    <a:gd name="connsiteY25" fmla="*/ 223345 h 840829"/>
                    <a:gd name="connsiteX26" fmla="*/ 443624 w 522452"/>
                    <a:gd name="connsiteY26" fmla="*/ 317939 h 840829"/>
                    <a:gd name="connsiteX27" fmla="*/ 522452 w 522452"/>
                    <a:gd name="connsiteY27" fmla="*/ 381001 h 840829"/>
                    <a:gd name="connsiteX28" fmla="*/ 443624 w 522452"/>
                    <a:gd name="connsiteY28" fmla="*/ 381001 h 840829"/>
                    <a:gd name="connsiteX29" fmla="*/ 349031 w 522452"/>
                    <a:gd name="connsiteY29" fmla="*/ 381001 h 840829"/>
                    <a:gd name="connsiteX30" fmla="*/ 317500 w 522452"/>
                    <a:gd name="connsiteY30" fmla="*/ 428297 h 840829"/>
                    <a:gd name="connsiteX31" fmla="*/ 349031 w 522452"/>
                    <a:gd name="connsiteY31" fmla="*/ 522890 h 840829"/>
                    <a:gd name="connsiteX32" fmla="*/ 254438 w 522452"/>
                    <a:gd name="connsiteY32" fmla="*/ 522890 h 840829"/>
                    <a:gd name="connsiteX33" fmla="*/ 254438 w 522452"/>
                    <a:gd name="connsiteY33" fmla="*/ 617483 h 840829"/>
                    <a:gd name="connsiteX0" fmla="*/ 267138 w 535152"/>
                    <a:gd name="connsiteY0" fmla="*/ 617483 h 840829"/>
                    <a:gd name="connsiteX1" fmla="*/ 251373 w 535152"/>
                    <a:gd name="connsiteY1" fmla="*/ 775139 h 840829"/>
                    <a:gd name="connsiteX2" fmla="*/ 156780 w 535152"/>
                    <a:gd name="connsiteY2" fmla="*/ 838201 h 840829"/>
                    <a:gd name="connsiteX3" fmla="*/ 77952 w 535152"/>
                    <a:gd name="connsiteY3" fmla="*/ 759373 h 840829"/>
                    <a:gd name="connsiteX4" fmla="*/ 14890 w 535152"/>
                    <a:gd name="connsiteY4" fmla="*/ 664780 h 840829"/>
                    <a:gd name="connsiteX5" fmla="*/ 167289 w 535152"/>
                    <a:gd name="connsiteY5" fmla="*/ 575442 h 840829"/>
                    <a:gd name="connsiteX6" fmla="*/ 77952 w 535152"/>
                    <a:gd name="connsiteY6" fmla="*/ 538656 h 840829"/>
                    <a:gd name="connsiteX7" fmla="*/ 156780 w 535152"/>
                    <a:gd name="connsiteY7" fmla="*/ 538656 h 840829"/>
                    <a:gd name="connsiteX8" fmla="*/ 188311 w 535152"/>
                    <a:gd name="connsiteY8" fmla="*/ 491359 h 840829"/>
                    <a:gd name="connsiteX9" fmla="*/ 188311 w 535152"/>
                    <a:gd name="connsiteY9" fmla="*/ 412532 h 840829"/>
                    <a:gd name="connsiteX10" fmla="*/ 282904 w 535152"/>
                    <a:gd name="connsiteY10" fmla="*/ 365235 h 840829"/>
                    <a:gd name="connsiteX11" fmla="*/ 267138 w 535152"/>
                    <a:gd name="connsiteY11" fmla="*/ 270642 h 840829"/>
                    <a:gd name="connsiteX12" fmla="*/ 156780 w 535152"/>
                    <a:gd name="connsiteY12" fmla="*/ 207580 h 840829"/>
                    <a:gd name="connsiteX13" fmla="*/ 141014 w 535152"/>
                    <a:gd name="connsiteY13" fmla="*/ 128752 h 840829"/>
                    <a:gd name="connsiteX14" fmla="*/ 109483 w 535152"/>
                    <a:gd name="connsiteY14" fmla="*/ 65690 h 840829"/>
                    <a:gd name="connsiteX15" fmla="*/ 172545 w 535152"/>
                    <a:gd name="connsiteY15" fmla="*/ 97221 h 840829"/>
                    <a:gd name="connsiteX16" fmla="*/ 282904 w 535152"/>
                    <a:gd name="connsiteY16" fmla="*/ 65690 h 840829"/>
                    <a:gd name="connsiteX17" fmla="*/ 204076 w 535152"/>
                    <a:gd name="connsiteY17" fmla="*/ 2628 h 840829"/>
                    <a:gd name="connsiteX18" fmla="*/ 314435 w 535152"/>
                    <a:gd name="connsiteY18" fmla="*/ 81456 h 840829"/>
                    <a:gd name="connsiteX19" fmla="*/ 393262 w 535152"/>
                    <a:gd name="connsiteY19" fmla="*/ 49925 h 840829"/>
                    <a:gd name="connsiteX20" fmla="*/ 393262 w 535152"/>
                    <a:gd name="connsiteY20" fmla="*/ 34159 h 840829"/>
                    <a:gd name="connsiteX21" fmla="*/ 393262 w 535152"/>
                    <a:gd name="connsiteY21" fmla="*/ 97221 h 840829"/>
                    <a:gd name="connsiteX22" fmla="*/ 345966 w 535152"/>
                    <a:gd name="connsiteY22" fmla="*/ 191814 h 840829"/>
                    <a:gd name="connsiteX23" fmla="*/ 345966 w 535152"/>
                    <a:gd name="connsiteY23" fmla="*/ 254876 h 840829"/>
                    <a:gd name="connsiteX24" fmla="*/ 440559 w 535152"/>
                    <a:gd name="connsiteY24" fmla="*/ 286408 h 840829"/>
                    <a:gd name="connsiteX25" fmla="*/ 487856 w 535152"/>
                    <a:gd name="connsiteY25" fmla="*/ 223345 h 840829"/>
                    <a:gd name="connsiteX26" fmla="*/ 456324 w 535152"/>
                    <a:gd name="connsiteY26" fmla="*/ 317939 h 840829"/>
                    <a:gd name="connsiteX27" fmla="*/ 535152 w 535152"/>
                    <a:gd name="connsiteY27" fmla="*/ 381001 h 840829"/>
                    <a:gd name="connsiteX28" fmla="*/ 456324 w 535152"/>
                    <a:gd name="connsiteY28" fmla="*/ 381001 h 840829"/>
                    <a:gd name="connsiteX29" fmla="*/ 361731 w 535152"/>
                    <a:gd name="connsiteY29" fmla="*/ 381001 h 840829"/>
                    <a:gd name="connsiteX30" fmla="*/ 330200 w 535152"/>
                    <a:gd name="connsiteY30" fmla="*/ 428297 h 840829"/>
                    <a:gd name="connsiteX31" fmla="*/ 361731 w 535152"/>
                    <a:gd name="connsiteY31" fmla="*/ 522890 h 840829"/>
                    <a:gd name="connsiteX32" fmla="*/ 267138 w 535152"/>
                    <a:gd name="connsiteY32" fmla="*/ 522890 h 840829"/>
                    <a:gd name="connsiteX33" fmla="*/ 267138 w 535152"/>
                    <a:gd name="connsiteY33" fmla="*/ 617483 h 840829"/>
                    <a:gd name="connsiteX0" fmla="*/ 190937 w 458951"/>
                    <a:gd name="connsiteY0" fmla="*/ 617483 h 840829"/>
                    <a:gd name="connsiteX1" fmla="*/ 175172 w 458951"/>
                    <a:gd name="connsiteY1" fmla="*/ 775139 h 840829"/>
                    <a:gd name="connsiteX2" fmla="*/ 80579 w 458951"/>
                    <a:gd name="connsiteY2" fmla="*/ 838201 h 840829"/>
                    <a:gd name="connsiteX3" fmla="*/ 1751 w 458951"/>
                    <a:gd name="connsiteY3" fmla="*/ 759373 h 840829"/>
                    <a:gd name="connsiteX4" fmla="*/ 91088 w 458951"/>
                    <a:gd name="connsiteY4" fmla="*/ 575442 h 840829"/>
                    <a:gd name="connsiteX5" fmla="*/ 1751 w 458951"/>
                    <a:gd name="connsiteY5" fmla="*/ 538656 h 840829"/>
                    <a:gd name="connsiteX6" fmla="*/ 80579 w 458951"/>
                    <a:gd name="connsiteY6" fmla="*/ 538656 h 840829"/>
                    <a:gd name="connsiteX7" fmla="*/ 112110 w 458951"/>
                    <a:gd name="connsiteY7" fmla="*/ 491359 h 840829"/>
                    <a:gd name="connsiteX8" fmla="*/ 112110 w 458951"/>
                    <a:gd name="connsiteY8" fmla="*/ 412532 h 840829"/>
                    <a:gd name="connsiteX9" fmla="*/ 206703 w 458951"/>
                    <a:gd name="connsiteY9" fmla="*/ 365235 h 840829"/>
                    <a:gd name="connsiteX10" fmla="*/ 190937 w 458951"/>
                    <a:gd name="connsiteY10" fmla="*/ 270642 h 840829"/>
                    <a:gd name="connsiteX11" fmla="*/ 80579 w 458951"/>
                    <a:gd name="connsiteY11" fmla="*/ 207580 h 840829"/>
                    <a:gd name="connsiteX12" fmla="*/ 64813 w 458951"/>
                    <a:gd name="connsiteY12" fmla="*/ 128752 h 840829"/>
                    <a:gd name="connsiteX13" fmla="*/ 33282 w 458951"/>
                    <a:gd name="connsiteY13" fmla="*/ 65690 h 840829"/>
                    <a:gd name="connsiteX14" fmla="*/ 96344 w 458951"/>
                    <a:gd name="connsiteY14" fmla="*/ 97221 h 840829"/>
                    <a:gd name="connsiteX15" fmla="*/ 206703 w 458951"/>
                    <a:gd name="connsiteY15" fmla="*/ 65690 h 840829"/>
                    <a:gd name="connsiteX16" fmla="*/ 127875 w 458951"/>
                    <a:gd name="connsiteY16" fmla="*/ 2628 h 840829"/>
                    <a:gd name="connsiteX17" fmla="*/ 238234 w 458951"/>
                    <a:gd name="connsiteY17" fmla="*/ 81456 h 840829"/>
                    <a:gd name="connsiteX18" fmla="*/ 317061 w 458951"/>
                    <a:gd name="connsiteY18" fmla="*/ 49925 h 840829"/>
                    <a:gd name="connsiteX19" fmla="*/ 317061 w 458951"/>
                    <a:gd name="connsiteY19" fmla="*/ 34159 h 840829"/>
                    <a:gd name="connsiteX20" fmla="*/ 317061 w 458951"/>
                    <a:gd name="connsiteY20" fmla="*/ 97221 h 840829"/>
                    <a:gd name="connsiteX21" fmla="*/ 269765 w 458951"/>
                    <a:gd name="connsiteY21" fmla="*/ 191814 h 840829"/>
                    <a:gd name="connsiteX22" fmla="*/ 269765 w 458951"/>
                    <a:gd name="connsiteY22" fmla="*/ 254876 h 840829"/>
                    <a:gd name="connsiteX23" fmla="*/ 364358 w 458951"/>
                    <a:gd name="connsiteY23" fmla="*/ 286408 h 840829"/>
                    <a:gd name="connsiteX24" fmla="*/ 411655 w 458951"/>
                    <a:gd name="connsiteY24" fmla="*/ 223345 h 840829"/>
                    <a:gd name="connsiteX25" fmla="*/ 380123 w 458951"/>
                    <a:gd name="connsiteY25" fmla="*/ 317939 h 840829"/>
                    <a:gd name="connsiteX26" fmla="*/ 458951 w 458951"/>
                    <a:gd name="connsiteY26" fmla="*/ 381001 h 840829"/>
                    <a:gd name="connsiteX27" fmla="*/ 380123 w 458951"/>
                    <a:gd name="connsiteY27" fmla="*/ 381001 h 840829"/>
                    <a:gd name="connsiteX28" fmla="*/ 285530 w 458951"/>
                    <a:gd name="connsiteY28" fmla="*/ 381001 h 840829"/>
                    <a:gd name="connsiteX29" fmla="*/ 253999 w 458951"/>
                    <a:gd name="connsiteY29" fmla="*/ 428297 h 840829"/>
                    <a:gd name="connsiteX30" fmla="*/ 285530 w 458951"/>
                    <a:gd name="connsiteY30" fmla="*/ 522890 h 840829"/>
                    <a:gd name="connsiteX31" fmla="*/ 190937 w 458951"/>
                    <a:gd name="connsiteY31" fmla="*/ 522890 h 840829"/>
                    <a:gd name="connsiteX32" fmla="*/ 190937 w 458951"/>
                    <a:gd name="connsiteY32" fmla="*/ 617483 h 8408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458951" h="840829">
                      <a:moveTo>
                        <a:pt x="190937" y="617483"/>
                      </a:moveTo>
                      <a:cubicBezTo>
                        <a:pt x="188310" y="659524"/>
                        <a:pt x="193565" y="738353"/>
                        <a:pt x="175172" y="775139"/>
                      </a:cubicBezTo>
                      <a:cubicBezTo>
                        <a:pt x="156779" y="811925"/>
                        <a:pt x="109482" y="840829"/>
                        <a:pt x="80579" y="838201"/>
                      </a:cubicBezTo>
                      <a:cubicBezTo>
                        <a:pt x="51676" y="835573"/>
                        <a:pt x="0" y="803166"/>
                        <a:pt x="1751" y="759373"/>
                      </a:cubicBezTo>
                      <a:cubicBezTo>
                        <a:pt x="3502" y="715580"/>
                        <a:pt x="91088" y="612228"/>
                        <a:pt x="91088" y="575442"/>
                      </a:cubicBezTo>
                      <a:cubicBezTo>
                        <a:pt x="91088" y="538656"/>
                        <a:pt x="3502" y="544787"/>
                        <a:pt x="1751" y="538656"/>
                      </a:cubicBezTo>
                      <a:cubicBezTo>
                        <a:pt x="0" y="532525"/>
                        <a:pt x="62186" y="546539"/>
                        <a:pt x="80579" y="538656"/>
                      </a:cubicBezTo>
                      <a:cubicBezTo>
                        <a:pt x="98972" y="530773"/>
                        <a:pt x="106855" y="512380"/>
                        <a:pt x="112110" y="491359"/>
                      </a:cubicBezTo>
                      <a:cubicBezTo>
                        <a:pt x="117365" y="470338"/>
                        <a:pt x="96344" y="433553"/>
                        <a:pt x="112110" y="412532"/>
                      </a:cubicBezTo>
                      <a:cubicBezTo>
                        <a:pt x="127876" y="391511"/>
                        <a:pt x="193565" y="388883"/>
                        <a:pt x="206703" y="365235"/>
                      </a:cubicBezTo>
                      <a:cubicBezTo>
                        <a:pt x="219841" y="341587"/>
                        <a:pt x="211958" y="296918"/>
                        <a:pt x="190937" y="270642"/>
                      </a:cubicBezTo>
                      <a:cubicBezTo>
                        <a:pt x="169916" y="244366"/>
                        <a:pt x="101600" y="231228"/>
                        <a:pt x="80579" y="207580"/>
                      </a:cubicBezTo>
                      <a:cubicBezTo>
                        <a:pt x="59558" y="183932"/>
                        <a:pt x="72696" y="152400"/>
                        <a:pt x="64813" y="128752"/>
                      </a:cubicBezTo>
                      <a:cubicBezTo>
                        <a:pt x="56930" y="105104"/>
                        <a:pt x="28027" y="70945"/>
                        <a:pt x="33282" y="65690"/>
                      </a:cubicBezTo>
                      <a:cubicBezTo>
                        <a:pt x="38537" y="60435"/>
                        <a:pt x="67441" y="97221"/>
                        <a:pt x="96344" y="97221"/>
                      </a:cubicBezTo>
                      <a:cubicBezTo>
                        <a:pt x="125247" y="97221"/>
                        <a:pt x="201448" y="81455"/>
                        <a:pt x="206703" y="65690"/>
                      </a:cubicBezTo>
                      <a:cubicBezTo>
                        <a:pt x="211958" y="49925"/>
                        <a:pt x="122620" y="0"/>
                        <a:pt x="127875" y="2628"/>
                      </a:cubicBezTo>
                      <a:cubicBezTo>
                        <a:pt x="133130" y="5256"/>
                        <a:pt x="206703" y="73573"/>
                        <a:pt x="238234" y="81456"/>
                      </a:cubicBezTo>
                      <a:cubicBezTo>
                        <a:pt x="269765" y="89339"/>
                        <a:pt x="303923" y="57808"/>
                        <a:pt x="317061" y="49925"/>
                      </a:cubicBezTo>
                      <a:cubicBezTo>
                        <a:pt x="330199" y="42042"/>
                        <a:pt x="317061" y="34159"/>
                        <a:pt x="317061" y="34159"/>
                      </a:cubicBezTo>
                      <a:cubicBezTo>
                        <a:pt x="317061" y="42042"/>
                        <a:pt x="324944" y="70945"/>
                        <a:pt x="317061" y="97221"/>
                      </a:cubicBezTo>
                      <a:cubicBezTo>
                        <a:pt x="309178" y="123497"/>
                        <a:pt x="277648" y="165538"/>
                        <a:pt x="269765" y="191814"/>
                      </a:cubicBezTo>
                      <a:cubicBezTo>
                        <a:pt x="261882" y="218090"/>
                        <a:pt x="254000" y="239110"/>
                        <a:pt x="269765" y="254876"/>
                      </a:cubicBezTo>
                      <a:cubicBezTo>
                        <a:pt x="285530" y="270642"/>
                        <a:pt x="340710" y="291663"/>
                        <a:pt x="364358" y="286408"/>
                      </a:cubicBezTo>
                      <a:cubicBezTo>
                        <a:pt x="388006" y="281153"/>
                        <a:pt x="409028" y="218090"/>
                        <a:pt x="411655" y="223345"/>
                      </a:cubicBezTo>
                      <a:cubicBezTo>
                        <a:pt x="414282" y="228600"/>
                        <a:pt x="372240" y="291663"/>
                        <a:pt x="380123" y="317939"/>
                      </a:cubicBezTo>
                      <a:cubicBezTo>
                        <a:pt x="388006" y="344215"/>
                        <a:pt x="458951" y="370491"/>
                        <a:pt x="458951" y="381001"/>
                      </a:cubicBezTo>
                      <a:cubicBezTo>
                        <a:pt x="458951" y="391511"/>
                        <a:pt x="380123" y="381001"/>
                        <a:pt x="380123" y="381001"/>
                      </a:cubicBezTo>
                      <a:cubicBezTo>
                        <a:pt x="351220" y="381001"/>
                        <a:pt x="306551" y="373118"/>
                        <a:pt x="285530" y="381001"/>
                      </a:cubicBezTo>
                      <a:cubicBezTo>
                        <a:pt x="264509" y="388884"/>
                        <a:pt x="253999" y="404649"/>
                        <a:pt x="253999" y="428297"/>
                      </a:cubicBezTo>
                      <a:cubicBezTo>
                        <a:pt x="253999" y="451945"/>
                        <a:pt x="296040" y="507125"/>
                        <a:pt x="285530" y="522890"/>
                      </a:cubicBezTo>
                      <a:cubicBezTo>
                        <a:pt x="275020" y="538656"/>
                        <a:pt x="209330" y="512380"/>
                        <a:pt x="190937" y="522890"/>
                      </a:cubicBezTo>
                      <a:cubicBezTo>
                        <a:pt x="172544" y="533400"/>
                        <a:pt x="193564" y="575442"/>
                        <a:pt x="190937" y="617483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59" name="Freeform 358"/>
                <p:cNvSpPr/>
                <p:nvPr/>
              </p:nvSpPr>
              <p:spPr>
                <a:xfrm>
                  <a:off x="4292053" y="3191178"/>
                  <a:ext cx="317768" cy="455148"/>
                </a:xfrm>
                <a:custGeom>
                  <a:avLst/>
                  <a:gdLst>
                    <a:gd name="connsiteX0" fmla="*/ 47296 w 320565"/>
                    <a:gd name="connsiteY0" fmla="*/ 349468 h 446689"/>
                    <a:gd name="connsiteX1" fmla="*/ 94593 w 320565"/>
                    <a:gd name="connsiteY1" fmla="*/ 286406 h 446689"/>
                    <a:gd name="connsiteX2" fmla="*/ 63062 w 320565"/>
                    <a:gd name="connsiteY2" fmla="*/ 97220 h 446689"/>
                    <a:gd name="connsiteX3" fmla="*/ 0 w 320565"/>
                    <a:gd name="connsiteY3" fmla="*/ 97220 h 446689"/>
                    <a:gd name="connsiteX4" fmla="*/ 63062 w 320565"/>
                    <a:gd name="connsiteY4" fmla="*/ 2627 h 446689"/>
                    <a:gd name="connsiteX5" fmla="*/ 141889 w 320565"/>
                    <a:gd name="connsiteY5" fmla="*/ 81455 h 446689"/>
                    <a:gd name="connsiteX6" fmla="*/ 220717 w 320565"/>
                    <a:gd name="connsiteY6" fmla="*/ 81455 h 446689"/>
                    <a:gd name="connsiteX7" fmla="*/ 189186 w 320565"/>
                    <a:gd name="connsiteY7" fmla="*/ 176048 h 446689"/>
                    <a:gd name="connsiteX8" fmla="*/ 236482 w 320565"/>
                    <a:gd name="connsiteY8" fmla="*/ 317937 h 446689"/>
                    <a:gd name="connsiteX9" fmla="*/ 315310 w 320565"/>
                    <a:gd name="connsiteY9" fmla="*/ 349468 h 446689"/>
                    <a:gd name="connsiteX10" fmla="*/ 268013 w 320565"/>
                    <a:gd name="connsiteY10" fmla="*/ 333703 h 446689"/>
                    <a:gd name="connsiteX11" fmla="*/ 220717 w 320565"/>
                    <a:gd name="connsiteY11" fmla="*/ 365234 h 446689"/>
                    <a:gd name="connsiteX12" fmla="*/ 126124 w 320565"/>
                    <a:gd name="connsiteY12" fmla="*/ 444061 h 446689"/>
                    <a:gd name="connsiteX13" fmla="*/ 47296 w 320565"/>
                    <a:gd name="connsiteY13" fmla="*/ 349468 h 446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320565" h="446689">
                      <a:moveTo>
                        <a:pt x="47296" y="349468"/>
                      </a:moveTo>
                      <a:cubicBezTo>
                        <a:pt x="42041" y="323192"/>
                        <a:pt x="91965" y="328447"/>
                        <a:pt x="94593" y="286406"/>
                      </a:cubicBezTo>
                      <a:cubicBezTo>
                        <a:pt x="97221" y="244365"/>
                        <a:pt x="78828" y="128751"/>
                        <a:pt x="63062" y="97220"/>
                      </a:cubicBezTo>
                      <a:cubicBezTo>
                        <a:pt x="47297" y="65689"/>
                        <a:pt x="0" y="112985"/>
                        <a:pt x="0" y="97220"/>
                      </a:cubicBezTo>
                      <a:cubicBezTo>
                        <a:pt x="0" y="81455"/>
                        <a:pt x="39414" y="5254"/>
                        <a:pt x="63062" y="2627"/>
                      </a:cubicBezTo>
                      <a:cubicBezTo>
                        <a:pt x="86710" y="0"/>
                        <a:pt x="115613" y="68317"/>
                        <a:pt x="141889" y="81455"/>
                      </a:cubicBezTo>
                      <a:cubicBezTo>
                        <a:pt x="168165" y="94593"/>
                        <a:pt x="212834" y="65690"/>
                        <a:pt x="220717" y="81455"/>
                      </a:cubicBezTo>
                      <a:cubicBezTo>
                        <a:pt x="228600" y="97221"/>
                        <a:pt x="186559" y="136634"/>
                        <a:pt x="189186" y="176048"/>
                      </a:cubicBezTo>
                      <a:cubicBezTo>
                        <a:pt x="191814" y="215462"/>
                        <a:pt x="215461" y="289034"/>
                        <a:pt x="236482" y="317937"/>
                      </a:cubicBezTo>
                      <a:cubicBezTo>
                        <a:pt x="257503" y="346840"/>
                        <a:pt x="310055" y="346840"/>
                        <a:pt x="315310" y="349468"/>
                      </a:cubicBezTo>
                      <a:cubicBezTo>
                        <a:pt x="320565" y="352096"/>
                        <a:pt x="283779" y="331075"/>
                        <a:pt x="268013" y="333703"/>
                      </a:cubicBezTo>
                      <a:cubicBezTo>
                        <a:pt x="252247" y="336331"/>
                        <a:pt x="244365" y="346841"/>
                        <a:pt x="220717" y="365234"/>
                      </a:cubicBezTo>
                      <a:cubicBezTo>
                        <a:pt x="197069" y="383627"/>
                        <a:pt x="147145" y="446689"/>
                        <a:pt x="126124" y="444061"/>
                      </a:cubicBezTo>
                      <a:cubicBezTo>
                        <a:pt x="105103" y="441433"/>
                        <a:pt x="52551" y="375744"/>
                        <a:pt x="47296" y="349468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60" name="Freeform 359"/>
                <p:cNvSpPr/>
                <p:nvPr/>
              </p:nvSpPr>
              <p:spPr>
                <a:xfrm>
                  <a:off x="4313968" y="2514297"/>
                  <a:ext cx="262978" cy="291763"/>
                </a:xfrm>
                <a:custGeom>
                  <a:avLst/>
                  <a:gdLst>
                    <a:gd name="connsiteX0" fmla="*/ 15765 w 260131"/>
                    <a:gd name="connsiteY0" fmla="*/ 254876 h 289035"/>
                    <a:gd name="connsiteX1" fmla="*/ 31531 w 260131"/>
                    <a:gd name="connsiteY1" fmla="*/ 176048 h 289035"/>
                    <a:gd name="connsiteX2" fmla="*/ 31531 w 260131"/>
                    <a:gd name="connsiteY2" fmla="*/ 18393 h 289035"/>
                    <a:gd name="connsiteX3" fmla="*/ 94593 w 260131"/>
                    <a:gd name="connsiteY3" fmla="*/ 65690 h 289035"/>
                    <a:gd name="connsiteX4" fmla="*/ 189186 w 260131"/>
                    <a:gd name="connsiteY4" fmla="*/ 65690 h 289035"/>
                    <a:gd name="connsiteX5" fmla="*/ 173420 w 260131"/>
                    <a:gd name="connsiteY5" fmla="*/ 176048 h 289035"/>
                    <a:gd name="connsiteX6" fmla="*/ 220717 w 260131"/>
                    <a:gd name="connsiteY6" fmla="*/ 207579 h 289035"/>
                    <a:gd name="connsiteX7" fmla="*/ 252248 w 260131"/>
                    <a:gd name="connsiteY7" fmla="*/ 239111 h 289035"/>
                    <a:gd name="connsiteX8" fmla="*/ 173420 w 260131"/>
                    <a:gd name="connsiteY8" fmla="*/ 254876 h 289035"/>
                    <a:gd name="connsiteX9" fmla="*/ 157655 w 260131"/>
                    <a:gd name="connsiteY9" fmla="*/ 286407 h 289035"/>
                    <a:gd name="connsiteX10" fmla="*/ 126124 w 260131"/>
                    <a:gd name="connsiteY10" fmla="*/ 270642 h 289035"/>
                    <a:gd name="connsiteX11" fmla="*/ 15765 w 260131"/>
                    <a:gd name="connsiteY11" fmla="*/ 254876 h 2890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60131" h="289035">
                      <a:moveTo>
                        <a:pt x="15765" y="254876"/>
                      </a:moveTo>
                      <a:cubicBezTo>
                        <a:pt x="0" y="239110"/>
                        <a:pt x="28903" y="215462"/>
                        <a:pt x="31531" y="176048"/>
                      </a:cubicBezTo>
                      <a:cubicBezTo>
                        <a:pt x="34159" y="136634"/>
                        <a:pt x="21021" y="36786"/>
                        <a:pt x="31531" y="18393"/>
                      </a:cubicBezTo>
                      <a:cubicBezTo>
                        <a:pt x="42041" y="0"/>
                        <a:pt x="68317" y="57807"/>
                        <a:pt x="94593" y="65690"/>
                      </a:cubicBezTo>
                      <a:cubicBezTo>
                        <a:pt x="120869" y="73573"/>
                        <a:pt x="176048" y="47297"/>
                        <a:pt x="189186" y="65690"/>
                      </a:cubicBezTo>
                      <a:cubicBezTo>
                        <a:pt x="202324" y="84083"/>
                        <a:pt x="168165" y="152400"/>
                        <a:pt x="173420" y="176048"/>
                      </a:cubicBezTo>
                      <a:cubicBezTo>
                        <a:pt x="178675" y="199696"/>
                        <a:pt x="207579" y="197069"/>
                        <a:pt x="220717" y="207579"/>
                      </a:cubicBezTo>
                      <a:cubicBezTo>
                        <a:pt x="233855" y="218089"/>
                        <a:pt x="260131" y="231228"/>
                        <a:pt x="252248" y="239111"/>
                      </a:cubicBezTo>
                      <a:cubicBezTo>
                        <a:pt x="244365" y="246994"/>
                        <a:pt x="189186" y="246993"/>
                        <a:pt x="173420" y="254876"/>
                      </a:cubicBezTo>
                      <a:cubicBezTo>
                        <a:pt x="157655" y="262759"/>
                        <a:pt x="165538" y="283779"/>
                        <a:pt x="157655" y="286407"/>
                      </a:cubicBezTo>
                      <a:cubicBezTo>
                        <a:pt x="149772" y="289035"/>
                        <a:pt x="144517" y="273269"/>
                        <a:pt x="126124" y="270642"/>
                      </a:cubicBezTo>
                      <a:cubicBezTo>
                        <a:pt x="107731" y="268015"/>
                        <a:pt x="31530" y="270642"/>
                        <a:pt x="15765" y="254876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10" name="Group 26"/>
              <p:cNvGrpSpPr>
                <a:grpSpLocks/>
              </p:cNvGrpSpPr>
              <p:nvPr/>
            </p:nvGrpSpPr>
            <p:grpSpPr bwMode="auto">
              <a:xfrm>
                <a:off x="3124201" y="3384331"/>
                <a:ext cx="2877206" cy="1715814"/>
                <a:chOff x="3124201" y="3384331"/>
                <a:chExt cx="2877206" cy="1715814"/>
              </a:xfrm>
            </p:grpSpPr>
            <p:sp>
              <p:nvSpPr>
                <p:cNvPr id="351" name="Freeform 350"/>
                <p:cNvSpPr/>
                <p:nvPr/>
              </p:nvSpPr>
              <p:spPr>
                <a:xfrm>
                  <a:off x="4324930" y="4113140"/>
                  <a:ext cx="1676477" cy="980308"/>
                </a:xfrm>
                <a:custGeom>
                  <a:avLst/>
                  <a:gdLst>
                    <a:gd name="connsiteX0" fmla="*/ 212834 w 1673772"/>
                    <a:gd name="connsiteY0" fmla="*/ 919655 h 974834"/>
                    <a:gd name="connsiteX1" fmla="*/ 338958 w 1673772"/>
                    <a:gd name="connsiteY1" fmla="*/ 935420 h 974834"/>
                    <a:gd name="connsiteX2" fmla="*/ 323193 w 1673772"/>
                    <a:gd name="connsiteY2" fmla="*/ 840827 h 974834"/>
                    <a:gd name="connsiteX3" fmla="*/ 433551 w 1673772"/>
                    <a:gd name="connsiteY3" fmla="*/ 966951 h 974834"/>
                    <a:gd name="connsiteX4" fmla="*/ 465082 w 1673772"/>
                    <a:gd name="connsiteY4" fmla="*/ 856592 h 974834"/>
                    <a:gd name="connsiteX5" fmla="*/ 559675 w 1673772"/>
                    <a:gd name="connsiteY5" fmla="*/ 966951 h 974834"/>
                    <a:gd name="connsiteX6" fmla="*/ 622737 w 1673772"/>
                    <a:gd name="connsiteY6" fmla="*/ 903889 h 974834"/>
                    <a:gd name="connsiteX7" fmla="*/ 559675 w 1673772"/>
                    <a:gd name="connsiteY7" fmla="*/ 793530 h 974834"/>
                    <a:gd name="connsiteX8" fmla="*/ 670034 w 1673772"/>
                    <a:gd name="connsiteY8" fmla="*/ 872358 h 974834"/>
                    <a:gd name="connsiteX9" fmla="*/ 701565 w 1673772"/>
                    <a:gd name="connsiteY9" fmla="*/ 746234 h 974834"/>
                    <a:gd name="connsiteX10" fmla="*/ 843455 w 1673772"/>
                    <a:gd name="connsiteY10" fmla="*/ 935420 h 974834"/>
                    <a:gd name="connsiteX11" fmla="*/ 938048 w 1673772"/>
                    <a:gd name="connsiteY11" fmla="*/ 951186 h 974834"/>
                    <a:gd name="connsiteX12" fmla="*/ 938048 w 1673772"/>
                    <a:gd name="connsiteY12" fmla="*/ 809296 h 974834"/>
                    <a:gd name="connsiteX13" fmla="*/ 1079937 w 1673772"/>
                    <a:gd name="connsiteY13" fmla="*/ 888123 h 974834"/>
                    <a:gd name="connsiteX14" fmla="*/ 1158765 w 1673772"/>
                    <a:gd name="connsiteY14" fmla="*/ 872358 h 974834"/>
                    <a:gd name="connsiteX15" fmla="*/ 1142999 w 1673772"/>
                    <a:gd name="connsiteY15" fmla="*/ 730468 h 974834"/>
                    <a:gd name="connsiteX16" fmla="*/ 1221827 w 1673772"/>
                    <a:gd name="connsiteY16" fmla="*/ 809296 h 974834"/>
                    <a:gd name="connsiteX17" fmla="*/ 1552903 w 1673772"/>
                    <a:gd name="connsiteY17" fmla="*/ 746234 h 974834"/>
                    <a:gd name="connsiteX18" fmla="*/ 1663262 w 1673772"/>
                    <a:gd name="connsiteY18" fmla="*/ 493986 h 974834"/>
                    <a:gd name="connsiteX19" fmla="*/ 1615965 w 1673772"/>
                    <a:gd name="connsiteY19" fmla="*/ 462455 h 974834"/>
                    <a:gd name="connsiteX20" fmla="*/ 1395248 w 1673772"/>
                    <a:gd name="connsiteY20" fmla="*/ 620110 h 974834"/>
                    <a:gd name="connsiteX21" fmla="*/ 1489841 w 1673772"/>
                    <a:gd name="connsiteY21" fmla="*/ 493986 h 974834"/>
                    <a:gd name="connsiteX22" fmla="*/ 1379482 w 1673772"/>
                    <a:gd name="connsiteY22" fmla="*/ 430923 h 974834"/>
                    <a:gd name="connsiteX23" fmla="*/ 1158765 w 1673772"/>
                    <a:gd name="connsiteY23" fmla="*/ 635875 h 974834"/>
                    <a:gd name="connsiteX24" fmla="*/ 1158765 w 1673772"/>
                    <a:gd name="connsiteY24" fmla="*/ 478220 h 974834"/>
                    <a:gd name="connsiteX25" fmla="*/ 1079937 w 1673772"/>
                    <a:gd name="connsiteY25" fmla="*/ 478220 h 974834"/>
                    <a:gd name="connsiteX26" fmla="*/ 938048 w 1673772"/>
                    <a:gd name="connsiteY26" fmla="*/ 557048 h 974834"/>
                    <a:gd name="connsiteX27" fmla="*/ 969579 w 1673772"/>
                    <a:gd name="connsiteY27" fmla="*/ 509751 h 974834"/>
                    <a:gd name="connsiteX28" fmla="*/ 969579 w 1673772"/>
                    <a:gd name="connsiteY28" fmla="*/ 446689 h 974834"/>
                    <a:gd name="connsiteX29" fmla="*/ 859220 w 1673772"/>
                    <a:gd name="connsiteY29" fmla="*/ 446689 h 974834"/>
                    <a:gd name="connsiteX30" fmla="*/ 717331 w 1673772"/>
                    <a:gd name="connsiteY30" fmla="*/ 430923 h 974834"/>
                    <a:gd name="connsiteX31" fmla="*/ 622737 w 1673772"/>
                    <a:gd name="connsiteY31" fmla="*/ 430923 h 974834"/>
                    <a:gd name="connsiteX32" fmla="*/ 543910 w 1673772"/>
                    <a:gd name="connsiteY32" fmla="*/ 320565 h 974834"/>
                    <a:gd name="connsiteX33" fmla="*/ 591206 w 1673772"/>
                    <a:gd name="connsiteY33" fmla="*/ 399392 h 974834"/>
                    <a:gd name="connsiteX34" fmla="*/ 528144 w 1673772"/>
                    <a:gd name="connsiteY34" fmla="*/ 493986 h 974834"/>
                    <a:gd name="connsiteX35" fmla="*/ 402020 w 1673772"/>
                    <a:gd name="connsiteY35" fmla="*/ 415158 h 974834"/>
                    <a:gd name="connsiteX36" fmla="*/ 402020 w 1673772"/>
                    <a:gd name="connsiteY36" fmla="*/ 509751 h 974834"/>
                    <a:gd name="connsiteX37" fmla="*/ 275896 w 1673772"/>
                    <a:gd name="connsiteY37" fmla="*/ 478220 h 974834"/>
                    <a:gd name="connsiteX38" fmla="*/ 275896 w 1673772"/>
                    <a:gd name="connsiteY38" fmla="*/ 367861 h 974834"/>
                    <a:gd name="connsiteX39" fmla="*/ 165537 w 1673772"/>
                    <a:gd name="connsiteY39" fmla="*/ 430923 h 974834"/>
                    <a:gd name="connsiteX40" fmla="*/ 39413 w 1673772"/>
                    <a:gd name="connsiteY40" fmla="*/ 383627 h 974834"/>
                    <a:gd name="connsiteX41" fmla="*/ 23648 w 1673772"/>
                    <a:gd name="connsiteY41" fmla="*/ 257503 h 974834"/>
                    <a:gd name="connsiteX42" fmla="*/ 181303 w 1673772"/>
                    <a:gd name="connsiteY42" fmla="*/ 257503 h 974834"/>
                    <a:gd name="connsiteX43" fmla="*/ 102475 w 1673772"/>
                    <a:gd name="connsiteY43" fmla="*/ 194441 h 974834"/>
                    <a:gd name="connsiteX44" fmla="*/ 102475 w 1673772"/>
                    <a:gd name="connsiteY44" fmla="*/ 115613 h 974834"/>
                    <a:gd name="connsiteX45" fmla="*/ 307427 w 1673772"/>
                    <a:gd name="connsiteY45" fmla="*/ 99848 h 974834"/>
                    <a:gd name="connsiteX46" fmla="*/ 338958 w 1673772"/>
                    <a:gd name="connsiteY46" fmla="*/ 84082 h 974834"/>
                    <a:gd name="connsiteX47" fmla="*/ 402020 w 1673772"/>
                    <a:gd name="connsiteY47" fmla="*/ 5255 h 974834"/>
                    <a:gd name="connsiteX48" fmla="*/ 512379 w 1673772"/>
                    <a:gd name="connsiteY48" fmla="*/ 68317 h 974834"/>
                    <a:gd name="connsiteX49" fmla="*/ 480848 w 1673772"/>
                    <a:gd name="connsiteY49" fmla="*/ 178675 h 974834"/>
                    <a:gd name="connsiteX50" fmla="*/ 575441 w 1673772"/>
                    <a:gd name="connsiteY50" fmla="*/ 36786 h 974834"/>
                    <a:gd name="connsiteX51" fmla="*/ 685799 w 1673772"/>
                    <a:gd name="connsiteY51" fmla="*/ 5255 h 974834"/>
                    <a:gd name="connsiteX52" fmla="*/ 764627 w 1673772"/>
                    <a:gd name="connsiteY52" fmla="*/ 68317 h 974834"/>
                    <a:gd name="connsiteX53" fmla="*/ 701565 w 1673772"/>
                    <a:gd name="connsiteY53" fmla="*/ 147144 h 974834"/>
                    <a:gd name="connsiteX54" fmla="*/ 796158 w 1673772"/>
                    <a:gd name="connsiteY54" fmla="*/ 225972 h 974834"/>
                    <a:gd name="connsiteX55" fmla="*/ 1016875 w 1673772"/>
                    <a:gd name="connsiteY55" fmla="*/ 194441 h 974834"/>
                    <a:gd name="connsiteX56" fmla="*/ 1001110 w 1673772"/>
                    <a:gd name="connsiteY56" fmla="*/ 273268 h 974834"/>
                    <a:gd name="connsiteX57" fmla="*/ 890751 w 1673772"/>
                    <a:gd name="connsiteY57" fmla="*/ 352096 h 974834"/>
                    <a:gd name="connsiteX58" fmla="*/ 796158 w 1673772"/>
                    <a:gd name="connsiteY58" fmla="*/ 289034 h 974834"/>
                    <a:gd name="connsiteX59" fmla="*/ 764627 w 1673772"/>
                    <a:gd name="connsiteY59" fmla="*/ 399392 h 974834"/>
                    <a:gd name="connsiteX60" fmla="*/ 622737 w 1673772"/>
                    <a:gd name="connsiteY60" fmla="*/ 399392 h 974834"/>
                    <a:gd name="connsiteX61" fmla="*/ 528144 w 1673772"/>
                    <a:gd name="connsiteY61" fmla="*/ 320565 h 974834"/>
                    <a:gd name="connsiteX62" fmla="*/ 559675 w 1673772"/>
                    <a:gd name="connsiteY62" fmla="*/ 509751 h 974834"/>
                    <a:gd name="connsiteX63" fmla="*/ 402020 w 1673772"/>
                    <a:gd name="connsiteY63" fmla="*/ 446689 h 974834"/>
                    <a:gd name="connsiteX64" fmla="*/ 386255 w 1673772"/>
                    <a:gd name="connsiteY64" fmla="*/ 509751 h 974834"/>
                    <a:gd name="connsiteX65" fmla="*/ 291662 w 1673772"/>
                    <a:gd name="connsiteY65" fmla="*/ 509751 h 974834"/>
                    <a:gd name="connsiteX66" fmla="*/ 275896 w 1673772"/>
                    <a:gd name="connsiteY66" fmla="*/ 367861 h 974834"/>
                    <a:gd name="connsiteX67" fmla="*/ 197068 w 1673772"/>
                    <a:gd name="connsiteY67" fmla="*/ 478220 h 974834"/>
                    <a:gd name="connsiteX68" fmla="*/ 244365 w 1673772"/>
                    <a:gd name="connsiteY68" fmla="*/ 698937 h 974834"/>
                    <a:gd name="connsiteX69" fmla="*/ 212834 w 1673772"/>
                    <a:gd name="connsiteY69" fmla="*/ 919655 h 974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</a:cxnLst>
                  <a:rect l="l" t="t" r="r" b="b"/>
                  <a:pathLst>
                    <a:path w="1673772" h="974834">
                      <a:moveTo>
                        <a:pt x="212834" y="919655"/>
                      </a:moveTo>
                      <a:cubicBezTo>
                        <a:pt x="228599" y="959069"/>
                        <a:pt x="320565" y="948558"/>
                        <a:pt x="338958" y="935420"/>
                      </a:cubicBezTo>
                      <a:cubicBezTo>
                        <a:pt x="357351" y="922282"/>
                        <a:pt x="307428" y="835572"/>
                        <a:pt x="323193" y="840827"/>
                      </a:cubicBezTo>
                      <a:cubicBezTo>
                        <a:pt x="338958" y="846082"/>
                        <a:pt x="409903" y="964324"/>
                        <a:pt x="433551" y="966951"/>
                      </a:cubicBezTo>
                      <a:cubicBezTo>
                        <a:pt x="457199" y="969578"/>
                        <a:pt x="444061" y="856592"/>
                        <a:pt x="465082" y="856592"/>
                      </a:cubicBezTo>
                      <a:cubicBezTo>
                        <a:pt x="486103" y="856592"/>
                        <a:pt x="533399" y="959068"/>
                        <a:pt x="559675" y="966951"/>
                      </a:cubicBezTo>
                      <a:cubicBezTo>
                        <a:pt x="585951" y="974834"/>
                        <a:pt x="622737" y="932792"/>
                        <a:pt x="622737" y="903889"/>
                      </a:cubicBezTo>
                      <a:cubicBezTo>
                        <a:pt x="622737" y="874986"/>
                        <a:pt x="551792" y="798785"/>
                        <a:pt x="559675" y="793530"/>
                      </a:cubicBezTo>
                      <a:cubicBezTo>
                        <a:pt x="567558" y="788275"/>
                        <a:pt x="646386" y="880241"/>
                        <a:pt x="670034" y="872358"/>
                      </a:cubicBezTo>
                      <a:cubicBezTo>
                        <a:pt x="693682" y="864475"/>
                        <a:pt x="672661" y="735724"/>
                        <a:pt x="701565" y="746234"/>
                      </a:cubicBezTo>
                      <a:cubicBezTo>
                        <a:pt x="730469" y="756744"/>
                        <a:pt x="804041" y="901261"/>
                        <a:pt x="843455" y="935420"/>
                      </a:cubicBezTo>
                      <a:cubicBezTo>
                        <a:pt x="882869" y="969579"/>
                        <a:pt x="922282" y="972207"/>
                        <a:pt x="938048" y="951186"/>
                      </a:cubicBezTo>
                      <a:cubicBezTo>
                        <a:pt x="953814" y="930165"/>
                        <a:pt x="914400" y="819807"/>
                        <a:pt x="938048" y="809296"/>
                      </a:cubicBezTo>
                      <a:cubicBezTo>
                        <a:pt x="961696" y="798786"/>
                        <a:pt x="1043151" y="877613"/>
                        <a:pt x="1079937" y="888123"/>
                      </a:cubicBezTo>
                      <a:cubicBezTo>
                        <a:pt x="1116723" y="898633"/>
                        <a:pt x="1148255" y="898634"/>
                        <a:pt x="1158765" y="872358"/>
                      </a:cubicBezTo>
                      <a:cubicBezTo>
                        <a:pt x="1169275" y="846082"/>
                        <a:pt x="1132489" y="740978"/>
                        <a:pt x="1142999" y="730468"/>
                      </a:cubicBezTo>
                      <a:cubicBezTo>
                        <a:pt x="1153509" y="719958"/>
                        <a:pt x="1153510" y="806668"/>
                        <a:pt x="1221827" y="809296"/>
                      </a:cubicBezTo>
                      <a:cubicBezTo>
                        <a:pt x="1290144" y="811924"/>
                        <a:pt x="1479330" y="798786"/>
                        <a:pt x="1552903" y="746234"/>
                      </a:cubicBezTo>
                      <a:cubicBezTo>
                        <a:pt x="1626476" y="693682"/>
                        <a:pt x="1652752" y="541282"/>
                        <a:pt x="1663262" y="493986"/>
                      </a:cubicBezTo>
                      <a:cubicBezTo>
                        <a:pt x="1673772" y="446690"/>
                        <a:pt x="1660634" y="441434"/>
                        <a:pt x="1615965" y="462455"/>
                      </a:cubicBezTo>
                      <a:cubicBezTo>
                        <a:pt x="1571296" y="483476"/>
                        <a:pt x="1416269" y="614855"/>
                        <a:pt x="1395248" y="620110"/>
                      </a:cubicBezTo>
                      <a:cubicBezTo>
                        <a:pt x="1374227" y="625365"/>
                        <a:pt x="1492469" y="525517"/>
                        <a:pt x="1489841" y="493986"/>
                      </a:cubicBezTo>
                      <a:cubicBezTo>
                        <a:pt x="1487213" y="462455"/>
                        <a:pt x="1434661" y="407275"/>
                        <a:pt x="1379482" y="430923"/>
                      </a:cubicBezTo>
                      <a:cubicBezTo>
                        <a:pt x="1324303" y="454571"/>
                        <a:pt x="1195551" y="627992"/>
                        <a:pt x="1158765" y="635875"/>
                      </a:cubicBezTo>
                      <a:cubicBezTo>
                        <a:pt x="1121979" y="643758"/>
                        <a:pt x="1171903" y="504496"/>
                        <a:pt x="1158765" y="478220"/>
                      </a:cubicBezTo>
                      <a:cubicBezTo>
                        <a:pt x="1145627" y="451944"/>
                        <a:pt x="1116723" y="465082"/>
                        <a:pt x="1079937" y="478220"/>
                      </a:cubicBezTo>
                      <a:cubicBezTo>
                        <a:pt x="1043151" y="491358"/>
                        <a:pt x="956441" y="551793"/>
                        <a:pt x="938048" y="557048"/>
                      </a:cubicBezTo>
                      <a:cubicBezTo>
                        <a:pt x="919655" y="562303"/>
                        <a:pt x="964324" y="528144"/>
                        <a:pt x="969579" y="509751"/>
                      </a:cubicBezTo>
                      <a:cubicBezTo>
                        <a:pt x="974834" y="491358"/>
                        <a:pt x="987972" y="457199"/>
                        <a:pt x="969579" y="446689"/>
                      </a:cubicBezTo>
                      <a:cubicBezTo>
                        <a:pt x="951186" y="436179"/>
                        <a:pt x="901261" y="449317"/>
                        <a:pt x="859220" y="446689"/>
                      </a:cubicBezTo>
                      <a:cubicBezTo>
                        <a:pt x="817179" y="444061"/>
                        <a:pt x="756745" y="433551"/>
                        <a:pt x="717331" y="430923"/>
                      </a:cubicBezTo>
                      <a:cubicBezTo>
                        <a:pt x="677917" y="428295"/>
                        <a:pt x="651640" y="449316"/>
                        <a:pt x="622737" y="430923"/>
                      </a:cubicBezTo>
                      <a:cubicBezTo>
                        <a:pt x="593834" y="412530"/>
                        <a:pt x="549165" y="325820"/>
                        <a:pt x="543910" y="320565"/>
                      </a:cubicBezTo>
                      <a:cubicBezTo>
                        <a:pt x="538655" y="315310"/>
                        <a:pt x="593834" y="370489"/>
                        <a:pt x="591206" y="399392"/>
                      </a:cubicBezTo>
                      <a:cubicBezTo>
                        <a:pt x="588578" y="428295"/>
                        <a:pt x="559675" y="491358"/>
                        <a:pt x="528144" y="493986"/>
                      </a:cubicBezTo>
                      <a:cubicBezTo>
                        <a:pt x="496613" y="496614"/>
                        <a:pt x="423041" y="412531"/>
                        <a:pt x="402020" y="415158"/>
                      </a:cubicBezTo>
                      <a:cubicBezTo>
                        <a:pt x="380999" y="417785"/>
                        <a:pt x="423041" y="499241"/>
                        <a:pt x="402020" y="509751"/>
                      </a:cubicBezTo>
                      <a:cubicBezTo>
                        <a:pt x="380999" y="520261"/>
                        <a:pt x="296917" y="501868"/>
                        <a:pt x="275896" y="478220"/>
                      </a:cubicBezTo>
                      <a:cubicBezTo>
                        <a:pt x="254875" y="454572"/>
                        <a:pt x="294289" y="375744"/>
                        <a:pt x="275896" y="367861"/>
                      </a:cubicBezTo>
                      <a:cubicBezTo>
                        <a:pt x="257503" y="359978"/>
                        <a:pt x="204951" y="428295"/>
                        <a:pt x="165537" y="430923"/>
                      </a:cubicBezTo>
                      <a:cubicBezTo>
                        <a:pt x="126123" y="433551"/>
                        <a:pt x="63061" y="412530"/>
                        <a:pt x="39413" y="383627"/>
                      </a:cubicBezTo>
                      <a:cubicBezTo>
                        <a:pt x="15765" y="354724"/>
                        <a:pt x="0" y="278524"/>
                        <a:pt x="23648" y="257503"/>
                      </a:cubicBezTo>
                      <a:cubicBezTo>
                        <a:pt x="47296" y="236482"/>
                        <a:pt x="168165" y="268013"/>
                        <a:pt x="181303" y="257503"/>
                      </a:cubicBezTo>
                      <a:cubicBezTo>
                        <a:pt x="194441" y="246993"/>
                        <a:pt x="115613" y="218089"/>
                        <a:pt x="102475" y="194441"/>
                      </a:cubicBezTo>
                      <a:cubicBezTo>
                        <a:pt x="89337" y="170793"/>
                        <a:pt x="68316" y="131378"/>
                        <a:pt x="102475" y="115613"/>
                      </a:cubicBezTo>
                      <a:cubicBezTo>
                        <a:pt x="136634" y="99848"/>
                        <a:pt x="268013" y="105103"/>
                        <a:pt x="307427" y="99848"/>
                      </a:cubicBezTo>
                      <a:cubicBezTo>
                        <a:pt x="346841" y="94593"/>
                        <a:pt x="323193" y="99847"/>
                        <a:pt x="338958" y="84082"/>
                      </a:cubicBezTo>
                      <a:cubicBezTo>
                        <a:pt x="354723" y="68317"/>
                        <a:pt x="373117" y="7882"/>
                        <a:pt x="402020" y="5255"/>
                      </a:cubicBezTo>
                      <a:cubicBezTo>
                        <a:pt x="430923" y="2628"/>
                        <a:pt x="499241" y="39414"/>
                        <a:pt x="512379" y="68317"/>
                      </a:cubicBezTo>
                      <a:cubicBezTo>
                        <a:pt x="525517" y="97220"/>
                        <a:pt x="470338" y="183930"/>
                        <a:pt x="480848" y="178675"/>
                      </a:cubicBezTo>
                      <a:cubicBezTo>
                        <a:pt x="491358" y="173420"/>
                        <a:pt x="541283" y="65689"/>
                        <a:pt x="575441" y="36786"/>
                      </a:cubicBezTo>
                      <a:cubicBezTo>
                        <a:pt x="609599" y="7883"/>
                        <a:pt x="654268" y="0"/>
                        <a:pt x="685799" y="5255"/>
                      </a:cubicBezTo>
                      <a:cubicBezTo>
                        <a:pt x="717330" y="10510"/>
                        <a:pt x="761999" y="44669"/>
                        <a:pt x="764627" y="68317"/>
                      </a:cubicBezTo>
                      <a:cubicBezTo>
                        <a:pt x="767255" y="91965"/>
                        <a:pt x="696310" y="120868"/>
                        <a:pt x="701565" y="147144"/>
                      </a:cubicBezTo>
                      <a:cubicBezTo>
                        <a:pt x="706820" y="173420"/>
                        <a:pt x="743606" y="218089"/>
                        <a:pt x="796158" y="225972"/>
                      </a:cubicBezTo>
                      <a:cubicBezTo>
                        <a:pt x="848710" y="233855"/>
                        <a:pt x="982716" y="186558"/>
                        <a:pt x="1016875" y="194441"/>
                      </a:cubicBezTo>
                      <a:cubicBezTo>
                        <a:pt x="1051034" y="202324"/>
                        <a:pt x="1022131" y="246992"/>
                        <a:pt x="1001110" y="273268"/>
                      </a:cubicBezTo>
                      <a:cubicBezTo>
                        <a:pt x="980089" y="299544"/>
                        <a:pt x="924910" y="349468"/>
                        <a:pt x="890751" y="352096"/>
                      </a:cubicBezTo>
                      <a:cubicBezTo>
                        <a:pt x="856592" y="354724"/>
                        <a:pt x="817179" y="281151"/>
                        <a:pt x="796158" y="289034"/>
                      </a:cubicBezTo>
                      <a:cubicBezTo>
                        <a:pt x="775137" y="296917"/>
                        <a:pt x="793530" y="380999"/>
                        <a:pt x="764627" y="399392"/>
                      </a:cubicBezTo>
                      <a:cubicBezTo>
                        <a:pt x="735724" y="417785"/>
                        <a:pt x="662151" y="412530"/>
                        <a:pt x="622737" y="399392"/>
                      </a:cubicBezTo>
                      <a:cubicBezTo>
                        <a:pt x="583323" y="386254"/>
                        <a:pt x="538654" y="302172"/>
                        <a:pt x="528144" y="320565"/>
                      </a:cubicBezTo>
                      <a:cubicBezTo>
                        <a:pt x="517634" y="338958"/>
                        <a:pt x="580696" y="488730"/>
                        <a:pt x="559675" y="509751"/>
                      </a:cubicBezTo>
                      <a:cubicBezTo>
                        <a:pt x="538654" y="530772"/>
                        <a:pt x="430923" y="446689"/>
                        <a:pt x="402020" y="446689"/>
                      </a:cubicBezTo>
                      <a:cubicBezTo>
                        <a:pt x="373117" y="446689"/>
                        <a:pt x="404648" y="499241"/>
                        <a:pt x="386255" y="509751"/>
                      </a:cubicBezTo>
                      <a:cubicBezTo>
                        <a:pt x="367862" y="520261"/>
                        <a:pt x="310055" y="533399"/>
                        <a:pt x="291662" y="509751"/>
                      </a:cubicBezTo>
                      <a:cubicBezTo>
                        <a:pt x="273269" y="486103"/>
                        <a:pt x="291662" y="373116"/>
                        <a:pt x="275896" y="367861"/>
                      </a:cubicBezTo>
                      <a:cubicBezTo>
                        <a:pt x="260130" y="362606"/>
                        <a:pt x="202323" y="423041"/>
                        <a:pt x="197068" y="478220"/>
                      </a:cubicBezTo>
                      <a:cubicBezTo>
                        <a:pt x="191813" y="533399"/>
                        <a:pt x="239110" y="625365"/>
                        <a:pt x="244365" y="698937"/>
                      </a:cubicBezTo>
                      <a:cubicBezTo>
                        <a:pt x="249620" y="772509"/>
                        <a:pt x="197069" y="880241"/>
                        <a:pt x="212834" y="919655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11" name="Group 29"/>
                <p:cNvGrpSpPr>
                  <a:grpSpLocks/>
                </p:cNvGrpSpPr>
                <p:nvPr/>
              </p:nvGrpSpPr>
              <p:grpSpPr bwMode="auto">
                <a:xfrm>
                  <a:off x="3124201" y="3384331"/>
                  <a:ext cx="2814143" cy="1148255"/>
                  <a:chOff x="3124201" y="3384331"/>
                  <a:chExt cx="2814143" cy="1148255"/>
                </a:xfrm>
              </p:grpSpPr>
              <p:sp>
                <p:nvSpPr>
                  <p:cNvPr id="353" name="Freeform 352"/>
                  <p:cNvSpPr/>
                  <p:nvPr/>
                </p:nvSpPr>
                <p:spPr>
                  <a:xfrm>
                    <a:off x="3119618" y="3879733"/>
                    <a:ext cx="1282012" cy="641863"/>
                  </a:xfrm>
                  <a:custGeom>
                    <a:avLst/>
                    <a:gdLst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336331 w 1290145"/>
                      <a:gd name="connsiteY33" fmla="*/ 212834 h 646386"/>
                      <a:gd name="connsiteX34" fmla="*/ 478221 w 1290145"/>
                      <a:gd name="connsiteY34" fmla="*/ 307428 h 646386"/>
                      <a:gd name="connsiteX35" fmla="*/ 509752 w 1290145"/>
                      <a:gd name="connsiteY35" fmla="*/ 134007 h 646386"/>
                      <a:gd name="connsiteX36" fmla="*/ 557049 w 1290145"/>
                      <a:gd name="connsiteY36" fmla="*/ 86710 h 646386"/>
                      <a:gd name="connsiteX37" fmla="*/ 667407 w 1290145"/>
                      <a:gd name="connsiteY37" fmla="*/ 260131 h 646386"/>
                      <a:gd name="connsiteX38" fmla="*/ 683173 w 1290145"/>
                      <a:gd name="connsiteY38" fmla="*/ 134007 h 646386"/>
                      <a:gd name="connsiteX39" fmla="*/ 777766 w 1290145"/>
                      <a:gd name="connsiteY39" fmla="*/ 55179 h 646386"/>
                      <a:gd name="connsiteX40" fmla="*/ 793531 w 1290145"/>
                      <a:gd name="connsiteY40" fmla="*/ 39414 h 646386"/>
                      <a:gd name="connsiteX41" fmla="*/ 872359 w 1290145"/>
                      <a:gd name="connsiteY41" fmla="*/ 118241 h 646386"/>
                      <a:gd name="connsiteX42" fmla="*/ 951186 w 1290145"/>
                      <a:gd name="connsiteY42" fmla="*/ 7883 h 646386"/>
                      <a:gd name="connsiteX43" fmla="*/ 1030014 w 1290145"/>
                      <a:gd name="connsiteY43" fmla="*/ 70945 h 646386"/>
                      <a:gd name="connsiteX44" fmla="*/ 1093076 w 1290145"/>
                      <a:gd name="connsiteY44" fmla="*/ 102476 h 646386"/>
                      <a:gd name="connsiteX45" fmla="*/ 1140373 w 1290145"/>
                      <a:gd name="connsiteY45" fmla="*/ 134007 h 646386"/>
                      <a:gd name="connsiteX46" fmla="*/ 1140373 w 1290145"/>
                      <a:gd name="connsiteY46" fmla="*/ 149772 h 646386"/>
                      <a:gd name="connsiteX47" fmla="*/ 1045780 w 1290145"/>
                      <a:gd name="connsiteY47" fmla="*/ 212834 h 646386"/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478221 w 1290145"/>
                      <a:gd name="connsiteY33" fmla="*/ 307428 h 646386"/>
                      <a:gd name="connsiteX34" fmla="*/ 509752 w 1290145"/>
                      <a:gd name="connsiteY34" fmla="*/ 134007 h 646386"/>
                      <a:gd name="connsiteX35" fmla="*/ 557049 w 1290145"/>
                      <a:gd name="connsiteY35" fmla="*/ 86710 h 646386"/>
                      <a:gd name="connsiteX36" fmla="*/ 667407 w 1290145"/>
                      <a:gd name="connsiteY36" fmla="*/ 260131 h 646386"/>
                      <a:gd name="connsiteX37" fmla="*/ 683173 w 1290145"/>
                      <a:gd name="connsiteY37" fmla="*/ 134007 h 646386"/>
                      <a:gd name="connsiteX38" fmla="*/ 777766 w 1290145"/>
                      <a:gd name="connsiteY38" fmla="*/ 55179 h 646386"/>
                      <a:gd name="connsiteX39" fmla="*/ 793531 w 1290145"/>
                      <a:gd name="connsiteY39" fmla="*/ 39414 h 646386"/>
                      <a:gd name="connsiteX40" fmla="*/ 872359 w 1290145"/>
                      <a:gd name="connsiteY40" fmla="*/ 118241 h 646386"/>
                      <a:gd name="connsiteX41" fmla="*/ 951186 w 1290145"/>
                      <a:gd name="connsiteY41" fmla="*/ 7883 h 646386"/>
                      <a:gd name="connsiteX42" fmla="*/ 1030014 w 1290145"/>
                      <a:gd name="connsiteY42" fmla="*/ 70945 h 646386"/>
                      <a:gd name="connsiteX43" fmla="*/ 1093076 w 1290145"/>
                      <a:gd name="connsiteY43" fmla="*/ 102476 h 646386"/>
                      <a:gd name="connsiteX44" fmla="*/ 1140373 w 1290145"/>
                      <a:gd name="connsiteY44" fmla="*/ 134007 h 646386"/>
                      <a:gd name="connsiteX45" fmla="*/ 1140373 w 1290145"/>
                      <a:gd name="connsiteY45" fmla="*/ 149772 h 646386"/>
                      <a:gd name="connsiteX46" fmla="*/ 1045780 w 1290145"/>
                      <a:gd name="connsiteY46" fmla="*/ 212834 h 646386"/>
                      <a:gd name="connsiteX0" fmla="*/ 1037897 w 1282262"/>
                      <a:gd name="connsiteY0" fmla="*/ 212834 h 646386"/>
                      <a:gd name="connsiteX1" fmla="*/ 1100959 w 1282262"/>
                      <a:gd name="connsiteY1" fmla="*/ 181303 h 646386"/>
                      <a:gd name="connsiteX2" fmla="*/ 1258614 w 1282262"/>
                      <a:gd name="connsiteY2" fmla="*/ 275897 h 646386"/>
                      <a:gd name="connsiteX3" fmla="*/ 1242848 w 1282262"/>
                      <a:gd name="connsiteY3" fmla="*/ 338959 h 646386"/>
                      <a:gd name="connsiteX4" fmla="*/ 1195552 w 1282262"/>
                      <a:gd name="connsiteY4" fmla="*/ 370490 h 646386"/>
                      <a:gd name="connsiteX5" fmla="*/ 1053662 w 1282262"/>
                      <a:gd name="connsiteY5" fmla="*/ 275897 h 646386"/>
                      <a:gd name="connsiteX6" fmla="*/ 1164021 w 1282262"/>
                      <a:gd name="connsiteY6" fmla="*/ 370490 h 646386"/>
                      <a:gd name="connsiteX7" fmla="*/ 1132490 w 1282262"/>
                      <a:gd name="connsiteY7" fmla="*/ 512379 h 646386"/>
                      <a:gd name="connsiteX8" fmla="*/ 1006366 w 1282262"/>
                      <a:gd name="connsiteY8" fmla="*/ 417786 h 646386"/>
                      <a:gd name="connsiteX9" fmla="*/ 1022131 w 1282262"/>
                      <a:gd name="connsiteY9" fmla="*/ 575441 h 646386"/>
                      <a:gd name="connsiteX10" fmla="*/ 927538 w 1282262"/>
                      <a:gd name="connsiteY10" fmla="*/ 559676 h 646386"/>
                      <a:gd name="connsiteX11" fmla="*/ 848710 w 1282262"/>
                      <a:gd name="connsiteY11" fmla="*/ 512379 h 646386"/>
                      <a:gd name="connsiteX12" fmla="*/ 864476 w 1282262"/>
                      <a:gd name="connsiteY12" fmla="*/ 449317 h 646386"/>
                      <a:gd name="connsiteX13" fmla="*/ 817179 w 1282262"/>
                      <a:gd name="connsiteY13" fmla="*/ 606972 h 646386"/>
                      <a:gd name="connsiteX14" fmla="*/ 754117 w 1282262"/>
                      <a:gd name="connsiteY14" fmla="*/ 638503 h 646386"/>
                      <a:gd name="connsiteX15" fmla="*/ 691055 w 1282262"/>
                      <a:gd name="connsiteY15" fmla="*/ 559676 h 646386"/>
                      <a:gd name="connsiteX16" fmla="*/ 722586 w 1282262"/>
                      <a:gd name="connsiteY16" fmla="*/ 417786 h 646386"/>
                      <a:gd name="connsiteX17" fmla="*/ 659524 w 1282262"/>
                      <a:gd name="connsiteY17" fmla="*/ 512379 h 646386"/>
                      <a:gd name="connsiteX18" fmla="*/ 612228 w 1282262"/>
                      <a:gd name="connsiteY18" fmla="*/ 465083 h 646386"/>
                      <a:gd name="connsiteX19" fmla="*/ 627993 w 1282262"/>
                      <a:gd name="connsiteY19" fmla="*/ 402021 h 646386"/>
                      <a:gd name="connsiteX20" fmla="*/ 564931 w 1282262"/>
                      <a:gd name="connsiteY20" fmla="*/ 528145 h 646386"/>
                      <a:gd name="connsiteX21" fmla="*/ 501869 w 1282262"/>
                      <a:gd name="connsiteY21" fmla="*/ 543910 h 646386"/>
                      <a:gd name="connsiteX22" fmla="*/ 407276 w 1282262"/>
                      <a:gd name="connsiteY22" fmla="*/ 449317 h 646386"/>
                      <a:gd name="connsiteX23" fmla="*/ 486103 w 1282262"/>
                      <a:gd name="connsiteY23" fmla="*/ 386255 h 646386"/>
                      <a:gd name="connsiteX24" fmla="*/ 344214 w 1282262"/>
                      <a:gd name="connsiteY24" fmla="*/ 480848 h 646386"/>
                      <a:gd name="connsiteX25" fmla="*/ 218090 w 1282262"/>
                      <a:gd name="connsiteY25" fmla="*/ 417786 h 646386"/>
                      <a:gd name="connsiteX26" fmla="*/ 91966 w 1282262"/>
                      <a:gd name="connsiteY26" fmla="*/ 465083 h 646386"/>
                      <a:gd name="connsiteX27" fmla="*/ 13138 w 1282262"/>
                      <a:gd name="connsiteY27" fmla="*/ 402021 h 646386"/>
                      <a:gd name="connsiteX28" fmla="*/ 123497 w 1282262"/>
                      <a:gd name="connsiteY28" fmla="*/ 354724 h 646386"/>
                      <a:gd name="connsiteX29" fmla="*/ 44669 w 1282262"/>
                      <a:gd name="connsiteY29" fmla="*/ 338959 h 646386"/>
                      <a:gd name="connsiteX30" fmla="*/ 28903 w 1282262"/>
                      <a:gd name="connsiteY30" fmla="*/ 228600 h 646386"/>
                      <a:gd name="connsiteX31" fmla="*/ 218090 w 1282262"/>
                      <a:gd name="connsiteY31" fmla="*/ 134007 h 646386"/>
                      <a:gd name="connsiteX32" fmla="*/ 470338 w 1282262"/>
                      <a:gd name="connsiteY32" fmla="*/ 307428 h 646386"/>
                      <a:gd name="connsiteX33" fmla="*/ 501869 w 1282262"/>
                      <a:gd name="connsiteY33" fmla="*/ 134007 h 646386"/>
                      <a:gd name="connsiteX34" fmla="*/ 549166 w 1282262"/>
                      <a:gd name="connsiteY34" fmla="*/ 86710 h 646386"/>
                      <a:gd name="connsiteX35" fmla="*/ 659524 w 1282262"/>
                      <a:gd name="connsiteY35" fmla="*/ 260131 h 646386"/>
                      <a:gd name="connsiteX36" fmla="*/ 675290 w 1282262"/>
                      <a:gd name="connsiteY36" fmla="*/ 134007 h 646386"/>
                      <a:gd name="connsiteX37" fmla="*/ 769883 w 1282262"/>
                      <a:gd name="connsiteY37" fmla="*/ 55179 h 646386"/>
                      <a:gd name="connsiteX38" fmla="*/ 785648 w 1282262"/>
                      <a:gd name="connsiteY38" fmla="*/ 39414 h 646386"/>
                      <a:gd name="connsiteX39" fmla="*/ 864476 w 1282262"/>
                      <a:gd name="connsiteY39" fmla="*/ 118241 h 646386"/>
                      <a:gd name="connsiteX40" fmla="*/ 943303 w 1282262"/>
                      <a:gd name="connsiteY40" fmla="*/ 7883 h 646386"/>
                      <a:gd name="connsiteX41" fmla="*/ 1022131 w 1282262"/>
                      <a:gd name="connsiteY41" fmla="*/ 70945 h 646386"/>
                      <a:gd name="connsiteX42" fmla="*/ 1085193 w 1282262"/>
                      <a:gd name="connsiteY42" fmla="*/ 102476 h 646386"/>
                      <a:gd name="connsiteX43" fmla="*/ 1132490 w 1282262"/>
                      <a:gd name="connsiteY43" fmla="*/ 134007 h 646386"/>
                      <a:gd name="connsiteX44" fmla="*/ 1132490 w 1282262"/>
                      <a:gd name="connsiteY44" fmla="*/ 149772 h 646386"/>
                      <a:gd name="connsiteX45" fmla="*/ 1037897 w 1282262"/>
                      <a:gd name="connsiteY45" fmla="*/ 212834 h 6463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</a:cxnLst>
                    <a:rect l="l" t="t" r="r" b="b"/>
                    <a:pathLst>
                      <a:path w="1282262" h="646386">
                        <a:moveTo>
                          <a:pt x="1037897" y="212834"/>
                        </a:moveTo>
                        <a:cubicBezTo>
                          <a:pt x="1032642" y="218089"/>
                          <a:pt x="1064173" y="170793"/>
                          <a:pt x="1100959" y="181303"/>
                        </a:cubicBezTo>
                        <a:cubicBezTo>
                          <a:pt x="1137745" y="191814"/>
                          <a:pt x="1234966" y="249621"/>
                          <a:pt x="1258614" y="275897"/>
                        </a:cubicBezTo>
                        <a:cubicBezTo>
                          <a:pt x="1282262" y="302173"/>
                          <a:pt x="1253358" y="323194"/>
                          <a:pt x="1242848" y="338959"/>
                        </a:cubicBezTo>
                        <a:cubicBezTo>
                          <a:pt x="1232338" y="354725"/>
                          <a:pt x="1227083" y="381000"/>
                          <a:pt x="1195552" y="370490"/>
                        </a:cubicBezTo>
                        <a:cubicBezTo>
                          <a:pt x="1164021" y="359980"/>
                          <a:pt x="1058917" y="275897"/>
                          <a:pt x="1053662" y="275897"/>
                        </a:cubicBezTo>
                        <a:cubicBezTo>
                          <a:pt x="1048407" y="275897"/>
                          <a:pt x="1150883" y="331076"/>
                          <a:pt x="1164021" y="370490"/>
                        </a:cubicBezTo>
                        <a:cubicBezTo>
                          <a:pt x="1177159" y="409904"/>
                          <a:pt x="1158766" y="504496"/>
                          <a:pt x="1132490" y="512379"/>
                        </a:cubicBezTo>
                        <a:cubicBezTo>
                          <a:pt x="1106214" y="520262"/>
                          <a:pt x="1024759" y="407276"/>
                          <a:pt x="1006366" y="417786"/>
                        </a:cubicBezTo>
                        <a:cubicBezTo>
                          <a:pt x="987973" y="428296"/>
                          <a:pt x="1035269" y="551793"/>
                          <a:pt x="1022131" y="575441"/>
                        </a:cubicBezTo>
                        <a:cubicBezTo>
                          <a:pt x="1008993" y="599089"/>
                          <a:pt x="956442" y="570186"/>
                          <a:pt x="927538" y="559676"/>
                        </a:cubicBezTo>
                        <a:cubicBezTo>
                          <a:pt x="898634" y="549166"/>
                          <a:pt x="859220" y="530772"/>
                          <a:pt x="848710" y="512379"/>
                        </a:cubicBezTo>
                        <a:cubicBezTo>
                          <a:pt x="838200" y="493986"/>
                          <a:pt x="869731" y="433552"/>
                          <a:pt x="864476" y="449317"/>
                        </a:cubicBezTo>
                        <a:cubicBezTo>
                          <a:pt x="859221" y="465082"/>
                          <a:pt x="835572" y="575441"/>
                          <a:pt x="817179" y="606972"/>
                        </a:cubicBezTo>
                        <a:cubicBezTo>
                          <a:pt x="798786" y="638503"/>
                          <a:pt x="775138" y="646386"/>
                          <a:pt x="754117" y="638503"/>
                        </a:cubicBezTo>
                        <a:cubicBezTo>
                          <a:pt x="733096" y="630620"/>
                          <a:pt x="696310" y="596462"/>
                          <a:pt x="691055" y="559676"/>
                        </a:cubicBezTo>
                        <a:cubicBezTo>
                          <a:pt x="685800" y="522890"/>
                          <a:pt x="727841" y="425669"/>
                          <a:pt x="722586" y="417786"/>
                        </a:cubicBezTo>
                        <a:cubicBezTo>
                          <a:pt x="717331" y="409903"/>
                          <a:pt x="677917" y="504496"/>
                          <a:pt x="659524" y="512379"/>
                        </a:cubicBezTo>
                        <a:cubicBezTo>
                          <a:pt x="641131" y="520262"/>
                          <a:pt x="617483" y="483476"/>
                          <a:pt x="612228" y="465083"/>
                        </a:cubicBezTo>
                        <a:cubicBezTo>
                          <a:pt x="606973" y="446690"/>
                          <a:pt x="635876" y="391511"/>
                          <a:pt x="627993" y="402021"/>
                        </a:cubicBezTo>
                        <a:cubicBezTo>
                          <a:pt x="620110" y="412531"/>
                          <a:pt x="585952" y="504497"/>
                          <a:pt x="564931" y="528145"/>
                        </a:cubicBezTo>
                        <a:cubicBezTo>
                          <a:pt x="543910" y="551793"/>
                          <a:pt x="528145" y="557048"/>
                          <a:pt x="501869" y="543910"/>
                        </a:cubicBezTo>
                        <a:cubicBezTo>
                          <a:pt x="475593" y="530772"/>
                          <a:pt x="409904" y="475593"/>
                          <a:pt x="407276" y="449317"/>
                        </a:cubicBezTo>
                        <a:cubicBezTo>
                          <a:pt x="404648" y="423041"/>
                          <a:pt x="496613" y="381000"/>
                          <a:pt x="486103" y="386255"/>
                        </a:cubicBezTo>
                        <a:cubicBezTo>
                          <a:pt x="475593" y="391510"/>
                          <a:pt x="388883" y="475593"/>
                          <a:pt x="344214" y="480848"/>
                        </a:cubicBezTo>
                        <a:cubicBezTo>
                          <a:pt x="299545" y="486103"/>
                          <a:pt x="260131" y="420413"/>
                          <a:pt x="218090" y="417786"/>
                        </a:cubicBezTo>
                        <a:cubicBezTo>
                          <a:pt x="176049" y="415159"/>
                          <a:pt x="126125" y="467710"/>
                          <a:pt x="91966" y="465083"/>
                        </a:cubicBezTo>
                        <a:cubicBezTo>
                          <a:pt x="57807" y="462456"/>
                          <a:pt x="7883" y="420414"/>
                          <a:pt x="13138" y="402021"/>
                        </a:cubicBezTo>
                        <a:cubicBezTo>
                          <a:pt x="18393" y="383628"/>
                          <a:pt x="118242" y="365234"/>
                          <a:pt x="123497" y="354724"/>
                        </a:cubicBezTo>
                        <a:cubicBezTo>
                          <a:pt x="128752" y="344214"/>
                          <a:pt x="60435" y="359980"/>
                          <a:pt x="44669" y="338959"/>
                        </a:cubicBezTo>
                        <a:cubicBezTo>
                          <a:pt x="28903" y="317938"/>
                          <a:pt x="0" y="262759"/>
                          <a:pt x="28903" y="228600"/>
                        </a:cubicBezTo>
                        <a:cubicBezTo>
                          <a:pt x="57807" y="194441"/>
                          <a:pt x="144517" y="120869"/>
                          <a:pt x="218090" y="134007"/>
                        </a:cubicBezTo>
                        <a:cubicBezTo>
                          <a:pt x="291663" y="147145"/>
                          <a:pt x="423042" y="307428"/>
                          <a:pt x="470338" y="307428"/>
                        </a:cubicBezTo>
                        <a:cubicBezTo>
                          <a:pt x="517634" y="307428"/>
                          <a:pt x="488731" y="170793"/>
                          <a:pt x="501869" y="134007"/>
                        </a:cubicBezTo>
                        <a:cubicBezTo>
                          <a:pt x="515007" y="97221"/>
                          <a:pt x="522890" y="65689"/>
                          <a:pt x="549166" y="86710"/>
                        </a:cubicBezTo>
                        <a:cubicBezTo>
                          <a:pt x="575442" y="107731"/>
                          <a:pt x="638503" y="252248"/>
                          <a:pt x="659524" y="260131"/>
                        </a:cubicBezTo>
                        <a:cubicBezTo>
                          <a:pt x="680545" y="268014"/>
                          <a:pt x="656897" y="168166"/>
                          <a:pt x="675290" y="134007"/>
                        </a:cubicBezTo>
                        <a:cubicBezTo>
                          <a:pt x="693683" y="99848"/>
                          <a:pt x="751490" y="70944"/>
                          <a:pt x="769883" y="55179"/>
                        </a:cubicBezTo>
                        <a:cubicBezTo>
                          <a:pt x="788276" y="39414"/>
                          <a:pt x="769883" y="28904"/>
                          <a:pt x="785648" y="39414"/>
                        </a:cubicBezTo>
                        <a:cubicBezTo>
                          <a:pt x="801414" y="49924"/>
                          <a:pt x="838200" y="123496"/>
                          <a:pt x="864476" y="118241"/>
                        </a:cubicBezTo>
                        <a:cubicBezTo>
                          <a:pt x="890752" y="112986"/>
                          <a:pt x="917027" y="15766"/>
                          <a:pt x="943303" y="7883"/>
                        </a:cubicBezTo>
                        <a:cubicBezTo>
                          <a:pt x="969579" y="0"/>
                          <a:pt x="998483" y="55180"/>
                          <a:pt x="1022131" y="70945"/>
                        </a:cubicBezTo>
                        <a:cubicBezTo>
                          <a:pt x="1045779" y="86710"/>
                          <a:pt x="1066800" y="91966"/>
                          <a:pt x="1085193" y="102476"/>
                        </a:cubicBezTo>
                        <a:cubicBezTo>
                          <a:pt x="1103586" y="112986"/>
                          <a:pt x="1124607" y="126124"/>
                          <a:pt x="1132490" y="134007"/>
                        </a:cubicBezTo>
                        <a:cubicBezTo>
                          <a:pt x="1140373" y="141890"/>
                          <a:pt x="1148255" y="136634"/>
                          <a:pt x="1132490" y="149772"/>
                        </a:cubicBezTo>
                        <a:cubicBezTo>
                          <a:pt x="1116725" y="162910"/>
                          <a:pt x="1043152" y="207579"/>
                          <a:pt x="1037897" y="212834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354" name="Freeform 353"/>
                  <p:cNvSpPr/>
                  <p:nvPr/>
                </p:nvSpPr>
                <p:spPr>
                  <a:xfrm>
                    <a:off x="3196316" y="3377906"/>
                    <a:ext cx="2739350" cy="886943"/>
                  </a:xfrm>
                  <a:custGeom>
                    <a:avLst/>
                    <a:gdLst>
                      <a:gd name="connsiteX0" fmla="*/ 2627 w 2740571"/>
                      <a:gd name="connsiteY0" fmla="*/ 99848 h 890752"/>
                      <a:gd name="connsiteX1" fmla="*/ 49924 w 2740571"/>
                      <a:gd name="connsiteY1" fmla="*/ 5255 h 890752"/>
                      <a:gd name="connsiteX2" fmla="*/ 176048 w 2740571"/>
                      <a:gd name="connsiteY2" fmla="*/ 68317 h 890752"/>
                      <a:gd name="connsiteX3" fmla="*/ 302172 w 2740571"/>
                      <a:gd name="connsiteY3" fmla="*/ 210207 h 890752"/>
                      <a:gd name="connsiteX4" fmla="*/ 333703 w 2740571"/>
                      <a:gd name="connsiteY4" fmla="*/ 52552 h 890752"/>
                      <a:gd name="connsiteX5" fmla="*/ 444061 w 2740571"/>
                      <a:gd name="connsiteY5" fmla="*/ 52552 h 890752"/>
                      <a:gd name="connsiteX6" fmla="*/ 522889 w 2740571"/>
                      <a:gd name="connsiteY6" fmla="*/ 241738 h 890752"/>
                      <a:gd name="connsiteX7" fmla="*/ 649013 w 2740571"/>
                      <a:gd name="connsiteY7" fmla="*/ 194441 h 890752"/>
                      <a:gd name="connsiteX8" fmla="*/ 806668 w 2740571"/>
                      <a:gd name="connsiteY8" fmla="*/ 257503 h 890752"/>
                      <a:gd name="connsiteX9" fmla="*/ 853965 w 2740571"/>
                      <a:gd name="connsiteY9" fmla="*/ 194441 h 890752"/>
                      <a:gd name="connsiteX10" fmla="*/ 932793 w 2740571"/>
                      <a:gd name="connsiteY10" fmla="*/ 241738 h 890752"/>
                      <a:gd name="connsiteX11" fmla="*/ 932793 w 2740571"/>
                      <a:gd name="connsiteY11" fmla="*/ 304800 h 890752"/>
                      <a:gd name="connsiteX12" fmla="*/ 1058917 w 2740571"/>
                      <a:gd name="connsiteY12" fmla="*/ 178676 h 890752"/>
                      <a:gd name="connsiteX13" fmla="*/ 1153510 w 2740571"/>
                      <a:gd name="connsiteY13" fmla="*/ 162910 h 890752"/>
                      <a:gd name="connsiteX14" fmla="*/ 1153510 w 2740571"/>
                      <a:gd name="connsiteY14" fmla="*/ 289035 h 890752"/>
                      <a:gd name="connsiteX15" fmla="*/ 1358461 w 2740571"/>
                      <a:gd name="connsiteY15" fmla="*/ 147145 h 890752"/>
                      <a:gd name="connsiteX16" fmla="*/ 1468820 w 2740571"/>
                      <a:gd name="connsiteY16" fmla="*/ 178676 h 890752"/>
                      <a:gd name="connsiteX17" fmla="*/ 1453055 w 2740571"/>
                      <a:gd name="connsiteY17" fmla="*/ 320566 h 890752"/>
                      <a:gd name="connsiteX18" fmla="*/ 1594944 w 2740571"/>
                      <a:gd name="connsiteY18" fmla="*/ 289035 h 890752"/>
                      <a:gd name="connsiteX19" fmla="*/ 1594944 w 2740571"/>
                      <a:gd name="connsiteY19" fmla="*/ 210207 h 890752"/>
                      <a:gd name="connsiteX20" fmla="*/ 1689537 w 2740571"/>
                      <a:gd name="connsiteY20" fmla="*/ 241738 h 890752"/>
                      <a:gd name="connsiteX21" fmla="*/ 1721068 w 2740571"/>
                      <a:gd name="connsiteY21" fmla="*/ 147145 h 890752"/>
                      <a:gd name="connsiteX22" fmla="*/ 1862958 w 2740571"/>
                      <a:gd name="connsiteY22" fmla="*/ 210207 h 890752"/>
                      <a:gd name="connsiteX23" fmla="*/ 1989082 w 2740571"/>
                      <a:gd name="connsiteY23" fmla="*/ 225972 h 890752"/>
                      <a:gd name="connsiteX24" fmla="*/ 1989082 w 2740571"/>
                      <a:gd name="connsiteY24" fmla="*/ 320566 h 890752"/>
                      <a:gd name="connsiteX25" fmla="*/ 1941786 w 2740571"/>
                      <a:gd name="connsiteY25" fmla="*/ 367862 h 890752"/>
                      <a:gd name="connsiteX26" fmla="*/ 2083675 w 2740571"/>
                      <a:gd name="connsiteY26" fmla="*/ 289035 h 890752"/>
                      <a:gd name="connsiteX27" fmla="*/ 2209799 w 2740571"/>
                      <a:gd name="connsiteY27" fmla="*/ 178676 h 890752"/>
                      <a:gd name="connsiteX28" fmla="*/ 2304393 w 2740571"/>
                      <a:gd name="connsiteY28" fmla="*/ 304800 h 890752"/>
                      <a:gd name="connsiteX29" fmla="*/ 2304393 w 2740571"/>
                      <a:gd name="connsiteY29" fmla="*/ 352097 h 890752"/>
                      <a:gd name="connsiteX30" fmla="*/ 2130972 w 2740571"/>
                      <a:gd name="connsiteY30" fmla="*/ 446690 h 890752"/>
                      <a:gd name="connsiteX31" fmla="*/ 2288627 w 2740571"/>
                      <a:gd name="connsiteY31" fmla="*/ 478221 h 890752"/>
                      <a:gd name="connsiteX32" fmla="*/ 2430517 w 2740571"/>
                      <a:gd name="connsiteY32" fmla="*/ 352097 h 890752"/>
                      <a:gd name="connsiteX33" fmla="*/ 2525110 w 2740571"/>
                      <a:gd name="connsiteY33" fmla="*/ 415159 h 890752"/>
                      <a:gd name="connsiteX34" fmla="*/ 2525110 w 2740571"/>
                      <a:gd name="connsiteY34" fmla="*/ 509752 h 890752"/>
                      <a:gd name="connsiteX35" fmla="*/ 2430517 w 2740571"/>
                      <a:gd name="connsiteY35" fmla="*/ 557048 h 890752"/>
                      <a:gd name="connsiteX36" fmla="*/ 2588172 w 2740571"/>
                      <a:gd name="connsiteY36" fmla="*/ 525517 h 890752"/>
                      <a:gd name="connsiteX37" fmla="*/ 2666999 w 2740571"/>
                      <a:gd name="connsiteY37" fmla="*/ 462455 h 890752"/>
                      <a:gd name="connsiteX38" fmla="*/ 2730061 w 2740571"/>
                      <a:gd name="connsiteY38" fmla="*/ 572814 h 890752"/>
                      <a:gd name="connsiteX39" fmla="*/ 2603937 w 2740571"/>
                      <a:gd name="connsiteY39" fmla="*/ 667407 h 890752"/>
                      <a:gd name="connsiteX40" fmla="*/ 2477813 w 2740571"/>
                      <a:gd name="connsiteY40" fmla="*/ 651641 h 890752"/>
                      <a:gd name="connsiteX41" fmla="*/ 2588172 w 2740571"/>
                      <a:gd name="connsiteY41" fmla="*/ 698938 h 890752"/>
                      <a:gd name="connsiteX42" fmla="*/ 2556641 w 2740571"/>
                      <a:gd name="connsiteY42" fmla="*/ 746235 h 890752"/>
                      <a:gd name="connsiteX43" fmla="*/ 2414751 w 2740571"/>
                      <a:gd name="connsiteY43" fmla="*/ 762000 h 890752"/>
                      <a:gd name="connsiteX44" fmla="*/ 2477813 w 2740571"/>
                      <a:gd name="connsiteY44" fmla="*/ 840828 h 890752"/>
                      <a:gd name="connsiteX45" fmla="*/ 2304393 w 2740571"/>
                      <a:gd name="connsiteY45" fmla="*/ 872359 h 890752"/>
                      <a:gd name="connsiteX46" fmla="*/ 2099441 w 2740571"/>
                      <a:gd name="connsiteY46" fmla="*/ 762000 h 890752"/>
                      <a:gd name="connsiteX47" fmla="*/ 2130972 w 2740571"/>
                      <a:gd name="connsiteY47" fmla="*/ 856593 h 890752"/>
                      <a:gd name="connsiteX48" fmla="*/ 1989082 w 2740571"/>
                      <a:gd name="connsiteY48" fmla="*/ 872359 h 890752"/>
                      <a:gd name="connsiteX49" fmla="*/ 1957551 w 2740571"/>
                      <a:gd name="connsiteY49" fmla="*/ 746235 h 890752"/>
                      <a:gd name="connsiteX50" fmla="*/ 1926020 w 2740571"/>
                      <a:gd name="connsiteY50" fmla="*/ 793531 h 890752"/>
                      <a:gd name="connsiteX51" fmla="*/ 1831427 w 2740571"/>
                      <a:gd name="connsiteY51" fmla="*/ 777766 h 890752"/>
                      <a:gd name="connsiteX52" fmla="*/ 1831427 w 2740571"/>
                      <a:gd name="connsiteY52" fmla="*/ 730469 h 890752"/>
                      <a:gd name="connsiteX53" fmla="*/ 1673772 w 2740571"/>
                      <a:gd name="connsiteY53" fmla="*/ 746235 h 890752"/>
                      <a:gd name="connsiteX54" fmla="*/ 1689537 w 2740571"/>
                      <a:gd name="connsiteY54" fmla="*/ 635876 h 890752"/>
                      <a:gd name="connsiteX55" fmla="*/ 1689537 w 2740571"/>
                      <a:gd name="connsiteY55" fmla="*/ 714703 h 890752"/>
                      <a:gd name="connsiteX56" fmla="*/ 1579179 w 2740571"/>
                      <a:gd name="connsiteY56" fmla="*/ 714703 h 890752"/>
                      <a:gd name="connsiteX57" fmla="*/ 1547648 w 2740571"/>
                      <a:gd name="connsiteY57" fmla="*/ 683172 h 890752"/>
                      <a:gd name="connsiteX58" fmla="*/ 1437289 w 2740571"/>
                      <a:gd name="connsiteY58" fmla="*/ 840828 h 890752"/>
                      <a:gd name="connsiteX59" fmla="*/ 1358461 w 2740571"/>
                      <a:gd name="connsiteY59" fmla="*/ 809297 h 890752"/>
                      <a:gd name="connsiteX60" fmla="*/ 1405758 w 2740571"/>
                      <a:gd name="connsiteY60" fmla="*/ 635876 h 890752"/>
                      <a:gd name="connsiteX61" fmla="*/ 1342696 w 2740571"/>
                      <a:gd name="connsiteY61" fmla="*/ 698938 h 890752"/>
                      <a:gd name="connsiteX62" fmla="*/ 1232337 w 2740571"/>
                      <a:gd name="connsiteY62" fmla="*/ 683172 h 890752"/>
                      <a:gd name="connsiteX63" fmla="*/ 1374227 w 2740571"/>
                      <a:gd name="connsiteY63" fmla="*/ 509752 h 890752"/>
                      <a:gd name="connsiteX64" fmla="*/ 1342696 w 2740571"/>
                      <a:gd name="connsiteY64" fmla="*/ 509752 h 890752"/>
                      <a:gd name="connsiteX65" fmla="*/ 1326930 w 2740571"/>
                      <a:gd name="connsiteY65" fmla="*/ 462455 h 890752"/>
                      <a:gd name="connsiteX66" fmla="*/ 1295399 w 2740571"/>
                      <a:gd name="connsiteY66" fmla="*/ 509752 h 890752"/>
                      <a:gd name="connsiteX67" fmla="*/ 1248103 w 2740571"/>
                      <a:gd name="connsiteY67" fmla="*/ 541283 h 890752"/>
                      <a:gd name="connsiteX68" fmla="*/ 1169275 w 2740571"/>
                      <a:gd name="connsiteY68" fmla="*/ 525517 h 890752"/>
                      <a:gd name="connsiteX69" fmla="*/ 1090448 w 2740571"/>
                      <a:gd name="connsiteY69" fmla="*/ 430924 h 890752"/>
                      <a:gd name="connsiteX70" fmla="*/ 1169275 w 2740571"/>
                      <a:gd name="connsiteY70" fmla="*/ 541283 h 890752"/>
                      <a:gd name="connsiteX71" fmla="*/ 1074682 w 2740571"/>
                      <a:gd name="connsiteY71" fmla="*/ 557048 h 890752"/>
                      <a:gd name="connsiteX72" fmla="*/ 964324 w 2740571"/>
                      <a:gd name="connsiteY72" fmla="*/ 446690 h 890752"/>
                      <a:gd name="connsiteX73" fmla="*/ 995855 w 2740571"/>
                      <a:gd name="connsiteY73" fmla="*/ 572814 h 890752"/>
                      <a:gd name="connsiteX74" fmla="*/ 869730 w 2740571"/>
                      <a:gd name="connsiteY74" fmla="*/ 509752 h 890752"/>
                      <a:gd name="connsiteX75" fmla="*/ 822434 w 2740571"/>
                      <a:gd name="connsiteY75" fmla="*/ 620110 h 890752"/>
                      <a:gd name="connsiteX76" fmla="*/ 727841 w 2740571"/>
                      <a:gd name="connsiteY76" fmla="*/ 588579 h 890752"/>
                      <a:gd name="connsiteX77" fmla="*/ 727841 w 2740571"/>
                      <a:gd name="connsiteY77" fmla="*/ 525517 h 890752"/>
                      <a:gd name="connsiteX78" fmla="*/ 554420 w 2740571"/>
                      <a:gd name="connsiteY78" fmla="*/ 651641 h 890752"/>
                      <a:gd name="connsiteX79" fmla="*/ 491358 w 2740571"/>
                      <a:gd name="connsiteY79" fmla="*/ 588579 h 890752"/>
                      <a:gd name="connsiteX80" fmla="*/ 538655 w 2740571"/>
                      <a:gd name="connsiteY80" fmla="*/ 509752 h 890752"/>
                      <a:gd name="connsiteX81" fmla="*/ 444061 w 2740571"/>
                      <a:gd name="connsiteY81" fmla="*/ 525517 h 890752"/>
                      <a:gd name="connsiteX82" fmla="*/ 428296 w 2740571"/>
                      <a:gd name="connsiteY82" fmla="*/ 462455 h 890752"/>
                      <a:gd name="connsiteX83" fmla="*/ 317937 w 2740571"/>
                      <a:gd name="connsiteY83" fmla="*/ 509752 h 890752"/>
                      <a:gd name="connsiteX84" fmla="*/ 207579 w 2740571"/>
                      <a:gd name="connsiteY84" fmla="*/ 493986 h 890752"/>
                      <a:gd name="connsiteX85" fmla="*/ 191813 w 2740571"/>
                      <a:gd name="connsiteY85" fmla="*/ 415159 h 890752"/>
                      <a:gd name="connsiteX86" fmla="*/ 18393 w 2740571"/>
                      <a:gd name="connsiteY86" fmla="*/ 336331 h 890752"/>
                      <a:gd name="connsiteX87" fmla="*/ 160282 w 2740571"/>
                      <a:gd name="connsiteY87" fmla="*/ 241738 h 890752"/>
                      <a:gd name="connsiteX88" fmla="*/ 65689 w 2740571"/>
                      <a:gd name="connsiteY88" fmla="*/ 194441 h 890752"/>
                      <a:gd name="connsiteX89" fmla="*/ 2627 w 2740571"/>
                      <a:gd name="connsiteY89" fmla="*/ 99848 h 8907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  <a:cxn ang="0">
                        <a:pos x="connsiteX70" y="connsiteY70"/>
                      </a:cxn>
                      <a:cxn ang="0">
                        <a:pos x="connsiteX71" y="connsiteY71"/>
                      </a:cxn>
                      <a:cxn ang="0">
                        <a:pos x="connsiteX72" y="connsiteY72"/>
                      </a:cxn>
                      <a:cxn ang="0">
                        <a:pos x="connsiteX73" y="connsiteY73"/>
                      </a:cxn>
                      <a:cxn ang="0">
                        <a:pos x="connsiteX74" y="connsiteY74"/>
                      </a:cxn>
                      <a:cxn ang="0">
                        <a:pos x="connsiteX75" y="connsiteY75"/>
                      </a:cxn>
                      <a:cxn ang="0">
                        <a:pos x="connsiteX76" y="connsiteY76"/>
                      </a:cxn>
                      <a:cxn ang="0">
                        <a:pos x="connsiteX77" y="connsiteY77"/>
                      </a:cxn>
                      <a:cxn ang="0">
                        <a:pos x="connsiteX78" y="connsiteY78"/>
                      </a:cxn>
                      <a:cxn ang="0">
                        <a:pos x="connsiteX79" y="connsiteY79"/>
                      </a:cxn>
                      <a:cxn ang="0">
                        <a:pos x="connsiteX80" y="connsiteY80"/>
                      </a:cxn>
                      <a:cxn ang="0">
                        <a:pos x="connsiteX81" y="connsiteY81"/>
                      </a:cxn>
                      <a:cxn ang="0">
                        <a:pos x="connsiteX82" y="connsiteY82"/>
                      </a:cxn>
                      <a:cxn ang="0">
                        <a:pos x="connsiteX83" y="connsiteY83"/>
                      </a:cxn>
                      <a:cxn ang="0">
                        <a:pos x="connsiteX84" y="connsiteY84"/>
                      </a:cxn>
                      <a:cxn ang="0">
                        <a:pos x="connsiteX85" y="connsiteY85"/>
                      </a:cxn>
                      <a:cxn ang="0">
                        <a:pos x="connsiteX86" y="connsiteY86"/>
                      </a:cxn>
                      <a:cxn ang="0">
                        <a:pos x="connsiteX87" y="connsiteY87"/>
                      </a:cxn>
                      <a:cxn ang="0">
                        <a:pos x="connsiteX88" y="connsiteY88"/>
                      </a:cxn>
                      <a:cxn ang="0">
                        <a:pos x="connsiteX89" y="connsiteY89"/>
                      </a:cxn>
                    </a:cxnLst>
                    <a:rect l="l" t="t" r="r" b="b"/>
                    <a:pathLst>
                      <a:path w="2740571" h="890752">
                        <a:moveTo>
                          <a:pt x="2627" y="99848"/>
                        </a:moveTo>
                        <a:cubicBezTo>
                          <a:pt x="0" y="68317"/>
                          <a:pt x="21020" y="10510"/>
                          <a:pt x="49924" y="5255"/>
                        </a:cubicBezTo>
                        <a:cubicBezTo>
                          <a:pt x="78828" y="0"/>
                          <a:pt x="134007" y="34158"/>
                          <a:pt x="176048" y="68317"/>
                        </a:cubicBezTo>
                        <a:cubicBezTo>
                          <a:pt x="218089" y="102476"/>
                          <a:pt x="275896" y="212835"/>
                          <a:pt x="302172" y="210207"/>
                        </a:cubicBezTo>
                        <a:cubicBezTo>
                          <a:pt x="328448" y="207580"/>
                          <a:pt x="310055" y="78828"/>
                          <a:pt x="333703" y="52552"/>
                        </a:cubicBezTo>
                        <a:cubicBezTo>
                          <a:pt x="357351" y="26276"/>
                          <a:pt x="412530" y="21021"/>
                          <a:pt x="444061" y="52552"/>
                        </a:cubicBezTo>
                        <a:cubicBezTo>
                          <a:pt x="475592" y="84083"/>
                          <a:pt x="488730" y="218090"/>
                          <a:pt x="522889" y="241738"/>
                        </a:cubicBezTo>
                        <a:cubicBezTo>
                          <a:pt x="557048" y="265386"/>
                          <a:pt x="601717" y="191814"/>
                          <a:pt x="649013" y="194441"/>
                        </a:cubicBezTo>
                        <a:cubicBezTo>
                          <a:pt x="696310" y="197069"/>
                          <a:pt x="772509" y="257503"/>
                          <a:pt x="806668" y="257503"/>
                        </a:cubicBezTo>
                        <a:cubicBezTo>
                          <a:pt x="840827" y="257503"/>
                          <a:pt x="832944" y="197068"/>
                          <a:pt x="853965" y="194441"/>
                        </a:cubicBezTo>
                        <a:cubicBezTo>
                          <a:pt x="874986" y="191814"/>
                          <a:pt x="919655" y="223345"/>
                          <a:pt x="932793" y="241738"/>
                        </a:cubicBezTo>
                        <a:cubicBezTo>
                          <a:pt x="945931" y="260131"/>
                          <a:pt x="911772" y="315310"/>
                          <a:pt x="932793" y="304800"/>
                        </a:cubicBezTo>
                        <a:cubicBezTo>
                          <a:pt x="953814" y="294290"/>
                          <a:pt x="1022131" y="202324"/>
                          <a:pt x="1058917" y="178676"/>
                        </a:cubicBezTo>
                        <a:cubicBezTo>
                          <a:pt x="1095703" y="155028"/>
                          <a:pt x="1137745" y="144517"/>
                          <a:pt x="1153510" y="162910"/>
                        </a:cubicBezTo>
                        <a:cubicBezTo>
                          <a:pt x="1169275" y="181303"/>
                          <a:pt x="1119352" y="291662"/>
                          <a:pt x="1153510" y="289035"/>
                        </a:cubicBezTo>
                        <a:cubicBezTo>
                          <a:pt x="1187668" y="286408"/>
                          <a:pt x="1305909" y="165538"/>
                          <a:pt x="1358461" y="147145"/>
                        </a:cubicBezTo>
                        <a:cubicBezTo>
                          <a:pt x="1411013" y="128752"/>
                          <a:pt x="1453054" y="149772"/>
                          <a:pt x="1468820" y="178676"/>
                        </a:cubicBezTo>
                        <a:cubicBezTo>
                          <a:pt x="1484586" y="207580"/>
                          <a:pt x="1432034" y="302173"/>
                          <a:pt x="1453055" y="320566"/>
                        </a:cubicBezTo>
                        <a:cubicBezTo>
                          <a:pt x="1474076" y="338959"/>
                          <a:pt x="1571296" y="307428"/>
                          <a:pt x="1594944" y="289035"/>
                        </a:cubicBezTo>
                        <a:cubicBezTo>
                          <a:pt x="1618592" y="270642"/>
                          <a:pt x="1579179" y="218090"/>
                          <a:pt x="1594944" y="210207"/>
                        </a:cubicBezTo>
                        <a:cubicBezTo>
                          <a:pt x="1610710" y="202324"/>
                          <a:pt x="1668516" y="252248"/>
                          <a:pt x="1689537" y="241738"/>
                        </a:cubicBezTo>
                        <a:cubicBezTo>
                          <a:pt x="1710558" y="231228"/>
                          <a:pt x="1692164" y="152400"/>
                          <a:pt x="1721068" y="147145"/>
                        </a:cubicBezTo>
                        <a:cubicBezTo>
                          <a:pt x="1749972" y="141890"/>
                          <a:pt x="1818289" y="197069"/>
                          <a:pt x="1862958" y="210207"/>
                        </a:cubicBezTo>
                        <a:cubicBezTo>
                          <a:pt x="1907627" y="223345"/>
                          <a:pt x="1968061" y="207579"/>
                          <a:pt x="1989082" y="225972"/>
                        </a:cubicBezTo>
                        <a:cubicBezTo>
                          <a:pt x="2010103" y="244365"/>
                          <a:pt x="1996965" y="296918"/>
                          <a:pt x="1989082" y="320566"/>
                        </a:cubicBezTo>
                        <a:cubicBezTo>
                          <a:pt x="1981199" y="344214"/>
                          <a:pt x="1926021" y="373117"/>
                          <a:pt x="1941786" y="367862"/>
                        </a:cubicBezTo>
                        <a:cubicBezTo>
                          <a:pt x="1957551" y="362607"/>
                          <a:pt x="2039006" y="320566"/>
                          <a:pt x="2083675" y="289035"/>
                        </a:cubicBezTo>
                        <a:cubicBezTo>
                          <a:pt x="2128344" y="257504"/>
                          <a:pt x="2173013" y="176049"/>
                          <a:pt x="2209799" y="178676"/>
                        </a:cubicBezTo>
                        <a:cubicBezTo>
                          <a:pt x="2246585" y="181303"/>
                          <a:pt x="2288627" y="275896"/>
                          <a:pt x="2304393" y="304800"/>
                        </a:cubicBezTo>
                        <a:cubicBezTo>
                          <a:pt x="2320159" y="333704"/>
                          <a:pt x="2333296" y="328449"/>
                          <a:pt x="2304393" y="352097"/>
                        </a:cubicBezTo>
                        <a:cubicBezTo>
                          <a:pt x="2275490" y="375745"/>
                          <a:pt x="2133600" y="425669"/>
                          <a:pt x="2130972" y="446690"/>
                        </a:cubicBezTo>
                        <a:cubicBezTo>
                          <a:pt x="2128344" y="467711"/>
                          <a:pt x="2238703" y="493986"/>
                          <a:pt x="2288627" y="478221"/>
                        </a:cubicBezTo>
                        <a:cubicBezTo>
                          <a:pt x="2338551" y="462456"/>
                          <a:pt x="2391103" y="362607"/>
                          <a:pt x="2430517" y="352097"/>
                        </a:cubicBezTo>
                        <a:cubicBezTo>
                          <a:pt x="2469931" y="341587"/>
                          <a:pt x="2509345" y="388883"/>
                          <a:pt x="2525110" y="415159"/>
                        </a:cubicBezTo>
                        <a:cubicBezTo>
                          <a:pt x="2540875" y="441435"/>
                          <a:pt x="2540875" y="486104"/>
                          <a:pt x="2525110" y="509752"/>
                        </a:cubicBezTo>
                        <a:cubicBezTo>
                          <a:pt x="2509345" y="533400"/>
                          <a:pt x="2420007" y="554420"/>
                          <a:pt x="2430517" y="557048"/>
                        </a:cubicBezTo>
                        <a:cubicBezTo>
                          <a:pt x="2441027" y="559676"/>
                          <a:pt x="2548758" y="541282"/>
                          <a:pt x="2588172" y="525517"/>
                        </a:cubicBezTo>
                        <a:cubicBezTo>
                          <a:pt x="2627586" y="509752"/>
                          <a:pt x="2643351" y="454572"/>
                          <a:pt x="2666999" y="462455"/>
                        </a:cubicBezTo>
                        <a:cubicBezTo>
                          <a:pt x="2690647" y="470338"/>
                          <a:pt x="2740571" y="538655"/>
                          <a:pt x="2730061" y="572814"/>
                        </a:cubicBezTo>
                        <a:cubicBezTo>
                          <a:pt x="2719551" y="606973"/>
                          <a:pt x="2645978" y="654269"/>
                          <a:pt x="2603937" y="667407"/>
                        </a:cubicBezTo>
                        <a:cubicBezTo>
                          <a:pt x="2561896" y="680545"/>
                          <a:pt x="2480440" y="646386"/>
                          <a:pt x="2477813" y="651641"/>
                        </a:cubicBezTo>
                        <a:cubicBezTo>
                          <a:pt x="2475186" y="656896"/>
                          <a:pt x="2575034" y="683172"/>
                          <a:pt x="2588172" y="698938"/>
                        </a:cubicBezTo>
                        <a:cubicBezTo>
                          <a:pt x="2601310" y="714704"/>
                          <a:pt x="2585545" y="735725"/>
                          <a:pt x="2556641" y="746235"/>
                        </a:cubicBezTo>
                        <a:cubicBezTo>
                          <a:pt x="2527737" y="756745"/>
                          <a:pt x="2427889" y="746235"/>
                          <a:pt x="2414751" y="762000"/>
                        </a:cubicBezTo>
                        <a:cubicBezTo>
                          <a:pt x="2401613" y="777765"/>
                          <a:pt x="2496206" y="822435"/>
                          <a:pt x="2477813" y="840828"/>
                        </a:cubicBezTo>
                        <a:cubicBezTo>
                          <a:pt x="2459420" y="859221"/>
                          <a:pt x="2367455" y="885497"/>
                          <a:pt x="2304393" y="872359"/>
                        </a:cubicBezTo>
                        <a:cubicBezTo>
                          <a:pt x="2241331" y="859221"/>
                          <a:pt x="2128344" y="764628"/>
                          <a:pt x="2099441" y="762000"/>
                        </a:cubicBezTo>
                        <a:cubicBezTo>
                          <a:pt x="2070538" y="759372"/>
                          <a:pt x="2149365" y="838200"/>
                          <a:pt x="2130972" y="856593"/>
                        </a:cubicBezTo>
                        <a:cubicBezTo>
                          <a:pt x="2112579" y="874986"/>
                          <a:pt x="2017985" y="890752"/>
                          <a:pt x="1989082" y="872359"/>
                        </a:cubicBezTo>
                        <a:cubicBezTo>
                          <a:pt x="1960179" y="853966"/>
                          <a:pt x="1968061" y="759373"/>
                          <a:pt x="1957551" y="746235"/>
                        </a:cubicBezTo>
                        <a:cubicBezTo>
                          <a:pt x="1947041" y="733097"/>
                          <a:pt x="1947041" y="788276"/>
                          <a:pt x="1926020" y="793531"/>
                        </a:cubicBezTo>
                        <a:cubicBezTo>
                          <a:pt x="1904999" y="798786"/>
                          <a:pt x="1847193" y="788276"/>
                          <a:pt x="1831427" y="777766"/>
                        </a:cubicBezTo>
                        <a:cubicBezTo>
                          <a:pt x="1815662" y="767256"/>
                          <a:pt x="1857703" y="735724"/>
                          <a:pt x="1831427" y="730469"/>
                        </a:cubicBezTo>
                        <a:cubicBezTo>
                          <a:pt x="1805151" y="725214"/>
                          <a:pt x="1697420" y="762000"/>
                          <a:pt x="1673772" y="746235"/>
                        </a:cubicBezTo>
                        <a:cubicBezTo>
                          <a:pt x="1650124" y="730470"/>
                          <a:pt x="1686910" y="641131"/>
                          <a:pt x="1689537" y="635876"/>
                        </a:cubicBezTo>
                        <a:cubicBezTo>
                          <a:pt x="1692164" y="630621"/>
                          <a:pt x="1707930" y="701565"/>
                          <a:pt x="1689537" y="714703"/>
                        </a:cubicBezTo>
                        <a:cubicBezTo>
                          <a:pt x="1671144" y="727841"/>
                          <a:pt x="1602827" y="719958"/>
                          <a:pt x="1579179" y="714703"/>
                        </a:cubicBezTo>
                        <a:cubicBezTo>
                          <a:pt x="1555531" y="709448"/>
                          <a:pt x="1571296" y="662151"/>
                          <a:pt x="1547648" y="683172"/>
                        </a:cubicBezTo>
                        <a:cubicBezTo>
                          <a:pt x="1524000" y="704193"/>
                          <a:pt x="1468820" y="819807"/>
                          <a:pt x="1437289" y="840828"/>
                        </a:cubicBezTo>
                        <a:cubicBezTo>
                          <a:pt x="1405758" y="861849"/>
                          <a:pt x="1363716" y="843456"/>
                          <a:pt x="1358461" y="809297"/>
                        </a:cubicBezTo>
                        <a:cubicBezTo>
                          <a:pt x="1353206" y="775138"/>
                          <a:pt x="1408385" y="654269"/>
                          <a:pt x="1405758" y="635876"/>
                        </a:cubicBezTo>
                        <a:cubicBezTo>
                          <a:pt x="1403131" y="617483"/>
                          <a:pt x="1371599" y="691055"/>
                          <a:pt x="1342696" y="698938"/>
                        </a:cubicBezTo>
                        <a:cubicBezTo>
                          <a:pt x="1313793" y="706821"/>
                          <a:pt x="1227082" y="714703"/>
                          <a:pt x="1232337" y="683172"/>
                        </a:cubicBezTo>
                        <a:cubicBezTo>
                          <a:pt x="1237592" y="651641"/>
                          <a:pt x="1355834" y="538655"/>
                          <a:pt x="1374227" y="509752"/>
                        </a:cubicBezTo>
                        <a:cubicBezTo>
                          <a:pt x="1392620" y="480849"/>
                          <a:pt x="1350579" y="517635"/>
                          <a:pt x="1342696" y="509752"/>
                        </a:cubicBezTo>
                        <a:cubicBezTo>
                          <a:pt x="1334813" y="501869"/>
                          <a:pt x="1334813" y="462455"/>
                          <a:pt x="1326930" y="462455"/>
                        </a:cubicBezTo>
                        <a:cubicBezTo>
                          <a:pt x="1319047" y="462455"/>
                          <a:pt x="1308537" y="496614"/>
                          <a:pt x="1295399" y="509752"/>
                        </a:cubicBezTo>
                        <a:cubicBezTo>
                          <a:pt x="1282261" y="522890"/>
                          <a:pt x="1269124" y="538656"/>
                          <a:pt x="1248103" y="541283"/>
                        </a:cubicBezTo>
                        <a:cubicBezTo>
                          <a:pt x="1227082" y="543910"/>
                          <a:pt x="1195551" y="543910"/>
                          <a:pt x="1169275" y="525517"/>
                        </a:cubicBezTo>
                        <a:cubicBezTo>
                          <a:pt x="1142999" y="507124"/>
                          <a:pt x="1090448" y="428296"/>
                          <a:pt x="1090448" y="430924"/>
                        </a:cubicBezTo>
                        <a:cubicBezTo>
                          <a:pt x="1090448" y="433552"/>
                          <a:pt x="1171903" y="520262"/>
                          <a:pt x="1169275" y="541283"/>
                        </a:cubicBezTo>
                        <a:cubicBezTo>
                          <a:pt x="1166647" y="562304"/>
                          <a:pt x="1108840" y="572813"/>
                          <a:pt x="1074682" y="557048"/>
                        </a:cubicBezTo>
                        <a:cubicBezTo>
                          <a:pt x="1040524" y="541283"/>
                          <a:pt x="977462" y="444062"/>
                          <a:pt x="964324" y="446690"/>
                        </a:cubicBezTo>
                        <a:cubicBezTo>
                          <a:pt x="951186" y="449318"/>
                          <a:pt x="1011621" y="562304"/>
                          <a:pt x="995855" y="572814"/>
                        </a:cubicBezTo>
                        <a:cubicBezTo>
                          <a:pt x="980089" y="583324"/>
                          <a:pt x="898633" y="501869"/>
                          <a:pt x="869730" y="509752"/>
                        </a:cubicBezTo>
                        <a:cubicBezTo>
                          <a:pt x="840827" y="517635"/>
                          <a:pt x="846082" y="606972"/>
                          <a:pt x="822434" y="620110"/>
                        </a:cubicBezTo>
                        <a:cubicBezTo>
                          <a:pt x="798786" y="633248"/>
                          <a:pt x="743606" y="604344"/>
                          <a:pt x="727841" y="588579"/>
                        </a:cubicBezTo>
                        <a:cubicBezTo>
                          <a:pt x="712076" y="572814"/>
                          <a:pt x="756745" y="515007"/>
                          <a:pt x="727841" y="525517"/>
                        </a:cubicBezTo>
                        <a:cubicBezTo>
                          <a:pt x="698937" y="536027"/>
                          <a:pt x="593834" y="641131"/>
                          <a:pt x="554420" y="651641"/>
                        </a:cubicBezTo>
                        <a:cubicBezTo>
                          <a:pt x="515006" y="662151"/>
                          <a:pt x="493985" y="612227"/>
                          <a:pt x="491358" y="588579"/>
                        </a:cubicBezTo>
                        <a:cubicBezTo>
                          <a:pt x="488731" y="564931"/>
                          <a:pt x="546538" y="520262"/>
                          <a:pt x="538655" y="509752"/>
                        </a:cubicBezTo>
                        <a:cubicBezTo>
                          <a:pt x="530772" y="499242"/>
                          <a:pt x="462454" y="533400"/>
                          <a:pt x="444061" y="525517"/>
                        </a:cubicBezTo>
                        <a:cubicBezTo>
                          <a:pt x="425668" y="517634"/>
                          <a:pt x="449317" y="465082"/>
                          <a:pt x="428296" y="462455"/>
                        </a:cubicBezTo>
                        <a:cubicBezTo>
                          <a:pt x="407275" y="459828"/>
                          <a:pt x="354723" y="504497"/>
                          <a:pt x="317937" y="509752"/>
                        </a:cubicBezTo>
                        <a:cubicBezTo>
                          <a:pt x="281151" y="515007"/>
                          <a:pt x="228600" y="509752"/>
                          <a:pt x="207579" y="493986"/>
                        </a:cubicBezTo>
                        <a:cubicBezTo>
                          <a:pt x="186558" y="478220"/>
                          <a:pt x="223344" y="441435"/>
                          <a:pt x="191813" y="415159"/>
                        </a:cubicBezTo>
                        <a:cubicBezTo>
                          <a:pt x="160282" y="388883"/>
                          <a:pt x="23648" y="365235"/>
                          <a:pt x="18393" y="336331"/>
                        </a:cubicBezTo>
                        <a:cubicBezTo>
                          <a:pt x="13138" y="307427"/>
                          <a:pt x="152399" y="265386"/>
                          <a:pt x="160282" y="241738"/>
                        </a:cubicBezTo>
                        <a:cubicBezTo>
                          <a:pt x="168165" y="218090"/>
                          <a:pt x="91965" y="223345"/>
                          <a:pt x="65689" y="194441"/>
                        </a:cubicBezTo>
                        <a:cubicBezTo>
                          <a:pt x="39413" y="165538"/>
                          <a:pt x="5254" y="131379"/>
                          <a:pt x="2627" y="99848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</p:grpSp>
          </p:grpSp>
        </p:grpSp>
        <p:cxnSp>
          <p:nvCxnSpPr>
            <p:cNvPr id="34" name="Straight Arrow Connector 33"/>
            <p:cNvCxnSpPr/>
            <p:nvPr/>
          </p:nvCxnSpPr>
          <p:spPr>
            <a:xfrm rot="5400000">
              <a:off x="3886436" y="4876241"/>
              <a:ext cx="1218730" cy="3175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Group 52"/>
            <p:cNvGrpSpPr>
              <a:grpSpLocks/>
            </p:cNvGrpSpPr>
            <p:nvPr/>
          </p:nvGrpSpPr>
          <p:grpSpPr bwMode="auto">
            <a:xfrm>
              <a:off x="4267200" y="3429000"/>
              <a:ext cx="457200" cy="712076"/>
              <a:chOff x="2845676" y="580697"/>
              <a:chExt cx="3155731" cy="5236779"/>
            </a:xfrm>
          </p:grpSpPr>
          <p:grpSp>
            <p:nvGrpSpPr>
              <p:cNvPr id="13" name="Group 31"/>
              <p:cNvGrpSpPr>
                <a:grpSpLocks/>
              </p:cNvGrpSpPr>
              <p:nvPr/>
            </p:nvGrpSpPr>
            <p:grpSpPr bwMode="auto">
              <a:xfrm>
                <a:off x="3200400" y="580697"/>
                <a:ext cx="2635469" cy="3063765"/>
                <a:chOff x="3200400" y="580697"/>
                <a:chExt cx="2635469" cy="3063765"/>
              </a:xfrm>
            </p:grpSpPr>
            <p:sp>
              <p:nvSpPr>
                <p:cNvPr id="67" name="Freeform 2"/>
                <p:cNvSpPr/>
                <p:nvPr/>
              </p:nvSpPr>
              <p:spPr>
                <a:xfrm>
                  <a:off x="3196314" y="2914769"/>
                  <a:ext cx="1150530" cy="653540"/>
                </a:xfrm>
                <a:custGeom>
                  <a:avLst/>
                  <a:gdLst>
                    <a:gd name="connsiteX0" fmla="*/ 0 w 1150883"/>
                    <a:gd name="connsiteY0" fmla="*/ 52551 h 646385"/>
                    <a:gd name="connsiteX1" fmla="*/ 31531 w 1150883"/>
                    <a:gd name="connsiteY1" fmla="*/ 5255 h 646385"/>
                    <a:gd name="connsiteX2" fmla="*/ 173421 w 1150883"/>
                    <a:gd name="connsiteY2" fmla="*/ 84082 h 646385"/>
                    <a:gd name="connsiteX3" fmla="*/ 204952 w 1150883"/>
                    <a:gd name="connsiteY3" fmla="*/ 178675 h 646385"/>
                    <a:gd name="connsiteX4" fmla="*/ 346841 w 1150883"/>
                    <a:gd name="connsiteY4" fmla="*/ 194441 h 646385"/>
                    <a:gd name="connsiteX5" fmla="*/ 299545 w 1150883"/>
                    <a:gd name="connsiteY5" fmla="*/ 131379 h 646385"/>
                    <a:gd name="connsiteX6" fmla="*/ 362607 w 1150883"/>
                    <a:gd name="connsiteY6" fmla="*/ 84082 h 646385"/>
                    <a:gd name="connsiteX7" fmla="*/ 488731 w 1150883"/>
                    <a:gd name="connsiteY7" fmla="*/ 194441 h 646385"/>
                    <a:gd name="connsiteX8" fmla="*/ 614855 w 1150883"/>
                    <a:gd name="connsiteY8" fmla="*/ 210206 h 646385"/>
                    <a:gd name="connsiteX9" fmla="*/ 693683 w 1150883"/>
                    <a:gd name="connsiteY9" fmla="*/ 147144 h 646385"/>
                    <a:gd name="connsiteX10" fmla="*/ 772510 w 1150883"/>
                    <a:gd name="connsiteY10" fmla="*/ 194441 h 646385"/>
                    <a:gd name="connsiteX11" fmla="*/ 945931 w 1150883"/>
                    <a:gd name="connsiteY11" fmla="*/ 178675 h 646385"/>
                    <a:gd name="connsiteX12" fmla="*/ 993228 w 1150883"/>
                    <a:gd name="connsiteY12" fmla="*/ 178675 h 646385"/>
                    <a:gd name="connsiteX13" fmla="*/ 945931 w 1150883"/>
                    <a:gd name="connsiteY13" fmla="*/ 320565 h 646385"/>
                    <a:gd name="connsiteX14" fmla="*/ 1040524 w 1150883"/>
                    <a:gd name="connsiteY14" fmla="*/ 399393 h 646385"/>
                    <a:gd name="connsiteX15" fmla="*/ 1135117 w 1150883"/>
                    <a:gd name="connsiteY15" fmla="*/ 399393 h 646385"/>
                    <a:gd name="connsiteX16" fmla="*/ 1119352 w 1150883"/>
                    <a:gd name="connsiteY16" fmla="*/ 541282 h 646385"/>
                    <a:gd name="connsiteX17" fmla="*/ 945931 w 1150883"/>
                    <a:gd name="connsiteY17" fmla="*/ 635875 h 646385"/>
                    <a:gd name="connsiteX18" fmla="*/ 930166 w 1150883"/>
                    <a:gd name="connsiteY18" fmla="*/ 478220 h 646385"/>
                    <a:gd name="connsiteX19" fmla="*/ 882869 w 1150883"/>
                    <a:gd name="connsiteY19" fmla="*/ 541282 h 646385"/>
                    <a:gd name="connsiteX20" fmla="*/ 835572 w 1150883"/>
                    <a:gd name="connsiteY20" fmla="*/ 462455 h 646385"/>
                    <a:gd name="connsiteX21" fmla="*/ 851338 w 1150883"/>
                    <a:gd name="connsiteY21" fmla="*/ 415158 h 646385"/>
                    <a:gd name="connsiteX22" fmla="*/ 709448 w 1150883"/>
                    <a:gd name="connsiteY22" fmla="*/ 541282 h 646385"/>
                    <a:gd name="connsiteX23" fmla="*/ 646386 w 1150883"/>
                    <a:gd name="connsiteY23" fmla="*/ 493986 h 646385"/>
                    <a:gd name="connsiteX24" fmla="*/ 662152 w 1150883"/>
                    <a:gd name="connsiteY24" fmla="*/ 399393 h 646385"/>
                    <a:gd name="connsiteX25" fmla="*/ 520262 w 1150883"/>
                    <a:gd name="connsiteY25" fmla="*/ 478220 h 646385"/>
                    <a:gd name="connsiteX26" fmla="*/ 457200 w 1150883"/>
                    <a:gd name="connsiteY26" fmla="*/ 415158 h 646385"/>
                    <a:gd name="connsiteX27" fmla="*/ 504497 w 1150883"/>
                    <a:gd name="connsiteY27" fmla="*/ 320565 h 646385"/>
                    <a:gd name="connsiteX28" fmla="*/ 394138 w 1150883"/>
                    <a:gd name="connsiteY28" fmla="*/ 415158 h 646385"/>
                    <a:gd name="connsiteX29" fmla="*/ 268014 w 1150883"/>
                    <a:gd name="connsiteY29" fmla="*/ 367862 h 646385"/>
                    <a:gd name="connsiteX30" fmla="*/ 252248 w 1150883"/>
                    <a:gd name="connsiteY30" fmla="*/ 304800 h 646385"/>
                    <a:gd name="connsiteX31" fmla="*/ 63062 w 1150883"/>
                    <a:gd name="connsiteY31" fmla="*/ 320565 h 646385"/>
                    <a:gd name="connsiteX32" fmla="*/ 31531 w 1150883"/>
                    <a:gd name="connsiteY32" fmla="*/ 273268 h 646385"/>
                    <a:gd name="connsiteX33" fmla="*/ 110359 w 1150883"/>
                    <a:gd name="connsiteY33" fmla="*/ 194441 h 646385"/>
                    <a:gd name="connsiteX34" fmla="*/ 31531 w 1150883"/>
                    <a:gd name="connsiteY34" fmla="*/ 131379 h 646385"/>
                    <a:gd name="connsiteX35" fmla="*/ 0 w 1150883"/>
                    <a:gd name="connsiteY35" fmla="*/ 52551 h 6463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</a:cxnLst>
                  <a:rect l="l" t="t" r="r" b="b"/>
                  <a:pathLst>
                    <a:path w="1150883" h="646385">
                      <a:moveTo>
                        <a:pt x="0" y="52551"/>
                      </a:moveTo>
                      <a:cubicBezTo>
                        <a:pt x="0" y="31530"/>
                        <a:pt x="2627" y="0"/>
                        <a:pt x="31531" y="5255"/>
                      </a:cubicBezTo>
                      <a:cubicBezTo>
                        <a:pt x="60435" y="10510"/>
                        <a:pt x="144518" y="55179"/>
                        <a:pt x="173421" y="84082"/>
                      </a:cubicBezTo>
                      <a:cubicBezTo>
                        <a:pt x="202324" y="112985"/>
                        <a:pt x="176049" y="160282"/>
                        <a:pt x="204952" y="178675"/>
                      </a:cubicBezTo>
                      <a:cubicBezTo>
                        <a:pt x="233855" y="197068"/>
                        <a:pt x="331076" y="202324"/>
                        <a:pt x="346841" y="194441"/>
                      </a:cubicBezTo>
                      <a:cubicBezTo>
                        <a:pt x="362607" y="186558"/>
                        <a:pt x="296917" y="149772"/>
                        <a:pt x="299545" y="131379"/>
                      </a:cubicBezTo>
                      <a:cubicBezTo>
                        <a:pt x="302173" y="112986"/>
                        <a:pt x="331076" y="73572"/>
                        <a:pt x="362607" y="84082"/>
                      </a:cubicBezTo>
                      <a:cubicBezTo>
                        <a:pt x="394138" y="94592"/>
                        <a:pt x="446690" y="173420"/>
                        <a:pt x="488731" y="194441"/>
                      </a:cubicBezTo>
                      <a:cubicBezTo>
                        <a:pt x="530772" y="215462"/>
                        <a:pt x="580696" y="218089"/>
                        <a:pt x="614855" y="210206"/>
                      </a:cubicBezTo>
                      <a:cubicBezTo>
                        <a:pt x="649014" y="202323"/>
                        <a:pt x="667407" y="149772"/>
                        <a:pt x="693683" y="147144"/>
                      </a:cubicBezTo>
                      <a:cubicBezTo>
                        <a:pt x="719959" y="144517"/>
                        <a:pt x="730469" y="189186"/>
                        <a:pt x="772510" y="194441"/>
                      </a:cubicBezTo>
                      <a:cubicBezTo>
                        <a:pt x="814551" y="199696"/>
                        <a:pt x="909145" y="181303"/>
                        <a:pt x="945931" y="178675"/>
                      </a:cubicBezTo>
                      <a:cubicBezTo>
                        <a:pt x="982717" y="176047"/>
                        <a:pt x="993228" y="155027"/>
                        <a:pt x="993228" y="178675"/>
                      </a:cubicBezTo>
                      <a:cubicBezTo>
                        <a:pt x="993228" y="202323"/>
                        <a:pt x="938048" y="283779"/>
                        <a:pt x="945931" y="320565"/>
                      </a:cubicBezTo>
                      <a:cubicBezTo>
                        <a:pt x="953814" y="357351"/>
                        <a:pt x="1008993" y="386255"/>
                        <a:pt x="1040524" y="399393"/>
                      </a:cubicBezTo>
                      <a:cubicBezTo>
                        <a:pt x="1072055" y="412531"/>
                        <a:pt x="1121979" y="375745"/>
                        <a:pt x="1135117" y="399393"/>
                      </a:cubicBezTo>
                      <a:cubicBezTo>
                        <a:pt x="1148255" y="423041"/>
                        <a:pt x="1150883" y="501868"/>
                        <a:pt x="1119352" y="541282"/>
                      </a:cubicBezTo>
                      <a:cubicBezTo>
                        <a:pt x="1087821" y="580696"/>
                        <a:pt x="977462" y="646385"/>
                        <a:pt x="945931" y="635875"/>
                      </a:cubicBezTo>
                      <a:cubicBezTo>
                        <a:pt x="914400" y="625365"/>
                        <a:pt x="940676" y="493986"/>
                        <a:pt x="930166" y="478220"/>
                      </a:cubicBezTo>
                      <a:cubicBezTo>
                        <a:pt x="919656" y="462455"/>
                        <a:pt x="898635" y="543909"/>
                        <a:pt x="882869" y="541282"/>
                      </a:cubicBezTo>
                      <a:cubicBezTo>
                        <a:pt x="867103" y="538655"/>
                        <a:pt x="840827" y="483476"/>
                        <a:pt x="835572" y="462455"/>
                      </a:cubicBezTo>
                      <a:cubicBezTo>
                        <a:pt x="830317" y="441434"/>
                        <a:pt x="872359" y="402020"/>
                        <a:pt x="851338" y="415158"/>
                      </a:cubicBezTo>
                      <a:cubicBezTo>
                        <a:pt x="830317" y="428296"/>
                        <a:pt x="743607" y="528144"/>
                        <a:pt x="709448" y="541282"/>
                      </a:cubicBezTo>
                      <a:cubicBezTo>
                        <a:pt x="675289" y="554420"/>
                        <a:pt x="654269" y="517634"/>
                        <a:pt x="646386" y="493986"/>
                      </a:cubicBezTo>
                      <a:cubicBezTo>
                        <a:pt x="638503" y="470338"/>
                        <a:pt x="683173" y="402021"/>
                        <a:pt x="662152" y="399393"/>
                      </a:cubicBezTo>
                      <a:cubicBezTo>
                        <a:pt x="641131" y="396765"/>
                        <a:pt x="554421" y="475593"/>
                        <a:pt x="520262" y="478220"/>
                      </a:cubicBezTo>
                      <a:cubicBezTo>
                        <a:pt x="486103" y="480847"/>
                        <a:pt x="459828" y="441434"/>
                        <a:pt x="457200" y="415158"/>
                      </a:cubicBezTo>
                      <a:cubicBezTo>
                        <a:pt x="454573" y="388882"/>
                        <a:pt x="515007" y="320565"/>
                        <a:pt x="504497" y="320565"/>
                      </a:cubicBezTo>
                      <a:cubicBezTo>
                        <a:pt x="493987" y="320565"/>
                        <a:pt x="433552" y="407275"/>
                        <a:pt x="394138" y="415158"/>
                      </a:cubicBezTo>
                      <a:cubicBezTo>
                        <a:pt x="354724" y="423041"/>
                        <a:pt x="291662" y="386255"/>
                        <a:pt x="268014" y="367862"/>
                      </a:cubicBezTo>
                      <a:cubicBezTo>
                        <a:pt x="244366" y="349469"/>
                        <a:pt x="286407" y="312683"/>
                        <a:pt x="252248" y="304800"/>
                      </a:cubicBezTo>
                      <a:cubicBezTo>
                        <a:pt x="218089" y="296917"/>
                        <a:pt x="99848" y="325820"/>
                        <a:pt x="63062" y="320565"/>
                      </a:cubicBezTo>
                      <a:cubicBezTo>
                        <a:pt x="26276" y="315310"/>
                        <a:pt x="23648" y="294289"/>
                        <a:pt x="31531" y="273268"/>
                      </a:cubicBezTo>
                      <a:cubicBezTo>
                        <a:pt x="39414" y="252247"/>
                        <a:pt x="110359" y="218089"/>
                        <a:pt x="110359" y="194441"/>
                      </a:cubicBezTo>
                      <a:cubicBezTo>
                        <a:pt x="110359" y="170793"/>
                        <a:pt x="52552" y="160282"/>
                        <a:pt x="31531" y="131379"/>
                      </a:cubicBezTo>
                      <a:cubicBezTo>
                        <a:pt x="10510" y="102476"/>
                        <a:pt x="0" y="73572"/>
                        <a:pt x="0" y="525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68" name="Freeform 3"/>
                <p:cNvSpPr/>
                <p:nvPr/>
              </p:nvSpPr>
              <p:spPr>
                <a:xfrm>
                  <a:off x="4489286" y="3008132"/>
                  <a:ext cx="1347763" cy="641873"/>
                </a:xfrm>
                <a:custGeom>
                  <a:avLst/>
                  <a:gdLst>
                    <a:gd name="connsiteX0" fmla="*/ 1308537 w 1342696"/>
                    <a:gd name="connsiteY0" fmla="*/ 254876 h 635876"/>
                    <a:gd name="connsiteX1" fmla="*/ 1292772 w 1342696"/>
                    <a:gd name="connsiteY1" fmla="*/ 176048 h 635876"/>
                    <a:gd name="connsiteX2" fmla="*/ 1213944 w 1342696"/>
                    <a:gd name="connsiteY2" fmla="*/ 144517 h 635876"/>
                    <a:gd name="connsiteX3" fmla="*/ 1024758 w 1342696"/>
                    <a:gd name="connsiteY3" fmla="*/ 176048 h 635876"/>
                    <a:gd name="connsiteX4" fmla="*/ 1166648 w 1342696"/>
                    <a:gd name="connsiteY4" fmla="*/ 65690 h 635876"/>
                    <a:gd name="connsiteX5" fmla="*/ 1087820 w 1342696"/>
                    <a:gd name="connsiteY5" fmla="*/ 18393 h 635876"/>
                    <a:gd name="connsiteX6" fmla="*/ 1008993 w 1342696"/>
                    <a:gd name="connsiteY6" fmla="*/ 18393 h 635876"/>
                    <a:gd name="connsiteX7" fmla="*/ 882868 w 1342696"/>
                    <a:gd name="connsiteY7" fmla="*/ 128752 h 635876"/>
                    <a:gd name="connsiteX8" fmla="*/ 882868 w 1342696"/>
                    <a:gd name="connsiteY8" fmla="*/ 81455 h 635876"/>
                    <a:gd name="connsiteX9" fmla="*/ 740979 w 1342696"/>
                    <a:gd name="connsiteY9" fmla="*/ 49924 h 635876"/>
                    <a:gd name="connsiteX10" fmla="*/ 630620 w 1342696"/>
                    <a:gd name="connsiteY10" fmla="*/ 160283 h 635876"/>
                    <a:gd name="connsiteX11" fmla="*/ 599089 w 1342696"/>
                    <a:gd name="connsiteY11" fmla="*/ 81455 h 635876"/>
                    <a:gd name="connsiteX12" fmla="*/ 472965 w 1342696"/>
                    <a:gd name="connsiteY12" fmla="*/ 81455 h 635876"/>
                    <a:gd name="connsiteX13" fmla="*/ 457199 w 1342696"/>
                    <a:gd name="connsiteY13" fmla="*/ 144517 h 635876"/>
                    <a:gd name="connsiteX14" fmla="*/ 362606 w 1342696"/>
                    <a:gd name="connsiteY14" fmla="*/ 81455 h 635876"/>
                    <a:gd name="connsiteX15" fmla="*/ 299544 w 1342696"/>
                    <a:gd name="connsiteY15" fmla="*/ 49924 h 635876"/>
                    <a:gd name="connsiteX16" fmla="*/ 268013 w 1342696"/>
                    <a:gd name="connsiteY16" fmla="*/ 144517 h 635876"/>
                    <a:gd name="connsiteX17" fmla="*/ 141889 w 1342696"/>
                    <a:gd name="connsiteY17" fmla="*/ 97221 h 635876"/>
                    <a:gd name="connsiteX18" fmla="*/ 220717 w 1342696"/>
                    <a:gd name="connsiteY18" fmla="*/ 160283 h 635876"/>
                    <a:gd name="connsiteX19" fmla="*/ 157655 w 1342696"/>
                    <a:gd name="connsiteY19" fmla="*/ 239111 h 635876"/>
                    <a:gd name="connsiteX20" fmla="*/ 110358 w 1342696"/>
                    <a:gd name="connsiteY20" fmla="*/ 223345 h 635876"/>
                    <a:gd name="connsiteX21" fmla="*/ 15765 w 1342696"/>
                    <a:gd name="connsiteY21" fmla="*/ 254876 h 635876"/>
                    <a:gd name="connsiteX22" fmla="*/ 15765 w 1342696"/>
                    <a:gd name="connsiteY22" fmla="*/ 428297 h 635876"/>
                    <a:gd name="connsiteX23" fmla="*/ 110358 w 1342696"/>
                    <a:gd name="connsiteY23" fmla="*/ 554421 h 635876"/>
                    <a:gd name="connsiteX24" fmla="*/ 189186 w 1342696"/>
                    <a:gd name="connsiteY24" fmla="*/ 522890 h 635876"/>
                    <a:gd name="connsiteX25" fmla="*/ 283779 w 1342696"/>
                    <a:gd name="connsiteY25" fmla="*/ 617483 h 635876"/>
                    <a:gd name="connsiteX26" fmla="*/ 299544 w 1342696"/>
                    <a:gd name="connsiteY26" fmla="*/ 507124 h 635876"/>
                    <a:gd name="connsiteX27" fmla="*/ 394137 w 1342696"/>
                    <a:gd name="connsiteY27" fmla="*/ 633248 h 635876"/>
                    <a:gd name="connsiteX28" fmla="*/ 394137 w 1342696"/>
                    <a:gd name="connsiteY28" fmla="*/ 522890 h 635876"/>
                    <a:gd name="connsiteX29" fmla="*/ 441434 w 1342696"/>
                    <a:gd name="connsiteY29" fmla="*/ 507124 h 635876"/>
                    <a:gd name="connsiteX30" fmla="*/ 551793 w 1342696"/>
                    <a:gd name="connsiteY30" fmla="*/ 570186 h 635876"/>
                    <a:gd name="connsiteX31" fmla="*/ 677917 w 1342696"/>
                    <a:gd name="connsiteY31" fmla="*/ 570186 h 635876"/>
                    <a:gd name="connsiteX32" fmla="*/ 646386 w 1342696"/>
                    <a:gd name="connsiteY32" fmla="*/ 507124 h 635876"/>
                    <a:gd name="connsiteX33" fmla="*/ 599089 w 1342696"/>
                    <a:gd name="connsiteY33" fmla="*/ 396766 h 635876"/>
                    <a:gd name="connsiteX34" fmla="*/ 709448 w 1342696"/>
                    <a:gd name="connsiteY34" fmla="*/ 381000 h 635876"/>
                    <a:gd name="connsiteX35" fmla="*/ 772510 w 1342696"/>
                    <a:gd name="connsiteY35" fmla="*/ 491359 h 635876"/>
                    <a:gd name="connsiteX36" fmla="*/ 945930 w 1342696"/>
                    <a:gd name="connsiteY36" fmla="*/ 507124 h 635876"/>
                    <a:gd name="connsiteX37" fmla="*/ 882868 w 1342696"/>
                    <a:gd name="connsiteY37" fmla="*/ 365235 h 635876"/>
                    <a:gd name="connsiteX38" fmla="*/ 1087820 w 1342696"/>
                    <a:gd name="connsiteY38" fmla="*/ 459828 h 635876"/>
                    <a:gd name="connsiteX39" fmla="*/ 1198179 w 1342696"/>
                    <a:gd name="connsiteY39" fmla="*/ 444062 h 635876"/>
                    <a:gd name="connsiteX40" fmla="*/ 1087820 w 1342696"/>
                    <a:gd name="connsiteY40" fmla="*/ 317938 h 635876"/>
                    <a:gd name="connsiteX41" fmla="*/ 1308537 w 1342696"/>
                    <a:gd name="connsiteY41" fmla="*/ 254876 h 6358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1342696" h="635876">
                      <a:moveTo>
                        <a:pt x="1308537" y="254876"/>
                      </a:moveTo>
                      <a:cubicBezTo>
                        <a:pt x="1342696" y="231228"/>
                        <a:pt x="1308537" y="194441"/>
                        <a:pt x="1292772" y="176048"/>
                      </a:cubicBezTo>
                      <a:cubicBezTo>
                        <a:pt x="1277007" y="157655"/>
                        <a:pt x="1258613" y="144517"/>
                        <a:pt x="1213944" y="144517"/>
                      </a:cubicBezTo>
                      <a:cubicBezTo>
                        <a:pt x="1169275" y="144517"/>
                        <a:pt x="1032641" y="189186"/>
                        <a:pt x="1024758" y="176048"/>
                      </a:cubicBezTo>
                      <a:cubicBezTo>
                        <a:pt x="1016875" y="162910"/>
                        <a:pt x="1156138" y="91966"/>
                        <a:pt x="1166648" y="65690"/>
                      </a:cubicBezTo>
                      <a:cubicBezTo>
                        <a:pt x="1177158" y="39414"/>
                        <a:pt x="1114096" y="26276"/>
                        <a:pt x="1087820" y="18393"/>
                      </a:cubicBezTo>
                      <a:cubicBezTo>
                        <a:pt x="1061544" y="10510"/>
                        <a:pt x="1043152" y="0"/>
                        <a:pt x="1008993" y="18393"/>
                      </a:cubicBezTo>
                      <a:cubicBezTo>
                        <a:pt x="974834" y="36786"/>
                        <a:pt x="903889" y="118242"/>
                        <a:pt x="882868" y="128752"/>
                      </a:cubicBezTo>
                      <a:cubicBezTo>
                        <a:pt x="861847" y="139262"/>
                        <a:pt x="906516" y="94593"/>
                        <a:pt x="882868" y="81455"/>
                      </a:cubicBezTo>
                      <a:cubicBezTo>
                        <a:pt x="859220" y="68317"/>
                        <a:pt x="783020" y="36786"/>
                        <a:pt x="740979" y="49924"/>
                      </a:cubicBezTo>
                      <a:cubicBezTo>
                        <a:pt x="698938" y="63062"/>
                        <a:pt x="654268" y="155028"/>
                        <a:pt x="630620" y="160283"/>
                      </a:cubicBezTo>
                      <a:cubicBezTo>
                        <a:pt x="606972" y="165538"/>
                        <a:pt x="625365" y="94593"/>
                        <a:pt x="599089" y="81455"/>
                      </a:cubicBezTo>
                      <a:cubicBezTo>
                        <a:pt x="572813" y="68317"/>
                        <a:pt x="496613" y="70945"/>
                        <a:pt x="472965" y="81455"/>
                      </a:cubicBezTo>
                      <a:cubicBezTo>
                        <a:pt x="449317" y="91965"/>
                        <a:pt x="475592" y="144517"/>
                        <a:pt x="457199" y="144517"/>
                      </a:cubicBezTo>
                      <a:cubicBezTo>
                        <a:pt x="438806" y="144517"/>
                        <a:pt x="388882" y="97220"/>
                        <a:pt x="362606" y="81455"/>
                      </a:cubicBezTo>
                      <a:cubicBezTo>
                        <a:pt x="336330" y="65690"/>
                        <a:pt x="315310" y="39414"/>
                        <a:pt x="299544" y="49924"/>
                      </a:cubicBezTo>
                      <a:cubicBezTo>
                        <a:pt x="283779" y="60434"/>
                        <a:pt x="294289" y="136634"/>
                        <a:pt x="268013" y="144517"/>
                      </a:cubicBezTo>
                      <a:cubicBezTo>
                        <a:pt x="241737" y="152400"/>
                        <a:pt x="149772" y="94593"/>
                        <a:pt x="141889" y="97221"/>
                      </a:cubicBezTo>
                      <a:cubicBezTo>
                        <a:pt x="134006" y="99849"/>
                        <a:pt x="218089" y="136635"/>
                        <a:pt x="220717" y="160283"/>
                      </a:cubicBezTo>
                      <a:cubicBezTo>
                        <a:pt x="223345" y="183931"/>
                        <a:pt x="176048" y="228601"/>
                        <a:pt x="157655" y="239111"/>
                      </a:cubicBezTo>
                      <a:cubicBezTo>
                        <a:pt x="139262" y="249621"/>
                        <a:pt x="134006" y="220718"/>
                        <a:pt x="110358" y="223345"/>
                      </a:cubicBezTo>
                      <a:cubicBezTo>
                        <a:pt x="86710" y="225972"/>
                        <a:pt x="31530" y="220717"/>
                        <a:pt x="15765" y="254876"/>
                      </a:cubicBezTo>
                      <a:cubicBezTo>
                        <a:pt x="0" y="289035"/>
                        <a:pt x="0" y="378373"/>
                        <a:pt x="15765" y="428297"/>
                      </a:cubicBezTo>
                      <a:cubicBezTo>
                        <a:pt x="31530" y="478221"/>
                        <a:pt x="81455" y="538656"/>
                        <a:pt x="110358" y="554421"/>
                      </a:cubicBezTo>
                      <a:cubicBezTo>
                        <a:pt x="139262" y="570187"/>
                        <a:pt x="160282" y="512380"/>
                        <a:pt x="189186" y="522890"/>
                      </a:cubicBezTo>
                      <a:cubicBezTo>
                        <a:pt x="218090" y="533400"/>
                        <a:pt x="265386" y="620111"/>
                        <a:pt x="283779" y="617483"/>
                      </a:cubicBezTo>
                      <a:cubicBezTo>
                        <a:pt x="302172" y="614855"/>
                        <a:pt x="281151" y="504497"/>
                        <a:pt x="299544" y="507124"/>
                      </a:cubicBezTo>
                      <a:cubicBezTo>
                        <a:pt x="317937" y="509751"/>
                        <a:pt x="378371" y="630620"/>
                        <a:pt x="394137" y="633248"/>
                      </a:cubicBezTo>
                      <a:cubicBezTo>
                        <a:pt x="409903" y="635876"/>
                        <a:pt x="386254" y="543911"/>
                        <a:pt x="394137" y="522890"/>
                      </a:cubicBezTo>
                      <a:cubicBezTo>
                        <a:pt x="402020" y="501869"/>
                        <a:pt x="415158" y="499241"/>
                        <a:pt x="441434" y="507124"/>
                      </a:cubicBezTo>
                      <a:cubicBezTo>
                        <a:pt x="467710" y="515007"/>
                        <a:pt x="512379" y="559676"/>
                        <a:pt x="551793" y="570186"/>
                      </a:cubicBezTo>
                      <a:cubicBezTo>
                        <a:pt x="591207" y="580696"/>
                        <a:pt x="662152" y="580696"/>
                        <a:pt x="677917" y="570186"/>
                      </a:cubicBezTo>
                      <a:cubicBezTo>
                        <a:pt x="693683" y="559676"/>
                        <a:pt x="659524" y="536027"/>
                        <a:pt x="646386" y="507124"/>
                      </a:cubicBezTo>
                      <a:cubicBezTo>
                        <a:pt x="633248" y="478221"/>
                        <a:pt x="588579" y="417787"/>
                        <a:pt x="599089" y="396766"/>
                      </a:cubicBezTo>
                      <a:cubicBezTo>
                        <a:pt x="609599" y="375745"/>
                        <a:pt x="680545" y="365235"/>
                        <a:pt x="709448" y="381000"/>
                      </a:cubicBezTo>
                      <a:cubicBezTo>
                        <a:pt x="738352" y="396766"/>
                        <a:pt x="733096" y="470338"/>
                        <a:pt x="772510" y="491359"/>
                      </a:cubicBezTo>
                      <a:cubicBezTo>
                        <a:pt x="811924" y="512380"/>
                        <a:pt x="927537" y="528145"/>
                        <a:pt x="945930" y="507124"/>
                      </a:cubicBezTo>
                      <a:cubicBezTo>
                        <a:pt x="964323" y="486103"/>
                        <a:pt x="859220" y="373118"/>
                        <a:pt x="882868" y="365235"/>
                      </a:cubicBezTo>
                      <a:cubicBezTo>
                        <a:pt x="906516" y="357352"/>
                        <a:pt x="1035268" y="446690"/>
                        <a:pt x="1087820" y="459828"/>
                      </a:cubicBezTo>
                      <a:cubicBezTo>
                        <a:pt x="1140372" y="472966"/>
                        <a:pt x="1198179" y="467710"/>
                        <a:pt x="1198179" y="444062"/>
                      </a:cubicBezTo>
                      <a:cubicBezTo>
                        <a:pt x="1198179" y="420414"/>
                        <a:pt x="1074682" y="346841"/>
                        <a:pt x="1087820" y="317938"/>
                      </a:cubicBezTo>
                      <a:cubicBezTo>
                        <a:pt x="1100958" y="289035"/>
                        <a:pt x="1274378" y="278524"/>
                        <a:pt x="1308537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69" name="Freeform 4"/>
                <p:cNvSpPr/>
                <p:nvPr/>
              </p:nvSpPr>
              <p:spPr>
                <a:xfrm>
                  <a:off x="3503121" y="2366266"/>
                  <a:ext cx="2136695" cy="945295"/>
                </a:xfrm>
                <a:custGeom>
                  <a:avLst/>
                  <a:gdLst>
                    <a:gd name="connsiteX0" fmla="*/ 70944 w 2136228"/>
                    <a:gd name="connsiteY0" fmla="*/ 475593 h 945931"/>
                    <a:gd name="connsiteX1" fmla="*/ 23648 w 2136228"/>
                    <a:gd name="connsiteY1" fmla="*/ 365234 h 945931"/>
                    <a:gd name="connsiteX2" fmla="*/ 212834 w 2136228"/>
                    <a:gd name="connsiteY2" fmla="*/ 444062 h 945931"/>
                    <a:gd name="connsiteX3" fmla="*/ 323193 w 2136228"/>
                    <a:gd name="connsiteY3" fmla="*/ 365234 h 945931"/>
                    <a:gd name="connsiteX4" fmla="*/ 402020 w 2136228"/>
                    <a:gd name="connsiteY4" fmla="*/ 381000 h 945931"/>
                    <a:gd name="connsiteX5" fmla="*/ 370489 w 2136228"/>
                    <a:gd name="connsiteY5" fmla="*/ 444062 h 945931"/>
                    <a:gd name="connsiteX6" fmla="*/ 465082 w 2136228"/>
                    <a:gd name="connsiteY6" fmla="*/ 381000 h 945931"/>
                    <a:gd name="connsiteX7" fmla="*/ 528144 w 2136228"/>
                    <a:gd name="connsiteY7" fmla="*/ 444062 h 945931"/>
                    <a:gd name="connsiteX8" fmla="*/ 465082 w 2136228"/>
                    <a:gd name="connsiteY8" fmla="*/ 491359 h 945931"/>
                    <a:gd name="connsiteX9" fmla="*/ 591206 w 2136228"/>
                    <a:gd name="connsiteY9" fmla="*/ 365234 h 945931"/>
                    <a:gd name="connsiteX10" fmla="*/ 780393 w 2136228"/>
                    <a:gd name="connsiteY10" fmla="*/ 396766 h 945931"/>
                    <a:gd name="connsiteX11" fmla="*/ 685800 w 2136228"/>
                    <a:gd name="connsiteY11" fmla="*/ 522890 h 945931"/>
                    <a:gd name="connsiteX12" fmla="*/ 859220 w 2136228"/>
                    <a:gd name="connsiteY12" fmla="*/ 444062 h 945931"/>
                    <a:gd name="connsiteX13" fmla="*/ 953813 w 2136228"/>
                    <a:gd name="connsiteY13" fmla="*/ 475593 h 945931"/>
                    <a:gd name="connsiteX14" fmla="*/ 969579 w 2136228"/>
                    <a:gd name="connsiteY14" fmla="*/ 412531 h 945931"/>
                    <a:gd name="connsiteX15" fmla="*/ 1064172 w 2136228"/>
                    <a:gd name="connsiteY15" fmla="*/ 412531 h 945931"/>
                    <a:gd name="connsiteX16" fmla="*/ 1016875 w 2136228"/>
                    <a:gd name="connsiteY16" fmla="*/ 349469 h 945931"/>
                    <a:gd name="connsiteX17" fmla="*/ 1001110 w 2136228"/>
                    <a:gd name="connsiteY17" fmla="*/ 254876 h 945931"/>
                    <a:gd name="connsiteX18" fmla="*/ 1111469 w 2136228"/>
                    <a:gd name="connsiteY18" fmla="*/ 302172 h 945931"/>
                    <a:gd name="connsiteX19" fmla="*/ 1174531 w 2136228"/>
                    <a:gd name="connsiteY19" fmla="*/ 191814 h 945931"/>
                    <a:gd name="connsiteX20" fmla="*/ 1300655 w 2136228"/>
                    <a:gd name="connsiteY20" fmla="*/ 207579 h 945931"/>
                    <a:gd name="connsiteX21" fmla="*/ 1379482 w 2136228"/>
                    <a:gd name="connsiteY21" fmla="*/ 191814 h 945931"/>
                    <a:gd name="connsiteX22" fmla="*/ 1332186 w 2136228"/>
                    <a:gd name="connsiteY22" fmla="*/ 112986 h 945931"/>
                    <a:gd name="connsiteX23" fmla="*/ 1395248 w 2136228"/>
                    <a:gd name="connsiteY23" fmla="*/ 176048 h 945931"/>
                    <a:gd name="connsiteX24" fmla="*/ 1568669 w 2136228"/>
                    <a:gd name="connsiteY24" fmla="*/ 97221 h 945931"/>
                    <a:gd name="connsiteX25" fmla="*/ 1631731 w 2136228"/>
                    <a:gd name="connsiteY25" fmla="*/ 18393 h 945931"/>
                    <a:gd name="connsiteX26" fmla="*/ 1742089 w 2136228"/>
                    <a:gd name="connsiteY26" fmla="*/ 34159 h 945931"/>
                    <a:gd name="connsiteX27" fmla="*/ 1568669 w 2136228"/>
                    <a:gd name="connsiteY27" fmla="*/ 223345 h 945931"/>
                    <a:gd name="connsiteX28" fmla="*/ 1710558 w 2136228"/>
                    <a:gd name="connsiteY28" fmla="*/ 191814 h 945931"/>
                    <a:gd name="connsiteX29" fmla="*/ 1852448 w 2136228"/>
                    <a:gd name="connsiteY29" fmla="*/ 144517 h 945931"/>
                    <a:gd name="connsiteX30" fmla="*/ 1883979 w 2136228"/>
                    <a:gd name="connsiteY30" fmla="*/ 223345 h 945931"/>
                    <a:gd name="connsiteX31" fmla="*/ 1805151 w 2136228"/>
                    <a:gd name="connsiteY31" fmla="*/ 302172 h 945931"/>
                    <a:gd name="connsiteX32" fmla="*/ 1962806 w 2136228"/>
                    <a:gd name="connsiteY32" fmla="*/ 270641 h 945931"/>
                    <a:gd name="connsiteX33" fmla="*/ 2088931 w 2136228"/>
                    <a:gd name="connsiteY33" fmla="*/ 207579 h 945931"/>
                    <a:gd name="connsiteX34" fmla="*/ 2120462 w 2136228"/>
                    <a:gd name="connsiteY34" fmla="*/ 286407 h 945931"/>
                    <a:gd name="connsiteX35" fmla="*/ 1994338 w 2136228"/>
                    <a:gd name="connsiteY35" fmla="*/ 381000 h 945931"/>
                    <a:gd name="connsiteX36" fmla="*/ 2057400 w 2136228"/>
                    <a:gd name="connsiteY36" fmla="*/ 428297 h 945931"/>
                    <a:gd name="connsiteX37" fmla="*/ 2010103 w 2136228"/>
                    <a:gd name="connsiteY37" fmla="*/ 475593 h 945931"/>
                    <a:gd name="connsiteX38" fmla="*/ 1836682 w 2136228"/>
                    <a:gd name="connsiteY38" fmla="*/ 396766 h 945931"/>
                    <a:gd name="connsiteX39" fmla="*/ 1899744 w 2136228"/>
                    <a:gd name="connsiteY39" fmla="*/ 491359 h 945931"/>
                    <a:gd name="connsiteX40" fmla="*/ 1852448 w 2136228"/>
                    <a:gd name="connsiteY40" fmla="*/ 601717 h 945931"/>
                    <a:gd name="connsiteX41" fmla="*/ 1694793 w 2136228"/>
                    <a:gd name="connsiteY41" fmla="*/ 491359 h 945931"/>
                    <a:gd name="connsiteX42" fmla="*/ 1742089 w 2136228"/>
                    <a:gd name="connsiteY42" fmla="*/ 617483 h 945931"/>
                    <a:gd name="connsiteX43" fmla="*/ 1647496 w 2136228"/>
                    <a:gd name="connsiteY43" fmla="*/ 680545 h 945931"/>
                    <a:gd name="connsiteX44" fmla="*/ 1474075 w 2136228"/>
                    <a:gd name="connsiteY44" fmla="*/ 475593 h 945931"/>
                    <a:gd name="connsiteX45" fmla="*/ 1521372 w 2136228"/>
                    <a:gd name="connsiteY45" fmla="*/ 570186 h 945931"/>
                    <a:gd name="connsiteX46" fmla="*/ 1269124 w 2136228"/>
                    <a:gd name="connsiteY46" fmla="*/ 522890 h 945931"/>
                    <a:gd name="connsiteX47" fmla="*/ 1458310 w 2136228"/>
                    <a:gd name="connsiteY47" fmla="*/ 633248 h 945931"/>
                    <a:gd name="connsiteX48" fmla="*/ 1332186 w 2136228"/>
                    <a:gd name="connsiteY48" fmla="*/ 727841 h 945931"/>
                    <a:gd name="connsiteX49" fmla="*/ 1237593 w 2136228"/>
                    <a:gd name="connsiteY49" fmla="*/ 696310 h 945931"/>
                    <a:gd name="connsiteX50" fmla="*/ 1221827 w 2136228"/>
                    <a:gd name="connsiteY50" fmla="*/ 775138 h 945931"/>
                    <a:gd name="connsiteX51" fmla="*/ 1064172 w 2136228"/>
                    <a:gd name="connsiteY51" fmla="*/ 696310 h 945931"/>
                    <a:gd name="connsiteX52" fmla="*/ 1206062 w 2136228"/>
                    <a:gd name="connsiteY52" fmla="*/ 822434 h 945931"/>
                    <a:gd name="connsiteX53" fmla="*/ 1143000 w 2136228"/>
                    <a:gd name="connsiteY53" fmla="*/ 869731 h 945931"/>
                    <a:gd name="connsiteX54" fmla="*/ 1064172 w 2136228"/>
                    <a:gd name="connsiteY54" fmla="*/ 853966 h 945931"/>
                    <a:gd name="connsiteX55" fmla="*/ 1001110 w 2136228"/>
                    <a:gd name="connsiteY55" fmla="*/ 727841 h 945931"/>
                    <a:gd name="connsiteX56" fmla="*/ 1032641 w 2136228"/>
                    <a:gd name="connsiteY56" fmla="*/ 853966 h 945931"/>
                    <a:gd name="connsiteX57" fmla="*/ 969579 w 2136228"/>
                    <a:gd name="connsiteY57" fmla="*/ 901262 h 945931"/>
                    <a:gd name="connsiteX58" fmla="*/ 843455 w 2136228"/>
                    <a:gd name="connsiteY58" fmla="*/ 822434 h 945931"/>
                    <a:gd name="connsiteX59" fmla="*/ 764627 w 2136228"/>
                    <a:gd name="connsiteY59" fmla="*/ 885497 h 945931"/>
                    <a:gd name="connsiteX60" fmla="*/ 670034 w 2136228"/>
                    <a:gd name="connsiteY60" fmla="*/ 932793 h 945931"/>
                    <a:gd name="connsiteX61" fmla="*/ 638503 w 2136228"/>
                    <a:gd name="connsiteY61" fmla="*/ 806669 h 945931"/>
                    <a:gd name="connsiteX62" fmla="*/ 701565 w 2136228"/>
                    <a:gd name="connsiteY62" fmla="*/ 727841 h 945931"/>
                    <a:gd name="connsiteX63" fmla="*/ 654269 w 2136228"/>
                    <a:gd name="connsiteY63" fmla="*/ 727841 h 945931"/>
                    <a:gd name="connsiteX64" fmla="*/ 606972 w 2136228"/>
                    <a:gd name="connsiteY64" fmla="*/ 680545 h 945931"/>
                    <a:gd name="connsiteX65" fmla="*/ 512379 w 2136228"/>
                    <a:gd name="connsiteY65" fmla="*/ 712076 h 945931"/>
                    <a:gd name="connsiteX66" fmla="*/ 433551 w 2136228"/>
                    <a:gd name="connsiteY66" fmla="*/ 712076 h 945931"/>
                    <a:gd name="connsiteX67" fmla="*/ 338958 w 2136228"/>
                    <a:gd name="connsiteY67" fmla="*/ 649014 h 945931"/>
                    <a:gd name="connsiteX68" fmla="*/ 449317 w 2136228"/>
                    <a:gd name="connsiteY68" fmla="*/ 601717 h 945931"/>
                    <a:gd name="connsiteX69" fmla="*/ 307427 w 2136228"/>
                    <a:gd name="connsiteY69" fmla="*/ 617483 h 945931"/>
                    <a:gd name="connsiteX70" fmla="*/ 181303 w 2136228"/>
                    <a:gd name="connsiteY70" fmla="*/ 585952 h 945931"/>
                    <a:gd name="connsiteX71" fmla="*/ 244365 w 2136228"/>
                    <a:gd name="connsiteY71" fmla="*/ 538655 h 945931"/>
                    <a:gd name="connsiteX72" fmla="*/ 149772 w 2136228"/>
                    <a:gd name="connsiteY72" fmla="*/ 522890 h 945931"/>
                    <a:gd name="connsiteX73" fmla="*/ 70944 w 2136228"/>
                    <a:gd name="connsiteY73" fmla="*/ 475593 h 9459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</a:cxnLst>
                  <a:rect l="l" t="t" r="r" b="b"/>
                  <a:pathLst>
                    <a:path w="2136228" h="945931">
                      <a:moveTo>
                        <a:pt x="70944" y="475593"/>
                      </a:moveTo>
                      <a:cubicBezTo>
                        <a:pt x="49923" y="449317"/>
                        <a:pt x="0" y="370489"/>
                        <a:pt x="23648" y="365234"/>
                      </a:cubicBezTo>
                      <a:cubicBezTo>
                        <a:pt x="47296" y="359979"/>
                        <a:pt x="162910" y="444062"/>
                        <a:pt x="212834" y="444062"/>
                      </a:cubicBezTo>
                      <a:cubicBezTo>
                        <a:pt x="262758" y="444062"/>
                        <a:pt x="291662" y="375744"/>
                        <a:pt x="323193" y="365234"/>
                      </a:cubicBezTo>
                      <a:cubicBezTo>
                        <a:pt x="354724" y="354724"/>
                        <a:pt x="394137" y="367862"/>
                        <a:pt x="402020" y="381000"/>
                      </a:cubicBezTo>
                      <a:cubicBezTo>
                        <a:pt x="409903" y="394138"/>
                        <a:pt x="359979" y="444062"/>
                        <a:pt x="370489" y="444062"/>
                      </a:cubicBezTo>
                      <a:cubicBezTo>
                        <a:pt x="380999" y="444062"/>
                        <a:pt x="438806" y="381000"/>
                        <a:pt x="465082" y="381000"/>
                      </a:cubicBezTo>
                      <a:cubicBezTo>
                        <a:pt x="491358" y="381000"/>
                        <a:pt x="528144" y="425669"/>
                        <a:pt x="528144" y="444062"/>
                      </a:cubicBezTo>
                      <a:cubicBezTo>
                        <a:pt x="528144" y="462455"/>
                        <a:pt x="454572" y="504497"/>
                        <a:pt x="465082" y="491359"/>
                      </a:cubicBezTo>
                      <a:cubicBezTo>
                        <a:pt x="475592" y="478221"/>
                        <a:pt x="538654" y="380999"/>
                        <a:pt x="591206" y="365234"/>
                      </a:cubicBezTo>
                      <a:cubicBezTo>
                        <a:pt x="643758" y="349469"/>
                        <a:pt x="764627" y="370490"/>
                        <a:pt x="780393" y="396766"/>
                      </a:cubicBezTo>
                      <a:cubicBezTo>
                        <a:pt x="796159" y="423042"/>
                        <a:pt x="672662" y="515007"/>
                        <a:pt x="685800" y="522890"/>
                      </a:cubicBezTo>
                      <a:cubicBezTo>
                        <a:pt x="698938" y="530773"/>
                        <a:pt x="814551" y="451945"/>
                        <a:pt x="859220" y="444062"/>
                      </a:cubicBezTo>
                      <a:cubicBezTo>
                        <a:pt x="903889" y="436179"/>
                        <a:pt x="935420" y="480848"/>
                        <a:pt x="953813" y="475593"/>
                      </a:cubicBezTo>
                      <a:cubicBezTo>
                        <a:pt x="972206" y="470338"/>
                        <a:pt x="951186" y="423041"/>
                        <a:pt x="969579" y="412531"/>
                      </a:cubicBezTo>
                      <a:cubicBezTo>
                        <a:pt x="987972" y="402021"/>
                        <a:pt x="1056289" y="423041"/>
                        <a:pt x="1064172" y="412531"/>
                      </a:cubicBezTo>
                      <a:cubicBezTo>
                        <a:pt x="1072055" y="402021"/>
                        <a:pt x="1027385" y="375745"/>
                        <a:pt x="1016875" y="349469"/>
                      </a:cubicBezTo>
                      <a:cubicBezTo>
                        <a:pt x="1006365" y="323193"/>
                        <a:pt x="985344" y="262759"/>
                        <a:pt x="1001110" y="254876"/>
                      </a:cubicBezTo>
                      <a:cubicBezTo>
                        <a:pt x="1016876" y="246993"/>
                        <a:pt x="1082565" y="312682"/>
                        <a:pt x="1111469" y="302172"/>
                      </a:cubicBezTo>
                      <a:cubicBezTo>
                        <a:pt x="1140373" y="291662"/>
                        <a:pt x="1143000" y="207580"/>
                        <a:pt x="1174531" y="191814"/>
                      </a:cubicBezTo>
                      <a:cubicBezTo>
                        <a:pt x="1206062" y="176049"/>
                        <a:pt x="1266497" y="207579"/>
                        <a:pt x="1300655" y="207579"/>
                      </a:cubicBezTo>
                      <a:cubicBezTo>
                        <a:pt x="1334813" y="207579"/>
                        <a:pt x="1374227" y="207579"/>
                        <a:pt x="1379482" y="191814"/>
                      </a:cubicBezTo>
                      <a:cubicBezTo>
                        <a:pt x="1384737" y="176049"/>
                        <a:pt x="1329558" y="115614"/>
                        <a:pt x="1332186" y="112986"/>
                      </a:cubicBezTo>
                      <a:cubicBezTo>
                        <a:pt x="1334814" y="110358"/>
                        <a:pt x="1355834" y="178676"/>
                        <a:pt x="1395248" y="176048"/>
                      </a:cubicBezTo>
                      <a:cubicBezTo>
                        <a:pt x="1434662" y="173421"/>
                        <a:pt x="1529255" y="123497"/>
                        <a:pt x="1568669" y="97221"/>
                      </a:cubicBezTo>
                      <a:cubicBezTo>
                        <a:pt x="1608083" y="70945"/>
                        <a:pt x="1602828" y="28903"/>
                        <a:pt x="1631731" y="18393"/>
                      </a:cubicBezTo>
                      <a:cubicBezTo>
                        <a:pt x="1660634" y="7883"/>
                        <a:pt x="1752599" y="0"/>
                        <a:pt x="1742089" y="34159"/>
                      </a:cubicBezTo>
                      <a:cubicBezTo>
                        <a:pt x="1731579" y="68318"/>
                        <a:pt x="1573924" y="197069"/>
                        <a:pt x="1568669" y="223345"/>
                      </a:cubicBezTo>
                      <a:cubicBezTo>
                        <a:pt x="1563414" y="249621"/>
                        <a:pt x="1663262" y="204952"/>
                        <a:pt x="1710558" y="191814"/>
                      </a:cubicBezTo>
                      <a:cubicBezTo>
                        <a:pt x="1757854" y="178676"/>
                        <a:pt x="1823544" y="139262"/>
                        <a:pt x="1852448" y="144517"/>
                      </a:cubicBezTo>
                      <a:cubicBezTo>
                        <a:pt x="1881352" y="149772"/>
                        <a:pt x="1891862" y="197069"/>
                        <a:pt x="1883979" y="223345"/>
                      </a:cubicBezTo>
                      <a:cubicBezTo>
                        <a:pt x="1876096" y="249621"/>
                        <a:pt x="1792013" y="294289"/>
                        <a:pt x="1805151" y="302172"/>
                      </a:cubicBezTo>
                      <a:cubicBezTo>
                        <a:pt x="1818289" y="310055"/>
                        <a:pt x="1915509" y="286406"/>
                        <a:pt x="1962806" y="270641"/>
                      </a:cubicBezTo>
                      <a:cubicBezTo>
                        <a:pt x="2010103" y="254876"/>
                        <a:pt x="2062655" y="204951"/>
                        <a:pt x="2088931" y="207579"/>
                      </a:cubicBezTo>
                      <a:cubicBezTo>
                        <a:pt x="2115207" y="210207"/>
                        <a:pt x="2136228" y="257504"/>
                        <a:pt x="2120462" y="286407"/>
                      </a:cubicBezTo>
                      <a:cubicBezTo>
                        <a:pt x="2104697" y="315311"/>
                        <a:pt x="2004848" y="357352"/>
                        <a:pt x="1994338" y="381000"/>
                      </a:cubicBezTo>
                      <a:cubicBezTo>
                        <a:pt x="1983828" y="404648"/>
                        <a:pt x="2054773" y="412532"/>
                        <a:pt x="2057400" y="428297"/>
                      </a:cubicBezTo>
                      <a:cubicBezTo>
                        <a:pt x="2060027" y="444062"/>
                        <a:pt x="2046889" y="480848"/>
                        <a:pt x="2010103" y="475593"/>
                      </a:cubicBezTo>
                      <a:cubicBezTo>
                        <a:pt x="1973317" y="470338"/>
                        <a:pt x="1855075" y="394138"/>
                        <a:pt x="1836682" y="396766"/>
                      </a:cubicBezTo>
                      <a:cubicBezTo>
                        <a:pt x="1818289" y="399394"/>
                        <a:pt x="1897116" y="457201"/>
                        <a:pt x="1899744" y="491359"/>
                      </a:cubicBezTo>
                      <a:cubicBezTo>
                        <a:pt x="1902372" y="525518"/>
                        <a:pt x="1886606" y="601717"/>
                        <a:pt x="1852448" y="601717"/>
                      </a:cubicBezTo>
                      <a:cubicBezTo>
                        <a:pt x="1818290" y="601717"/>
                        <a:pt x="1713186" y="488731"/>
                        <a:pt x="1694793" y="491359"/>
                      </a:cubicBezTo>
                      <a:cubicBezTo>
                        <a:pt x="1676400" y="493987"/>
                        <a:pt x="1749972" y="585952"/>
                        <a:pt x="1742089" y="617483"/>
                      </a:cubicBezTo>
                      <a:cubicBezTo>
                        <a:pt x="1734206" y="649014"/>
                        <a:pt x="1692165" y="704193"/>
                        <a:pt x="1647496" y="680545"/>
                      </a:cubicBezTo>
                      <a:cubicBezTo>
                        <a:pt x="1602827" y="656897"/>
                        <a:pt x="1495096" y="493986"/>
                        <a:pt x="1474075" y="475593"/>
                      </a:cubicBezTo>
                      <a:cubicBezTo>
                        <a:pt x="1453054" y="457200"/>
                        <a:pt x="1555531" y="562303"/>
                        <a:pt x="1521372" y="570186"/>
                      </a:cubicBezTo>
                      <a:cubicBezTo>
                        <a:pt x="1487214" y="578069"/>
                        <a:pt x="1279634" y="512380"/>
                        <a:pt x="1269124" y="522890"/>
                      </a:cubicBezTo>
                      <a:cubicBezTo>
                        <a:pt x="1258614" y="533400"/>
                        <a:pt x="1447800" y="599090"/>
                        <a:pt x="1458310" y="633248"/>
                      </a:cubicBezTo>
                      <a:cubicBezTo>
                        <a:pt x="1468820" y="667406"/>
                        <a:pt x="1368972" y="717331"/>
                        <a:pt x="1332186" y="727841"/>
                      </a:cubicBezTo>
                      <a:cubicBezTo>
                        <a:pt x="1295400" y="738351"/>
                        <a:pt x="1255986" y="688427"/>
                        <a:pt x="1237593" y="696310"/>
                      </a:cubicBezTo>
                      <a:cubicBezTo>
                        <a:pt x="1219200" y="704193"/>
                        <a:pt x="1250730" y="775138"/>
                        <a:pt x="1221827" y="775138"/>
                      </a:cubicBezTo>
                      <a:cubicBezTo>
                        <a:pt x="1192924" y="775138"/>
                        <a:pt x="1066799" y="688427"/>
                        <a:pt x="1064172" y="696310"/>
                      </a:cubicBezTo>
                      <a:cubicBezTo>
                        <a:pt x="1061545" y="704193"/>
                        <a:pt x="1192924" y="793531"/>
                        <a:pt x="1206062" y="822434"/>
                      </a:cubicBezTo>
                      <a:cubicBezTo>
                        <a:pt x="1219200" y="851337"/>
                        <a:pt x="1166648" y="864476"/>
                        <a:pt x="1143000" y="869731"/>
                      </a:cubicBezTo>
                      <a:cubicBezTo>
                        <a:pt x="1119352" y="874986"/>
                        <a:pt x="1087820" y="877614"/>
                        <a:pt x="1064172" y="853966"/>
                      </a:cubicBezTo>
                      <a:cubicBezTo>
                        <a:pt x="1040524" y="830318"/>
                        <a:pt x="1006365" y="727841"/>
                        <a:pt x="1001110" y="727841"/>
                      </a:cubicBezTo>
                      <a:cubicBezTo>
                        <a:pt x="995855" y="727841"/>
                        <a:pt x="1037896" y="825062"/>
                        <a:pt x="1032641" y="853966"/>
                      </a:cubicBezTo>
                      <a:cubicBezTo>
                        <a:pt x="1027386" y="882870"/>
                        <a:pt x="1001110" y="906517"/>
                        <a:pt x="969579" y="901262"/>
                      </a:cubicBezTo>
                      <a:cubicBezTo>
                        <a:pt x="938048" y="896007"/>
                        <a:pt x="877614" y="825061"/>
                        <a:pt x="843455" y="822434"/>
                      </a:cubicBezTo>
                      <a:cubicBezTo>
                        <a:pt x="809296" y="819807"/>
                        <a:pt x="793530" y="867104"/>
                        <a:pt x="764627" y="885497"/>
                      </a:cubicBezTo>
                      <a:cubicBezTo>
                        <a:pt x="735724" y="903890"/>
                        <a:pt x="691055" y="945931"/>
                        <a:pt x="670034" y="932793"/>
                      </a:cubicBezTo>
                      <a:cubicBezTo>
                        <a:pt x="649013" y="919655"/>
                        <a:pt x="633248" y="840828"/>
                        <a:pt x="638503" y="806669"/>
                      </a:cubicBezTo>
                      <a:cubicBezTo>
                        <a:pt x="643758" y="772510"/>
                        <a:pt x="698937" y="740979"/>
                        <a:pt x="701565" y="727841"/>
                      </a:cubicBezTo>
                      <a:cubicBezTo>
                        <a:pt x="704193" y="714703"/>
                        <a:pt x="670035" y="735724"/>
                        <a:pt x="654269" y="727841"/>
                      </a:cubicBezTo>
                      <a:cubicBezTo>
                        <a:pt x="638504" y="719958"/>
                        <a:pt x="630620" y="683172"/>
                        <a:pt x="606972" y="680545"/>
                      </a:cubicBezTo>
                      <a:cubicBezTo>
                        <a:pt x="583324" y="677918"/>
                        <a:pt x="541283" y="706821"/>
                        <a:pt x="512379" y="712076"/>
                      </a:cubicBezTo>
                      <a:cubicBezTo>
                        <a:pt x="483475" y="717331"/>
                        <a:pt x="462455" y="722586"/>
                        <a:pt x="433551" y="712076"/>
                      </a:cubicBezTo>
                      <a:cubicBezTo>
                        <a:pt x="404647" y="701566"/>
                        <a:pt x="336330" y="667407"/>
                        <a:pt x="338958" y="649014"/>
                      </a:cubicBezTo>
                      <a:cubicBezTo>
                        <a:pt x="341586" y="630621"/>
                        <a:pt x="454572" y="606972"/>
                        <a:pt x="449317" y="601717"/>
                      </a:cubicBezTo>
                      <a:cubicBezTo>
                        <a:pt x="444062" y="596462"/>
                        <a:pt x="352096" y="620111"/>
                        <a:pt x="307427" y="617483"/>
                      </a:cubicBezTo>
                      <a:cubicBezTo>
                        <a:pt x="262758" y="614855"/>
                        <a:pt x="191813" y="599090"/>
                        <a:pt x="181303" y="585952"/>
                      </a:cubicBezTo>
                      <a:cubicBezTo>
                        <a:pt x="170793" y="572814"/>
                        <a:pt x="249620" y="549165"/>
                        <a:pt x="244365" y="538655"/>
                      </a:cubicBezTo>
                      <a:cubicBezTo>
                        <a:pt x="239110" y="528145"/>
                        <a:pt x="181303" y="538656"/>
                        <a:pt x="149772" y="522890"/>
                      </a:cubicBezTo>
                      <a:cubicBezTo>
                        <a:pt x="118241" y="507125"/>
                        <a:pt x="91965" y="501869"/>
                        <a:pt x="70944" y="475593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70" name="Freeform 5"/>
                <p:cNvSpPr/>
                <p:nvPr/>
              </p:nvSpPr>
              <p:spPr>
                <a:xfrm>
                  <a:off x="3831843" y="1876110"/>
                  <a:ext cx="1490206" cy="793584"/>
                </a:xfrm>
                <a:custGeom>
                  <a:avLst/>
                  <a:gdLst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80697 w 1489842"/>
                    <a:gd name="connsiteY20" fmla="*/ 522889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09752 w 1489842"/>
                    <a:gd name="connsiteY20" fmla="*/ 717330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62152 w 1489842"/>
                    <a:gd name="connsiteY18" fmla="*/ 641130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509752 w 1489842"/>
                    <a:gd name="connsiteY18" fmla="*/ 717330 h 793530"/>
                    <a:gd name="connsiteX19" fmla="*/ 486104 w 1489842"/>
                    <a:gd name="connsiteY19" fmla="*/ 633247 h 793530"/>
                    <a:gd name="connsiteX20" fmla="*/ 423042 w 1489842"/>
                    <a:gd name="connsiteY20" fmla="*/ 522889 h 793530"/>
                    <a:gd name="connsiteX21" fmla="*/ 501869 w 1489842"/>
                    <a:gd name="connsiteY21" fmla="*/ 444061 h 793530"/>
                    <a:gd name="connsiteX22" fmla="*/ 375745 w 1489842"/>
                    <a:gd name="connsiteY22" fmla="*/ 396764 h 793530"/>
                    <a:gd name="connsiteX23" fmla="*/ 328449 w 1489842"/>
                    <a:gd name="connsiteY23" fmla="*/ 507123 h 793530"/>
                    <a:gd name="connsiteX24" fmla="*/ 249621 w 1489842"/>
                    <a:gd name="connsiteY24" fmla="*/ 475592 h 793530"/>
                    <a:gd name="connsiteX25" fmla="*/ 281152 w 1489842"/>
                    <a:gd name="connsiteY25" fmla="*/ 380999 h 793530"/>
                    <a:gd name="connsiteX26" fmla="*/ 170793 w 1489842"/>
                    <a:gd name="connsiteY26" fmla="*/ 412530 h 793530"/>
                    <a:gd name="connsiteX27" fmla="*/ 170793 w 1489842"/>
                    <a:gd name="connsiteY27" fmla="*/ 317937 h 793530"/>
                    <a:gd name="connsiteX28" fmla="*/ 249621 w 1489842"/>
                    <a:gd name="connsiteY28" fmla="*/ 286406 h 793530"/>
                    <a:gd name="connsiteX29" fmla="*/ 391511 w 1489842"/>
                    <a:gd name="connsiteY29" fmla="*/ 302171 h 793530"/>
                    <a:gd name="connsiteX30" fmla="*/ 218090 w 1489842"/>
                    <a:gd name="connsiteY30" fmla="*/ 254875 h 793530"/>
                    <a:gd name="connsiteX31" fmla="*/ 265386 w 1489842"/>
                    <a:gd name="connsiteY31" fmla="*/ 191813 h 793530"/>
                    <a:gd name="connsiteX32" fmla="*/ 170793 w 1489842"/>
                    <a:gd name="connsiteY32" fmla="*/ 239109 h 793530"/>
                    <a:gd name="connsiteX33" fmla="*/ 13138 w 1489842"/>
                    <a:gd name="connsiteY33" fmla="*/ 191813 h 793530"/>
                    <a:gd name="connsiteX34" fmla="*/ 91966 w 1489842"/>
                    <a:gd name="connsiteY34" fmla="*/ 128751 h 793530"/>
                    <a:gd name="connsiteX35" fmla="*/ 202324 w 1489842"/>
                    <a:gd name="connsiteY35" fmla="*/ 128751 h 793530"/>
                    <a:gd name="connsiteX36" fmla="*/ 107731 w 1489842"/>
                    <a:gd name="connsiteY36" fmla="*/ 65689 h 793530"/>
                    <a:gd name="connsiteX37" fmla="*/ 296918 w 1489842"/>
                    <a:gd name="connsiteY37" fmla="*/ 65689 h 793530"/>
                    <a:gd name="connsiteX38" fmla="*/ 391511 w 1489842"/>
                    <a:gd name="connsiteY38" fmla="*/ 97220 h 793530"/>
                    <a:gd name="connsiteX39" fmla="*/ 533400 w 1489842"/>
                    <a:gd name="connsiteY39" fmla="*/ 81454 h 793530"/>
                    <a:gd name="connsiteX40" fmla="*/ 564931 w 1489842"/>
                    <a:gd name="connsiteY40" fmla="*/ 191813 h 793530"/>
                    <a:gd name="connsiteX41" fmla="*/ 612228 w 1489842"/>
                    <a:gd name="connsiteY41" fmla="*/ 207578 h 793530"/>
                    <a:gd name="connsiteX42" fmla="*/ 691055 w 1489842"/>
                    <a:gd name="connsiteY42" fmla="*/ 144516 h 793530"/>
                    <a:gd name="connsiteX43" fmla="*/ 722586 w 1489842"/>
                    <a:gd name="connsiteY43" fmla="*/ 239109 h 793530"/>
                    <a:gd name="connsiteX44" fmla="*/ 817180 w 1489842"/>
                    <a:gd name="connsiteY44" fmla="*/ 239109 h 793530"/>
                    <a:gd name="connsiteX45" fmla="*/ 754118 w 1489842"/>
                    <a:gd name="connsiteY45" fmla="*/ 81454 h 793530"/>
                    <a:gd name="connsiteX46" fmla="*/ 896007 w 1489842"/>
                    <a:gd name="connsiteY46" fmla="*/ 176047 h 793530"/>
                    <a:gd name="connsiteX47" fmla="*/ 1037897 w 1489842"/>
                    <a:gd name="connsiteY47" fmla="*/ 223344 h 793530"/>
                    <a:gd name="connsiteX48" fmla="*/ 1164021 w 1489842"/>
                    <a:gd name="connsiteY48" fmla="*/ 223344 h 793530"/>
                    <a:gd name="connsiteX49" fmla="*/ 1274380 w 1489842"/>
                    <a:gd name="connsiteY49" fmla="*/ 128751 h 7935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</a:cxnLst>
                  <a:rect l="l" t="t" r="r" b="b"/>
                  <a:pathLst>
                    <a:path w="1489842" h="793530">
                      <a:moveTo>
                        <a:pt x="1274380" y="128751"/>
                      </a:moveTo>
                      <a:cubicBezTo>
                        <a:pt x="1313794" y="91965"/>
                        <a:pt x="1368973" y="0"/>
                        <a:pt x="1400504" y="2627"/>
                      </a:cubicBezTo>
                      <a:cubicBezTo>
                        <a:pt x="1432035" y="5254"/>
                        <a:pt x="1489842" y="102475"/>
                        <a:pt x="1463566" y="144516"/>
                      </a:cubicBezTo>
                      <a:cubicBezTo>
                        <a:pt x="1437290" y="186557"/>
                        <a:pt x="1245477" y="225972"/>
                        <a:pt x="1242849" y="254875"/>
                      </a:cubicBezTo>
                      <a:cubicBezTo>
                        <a:pt x="1240221" y="283778"/>
                        <a:pt x="1413642" y="286406"/>
                        <a:pt x="1447800" y="317937"/>
                      </a:cubicBezTo>
                      <a:cubicBezTo>
                        <a:pt x="1481958" y="349468"/>
                        <a:pt x="1479331" y="423040"/>
                        <a:pt x="1447800" y="444061"/>
                      </a:cubicBezTo>
                      <a:cubicBezTo>
                        <a:pt x="1416269" y="465082"/>
                        <a:pt x="1321676" y="462454"/>
                        <a:pt x="1258614" y="444061"/>
                      </a:cubicBezTo>
                      <a:cubicBezTo>
                        <a:pt x="1195552" y="425668"/>
                        <a:pt x="1077311" y="328447"/>
                        <a:pt x="1069428" y="333702"/>
                      </a:cubicBezTo>
                      <a:cubicBezTo>
                        <a:pt x="1061545" y="338957"/>
                        <a:pt x="1206063" y="438806"/>
                        <a:pt x="1211318" y="475592"/>
                      </a:cubicBezTo>
                      <a:cubicBezTo>
                        <a:pt x="1216573" y="512378"/>
                        <a:pt x="1145628" y="554420"/>
                        <a:pt x="1100959" y="554420"/>
                      </a:cubicBezTo>
                      <a:cubicBezTo>
                        <a:pt x="1056290" y="554420"/>
                        <a:pt x="953814" y="467709"/>
                        <a:pt x="943304" y="475592"/>
                      </a:cubicBezTo>
                      <a:cubicBezTo>
                        <a:pt x="932794" y="483475"/>
                        <a:pt x="1024759" y="567557"/>
                        <a:pt x="1037897" y="601716"/>
                      </a:cubicBezTo>
                      <a:cubicBezTo>
                        <a:pt x="1051035" y="635875"/>
                        <a:pt x="1051034" y="672661"/>
                        <a:pt x="1022131" y="680544"/>
                      </a:cubicBezTo>
                      <a:cubicBezTo>
                        <a:pt x="993228" y="688427"/>
                        <a:pt x="901262" y="667406"/>
                        <a:pt x="864476" y="649013"/>
                      </a:cubicBezTo>
                      <a:cubicBezTo>
                        <a:pt x="827690" y="630620"/>
                        <a:pt x="801414" y="559675"/>
                        <a:pt x="801414" y="570185"/>
                      </a:cubicBezTo>
                      <a:cubicBezTo>
                        <a:pt x="801414" y="580695"/>
                        <a:pt x="869731" y="675289"/>
                        <a:pt x="864476" y="712075"/>
                      </a:cubicBezTo>
                      <a:cubicBezTo>
                        <a:pt x="859221" y="748861"/>
                        <a:pt x="804042" y="793530"/>
                        <a:pt x="769883" y="790902"/>
                      </a:cubicBezTo>
                      <a:cubicBezTo>
                        <a:pt x="735724" y="788274"/>
                        <a:pt x="702879" y="708571"/>
                        <a:pt x="659524" y="696309"/>
                      </a:cubicBezTo>
                      <a:cubicBezTo>
                        <a:pt x="616169" y="684047"/>
                        <a:pt x="538655" y="727840"/>
                        <a:pt x="509752" y="717330"/>
                      </a:cubicBezTo>
                      <a:cubicBezTo>
                        <a:pt x="480849" y="706820"/>
                        <a:pt x="500556" y="665654"/>
                        <a:pt x="486104" y="633247"/>
                      </a:cubicBezTo>
                      <a:cubicBezTo>
                        <a:pt x="471652" y="600840"/>
                        <a:pt x="420415" y="554420"/>
                        <a:pt x="423042" y="522889"/>
                      </a:cubicBezTo>
                      <a:cubicBezTo>
                        <a:pt x="425669" y="491358"/>
                        <a:pt x="509752" y="465082"/>
                        <a:pt x="501869" y="444061"/>
                      </a:cubicBezTo>
                      <a:cubicBezTo>
                        <a:pt x="493986" y="423040"/>
                        <a:pt x="404648" y="386254"/>
                        <a:pt x="375745" y="396764"/>
                      </a:cubicBezTo>
                      <a:cubicBezTo>
                        <a:pt x="346842" y="407274"/>
                        <a:pt x="349470" y="493985"/>
                        <a:pt x="328449" y="507123"/>
                      </a:cubicBezTo>
                      <a:cubicBezTo>
                        <a:pt x="307428" y="520261"/>
                        <a:pt x="257504" y="496613"/>
                        <a:pt x="249621" y="475592"/>
                      </a:cubicBezTo>
                      <a:cubicBezTo>
                        <a:pt x="241738" y="454571"/>
                        <a:pt x="294290" y="391509"/>
                        <a:pt x="281152" y="380999"/>
                      </a:cubicBezTo>
                      <a:cubicBezTo>
                        <a:pt x="268014" y="370489"/>
                        <a:pt x="189186" y="423040"/>
                        <a:pt x="170793" y="412530"/>
                      </a:cubicBezTo>
                      <a:cubicBezTo>
                        <a:pt x="152400" y="402020"/>
                        <a:pt x="157655" y="338958"/>
                        <a:pt x="170793" y="317937"/>
                      </a:cubicBezTo>
                      <a:cubicBezTo>
                        <a:pt x="183931" y="296916"/>
                        <a:pt x="212835" y="289034"/>
                        <a:pt x="249621" y="286406"/>
                      </a:cubicBezTo>
                      <a:cubicBezTo>
                        <a:pt x="286407" y="283778"/>
                        <a:pt x="396766" y="307426"/>
                        <a:pt x="391511" y="302171"/>
                      </a:cubicBezTo>
                      <a:cubicBezTo>
                        <a:pt x="386256" y="296916"/>
                        <a:pt x="239111" y="273268"/>
                        <a:pt x="218090" y="254875"/>
                      </a:cubicBezTo>
                      <a:cubicBezTo>
                        <a:pt x="197069" y="236482"/>
                        <a:pt x="273269" y="194441"/>
                        <a:pt x="265386" y="191813"/>
                      </a:cubicBezTo>
                      <a:cubicBezTo>
                        <a:pt x="257503" y="189185"/>
                        <a:pt x="212834" y="239109"/>
                        <a:pt x="170793" y="239109"/>
                      </a:cubicBezTo>
                      <a:cubicBezTo>
                        <a:pt x="128752" y="239109"/>
                        <a:pt x="26276" y="210206"/>
                        <a:pt x="13138" y="191813"/>
                      </a:cubicBezTo>
                      <a:cubicBezTo>
                        <a:pt x="0" y="173420"/>
                        <a:pt x="60435" y="139261"/>
                        <a:pt x="91966" y="128751"/>
                      </a:cubicBezTo>
                      <a:cubicBezTo>
                        <a:pt x="123497" y="118241"/>
                        <a:pt x="199696" y="139261"/>
                        <a:pt x="202324" y="128751"/>
                      </a:cubicBezTo>
                      <a:cubicBezTo>
                        <a:pt x="204952" y="118241"/>
                        <a:pt x="91965" y="76199"/>
                        <a:pt x="107731" y="65689"/>
                      </a:cubicBezTo>
                      <a:cubicBezTo>
                        <a:pt x="123497" y="55179"/>
                        <a:pt x="249621" y="60434"/>
                        <a:pt x="296918" y="65689"/>
                      </a:cubicBezTo>
                      <a:cubicBezTo>
                        <a:pt x="344215" y="70944"/>
                        <a:pt x="352097" y="94593"/>
                        <a:pt x="391511" y="97220"/>
                      </a:cubicBezTo>
                      <a:cubicBezTo>
                        <a:pt x="430925" y="99848"/>
                        <a:pt x="504497" y="65689"/>
                        <a:pt x="533400" y="81454"/>
                      </a:cubicBezTo>
                      <a:cubicBezTo>
                        <a:pt x="562303" y="97219"/>
                        <a:pt x="551793" y="170792"/>
                        <a:pt x="564931" y="191813"/>
                      </a:cubicBezTo>
                      <a:cubicBezTo>
                        <a:pt x="578069" y="212834"/>
                        <a:pt x="591207" y="215461"/>
                        <a:pt x="612228" y="207578"/>
                      </a:cubicBezTo>
                      <a:cubicBezTo>
                        <a:pt x="633249" y="199695"/>
                        <a:pt x="672662" y="139261"/>
                        <a:pt x="691055" y="144516"/>
                      </a:cubicBezTo>
                      <a:cubicBezTo>
                        <a:pt x="709448" y="149771"/>
                        <a:pt x="701565" y="223343"/>
                        <a:pt x="722586" y="239109"/>
                      </a:cubicBezTo>
                      <a:cubicBezTo>
                        <a:pt x="743607" y="254875"/>
                        <a:pt x="811925" y="265385"/>
                        <a:pt x="817180" y="239109"/>
                      </a:cubicBezTo>
                      <a:cubicBezTo>
                        <a:pt x="822435" y="212833"/>
                        <a:pt x="740980" y="91964"/>
                        <a:pt x="754118" y="81454"/>
                      </a:cubicBezTo>
                      <a:cubicBezTo>
                        <a:pt x="767256" y="70944"/>
                        <a:pt x="848711" y="152399"/>
                        <a:pt x="896007" y="176047"/>
                      </a:cubicBezTo>
                      <a:cubicBezTo>
                        <a:pt x="943303" y="199695"/>
                        <a:pt x="993228" y="215461"/>
                        <a:pt x="1037897" y="223344"/>
                      </a:cubicBezTo>
                      <a:cubicBezTo>
                        <a:pt x="1082566" y="231227"/>
                        <a:pt x="1121980" y="241737"/>
                        <a:pt x="1164021" y="223344"/>
                      </a:cubicBezTo>
                      <a:cubicBezTo>
                        <a:pt x="1206062" y="204951"/>
                        <a:pt x="1234966" y="165537"/>
                        <a:pt x="1274380" y="1287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71" name="Freeform 6"/>
                <p:cNvSpPr/>
                <p:nvPr/>
              </p:nvSpPr>
              <p:spPr>
                <a:xfrm>
                  <a:off x="3294934" y="2226221"/>
                  <a:ext cx="1062864" cy="478481"/>
                </a:xfrm>
                <a:custGeom>
                  <a:avLst/>
                  <a:gdLst>
                    <a:gd name="connsiteX0" fmla="*/ 86710 w 1061545"/>
                    <a:gd name="connsiteY0" fmla="*/ 254876 h 486104"/>
                    <a:gd name="connsiteX1" fmla="*/ 7883 w 1061545"/>
                    <a:gd name="connsiteY1" fmla="*/ 176049 h 486104"/>
                    <a:gd name="connsiteX2" fmla="*/ 134007 w 1061545"/>
                    <a:gd name="connsiteY2" fmla="*/ 112987 h 486104"/>
                    <a:gd name="connsiteX3" fmla="*/ 228600 w 1061545"/>
                    <a:gd name="connsiteY3" fmla="*/ 176049 h 486104"/>
                    <a:gd name="connsiteX4" fmla="*/ 244365 w 1061545"/>
                    <a:gd name="connsiteY4" fmla="*/ 97221 h 486104"/>
                    <a:gd name="connsiteX5" fmla="*/ 354724 w 1061545"/>
                    <a:gd name="connsiteY5" fmla="*/ 176049 h 486104"/>
                    <a:gd name="connsiteX6" fmla="*/ 307427 w 1061545"/>
                    <a:gd name="connsiteY6" fmla="*/ 112987 h 486104"/>
                    <a:gd name="connsiteX7" fmla="*/ 338958 w 1061545"/>
                    <a:gd name="connsiteY7" fmla="*/ 49924 h 486104"/>
                    <a:gd name="connsiteX8" fmla="*/ 449317 w 1061545"/>
                    <a:gd name="connsiteY8" fmla="*/ 97221 h 486104"/>
                    <a:gd name="connsiteX9" fmla="*/ 559676 w 1061545"/>
                    <a:gd name="connsiteY9" fmla="*/ 191814 h 486104"/>
                    <a:gd name="connsiteX10" fmla="*/ 449317 w 1061545"/>
                    <a:gd name="connsiteY10" fmla="*/ 81456 h 486104"/>
                    <a:gd name="connsiteX11" fmla="*/ 480848 w 1061545"/>
                    <a:gd name="connsiteY11" fmla="*/ 2628 h 486104"/>
                    <a:gd name="connsiteX12" fmla="*/ 638503 w 1061545"/>
                    <a:gd name="connsiteY12" fmla="*/ 65690 h 486104"/>
                    <a:gd name="connsiteX13" fmla="*/ 638503 w 1061545"/>
                    <a:gd name="connsiteY13" fmla="*/ 160283 h 486104"/>
                    <a:gd name="connsiteX14" fmla="*/ 670034 w 1061545"/>
                    <a:gd name="connsiteY14" fmla="*/ 65690 h 486104"/>
                    <a:gd name="connsiteX15" fmla="*/ 764627 w 1061545"/>
                    <a:gd name="connsiteY15" fmla="*/ 49924 h 486104"/>
                    <a:gd name="connsiteX16" fmla="*/ 780393 w 1061545"/>
                    <a:gd name="connsiteY16" fmla="*/ 191814 h 486104"/>
                    <a:gd name="connsiteX17" fmla="*/ 874986 w 1061545"/>
                    <a:gd name="connsiteY17" fmla="*/ 128752 h 486104"/>
                    <a:gd name="connsiteX18" fmla="*/ 890752 w 1061545"/>
                    <a:gd name="connsiteY18" fmla="*/ 18393 h 486104"/>
                    <a:gd name="connsiteX19" fmla="*/ 1048407 w 1061545"/>
                    <a:gd name="connsiteY19" fmla="*/ 81456 h 486104"/>
                    <a:gd name="connsiteX20" fmla="*/ 969579 w 1061545"/>
                    <a:gd name="connsiteY20" fmla="*/ 207580 h 486104"/>
                    <a:gd name="connsiteX21" fmla="*/ 874986 w 1061545"/>
                    <a:gd name="connsiteY21" fmla="*/ 412531 h 486104"/>
                    <a:gd name="connsiteX22" fmla="*/ 827690 w 1061545"/>
                    <a:gd name="connsiteY22" fmla="*/ 475593 h 486104"/>
                    <a:gd name="connsiteX23" fmla="*/ 733096 w 1061545"/>
                    <a:gd name="connsiteY23" fmla="*/ 459828 h 486104"/>
                    <a:gd name="connsiteX24" fmla="*/ 748862 w 1061545"/>
                    <a:gd name="connsiteY24" fmla="*/ 317938 h 486104"/>
                    <a:gd name="connsiteX25" fmla="*/ 559676 w 1061545"/>
                    <a:gd name="connsiteY25" fmla="*/ 428297 h 486104"/>
                    <a:gd name="connsiteX26" fmla="*/ 606972 w 1061545"/>
                    <a:gd name="connsiteY26" fmla="*/ 270642 h 486104"/>
                    <a:gd name="connsiteX27" fmla="*/ 512379 w 1061545"/>
                    <a:gd name="connsiteY27" fmla="*/ 349469 h 486104"/>
                    <a:gd name="connsiteX28" fmla="*/ 480848 w 1061545"/>
                    <a:gd name="connsiteY28" fmla="*/ 239111 h 486104"/>
                    <a:gd name="connsiteX29" fmla="*/ 402021 w 1061545"/>
                    <a:gd name="connsiteY29" fmla="*/ 317938 h 486104"/>
                    <a:gd name="connsiteX30" fmla="*/ 354724 w 1061545"/>
                    <a:gd name="connsiteY30" fmla="*/ 286407 h 486104"/>
                    <a:gd name="connsiteX31" fmla="*/ 181303 w 1061545"/>
                    <a:gd name="connsiteY31" fmla="*/ 270642 h 486104"/>
                    <a:gd name="connsiteX32" fmla="*/ 181303 w 1061545"/>
                    <a:gd name="connsiteY32" fmla="*/ 239111 h 486104"/>
                    <a:gd name="connsiteX33" fmla="*/ 86710 w 1061545"/>
                    <a:gd name="connsiteY33" fmla="*/ 254876 h 4861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</a:cxnLst>
                  <a:rect l="l" t="t" r="r" b="b"/>
                  <a:pathLst>
                    <a:path w="1061545" h="486104">
                      <a:moveTo>
                        <a:pt x="86710" y="254876"/>
                      </a:moveTo>
                      <a:cubicBezTo>
                        <a:pt x="57807" y="244366"/>
                        <a:pt x="0" y="199697"/>
                        <a:pt x="7883" y="176049"/>
                      </a:cubicBezTo>
                      <a:cubicBezTo>
                        <a:pt x="15766" y="152401"/>
                        <a:pt x="97221" y="112987"/>
                        <a:pt x="134007" y="112987"/>
                      </a:cubicBezTo>
                      <a:cubicBezTo>
                        <a:pt x="170793" y="112987"/>
                        <a:pt x="210207" y="178677"/>
                        <a:pt x="228600" y="176049"/>
                      </a:cubicBezTo>
                      <a:cubicBezTo>
                        <a:pt x="246993" y="173421"/>
                        <a:pt x="223344" y="97221"/>
                        <a:pt x="244365" y="97221"/>
                      </a:cubicBezTo>
                      <a:cubicBezTo>
                        <a:pt x="265386" y="97221"/>
                        <a:pt x="344214" y="173421"/>
                        <a:pt x="354724" y="176049"/>
                      </a:cubicBezTo>
                      <a:cubicBezTo>
                        <a:pt x="365234" y="178677"/>
                        <a:pt x="310055" y="134008"/>
                        <a:pt x="307427" y="112987"/>
                      </a:cubicBezTo>
                      <a:cubicBezTo>
                        <a:pt x="304799" y="91966"/>
                        <a:pt x="315310" y="52552"/>
                        <a:pt x="338958" y="49924"/>
                      </a:cubicBezTo>
                      <a:cubicBezTo>
                        <a:pt x="362606" y="47296"/>
                        <a:pt x="412531" y="73573"/>
                        <a:pt x="449317" y="97221"/>
                      </a:cubicBezTo>
                      <a:cubicBezTo>
                        <a:pt x="486103" y="120869"/>
                        <a:pt x="559676" y="194441"/>
                        <a:pt x="559676" y="191814"/>
                      </a:cubicBezTo>
                      <a:cubicBezTo>
                        <a:pt x="559676" y="189187"/>
                        <a:pt x="462455" y="112987"/>
                        <a:pt x="449317" y="81456"/>
                      </a:cubicBezTo>
                      <a:cubicBezTo>
                        <a:pt x="436179" y="49925"/>
                        <a:pt x="449317" y="5256"/>
                        <a:pt x="480848" y="2628"/>
                      </a:cubicBezTo>
                      <a:cubicBezTo>
                        <a:pt x="512379" y="0"/>
                        <a:pt x="612227" y="39414"/>
                        <a:pt x="638503" y="65690"/>
                      </a:cubicBezTo>
                      <a:cubicBezTo>
                        <a:pt x="664779" y="91966"/>
                        <a:pt x="633248" y="160283"/>
                        <a:pt x="638503" y="160283"/>
                      </a:cubicBezTo>
                      <a:cubicBezTo>
                        <a:pt x="643758" y="160283"/>
                        <a:pt x="649013" y="84083"/>
                        <a:pt x="670034" y="65690"/>
                      </a:cubicBezTo>
                      <a:cubicBezTo>
                        <a:pt x="691055" y="47297"/>
                        <a:pt x="746234" y="28903"/>
                        <a:pt x="764627" y="49924"/>
                      </a:cubicBezTo>
                      <a:cubicBezTo>
                        <a:pt x="783020" y="70945"/>
                        <a:pt x="762000" y="178676"/>
                        <a:pt x="780393" y="191814"/>
                      </a:cubicBezTo>
                      <a:cubicBezTo>
                        <a:pt x="798786" y="204952"/>
                        <a:pt x="856593" y="157655"/>
                        <a:pt x="874986" y="128752"/>
                      </a:cubicBezTo>
                      <a:cubicBezTo>
                        <a:pt x="893379" y="99849"/>
                        <a:pt x="861849" y="26276"/>
                        <a:pt x="890752" y="18393"/>
                      </a:cubicBezTo>
                      <a:cubicBezTo>
                        <a:pt x="919655" y="10510"/>
                        <a:pt x="1035269" y="49925"/>
                        <a:pt x="1048407" y="81456"/>
                      </a:cubicBezTo>
                      <a:cubicBezTo>
                        <a:pt x="1061545" y="112987"/>
                        <a:pt x="998482" y="152401"/>
                        <a:pt x="969579" y="207580"/>
                      </a:cubicBezTo>
                      <a:cubicBezTo>
                        <a:pt x="940676" y="262759"/>
                        <a:pt x="898634" y="367862"/>
                        <a:pt x="874986" y="412531"/>
                      </a:cubicBezTo>
                      <a:cubicBezTo>
                        <a:pt x="851338" y="457200"/>
                        <a:pt x="851338" y="467710"/>
                        <a:pt x="827690" y="475593"/>
                      </a:cubicBezTo>
                      <a:cubicBezTo>
                        <a:pt x="804042" y="483476"/>
                        <a:pt x="746234" y="486104"/>
                        <a:pt x="733096" y="459828"/>
                      </a:cubicBezTo>
                      <a:cubicBezTo>
                        <a:pt x="719958" y="433552"/>
                        <a:pt x="777765" y="323193"/>
                        <a:pt x="748862" y="317938"/>
                      </a:cubicBezTo>
                      <a:cubicBezTo>
                        <a:pt x="719959" y="312683"/>
                        <a:pt x="583324" y="436180"/>
                        <a:pt x="559676" y="428297"/>
                      </a:cubicBezTo>
                      <a:cubicBezTo>
                        <a:pt x="536028" y="420414"/>
                        <a:pt x="614855" y="283780"/>
                        <a:pt x="606972" y="270642"/>
                      </a:cubicBezTo>
                      <a:cubicBezTo>
                        <a:pt x="599089" y="257504"/>
                        <a:pt x="533400" y="354724"/>
                        <a:pt x="512379" y="349469"/>
                      </a:cubicBezTo>
                      <a:cubicBezTo>
                        <a:pt x="491358" y="344214"/>
                        <a:pt x="499241" y="244366"/>
                        <a:pt x="480848" y="239111"/>
                      </a:cubicBezTo>
                      <a:cubicBezTo>
                        <a:pt x="462455" y="233856"/>
                        <a:pt x="423042" y="310055"/>
                        <a:pt x="402021" y="317938"/>
                      </a:cubicBezTo>
                      <a:cubicBezTo>
                        <a:pt x="381000" y="325821"/>
                        <a:pt x="391510" y="294290"/>
                        <a:pt x="354724" y="286407"/>
                      </a:cubicBezTo>
                      <a:cubicBezTo>
                        <a:pt x="317938" y="278524"/>
                        <a:pt x="210206" y="278525"/>
                        <a:pt x="181303" y="270642"/>
                      </a:cubicBezTo>
                      <a:cubicBezTo>
                        <a:pt x="152400" y="262759"/>
                        <a:pt x="194441" y="241739"/>
                        <a:pt x="181303" y="239111"/>
                      </a:cubicBezTo>
                      <a:cubicBezTo>
                        <a:pt x="168165" y="236483"/>
                        <a:pt x="115613" y="265386"/>
                        <a:pt x="86710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72" name="Freeform 7"/>
                <p:cNvSpPr/>
                <p:nvPr/>
              </p:nvSpPr>
              <p:spPr>
                <a:xfrm>
                  <a:off x="3601741" y="1514326"/>
                  <a:ext cx="1391586" cy="618533"/>
                </a:xfrm>
                <a:custGeom>
                  <a:avLst/>
                  <a:gdLst>
                    <a:gd name="connsiteX0" fmla="*/ 223345 w 1384737"/>
                    <a:gd name="connsiteY0" fmla="*/ 97220 h 620109"/>
                    <a:gd name="connsiteX1" fmla="*/ 223345 w 1384737"/>
                    <a:gd name="connsiteY1" fmla="*/ 2627 h 620109"/>
                    <a:gd name="connsiteX2" fmla="*/ 459827 w 1384737"/>
                    <a:gd name="connsiteY2" fmla="*/ 112985 h 620109"/>
                    <a:gd name="connsiteX3" fmla="*/ 475593 w 1384737"/>
                    <a:gd name="connsiteY3" fmla="*/ 223344 h 620109"/>
                    <a:gd name="connsiteX4" fmla="*/ 538655 w 1384737"/>
                    <a:gd name="connsiteY4" fmla="*/ 144516 h 620109"/>
                    <a:gd name="connsiteX5" fmla="*/ 633248 w 1384737"/>
                    <a:gd name="connsiteY5" fmla="*/ 144516 h 620109"/>
                    <a:gd name="connsiteX6" fmla="*/ 585952 w 1384737"/>
                    <a:gd name="connsiteY6" fmla="*/ 207578 h 620109"/>
                    <a:gd name="connsiteX7" fmla="*/ 712076 w 1384737"/>
                    <a:gd name="connsiteY7" fmla="*/ 207578 h 620109"/>
                    <a:gd name="connsiteX8" fmla="*/ 775138 w 1384737"/>
                    <a:gd name="connsiteY8" fmla="*/ 254875 h 620109"/>
                    <a:gd name="connsiteX9" fmla="*/ 822434 w 1384737"/>
                    <a:gd name="connsiteY9" fmla="*/ 160282 h 620109"/>
                    <a:gd name="connsiteX10" fmla="*/ 917027 w 1384737"/>
                    <a:gd name="connsiteY10" fmla="*/ 254875 h 620109"/>
                    <a:gd name="connsiteX11" fmla="*/ 980090 w 1384737"/>
                    <a:gd name="connsiteY11" fmla="*/ 191813 h 620109"/>
                    <a:gd name="connsiteX12" fmla="*/ 1090448 w 1384737"/>
                    <a:gd name="connsiteY12" fmla="*/ 302171 h 620109"/>
                    <a:gd name="connsiteX13" fmla="*/ 1216572 w 1384737"/>
                    <a:gd name="connsiteY13" fmla="*/ 333703 h 620109"/>
                    <a:gd name="connsiteX14" fmla="*/ 1342696 w 1384737"/>
                    <a:gd name="connsiteY14" fmla="*/ 254875 h 620109"/>
                    <a:gd name="connsiteX15" fmla="*/ 1374227 w 1384737"/>
                    <a:gd name="connsiteY15" fmla="*/ 380999 h 620109"/>
                    <a:gd name="connsiteX16" fmla="*/ 1279634 w 1384737"/>
                    <a:gd name="connsiteY16" fmla="*/ 412530 h 620109"/>
                    <a:gd name="connsiteX17" fmla="*/ 1137745 w 1384737"/>
                    <a:gd name="connsiteY17" fmla="*/ 396765 h 620109"/>
                    <a:gd name="connsiteX18" fmla="*/ 1263869 w 1384737"/>
                    <a:gd name="connsiteY18" fmla="*/ 522889 h 620109"/>
                    <a:gd name="connsiteX19" fmla="*/ 1200807 w 1384737"/>
                    <a:gd name="connsiteY19" fmla="*/ 554420 h 620109"/>
                    <a:gd name="connsiteX20" fmla="*/ 980090 w 1384737"/>
                    <a:gd name="connsiteY20" fmla="*/ 412530 h 620109"/>
                    <a:gd name="connsiteX21" fmla="*/ 1027386 w 1384737"/>
                    <a:gd name="connsiteY21" fmla="*/ 585951 h 620109"/>
                    <a:gd name="connsiteX22" fmla="*/ 964324 w 1384737"/>
                    <a:gd name="connsiteY22" fmla="*/ 601716 h 620109"/>
                    <a:gd name="connsiteX23" fmla="*/ 901262 w 1384737"/>
                    <a:gd name="connsiteY23" fmla="*/ 475592 h 620109"/>
                    <a:gd name="connsiteX24" fmla="*/ 838200 w 1384737"/>
                    <a:gd name="connsiteY24" fmla="*/ 554420 h 620109"/>
                    <a:gd name="connsiteX25" fmla="*/ 743607 w 1384737"/>
                    <a:gd name="connsiteY25" fmla="*/ 428296 h 620109"/>
                    <a:gd name="connsiteX26" fmla="*/ 806669 w 1384737"/>
                    <a:gd name="connsiteY26" fmla="*/ 333703 h 620109"/>
                    <a:gd name="connsiteX27" fmla="*/ 712076 w 1384737"/>
                    <a:gd name="connsiteY27" fmla="*/ 444061 h 620109"/>
                    <a:gd name="connsiteX28" fmla="*/ 570186 w 1384737"/>
                    <a:gd name="connsiteY28" fmla="*/ 428296 h 620109"/>
                    <a:gd name="connsiteX29" fmla="*/ 507124 w 1384737"/>
                    <a:gd name="connsiteY29" fmla="*/ 412530 h 620109"/>
                    <a:gd name="connsiteX30" fmla="*/ 522890 w 1384737"/>
                    <a:gd name="connsiteY30" fmla="*/ 396765 h 620109"/>
                    <a:gd name="connsiteX31" fmla="*/ 459827 w 1384737"/>
                    <a:gd name="connsiteY31" fmla="*/ 365234 h 620109"/>
                    <a:gd name="connsiteX32" fmla="*/ 412531 w 1384737"/>
                    <a:gd name="connsiteY32" fmla="*/ 349468 h 620109"/>
                    <a:gd name="connsiteX33" fmla="*/ 444062 w 1384737"/>
                    <a:gd name="connsiteY33" fmla="*/ 270640 h 620109"/>
                    <a:gd name="connsiteX34" fmla="*/ 302172 w 1384737"/>
                    <a:gd name="connsiteY34" fmla="*/ 396765 h 620109"/>
                    <a:gd name="connsiteX35" fmla="*/ 191814 w 1384737"/>
                    <a:gd name="connsiteY35" fmla="*/ 317937 h 620109"/>
                    <a:gd name="connsiteX36" fmla="*/ 18393 w 1384737"/>
                    <a:gd name="connsiteY36" fmla="*/ 254875 h 620109"/>
                    <a:gd name="connsiteX37" fmla="*/ 81455 w 1384737"/>
                    <a:gd name="connsiteY37" fmla="*/ 160282 h 620109"/>
                    <a:gd name="connsiteX38" fmla="*/ 160283 w 1384737"/>
                    <a:gd name="connsiteY38" fmla="*/ 160282 h 620109"/>
                    <a:gd name="connsiteX39" fmla="*/ 223345 w 1384737"/>
                    <a:gd name="connsiteY39" fmla="*/ 97220 h 620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</a:cxnLst>
                  <a:rect l="l" t="t" r="r" b="b"/>
                  <a:pathLst>
                    <a:path w="1384737" h="620109">
                      <a:moveTo>
                        <a:pt x="223345" y="97220"/>
                      </a:moveTo>
                      <a:cubicBezTo>
                        <a:pt x="233855" y="70944"/>
                        <a:pt x="183931" y="0"/>
                        <a:pt x="223345" y="2627"/>
                      </a:cubicBezTo>
                      <a:cubicBezTo>
                        <a:pt x="262759" y="5255"/>
                        <a:pt x="417786" y="76199"/>
                        <a:pt x="459827" y="112985"/>
                      </a:cubicBezTo>
                      <a:cubicBezTo>
                        <a:pt x="501868" y="149771"/>
                        <a:pt x="462455" y="218089"/>
                        <a:pt x="475593" y="223344"/>
                      </a:cubicBezTo>
                      <a:cubicBezTo>
                        <a:pt x="488731" y="228599"/>
                        <a:pt x="512379" y="157654"/>
                        <a:pt x="538655" y="144516"/>
                      </a:cubicBezTo>
                      <a:cubicBezTo>
                        <a:pt x="564931" y="131378"/>
                        <a:pt x="625365" y="134006"/>
                        <a:pt x="633248" y="144516"/>
                      </a:cubicBezTo>
                      <a:cubicBezTo>
                        <a:pt x="641131" y="155026"/>
                        <a:pt x="572814" y="197068"/>
                        <a:pt x="585952" y="207578"/>
                      </a:cubicBezTo>
                      <a:cubicBezTo>
                        <a:pt x="599090" y="218088"/>
                        <a:pt x="680545" y="199695"/>
                        <a:pt x="712076" y="207578"/>
                      </a:cubicBezTo>
                      <a:cubicBezTo>
                        <a:pt x="743607" y="215461"/>
                        <a:pt x="756745" y="262758"/>
                        <a:pt x="775138" y="254875"/>
                      </a:cubicBezTo>
                      <a:cubicBezTo>
                        <a:pt x="793531" y="246992"/>
                        <a:pt x="798786" y="160282"/>
                        <a:pt x="822434" y="160282"/>
                      </a:cubicBezTo>
                      <a:cubicBezTo>
                        <a:pt x="846082" y="160282"/>
                        <a:pt x="890751" y="249620"/>
                        <a:pt x="917027" y="254875"/>
                      </a:cubicBezTo>
                      <a:cubicBezTo>
                        <a:pt x="943303" y="260130"/>
                        <a:pt x="951187" y="183930"/>
                        <a:pt x="980090" y="191813"/>
                      </a:cubicBezTo>
                      <a:cubicBezTo>
                        <a:pt x="1008993" y="199696"/>
                        <a:pt x="1051034" y="278523"/>
                        <a:pt x="1090448" y="302171"/>
                      </a:cubicBezTo>
                      <a:cubicBezTo>
                        <a:pt x="1129862" y="325819"/>
                        <a:pt x="1174531" y="341586"/>
                        <a:pt x="1216572" y="333703"/>
                      </a:cubicBezTo>
                      <a:cubicBezTo>
                        <a:pt x="1258613" y="325820"/>
                        <a:pt x="1316420" y="246992"/>
                        <a:pt x="1342696" y="254875"/>
                      </a:cubicBezTo>
                      <a:cubicBezTo>
                        <a:pt x="1368972" y="262758"/>
                        <a:pt x="1384737" y="354723"/>
                        <a:pt x="1374227" y="380999"/>
                      </a:cubicBezTo>
                      <a:cubicBezTo>
                        <a:pt x="1363717" y="407275"/>
                        <a:pt x="1319048" y="409902"/>
                        <a:pt x="1279634" y="412530"/>
                      </a:cubicBezTo>
                      <a:cubicBezTo>
                        <a:pt x="1240220" y="415158"/>
                        <a:pt x="1140372" y="378372"/>
                        <a:pt x="1137745" y="396765"/>
                      </a:cubicBezTo>
                      <a:cubicBezTo>
                        <a:pt x="1135118" y="415158"/>
                        <a:pt x="1253359" y="496613"/>
                        <a:pt x="1263869" y="522889"/>
                      </a:cubicBezTo>
                      <a:cubicBezTo>
                        <a:pt x="1274379" y="549165"/>
                        <a:pt x="1248103" y="572813"/>
                        <a:pt x="1200807" y="554420"/>
                      </a:cubicBezTo>
                      <a:cubicBezTo>
                        <a:pt x="1153511" y="536027"/>
                        <a:pt x="1008994" y="407275"/>
                        <a:pt x="980090" y="412530"/>
                      </a:cubicBezTo>
                      <a:cubicBezTo>
                        <a:pt x="951186" y="417785"/>
                        <a:pt x="1030014" y="554420"/>
                        <a:pt x="1027386" y="585951"/>
                      </a:cubicBezTo>
                      <a:cubicBezTo>
                        <a:pt x="1024758" y="617482"/>
                        <a:pt x="985345" y="620109"/>
                        <a:pt x="964324" y="601716"/>
                      </a:cubicBezTo>
                      <a:cubicBezTo>
                        <a:pt x="943303" y="583323"/>
                        <a:pt x="922283" y="483475"/>
                        <a:pt x="901262" y="475592"/>
                      </a:cubicBezTo>
                      <a:cubicBezTo>
                        <a:pt x="880241" y="467709"/>
                        <a:pt x="864476" y="562303"/>
                        <a:pt x="838200" y="554420"/>
                      </a:cubicBezTo>
                      <a:cubicBezTo>
                        <a:pt x="811924" y="546537"/>
                        <a:pt x="748862" y="465082"/>
                        <a:pt x="743607" y="428296"/>
                      </a:cubicBezTo>
                      <a:cubicBezTo>
                        <a:pt x="738352" y="391510"/>
                        <a:pt x="811924" y="331076"/>
                        <a:pt x="806669" y="333703"/>
                      </a:cubicBezTo>
                      <a:cubicBezTo>
                        <a:pt x="801414" y="336330"/>
                        <a:pt x="751490" y="428296"/>
                        <a:pt x="712076" y="444061"/>
                      </a:cubicBezTo>
                      <a:cubicBezTo>
                        <a:pt x="672662" y="459826"/>
                        <a:pt x="604345" y="433551"/>
                        <a:pt x="570186" y="428296"/>
                      </a:cubicBezTo>
                      <a:cubicBezTo>
                        <a:pt x="536027" y="423041"/>
                        <a:pt x="515007" y="417785"/>
                        <a:pt x="507124" y="412530"/>
                      </a:cubicBezTo>
                      <a:cubicBezTo>
                        <a:pt x="499241" y="407275"/>
                        <a:pt x="530773" y="404648"/>
                        <a:pt x="522890" y="396765"/>
                      </a:cubicBezTo>
                      <a:cubicBezTo>
                        <a:pt x="515007" y="388882"/>
                        <a:pt x="478220" y="373117"/>
                        <a:pt x="459827" y="365234"/>
                      </a:cubicBezTo>
                      <a:cubicBezTo>
                        <a:pt x="441434" y="357351"/>
                        <a:pt x="415158" y="365234"/>
                        <a:pt x="412531" y="349468"/>
                      </a:cubicBezTo>
                      <a:cubicBezTo>
                        <a:pt x="409904" y="333702"/>
                        <a:pt x="462455" y="262757"/>
                        <a:pt x="444062" y="270640"/>
                      </a:cubicBezTo>
                      <a:cubicBezTo>
                        <a:pt x="425669" y="278523"/>
                        <a:pt x="344213" y="388882"/>
                        <a:pt x="302172" y="396765"/>
                      </a:cubicBezTo>
                      <a:cubicBezTo>
                        <a:pt x="260131" y="404648"/>
                        <a:pt x="239110" y="341585"/>
                        <a:pt x="191814" y="317937"/>
                      </a:cubicBezTo>
                      <a:cubicBezTo>
                        <a:pt x="144518" y="294289"/>
                        <a:pt x="36786" y="281151"/>
                        <a:pt x="18393" y="254875"/>
                      </a:cubicBezTo>
                      <a:cubicBezTo>
                        <a:pt x="0" y="228599"/>
                        <a:pt x="57807" y="176047"/>
                        <a:pt x="81455" y="160282"/>
                      </a:cubicBezTo>
                      <a:cubicBezTo>
                        <a:pt x="105103" y="144517"/>
                        <a:pt x="134007" y="162910"/>
                        <a:pt x="160283" y="160282"/>
                      </a:cubicBezTo>
                      <a:cubicBezTo>
                        <a:pt x="186559" y="157654"/>
                        <a:pt x="212835" y="123496"/>
                        <a:pt x="223345" y="97220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73" name="Freeform 8"/>
                <p:cNvSpPr/>
                <p:nvPr/>
              </p:nvSpPr>
              <p:spPr>
                <a:xfrm>
                  <a:off x="4007161" y="580697"/>
                  <a:ext cx="1029995" cy="1213717"/>
                </a:xfrm>
                <a:custGeom>
                  <a:avLst/>
                  <a:gdLst>
                    <a:gd name="connsiteX0" fmla="*/ 231227 w 1027385"/>
                    <a:gd name="connsiteY0" fmla="*/ 1043151 h 1208689"/>
                    <a:gd name="connsiteX1" fmla="*/ 168165 w 1027385"/>
                    <a:gd name="connsiteY1" fmla="*/ 1153510 h 1208689"/>
                    <a:gd name="connsiteX2" fmla="*/ 294289 w 1027385"/>
                    <a:gd name="connsiteY2" fmla="*/ 1106213 h 1208689"/>
                    <a:gd name="connsiteX3" fmla="*/ 373117 w 1027385"/>
                    <a:gd name="connsiteY3" fmla="*/ 1185041 h 1208689"/>
                    <a:gd name="connsiteX4" fmla="*/ 404648 w 1027385"/>
                    <a:gd name="connsiteY4" fmla="*/ 1090448 h 1208689"/>
                    <a:gd name="connsiteX5" fmla="*/ 515006 w 1027385"/>
                    <a:gd name="connsiteY5" fmla="*/ 1185041 h 1208689"/>
                    <a:gd name="connsiteX6" fmla="*/ 593834 w 1027385"/>
                    <a:gd name="connsiteY6" fmla="*/ 1121979 h 1208689"/>
                    <a:gd name="connsiteX7" fmla="*/ 672662 w 1027385"/>
                    <a:gd name="connsiteY7" fmla="*/ 1185041 h 1208689"/>
                    <a:gd name="connsiteX8" fmla="*/ 767255 w 1027385"/>
                    <a:gd name="connsiteY8" fmla="*/ 1200806 h 1208689"/>
                    <a:gd name="connsiteX9" fmla="*/ 751489 w 1027385"/>
                    <a:gd name="connsiteY9" fmla="*/ 1137744 h 1208689"/>
                    <a:gd name="connsiteX10" fmla="*/ 972206 w 1027385"/>
                    <a:gd name="connsiteY10" fmla="*/ 1106213 h 1208689"/>
                    <a:gd name="connsiteX11" fmla="*/ 924910 w 1027385"/>
                    <a:gd name="connsiteY11" fmla="*/ 1058917 h 1208689"/>
                    <a:gd name="connsiteX12" fmla="*/ 814551 w 1027385"/>
                    <a:gd name="connsiteY12" fmla="*/ 1011620 h 1208689"/>
                    <a:gd name="connsiteX13" fmla="*/ 1003737 w 1027385"/>
                    <a:gd name="connsiteY13" fmla="*/ 948558 h 1208689"/>
                    <a:gd name="connsiteX14" fmla="*/ 956441 w 1027385"/>
                    <a:gd name="connsiteY14" fmla="*/ 759372 h 1208689"/>
                    <a:gd name="connsiteX15" fmla="*/ 877613 w 1027385"/>
                    <a:gd name="connsiteY15" fmla="*/ 838200 h 1208689"/>
                    <a:gd name="connsiteX16" fmla="*/ 735724 w 1027385"/>
                    <a:gd name="connsiteY16" fmla="*/ 980089 h 1208689"/>
                    <a:gd name="connsiteX17" fmla="*/ 641131 w 1027385"/>
                    <a:gd name="connsiteY17" fmla="*/ 948558 h 1208689"/>
                    <a:gd name="connsiteX18" fmla="*/ 719958 w 1027385"/>
                    <a:gd name="connsiteY18" fmla="*/ 869731 h 1208689"/>
                    <a:gd name="connsiteX19" fmla="*/ 688427 w 1027385"/>
                    <a:gd name="connsiteY19" fmla="*/ 806669 h 1208689"/>
                    <a:gd name="connsiteX20" fmla="*/ 562303 w 1027385"/>
                    <a:gd name="connsiteY20" fmla="*/ 853965 h 1208689"/>
                    <a:gd name="connsiteX21" fmla="*/ 641131 w 1027385"/>
                    <a:gd name="connsiteY21" fmla="*/ 680544 h 1208689"/>
                    <a:gd name="connsiteX22" fmla="*/ 515006 w 1027385"/>
                    <a:gd name="connsiteY22" fmla="*/ 712075 h 1208689"/>
                    <a:gd name="connsiteX23" fmla="*/ 593834 w 1027385"/>
                    <a:gd name="connsiteY23" fmla="*/ 680544 h 1208689"/>
                    <a:gd name="connsiteX24" fmla="*/ 593834 w 1027385"/>
                    <a:gd name="connsiteY24" fmla="*/ 601717 h 1208689"/>
                    <a:gd name="connsiteX25" fmla="*/ 783020 w 1027385"/>
                    <a:gd name="connsiteY25" fmla="*/ 585951 h 1208689"/>
                    <a:gd name="connsiteX26" fmla="*/ 877613 w 1027385"/>
                    <a:gd name="connsiteY26" fmla="*/ 522889 h 1208689"/>
                    <a:gd name="connsiteX27" fmla="*/ 767255 w 1027385"/>
                    <a:gd name="connsiteY27" fmla="*/ 491358 h 1208689"/>
                    <a:gd name="connsiteX28" fmla="*/ 814551 w 1027385"/>
                    <a:gd name="connsiteY28" fmla="*/ 365234 h 1208689"/>
                    <a:gd name="connsiteX29" fmla="*/ 719958 w 1027385"/>
                    <a:gd name="connsiteY29" fmla="*/ 365234 h 1208689"/>
                    <a:gd name="connsiteX30" fmla="*/ 625365 w 1027385"/>
                    <a:gd name="connsiteY30" fmla="*/ 428296 h 1208689"/>
                    <a:gd name="connsiteX31" fmla="*/ 562303 w 1027385"/>
                    <a:gd name="connsiteY31" fmla="*/ 396765 h 1208689"/>
                    <a:gd name="connsiteX32" fmla="*/ 672662 w 1027385"/>
                    <a:gd name="connsiteY32" fmla="*/ 254875 h 1208689"/>
                    <a:gd name="connsiteX33" fmla="*/ 562303 w 1027385"/>
                    <a:gd name="connsiteY33" fmla="*/ 286406 h 1208689"/>
                    <a:gd name="connsiteX34" fmla="*/ 530772 w 1027385"/>
                    <a:gd name="connsiteY34" fmla="*/ 286406 h 1208689"/>
                    <a:gd name="connsiteX35" fmla="*/ 593834 w 1027385"/>
                    <a:gd name="connsiteY35" fmla="*/ 176048 h 1208689"/>
                    <a:gd name="connsiteX36" fmla="*/ 562303 w 1027385"/>
                    <a:gd name="connsiteY36" fmla="*/ 144517 h 1208689"/>
                    <a:gd name="connsiteX37" fmla="*/ 499241 w 1027385"/>
                    <a:gd name="connsiteY37" fmla="*/ 223344 h 1208689"/>
                    <a:gd name="connsiteX38" fmla="*/ 530772 w 1027385"/>
                    <a:gd name="connsiteY38" fmla="*/ 49924 h 1208689"/>
                    <a:gd name="connsiteX39" fmla="*/ 467710 w 1027385"/>
                    <a:gd name="connsiteY39" fmla="*/ 2627 h 1208689"/>
                    <a:gd name="connsiteX40" fmla="*/ 404648 w 1027385"/>
                    <a:gd name="connsiteY40" fmla="*/ 49924 h 1208689"/>
                    <a:gd name="connsiteX41" fmla="*/ 357351 w 1027385"/>
                    <a:gd name="connsiteY41" fmla="*/ 302172 h 1208689"/>
                    <a:gd name="connsiteX42" fmla="*/ 325820 w 1027385"/>
                    <a:gd name="connsiteY42" fmla="*/ 207579 h 1208689"/>
                    <a:gd name="connsiteX43" fmla="*/ 246993 w 1027385"/>
                    <a:gd name="connsiteY43" fmla="*/ 223344 h 1208689"/>
                    <a:gd name="connsiteX44" fmla="*/ 262758 w 1027385"/>
                    <a:gd name="connsiteY44" fmla="*/ 286406 h 1208689"/>
                    <a:gd name="connsiteX45" fmla="*/ 341586 w 1027385"/>
                    <a:gd name="connsiteY45" fmla="*/ 444062 h 1208689"/>
                    <a:gd name="connsiteX46" fmla="*/ 246993 w 1027385"/>
                    <a:gd name="connsiteY46" fmla="*/ 428296 h 1208689"/>
                    <a:gd name="connsiteX47" fmla="*/ 325820 w 1027385"/>
                    <a:gd name="connsiteY47" fmla="*/ 507124 h 1208689"/>
                    <a:gd name="connsiteX48" fmla="*/ 325820 w 1027385"/>
                    <a:gd name="connsiteY48" fmla="*/ 570186 h 1208689"/>
                    <a:gd name="connsiteX49" fmla="*/ 310055 w 1027385"/>
                    <a:gd name="connsiteY49" fmla="*/ 633248 h 1208689"/>
                    <a:gd name="connsiteX50" fmla="*/ 120869 w 1027385"/>
                    <a:gd name="connsiteY50" fmla="*/ 365234 h 1208689"/>
                    <a:gd name="connsiteX51" fmla="*/ 89337 w 1027385"/>
                    <a:gd name="connsiteY51" fmla="*/ 365234 h 1208689"/>
                    <a:gd name="connsiteX52" fmla="*/ 73572 w 1027385"/>
                    <a:gd name="connsiteY52" fmla="*/ 459827 h 1208689"/>
                    <a:gd name="connsiteX53" fmla="*/ 168165 w 1027385"/>
                    <a:gd name="connsiteY53" fmla="*/ 585951 h 1208689"/>
                    <a:gd name="connsiteX54" fmla="*/ 73572 w 1027385"/>
                    <a:gd name="connsiteY54" fmla="*/ 538655 h 1208689"/>
                    <a:gd name="connsiteX55" fmla="*/ 10510 w 1027385"/>
                    <a:gd name="connsiteY55" fmla="*/ 570186 h 1208689"/>
                    <a:gd name="connsiteX56" fmla="*/ 73572 w 1027385"/>
                    <a:gd name="connsiteY56" fmla="*/ 680544 h 1208689"/>
                    <a:gd name="connsiteX57" fmla="*/ 10510 w 1027385"/>
                    <a:gd name="connsiteY57" fmla="*/ 712075 h 1208689"/>
                    <a:gd name="connsiteX58" fmla="*/ 136634 w 1027385"/>
                    <a:gd name="connsiteY58" fmla="*/ 775137 h 1208689"/>
                    <a:gd name="connsiteX59" fmla="*/ 294289 w 1027385"/>
                    <a:gd name="connsiteY59" fmla="*/ 853965 h 1208689"/>
                    <a:gd name="connsiteX60" fmla="*/ 152400 w 1027385"/>
                    <a:gd name="connsiteY60" fmla="*/ 759372 h 1208689"/>
                    <a:gd name="connsiteX61" fmla="*/ 105103 w 1027385"/>
                    <a:gd name="connsiteY61" fmla="*/ 822434 h 1208689"/>
                    <a:gd name="connsiteX62" fmla="*/ 136634 w 1027385"/>
                    <a:gd name="connsiteY62" fmla="*/ 885496 h 1208689"/>
                    <a:gd name="connsiteX63" fmla="*/ 231227 w 1027385"/>
                    <a:gd name="connsiteY63" fmla="*/ 932793 h 1208689"/>
                    <a:gd name="connsiteX64" fmla="*/ 120869 w 1027385"/>
                    <a:gd name="connsiteY64" fmla="*/ 932793 h 1208689"/>
                    <a:gd name="connsiteX65" fmla="*/ 89337 w 1027385"/>
                    <a:gd name="connsiteY65" fmla="*/ 964324 h 1208689"/>
                    <a:gd name="connsiteX66" fmla="*/ 105103 w 1027385"/>
                    <a:gd name="connsiteY66" fmla="*/ 1043151 h 1208689"/>
                    <a:gd name="connsiteX67" fmla="*/ 231227 w 1027385"/>
                    <a:gd name="connsiteY67" fmla="*/ 1043151 h 1208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</a:cxnLst>
                  <a:rect l="l" t="t" r="r" b="b"/>
                  <a:pathLst>
                    <a:path w="1027385" h="1208689">
                      <a:moveTo>
                        <a:pt x="231227" y="1043151"/>
                      </a:moveTo>
                      <a:cubicBezTo>
                        <a:pt x="241737" y="1061544"/>
                        <a:pt x="157655" y="1143000"/>
                        <a:pt x="168165" y="1153510"/>
                      </a:cubicBezTo>
                      <a:cubicBezTo>
                        <a:pt x="178675" y="1164020"/>
                        <a:pt x="260130" y="1100958"/>
                        <a:pt x="294289" y="1106213"/>
                      </a:cubicBezTo>
                      <a:cubicBezTo>
                        <a:pt x="328448" y="1111468"/>
                        <a:pt x="354724" y="1187668"/>
                        <a:pt x="373117" y="1185041"/>
                      </a:cubicBezTo>
                      <a:cubicBezTo>
                        <a:pt x="391510" y="1182414"/>
                        <a:pt x="381000" y="1090448"/>
                        <a:pt x="404648" y="1090448"/>
                      </a:cubicBezTo>
                      <a:cubicBezTo>
                        <a:pt x="428296" y="1090448"/>
                        <a:pt x="483475" y="1179786"/>
                        <a:pt x="515006" y="1185041"/>
                      </a:cubicBezTo>
                      <a:cubicBezTo>
                        <a:pt x="546537" y="1190296"/>
                        <a:pt x="567558" y="1121979"/>
                        <a:pt x="593834" y="1121979"/>
                      </a:cubicBezTo>
                      <a:cubicBezTo>
                        <a:pt x="620110" y="1121979"/>
                        <a:pt x="643759" y="1171903"/>
                        <a:pt x="672662" y="1185041"/>
                      </a:cubicBezTo>
                      <a:cubicBezTo>
                        <a:pt x="701565" y="1198179"/>
                        <a:pt x="754117" y="1208689"/>
                        <a:pt x="767255" y="1200806"/>
                      </a:cubicBezTo>
                      <a:cubicBezTo>
                        <a:pt x="780393" y="1192923"/>
                        <a:pt x="717331" y="1153509"/>
                        <a:pt x="751489" y="1137744"/>
                      </a:cubicBezTo>
                      <a:cubicBezTo>
                        <a:pt x="785647" y="1121979"/>
                        <a:pt x="943303" y="1119351"/>
                        <a:pt x="972206" y="1106213"/>
                      </a:cubicBezTo>
                      <a:cubicBezTo>
                        <a:pt x="1001109" y="1093075"/>
                        <a:pt x="951186" y="1074682"/>
                        <a:pt x="924910" y="1058917"/>
                      </a:cubicBezTo>
                      <a:cubicBezTo>
                        <a:pt x="898634" y="1043152"/>
                        <a:pt x="801413" y="1030013"/>
                        <a:pt x="814551" y="1011620"/>
                      </a:cubicBezTo>
                      <a:cubicBezTo>
                        <a:pt x="827689" y="993227"/>
                        <a:pt x="980089" y="990599"/>
                        <a:pt x="1003737" y="948558"/>
                      </a:cubicBezTo>
                      <a:cubicBezTo>
                        <a:pt x="1027385" y="906517"/>
                        <a:pt x="977462" y="777765"/>
                        <a:pt x="956441" y="759372"/>
                      </a:cubicBezTo>
                      <a:cubicBezTo>
                        <a:pt x="935420" y="740979"/>
                        <a:pt x="877613" y="838200"/>
                        <a:pt x="877613" y="838200"/>
                      </a:cubicBezTo>
                      <a:cubicBezTo>
                        <a:pt x="840827" y="874986"/>
                        <a:pt x="775138" y="961696"/>
                        <a:pt x="735724" y="980089"/>
                      </a:cubicBezTo>
                      <a:cubicBezTo>
                        <a:pt x="696310" y="998482"/>
                        <a:pt x="643759" y="966951"/>
                        <a:pt x="641131" y="948558"/>
                      </a:cubicBezTo>
                      <a:cubicBezTo>
                        <a:pt x="638503" y="930165"/>
                        <a:pt x="712075" y="893379"/>
                        <a:pt x="719958" y="869731"/>
                      </a:cubicBezTo>
                      <a:cubicBezTo>
                        <a:pt x="727841" y="846083"/>
                        <a:pt x="714703" y="809297"/>
                        <a:pt x="688427" y="806669"/>
                      </a:cubicBezTo>
                      <a:cubicBezTo>
                        <a:pt x="662151" y="804041"/>
                        <a:pt x="570186" y="874986"/>
                        <a:pt x="562303" y="853965"/>
                      </a:cubicBezTo>
                      <a:cubicBezTo>
                        <a:pt x="554420" y="832944"/>
                        <a:pt x="649014" y="704192"/>
                        <a:pt x="641131" y="680544"/>
                      </a:cubicBezTo>
                      <a:cubicBezTo>
                        <a:pt x="633248" y="656896"/>
                        <a:pt x="522889" y="712075"/>
                        <a:pt x="515006" y="712075"/>
                      </a:cubicBezTo>
                      <a:cubicBezTo>
                        <a:pt x="507123" y="712075"/>
                        <a:pt x="580696" y="698937"/>
                        <a:pt x="593834" y="680544"/>
                      </a:cubicBezTo>
                      <a:cubicBezTo>
                        <a:pt x="606972" y="662151"/>
                        <a:pt x="562303" y="617483"/>
                        <a:pt x="593834" y="601717"/>
                      </a:cubicBezTo>
                      <a:cubicBezTo>
                        <a:pt x="625365" y="585952"/>
                        <a:pt x="735724" y="599089"/>
                        <a:pt x="783020" y="585951"/>
                      </a:cubicBezTo>
                      <a:cubicBezTo>
                        <a:pt x="830316" y="572813"/>
                        <a:pt x="880240" y="538654"/>
                        <a:pt x="877613" y="522889"/>
                      </a:cubicBezTo>
                      <a:cubicBezTo>
                        <a:pt x="874986" y="507124"/>
                        <a:pt x="777765" y="517634"/>
                        <a:pt x="767255" y="491358"/>
                      </a:cubicBezTo>
                      <a:cubicBezTo>
                        <a:pt x="756745" y="465082"/>
                        <a:pt x="822434" y="386255"/>
                        <a:pt x="814551" y="365234"/>
                      </a:cubicBezTo>
                      <a:cubicBezTo>
                        <a:pt x="806668" y="344213"/>
                        <a:pt x="751489" y="354724"/>
                        <a:pt x="719958" y="365234"/>
                      </a:cubicBezTo>
                      <a:cubicBezTo>
                        <a:pt x="688427" y="375744"/>
                        <a:pt x="651641" y="423041"/>
                        <a:pt x="625365" y="428296"/>
                      </a:cubicBezTo>
                      <a:cubicBezTo>
                        <a:pt x="599089" y="433551"/>
                        <a:pt x="554420" y="425668"/>
                        <a:pt x="562303" y="396765"/>
                      </a:cubicBezTo>
                      <a:cubicBezTo>
                        <a:pt x="570186" y="367862"/>
                        <a:pt x="672662" y="273268"/>
                        <a:pt x="672662" y="254875"/>
                      </a:cubicBezTo>
                      <a:cubicBezTo>
                        <a:pt x="672662" y="236482"/>
                        <a:pt x="585951" y="281151"/>
                        <a:pt x="562303" y="286406"/>
                      </a:cubicBezTo>
                      <a:cubicBezTo>
                        <a:pt x="538655" y="291661"/>
                        <a:pt x="525517" y="304799"/>
                        <a:pt x="530772" y="286406"/>
                      </a:cubicBezTo>
                      <a:cubicBezTo>
                        <a:pt x="536027" y="268013"/>
                        <a:pt x="588579" y="199696"/>
                        <a:pt x="593834" y="176048"/>
                      </a:cubicBezTo>
                      <a:cubicBezTo>
                        <a:pt x="599089" y="152400"/>
                        <a:pt x="578069" y="136634"/>
                        <a:pt x="562303" y="144517"/>
                      </a:cubicBezTo>
                      <a:cubicBezTo>
                        <a:pt x="546538" y="152400"/>
                        <a:pt x="504496" y="239109"/>
                        <a:pt x="499241" y="223344"/>
                      </a:cubicBezTo>
                      <a:cubicBezTo>
                        <a:pt x="493986" y="207579"/>
                        <a:pt x="536027" y="86710"/>
                        <a:pt x="530772" y="49924"/>
                      </a:cubicBezTo>
                      <a:cubicBezTo>
                        <a:pt x="525517" y="13138"/>
                        <a:pt x="488731" y="2627"/>
                        <a:pt x="467710" y="2627"/>
                      </a:cubicBezTo>
                      <a:cubicBezTo>
                        <a:pt x="446689" y="2627"/>
                        <a:pt x="423041" y="0"/>
                        <a:pt x="404648" y="49924"/>
                      </a:cubicBezTo>
                      <a:cubicBezTo>
                        <a:pt x="386255" y="99848"/>
                        <a:pt x="370489" y="275896"/>
                        <a:pt x="357351" y="302172"/>
                      </a:cubicBezTo>
                      <a:cubicBezTo>
                        <a:pt x="344213" y="328448"/>
                        <a:pt x="344213" y="220717"/>
                        <a:pt x="325820" y="207579"/>
                      </a:cubicBezTo>
                      <a:cubicBezTo>
                        <a:pt x="307427" y="194441"/>
                        <a:pt x="257503" y="210206"/>
                        <a:pt x="246993" y="223344"/>
                      </a:cubicBezTo>
                      <a:cubicBezTo>
                        <a:pt x="236483" y="236482"/>
                        <a:pt x="246993" y="249620"/>
                        <a:pt x="262758" y="286406"/>
                      </a:cubicBezTo>
                      <a:cubicBezTo>
                        <a:pt x="278524" y="323192"/>
                        <a:pt x="344213" y="420414"/>
                        <a:pt x="341586" y="444062"/>
                      </a:cubicBezTo>
                      <a:cubicBezTo>
                        <a:pt x="338959" y="467710"/>
                        <a:pt x="249621" y="417786"/>
                        <a:pt x="246993" y="428296"/>
                      </a:cubicBezTo>
                      <a:cubicBezTo>
                        <a:pt x="244365" y="438806"/>
                        <a:pt x="312682" y="483476"/>
                        <a:pt x="325820" y="507124"/>
                      </a:cubicBezTo>
                      <a:cubicBezTo>
                        <a:pt x="338958" y="530772"/>
                        <a:pt x="328447" y="549165"/>
                        <a:pt x="325820" y="570186"/>
                      </a:cubicBezTo>
                      <a:cubicBezTo>
                        <a:pt x="323193" y="591207"/>
                        <a:pt x="344213" y="667407"/>
                        <a:pt x="310055" y="633248"/>
                      </a:cubicBezTo>
                      <a:cubicBezTo>
                        <a:pt x="275897" y="599089"/>
                        <a:pt x="157655" y="409903"/>
                        <a:pt x="120869" y="365234"/>
                      </a:cubicBezTo>
                      <a:cubicBezTo>
                        <a:pt x="84083" y="320565"/>
                        <a:pt x="97220" y="349469"/>
                        <a:pt x="89337" y="365234"/>
                      </a:cubicBezTo>
                      <a:cubicBezTo>
                        <a:pt x="81454" y="381000"/>
                        <a:pt x="60434" y="423041"/>
                        <a:pt x="73572" y="459827"/>
                      </a:cubicBezTo>
                      <a:cubicBezTo>
                        <a:pt x="86710" y="496613"/>
                        <a:pt x="168165" y="572813"/>
                        <a:pt x="168165" y="585951"/>
                      </a:cubicBezTo>
                      <a:cubicBezTo>
                        <a:pt x="168165" y="599089"/>
                        <a:pt x="99848" y="541283"/>
                        <a:pt x="73572" y="538655"/>
                      </a:cubicBezTo>
                      <a:cubicBezTo>
                        <a:pt x="47296" y="536028"/>
                        <a:pt x="10510" y="546538"/>
                        <a:pt x="10510" y="570186"/>
                      </a:cubicBezTo>
                      <a:cubicBezTo>
                        <a:pt x="10510" y="593834"/>
                        <a:pt x="73572" y="656896"/>
                        <a:pt x="73572" y="680544"/>
                      </a:cubicBezTo>
                      <a:cubicBezTo>
                        <a:pt x="73572" y="704192"/>
                        <a:pt x="0" y="696310"/>
                        <a:pt x="10510" y="712075"/>
                      </a:cubicBezTo>
                      <a:cubicBezTo>
                        <a:pt x="21020" y="727841"/>
                        <a:pt x="136634" y="775137"/>
                        <a:pt x="136634" y="775137"/>
                      </a:cubicBezTo>
                      <a:cubicBezTo>
                        <a:pt x="183930" y="798785"/>
                        <a:pt x="291661" y="856592"/>
                        <a:pt x="294289" y="853965"/>
                      </a:cubicBezTo>
                      <a:cubicBezTo>
                        <a:pt x="296917" y="851338"/>
                        <a:pt x="183931" y="764627"/>
                        <a:pt x="152400" y="759372"/>
                      </a:cubicBezTo>
                      <a:cubicBezTo>
                        <a:pt x="120869" y="754117"/>
                        <a:pt x="107731" y="801413"/>
                        <a:pt x="105103" y="822434"/>
                      </a:cubicBezTo>
                      <a:cubicBezTo>
                        <a:pt x="102475" y="843455"/>
                        <a:pt x="115613" y="867103"/>
                        <a:pt x="136634" y="885496"/>
                      </a:cubicBezTo>
                      <a:cubicBezTo>
                        <a:pt x="157655" y="903889"/>
                        <a:pt x="233854" y="924910"/>
                        <a:pt x="231227" y="932793"/>
                      </a:cubicBezTo>
                      <a:cubicBezTo>
                        <a:pt x="228600" y="940676"/>
                        <a:pt x="144517" y="927538"/>
                        <a:pt x="120869" y="932793"/>
                      </a:cubicBezTo>
                      <a:cubicBezTo>
                        <a:pt x="97221" y="938048"/>
                        <a:pt x="91965" y="945931"/>
                        <a:pt x="89337" y="964324"/>
                      </a:cubicBezTo>
                      <a:cubicBezTo>
                        <a:pt x="86709" y="982717"/>
                        <a:pt x="78827" y="1032641"/>
                        <a:pt x="105103" y="1043151"/>
                      </a:cubicBezTo>
                      <a:cubicBezTo>
                        <a:pt x="131379" y="1053661"/>
                        <a:pt x="220717" y="1024758"/>
                        <a:pt x="231227" y="10431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14" name="Group 17"/>
              <p:cNvGrpSpPr>
                <a:grpSpLocks/>
              </p:cNvGrpSpPr>
              <p:nvPr/>
            </p:nvGrpSpPr>
            <p:grpSpPr bwMode="auto">
              <a:xfrm>
                <a:off x="2845676" y="2519855"/>
                <a:ext cx="3137338" cy="3297621"/>
                <a:chOff x="2845676" y="2519855"/>
                <a:chExt cx="3137338" cy="3297621"/>
              </a:xfrm>
            </p:grpSpPr>
            <p:sp>
              <p:nvSpPr>
                <p:cNvPr id="61" name="Freeform 60"/>
                <p:cNvSpPr/>
                <p:nvPr/>
              </p:nvSpPr>
              <p:spPr>
                <a:xfrm>
                  <a:off x="2845676" y="4361890"/>
                  <a:ext cx="1917549" cy="1447125"/>
                </a:xfrm>
                <a:custGeom>
                  <a:avLst/>
                  <a:gdLst>
                    <a:gd name="connsiteX0" fmla="*/ 1253358 w 1918137"/>
                    <a:gd name="connsiteY0" fmla="*/ 1442544 h 1442544"/>
                    <a:gd name="connsiteX1" fmla="*/ 1395248 w 1918137"/>
                    <a:gd name="connsiteY1" fmla="*/ 1316420 h 1442544"/>
                    <a:gd name="connsiteX2" fmla="*/ 1474076 w 1918137"/>
                    <a:gd name="connsiteY2" fmla="*/ 1111468 h 1442544"/>
                    <a:gd name="connsiteX3" fmla="*/ 1426779 w 1918137"/>
                    <a:gd name="connsiteY3" fmla="*/ 1206062 h 1442544"/>
                    <a:gd name="connsiteX4" fmla="*/ 1363717 w 1918137"/>
                    <a:gd name="connsiteY4" fmla="*/ 1206062 h 1442544"/>
                    <a:gd name="connsiteX5" fmla="*/ 1300655 w 1918137"/>
                    <a:gd name="connsiteY5" fmla="*/ 1032641 h 1442544"/>
                    <a:gd name="connsiteX6" fmla="*/ 1300655 w 1918137"/>
                    <a:gd name="connsiteY6" fmla="*/ 1206062 h 1442544"/>
                    <a:gd name="connsiteX7" fmla="*/ 1190296 w 1918137"/>
                    <a:gd name="connsiteY7" fmla="*/ 1237593 h 1442544"/>
                    <a:gd name="connsiteX8" fmla="*/ 1095703 w 1918137"/>
                    <a:gd name="connsiteY8" fmla="*/ 1111468 h 1442544"/>
                    <a:gd name="connsiteX9" fmla="*/ 1016876 w 1918137"/>
                    <a:gd name="connsiteY9" fmla="*/ 1269124 h 1442544"/>
                    <a:gd name="connsiteX10" fmla="*/ 906517 w 1918137"/>
                    <a:gd name="connsiteY10" fmla="*/ 1174531 h 1442544"/>
                    <a:gd name="connsiteX11" fmla="*/ 843455 w 1918137"/>
                    <a:gd name="connsiteY11" fmla="*/ 1347951 h 1442544"/>
                    <a:gd name="connsiteX12" fmla="*/ 764627 w 1918137"/>
                    <a:gd name="connsiteY12" fmla="*/ 1332186 h 1442544"/>
                    <a:gd name="connsiteX13" fmla="*/ 748862 w 1918137"/>
                    <a:gd name="connsiteY13" fmla="*/ 1221827 h 1442544"/>
                    <a:gd name="connsiteX14" fmla="*/ 638503 w 1918137"/>
                    <a:gd name="connsiteY14" fmla="*/ 1316420 h 1442544"/>
                    <a:gd name="connsiteX15" fmla="*/ 496614 w 1918137"/>
                    <a:gd name="connsiteY15" fmla="*/ 1284889 h 1442544"/>
                    <a:gd name="connsiteX16" fmla="*/ 575441 w 1918137"/>
                    <a:gd name="connsiteY16" fmla="*/ 1190296 h 1442544"/>
                    <a:gd name="connsiteX17" fmla="*/ 764627 w 1918137"/>
                    <a:gd name="connsiteY17" fmla="*/ 1111468 h 1442544"/>
                    <a:gd name="connsiteX18" fmla="*/ 622738 w 1918137"/>
                    <a:gd name="connsiteY18" fmla="*/ 1111468 h 1442544"/>
                    <a:gd name="connsiteX19" fmla="*/ 528145 w 1918137"/>
                    <a:gd name="connsiteY19" fmla="*/ 1016875 h 1442544"/>
                    <a:gd name="connsiteX20" fmla="*/ 480848 w 1918137"/>
                    <a:gd name="connsiteY20" fmla="*/ 1079937 h 1442544"/>
                    <a:gd name="connsiteX21" fmla="*/ 354724 w 1918137"/>
                    <a:gd name="connsiteY21" fmla="*/ 1095703 h 1442544"/>
                    <a:gd name="connsiteX22" fmla="*/ 338958 w 1918137"/>
                    <a:gd name="connsiteY22" fmla="*/ 1032641 h 1442544"/>
                    <a:gd name="connsiteX23" fmla="*/ 402021 w 1918137"/>
                    <a:gd name="connsiteY23" fmla="*/ 985344 h 1442544"/>
                    <a:gd name="connsiteX24" fmla="*/ 275896 w 1918137"/>
                    <a:gd name="connsiteY24" fmla="*/ 938048 h 1442544"/>
                    <a:gd name="connsiteX25" fmla="*/ 181303 w 1918137"/>
                    <a:gd name="connsiteY25" fmla="*/ 827689 h 1442544"/>
                    <a:gd name="connsiteX26" fmla="*/ 260131 w 1918137"/>
                    <a:gd name="connsiteY26" fmla="*/ 764627 h 1442544"/>
                    <a:gd name="connsiteX27" fmla="*/ 354724 w 1918137"/>
                    <a:gd name="connsiteY27" fmla="*/ 843455 h 1442544"/>
                    <a:gd name="connsiteX28" fmla="*/ 575441 w 1918137"/>
                    <a:gd name="connsiteY28" fmla="*/ 890751 h 1442544"/>
                    <a:gd name="connsiteX29" fmla="*/ 622738 w 1918137"/>
                    <a:gd name="connsiteY29" fmla="*/ 890751 h 1442544"/>
                    <a:gd name="connsiteX30" fmla="*/ 591207 w 1918137"/>
                    <a:gd name="connsiteY30" fmla="*/ 811924 h 1442544"/>
                    <a:gd name="connsiteX31" fmla="*/ 638503 w 1918137"/>
                    <a:gd name="connsiteY31" fmla="*/ 733096 h 1442544"/>
                    <a:gd name="connsiteX32" fmla="*/ 843455 w 1918137"/>
                    <a:gd name="connsiteY32" fmla="*/ 859220 h 1442544"/>
                    <a:gd name="connsiteX33" fmla="*/ 796158 w 1918137"/>
                    <a:gd name="connsiteY33" fmla="*/ 764627 h 1442544"/>
                    <a:gd name="connsiteX34" fmla="*/ 859221 w 1918137"/>
                    <a:gd name="connsiteY34" fmla="*/ 796158 h 1442544"/>
                    <a:gd name="connsiteX35" fmla="*/ 874986 w 1918137"/>
                    <a:gd name="connsiteY35" fmla="*/ 701565 h 1442544"/>
                    <a:gd name="connsiteX36" fmla="*/ 1016876 w 1918137"/>
                    <a:gd name="connsiteY36" fmla="*/ 575441 h 1442544"/>
                    <a:gd name="connsiteX37" fmla="*/ 890752 w 1918137"/>
                    <a:gd name="connsiteY37" fmla="*/ 685800 h 1442544"/>
                    <a:gd name="connsiteX38" fmla="*/ 796158 w 1918137"/>
                    <a:gd name="connsiteY38" fmla="*/ 638503 h 1442544"/>
                    <a:gd name="connsiteX39" fmla="*/ 811924 w 1918137"/>
                    <a:gd name="connsiteY39" fmla="*/ 449317 h 1442544"/>
                    <a:gd name="connsiteX40" fmla="*/ 717331 w 1918137"/>
                    <a:gd name="connsiteY40" fmla="*/ 638503 h 1442544"/>
                    <a:gd name="connsiteX41" fmla="*/ 622738 w 1918137"/>
                    <a:gd name="connsiteY41" fmla="*/ 591206 h 1442544"/>
                    <a:gd name="connsiteX42" fmla="*/ 733096 w 1918137"/>
                    <a:gd name="connsiteY42" fmla="*/ 465082 h 1442544"/>
                    <a:gd name="connsiteX43" fmla="*/ 591207 w 1918137"/>
                    <a:gd name="connsiteY43" fmla="*/ 512379 h 1442544"/>
                    <a:gd name="connsiteX44" fmla="*/ 417786 w 1918137"/>
                    <a:gd name="connsiteY44" fmla="*/ 512379 h 1442544"/>
                    <a:gd name="connsiteX45" fmla="*/ 402021 w 1918137"/>
                    <a:gd name="connsiteY45" fmla="*/ 386255 h 1442544"/>
                    <a:gd name="connsiteX46" fmla="*/ 291662 w 1918137"/>
                    <a:gd name="connsiteY46" fmla="*/ 543910 h 1442544"/>
                    <a:gd name="connsiteX47" fmla="*/ 165538 w 1918137"/>
                    <a:gd name="connsiteY47" fmla="*/ 543910 h 1442544"/>
                    <a:gd name="connsiteX48" fmla="*/ 275896 w 1918137"/>
                    <a:gd name="connsiteY48" fmla="*/ 386255 h 1442544"/>
                    <a:gd name="connsiteX49" fmla="*/ 102476 w 1918137"/>
                    <a:gd name="connsiteY49" fmla="*/ 386255 h 1442544"/>
                    <a:gd name="connsiteX50" fmla="*/ 23648 w 1918137"/>
                    <a:gd name="connsiteY50" fmla="*/ 260131 h 1442544"/>
                    <a:gd name="connsiteX51" fmla="*/ 244365 w 1918137"/>
                    <a:gd name="connsiteY51" fmla="*/ 275896 h 1442544"/>
                    <a:gd name="connsiteX52" fmla="*/ 118241 w 1918137"/>
                    <a:gd name="connsiteY52" fmla="*/ 149772 h 1442544"/>
                    <a:gd name="connsiteX53" fmla="*/ 165538 w 1918137"/>
                    <a:gd name="connsiteY53" fmla="*/ 23648 h 1442544"/>
                    <a:gd name="connsiteX54" fmla="*/ 228600 w 1918137"/>
                    <a:gd name="connsiteY54" fmla="*/ 23648 h 1442544"/>
                    <a:gd name="connsiteX55" fmla="*/ 291662 w 1918137"/>
                    <a:gd name="connsiteY55" fmla="*/ 165537 h 1442544"/>
                    <a:gd name="connsiteX56" fmla="*/ 402021 w 1918137"/>
                    <a:gd name="connsiteY56" fmla="*/ 260131 h 1442544"/>
                    <a:gd name="connsiteX57" fmla="*/ 496614 w 1918137"/>
                    <a:gd name="connsiteY57" fmla="*/ 197068 h 1442544"/>
                    <a:gd name="connsiteX58" fmla="*/ 543910 w 1918137"/>
                    <a:gd name="connsiteY58" fmla="*/ 149772 h 1442544"/>
                    <a:gd name="connsiteX59" fmla="*/ 638503 w 1918137"/>
                    <a:gd name="connsiteY59" fmla="*/ 260131 h 1442544"/>
                    <a:gd name="connsiteX60" fmla="*/ 780393 w 1918137"/>
                    <a:gd name="connsiteY60" fmla="*/ 307427 h 1442544"/>
                    <a:gd name="connsiteX61" fmla="*/ 733096 w 1918137"/>
                    <a:gd name="connsiteY61" fmla="*/ 244365 h 1442544"/>
                    <a:gd name="connsiteX62" fmla="*/ 733096 w 1918137"/>
                    <a:gd name="connsiteY62" fmla="*/ 134006 h 1442544"/>
                    <a:gd name="connsiteX63" fmla="*/ 827690 w 1918137"/>
                    <a:gd name="connsiteY63" fmla="*/ 134006 h 1442544"/>
                    <a:gd name="connsiteX64" fmla="*/ 953814 w 1918137"/>
                    <a:gd name="connsiteY64" fmla="*/ 291662 h 1442544"/>
                    <a:gd name="connsiteX65" fmla="*/ 1174531 w 1918137"/>
                    <a:gd name="connsiteY65" fmla="*/ 260131 h 1442544"/>
                    <a:gd name="connsiteX66" fmla="*/ 1190296 w 1918137"/>
                    <a:gd name="connsiteY66" fmla="*/ 118241 h 1442544"/>
                    <a:gd name="connsiteX67" fmla="*/ 1316421 w 1918137"/>
                    <a:gd name="connsiteY67" fmla="*/ 149772 h 1442544"/>
                    <a:gd name="connsiteX68" fmla="*/ 1379483 w 1918137"/>
                    <a:gd name="connsiteY68" fmla="*/ 275896 h 1442544"/>
                    <a:gd name="connsiteX69" fmla="*/ 1521372 w 1918137"/>
                    <a:gd name="connsiteY69" fmla="*/ 307427 h 1442544"/>
                    <a:gd name="connsiteX70" fmla="*/ 1537138 w 1918137"/>
                    <a:gd name="connsiteY70" fmla="*/ 118241 h 1442544"/>
                    <a:gd name="connsiteX71" fmla="*/ 1647496 w 1918137"/>
                    <a:gd name="connsiteY71" fmla="*/ 228600 h 1442544"/>
                    <a:gd name="connsiteX72" fmla="*/ 1742090 w 1918137"/>
                    <a:gd name="connsiteY72" fmla="*/ 197068 h 1442544"/>
                    <a:gd name="connsiteX73" fmla="*/ 1694793 w 1918137"/>
                    <a:gd name="connsiteY73" fmla="*/ 338958 h 1442544"/>
                    <a:gd name="connsiteX74" fmla="*/ 1710558 w 1918137"/>
                    <a:gd name="connsiteY74" fmla="*/ 480848 h 1442544"/>
                    <a:gd name="connsiteX75" fmla="*/ 1773621 w 1918137"/>
                    <a:gd name="connsiteY75" fmla="*/ 338958 h 1442544"/>
                    <a:gd name="connsiteX76" fmla="*/ 1868214 w 1918137"/>
                    <a:gd name="connsiteY76" fmla="*/ 354724 h 1442544"/>
                    <a:gd name="connsiteX77" fmla="*/ 1915510 w 1918137"/>
                    <a:gd name="connsiteY77" fmla="*/ 449317 h 1442544"/>
                    <a:gd name="connsiteX78" fmla="*/ 1883979 w 1918137"/>
                    <a:gd name="connsiteY78" fmla="*/ 433551 h 14425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</a:cxnLst>
                  <a:rect l="l" t="t" r="r" b="b"/>
                  <a:pathLst>
                    <a:path w="1918137" h="1442544">
                      <a:moveTo>
                        <a:pt x="1253358" y="1442544"/>
                      </a:moveTo>
                      <a:cubicBezTo>
                        <a:pt x="1305910" y="1407071"/>
                        <a:pt x="1358462" y="1371599"/>
                        <a:pt x="1395248" y="1316420"/>
                      </a:cubicBezTo>
                      <a:cubicBezTo>
                        <a:pt x="1432034" y="1261241"/>
                        <a:pt x="1468821" y="1129861"/>
                        <a:pt x="1474076" y="1111468"/>
                      </a:cubicBezTo>
                      <a:cubicBezTo>
                        <a:pt x="1479331" y="1093075"/>
                        <a:pt x="1445172" y="1190296"/>
                        <a:pt x="1426779" y="1206062"/>
                      </a:cubicBezTo>
                      <a:cubicBezTo>
                        <a:pt x="1408386" y="1221828"/>
                        <a:pt x="1384738" y="1234965"/>
                        <a:pt x="1363717" y="1206062"/>
                      </a:cubicBezTo>
                      <a:cubicBezTo>
                        <a:pt x="1342696" y="1177159"/>
                        <a:pt x="1311165" y="1032641"/>
                        <a:pt x="1300655" y="1032641"/>
                      </a:cubicBezTo>
                      <a:cubicBezTo>
                        <a:pt x="1290145" y="1032641"/>
                        <a:pt x="1319048" y="1171903"/>
                        <a:pt x="1300655" y="1206062"/>
                      </a:cubicBezTo>
                      <a:cubicBezTo>
                        <a:pt x="1282262" y="1240221"/>
                        <a:pt x="1224455" y="1253359"/>
                        <a:pt x="1190296" y="1237593"/>
                      </a:cubicBezTo>
                      <a:cubicBezTo>
                        <a:pt x="1156137" y="1221827"/>
                        <a:pt x="1124606" y="1106213"/>
                        <a:pt x="1095703" y="1111468"/>
                      </a:cubicBezTo>
                      <a:cubicBezTo>
                        <a:pt x="1066800" y="1116723"/>
                        <a:pt x="1048407" y="1258614"/>
                        <a:pt x="1016876" y="1269124"/>
                      </a:cubicBezTo>
                      <a:cubicBezTo>
                        <a:pt x="985345" y="1279634"/>
                        <a:pt x="935420" y="1161393"/>
                        <a:pt x="906517" y="1174531"/>
                      </a:cubicBezTo>
                      <a:cubicBezTo>
                        <a:pt x="877614" y="1187669"/>
                        <a:pt x="867103" y="1321675"/>
                        <a:pt x="843455" y="1347951"/>
                      </a:cubicBezTo>
                      <a:cubicBezTo>
                        <a:pt x="819807" y="1374227"/>
                        <a:pt x="780393" y="1353207"/>
                        <a:pt x="764627" y="1332186"/>
                      </a:cubicBezTo>
                      <a:cubicBezTo>
                        <a:pt x="748861" y="1311165"/>
                        <a:pt x="769883" y="1224455"/>
                        <a:pt x="748862" y="1221827"/>
                      </a:cubicBezTo>
                      <a:cubicBezTo>
                        <a:pt x="727841" y="1219199"/>
                        <a:pt x="680544" y="1305910"/>
                        <a:pt x="638503" y="1316420"/>
                      </a:cubicBezTo>
                      <a:cubicBezTo>
                        <a:pt x="596462" y="1326930"/>
                        <a:pt x="507124" y="1305910"/>
                        <a:pt x="496614" y="1284889"/>
                      </a:cubicBezTo>
                      <a:cubicBezTo>
                        <a:pt x="486104" y="1263868"/>
                        <a:pt x="530772" y="1219199"/>
                        <a:pt x="575441" y="1190296"/>
                      </a:cubicBezTo>
                      <a:cubicBezTo>
                        <a:pt x="620110" y="1161393"/>
                        <a:pt x="756744" y="1124606"/>
                        <a:pt x="764627" y="1111468"/>
                      </a:cubicBezTo>
                      <a:cubicBezTo>
                        <a:pt x="772510" y="1098330"/>
                        <a:pt x="662152" y="1127233"/>
                        <a:pt x="622738" y="1111468"/>
                      </a:cubicBezTo>
                      <a:cubicBezTo>
                        <a:pt x="583324" y="1095703"/>
                        <a:pt x="551793" y="1022130"/>
                        <a:pt x="528145" y="1016875"/>
                      </a:cubicBezTo>
                      <a:cubicBezTo>
                        <a:pt x="504497" y="1011620"/>
                        <a:pt x="509751" y="1066799"/>
                        <a:pt x="480848" y="1079937"/>
                      </a:cubicBezTo>
                      <a:cubicBezTo>
                        <a:pt x="451945" y="1093075"/>
                        <a:pt x="378372" y="1103586"/>
                        <a:pt x="354724" y="1095703"/>
                      </a:cubicBezTo>
                      <a:cubicBezTo>
                        <a:pt x="331076" y="1087820"/>
                        <a:pt x="331075" y="1051034"/>
                        <a:pt x="338958" y="1032641"/>
                      </a:cubicBezTo>
                      <a:cubicBezTo>
                        <a:pt x="346841" y="1014248"/>
                        <a:pt x="412531" y="1001110"/>
                        <a:pt x="402021" y="985344"/>
                      </a:cubicBezTo>
                      <a:cubicBezTo>
                        <a:pt x="391511" y="969579"/>
                        <a:pt x="312682" y="964324"/>
                        <a:pt x="275896" y="938048"/>
                      </a:cubicBezTo>
                      <a:cubicBezTo>
                        <a:pt x="239110" y="911772"/>
                        <a:pt x="183930" y="856592"/>
                        <a:pt x="181303" y="827689"/>
                      </a:cubicBezTo>
                      <a:cubicBezTo>
                        <a:pt x="178676" y="798786"/>
                        <a:pt x="231228" y="761999"/>
                        <a:pt x="260131" y="764627"/>
                      </a:cubicBezTo>
                      <a:cubicBezTo>
                        <a:pt x="289034" y="767255"/>
                        <a:pt x="302172" y="822434"/>
                        <a:pt x="354724" y="843455"/>
                      </a:cubicBezTo>
                      <a:cubicBezTo>
                        <a:pt x="407276" y="864476"/>
                        <a:pt x="530772" y="882868"/>
                        <a:pt x="575441" y="890751"/>
                      </a:cubicBezTo>
                      <a:cubicBezTo>
                        <a:pt x="620110" y="898634"/>
                        <a:pt x="620110" y="903889"/>
                        <a:pt x="622738" y="890751"/>
                      </a:cubicBezTo>
                      <a:cubicBezTo>
                        <a:pt x="625366" y="877613"/>
                        <a:pt x="588580" y="838200"/>
                        <a:pt x="591207" y="811924"/>
                      </a:cubicBezTo>
                      <a:cubicBezTo>
                        <a:pt x="593835" y="785648"/>
                        <a:pt x="596462" y="725213"/>
                        <a:pt x="638503" y="733096"/>
                      </a:cubicBezTo>
                      <a:cubicBezTo>
                        <a:pt x="680544" y="740979"/>
                        <a:pt x="817179" y="853965"/>
                        <a:pt x="843455" y="859220"/>
                      </a:cubicBezTo>
                      <a:cubicBezTo>
                        <a:pt x="869731" y="864475"/>
                        <a:pt x="793530" y="775137"/>
                        <a:pt x="796158" y="764627"/>
                      </a:cubicBezTo>
                      <a:cubicBezTo>
                        <a:pt x="798786" y="754117"/>
                        <a:pt x="846083" y="806668"/>
                        <a:pt x="859221" y="796158"/>
                      </a:cubicBezTo>
                      <a:cubicBezTo>
                        <a:pt x="872359" y="785648"/>
                        <a:pt x="848710" y="738351"/>
                        <a:pt x="874986" y="701565"/>
                      </a:cubicBezTo>
                      <a:cubicBezTo>
                        <a:pt x="901262" y="664779"/>
                        <a:pt x="1014248" y="578068"/>
                        <a:pt x="1016876" y="575441"/>
                      </a:cubicBezTo>
                      <a:cubicBezTo>
                        <a:pt x="1019504" y="572814"/>
                        <a:pt x="927538" y="675290"/>
                        <a:pt x="890752" y="685800"/>
                      </a:cubicBezTo>
                      <a:cubicBezTo>
                        <a:pt x="853966" y="696310"/>
                        <a:pt x="809296" y="677917"/>
                        <a:pt x="796158" y="638503"/>
                      </a:cubicBezTo>
                      <a:cubicBezTo>
                        <a:pt x="783020" y="599089"/>
                        <a:pt x="825062" y="449317"/>
                        <a:pt x="811924" y="449317"/>
                      </a:cubicBezTo>
                      <a:cubicBezTo>
                        <a:pt x="798786" y="449317"/>
                        <a:pt x="748862" y="614855"/>
                        <a:pt x="717331" y="638503"/>
                      </a:cubicBezTo>
                      <a:cubicBezTo>
                        <a:pt x="685800" y="662151"/>
                        <a:pt x="620111" y="620109"/>
                        <a:pt x="622738" y="591206"/>
                      </a:cubicBezTo>
                      <a:cubicBezTo>
                        <a:pt x="625365" y="562303"/>
                        <a:pt x="738351" y="478220"/>
                        <a:pt x="733096" y="465082"/>
                      </a:cubicBezTo>
                      <a:cubicBezTo>
                        <a:pt x="727841" y="451944"/>
                        <a:pt x="643759" y="504496"/>
                        <a:pt x="591207" y="512379"/>
                      </a:cubicBezTo>
                      <a:cubicBezTo>
                        <a:pt x="538655" y="520262"/>
                        <a:pt x="449317" y="533400"/>
                        <a:pt x="417786" y="512379"/>
                      </a:cubicBezTo>
                      <a:cubicBezTo>
                        <a:pt x="386255" y="491358"/>
                        <a:pt x="423042" y="381000"/>
                        <a:pt x="402021" y="386255"/>
                      </a:cubicBezTo>
                      <a:cubicBezTo>
                        <a:pt x="381000" y="391510"/>
                        <a:pt x="331076" y="517634"/>
                        <a:pt x="291662" y="543910"/>
                      </a:cubicBezTo>
                      <a:cubicBezTo>
                        <a:pt x="252248" y="570186"/>
                        <a:pt x="168166" y="570186"/>
                        <a:pt x="165538" y="543910"/>
                      </a:cubicBezTo>
                      <a:cubicBezTo>
                        <a:pt x="162910" y="517634"/>
                        <a:pt x="286406" y="412531"/>
                        <a:pt x="275896" y="386255"/>
                      </a:cubicBezTo>
                      <a:cubicBezTo>
                        <a:pt x="265386" y="359979"/>
                        <a:pt x="144517" y="407276"/>
                        <a:pt x="102476" y="386255"/>
                      </a:cubicBezTo>
                      <a:cubicBezTo>
                        <a:pt x="60435" y="365234"/>
                        <a:pt x="0" y="278524"/>
                        <a:pt x="23648" y="260131"/>
                      </a:cubicBezTo>
                      <a:cubicBezTo>
                        <a:pt x="47296" y="241738"/>
                        <a:pt x="228600" y="294289"/>
                        <a:pt x="244365" y="275896"/>
                      </a:cubicBezTo>
                      <a:cubicBezTo>
                        <a:pt x="260130" y="257503"/>
                        <a:pt x="131379" y="191813"/>
                        <a:pt x="118241" y="149772"/>
                      </a:cubicBezTo>
                      <a:cubicBezTo>
                        <a:pt x="105103" y="107731"/>
                        <a:pt x="147145" y="44669"/>
                        <a:pt x="165538" y="23648"/>
                      </a:cubicBezTo>
                      <a:cubicBezTo>
                        <a:pt x="183931" y="2627"/>
                        <a:pt x="207579" y="0"/>
                        <a:pt x="228600" y="23648"/>
                      </a:cubicBezTo>
                      <a:cubicBezTo>
                        <a:pt x="249621" y="47296"/>
                        <a:pt x="262759" y="126123"/>
                        <a:pt x="291662" y="165537"/>
                      </a:cubicBezTo>
                      <a:cubicBezTo>
                        <a:pt x="320565" y="204951"/>
                        <a:pt x="367862" y="254876"/>
                        <a:pt x="402021" y="260131"/>
                      </a:cubicBezTo>
                      <a:cubicBezTo>
                        <a:pt x="436180" y="265386"/>
                        <a:pt x="472966" y="215461"/>
                        <a:pt x="496614" y="197068"/>
                      </a:cubicBezTo>
                      <a:cubicBezTo>
                        <a:pt x="520262" y="178675"/>
                        <a:pt x="520262" y="139262"/>
                        <a:pt x="543910" y="149772"/>
                      </a:cubicBezTo>
                      <a:cubicBezTo>
                        <a:pt x="567558" y="160283"/>
                        <a:pt x="599089" y="233855"/>
                        <a:pt x="638503" y="260131"/>
                      </a:cubicBezTo>
                      <a:cubicBezTo>
                        <a:pt x="677917" y="286407"/>
                        <a:pt x="764627" y="310055"/>
                        <a:pt x="780393" y="307427"/>
                      </a:cubicBezTo>
                      <a:cubicBezTo>
                        <a:pt x="796159" y="304799"/>
                        <a:pt x="740979" y="273268"/>
                        <a:pt x="733096" y="244365"/>
                      </a:cubicBezTo>
                      <a:cubicBezTo>
                        <a:pt x="725213" y="215462"/>
                        <a:pt x="717330" y="152399"/>
                        <a:pt x="733096" y="134006"/>
                      </a:cubicBezTo>
                      <a:cubicBezTo>
                        <a:pt x="748862" y="115613"/>
                        <a:pt x="790904" y="107730"/>
                        <a:pt x="827690" y="134006"/>
                      </a:cubicBezTo>
                      <a:cubicBezTo>
                        <a:pt x="864476" y="160282"/>
                        <a:pt x="896007" y="270641"/>
                        <a:pt x="953814" y="291662"/>
                      </a:cubicBezTo>
                      <a:cubicBezTo>
                        <a:pt x="1011621" y="312683"/>
                        <a:pt x="1135117" y="289034"/>
                        <a:pt x="1174531" y="260131"/>
                      </a:cubicBezTo>
                      <a:cubicBezTo>
                        <a:pt x="1213945" y="231228"/>
                        <a:pt x="1166648" y="136634"/>
                        <a:pt x="1190296" y="118241"/>
                      </a:cubicBezTo>
                      <a:cubicBezTo>
                        <a:pt x="1213944" y="99848"/>
                        <a:pt x="1284890" y="123496"/>
                        <a:pt x="1316421" y="149772"/>
                      </a:cubicBezTo>
                      <a:cubicBezTo>
                        <a:pt x="1347952" y="176048"/>
                        <a:pt x="1345325" y="249620"/>
                        <a:pt x="1379483" y="275896"/>
                      </a:cubicBezTo>
                      <a:cubicBezTo>
                        <a:pt x="1413642" y="302172"/>
                        <a:pt x="1495096" y="333703"/>
                        <a:pt x="1521372" y="307427"/>
                      </a:cubicBezTo>
                      <a:cubicBezTo>
                        <a:pt x="1547648" y="281151"/>
                        <a:pt x="1516117" y="131379"/>
                        <a:pt x="1537138" y="118241"/>
                      </a:cubicBezTo>
                      <a:cubicBezTo>
                        <a:pt x="1558159" y="105103"/>
                        <a:pt x="1613337" y="215462"/>
                        <a:pt x="1647496" y="228600"/>
                      </a:cubicBezTo>
                      <a:cubicBezTo>
                        <a:pt x="1681655" y="241738"/>
                        <a:pt x="1734207" y="178675"/>
                        <a:pt x="1742090" y="197068"/>
                      </a:cubicBezTo>
                      <a:cubicBezTo>
                        <a:pt x="1749973" y="215461"/>
                        <a:pt x="1700048" y="291661"/>
                        <a:pt x="1694793" y="338958"/>
                      </a:cubicBezTo>
                      <a:cubicBezTo>
                        <a:pt x="1689538" y="386255"/>
                        <a:pt x="1697420" y="480848"/>
                        <a:pt x="1710558" y="480848"/>
                      </a:cubicBezTo>
                      <a:cubicBezTo>
                        <a:pt x="1723696" y="480848"/>
                        <a:pt x="1747345" y="359979"/>
                        <a:pt x="1773621" y="338958"/>
                      </a:cubicBezTo>
                      <a:cubicBezTo>
                        <a:pt x="1799897" y="317937"/>
                        <a:pt x="1844566" y="336331"/>
                        <a:pt x="1868214" y="354724"/>
                      </a:cubicBezTo>
                      <a:cubicBezTo>
                        <a:pt x="1891862" y="373117"/>
                        <a:pt x="1912883" y="436179"/>
                        <a:pt x="1915510" y="449317"/>
                      </a:cubicBezTo>
                      <a:cubicBezTo>
                        <a:pt x="1918137" y="462455"/>
                        <a:pt x="1901058" y="448003"/>
                        <a:pt x="1883979" y="433551"/>
                      </a:cubicBezTo>
                    </a:path>
                  </a:pathLst>
                </a:custGeom>
                <a:solidFill>
                  <a:srgbClr val="009200">
                    <a:alpha val="97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62" name="Freeform 61"/>
                <p:cNvSpPr/>
                <p:nvPr/>
              </p:nvSpPr>
              <p:spPr>
                <a:xfrm>
                  <a:off x="4270139" y="4910400"/>
                  <a:ext cx="1709355" cy="805251"/>
                </a:xfrm>
                <a:custGeom>
                  <a:avLst/>
                  <a:gdLst>
                    <a:gd name="connsiteX0" fmla="*/ 223344 w 1713186"/>
                    <a:gd name="connsiteY0" fmla="*/ 430924 h 801414"/>
                    <a:gd name="connsiteX1" fmla="*/ 144517 w 1713186"/>
                    <a:gd name="connsiteY1" fmla="*/ 525517 h 801414"/>
                    <a:gd name="connsiteX2" fmla="*/ 34158 w 1713186"/>
                    <a:gd name="connsiteY2" fmla="*/ 493986 h 801414"/>
                    <a:gd name="connsiteX3" fmla="*/ 34158 w 1713186"/>
                    <a:gd name="connsiteY3" fmla="*/ 367862 h 801414"/>
                    <a:gd name="connsiteX4" fmla="*/ 112986 w 1713186"/>
                    <a:gd name="connsiteY4" fmla="*/ 367862 h 801414"/>
                    <a:gd name="connsiteX5" fmla="*/ 18393 w 1713186"/>
                    <a:gd name="connsiteY5" fmla="*/ 336331 h 801414"/>
                    <a:gd name="connsiteX6" fmla="*/ 34158 w 1713186"/>
                    <a:gd name="connsiteY6" fmla="*/ 241738 h 801414"/>
                    <a:gd name="connsiteX7" fmla="*/ 223344 w 1713186"/>
                    <a:gd name="connsiteY7" fmla="*/ 241738 h 801414"/>
                    <a:gd name="connsiteX8" fmla="*/ 191813 w 1713186"/>
                    <a:gd name="connsiteY8" fmla="*/ 178676 h 801414"/>
                    <a:gd name="connsiteX9" fmla="*/ 317938 w 1713186"/>
                    <a:gd name="connsiteY9" fmla="*/ 131380 h 801414"/>
                    <a:gd name="connsiteX10" fmla="*/ 412531 w 1713186"/>
                    <a:gd name="connsiteY10" fmla="*/ 147145 h 801414"/>
                    <a:gd name="connsiteX11" fmla="*/ 365234 w 1713186"/>
                    <a:gd name="connsiteY11" fmla="*/ 68317 h 801414"/>
                    <a:gd name="connsiteX12" fmla="*/ 491358 w 1713186"/>
                    <a:gd name="connsiteY12" fmla="*/ 178676 h 801414"/>
                    <a:gd name="connsiteX13" fmla="*/ 522889 w 1713186"/>
                    <a:gd name="connsiteY13" fmla="*/ 52552 h 801414"/>
                    <a:gd name="connsiteX14" fmla="*/ 554420 w 1713186"/>
                    <a:gd name="connsiteY14" fmla="*/ 162911 h 801414"/>
                    <a:gd name="connsiteX15" fmla="*/ 664779 w 1713186"/>
                    <a:gd name="connsiteY15" fmla="*/ 162911 h 801414"/>
                    <a:gd name="connsiteX16" fmla="*/ 680544 w 1713186"/>
                    <a:gd name="connsiteY16" fmla="*/ 84083 h 801414"/>
                    <a:gd name="connsiteX17" fmla="*/ 633248 w 1713186"/>
                    <a:gd name="connsiteY17" fmla="*/ 5255 h 801414"/>
                    <a:gd name="connsiteX18" fmla="*/ 727841 w 1713186"/>
                    <a:gd name="connsiteY18" fmla="*/ 84083 h 801414"/>
                    <a:gd name="connsiteX19" fmla="*/ 790903 w 1713186"/>
                    <a:gd name="connsiteY19" fmla="*/ 5255 h 801414"/>
                    <a:gd name="connsiteX20" fmla="*/ 885496 w 1713186"/>
                    <a:gd name="connsiteY20" fmla="*/ 115614 h 801414"/>
                    <a:gd name="connsiteX21" fmla="*/ 980089 w 1713186"/>
                    <a:gd name="connsiteY21" fmla="*/ 162911 h 801414"/>
                    <a:gd name="connsiteX22" fmla="*/ 1043151 w 1713186"/>
                    <a:gd name="connsiteY22" fmla="*/ 84083 h 801414"/>
                    <a:gd name="connsiteX23" fmla="*/ 1011620 w 1713186"/>
                    <a:gd name="connsiteY23" fmla="*/ 36786 h 801414"/>
                    <a:gd name="connsiteX24" fmla="*/ 1090448 w 1713186"/>
                    <a:gd name="connsiteY24" fmla="*/ 99848 h 801414"/>
                    <a:gd name="connsiteX25" fmla="*/ 1185041 w 1713186"/>
                    <a:gd name="connsiteY25" fmla="*/ 194442 h 801414"/>
                    <a:gd name="connsiteX26" fmla="*/ 1121979 w 1713186"/>
                    <a:gd name="connsiteY26" fmla="*/ 225973 h 801414"/>
                    <a:gd name="connsiteX27" fmla="*/ 1279634 w 1713186"/>
                    <a:gd name="connsiteY27" fmla="*/ 194442 h 801414"/>
                    <a:gd name="connsiteX28" fmla="*/ 1358462 w 1713186"/>
                    <a:gd name="connsiteY28" fmla="*/ 194442 h 801414"/>
                    <a:gd name="connsiteX29" fmla="*/ 1342696 w 1713186"/>
                    <a:gd name="connsiteY29" fmla="*/ 273269 h 801414"/>
                    <a:gd name="connsiteX30" fmla="*/ 1263869 w 1713186"/>
                    <a:gd name="connsiteY30" fmla="*/ 304800 h 801414"/>
                    <a:gd name="connsiteX31" fmla="*/ 1437289 w 1713186"/>
                    <a:gd name="connsiteY31" fmla="*/ 304800 h 801414"/>
                    <a:gd name="connsiteX32" fmla="*/ 1516117 w 1713186"/>
                    <a:gd name="connsiteY32" fmla="*/ 304800 h 801414"/>
                    <a:gd name="connsiteX33" fmla="*/ 1468820 w 1713186"/>
                    <a:gd name="connsiteY33" fmla="*/ 399393 h 801414"/>
                    <a:gd name="connsiteX34" fmla="*/ 1531882 w 1713186"/>
                    <a:gd name="connsiteY34" fmla="*/ 399393 h 801414"/>
                    <a:gd name="connsiteX35" fmla="*/ 1658006 w 1713186"/>
                    <a:gd name="connsiteY35" fmla="*/ 336331 h 801414"/>
                    <a:gd name="connsiteX36" fmla="*/ 1705303 w 1713186"/>
                    <a:gd name="connsiteY36" fmla="*/ 399393 h 801414"/>
                    <a:gd name="connsiteX37" fmla="*/ 1610710 w 1713186"/>
                    <a:gd name="connsiteY37" fmla="*/ 525517 h 801414"/>
                    <a:gd name="connsiteX38" fmla="*/ 1437289 w 1713186"/>
                    <a:gd name="connsiteY38" fmla="*/ 525517 h 801414"/>
                    <a:gd name="connsiteX39" fmla="*/ 1453055 w 1713186"/>
                    <a:gd name="connsiteY39" fmla="*/ 635876 h 801414"/>
                    <a:gd name="connsiteX40" fmla="*/ 1279634 w 1713186"/>
                    <a:gd name="connsiteY40" fmla="*/ 620111 h 801414"/>
                    <a:gd name="connsiteX41" fmla="*/ 1153510 w 1713186"/>
                    <a:gd name="connsiteY41" fmla="*/ 541283 h 801414"/>
                    <a:gd name="connsiteX42" fmla="*/ 1185041 w 1713186"/>
                    <a:gd name="connsiteY42" fmla="*/ 635876 h 801414"/>
                    <a:gd name="connsiteX43" fmla="*/ 1106213 w 1713186"/>
                    <a:gd name="connsiteY43" fmla="*/ 667407 h 801414"/>
                    <a:gd name="connsiteX44" fmla="*/ 948558 w 1713186"/>
                    <a:gd name="connsiteY44" fmla="*/ 604345 h 801414"/>
                    <a:gd name="connsiteX45" fmla="*/ 980089 w 1713186"/>
                    <a:gd name="connsiteY45" fmla="*/ 683173 h 801414"/>
                    <a:gd name="connsiteX46" fmla="*/ 980089 w 1713186"/>
                    <a:gd name="connsiteY46" fmla="*/ 746235 h 801414"/>
                    <a:gd name="connsiteX47" fmla="*/ 869731 w 1713186"/>
                    <a:gd name="connsiteY47" fmla="*/ 698938 h 801414"/>
                    <a:gd name="connsiteX48" fmla="*/ 853965 w 1713186"/>
                    <a:gd name="connsiteY48" fmla="*/ 651642 h 801414"/>
                    <a:gd name="connsiteX49" fmla="*/ 838200 w 1713186"/>
                    <a:gd name="connsiteY49" fmla="*/ 777766 h 801414"/>
                    <a:gd name="connsiteX50" fmla="*/ 759372 w 1713186"/>
                    <a:gd name="connsiteY50" fmla="*/ 793531 h 801414"/>
                    <a:gd name="connsiteX51" fmla="*/ 664779 w 1713186"/>
                    <a:gd name="connsiteY51" fmla="*/ 730469 h 801414"/>
                    <a:gd name="connsiteX52" fmla="*/ 680544 w 1713186"/>
                    <a:gd name="connsiteY52" fmla="*/ 525517 h 801414"/>
                    <a:gd name="connsiteX53" fmla="*/ 838200 w 1713186"/>
                    <a:gd name="connsiteY53" fmla="*/ 430924 h 801414"/>
                    <a:gd name="connsiteX54" fmla="*/ 680544 w 1713186"/>
                    <a:gd name="connsiteY54" fmla="*/ 478221 h 801414"/>
                    <a:gd name="connsiteX55" fmla="*/ 649013 w 1713186"/>
                    <a:gd name="connsiteY55" fmla="*/ 336331 h 801414"/>
                    <a:gd name="connsiteX56" fmla="*/ 664779 w 1713186"/>
                    <a:gd name="connsiteY56" fmla="*/ 525517 h 801414"/>
                    <a:gd name="connsiteX57" fmla="*/ 617482 w 1713186"/>
                    <a:gd name="connsiteY57" fmla="*/ 557048 h 801414"/>
                    <a:gd name="connsiteX58" fmla="*/ 507124 w 1713186"/>
                    <a:gd name="connsiteY58" fmla="*/ 462455 h 801414"/>
                    <a:gd name="connsiteX59" fmla="*/ 554420 w 1713186"/>
                    <a:gd name="connsiteY59" fmla="*/ 635876 h 801414"/>
                    <a:gd name="connsiteX60" fmla="*/ 428296 w 1713186"/>
                    <a:gd name="connsiteY60" fmla="*/ 667407 h 801414"/>
                    <a:gd name="connsiteX61" fmla="*/ 365234 w 1713186"/>
                    <a:gd name="connsiteY61" fmla="*/ 651642 h 801414"/>
                    <a:gd name="connsiteX62" fmla="*/ 381000 w 1713186"/>
                    <a:gd name="connsiteY62" fmla="*/ 478221 h 801414"/>
                    <a:gd name="connsiteX63" fmla="*/ 286406 w 1713186"/>
                    <a:gd name="connsiteY63" fmla="*/ 572814 h 801414"/>
                    <a:gd name="connsiteX64" fmla="*/ 239110 w 1713186"/>
                    <a:gd name="connsiteY64" fmla="*/ 604345 h 801414"/>
                    <a:gd name="connsiteX65" fmla="*/ 176048 w 1713186"/>
                    <a:gd name="connsiteY65" fmla="*/ 509752 h 801414"/>
                    <a:gd name="connsiteX66" fmla="*/ 223344 w 1713186"/>
                    <a:gd name="connsiteY66" fmla="*/ 430924 h 8014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</a:cxnLst>
                  <a:rect l="l" t="t" r="r" b="b"/>
                  <a:pathLst>
                    <a:path w="1713186" h="801414">
                      <a:moveTo>
                        <a:pt x="223344" y="430924"/>
                      </a:moveTo>
                      <a:cubicBezTo>
                        <a:pt x="218089" y="433551"/>
                        <a:pt x="176048" y="515007"/>
                        <a:pt x="144517" y="525517"/>
                      </a:cubicBezTo>
                      <a:cubicBezTo>
                        <a:pt x="112986" y="536027"/>
                        <a:pt x="52551" y="520262"/>
                        <a:pt x="34158" y="493986"/>
                      </a:cubicBezTo>
                      <a:cubicBezTo>
                        <a:pt x="15765" y="467710"/>
                        <a:pt x="21020" y="388883"/>
                        <a:pt x="34158" y="367862"/>
                      </a:cubicBezTo>
                      <a:cubicBezTo>
                        <a:pt x="47296" y="346841"/>
                        <a:pt x="115613" y="373117"/>
                        <a:pt x="112986" y="367862"/>
                      </a:cubicBezTo>
                      <a:cubicBezTo>
                        <a:pt x="110359" y="362607"/>
                        <a:pt x="31531" y="357352"/>
                        <a:pt x="18393" y="336331"/>
                      </a:cubicBezTo>
                      <a:cubicBezTo>
                        <a:pt x="5255" y="315310"/>
                        <a:pt x="0" y="257503"/>
                        <a:pt x="34158" y="241738"/>
                      </a:cubicBezTo>
                      <a:cubicBezTo>
                        <a:pt x="68316" y="225973"/>
                        <a:pt x="197068" y="252248"/>
                        <a:pt x="223344" y="241738"/>
                      </a:cubicBezTo>
                      <a:cubicBezTo>
                        <a:pt x="249620" y="231228"/>
                        <a:pt x="176047" y="197069"/>
                        <a:pt x="191813" y="178676"/>
                      </a:cubicBezTo>
                      <a:cubicBezTo>
                        <a:pt x="207579" y="160283"/>
                        <a:pt x="281152" y="136635"/>
                        <a:pt x="317938" y="131380"/>
                      </a:cubicBezTo>
                      <a:cubicBezTo>
                        <a:pt x="354724" y="126125"/>
                        <a:pt x="404648" y="157655"/>
                        <a:pt x="412531" y="147145"/>
                      </a:cubicBezTo>
                      <a:cubicBezTo>
                        <a:pt x="420414" y="136635"/>
                        <a:pt x="352096" y="63062"/>
                        <a:pt x="365234" y="68317"/>
                      </a:cubicBezTo>
                      <a:cubicBezTo>
                        <a:pt x="378372" y="73572"/>
                        <a:pt x="465082" y="181304"/>
                        <a:pt x="491358" y="178676"/>
                      </a:cubicBezTo>
                      <a:cubicBezTo>
                        <a:pt x="517634" y="176049"/>
                        <a:pt x="512379" y="55180"/>
                        <a:pt x="522889" y="52552"/>
                      </a:cubicBezTo>
                      <a:cubicBezTo>
                        <a:pt x="533399" y="49924"/>
                        <a:pt x="530772" y="144518"/>
                        <a:pt x="554420" y="162911"/>
                      </a:cubicBezTo>
                      <a:cubicBezTo>
                        <a:pt x="578068" y="181304"/>
                        <a:pt x="643758" y="176049"/>
                        <a:pt x="664779" y="162911"/>
                      </a:cubicBezTo>
                      <a:cubicBezTo>
                        <a:pt x="685800" y="149773"/>
                        <a:pt x="685799" y="110359"/>
                        <a:pt x="680544" y="84083"/>
                      </a:cubicBezTo>
                      <a:cubicBezTo>
                        <a:pt x="675289" y="57807"/>
                        <a:pt x="625365" y="5255"/>
                        <a:pt x="633248" y="5255"/>
                      </a:cubicBezTo>
                      <a:cubicBezTo>
                        <a:pt x="641131" y="5255"/>
                        <a:pt x="701565" y="84083"/>
                        <a:pt x="727841" y="84083"/>
                      </a:cubicBezTo>
                      <a:cubicBezTo>
                        <a:pt x="754117" y="84083"/>
                        <a:pt x="764627" y="0"/>
                        <a:pt x="790903" y="5255"/>
                      </a:cubicBezTo>
                      <a:cubicBezTo>
                        <a:pt x="817179" y="10510"/>
                        <a:pt x="853965" y="89338"/>
                        <a:pt x="885496" y="115614"/>
                      </a:cubicBezTo>
                      <a:cubicBezTo>
                        <a:pt x="917027" y="141890"/>
                        <a:pt x="953813" y="168166"/>
                        <a:pt x="980089" y="162911"/>
                      </a:cubicBezTo>
                      <a:cubicBezTo>
                        <a:pt x="1006365" y="157656"/>
                        <a:pt x="1037896" y="105104"/>
                        <a:pt x="1043151" y="84083"/>
                      </a:cubicBezTo>
                      <a:cubicBezTo>
                        <a:pt x="1048406" y="63062"/>
                        <a:pt x="1003737" y="34159"/>
                        <a:pt x="1011620" y="36786"/>
                      </a:cubicBezTo>
                      <a:cubicBezTo>
                        <a:pt x="1019503" y="39413"/>
                        <a:pt x="1061545" y="73572"/>
                        <a:pt x="1090448" y="99848"/>
                      </a:cubicBezTo>
                      <a:cubicBezTo>
                        <a:pt x="1119351" y="126124"/>
                        <a:pt x="1179786" y="173421"/>
                        <a:pt x="1185041" y="194442"/>
                      </a:cubicBezTo>
                      <a:cubicBezTo>
                        <a:pt x="1190296" y="215463"/>
                        <a:pt x="1106214" y="225973"/>
                        <a:pt x="1121979" y="225973"/>
                      </a:cubicBezTo>
                      <a:cubicBezTo>
                        <a:pt x="1137744" y="225973"/>
                        <a:pt x="1240220" y="199697"/>
                        <a:pt x="1279634" y="194442"/>
                      </a:cubicBezTo>
                      <a:cubicBezTo>
                        <a:pt x="1319048" y="189187"/>
                        <a:pt x="1347952" y="181304"/>
                        <a:pt x="1358462" y="194442"/>
                      </a:cubicBezTo>
                      <a:cubicBezTo>
                        <a:pt x="1368972" y="207580"/>
                        <a:pt x="1358461" y="254876"/>
                        <a:pt x="1342696" y="273269"/>
                      </a:cubicBezTo>
                      <a:cubicBezTo>
                        <a:pt x="1326931" y="291662"/>
                        <a:pt x="1248104" y="299545"/>
                        <a:pt x="1263869" y="304800"/>
                      </a:cubicBezTo>
                      <a:cubicBezTo>
                        <a:pt x="1279634" y="310055"/>
                        <a:pt x="1437289" y="304800"/>
                        <a:pt x="1437289" y="304800"/>
                      </a:cubicBezTo>
                      <a:cubicBezTo>
                        <a:pt x="1479330" y="304800"/>
                        <a:pt x="1510862" y="289035"/>
                        <a:pt x="1516117" y="304800"/>
                      </a:cubicBezTo>
                      <a:cubicBezTo>
                        <a:pt x="1521372" y="320565"/>
                        <a:pt x="1466193" y="383628"/>
                        <a:pt x="1468820" y="399393"/>
                      </a:cubicBezTo>
                      <a:cubicBezTo>
                        <a:pt x="1471447" y="415158"/>
                        <a:pt x="1500351" y="409903"/>
                        <a:pt x="1531882" y="399393"/>
                      </a:cubicBezTo>
                      <a:cubicBezTo>
                        <a:pt x="1563413" y="388883"/>
                        <a:pt x="1629103" y="336331"/>
                        <a:pt x="1658006" y="336331"/>
                      </a:cubicBezTo>
                      <a:cubicBezTo>
                        <a:pt x="1686909" y="336331"/>
                        <a:pt x="1713186" y="367862"/>
                        <a:pt x="1705303" y="399393"/>
                      </a:cubicBezTo>
                      <a:cubicBezTo>
                        <a:pt x="1697420" y="430924"/>
                        <a:pt x="1655379" y="504496"/>
                        <a:pt x="1610710" y="525517"/>
                      </a:cubicBezTo>
                      <a:cubicBezTo>
                        <a:pt x="1566041" y="546538"/>
                        <a:pt x="1463565" y="507124"/>
                        <a:pt x="1437289" y="525517"/>
                      </a:cubicBezTo>
                      <a:cubicBezTo>
                        <a:pt x="1411013" y="543910"/>
                        <a:pt x="1479331" y="620110"/>
                        <a:pt x="1453055" y="635876"/>
                      </a:cubicBezTo>
                      <a:cubicBezTo>
                        <a:pt x="1426779" y="651642"/>
                        <a:pt x="1329558" y="635876"/>
                        <a:pt x="1279634" y="620111"/>
                      </a:cubicBezTo>
                      <a:cubicBezTo>
                        <a:pt x="1229710" y="604346"/>
                        <a:pt x="1169275" y="538656"/>
                        <a:pt x="1153510" y="541283"/>
                      </a:cubicBezTo>
                      <a:cubicBezTo>
                        <a:pt x="1137745" y="543910"/>
                        <a:pt x="1192924" y="614855"/>
                        <a:pt x="1185041" y="635876"/>
                      </a:cubicBezTo>
                      <a:cubicBezTo>
                        <a:pt x="1177158" y="656897"/>
                        <a:pt x="1145627" y="672662"/>
                        <a:pt x="1106213" y="667407"/>
                      </a:cubicBezTo>
                      <a:cubicBezTo>
                        <a:pt x="1066799" y="662152"/>
                        <a:pt x="969579" y="601717"/>
                        <a:pt x="948558" y="604345"/>
                      </a:cubicBezTo>
                      <a:cubicBezTo>
                        <a:pt x="927537" y="606973"/>
                        <a:pt x="974834" y="659525"/>
                        <a:pt x="980089" y="683173"/>
                      </a:cubicBezTo>
                      <a:cubicBezTo>
                        <a:pt x="985344" y="706821"/>
                        <a:pt x="998482" y="743608"/>
                        <a:pt x="980089" y="746235"/>
                      </a:cubicBezTo>
                      <a:cubicBezTo>
                        <a:pt x="961696" y="748862"/>
                        <a:pt x="890752" y="714704"/>
                        <a:pt x="869731" y="698938"/>
                      </a:cubicBezTo>
                      <a:cubicBezTo>
                        <a:pt x="848710" y="683172"/>
                        <a:pt x="859220" y="638504"/>
                        <a:pt x="853965" y="651642"/>
                      </a:cubicBezTo>
                      <a:cubicBezTo>
                        <a:pt x="848710" y="664780"/>
                        <a:pt x="853965" y="754118"/>
                        <a:pt x="838200" y="777766"/>
                      </a:cubicBezTo>
                      <a:cubicBezTo>
                        <a:pt x="822435" y="801414"/>
                        <a:pt x="788275" y="801414"/>
                        <a:pt x="759372" y="793531"/>
                      </a:cubicBezTo>
                      <a:cubicBezTo>
                        <a:pt x="730469" y="785648"/>
                        <a:pt x="677917" y="775138"/>
                        <a:pt x="664779" y="730469"/>
                      </a:cubicBezTo>
                      <a:cubicBezTo>
                        <a:pt x="651641" y="685800"/>
                        <a:pt x="651641" y="575441"/>
                        <a:pt x="680544" y="525517"/>
                      </a:cubicBezTo>
                      <a:cubicBezTo>
                        <a:pt x="709447" y="475593"/>
                        <a:pt x="838200" y="438807"/>
                        <a:pt x="838200" y="430924"/>
                      </a:cubicBezTo>
                      <a:cubicBezTo>
                        <a:pt x="838200" y="423041"/>
                        <a:pt x="712075" y="493986"/>
                        <a:pt x="680544" y="478221"/>
                      </a:cubicBezTo>
                      <a:cubicBezTo>
                        <a:pt x="649013" y="462456"/>
                        <a:pt x="651640" y="328448"/>
                        <a:pt x="649013" y="336331"/>
                      </a:cubicBezTo>
                      <a:cubicBezTo>
                        <a:pt x="646386" y="344214"/>
                        <a:pt x="670034" y="488731"/>
                        <a:pt x="664779" y="525517"/>
                      </a:cubicBezTo>
                      <a:cubicBezTo>
                        <a:pt x="659524" y="562303"/>
                        <a:pt x="643758" y="567558"/>
                        <a:pt x="617482" y="557048"/>
                      </a:cubicBezTo>
                      <a:cubicBezTo>
                        <a:pt x="591206" y="546538"/>
                        <a:pt x="517634" y="449317"/>
                        <a:pt x="507124" y="462455"/>
                      </a:cubicBezTo>
                      <a:cubicBezTo>
                        <a:pt x="496614" y="475593"/>
                        <a:pt x="567558" y="601717"/>
                        <a:pt x="554420" y="635876"/>
                      </a:cubicBezTo>
                      <a:cubicBezTo>
                        <a:pt x="541282" y="670035"/>
                        <a:pt x="459827" y="664779"/>
                        <a:pt x="428296" y="667407"/>
                      </a:cubicBezTo>
                      <a:cubicBezTo>
                        <a:pt x="396765" y="670035"/>
                        <a:pt x="373117" y="683173"/>
                        <a:pt x="365234" y="651642"/>
                      </a:cubicBezTo>
                      <a:cubicBezTo>
                        <a:pt x="357351" y="620111"/>
                        <a:pt x="394138" y="491359"/>
                        <a:pt x="381000" y="478221"/>
                      </a:cubicBezTo>
                      <a:cubicBezTo>
                        <a:pt x="367862" y="465083"/>
                        <a:pt x="310054" y="551793"/>
                        <a:pt x="286406" y="572814"/>
                      </a:cubicBezTo>
                      <a:cubicBezTo>
                        <a:pt x="262758" y="593835"/>
                        <a:pt x="257503" y="614855"/>
                        <a:pt x="239110" y="604345"/>
                      </a:cubicBezTo>
                      <a:cubicBezTo>
                        <a:pt x="220717" y="593835"/>
                        <a:pt x="176048" y="536028"/>
                        <a:pt x="176048" y="509752"/>
                      </a:cubicBezTo>
                      <a:cubicBezTo>
                        <a:pt x="176048" y="483476"/>
                        <a:pt x="228599" y="428297"/>
                        <a:pt x="223344" y="430924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63" name="Freeform 62"/>
                <p:cNvSpPr/>
                <p:nvPr/>
              </p:nvSpPr>
              <p:spPr>
                <a:xfrm>
                  <a:off x="4116735" y="5388882"/>
                  <a:ext cx="558831" cy="431807"/>
                </a:xfrm>
                <a:custGeom>
                  <a:avLst/>
                  <a:gdLst>
                    <a:gd name="connsiteX0" fmla="*/ 0 w 567559"/>
                    <a:gd name="connsiteY0" fmla="*/ 394138 h 425669"/>
                    <a:gd name="connsiteX1" fmla="*/ 78828 w 567559"/>
                    <a:gd name="connsiteY1" fmla="*/ 362607 h 425669"/>
                    <a:gd name="connsiteX2" fmla="*/ 204952 w 567559"/>
                    <a:gd name="connsiteY2" fmla="*/ 63062 h 425669"/>
                    <a:gd name="connsiteX3" fmla="*/ 236483 w 567559"/>
                    <a:gd name="connsiteY3" fmla="*/ 78827 h 425669"/>
                    <a:gd name="connsiteX4" fmla="*/ 331076 w 567559"/>
                    <a:gd name="connsiteY4" fmla="*/ 31531 h 425669"/>
                    <a:gd name="connsiteX5" fmla="*/ 346841 w 567559"/>
                    <a:gd name="connsiteY5" fmla="*/ 0 h 425669"/>
                    <a:gd name="connsiteX6" fmla="*/ 362607 w 567559"/>
                    <a:gd name="connsiteY6" fmla="*/ 110359 h 425669"/>
                    <a:gd name="connsiteX7" fmla="*/ 457200 w 567559"/>
                    <a:gd name="connsiteY7" fmla="*/ 110359 h 425669"/>
                    <a:gd name="connsiteX8" fmla="*/ 520262 w 567559"/>
                    <a:gd name="connsiteY8" fmla="*/ 15765 h 425669"/>
                    <a:gd name="connsiteX9" fmla="*/ 520262 w 567559"/>
                    <a:gd name="connsiteY9" fmla="*/ 220717 h 425669"/>
                    <a:gd name="connsiteX10" fmla="*/ 567559 w 567559"/>
                    <a:gd name="connsiteY10" fmla="*/ 315310 h 425669"/>
                    <a:gd name="connsiteX11" fmla="*/ 488731 w 567559"/>
                    <a:gd name="connsiteY11" fmla="*/ 362607 h 425669"/>
                    <a:gd name="connsiteX12" fmla="*/ 441434 w 567559"/>
                    <a:gd name="connsiteY12" fmla="*/ 425669 h 425669"/>
                    <a:gd name="connsiteX13" fmla="*/ 394138 w 567559"/>
                    <a:gd name="connsiteY13" fmla="*/ 425669 h 425669"/>
                    <a:gd name="connsiteX14" fmla="*/ 283779 w 567559"/>
                    <a:gd name="connsiteY14" fmla="*/ 409903 h 425669"/>
                    <a:gd name="connsiteX15" fmla="*/ 252248 w 567559"/>
                    <a:gd name="connsiteY15" fmla="*/ 394138 h 425669"/>
                    <a:gd name="connsiteX16" fmla="*/ 268014 w 567559"/>
                    <a:gd name="connsiteY16" fmla="*/ 283779 h 425669"/>
                    <a:gd name="connsiteX17" fmla="*/ 252248 w 567559"/>
                    <a:gd name="connsiteY17" fmla="*/ 378372 h 425669"/>
                    <a:gd name="connsiteX18" fmla="*/ 126124 w 567559"/>
                    <a:gd name="connsiteY18" fmla="*/ 409903 h 425669"/>
                    <a:gd name="connsiteX19" fmla="*/ 0 w 567559"/>
                    <a:gd name="connsiteY19" fmla="*/ 394138 h 4256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567559" h="425669">
                      <a:moveTo>
                        <a:pt x="0" y="394138"/>
                      </a:moveTo>
                      <a:lnTo>
                        <a:pt x="78828" y="362607"/>
                      </a:lnTo>
                      <a:lnTo>
                        <a:pt x="204952" y="63062"/>
                      </a:lnTo>
                      <a:lnTo>
                        <a:pt x="236483" y="78827"/>
                      </a:lnTo>
                      <a:lnTo>
                        <a:pt x="331076" y="31531"/>
                      </a:lnTo>
                      <a:lnTo>
                        <a:pt x="346841" y="0"/>
                      </a:lnTo>
                      <a:lnTo>
                        <a:pt x="362607" y="110359"/>
                      </a:lnTo>
                      <a:lnTo>
                        <a:pt x="457200" y="110359"/>
                      </a:lnTo>
                      <a:lnTo>
                        <a:pt x="520262" y="15765"/>
                      </a:lnTo>
                      <a:lnTo>
                        <a:pt x="520262" y="220717"/>
                      </a:lnTo>
                      <a:lnTo>
                        <a:pt x="567559" y="315310"/>
                      </a:lnTo>
                      <a:lnTo>
                        <a:pt x="488731" y="362607"/>
                      </a:lnTo>
                      <a:lnTo>
                        <a:pt x="441434" y="425669"/>
                      </a:lnTo>
                      <a:lnTo>
                        <a:pt x="394138" y="425669"/>
                      </a:lnTo>
                      <a:lnTo>
                        <a:pt x="283779" y="409903"/>
                      </a:lnTo>
                      <a:lnTo>
                        <a:pt x="252248" y="394138"/>
                      </a:lnTo>
                      <a:lnTo>
                        <a:pt x="268014" y="283779"/>
                      </a:lnTo>
                      <a:lnTo>
                        <a:pt x="252248" y="378372"/>
                      </a:lnTo>
                      <a:lnTo>
                        <a:pt x="126124" y="409903"/>
                      </a:lnTo>
                      <a:lnTo>
                        <a:pt x="0" y="394138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64" name="Freeform 63"/>
                <p:cNvSpPr/>
                <p:nvPr/>
              </p:nvSpPr>
              <p:spPr>
                <a:xfrm>
                  <a:off x="4171525" y="3848394"/>
                  <a:ext cx="460211" cy="840266"/>
                </a:xfrm>
                <a:custGeom>
                  <a:avLst/>
                  <a:gdLst>
                    <a:gd name="connsiteX0" fmla="*/ 257503 w 525517"/>
                    <a:gd name="connsiteY0" fmla="*/ 617483 h 840829"/>
                    <a:gd name="connsiteX1" fmla="*/ 241738 w 525517"/>
                    <a:gd name="connsiteY1" fmla="*/ 775139 h 840829"/>
                    <a:gd name="connsiteX2" fmla="*/ 147145 w 525517"/>
                    <a:gd name="connsiteY2" fmla="*/ 838201 h 840829"/>
                    <a:gd name="connsiteX3" fmla="*/ 68317 w 525517"/>
                    <a:gd name="connsiteY3" fmla="*/ 759373 h 840829"/>
                    <a:gd name="connsiteX4" fmla="*/ 5255 w 525517"/>
                    <a:gd name="connsiteY4" fmla="*/ 664780 h 840829"/>
                    <a:gd name="connsiteX5" fmla="*/ 36786 w 525517"/>
                    <a:gd name="connsiteY5" fmla="*/ 585952 h 840829"/>
                    <a:gd name="connsiteX6" fmla="*/ 68317 w 525517"/>
                    <a:gd name="connsiteY6" fmla="*/ 538656 h 840829"/>
                    <a:gd name="connsiteX7" fmla="*/ 147145 w 525517"/>
                    <a:gd name="connsiteY7" fmla="*/ 538656 h 840829"/>
                    <a:gd name="connsiteX8" fmla="*/ 178676 w 525517"/>
                    <a:gd name="connsiteY8" fmla="*/ 491359 h 840829"/>
                    <a:gd name="connsiteX9" fmla="*/ 178676 w 525517"/>
                    <a:gd name="connsiteY9" fmla="*/ 412532 h 840829"/>
                    <a:gd name="connsiteX10" fmla="*/ 273269 w 525517"/>
                    <a:gd name="connsiteY10" fmla="*/ 365235 h 840829"/>
                    <a:gd name="connsiteX11" fmla="*/ 257503 w 525517"/>
                    <a:gd name="connsiteY11" fmla="*/ 270642 h 840829"/>
                    <a:gd name="connsiteX12" fmla="*/ 147145 w 525517"/>
                    <a:gd name="connsiteY12" fmla="*/ 207580 h 840829"/>
                    <a:gd name="connsiteX13" fmla="*/ 131379 w 525517"/>
                    <a:gd name="connsiteY13" fmla="*/ 128752 h 840829"/>
                    <a:gd name="connsiteX14" fmla="*/ 99848 w 525517"/>
                    <a:gd name="connsiteY14" fmla="*/ 65690 h 840829"/>
                    <a:gd name="connsiteX15" fmla="*/ 162910 w 525517"/>
                    <a:gd name="connsiteY15" fmla="*/ 97221 h 840829"/>
                    <a:gd name="connsiteX16" fmla="*/ 273269 w 525517"/>
                    <a:gd name="connsiteY16" fmla="*/ 65690 h 840829"/>
                    <a:gd name="connsiteX17" fmla="*/ 194441 w 525517"/>
                    <a:gd name="connsiteY17" fmla="*/ 2628 h 840829"/>
                    <a:gd name="connsiteX18" fmla="*/ 304800 w 525517"/>
                    <a:gd name="connsiteY18" fmla="*/ 81456 h 840829"/>
                    <a:gd name="connsiteX19" fmla="*/ 383627 w 525517"/>
                    <a:gd name="connsiteY19" fmla="*/ 49925 h 840829"/>
                    <a:gd name="connsiteX20" fmla="*/ 383627 w 525517"/>
                    <a:gd name="connsiteY20" fmla="*/ 34159 h 840829"/>
                    <a:gd name="connsiteX21" fmla="*/ 383627 w 525517"/>
                    <a:gd name="connsiteY21" fmla="*/ 97221 h 840829"/>
                    <a:gd name="connsiteX22" fmla="*/ 336331 w 525517"/>
                    <a:gd name="connsiteY22" fmla="*/ 191814 h 840829"/>
                    <a:gd name="connsiteX23" fmla="*/ 336331 w 525517"/>
                    <a:gd name="connsiteY23" fmla="*/ 254876 h 840829"/>
                    <a:gd name="connsiteX24" fmla="*/ 430924 w 525517"/>
                    <a:gd name="connsiteY24" fmla="*/ 286408 h 840829"/>
                    <a:gd name="connsiteX25" fmla="*/ 478221 w 525517"/>
                    <a:gd name="connsiteY25" fmla="*/ 223345 h 840829"/>
                    <a:gd name="connsiteX26" fmla="*/ 446689 w 525517"/>
                    <a:gd name="connsiteY26" fmla="*/ 317939 h 840829"/>
                    <a:gd name="connsiteX27" fmla="*/ 525517 w 525517"/>
                    <a:gd name="connsiteY27" fmla="*/ 381001 h 840829"/>
                    <a:gd name="connsiteX28" fmla="*/ 446689 w 525517"/>
                    <a:gd name="connsiteY28" fmla="*/ 381001 h 840829"/>
                    <a:gd name="connsiteX29" fmla="*/ 352096 w 525517"/>
                    <a:gd name="connsiteY29" fmla="*/ 381001 h 840829"/>
                    <a:gd name="connsiteX30" fmla="*/ 320565 w 525517"/>
                    <a:gd name="connsiteY30" fmla="*/ 428297 h 840829"/>
                    <a:gd name="connsiteX31" fmla="*/ 352096 w 525517"/>
                    <a:gd name="connsiteY31" fmla="*/ 522890 h 840829"/>
                    <a:gd name="connsiteX32" fmla="*/ 257503 w 525517"/>
                    <a:gd name="connsiteY32" fmla="*/ 522890 h 840829"/>
                    <a:gd name="connsiteX33" fmla="*/ 257503 w 525517"/>
                    <a:gd name="connsiteY33" fmla="*/ 617483 h 840829"/>
                    <a:gd name="connsiteX0" fmla="*/ 254438 w 522452"/>
                    <a:gd name="connsiteY0" fmla="*/ 617483 h 840829"/>
                    <a:gd name="connsiteX1" fmla="*/ 238673 w 522452"/>
                    <a:gd name="connsiteY1" fmla="*/ 775139 h 840829"/>
                    <a:gd name="connsiteX2" fmla="*/ 144080 w 522452"/>
                    <a:gd name="connsiteY2" fmla="*/ 838201 h 840829"/>
                    <a:gd name="connsiteX3" fmla="*/ 65252 w 522452"/>
                    <a:gd name="connsiteY3" fmla="*/ 759373 h 840829"/>
                    <a:gd name="connsiteX4" fmla="*/ 2190 w 522452"/>
                    <a:gd name="connsiteY4" fmla="*/ 664780 h 840829"/>
                    <a:gd name="connsiteX5" fmla="*/ 78390 w 522452"/>
                    <a:gd name="connsiteY5" fmla="*/ 575442 h 840829"/>
                    <a:gd name="connsiteX6" fmla="*/ 65252 w 522452"/>
                    <a:gd name="connsiteY6" fmla="*/ 538656 h 840829"/>
                    <a:gd name="connsiteX7" fmla="*/ 144080 w 522452"/>
                    <a:gd name="connsiteY7" fmla="*/ 538656 h 840829"/>
                    <a:gd name="connsiteX8" fmla="*/ 175611 w 522452"/>
                    <a:gd name="connsiteY8" fmla="*/ 491359 h 840829"/>
                    <a:gd name="connsiteX9" fmla="*/ 175611 w 522452"/>
                    <a:gd name="connsiteY9" fmla="*/ 412532 h 840829"/>
                    <a:gd name="connsiteX10" fmla="*/ 270204 w 522452"/>
                    <a:gd name="connsiteY10" fmla="*/ 365235 h 840829"/>
                    <a:gd name="connsiteX11" fmla="*/ 254438 w 522452"/>
                    <a:gd name="connsiteY11" fmla="*/ 270642 h 840829"/>
                    <a:gd name="connsiteX12" fmla="*/ 144080 w 522452"/>
                    <a:gd name="connsiteY12" fmla="*/ 207580 h 840829"/>
                    <a:gd name="connsiteX13" fmla="*/ 128314 w 522452"/>
                    <a:gd name="connsiteY13" fmla="*/ 128752 h 840829"/>
                    <a:gd name="connsiteX14" fmla="*/ 96783 w 522452"/>
                    <a:gd name="connsiteY14" fmla="*/ 65690 h 840829"/>
                    <a:gd name="connsiteX15" fmla="*/ 159845 w 522452"/>
                    <a:gd name="connsiteY15" fmla="*/ 97221 h 840829"/>
                    <a:gd name="connsiteX16" fmla="*/ 270204 w 522452"/>
                    <a:gd name="connsiteY16" fmla="*/ 65690 h 840829"/>
                    <a:gd name="connsiteX17" fmla="*/ 191376 w 522452"/>
                    <a:gd name="connsiteY17" fmla="*/ 2628 h 840829"/>
                    <a:gd name="connsiteX18" fmla="*/ 301735 w 522452"/>
                    <a:gd name="connsiteY18" fmla="*/ 81456 h 840829"/>
                    <a:gd name="connsiteX19" fmla="*/ 380562 w 522452"/>
                    <a:gd name="connsiteY19" fmla="*/ 49925 h 840829"/>
                    <a:gd name="connsiteX20" fmla="*/ 380562 w 522452"/>
                    <a:gd name="connsiteY20" fmla="*/ 34159 h 840829"/>
                    <a:gd name="connsiteX21" fmla="*/ 380562 w 522452"/>
                    <a:gd name="connsiteY21" fmla="*/ 97221 h 840829"/>
                    <a:gd name="connsiteX22" fmla="*/ 333266 w 522452"/>
                    <a:gd name="connsiteY22" fmla="*/ 191814 h 840829"/>
                    <a:gd name="connsiteX23" fmla="*/ 333266 w 522452"/>
                    <a:gd name="connsiteY23" fmla="*/ 254876 h 840829"/>
                    <a:gd name="connsiteX24" fmla="*/ 427859 w 522452"/>
                    <a:gd name="connsiteY24" fmla="*/ 286408 h 840829"/>
                    <a:gd name="connsiteX25" fmla="*/ 475156 w 522452"/>
                    <a:gd name="connsiteY25" fmla="*/ 223345 h 840829"/>
                    <a:gd name="connsiteX26" fmla="*/ 443624 w 522452"/>
                    <a:gd name="connsiteY26" fmla="*/ 317939 h 840829"/>
                    <a:gd name="connsiteX27" fmla="*/ 522452 w 522452"/>
                    <a:gd name="connsiteY27" fmla="*/ 381001 h 840829"/>
                    <a:gd name="connsiteX28" fmla="*/ 443624 w 522452"/>
                    <a:gd name="connsiteY28" fmla="*/ 381001 h 840829"/>
                    <a:gd name="connsiteX29" fmla="*/ 349031 w 522452"/>
                    <a:gd name="connsiteY29" fmla="*/ 381001 h 840829"/>
                    <a:gd name="connsiteX30" fmla="*/ 317500 w 522452"/>
                    <a:gd name="connsiteY30" fmla="*/ 428297 h 840829"/>
                    <a:gd name="connsiteX31" fmla="*/ 349031 w 522452"/>
                    <a:gd name="connsiteY31" fmla="*/ 522890 h 840829"/>
                    <a:gd name="connsiteX32" fmla="*/ 254438 w 522452"/>
                    <a:gd name="connsiteY32" fmla="*/ 522890 h 840829"/>
                    <a:gd name="connsiteX33" fmla="*/ 254438 w 522452"/>
                    <a:gd name="connsiteY33" fmla="*/ 617483 h 840829"/>
                    <a:gd name="connsiteX0" fmla="*/ 267138 w 535152"/>
                    <a:gd name="connsiteY0" fmla="*/ 617483 h 840829"/>
                    <a:gd name="connsiteX1" fmla="*/ 251373 w 535152"/>
                    <a:gd name="connsiteY1" fmla="*/ 775139 h 840829"/>
                    <a:gd name="connsiteX2" fmla="*/ 156780 w 535152"/>
                    <a:gd name="connsiteY2" fmla="*/ 838201 h 840829"/>
                    <a:gd name="connsiteX3" fmla="*/ 77952 w 535152"/>
                    <a:gd name="connsiteY3" fmla="*/ 759373 h 840829"/>
                    <a:gd name="connsiteX4" fmla="*/ 14890 w 535152"/>
                    <a:gd name="connsiteY4" fmla="*/ 664780 h 840829"/>
                    <a:gd name="connsiteX5" fmla="*/ 167289 w 535152"/>
                    <a:gd name="connsiteY5" fmla="*/ 575442 h 840829"/>
                    <a:gd name="connsiteX6" fmla="*/ 77952 w 535152"/>
                    <a:gd name="connsiteY6" fmla="*/ 538656 h 840829"/>
                    <a:gd name="connsiteX7" fmla="*/ 156780 w 535152"/>
                    <a:gd name="connsiteY7" fmla="*/ 538656 h 840829"/>
                    <a:gd name="connsiteX8" fmla="*/ 188311 w 535152"/>
                    <a:gd name="connsiteY8" fmla="*/ 491359 h 840829"/>
                    <a:gd name="connsiteX9" fmla="*/ 188311 w 535152"/>
                    <a:gd name="connsiteY9" fmla="*/ 412532 h 840829"/>
                    <a:gd name="connsiteX10" fmla="*/ 282904 w 535152"/>
                    <a:gd name="connsiteY10" fmla="*/ 365235 h 840829"/>
                    <a:gd name="connsiteX11" fmla="*/ 267138 w 535152"/>
                    <a:gd name="connsiteY11" fmla="*/ 270642 h 840829"/>
                    <a:gd name="connsiteX12" fmla="*/ 156780 w 535152"/>
                    <a:gd name="connsiteY12" fmla="*/ 207580 h 840829"/>
                    <a:gd name="connsiteX13" fmla="*/ 141014 w 535152"/>
                    <a:gd name="connsiteY13" fmla="*/ 128752 h 840829"/>
                    <a:gd name="connsiteX14" fmla="*/ 109483 w 535152"/>
                    <a:gd name="connsiteY14" fmla="*/ 65690 h 840829"/>
                    <a:gd name="connsiteX15" fmla="*/ 172545 w 535152"/>
                    <a:gd name="connsiteY15" fmla="*/ 97221 h 840829"/>
                    <a:gd name="connsiteX16" fmla="*/ 282904 w 535152"/>
                    <a:gd name="connsiteY16" fmla="*/ 65690 h 840829"/>
                    <a:gd name="connsiteX17" fmla="*/ 204076 w 535152"/>
                    <a:gd name="connsiteY17" fmla="*/ 2628 h 840829"/>
                    <a:gd name="connsiteX18" fmla="*/ 314435 w 535152"/>
                    <a:gd name="connsiteY18" fmla="*/ 81456 h 840829"/>
                    <a:gd name="connsiteX19" fmla="*/ 393262 w 535152"/>
                    <a:gd name="connsiteY19" fmla="*/ 49925 h 840829"/>
                    <a:gd name="connsiteX20" fmla="*/ 393262 w 535152"/>
                    <a:gd name="connsiteY20" fmla="*/ 34159 h 840829"/>
                    <a:gd name="connsiteX21" fmla="*/ 393262 w 535152"/>
                    <a:gd name="connsiteY21" fmla="*/ 97221 h 840829"/>
                    <a:gd name="connsiteX22" fmla="*/ 345966 w 535152"/>
                    <a:gd name="connsiteY22" fmla="*/ 191814 h 840829"/>
                    <a:gd name="connsiteX23" fmla="*/ 345966 w 535152"/>
                    <a:gd name="connsiteY23" fmla="*/ 254876 h 840829"/>
                    <a:gd name="connsiteX24" fmla="*/ 440559 w 535152"/>
                    <a:gd name="connsiteY24" fmla="*/ 286408 h 840829"/>
                    <a:gd name="connsiteX25" fmla="*/ 487856 w 535152"/>
                    <a:gd name="connsiteY25" fmla="*/ 223345 h 840829"/>
                    <a:gd name="connsiteX26" fmla="*/ 456324 w 535152"/>
                    <a:gd name="connsiteY26" fmla="*/ 317939 h 840829"/>
                    <a:gd name="connsiteX27" fmla="*/ 535152 w 535152"/>
                    <a:gd name="connsiteY27" fmla="*/ 381001 h 840829"/>
                    <a:gd name="connsiteX28" fmla="*/ 456324 w 535152"/>
                    <a:gd name="connsiteY28" fmla="*/ 381001 h 840829"/>
                    <a:gd name="connsiteX29" fmla="*/ 361731 w 535152"/>
                    <a:gd name="connsiteY29" fmla="*/ 381001 h 840829"/>
                    <a:gd name="connsiteX30" fmla="*/ 330200 w 535152"/>
                    <a:gd name="connsiteY30" fmla="*/ 428297 h 840829"/>
                    <a:gd name="connsiteX31" fmla="*/ 361731 w 535152"/>
                    <a:gd name="connsiteY31" fmla="*/ 522890 h 840829"/>
                    <a:gd name="connsiteX32" fmla="*/ 267138 w 535152"/>
                    <a:gd name="connsiteY32" fmla="*/ 522890 h 840829"/>
                    <a:gd name="connsiteX33" fmla="*/ 267138 w 535152"/>
                    <a:gd name="connsiteY33" fmla="*/ 617483 h 840829"/>
                    <a:gd name="connsiteX0" fmla="*/ 190937 w 458951"/>
                    <a:gd name="connsiteY0" fmla="*/ 617483 h 840829"/>
                    <a:gd name="connsiteX1" fmla="*/ 175172 w 458951"/>
                    <a:gd name="connsiteY1" fmla="*/ 775139 h 840829"/>
                    <a:gd name="connsiteX2" fmla="*/ 80579 w 458951"/>
                    <a:gd name="connsiteY2" fmla="*/ 838201 h 840829"/>
                    <a:gd name="connsiteX3" fmla="*/ 1751 w 458951"/>
                    <a:gd name="connsiteY3" fmla="*/ 759373 h 840829"/>
                    <a:gd name="connsiteX4" fmla="*/ 91088 w 458951"/>
                    <a:gd name="connsiteY4" fmla="*/ 575442 h 840829"/>
                    <a:gd name="connsiteX5" fmla="*/ 1751 w 458951"/>
                    <a:gd name="connsiteY5" fmla="*/ 538656 h 840829"/>
                    <a:gd name="connsiteX6" fmla="*/ 80579 w 458951"/>
                    <a:gd name="connsiteY6" fmla="*/ 538656 h 840829"/>
                    <a:gd name="connsiteX7" fmla="*/ 112110 w 458951"/>
                    <a:gd name="connsiteY7" fmla="*/ 491359 h 840829"/>
                    <a:gd name="connsiteX8" fmla="*/ 112110 w 458951"/>
                    <a:gd name="connsiteY8" fmla="*/ 412532 h 840829"/>
                    <a:gd name="connsiteX9" fmla="*/ 206703 w 458951"/>
                    <a:gd name="connsiteY9" fmla="*/ 365235 h 840829"/>
                    <a:gd name="connsiteX10" fmla="*/ 190937 w 458951"/>
                    <a:gd name="connsiteY10" fmla="*/ 270642 h 840829"/>
                    <a:gd name="connsiteX11" fmla="*/ 80579 w 458951"/>
                    <a:gd name="connsiteY11" fmla="*/ 207580 h 840829"/>
                    <a:gd name="connsiteX12" fmla="*/ 64813 w 458951"/>
                    <a:gd name="connsiteY12" fmla="*/ 128752 h 840829"/>
                    <a:gd name="connsiteX13" fmla="*/ 33282 w 458951"/>
                    <a:gd name="connsiteY13" fmla="*/ 65690 h 840829"/>
                    <a:gd name="connsiteX14" fmla="*/ 96344 w 458951"/>
                    <a:gd name="connsiteY14" fmla="*/ 97221 h 840829"/>
                    <a:gd name="connsiteX15" fmla="*/ 206703 w 458951"/>
                    <a:gd name="connsiteY15" fmla="*/ 65690 h 840829"/>
                    <a:gd name="connsiteX16" fmla="*/ 127875 w 458951"/>
                    <a:gd name="connsiteY16" fmla="*/ 2628 h 840829"/>
                    <a:gd name="connsiteX17" fmla="*/ 238234 w 458951"/>
                    <a:gd name="connsiteY17" fmla="*/ 81456 h 840829"/>
                    <a:gd name="connsiteX18" fmla="*/ 317061 w 458951"/>
                    <a:gd name="connsiteY18" fmla="*/ 49925 h 840829"/>
                    <a:gd name="connsiteX19" fmla="*/ 317061 w 458951"/>
                    <a:gd name="connsiteY19" fmla="*/ 34159 h 840829"/>
                    <a:gd name="connsiteX20" fmla="*/ 317061 w 458951"/>
                    <a:gd name="connsiteY20" fmla="*/ 97221 h 840829"/>
                    <a:gd name="connsiteX21" fmla="*/ 269765 w 458951"/>
                    <a:gd name="connsiteY21" fmla="*/ 191814 h 840829"/>
                    <a:gd name="connsiteX22" fmla="*/ 269765 w 458951"/>
                    <a:gd name="connsiteY22" fmla="*/ 254876 h 840829"/>
                    <a:gd name="connsiteX23" fmla="*/ 364358 w 458951"/>
                    <a:gd name="connsiteY23" fmla="*/ 286408 h 840829"/>
                    <a:gd name="connsiteX24" fmla="*/ 411655 w 458951"/>
                    <a:gd name="connsiteY24" fmla="*/ 223345 h 840829"/>
                    <a:gd name="connsiteX25" fmla="*/ 380123 w 458951"/>
                    <a:gd name="connsiteY25" fmla="*/ 317939 h 840829"/>
                    <a:gd name="connsiteX26" fmla="*/ 458951 w 458951"/>
                    <a:gd name="connsiteY26" fmla="*/ 381001 h 840829"/>
                    <a:gd name="connsiteX27" fmla="*/ 380123 w 458951"/>
                    <a:gd name="connsiteY27" fmla="*/ 381001 h 840829"/>
                    <a:gd name="connsiteX28" fmla="*/ 285530 w 458951"/>
                    <a:gd name="connsiteY28" fmla="*/ 381001 h 840829"/>
                    <a:gd name="connsiteX29" fmla="*/ 253999 w 458951"/>
                    <a:gd name="connsiteY29" fmla="*/ 428297 h 840829"/>
                    <a:gd name="connsiteX30" fmla="*/ 285530 w 458951"/>
                    <a:gd name="connsiteY30" fmla="*/ 522890 h 840829"/>
                    <a:gd name="connsiteX31" fmla="*/ 190937 w 458951"/>
                    <a:gd name="connsiteY31" fmla="*/ 522890 h 840829"/>
                    <a:gd name="connsiteX32" fmla="*/ 190937 w 458951"/>
                    <a:gd name="connsiteY32" fmla="*/ 617483 h 8408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458951" h="840829">
                      <a:moveTo>
                        <a:pt x="190937" y="617483"/>
                      </a:moveTo>
                      <a:cubicBezTo>
                        <a:pt x="188310" y="659524"/>
                        <a:pt x="193565" y="738353"/>
                        <a:pt x="175172" y="775139"/>
                      </a:cubicBezTo>
                      <a:cubicBezTo>
                        <a:pt x="156779" y="811925"/>
                        <a:pt x="109482" y="840829"/>
                        <a:pt x="80579" y="838201"/>
                      </a:cubicBezTo>
                      <a:cubicBezTo>
                        <a:pt x="51676" y="835573"/>
                        <a:pt x="0" y="803166"/>
                        <a:pt x="1751" y="759373"/>
                      </a:cubicBezTo>
                      <a:cubicBezTo>
                        <a:pt x="3502" y="715580"/>
                        <a:pt x="91088" y="612228"/>
                        <a:pt x="91088" y="575442"/>
                      </a:cubicBezTo>
                      <a:cubicBezTo>
                        <a:pt x="91088" y="538656"/>
                        <a:pt x="3502" y="544787"/>
                        <a:pt x="1751" y="538656"/>
                      </a:cubicBezTo>
                      <a:cubicBezTo>
                        <a:pt x="0" y="532525"/>
                        <a:pt x="62186" y="546539"/>
                        <a:pt x="80579" y="538656"/>
                      </a:cubicBezTo>
                      <a:cubicBezTo>
                        <a:pt x="98972" y="530773"/>
                        <a:pt x="106855" y="512380"/>
                        <a:pt x="112110" y="491359"/>
                      </a:cubicBezTo>
                      <a:cubicBezTo>
                        <a:pt x="117365" y="470338"/>
                        <a:pt x="96344" y="433553"/>
                        <a:pt x="112110" y="412532"/>
                      </a:cubicBezTo>
                      <a:cubicBezTo>
                        <a:pt x="127876" y="391511"/>
                        <a:pt x="193565" y="388883"/>
                        <a:pt x="206703" y="365235"/>
                      </a:cubicBezTo>
                      <a:cubicBezTo>
                        <a:pt x="219841" y="341587"/>
                        <a:pt x="211958" y="296918"/>
                        <a:pt x="190937" y="270642"/>
                      </a:cubicBezTo>
                      <a:cubicBezTo>
                        <a:pt x="169916" y="244366"/>
                        <a:pt x="101600" y="231228"/>
                        <a:pt x="80579" y="207580"/>
                      </a:cubicBezTo>
                      <a:cubicBezTo>
                        <a:pt x="59558" y="183932"/>
                        <a:pt x="72696" y="152400"/>
                        <a:pt x="64813" y="128752"/>
                      </a:cubicBezTo>
                      <a:cubicBezTo>
                        <a:pt x="56930" y="105104"/>
                        <a:pt x="28027" y="70945"/>
                        <a:pt x="33282" y="65690"/>
                      </a:cubicBezTo>
                      <a:cubicBezTo>
                        <a:pt x="38537" y="60435"/>
                        <a:pt x="67441" y="97221"/>
                        <a:pt x="96344" y="97221"/>
                      </a:cubicBezTo>
                      <a:cubicBezTo>
                        <a:pt x="125247" y="97221"/>
                        <a:pt x="201448" y="81455"/>
                        <a:pt x="206703" y="65690"/>
                      </a:cubicBezTo>
                      <a:cubicBezTo>
                        <a:pt x="211958" y="49925"/>
                        <a:pt x="122620" y="0"/>
                        <a:pt x="127875" y="2628"/>
                      </a:cubicBezTo>
                      <a:cubicBezTo>
                        <a:pt x="133130" y="5256"/>
                        <a:pt x="206703" y="73573"/>
                        <a:pt x="238234" y="81456"/>
                      </a:cubicBezTo>
                      <a:cubicBezTo>
                        <a:pt x="269765" y="89339"/>
                        <a:pt x="303923" y="57808"/>
                        <a:pt x="317061" y="49925"/>
                      </a:cubicBezTo>
                      <a:cubicBezTo>
                        <a:pt x="330199" y="42042"/>
                        <a:pt x="317061" y="34159"/>
                        <a:pt x="317061" y="34159"/>
                      </a:cubicBezTo>
                      <a:cubicBezTo>
                        <a:pt x="317061" y="42042"/>
                        <a:pt x="324944" y="70945"/>
                        <a:pt x="317061" y="97221"/>
                      </a:cubicBezTo>
                      <a:cubicBezTo>
                        <a:pt x="309178" y="123497"/>
                        <a:pt x="277648" y="165538"/>
                        <a:pt x="269765" y="191814"/>
                      </a:cubicBezTo>
                      <a:cubicBezTo>
                        <a:pt x="261882" y="218090"/>
                        <a:pt x="254000" y="239110"/>
                        <a:pt x="269765" y="254876"/>
                      </a:cubicBezTo>
                      <a:cubicBezTo>
                        <a:pt x="285530" y="270642"/>
                        <a:pt x="340710" y="291663"/>
                        <a:pt x="364358" y="286408"/>
                      </a:cubicBezTo>
                      <a:cubicBezTo>
                        <a:pt x="388006" y="281153"/>
                        <a:pt x="409028" y="218090"/>
                        <a:pt x="411655" y="223345"/>
                      </a:cubicBezTo>
                      <a:cubicBezTo>
                        <a:pt x="414282" y="228600"/>
                        <a:pt x="372240" y="291663"/>
                        <a:pt x="380123" y="317939"/>
                      </a:cubicBezTo>
                      <a:cubicBezTo>
                        <a:pt x="388006" y="344215"/>
                        <a:pt x="458951" y="370491"/>
                        <a:pt x="458951" y="381001"/>
                      </a:cubicBezTo>
                      <a:cubicBezTo>
                        <a:pt x="458951" y="391511"/>
                        <a:pt x="380123" y="381001"/>
                        <a:pt x="380123" y="381001"/>
                      </a:cubicBezTo>
                      <a:cubicBezTo>
                        <a:pt x="351220" y="381001"/>
                        <a:pt x="306551" y="373118"/>
                        <a:pt x="285530" y="381001"/>
                      </a:cubicBezTo>
                      <a:cubicBezTo>
                        <a:pt x="264509" y="388884"/>
                        <a:pt x="253999" y="404649"/>
                        <a:pt x="253999" y="428297"/>
                      </a:cubicBezTo>
                      <a:cubicBezTo>
                        <a:pt x="253999" y="451945"/>
                        <a:pt x="296040" y="507125"/>
                        <a:pt x="285530" y="522890"/>
                      </a:cubicBezTo>
                      <a:cubicBezTo>
                        <a:pt x="275020" y="538656"/>
                        <a:pt x="209330" y="512380"/>
                        <a:pt x="190937" y="522890"/>
                      </a:cubicBezTo>
                      <a:cubicBezTo>
                        <a:pt x="172544" y="533400"/>
                        <a:pt x="193564" y="575442"/>
                        <a:pt x="190937" y="617483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65" name="Freeform 64"/>
                <p:cNvSpPr/>
                <p:nvPr/>
              </p:nvSpPr>
              <p:spPr>
                <a:xfrm>
                  <a:off x="4292053" y="3194854"/>
                  <a:ext cx="317768" cy="455148"/>
                </a:xfrm>
                <a:custGeom>
                  <a:avLst/>
                  <a:gdLst>
                    <a:gd name="connsiteX0" fmla="*/ 47296 w 320565"/>
                    <a:gd name="connsiteY0" fmla="*/ 349468 h 446689"/>
                    <a:gd name="connsiteX1" fmla="*/ 94593 w 320565"/>
                    <a:gd name="connsiteY1" fmla="*/ 286406 h 446689"/>
                    <a:gd name="connsiteX2" fmla="*/ 63062 w 320565"/>
                    <a:gd name="connsiteY2" fmla="*/ 97220 h 446689"/>
                    <a:gd name="connsiteX3" fmla="*/ 0 w 320565"/>
                    <a:gd name="connsiteY3" fmla="*/ 97220 h 446689"/>
                    <a:gd name="connsiteX4" fmla="*/ 63062 w 320565"/>
                    <a:gd name="connsiteY4" fmla="*/ 2627 h 446689"/>
                    <a:gd name="connsiteX5" fmla="*/ 141889 w 320565"/>
                    <a:gd name="connsiteY5" fmla="*/ 81455 h 446689"/>
                    <a:gd name="connsiteX6" fmla="*/ 220717 w 320565"/>
                    <a:gd name="connsiteY6" fmla="*/ 81455 h 446689"/>
                    <a:gd name="connsiteX7" fmla="*/ 189186 w 320565"/>
                    <a:gd name="connsiteY7" fmla="*/ 176048 h 446689"/>
                    <a:gd name="connsiteX8" fmla="*/ 236482 w 320565"/>
                    <a:gd name="connsiteY8" fmla="*/ 317937 h 446689"/>
                    <a:gd name="connsiteX9" fmla="*/ 315310 w 320565"/>
                    <a:gd name="connsiteY9" fmla="*/ 349468 h 446689"/>
                    <a:gd name="connsiteX10" fmla="*/ 268013 w 320565"/>
                    <a:gd name="connsiteY10" fmla="*/ 333703 h 446689"/>
                    <a:gd name="connsiteX11" fmla="*/ 220717 w 320565"/>
                    <a:gd name="connsiteY11" fmla="*/ 365234 h 446689"/>
                    <a:gd name="connsiteX12" fmla="*/ 126124 w 320565"/>
                    <a:gd name="connsiteY12" fmla="*/ 444061 h 446689"/>
                    <a:gd name="connsiteX13" fmla="*/ 47296 w 320565"/>
                    <a:gd name="connsiteY13" fmla="*/ 349468 h 446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320565" h="446689">
                      <a:moveTo>
                        <a:pt x="47296" y="349468"/>
                      </a:moveTo>
                      <a:cubicBezTo>
                        <a:pt x="42041" y="323192"/>
                        <a:pt x="91965" y="328447"/>
                        <a:pt x="94593" y="286406"/>
                      </a:cubicBezTo>
                      <a:cubicBezTo>
                        <a:pt x="97221" y="244365"/>
                        <a:pt x="78828" y="128751"/>
                        <a:pt x="63062" y="97220"/>
                      </a:cubicBezTo>
                      <a:cubicBezTo>
                        <a:pt x="47297" y="65689"/>
                        <a:pt x="0" y="112985"/>
                        <a:pt x="0" y="97220"/>
                      </a:cubicBezTo>
                      <a:cubicBezTo>
                        <a:pt x="0" y="81455"/>
                        <a:pt x="39414" y="5254"/>
                        <a:pt x="63062" y="2627"/>
                      </a:cubicBezTo>
                      <a:cubicBezTo>
                        <a:pt x="86710" y="0"/>
                        <a:pt x="115613" y="68317"/>
                        <a:pt x="141889" y="81455"/>
                      </a:cubicBezTo>
                      <a:cubicBezTo>
                        <a:pt x="168165" y="94593"/>
                        <a:pt x="212834" y="65690"/>
                        <a:pt x="220717" y="81455"/>
                      </a:cubicBezTo>
                      <a:cubicBezTo>
                        <a:pt x="228600" y="97221"/>
                        <a:pt x="186559" y="136634"/>
                        <a:pt x="189186" y="176048"/>
                      </a:cubicBezTo>
                      <a:cubicBezTo>
                        <a:pt x="191814" y="215462"/>
                        <a:pt x="215461" y="289034"/>
                        <a:pt x="236482" y="317937"/>
                      </a:cubicBezTo>
                      <a:cubicBezTo>
                        <a:pt x="257503" y="346840"/>
                        <a:pt x="310055" y="346840"/>
                        <a:pt x="315310" y="349468"/>
                      </a:cubicBezTo>
                      <a:cubicBezTo>
                        <a:pt x="320565" y="352096"/>
                        <a:pt x="283779" y="331075"/>
                        <a:pt x="268013" y="333703"/>
                      </a:cubicBezTo>
                      <a:cubicBezTo>
                        <a:pt x="252247" y="336331"/>
                        <a:pt x="244365" y="346841"/>
                        <a:pt x="220717" y="365234"/>
                      </a:cubicBezTo>
                      <a:cubicBezTo>
                        <a:pt x="197069" y="383627"/>
                        <a:pt x="147145" y="446689"/>
                        <a:pt x="126124" y="444061"/>
                      </a:cubicBezTo>
                      <a:cubicBezTo>
                        <a:pt x="105103" y="441433"/>
                        <a:pt x="52551" y="375744"/>
                        <a:pt x="47296" y="349468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66" name="Freeform 65"/>
                <p:cNvSpPr/>
                <p:nvPr/>
              </p:nvSpPr>
              <p:spPr>
                <a:xfrm>
                  <a:off x="4313968" y="2517973"/>
                  <a:ext cx="262978" cy="291763"/>
                </a:xfrm>
                <a:custGeom>
                  <a:avLst/>
                  <a:gdLst>
                    <a:gd name="connsiteX0" fmla="*/ 15765 w 260131"/>
                    <a:gd name="connsiteY0" fmla="*/ 254876 h 289035"/>
                    <a:gd name="connsiteX1" fmla="*/ 31531 w 260131"/>
                    <a:gd name="connsiteY1" fmla="*/ 176048 h 289035"/>
                    <a:gd name="connsiteX2" fmla="*/ 31531 w 260131"/>
                    <a:gd name="connsiteY2" fmla="*/ 18393 h 289035"/>
                    <a:gd name="connsiteX3" fmla="*/ 94593 w 260131"/>
                    <a:gd name="connsiteY3" fmla="*/ 65690 h 289035"/>
                    <a:gd name="connsiteX4" fmla="*/ 189186 w 260131"/>
                    <a:gd name="connsiteY4" fmla="*/ 65690 h 289035"/>
                    <a:gd name="connsiteX5" fmla="*/ 173420 w 260131"/>
                    <a:gd name="connsiteY5" fmla="*/ 176048 h 289035"/>
                    <a:gd name="connsiteX6" fmla="*/ 220717 w 260131"/>
                    <a:gd name="connsiteY6" fmla="*/ 207579 h 289035"/>
                    <a:gd name="connsiteX7" fmla="*/ 252248 w 260131"/>
                    <a:gd name="connsiteY7" fmla="*/ 239111 h 289035"/>
                    <a:gd name="connsiteX8" fmla="*/ 173420 w 260131"/>
                    <a:gd name="connsiteY8" fmla="*/ 254876 h 289035"/>
                    <a:gd name="connsiteX9" fmla="*/ 157655 w 260131"/>
                    <a:gd name="connsiteY9" fmla="*/ 286407 h 289035"/>
                    <a:gd name="connsiteX10" fmla="*/ 126124 w 260131"/>
                    <a:gd name="connsiteY10" fmla="*/ 270642 h 289035"/>
                    <a:gd name="connsiteX11" fmla="*/ 15765 w 260131"/>
                    <a:gd name="connsiteY11" fmla="*/ 254876 h 2890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60131" h="289035">
                      <a:moveTo>
                        <a:pt x="15765" y="254876"/>
                      </a:moveTo>
                      <a:cubicBezTo>
                        <a:pt x="0" y="239110"/>
                        <a:pt x="28903" y="215462"/>
                        <a:pt x="31531" y="176048"/>
                      </a:cubicBezTo>
                      <a:cubicBezTo>
                        <a:pt x="34159" y="136634"/>
                        <a:pt x="21021" y="36786"/>
                        <a:pt x="31531" y="18393"/>
                      </a:cubicBezTo>
                      <a:cubicBezTo>
                        <a:pt x="42041" y="0"/>
                        <a:pt x="68317" y="57807"/>
                        <a:pt x="94593" y="65690"/>
                      </a:cubicBezTo>
                      <a:cubicBezTo>
                        <a:pt x="120869" y="73573"/>
                        <a:pt x="176048" y="47297"/>
                        <a:pt x="189186" y="65690"/>
                      </a:cubicBezTo>
                      <a:cubicBezTo>
                        <a:pt x="202324" y="84083"/>
                        <a:pt x="168165" y="152400"/>
                        <a:pt x="173420" y="176048"/>
                      </a:cubicBezTo>
                      <a:cubicBezTo>
                        <a:pt x="178675" y="199696"/>
                        <a:pt x="207579" y="197069"/>
                        <a:pt x="220717" y="207579"/>
                      </a:cubicBezTo>
                      <a:cubicBezTo>
                        <a:pt x="233855" y="218089"/>
                        <a:pt x="260131" y="231228"/>
                        <a:pt x="252248" y="239111"/>
                      </a:cubicBezTo>
                      <a:cubicBezTo>
                        <a:pt x="244365" y="246994"/>
                        <a:pt x="189186" y="246993"/>
                        <a:pt x="173420" y="254876"/>
                      </a:cubicBezTo>
                      <a:cubicBezTo>
                        <a:pt x="157655" y="262759"/>
                        <a:pt x="165538" y="283779"/>
                        <a:pt x="157655" y="286407"/>
                      </a:cubicBezTo>
                      <a:cubicBezTo>
                        <a:pt x="149772" y="289035"/>
                        <a:pt x="144517" y="273269"/>
                        <a:pt x="126124" y="270642"/>
                      </a:cubicBezTo>
                      <a:cubicBezTo>
                        <a:pt x="107731" y="268015"/>
                        <a:pt x="31530" y="270642"/>
                        <a:pt x="15765" y="254876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15" name="Group 26"/>
              <p:cNvGrpSpPr>
                <a:grpSpLocks/>
              </p:cNvGrpSpPr>
              <p:nvPr/>
            </p:nvGrpSpPr>
            <p:grpSpPr bwMode="auto">
              <a:xfrm>
                <a:off x="3124201" y="3384331"/>
                <a:ext cx="2877206" cy="1715814"/>
                <a:chOff x="3124201" y="3384331"/>
                <a:chExt cx="2877206" cy="1715814"/>
              </a:xfrm>
            </p:grpSpPr>
            <p:sp>
              <p:nvSpPr>
                <p:cNvPr id="57" name="Freeform 56"/>
                <p:cNvSpPr/>
                <p:nvPr/>
              </p:nvSpPr>
              <p:spPr>
                <a:xfrm>
                  <a:off x="4324930" y="4116816"/>
                  <a:ext cx="1676477" cy="980308"/>
                </a:xfrm>
                <a:custGeom>
                  <a:avLst/>
                  <a:gdLst>
                    <a:gd name="connsiteX0" fmla="*/ 212834 w 1673772"/>
                    <a:gd name="connsiteY0" fmla="*/ 919655 h 974834"/>
                    <a:gd name="connsiteX1" fmla="*/ 338958 w 1673772"/>
                    <a:gd name="connsiteY1" fmla="*/ 935420 h 974834"/>
                    <a:gd name="connsiteX2" fmla="*/ 323193 w 1673772"/>
                    <a:gd name="connsiteY2" fmla="*/ 840827 h 974834"/>
                    <a:gd name="connsiteX3" fmla="*/ 433551 w 1673772"/>
                    <a:gd name="connsiteY3" fmla="*/ 966951 h 974834"/>
                    <a:gd name="connsiteX4" fmla="*/ 465082 w 1673772"/>
                    <a:gd name="connsiteY4" fmla="*/ 856592 h 974834"/>
                    <a:gd name="connsiteX5" fmla="*/ 559675 w 1673772"/>
                    <a:gd name="connsiteY5" fmla="*/ 966951 h 974834"/>
                    <a:gd name="connsiteX6" fmla="*/ 622737 w 1673772"/>
                    <a:gd name="connsiteY6" fmla="*/ 903889 h 974834"/>
                    <a:gd name="connsiteX7" fmla="*/ 559675 w 1673772"/>
                    <a:gd name="connsiteY7" fmla="*/ 793530 h 974834"/>
                    <a:gd name="connsiteX8" fmla="*/ 670034 w 1673772"/>
                    <a:gd name="connsiteY8" fmla="*/ 872358 h 974834"/>
                    <a:gd name="connsiteX9" fmla="*/ 701565 w 1673772"/>
                    <a:gd name="connsiteY9" fmla="*/ 746234 h 974834"/>
                    <a:gd name="connsiteX10" fmla="*/ 843455 w 1673772"/>
                    <a:gd name="connsiteY10" fmla="*/ 935420 h 974834"/>
                    <a:gd name="connsiteX11" fmla="*/ 938048 w 1673772"/>
                    <a:gd name="connsiteY11" fmla="*/ 951186 h 974834"/>
                    <a:gd name="connsiteX12" fmla="*/ 938048 w 1673772"/>
                    <a:gd name="connsiteY12" fmla="*/ 809296 h 974834"/>
                    <a:gd name="connsiteX13" fmla="*/ 1079937 w 1673772"/>
                    <a:gd name="connsiteY13" fmla="*/ 888123 h 974834"/>
                    <a:gd name="connsiteX14" fmla="*/ 1158765 w 1673772"/>
                    <a:gd name="connsiteY14" fmla="*/ 872358 h 974834"/>
                    <a:gd name="connsiteX15" fmla="*/ 1142999 w 1673772"/>
                    <a:gd name="connsiteY15" fmla="*/ 730468 h 974834"/>
                    <a:gd name="connsiteX16" fmla="*/ 1221827 w 1673772"/>
                    <a:gd name="connsiteY16" fmla="*/ 809296 h 974834"/>
                    <a:gd name="connsiteX17" fmla="*/ 1552903 w 1673772"/>
                    <a:gd name="connsiteY17" fmla="*/ 746234 h 974834"/>
                    <a:gd name="connsiteX18" fmla="*/ 1663262 w 1673772"/>
                    <a:gd name="connsiteY18" fmla="*/ 493986 h 974834"/>
                    <a:gd name="connsiteX19" fmla="*/ 1615965 w 1673772"/>
                    <a:gd name="connsiteY19" fmla="*/ 462455 h 974834"/>
                    <a:gd name="connsiteX20" fmla="*/ 1395248 w 1673772"/>
                    <a:gd name="connsiteY20" fmla="*/ 620110 h 974834"/>
                    <a:gd name="connsiteX21" fmla="*/ 1489841 w 1673772"/>
                    <a:gd name="connsiteY21" fmla="*/ 493986 h 974834"/>
                    <a:gd name="connsiteX22" fmla="*/ 1379482 w 1673772"/>
                    <a:gd name="connsiteY22" fmla="*/ 430923 h 974834"/>
                    <a:gd name="connsiteX23" fmla="*/ 1158765 w 1673772"/>
                    <a:gd name="connsiteY23" fmla="*/ 635875 h 974834"/>
                    <a:gd name="connsiteX24" fmla="*/ 1158765 w 1673772"/>
                    <a:gd name="connsiteY24" fmla="*/ 478220 h 974834"/>
                    <a:gd name="connsiteX25" fmla="*/ 1079937 w 1673772"/>
                    <a:gd name="connsiteY25" fmla="*/ 478220 h 974834"/>
                    <a:gd name="connsiteX26" fmla="*/ 938048 w 1673772"/>
                    <a:gd name="connsiteY26" fmla="*/ 557048 h 974834"/>
                    <a:gd name="connsiteX27" fmla="*/ 969579 w 1673772"/>
                    <a:gd name="connsiteY27" fmla="*/ 509751 h 974834"/>
                    <a:gd name="connsiteX28" fmla="*/ 969579 w 1673772"/>
                    <a:gd name="connsiteY28" fmla="*/ 446689 h 974834"/>
                    <a:gd name="connsiteX29" fmla="*/ 859220 w 1673772"/>
                    <a:gd name="connsiteY29" fmla="*/ 446689 h 974834"/>
                    <a:gd name="connsiteX30" fmla="*/ 717331 w 1673772"/>
                    <a:gd name="connsiteY30" fmla="*/ 430923 h 974834"/>
                    <a:gd name="connsiteX31" fmla="*/ 622737 w 1673772"/>
                    <a:gd name="connsiteY31" fmla="*/ 430923 h 974834"/>
                    <a:gd name="connsiteX32" fmla="*/ 543910 w 1673772"/>
                    <a:gd name="connsiteY32" fmla="*/ 320565 h 974834"/>
                    <a:gd name="connsiteX33" fmla="*/ 591206 w 1673772"/>
                    <a:gd name="connsiteY33" fmla="*/ 399392 h 974834"/>
                    <a:gd name="connsiteX34" fmla="*/ 528144 w 1673772"/>
                    <a:gd name="connsiteY34" fmla="*/ 493986 h 974834"/>
                    <a:gd name="connsiteX35" fmla="*/ 402020 w 1673772"/>
                    <a:gd name="connsiteY35" fmla="*/ 415158 h 974834"/>
                    <a:gd name="connsiteX36" fmla="*/ 402020 w 1673772"/>
                    <a:gd name="connsiteY36" fmla="*/ 509751 h 974834"/>
                    <a:gd name="connsiteX37" fmla="*/ 275896 w 1673772"/>
                    <a:gd name="connsiteY37" fmla="*/ 478220 h 974834"/>
                    <a:gd name="connsiteX38" fmla="*/ 275896 w 1673772"/>
                    <a:gd name="connsiteY38" fmla="*/ 367861 h 974834"/>
                    <a:gd name="connsiteX39" fmla="*/ 165537 w 1673772"/>
                    <a:gd name="connsiteY39" fmla="*/ 430923 h 974834"/>
                    <a:gd name="connsiteX40" fmla="*/ 39413 w 1673772"/>
                    <a:gd name="connsiteY40" fmla="*/ 383627 h 974834"/>
                    <a:gd name="connsiteX41" fmla="*/ 23648 w 1673772"/>
                    <a:gd name="connsiteY41" fmla="*/ 257503 h 974834"/>
                    <a:gd name="connsiteX42" fmla="*/ 181303 w 1673772"/>
                    <a:gd name="connsiteY42" fmla="*/ 257503 h 974834"/>
                    <a:gd name="connsiteX43" fmla="*/ 102475 w 1673772"/>
                    <a:gd name="connsiteY43" fmla="*/ 194441 h 974834"/>
                    <a:gd name="connsiteX44" fmla="*/ 102475 w 1673772"/>
                    <a:gd name="connsiteY44" fmla="*/ 115613 h 974834"/>
                    <a:gd name="connsiteX45" fmla="*/ 307427 w 1673772"/>
                    <a:gd name="connsiteY45" fmla="*/ 99848 h 974834"/>
                    <a:gd name="connsiteX46" fmla="*/ 338958 w 1673772"/>
                    <a:gd name="connsiteY46" fmla="*/ 84082 h 974834"/>
                    <a:gd name="connsiteX47" fmla="*/ 402020 w 1673772"/>
                    <a:gd name="connsiteY47" fmla="*/ 5255 h 974834"/>
                    <a:gd name="connsiteX48" fmla="*/ 512379 w 1673772"/>
                    <a:gd name="connsiteY48" fmla="*/ 68317 h 974834"/>
                    <a:gd name="connsiteX49" fmla="*/ 480848 w 1673772"/>
                    <a:gd name="connsiteY49" fmla="*/ 178675 h 974834"/>
                    <a:gd name="connsiteX50" fmla="*/ 575441 w 1673772"/>
                    <a:gd name="connsiteY50" fmla="*/ 36786 h 974834"/>
                    <a:gd name="connsiteX51" fmla="*/ 685799 w 1673772"/>
                    <a:gd name="connsiteY51" fmla="*/ 5255 h 974834"/>
                    <a:gd name="connsiteX52" fmla="*/ 764627 w 1673772"/>
                    <a:gd name="connsiteY52" fmla="*/ 68317 h 974834"/>
                    <a:gd name="connsiteX53" fmla="*/ 701565 w 1673772"/>
                    <a:gd name="connsiteY53" fmla="*/ 147144 h 974834"/>
                    <a:gd name="connsiteX54" fmla="*/ 796158 w 1673772"/>
                    <a:gd name="connsiteY54" fmla="*/ 225972 h 974834"/>
                    <a:gd name="connsiteX55" fmla="*/ 1016875 w 1673772"/>
                    <a:gd name="connsiteY55" fmla="*/ 194441 h 974834"/>
                    <a:gd name="connsiteX56" fmla="*/ 1001110 w 1673772"/>
                    <a:gd name="connsiteY56" fmla="*/ 273268 h 974834"/>
                    <a:gd name="connsiteX57" fmla="*/ 890751 w 1673772"/>
                    <a:gd name="connsiteY57" fmla="*/ 352096 h 974834"/>
                    <a:gd name="connsiteX58" fmla="*/ 796158 w 1673772"/>
                    <a:gd name="connsiteY58" fmla="*/ 289034 h 974834"/>
                    <a:gd name="connsiteX59" fmla="*/ 764627 w 1673772"/>
                    <a:gd name="connsiteY59" fmla="*/ 399392 h 974834"/>
                    <a:gd name="connsiteX60" fmla="*/ 622737 w 1673772"/>
                    <a:gd name="connsiteY60" fmla="*/ 399392 h 974834"/>
                    <a:gd name="connsiteX61" fmla="*/ 528144 w 1673772"/>
                    <a:gd name="connsiteY61" fmla="*/ 320565 h 974834"/>
                    <a:gd name="connsiteX62" fmla="*/ 559675 w 1673772"/>
                    <a:gd name="connsiteY62" fmla="*/ 509751 h 974834"/>
                    <a:gd name="connsiteX63" fmla="*/ 402020 w 1673772"/>
                    <a:gd name="connsiteY63" fmla="*/ 446689 h 974834"/>
                    <a:gd name="connsiteX64" fmla="*/ 386255 w 1673772"/>
                    <a:gd name="connsiteY64" fmla="*/ 509751 h 974834"/>
                    <a:gd name="connsiteX65" fmla="*/ 291662 w 1673772"/>
                    <a:gd name="connsiteY65" fmla="*/ 509751 h 974834"/>
                    <a:gd name="connsiteX66" fmla="*/ 275896 w 1673772"/>
                    <a:gd name="connsiteY66" fmla="*/ 367861 h 974834"/>
                    <a:gd name="connsiteX67" fmla="*/ 197068 w 1673772"/>
                    <a:gd name="connsiteY67" fmla="*/ 478220 h 974834"/>
                    <a:gd name="connsiteX68" fmla="*/ 244365 w 1673772"/>
                    <a:gd name="connsiteY68" fmla="*/ 698937 h 974834"/>
                    <a:gd name="connsiteX69" fmla="*/ 212834 w 1673772"/>
                    <a:gd name="connsiteY69" fmla="*/ 919655 h 974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</a:cxnLst>
                  <a:rect l="l" t="t" r="r" b="b"/>
                  <a:pathLst>
                    <a:path w="1673772" h="974834">
                      <a:moveTo>
                        <a:pt x="212834" y="919655"/>
                      </a:moveTo>
                      <a:cubicBezTo>
                        <a:pt x="228599" y="959069"/>
                        <a:pt x="320565" y="948558"/>
                        <a:pt x="338958" y="935420"/>
                      </a:cubicBezTo>
                      <a:cubicBezTo>
                        <a:pt x="357351" y="922282"/>
                        <a:pt x="307428" y="835572"/>
                        <a:pt x="323193" y="840827"/>
                      </a:cubicBezTo>
                      <a:cubicBezTo>
                        <a:pt x="338958" y="846082"/>
                        <a:pt x="409903" y="964324"/>
                        <a:pt x="433551" y="966951"/>
                      </a:cubicBezTo>
                      <a:cubicBezTo>
                        <a:pt x="457199" y="969578"/>
                        <a:pt x="444061" y="856592"/>
                        <a:pt x="465082" y="856592"/>
                      </a:cubicBezTo>
                      <a:cubicBezTo>
                        <a:pt x="486103" y="856592"/>
                        <a:pt x="533399" y="959068"/>
                        <a:pt x="559675" y="966951"/>
                      </a:cubicBezTo>
                      <a:cubicBezTo>
                        <a:pt x="585951" y="974834"/>
                        <a:pt x="622737" y="932792"/>
                        <a:pt x="622737" y="903889"/>
                      </a:cubicBezTo>
                      <a:cubicBezTo>
                        <a:pt x="622737" y="874986"/>
                        <a:pt x="551792" y="798785"/>
                        <a:pt x="559675" y="793530"/>
                      </a:cubicBezTo>
                      <a:cubicBezTo>
                        <a:pt x="567558" y="788275"/>
                        <a:pt x="646386" y="880241"/>
                        <a:pt x="670034" y="872358"/>
                      </a:cubicBezTo>
                      <a:cubicBezTo>
                        <a:pt x="693682" y="864475"/>
                        <a:pt x="672661" y="735724"/>
                        <a:pt x="701565" y="746234"/>
                      </a:cubicBezTo>
                      <a:cubicBezTo>
                        <a:pt x="730469" y="756744"/>
                        <a:pt x="804041" y="901261"/>
                        <a:pt x="843455" y="935420"/>
                      </a:cubicBezTo>
                      <a:cubicBezTo>
                        <a:pt x="882869" y="969579"/>
                        <a:pt x="922282" y="972207"/>
                        <a:pt x="938048" y="951186"/>
                      </a:cubicBezTo>
                      <a:cubicBezTo>
                        <a:pt x="953814" y="930165"/>
                        <a:pt x="914400" y="819807"/>
                        <a:pt x="938048" y="809296"/>
                      </a:cubicBezTo>
                      <a:cubicBezTo>
                        <a:pt x="961696" y="798786"/>
                        <a:pt x="1043151" y="877613"/>
                        <a:pt x="1079937" y="888123"/>
                      </a:cubicBezTo>
                      <a:cubicBezTo>
                        <a:pt x="1116723" y="898633"/>
                        <a:pt x="1148255" y="898634"/>
                        <a:pt x="1158765" y="872358"/>
                      </a:cubicBezTo>
                      <a:cubicBezTo>
                        <a:pt x="1169275" y="846082"/>
                        <a:pt x="1132489" y="740978"/>
                        <a:pt x="1142999" y="730468"/>
                      </a:cubicBezTo>
                      <a:cubicBezTo>
                        <a:pt x="1153509" y="719958"/>
                        <a:pt x="1153510" y="806668"/>
                        <a:pt x="1221827" y="809296"/>
                      </a:cubicBezTo>
                      <a:cubicBezTo>
                        <a:pt x="1290144" y="811924"/>
                        <a:pt x="1479330" y="798786"/>
                        <a:pt x="1552903" y="746234"/>
                      </a:cubicBezTo>
                      <a:cubicBezTo>
                        <a:pt x="1626476" y="693682"/>
                        <a:pt x="1652752" y="541282"/>
                        <a:pt x="1663262" y="493986"/>
                      </a:cubicBezTo>
                      <a:cubicBezTo>
                        <a:pt x="1673772" y="446690"/>
                        <a:pt x="1660634" y="441434"/>
                        <a:pt x="1615965" y="462455"/>
                      </a:cubicBezTo>
                      <a:cubicBezTo>
                        <a:pt x="1571296" y="483476"/>
                        <a:pt x="1416269" y="614855"/>
                        <a:pt x="1395248" y="620110"/>
                      </a:cubicBezTo>
                      <a:cubicBezTo>
                        <a:pt x="1374227" y="625365"/>
                        <a:pt x="1492469" y="525517"/>
                        <a:pt x="1489841" y="493986"/>
                      </a:cubicBezTo>
                      <a:cubicBezTo>
                        <a:pt x="1487213" y="462455"/>
                        <a:pt x="1434661" y="407275"/>
                        <a:pt x="1379482" y="430923"/>
                      </a:cubicBezTo>
                      <a:cubicBezTo>
                        <a:pt x="1324303" y="454571"/>
                        <a:pt x="1195551" y="627992"/>
                        <a:pt x="1158765" y="635875"/>
                      </a:cubicBezTo>
                      <a:cubicBezTo>
                        <a:pt x="1121979" y="643758"/>
                        <a:pt x="1171903" y="504496"/>
                        <a:pt x="1158765" y="478220"/>
                      </a:cubicBezTo>
                      <a:cubicBezTo>
                        <a:pt x="1145627" y="451944"/>
                        <a:pt x="1116723" y="465082"/>
                        <a:pt x="1079937" y="478220"/>
                      </a:cubicBezTo>
                      <a:cubicBezTo>
                        <a:pt x="1043151" y="491358"/>
                        <a:pt x="956441" y="551793"/>
                        <a:pt x="938048" y="557048"/>
                      </a:cubicBezTo>
                      <a:cubicBezTo>
                        <a:pt x="919655" y="562303"/>
                        <a:pt x="964324" y="528144"/>
                        <a:pt x="969579" y="509751"/>
                      </a:cubicBezTo>
                      <a:cubicBezTo>
                        <a:pt x="974834" y="491358"/>
                        <a:pt x="987972" y="457199"/>
                        <a:pt x="969579" y="446689"/>
                      </a:cubicBezTo>
                      <a:cubicBezTo>
                        <a:pt x="951186" y="436179"/>
                        <a:pt x="901261" y="449317"/>
                        <a:pt x="859220" y="446689"/>
                      </a:cubicBezTo>
                      <a:cubicBezTo>
                        <a:pt x="817179" y="444061"/>
                        <a:pt x="756745" y="433551"/>
                        <a:pt x="717331" y="430923"/>
                      </a:cubicBezTo>
                      <a:cubicBezTo>
                        <a:pt x="677917" y="428295"/>
                        <a:pt x="651640" y="449316"/>
                        <a:pt x="622737" y="430923"/>
                      </a:cubicBezTo>
                      <a:cubicBezTo>
                        <a:pt x="593834" y="412530"/>
                        <a:pt x="549165" y="325820"/>
                        <a:pt x="543910" y="320565"/>
                      </a:cubicBezTo>
                      <a:cubicBezTo>
                        <a:pt x="538655" y="315310"/>
                        <a:pt x="593834" y="370489"/>
                        <a:pt x="591206" y="399392"/>
                      </a:cubicBezTo>
                      <a:cubicBezTo>
                        <a:pt x="588578" y="428295"/>
                        <a:pt x="559675" y="491358"/>
                        <a:pt x="528144" y="493986"/>
                      </a:cubicBezTo>
                      <a:cubicBezTo>
                        <a:pt x="496613" y="496614"/>
                        <a:pt x="423041" y="412531"/>
                        <a:pt x="402020" y="415158"/>
                      </a:cubicBezTo>
                      <a:cubicBezTo>
                        <a:pt x="380999" y="417785"/>
                        <a:pt x="423041" y="499241"/>
                        <a:pt x="402020" y="509751"/>
                      </a:cubicBezTo>
                      <a:cubicBezTo>
                        <a:pt x="380999" y="520261"/>
                        <a:pt x="296917" y="501868"/>
                        <a:pt x="275896" y="478220"/>
                      </a:cubicBezTo>
                      <a:cubicBezTo>
                        <a:pt x="254875" y="454572"/>
                        <a:pt x="294289" y="375744"/>
                        <a:pt x="275896" y="367861"/>
                      </a:cubicBezTo>
                      <a:cubicBezTo>
                        <a:pt x="257503" y="359978"/>
                        <a:pt x="204951" y="428295"/>
                        <a:pt x="165537" y="430923"/>
                      </a:cubicBezTo>
                      <a:cubicBezTo>
                        <a:pt x="126123" y="433551"/>
                        <a:pt x="63061" y="412530"/>
                        <a:pt x="39413" y="383627"/>
                      </a:cubicBezTo>
                      <a:cubicBezTo>
                        <a:pt x="15765" y="354724"/>
                        <a:pt x="0" y="278524"/>
                        <a:pt x="23648" y="257503"/>
                      </a:cubicBezTo>
                      <a:cubicBezTo>
                        <a:pt x="47296" y="236482"/>
                        <a:pt x="168165" y="268013"/>
                        <a:pt x="181303" y="257503"/>
                      </a:cubicBezTo>
                      <a:cubicBezTo>
                        <a:pt x="194441" y="246993"/>
                        <a:pt x="115613" y="218089"/>
                        <a:pt x="102475" y="194441"/>
                      </a:cubicBezTo>
                      <a:cubicBezTo>
                        <a:pt x="89337" y="170793"/>
                        <a:pt x="68316" y="131378"/>
                        <a:pt x="102475" y="115613"/>
                      </a:cubicBezTo>
                      <a:cubicBezTo>
                        <a:pt x="136634" y="99848"/>
                        <a:pt x="268013" y="105103"/>
                        <a:pt x="307427" y="99848"/>
                      </a:cubicBezTo>
                      <a:cubicBezTo>
                        <a:pt x="346841" y="94593"/>
                        <a:pt x="323193" y="99847"/>
                        <a:pt x="338958" y="84082"/>
                      </a:cubicBezTo>
                      <a:cubicBezTo>
                        <a:pt x="354723" y="68317"/>
                        <a:pt x="373117" y="7882"/>
                        <a:pt x="402020" y="5255"/>
                      </a:cubicBezTo>
                      <a:cubicBezTo>
                        <a:pt x="430923" y="2628"/>
                        <a:pt x="499241" y="39414"/>
                        <a:pt x="512379" y="68317"/>
                      </a:cubicBezTo>
                      <a:cubicBezTo>
                        <a:pt x="525517" y="97220"/>
                        <a:pt x="470338" y="183930"/>
                        <a:pt x="480848" y="178675"/>
                      </a:cubicBezTo>
                      <a:cubicBezTo>
                        <a:pt x="491358" y="173420"/>
                        <a:pt x="541283" y="65689"/>
                        <a:pt x="575441" y="36786"/>
                      </a:cubicBezTo>
                      <a:cubicBezTo>
                        <a:pt x="609599" y="7883"/>
                        <a:pt x="654268" y="0"/>
                        <a:pt x="685799" y="5255"/>
                      </a:cubicBezTo>
                      <a:cubicBezTo>
                        <a:pt x="717330" y="10510"/>
                        <a:pt x="761999" y="44669"/>
                        <a:pt x="764627" y="68317"/>
                      </a:cubicBezTo>
                      <a:cubicBezTo>
                        <a:pt x="767255" y="91965"/>
                        <a:pt x="696310" y="120868"/>
                        <a:pt x="701565" y="147144"/>
                      </a:cubicBezTo>
                      <a:cubicBezTo>
                        <a:pt x="706820" y="173420"/>
                        <a:pt x="743606" y="218089"/>
                        <a:pt x="796158" y="225972"/>
                      </a:cubicBezTo>
                      <a:cubicBezTo>
                        <a:pt x="848710" y="233855"/>
                        <a:pt x="982716" y="186558"/>
                        <a:pt x="1016875" y="194441"/>
                      </a:cubicBezTo>
                      <a:cubicBezTo>
                        <a:pt x="1051034" y="202324"/>
                        <a:pt x="1022131" y="246992"/>
                        <a:pt x="1001110" y="273268"/>
                      </a:cubicBezTo>
                      <a:cubicBezTo>
                        <a:pt x="980089" y="299544"/>
                        <a:pt x="924910" y="349468"/>
                        <a:pt x="890751" y="352096"/>
                      </a:cubicBezTo>
                      <a:cubicBezTo>
                        <a:pt x="856592" y="354724"/>
                        <a:pt x="817179" y="281151"/>
                        <a:pt x="796158" y="289034"/>
                      </a:cubicBezTo>
                      <a:cubicBezTo>
                        <a:pt x="775137" y="296917"/>
                        <a:pt x="793530" y="380999"/>
                        <a:pt x="764627" y="399392"/>
                      </a:cubicBezTo>
                      <a:cubicBezTo>
                        <a:pt x="735724" y="417785"/>
                        <a:pt x="662151" y="412530"/>
                        <a:pt x="622737" y="399392"/>
                      </a:cubicBezTo>
                      <a:cubicBezTo>
                        <a:pt x="583323" y="386254"/>
                        <a:pt x="538654" y="302172"/>
                        <a:pt x="528144" y="320565"/>
                      </a:cubicBezTo>
                      <a:cubicBezTo>
                        <a:pt x="517634" y="338958"/>
                        <a:pt x="580696" y="488730"/>
                        <a:pt x="559675" y="509751"/>
                      </a:cubicBezTo>
                      <a:cubicBezTo>
                        <a:pt x="538654" y="530772"/>
                        <a:pt x="430923" y="446689"/>
                        <a:pt x="402020" y="446689"/>
                      </a:cubicBezTo>
                      <a:cubicBezTo>
                        <a:pt x="373117" y="446689"/>
                        <a:pt x="404648" y="499241"/>
                        <a:pt x="386255" y="509751"/>
                      </a:cubicBezTo>
                      <a:cubicBezTo>
                        <a:pt x="367862" y="520261"/>
                        <a:pt x="310055" y="533399"/>
                        <a:pt x="291662" y="509751"/>
                      </a:cubicBezTo>
                      <a:cubicBezTo>
                        <a:pt x="273269" y="486103"/>
                        <a:pt x="291662" y="373116"/>
                        <a:pt x="275896" y="367861"/>
                      </a:cubicBezTo>
                      <a:cubicBezTo>
                        <a:pt x="260130" y="362606"/>
                        <a:pt x="202323" y="423041"/>
                        <a:pt x="197068" y="478220"/>
                      </a:cubicBezTo>
                      <a:cubicBezTo>
                        <a:pt x="191813" y="533399"/>
                        <a:pt x="239110" y="625365"/>
                        <a:pt x="244365" y="698937"/>
                      </a:cubicBezTo>
                      <a:cubicBezTo>
                        <a:pt x="249620" y="772509"/>
                        <a:pt x="197069" y="880241"/>
                        <a:pt x="212834" y="919655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16" name="Group 29"/>
                <p:cNvGrpSpPr>
                  <a:grpSpLocks/>
                </p:cNvGrpSpPr>
                <p:nvPr/>
              </p:nvGrpSpPr>
              <p:grpSpPr bwMode="auto">
                <a:xfrm>
                  <a:off x="3124201" y="3384331"/>
                  <a:ext cx="2814143" cy="1148255"/>
                  <a:chOff x="3124201" y="3384331"/>
                  <a:chExt cx="2814143" cy="1148255"/>
                </a:xfrm>
              </p:grpSpPr>
              <p:sp>
                <p:nvSpPr>
                  <p:cNvPr id="59" name="Freeform 58"/>
                  <p:cNvSpPr/>
                  <p:nvPr/>
                </p:nvSpPr>
                <p:spPr>
                  <a:xfrm>
                    <a:off x="3119618" y="3883408"/>
                    <a:ext cx="1282012" cy="641863"/>
                  </a:xfrm>
                  <a:custGeom>
                    <a:avLst/>
                    <a:gdLst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336331 w 1290145"/>
                      <a:gd name="connsiteY33" fmla="*/ 212834 h 646386"/>
                      <a:gd name="connsiteX34" fmla="*/ 478221 w 1290145"/>
                      <a:gd name="connsiteY34" fmla="*/ 307428 h 646386"/>
                      <a:gd name="connsiteX35" fmla="*/ 509752 w 1290145"/>
                      <a:gd name="connsiteY35" fmla="*/ 134007 h 646386"/>
                      <a:gd name="connsiteX36" fmla="*/ 557049 w 1290145"/>
                      <a:gd name="connsiteY36" fmla="*/ 86710 h 646386"/>
                      <a:gd name="connsiteX37" fmla="*/ 667407 w 1290145"/>
                      <a:gd name="connsiteY37" fmla="*/ 260131 h 646386"/>
                      <a:gd name="connsiteX38" fmla="*/ 683173 w 1290145"/>
                      <a:gd name="connsiteY38" fmla="*/ 134007 h 646386"/>
                      <a:gd name="connsiteX39" fmla="*/ 777766 w 1290145"/>
                      <a:gd name="connsiteY39" fmla="*/ 55179 h 646386"/>
                      <a:gd name="connsiteX40" fmla="*/ 793531 w 1290145"/>
                      <a:gd name="connsiteY40" fmla="*/ 39414 h 646386"/>
                      <a:gd name="connsiteX41" fmla="*/ 872359 w 1290145"/>
                      <a:gd name="connsiteY41" fmla="*/ 118241 h 646386"/>
                      <a:gd name="connsiteX42" fmla="*/ 951186 w 1290145"/>
                      <a:gd name="connsiteY42" fmla="*/ 7883 h 646386"/>
                      <a:gd name="connsiteX43" fmla="*/ 1030014 w 1290145"/>
                      <a:gd name="connsiteY43" fmla="*/ 70945 h 646386"/>
                      <a:gd name="connsiteX44" fmla="*/ 1093076 w 1290145"/>
                      <a:gd name="connsiteY44" fmla="*/ 102476 h 646386"/>
                      <a:gd name="connsiteX45" fmla="*/ 1140373 w 1290145"/>
                      <a:gd name="connsiteY45" fmla="*/ 134007 h 646386"/>
                      <a:gd name="connsiteX46" fmla="*/ 1140373 w 1290145"/>
                      <a:gd name="connsiteY46" fmla="*/ 149772 h 646386"/>
                      <a:gd name="connsiteX47" fmla="*/ 1045780 w 1290145"/>
                      <a:gd name="connsiteY47" fmla="*/ 212834 h 646386"/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478221 w 1290145"/>
                      <a:gd name="connsiteY33" fmla="*/ 307428 h 646386"/>
                      <a:gd name="connsiteX34" fmla="*/ 509752 w 1290145"/>
                      <a:gd name="connsiteY34" fmla="*/ 134007 h 646386"/>
                      <a:gd name="connsiteX35" fmla="*/ 557049 w 1290145"/>
                      <a:gd name="connsiteY35" fmla="*/ 86710 h 646386"/>
                      <a:gd name="connsiteX36" fmla="*/ 667407 w 1290145"/>
                      <a:gd name="connsiteY36" fmla="*/ 260131 h 646386"/>
                      <a:gd name="connsiteX37" fmla="*/ 683173 w 1290145"/>
                      <a:gd name="connsiteY37" fmla="*/ 134007 h 646386"/>
                      <a:gd name="connsiteX38" fmla="*/ 777766 w 1290145"/>
                      <a:gd name="connsiteY38" fmla="*/ 55179 h 646386"/>
                      <a:gd name="connsiteX39" fmla="*/ 793531 w 1290145"/>
                      <a:gd name="connsiteY39" fmla="*/ 39414 h 646386"/>
                      <a:gd name="connsiteX40" fmla="*/ 872359 w 1290145"/>
                      <a:gd name="connsiteY40" fmla="*/ 118241 h 646386"/>
                      <a:gd name="connsiteX41" fmla="*/ 951186 w 1290145"/>
                      <a:gd name="connsiteY41" fmla="*/ 7883 h 646386"/>
                      <a:gd name="connsiteX42" fmla="*/ 1030014 w 1290145"/>
                      <a:gd name="connsiteY42" fmla="*/ 70945 h 646386"/>
                      <a:gd name="connsiteX43" fmla="*/ 1093076 w 1290145"/>
                      <a:gd name="connsiteY43" fmla="*/ 102476 h 646386"/>
                      <a:gd name="connsiteX44" fmla="*/ 1140373 w 1290145"/>
                      <a:gd name="connsiteY44" fmla="*/ 134007 h 646386"/>
                      <a:gd name="connsiteX45" fmla="*/ 1140373 w 1290145"/>
                      <a:gd name="connsiteY45" fmla="*/ 149772 h 646386"/>
                      <a:gd name="connsiteX46" fmla="*/ 1045780 w 1290145"/>
                      <a:gd name="connsiteY46" fmla="*/ 212834 h 646386"/>
                      <a:gd name="connsiteX0" fmla="*/ 1037897 w 1282262"/>
                      <a:gd name="connsiteY0" fmla="*/ 212834 h 646386"/>
                      <a:gd name="connsiteX1" fmla="*/ 1100959 w 1282262"/>
                      <a:gd name="connsiteY1" fmla="*/ 181303 h 646386"/>
                      <a:gd name="connsiteX2" fmla="*/ 1258614 w 1282262"/>
                      <a:gd name="connsiteY2" fmla="*/ 275897 h 646386"/>
                      <a:gd name="connsiteX3" fmla="*/ 1242848 w 1282262"/>
                      <a:gd name="connsiteY3" fmla="*/ 338959 h 646386"/>
                      <a:gd name="connsiteX4" fmla="*/ 1195552 w 1282262"/>
                      <a:gd name="connsiteY4" fmla="*/ 370490 h 646386"/>
                      <a:gd name="connsiteX5" fmla="*/ 1053662 w 1282262"/>
                      <a:gd name="connsiteY5" fmla="*/ 275897 h 646386"/>
                      <a:gd name="connsiteX6" fmla="*/ 1164021 w 1282262"/>
                      <a:gd name="connsiteY6" fmla="*/ 370490 h 646386"/>
                      <a:gd name="connsiteX7" fmla="*/ 1132490 w 1282262"/>
                      <a:gd name="connsiteY7" fmla="*/ 512379 h 646386"/>
                      <a:gd name="connsiteX8" fmla="*/ 1006366 w 1282262"/>
                      <a:gd name="connsiteY8" fmla="*/ 417786 h 646386"/>
                      <a:gd name="connsiteX9" fmla="*/ 1022131 w 1282262"/>
                      <a:gd name="connsiteY9" fmla="*/ 575441 h 646386"/>
                      <a:gd name="connsiteX10" fmla="*/ 927538 w 1282262"/>
                      <a:gd name="connsiteY10" fmla="*/ 559676 h 646386"/>
                      <a:gd name="connsiteX11" fmla="*/ 848710 w 1282262"/>
                      <a:gd name="connsiteY11" fmla="*/ 512379 h 646386"/>
                      <a:gd name="connsiteX12" fmla="*/ 864476 w 1282262"/>
                      <a:gd name="connsiteY12" fmla="*/ 449317 h 646386"/>
                      <a:gd name="connsiteX13" fmla="*/ 817179 w 1282262"/>
                      <a:gd name="connsiteY13" fmla="*/ 606972 h 646386"/>
                      <a:gd name="connsiteX14" fmla="*/ 754117 w 1282262"/>
                      <a:gd name="connsiteY14" fmla="*/ 638503 h 646386"/>
                      <a:gd name="connsiteX15" fmla="*/ 691055 w 1282262"/>
                      <a:gd name="connsiteY15" fmla="*/ 559676 h 646386"/>
                      <a:gd name="connsiteX16" fmla="*/ 722586 w 1282262"/>
                      <a:gd name="connsiteY16" fmla="*/ 417786 h 646386"/>
                      <a:gd name="connsiteX17" fmla="*/ 659524 w 1282262"/>
                      <a:gd name="connsiteY17" fmla="*/ 512379 h 646386"/>
                      <a:gd name="connsiteX18" fmla="*/ 612228 w 1282262"/>
                      <a:gd name="connsiteY18" fmla="*/ 465083 h 646386"/>
                      <a:gd name="connsiteX19" fmla="*/ 627993 w 1282262"/>
                      <a:gd name="connsiteY19" fmla="*/ 402021 h 646386"/>
                      <a:gd name="connsiteX20" fmla="*/ 564931 w 1282262"/>
                      <a:gd name="connsiteY20" fmla="*/ 528145 h 646386"/>
                      <a:gd name="connsiteX21" fmla="*/ 501869 w 1282262"/>
                      <a:gd name="connsiteY21" fmla="*/ 543910 h 646386"/>
                      <a:gd name="connsiteX22" fmla="*/ 407276 w 1282262"/>
                      <a:gd name="connsiteY22" fmla="*/ 449317 h 646386"/>
                      <a:gd name="connsiteX23" fmla="*/ 486103 w 1282262"/>
                      <a:gd name="connsiteY23" fmla="*/ 386255 h 646386"/>
                      <a:gd name="connsiteX24" fmla="*/ 344214 w 1282262"/>
                      <a:gd name="connsiteY24" fmla="*/ 480848 h 646386"/>
                      <a:gd name="connsiteX25" fmla="*/ 218090 w 1282262"/>
                      <a:gd name="connsiteY25" fmla="*/ 417786 h 646386"/>
                      <a:gd name="connsiteX26" fmla="*/ 91966 w 1282262"/>
                      <a:gd name="connsiteY26" fmla="*/ 465083 h 646386"/>
                      <a:gd name="connsiteX27" fmla="*/ 13138 w 1282262"/>
                      <a:gd name="connsiteY27" fmla="*/ 402021 h 646386"/>
                      <a:gd name="connsiteX28" fmla="*/ 123497 w 1282262"/>
                      <a:gd name="connsiteY28" fmla="*/ 354724 h 646386"/>
                      <a:gd name="connsiteX29" fmla="*/ 44669 w 1282262"/>
                      <a:gd name="connsiteY29" fmla="*/ 338959 h 646386"/>
                      <a:gd name="connsiteX30" fmla="*/ 28903 w 1282262"/>
                      <a:gd name="connsiteY30" fmla="*/ 228600 h 646386"/>
                      <a:gd name="connsiteX31" fmla="*/ 218090 w 1282262"/>
                      <a:gd name="connsiteY31" fmla="*/ 134007 h 646386"/>
                      <a:gd name="connsiteX32" fmla="*/ 470338 w 1282262"/>
                      <a:gd name="connsiteY32" fmla="*/ 307428 h 646386"/>
                      <a:gd name="connsiteX33" fmla="*/ 501869 w 1282262"/>
                      <a:gd name="connsiteY33" fmla="*/ 134007 h 646386"/>
                      <a:gd name="connsiteX34" fmla="*/ 549166 w 1282262"/>
                      <a:gd name="connsiteY34" fmla="*/ 86710 h 646386"/>
                      <a:gd name="connsiteX35" fmla="*/ 659524 w 1282262"/>
                      <a:gd name="connsiteY35" fmla="*/ 260131 h 646386"/>
                      <a:gd name="connsiteX36" fmla="*/ 675290 w 1282262"/>
                      <a:gd name="connsiteY36" fmla="*/ 134007 h 646386"/>
                      <a:gd name="connsiteX37" fmla="*/ 769883 w 1282262"/>
                      <a:gd name="connsiteY37" fmla="*/ 55179 h 646386"/>
                      <a:gd name="connsiteX38" fmla="*/ 785648 w 1282262"/>
                      <a:gd name="connsiteY38" fmla="*/ 39414 h 646386"/>
                      <a:gd name="connsiteX39" fmla="*/ 864476 w 1282262"/>
                      <a:gd name="connsiteY39" fmla="*/ 118241 h 646386"/>
                      <a:gd name="connsiteX40" fmla="*/ 943303 w 1282262"/>
                      <a:gd name="connsiteY40" fmla="*/ 7883 h 646386"/>
                      <a:gd name="connsiteX41" fmla="*/ 1022131 w 1282262"/>
                      <a:gd name="connsiteY41" fmla="*/ 70945 h 646386"/>
                      <a:gd name="connsiteX42" fmla="*/ 1085193 w 1282262"/>
                      <a:gd name="connsiteY42" fmla="*/ 102476 h 646386"/>
                      <a:gd name="connsiteX43" fmla="*/ 1132490 w 1282262"/>
                      <a:gd name="connsiteY43" fmla="*/ 134007 h 646386"/>
                      <a:gd name="connsiteX44" fmla="*/ 1132490 w 1282262"/>
                      <a:gd name="connsiteY44" fmla="*/ 149772 h 646386"/>
                      <a:gd name="connsiteX45" fmla="*/ 1037897 w 1282262"/>
                      <a:gd name="connsiteY45" fmla="*/ 212834 h 6463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</a:cxnLst>
                    <a:rect l="l" t="t" r="r" b="b"/>
                    <a:pathLst>
                      <a:path w="1282262" h="646386">
                        <a:moveTo>
                          <a:pt x="1037897" y="212834"/>
                        </a:moveTo>
                        <a:cubicBezTo>
                          <a:pt x="1032642" y="218089"/>
                          <a:pt x="1064173" y="170793"/>
                          <a:pt x="1100959" y="181303"/>
                        </a:cubicBezTo>
                        <a:cubicBezTo>
                          <a:pt x="1137745" y="191814"/>
                          <a:pt x="1234966" y="249621"/>
                          <a:pt x="1258614" y="275897"/>
                        </a:cubicBezTo>
                        <a:cubicBezTo>
                          <a:pt x="1282262" y="302173"/>
                          <a:pt x="1253358" y="323194"/>
                          <a:pt x="1242848" y="338959"/>
                        </a:cubicBezTo>
                        <a:cubicBezTo>
                          <a:pt x="1232338" y="354725"/>
                          <a:pt x="1227083" y="381000"/>
                          <a:pt x="1195552" y="370490"/>
                        </a:cubicBezTo>
                        <a:cubicBezTo>
                          <a:pt x="1164021" y="359980"/>
                          <a:pt x="1058917" y="275897"/>
                          <a:pt x="1053662" y="275897"/>
                        </a:cubicBezTo>
                        <a:cubicBezTo>
                          <a:pt x="1048407" y="275897"/>
                          <a:pt x="1150883" y="331076"/>
                          <a:pt x="1164021" y="370490"/>
                        </a:cubicBezTo>
                        <a:cubicBezTo>
                          <a:pt x="1177159" y="409904"/>
                          <a:pt x="1158766" y="504496"/>
                          <a:pt x="1132490" y="512379"/>
                        </a:cubicBezTo>
                        <a:cubicBezTo>
                          <a:pt x="1106214" y="520262"/>
                          <a:pt x="1024759" y="407276"/>
                          <a:pt x="1006366" y="417786"/>
                        </a:cubicBezTo>
                        <a:cubicBezTo>
                          <a:pt x="987973" y="428296"/>
                          <a:pt x="1035269" y="551793"/>
                          <a:pt x="1022131" y="575441"/>
                        </a:cubicBezTo>
                        <a:cubicBezTo>
                          <a:pt x="1008993" y="599089"/>
                          <a:pt x="956442" y="570186"/>
                          <a:pt x="927538" y="559676"/>
                        </a:cubicBezTo>
                        <a:cubicBezTo>
                          <a:pt x="898634" y="549166"/>
                          <a:pt x="859220" y="530772"/>
                          <a:pt x="848710" y="512379"/>
                        </a:cubicBezTo>
                        <a:cubicBezTo>
                          <a:pt x="838200" y="493986"/>
                          <a:pt x="869731" y="433552"/>
                          <a:pt x="864476" y="449317"/>
                        </a:cubicBezTo>
                        <a:cubicBezTo>
                          <a:pt x="859221" y="465082"/>
                          <a:pt x="835572" y="575441"/>
                          <a:pt x="817179" y="606972"/>
                        </a:cubicBezTo>
                        <a:cubicBezTo>
                          <a:pt x="798786" y="638503"/>
                          <a:pt x="775138" y="646386"/>
                          <a:pt x="754117" y="638503"/>
                        </a:cubicBezTo>
                        <a:cubicBezTo>
                          <a:pt x="733096" y="630620"/>
                          <a:pt x="696310" y="596462"/>
                          <a:pt x="691055" y="559676"/>
                        </a:cubicBezTo>
                        <a:cubicBezTo>
                          <a:pt x="685800" y="522890"/>
                          <a:pt x="727841" y="425669"/>
                          <a:pt x="722586" y="417786"/>
                        </a:cubicBezTo>
                        <a:cubicBezTo>
                          <a:pt x="717331" y="409903"/>
                          <a:pt x="677917" y="504496"/>
                          <a:pt x="659524" y="512379"/>
                        </a:cubicBezTo>
                        <a:cubicBezTo>
                          <a:pt x="641131" y="520262"/>
                          <a:pt x="617483" y="483476"/>
                          <a:pt x="612228" y="465083"/>
                        </a:cubicBezTo>
                        <a:cubicBezTo>
                          <a:pt x="606973" y="446690"/>
                          <a:pt x="635876" y="391511"/>
                          <a:pt x="627993" y="402021"/>
                        </a:cubicBezTo>
                        <a:cubicBezTo>
                          <a:pt x="620110" y="412531"/>
                          <a:pt x="585952" y="504497"/>
                          <a:pt x="564931" y="528145"/>
                        </a:cubicBezTo>
                        <a:cubicBezTo>
                          <a:pt x="543910" y="551793"/>
                          <a:pt x="528145" y="557048"/>
                          <a:pt x="501869" y="543910"/>
                        </a:cubicBezTo>
                        <a:cubicBezTo>
                          <a:pt x="475593" y="530772"/>
                          <a:pt x="409904" y="475593"/>
                          <a:pt x="407276" y="449317"/>
                        </a:cubicBezTo>
                        <a:cubicBezTo>
                          <a:pt x="404648" y="423041"/>
                          <a:pt x="496613" y="381000"/>
                          <a:pt x="486103" y="386255"/>
                        </a:cubicBezTo>
                        <a:cubicBezTo>
                          <a:pt x="475593" y="391510"/>
                          <a:pt x="388883" y="475593"/>
                          <a:pt x="344214" y="480848"/>
                        </a:cubicBezTo>
                        <a:cubicBezTo>
                          <a:pt x="299545" y="486103"/>
                          <a:pt x="260131" y="420413"/>
                          <a:pt x="218090" y="417786"/>
                        </a:cubicBezTo>
                        <a:cubicBezTo>
                          <a:pt x="176049" y="415159"/>
                          <a:pt x="126125" y="467710"/>
                          <a:pt x="91966" y="465083"/>
                        </a:cubicBezTo>
                        <a:cubicBezTo>
                          <a:pt x="57807" y="462456"/>
                          <a:pt x="7883" y="420414"/>
                          <a:pt x="13138" y="402021"/>
                        </a:cubicBezTo>
                        <a:cubicBezTo>
                          <a:pt x="18393" y="383628"/>
                          <a:pt x="118242" y="365234"/>
                          <a:pt x="123497" y="354724"/>
                        </a:cubicBezTo>
                        <a:cubicBezTo>
                          <a:pt x="128752" y="344214"/>
                          <a:pt x="60435" y="359980"/>
                          <a:pt x="44669" y="338959"/>
                        </a:cubicBezTo>
                        <a:cubicBezTo>
                          <a:pt x="28903" y="317938"/>
                          <a:pt x="0" y="262759"/>
                          <a:pt x="28903" y="228600"/>
                        </a:cubicBezTo>
                        <a:cubicBezTo>
                          <a:pt x="57807" y="194441"/>
                          <a:pt x="144517" y="120869"/>
                          <a:pt x="218090" y="134007"/>
                        </a:cubicBezTo>
                        <a:cubicBezTo>
                          <a:pt x="291663" y="147145"/>
                          <a:pt x="423042" y="307428"/>
                          <a:pt x="470338" y="307428"/>
                        </a:cubicBezTo>
                        <a:cubicBezTo>
                          <a:pt x="517634" y="307428"/>
                          <a:pt x="488731" y="170793"/>
                          <a:pt x="501869" y="134007"/>
                        </a:cubicBezTo>
                        <a:cubicBezTo>
                          <a:pt x="515007" y="97221"/>
                          <a:pt x="522890" y="65689"/>
                          <a:pt x="549166" y="86710"/>
                        </a:cubicBezTo>
                        <a:cubicBezTo>
                          <a:pt x="575442" y="107731"/>
                          <a:pt x="638503" y="252248"/>
                          <a:pt x="659524" y="260131"/>
                        </a:cubicBezTo>
                        <a:cubicBezTo>
                          <a:pt x="680545" y="268014"/>
                          <a:pt x="656897" y="168166"/>
                          <a:pt x="675290" y="134007"/>
                        </a:cubicBezTo>
                        <a:cubicBezTo>
                          <a:pt x="693683" y="99848"/>
                          <a:pt x="751490" y="70944"/>
                          <a:pt x="769883" y="55179"/>
                        </a:cubicBezTo>
                        <a:cubicBezTo>
                          <a:pt x="788276" y="39414"/>
                          <a:pt x="769883" y="28904"/>
                          <a:pt x="785648" y="39414"/>
                        </a:cubicBezTo>
                        <a:cubicBezTo>
                          <a:pt x="801414" y="49924"/>
                          <a:pt x="838200" y="123496"/>
                          <a:pt x="864476" y="118241"/>
                        </a:cubicBezTo>
                        <a:cubicBezTo>
                          <a:pt x="890752" y="112986"/>
                          <a:pt x="917027" y="15766"/>
                          <a:pt x="943303" y="7883"/>
                        </a:cubicBezTo>
                        <a:cubicBezTo>
                          <a:pt x="969579" y="0"/>
                          <a:pt x="998483" y="55180"/>
                          <a:pt x="1022131" y="70945"/>
                        </a:cubicBezTo>
                        <a:cubicBezTo>
                          <a:pt x="1045779" y="86710"/>
                          <a:pt x="1066800" y="91966"/>
                          <a:pt x="1085193" y="102476"/>
                        </a:cubicBezTo>
                        <a:cubicBezTo>
                          <a:pt x="1103586" y="112986"/>
                          <a:pt x="1124607" y="126124"/>
                          <a:pt x="1132490" y="134007"/>
                        </a:cubicBezTo>
                        <a:cubicBezTo>
                          <a:pt x="1140373" y="141890"/>
                          <a:pt x="1148255" y="136634"/>
                          <a:pt x="1132490" y="149772"/>
                        </a:cubicBezTo>
                        <a:cubicBezTo>
                          <a:pt x="1116725" y="162910"/>
                          <a:pt x="1043152" y="207579"/>
                          <a:pt x="1037897" y="212834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60" name="Freeform 59"/>
                  <p:cNvSpPr/>
                  <p:nvPr/>
                </p:nvSpPr>
                <p:spPr>
                  <a:xfrm>
                    <a:off x="3196316" y="3381582"/>
                    <a:ext cx="2739350" cy="886943"/>
                  </a:xfrm>
                  <a:custGeom>
                    <a:avLst/>
                    <a:gdLst>
                      <a:gd name="connsiteX0" fmla="*/ 2627 w 2740571"/>
                      <a:gd name="connsiteY0" fmla="*/ 99848 h 890752"/>
                      <a:gd name="connsiteX1" fmla="*/ 49924 w 2740571"/>
                      <a:gd name="connsiteY1" fmla="*/ 5255 h 890752"/>
                      <a:gd name="connsiteX2" fmla="*/ 176048 w 2740571"/>
                      <a:gd name="connsiteY2" fmla="*/ 68317 h 890752"/>
                      <a:gd name="connsiteX3" fmla="*/ 302172 w 2740571"/>
                      <a:gd name="connsiteY3" fmla="*/ 210207 h 890752"/>
                      <a:gd name="connsiteX4" fmla="*/ 333703 w 2740571"/>
                      <a:gd name="connsiteY4" fmla="*/ 52552 h 890752"/>
                      <a:gd name="connsiteX5" fmla="*/ 444061 w 2740571"/>
                      <a:gd name="connsiteY5" fmla="*/ 52552 h 890752"/>
                      <a:gd name="connsiteX6" fmla="*/ 522889 w 2740571"/>
                      <a:gd name="connsiteY6" fmla="*/ 241738 h 890752"/>
                      <a:gd name="connsiteX7" fmla="*/ 649013 w 2740571"/>
                      <a:gd name="connsiteY7" fmla="*/ 194441 h 890752"/>
                      <a:gd name="connsiteX8" fmla="*/ 806668 w 2740571"/>
                      <a:gd name="connsiteY8" fmla="*/ 257503 h 890752"/>
                      <a:gd name="connsiteX9" fmla="*/ 853965 w 2740571"/>
                      <a:gd name="connsiteY9" fmla="*/ 194441 h 890752"/>
                      <a:gd name="connsiteX10" fmla="*/ 932793 w 2740571"/>
                      <a:gd name="connsiteY10" fmla="*/ 241738 h 890752"/>
                      <a:gd name="connsiteX11" fmla="*/ 932793 w 2740571"/>
                      <a:gd name="connsiteY11" fmla="*/ 304800 h 890752"/>
                      <a:gd name="connsiteX12" fmla="*/ 1058917 w 2740571"/>
                      <a:gd name="connsiteY12" fmla="*/ 178676 h 890752"/>
                      <a:gd name="connsiteX13" fmla="*/ 1153510 w 2740571"/>
                      <a:gd name="connsiteY13" fmla="*/ 162910 h 890752"/>
                      <a:gd name="connsiteX14" fmla="*/ 1153510 w 2740571"/>
                      <a:gd name="connsiteY14" fmla="*/ 289035 h 890752"/>
                      <a:gd name="connsiteX15" fmla="*/ 1358461 w 2740571"/>
                      <a:gd name="connsiteY15" fmla="*/ 147145 h 890752"/>
                      <a:gd name="connsiteX16" fmla="*/ 1468820 w 2740571"/>
                      <a:gd name="connsiteY16" fmla="*/ 178676 h 890752"/>
                      <a:gd name="connsiteX17" fmla="*/ 1453055 w 2740571"/>
                      <a:gd name="connsiteY17" fmla="*/ 320566 h 890752"/>
                      <a:gd name="connsiteX18" fmla="*/ 1594944 w 2740571"/>
                      <a:gd name="connsiteY18" fmla="*/ 289035 h 890752"/>
                      <a:gd name="connsiteX19" fmla="*/ 1594944 w 2740571"/>
                      <a:gd name="connsiteY19" fmla="*/ 210207 h 890752"/>
                      <a:gd name="connsiteX20" fmla="*/ 1689537 w 2740571"/>
                      <a:gd name="connsiteY20" fmla="*/ 241738 h 890752"/>
                      <a:gd name="connsiteX21" fmla="*/ 1721068 w 2740571"/>
                      <a:gd name="connsiteY21" fmla="*/ 147145 h 890752"/>
                      <a:gd name="connsiteX22" fmla="*/ 1862958 w 2740571"/>
                      <a:gd name="connsiteY22" fmla="*/ 210207 h 890752"/>
                      <a:gd name="connsiteX23" fmla="*/ 1989082 w 2740571"/>
                      <a:gd name="connsiteY23" fmla="*/ 225972 h 890752"/>
                      <a:gd name="connsiteX24" fmla="*/ 1989082 w 2740571"/>
                      <a:gd name="connsiteY24" fmla="*/ 320566 h 890752"/>
                      <a:gd name="connsiteX25" fmla="*/ 1941786 w 2740571"/>
                      <a:gd name="connsiteY25" fmla="*/ 367862 h 890752"/>
                      <a:gd name="connsiteX26" fmla="*/ 2083675 w 2740571"/>
                      <a:gd name="connsiteY26" fmla="*/ 289035 h 890752"/>
                      <a:gd name="connsiteX27" fmla="*/ 2209799 w 2740571"/>
                      <a:gd name="connsiteY27" fmla="*/ 178676 h 890752"/>
                      <a:gd name="connsiteX28" fmla="*/ 2304393 w 2740571"/>
                      <a:gd name="connsiteY28" fmla="*/ 304800 h 890752"/>
                      <a:gd name="connsiteX29" fmla="*/ 2304393 w 2740571"/>
                      <a:gd name="connsiteY29" fmla="*/ 352097 h 890752"/>
                      <a:gd name="connsiteX30" fmla="*/ 2130972 w 2740571"/>
                      <a:gd name="connsiteY30" fmla="*/ 446690 h 890752"/>
                      <a:gd name="connsiteX31" fmla="*/ 2288627 w 2740571"/>
                      <a:gd name="connsiteY31" fmla="*/ 478221 h 890752"/>
                      <a:gd name="connsiteX32" fmla="*/ 2430517 w 2740571"/>
                      <a:gd name="connsiteY32" fmla="*/ 352097 h 890752"/>
                      <a:gd name="connsiteX33" fmla="*/ 2525110 w 2740571"/>
                      <a:gd name="connsiteY33" fmla="*/ 415159 h 890752"/>
                      <a:gd name="connsiteX34" fmla="*/ 2525110 w 2740571"/>
                      <a:gd name="connsiteY34" fmla="*/ 509752 h 890752"/>
                      <a:gd name="connsiteX35" fmla="*/ 2430517 w 2740571"/>
                      <a:gd name="connsiteY35" fmla="*/ 557048 h 890752"/>
                      <a:gd name="connsiteX36" fmla="*/ 2588172 w 2740571"/>
                      <a:gd name="connsiteY36" fmla="*/ 525517 h 890752"/>
                      <a:gd name="connsiteX37" fmla="*/ 2666999 w 2740571"/>
                      <a:gd name="connsiteY37" fmla="*/ 462455 h 890752"/>
                      <a:gd name="connsiteX38" fmla="*/ 2730061 w 2740571"/>
                      <a:gd name="connsiteY38" fmla="*/ 572814 h 890752"/>
                      <a:gd name="connsiteX39" fmla="*/ 2603937 w 2740571"/>
                      <a:gd name="connsiteY39" fmla="*/ 667407 h 890752"/>
                      <a:gd name="connsiteX40" fmla="*/ 2477813 w 2740571"/>
                      <a:gd name="connsiteY40" fmla="*/ 651641 h 890752"/>
                      <a:gd name="connsiteX41" fmla="*/ 2588172 w 2740571"/>
                      <a:gd name="connsiteY41" fmla="*/ 698938 h 890752"/>
                      <a:gd name="connsiteX42" fmla="*/ 2556641 w 2740571"/>
                      <a:gd name="connsiteY42" fmla="*/ 746235 h 890752"/>
                      <a:gd name="connsiteX43" fmla="*/ 2414751 w 2740571"/>
                      <a:gd name="connsiteY43" fmla="*/ 762000 h 890752"/>
                      <a:gd name="connsiteX44" fmla="*/ 2477813 w 2740571"/>
                      <a:gd name="connsiteY44" fmla="*/ 840828 h 890752"/>
                      <a:gd name="connsiteX45" fmla="*/ 2304393 w 2740571"/>
                      <a:gd name="connsiteY45" fmla="*/ 872359 h 890752"/>
                      <a:gd name="connsiteX46" fmla="*/ 2099441 w 2740571"/>
                      <a:gd name="connsiteY46" fmla="*/ 762000 h 890752"/>
                      <a:gd name="connsiteX47" fmla="*/ 2130972 w 2740571"/>
                      <a:gd name="connsiteY47" fmla="*/ 856593 h 890752"/>
                      <a:gd name="connsiteX48" fmla="*/ 1989082 w 2740571"/>
                      <a:gd name="connsiteY48" fmla="*/ 872359 h 890752"/>
                      <a:gd name="connsiteX49" fmla="*/ 1957551 w 2740571"/>
                      <a:gd name="connsiteY49" fmla="*/ 746235 h 890752"/>
                      <a:gd name="connsiteX50" fmla="*/ 1926020 w 2740571"/>
                      <a:gd name="connsiteY50" fmla="*/ 793531 h 890752"/>
                      <a:gd name="connsiteX51" fmla="*/ 1831427 w 2740571"/>
                      <a:gd name="connsiteY51" fmla="*/ 777766 h 890752"/>
                      <a:gd name="connsiteX52" fmla="*/ 1831427 w 2740571"/>
                      <a:gd name="connsiteY52" fmla="*/ 730469 h 890752"/>
                      <a:gd name="connsiteX53" fmla="*/ 1673772 w 2740571"/>
                      <a:gd name="connsiteY53" fmla="*/ 746235 h 890752"/>
                      <a:gd name="connsiteX54" fmla="*/ 1689537 w 2740571"/>
                      <a:gd name="connsiteY54" fmla="*/ 635876 h 890752"/>
                      <a:gd name="connsiteX55" fmla="*/ 1689537 w 2740571"/>
                      <a:gd name="connsiteY55" fmla="*/ 714703 h 890752"/>
                      <a:gd name="connsiteX56" fmla="*/ 1579179 w 2740571"/>
                      <a:gd name="connsiteY56" fmla="*/ 714703 h 890752"/>
                      <a:gd name="connsiteX57" fmla="*/ 1547648 w 2740571"/>
                      <a:gd name="connsiteY57" fmla="*/ 683172 h 890752"/>
                      <a:gd name="connsiteX58" fmla="*/ 1437289 w 2740571"/>
                      <a:gd name="connsiteY58" fmla="*/ 840828 h 890752"/>
                      <a:gd name="connsiteX59" fmla="*/ 1358461 w 2740571"/>
                      <a:gd name="connsiteY59" fmla="*/ 809297 h 890752"/>
                      <a:gd name="connsiteX60" fmla="*/ 1405758 w 2740571"/>
                      <a:gd name="connsiteY60" fmla="*/ 635876 h 890752"/>
                      <a:gd name="connsiteX61" fmla="*/ 1342696 w 2740571"/>
                      <a:gd name="connsiteY61" fmla="*/ 698938 h 890752"/>
                      <a:gd name="connsiteX62" fmla="*/ 1232337 w 2740571"/>
                      <a:gd name="connsiteY62" fmla="*/ 683172 h 890752"/>
                      <a:gd name="connsiteX63" fmla="*/ 1374227 w 2740571"/>
                      <a:gd name="connsiteY63" fmla="*/ 509752 h 890752"/>
                      <a:gd name="connsiteX64" fmla="*/ 1342696 w 2740571"/>
                      <a:gd name="connsiteY64" fmla="*/ 509752 h 890752"/>
                      <a:gd name="connsiteX65" fmla="*/ 1326930 w 2740571"/>
                      <a:gd name="connsiteY65" fmla="*/ 462455 h 890752"/>
                      <a:gd name="connsiteX66" fmla="*/ 1295399 w 2740571"/>
                      <a:gd name="connsiteY66" fmla="*/ 509752 h 890752"/>
                      <a:gd name="connsiteX67" fmla="*/ 1248103 w 2740571"/>
                      <a:gd name="connsiteY67" fmla="*/ 541283 h 890752"/>
                      <a:gd name="connsiteX68" fmla="*/ 1169275 w 2740571"/>
                      <a:gd name="connsiteY68" fmla="*/ 525517 h 890752"/>
                      <a:gd name="connsiteX69" fmla="*/ 1090448 w 2740571"/>
                      <a:gd name="connsiteY69" fmla="*/ 430924 h 890752"/>
                      <a:gd name="connsiteX70" fmla="*/ 1169275 w 2740571"/>
                      <a:gd name="connsiteY70" fmla="*/ 541283 h 890752"/>
                      <a:gd name="connsiteX71" fmla="*/ 1074682 w 2740571"/>
                      <a:gd name="connsiteY71" fmla="*/ 557048 h 890752"/>
                      <a:gd name="connsiteX72" fmla="*/ 964324 w 2740571"/>
                      <a:gd name="connsiteY72" fmla="*/ 446690 h 890752"/>
                      <a:gd name="connsiteX73" fmla="*/ 995855 w 2740571"/>
                      <a:gd name="connsiteY73" fmla="*/ 572814 h 890752"/>
                      <a:gd name="connsiteX74" fmla="*/ 869730 w 2740571"/>
                      <a:gd name="connsiteY74" fmla="*/ 509752 h 890752"/>
                      <a:gd name="connsiteX75" fmla="*/ 822434 w 2740571"/>
                      <a:gd name="connsiteY75" fmla="*/ 620110 h 890752"/>
                      <a:gd name="connsiteX76" fmla="*/ 727841 w 2740571"/>
                      <a:gd name="connsiteY76" fmla="*/ 588579 h 890752"/>
                      <a:gd name="connsiteX77" fmla="*/ 727841 w 2740571"/>
                      <a:gd name="connsiteY77" fmla="*/ 525517 h 890752"/>
                      <a:gd name="connsiteX78" fmla="*/ 554420 w 2740571"/>
                      <a:gd name="connsiteY78" fmla="*/ 651641 h 890752"/>
                      <a:gd name="connsiteX79" fmla="*/ 491358 w 2740571"/>
                      <a:gd name="connsiteY79" fmla="*/ 588579 h 890752"/>
                      <a:gd name="connsiteX80" fmla="*/ 538655 w 2740571"/>
                      <a:gd name="connsiteY80" fmla="*/ 509752 h 890752"/>
                      <a:gd name="connsiteX81" fmla="*/ 444061 w 2740571"/>
                      <a:gd name="connsiteY81" fmla="*/ 525517 h 890752"/>
                      <a:gd name="connsiteX82" fmla="*/ 428296 w 2740571"/>
                      <a:gd name="connsiteY82" fmla="*/ 462455 h 890752"/>
                      <a:gd name="connsiteX83" fmla="*/ 317937 w 2740571"/>
                      <a:gd name="connsiteY83" fmla="*/ 509752 h 890752"/>
                      <a:gd name="connsiteX84" fmla="*/ 207579 w 2740571"/>
                      <a:gd name="connsiteY84" fmla="*/ 493986 h 890752"/>
                      <a:gd name="connsiteX85" fmla="*/ 191813 w 2740571"/>
                      <a:gd name="connsiteY85" fmla="*/ 415159 h 890752"/>
                      <a:gd name="connsiteX86" fmla="*/ 18393 w 2740571"/>
                      <a:gd name="connsiteY86" fmla="*/ 336331 h 890752"/>
                      <a:gd name="connsiteX87" fmla="*/ 160282 w 2740571"/>
                      <a:gd name="connsiteY87" fmla="*/ 241738 h 890752"/>
                      <a:gd name="connsiteX88" fmla="*/ 65689 w 2740571"/>
                      <a:gd name="connsiteY88" fmla="*/ 194441 h 890752"/>
                      <a:gd name="connsiteX89" fmla="*/ 2627 w 2740571"/>
                      <a:gd name="connsiteY89" fmla="*/ 99848 h 8907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  <a:cxn ang="0">
                        <a:pos x="connsiteX70" y="connsiteY70"/>
                      </a:cxn>
                      <a:cxn ang="0">
                        <a:pos x="connsiteX71" y="connsiteY71"/>
                      </a:cxn>
                      <a:cxn ang="0">
                        <a:pos x="connsiteX72" y="connsiteY72"/>
                      </a:cxn>
                      <a:cxn ang="0">
                        <a:pos x="connsiteX73" y="connsiteY73"/>
                      </a:cxn>
                      <a:cxn ang="0">
                        <a:pos x="connsiteX74" y="connsiteY74"/>
                      </a:cxn>
                      <a:cxn ang="0">
                        <a:pos x="connsiteX75" y="connsiteY75"/>
                      </a:cxn>
                      <a:cxn ang="0">
                        <a:pos x="connsiteX76" y="connsiteY76"/>
                      </a:cxn>
                      <a:cxn ang="0">
                        <a:pos x="connsiteX77" y="connsiteY77"/>
                      </a:cxn>
                      <a:cxn ang="0">
                        <a:pos x="connsiteX78" y="connsiteY78"/>
                      </a:cxn>
                      <a:cxn ang="0">
                        <a:pos x="connsiteX79" y="connsiteY79"/>
                      </a:cxn>
                      <a:cxn ang="0">
                        <a:pos x="connsiteX80" y="connsiteY80"/>
                      </a:cxn>
                      <a:cxn ang="0">
                        <a:pos x="connsiteX81" y="connsiteY81"/>
                      </a:cxn>
                      <a:cxn ang="0">
                        <a:pos x="connsiteX82" y="connsiteY82"/>
                      </a:cxn>
                      <a:cxn ang="0">
                        <a:pos x="connsiteX83" y="connsiteY83"/>
                      </a:cxn>
                      <a:cxn ang="0">
                        <a:pos x="connsiteX84" y="connsiteY84"/>
                      </a:cxn>
                      <a:cxn ang="0">
                        <a:pos x="connsiteX85" y="connsiteY85"/>
                      </a:cxn>
                      <a:cxn ang="0">
                        <a:pos x="connsiteX86" y="connsiteY86"/>
                      </a:cxn>
                      <a:cxn ang="0">
                        <a:pos x="connsiteX87" y="connsiteY87"/>
                      </a:cxn>
                      <a:cxn ang="0">
                        <a:pos x="connsiteX88" y="connsiteY88"/>
                      </a:cxn>
                      <a:cxn ang="0">
                        <a:pos x="connsiteX89" y="connsiteY89"/>
                      </a:cxn>
                    </a:cxnLst>
                    <a:rect l="l" t="t" r="r" b="b"/>
                    <a:pathLst>
                      <a:path w="2740571" h="890752">
                        <a:moveTo>
                          <a:pt x="2627" y="99848"/>
                        </a:moveTo>
                        <a:cubicBezTo>
                          <a:pt x="0" y="68317"/>
                          <a:pt x="21020" y="10510"/>
                          <a:pt x="49924" y="5255"/>
                        </a:cubicBezTo>
                        <a:cubicBezTo>
                          <a:pt x="78828" y="0"/>
                          <a:pt x="134007" y="34158"/>
                          <a:pt x="176048" y="68317"/>
                        </a:cubicBezTo>
                        <a:cubicBezTo>
                          <a:pt x="218089" y="102476"/>
                          <a:pt x="275896" y="212835"/>
                          <a:pt x="302172" y="210207"/>
                        </a:cubicBezTo>
                        <a:cubicBezTo>
                          <a:pt x="328448" y="207580"/>
                          <a:pt x="310055" y="78828"/>
                          <a:pt x="333703" y="52552"/>
                        </a:cubicBezTo>
                        <a:cubicBezTo>
                          <a:pt x="357351" y="26276"/>
                          <a:pt x="412530" y="21021"/>
                          <a:pt x="444061" y="52552"/>
                        </a:cubicBezTo>
                        <a:cubicBezTo>
                          <a:pt x="475592" y="84083"/>
                          <a:pt x="488730" y="218090"/>
                          <a:pt x="522889" y="241738"/>
                        </a:cubicBezTo>
                        <a:cubicBezTo>
                          <a:pt x="557048" y="265386"/>
                          <a:pt x="601717" y="191814"/>
                          <a:pt x="649013" y="194441"/>
                        </a:cubicBezTo>
                        <a:cubicBezTo>
                          <a:pt x="696310" y="197069"/>
                          <a:pt x="772509" y="257503"/>
                          <a:pt x="806668" y="257503"/>
                        </a:cubicBezTo>
                        <a:cubicBezTo>
                          <a:pt x="840827" y="257503"/>
                          <a:pt x="832944" y="197068"/>
                          <a:pt x="853965" y="194441"/>
                        </a:cubicBezTo>
                        <a:cubicBezTo>
                          <a:pt x="874986" y="191814"/>
                          <a:pt x="919655" y="223345"/>
                          <a:pt x="932793" y="241738"/>
                        </a:cubicBezTo>
                        <a:cubicBezTo>
                          <a:pt x="945931" y="260131"/>
                          <a:pt x="911772" y="315310"/>
                          <a:pt x="932793" y="304800"/>
                        </a:cubicBezTo>
                        <a:cubicBezTo>
                          <a:pt x="953814" y="294290"/>
                          <a:pt x="1022131" y="202324"/>
                          <a:pt x="1058917" y="178676"/>
                        </a:cubicBezTo>
                        <a:cubicBezTo>
                          <a:pt x="1095703" y="155028"/>
                          <a:pt x="1137745" y="144517"/>
                          <a:pt x="1153510" y="162910"/>
                        </a:cubicBezTo>
                        <a:cubicBezTo>
                          <a:pt x="1169275" y="181303"/>
                          <a:pt x="1119352" y="291662"/>
                          <a:pt x="1153510" y="289035"/>
                        </a:cubicBezTo>
                        <a:cubicBezTo>
                          <a:pt x="1187668" y="286408"/>
                          <a:pt x="1305909" y="165538"/>
                          <a:pt x="1358461" y="147145"/>
                        </a:cubicBezTo>
                        <a:cubicBezTo>
                          <a:pt x="1411013" y="128752"/>
                          <a:pt x="1453054" y="149772"/>
                          <a:pt x="1468820" y="178676"/>
                        </a:cubicBezTo>
                        <a:cubicBezTo>
                          <a:pt x="1484586" y="207580"/>
                          <a:pt x="1432034" y="302173"/>
                          <a:pt x="1453055" y="320566"/>
                        </a:cubicBezTo>
                        <a:cubicBezTo>
                          <a:pt x="1474076" y="338959"/>
                          <a:pt x="1571296" y="307428"/>
                          <a:pt x="1594944" y="289035"/>
                        </a:cubicBezTo>
                        <a:cubicBezTo>
                          <a:pt x="1618592" y="270642"/>
                          <a:pt x="1579179" y="218090"/>
                          <a:pt x="1594944" y="210207"/>
                        </a:cubicBezTo>
                        <a:cubicBezTo>
                          <a:pt x="1610710" y="202324"/>
                          <a:pt x="1668516" y="252248"/>
                          <a:pt x="1689537" y="241738"/>
                        </a:cubicBezTo>
                        <a:cubicBezTo>
                          <a:pt x="1710558" y="231228"/>
                          <a:pt x="1692164" y="152400"/>
                          <a:pt x="1721068" y="147145"/>
                        </a:cubicBezTo>
                        <a:cubicBezTo>
                          <a:pt x="1749972" y="141890"/>
                          <a:pt x="1818289" y="197069"/>
                          <a:pt x="1862958" y="210207"/>
                        </a:cubicBezTo>
                        <a:cubicBezTo>
                          <a:pt x="1907627" y="223345"/>
                          <a:pt x="1968061" y="207579"/>
                          <a:pt x="1989082" y="225972"/>
                        </a:cubicBezTo>
                        <a:cubicBezTo>
                          <a:pt x="2010103" y="244365"/>
                          <a:pt x="1996965" y="296918"/>
                          <a:pt x="1989082" y="320566"/>
                        </a:cubicBezTo>
                        <a:cubicBezTo>
                          <a:pt x="1981199" y="344214"/>
                          <a:pt x="1926021" y="373117"/>
                          <a:pt x="1941786" y="367862"/>
                        </a:cubicBezTo>
                        <a:cubicBezTo>
                          <a:pt x="1957551" y="362607"/>
                          <a:pt x="2039006" y="320566"/>
                          <a:pt x="2083675" y="289035"/>
                        </a:cubicBezTo>
                        <a:cubicBezTo>
                          <a:pt x="2128344" y="257504"/>
                          <a:pt x="2173013" y="176049"/>
                          <a:pt x="2209799" y="178676"/>
                        </a:cubicBezTo>
                        <a:cubicBezTo>
                          <a:pt x="2246585" y="181303"/>
                          <a:pt x="2288627" y="275896"/>
                          <a:pt x="2304393" y="304800"/>
                        </a:cubicBezTo>
                        <a:cubicBezTo>
                          <a:pt x="2320159" y="333704"/>
                          <a:pt x="2333296" y="328449"/>
                          <a:pt x="2304393" y="352097"/>
                        </a:cubicBezTo>
                        <a:cubicBezTo>
                          <a:pt x="2275490" y="375745"/>
                          <a:pt x="2133600" y="425669"/>
                          <a:pt x="2130972" y="446690"/>
                        </a:cubicBezTo>
                        <a:cubicBezTo>
                          <a:pt x="2128344" y="467711"/>
                          <a:pt x="2238703" y="493986"/>
                          <a:pt x="2288627" y="478221"/>
                        </a:cubicBezTo>
                        <a:cubicBezTo>
                          <a:pt x="2338551" y="462456"/>
                          <a:pt x="2391103" y="362607"/>
                          <a:pt x="2430517" y="352097"/>
                        </a:cubicBezTo>
                        <a:cubicBezTo>
                          <a:pt x="2469931" y="341587"/>
                          <a:pt x="2509345" y="388883"/>
                          <a:pt x="2525110" y="415159"/>
                        </a:cubicBezTo>
                        <a:cubicBezTo>
                          <a:pt x="2540875" y="441435"/>
                          <a:pt x="2540875" y="486104"/>
                          <a:pt x="2525110" y="509752"/>
                        </a:cubicBezTo>
                        <a:cubicBezTo>
                          <a:pt x="2509345" y="533400"/>
                          <a:pt x="2420007" y="554420"/>
                          <a:pt x="2430517" y="557048"/>
                        </a:cubicBezTo>
                        <a:cubicBezTo>
                          <a:pt x="2441027" y="559676"/>
                          <a:pt x="2548758" y="541282"/>
                          <a:pt x="2588172" y="525517"/>
                        </a:cubicBezTo>
                        <a:cubicBezTo>
                          <a:pt x="2627586" y="509752"/>
                          <a:pt x="2643351" y="454572"/>
                          <a:pt x="2666999" y="462455"/>
                        </a:cubicBezTo>
                        <a:cubicBezTo>
                          <a:pt x="2690647" y="470338"/>
                          <a:pt x="2740571" y="538655"/>
                          <a:pt x="2730061" y="572814"/>
                        </a:cubicBezTo>
                        <a:cubicBezTo>
                          <a:pt x="2719551" y="606973"/>
                          <a:pt x="2645978" y="654269"/>
                          <a:pt x="2603937" y="667407"/>
                        </a:cubicBezTo>
                        <a:cubicBezTo>
                          <a:pt x="2561896" y="680545"/>
                          <a:pt x="2480440" y="646386"/>
                          <a:pt x="2477813" y="651641"/>
                        </a:cubicBezTo>
                        <a:cubicBezTo>
                          <a:pt x="2475186" y="656896"/>
                          <a:pt x="2575034" y="683172"/>
                          <a:pt x="2588172" y="698938"/>
                        </a:cubicBezTo>
                        <a:cubicBezTo>
                          <a:pt x="2601310" y="714704"/>
                          <a:pt x="2585545" y="735725"/>
                          <a:pt x="2556641" y="746235"/>
                        </a:cubicBezTo>
                        <a:cubicBezTo>
                          <a:pt x="2527737" y="756745"/>
                          <a:pt x="2427889" y="746235"/>
                          <a:pt x="2414751" y="762000"/>
                        </a:cubicBezTo>
                        <a:cubicBezTo>
                          <a:pt x="2401613" y="777765"/>
                          <a:pt x="2496206" y="822435"/>
                          <a:pt x="2477813" y="840828"/>
                        </a:cubicBezTo>
                        <a:cubicBezTo>
                          <a:pt x="2459420" y="859221"/>
                          <a:pt x="2367455" y="885497"/>
                          <a:pt x="2304393" y="872359"/>
                        </a:cubicBezTo>
                        <a:cubicBezTo>
                          <a:pt x="2241331" y="859221"/>
                          <a:pt x="2128344" y="764628"/>
                          <a:pt x="2099441" y="762000"/>
                        </a:cubicBezTo>
                        <a:cubicBezTo>
                          <a:pt x="2070538" y="759372"/>
                          <a:pt x="2149365" y="838200"/>
                          <a:pt x="2130972" y="856593"/>
                        </a:cubicBezTo>
                        <a:cubicBezTo>
                          <a:pt x="2112579" y="874986"/>
                          <a:pt x="2017985" y="890752"/>
                          <a:pt x="1989082" y="872359"/>
                        </a:cubicBezTo>
                        <a:cubicBezTo>
                          <a:pt x="1960179" y="853966"/>
                          <a:pt x="1968061" y="759373"/>
                          <a:pt x="1957551" y="746235"/>
                        </a:cubicBezTo>
                        <a:cubicBezTo>
                          <a:pt x="1947041" y="733097"/>
                          <a:pt x="1947041" y="788276"/>
                          <a:pt x="1926020" y="793531"/>
                        </a:cubicBezTo>
                        <a:cubicBezTo>
                          <a:pt x="1904999" y="798786"/>
                          <a:pt x="1847193" y="788276"/>
                          <a:pt x="1831427" y="777766"/>
                        </a:cubicBezTo>
                        <a:cubicBezTo>
                          <a:pt x="1815662" y="767256"/>
                          <a:pt x="1857703" y="735724"/>
                          <a:pt x="1831427" y="730469"/>
                        </a:cubicBezTo>
                        <a:cubicBezTo>
                          <a:pt x="1805151" y="725214"/>
                          <a:pt x="1697420" y="762000"/>
                          <a:pt x="1673772" y="746235"/>
                        </a:cubicBezTo>
                        <a:cubicBezTo>
                          <a:pt x="1650124" y="730470"/>
                          <a:pt x="1686910" y="641131"/>
                          <a:pt x="1689537" y="635876"/>
                        </a:cubicBezTo>
                        <a:cubicBezTo>
                          <a:pt x="1692164" y="630621"/>
                          <a:pt x="1707930" y="701565"/>
                          <a:pt x="1689537" y="714703"/>
                        </a:cubicBezTo>
                        <a:cubicBezTo>
                          <a:pt x="1671144" y="727841"/>
                          <a:pt x="1602827" y="719958"/>
                          <a:pt x="1579179" y="714703"/>
                        </a:cubicBezTo>
                        <a:cubicBezTo>
                          <a:pt x="1555531" y="709448"/>
                          <a:pt x="1571296" y="662151"/>
                          <a:pt x="1547648" y="683172"/>
                        </a:cubicBezTo>
                        <a:cubicBezTo>
                          <a:pt x="1524000" y="704193"/>
                          <a:pt x="1468820" y="819807"/>
                          <a:pt x="1437289" y="840828"/>
                        </a:cubicBezTo>
                        <a:cubicBezTo>
                          <a:pt x="1405758" y="861849"/>
                          <a:pt x="1363716" y="843456"/>
                          <a:pt x="1358461" y="809297"/>
                        </a:cubicBezTo>
                        <a:cubicBezTo>
                          <a:pt x="1353206" y="775138"/>
                          <a:pt x="1408385" y="654269"/>
                          <a:pt x="1405758" y="635876"/>
                        </a:cubicBezTo>
                        <a:cubicBezTo>
                          <a:pt x="1403131" y="617483"/>
                          <a:pt x="1371599" y="691055"/>
                          <a:pt x="1342696" y="698938"/>
                        </a:cubicBezTo>
                        <a:cubicBezTo>
                          <a:pt x="1313793" y="706821"/>
                          <a:pt x="1227082" y="714703"/>
                          <a:pt x="1232337" y="683172"/>
                        </a:cubicBezTo>
                        <a:cubicBezTo>
                          <a:pt x="1237592" y="651641"/>
                          <a:pt x="1355834" y="538655"/>
                          <a:pt x="1374227" y="509752"/>
                        </a:cubicBezTo>
                        <a:cubicBezTo>
                          <a:pt x="1392620" y="480849"/>
                          <a:pt x="1350579" y="517635"/>
                          <a:pt x="1342696" y="509752"/>
                        </a:cubicBezTo>
                        <a:cubicBezTo>
                          <a:pt x="1334813" y="501869"/>
                          <a:pt x="1334813" y="462455"/>
                          <a:pt x="1326930" y="462455"/>
                        </a:cubicBezTo>
                        <a:cubicBezTo>
                          <a:pt x="1319047" y="462455"/>
                          <a:pt x="1308537" y="496614"/>
                          <a:pt x="1295399" y="509752"/>
                        </a:cubicBezTo>
                        <a:cubicBezTo>
                          <a:pt x="1282261" y="522890"/>
                          <a:pt x="1269124" y="538656"/>
                          <a:pt x="1248103" y="541283"/>
                        </a:cubicBezTo>
                        <a:cubicBezTo>
                          <a:pt x="1227082" y="543910"/>
                          <a:pt x="1195551" y="543910"/>
                          <a:pt x="1169275" y="525517"/>
                        </a:cubicBezTo>
                        <a:cubicBezTo>
                          <a:pt x="1142999" y="507124"/>
                          <a:pt x="1090448" y="428296"/>
                          <a:pt x="1090448" y="430924"/>
                        </a:cubicBezTo>
                        <a:cubicBezTo>
                          <a:pt x="1090448" y="433552"/>
                          <a:pt x="1171903" y="520262"/>
                          <a:pt x="1169275" y="541283"/>
                        </a:cubicBezTo>
                        <a:cubicBezTo>
                          <a:pt x="1166647" y="562304"/>
                          <a:pt x="1108840" y="572813"/>
                          <a:pt x="1074682" y="557048"/>
                        </a:cubicBezTo>
                        <a:cubicBezTo>
                          <a:pt x="1040524" y="541283"/>
                          <a:pt x="977462" y="444062"/>
                          <a:pt x="964324" y="446690"/>
                        </a:cubicBezTo>
                        <a:cubicBezTo>
                          <a:pt x="951186" y="449318"/>
                          <a:pt x="1011621" y="562304"/>
                          <a:pt x="995855" y="572814"/>
                        </a:cubicBezTo>
                        <a:cubicBezTo>
                          <a:pt x="980089" y="583324"/>
                          <a:pt x="898633" y="501869"/>
                          <a:pt x="869730" y="509752"/>
                        </a:cubicBezTo>
                        <a:cubicBezTo>
                          <a:pt x="840827" y="517635"/>
                          <a:pt x="846082" y="606972"/>
                          <a:pt x="822434" y="620110"/>
                        </a:cubicBezTo>
                        <a:cubicBezTo>
                          <a:pt x="798786" y="633248"/>
                          <a:pt x="743606" y="604344"/>
                          <a:pt x="727841" y="588579"/>
                        </a:cubicBezTo>
                        <a:cubicBezTo>
                          <a:pt x="712076" y="572814"/>
                          <a:pt x="756745" y="515007"/>
                          <a:pt x="727841" y="525517"/>
                        </a:cubicBezTo>
                        <a:cubicBezTo>
                          <a:pt x="698937" y="536027"/>
                          <a:pt x="593834" y="641131"/>
                          <a:pt x="554420" y="651641"/>
                        </a:cubicBezTo>
                        <a:cubicBezTo>
                          <a:pt x="515006" y="662151"/>
                          <a:pt x="493985" y="612227"/>
                          <a:pt x="491358" y="588579"/>
                        </a:cubicBezTo>
                        <a:cubicBezTo>
                          <a:pt x="488731" y="564931"/>
                          <a:pt x="546538" y="520262"/>
                          <a:pt x="538655" y="509752"/>
                        </a:cubicBezTo>
                        <a:cubicBezTo>
                          <a:pt x="530772" y="499242"/>
                          <a:pt x="462454" y="533400"/>
                          <a:pt x="444061" y="525517"/>
                        </a:cubicBezTo>
                        <a:cubicBezTo>
                          <a:pt x="425668" y="517634"/>
                          <a:pt x="449317" y="465082"/>
                          <a:pt x="428296" y="462455"/>
                        </a:cubicBezTo>
                        <a:cubicBezTo>
                          <a:pt x="407275" y="459828"/>
                          <a:pt x="354723" y="504497"/>
                          <a:pt x="317937" y="509752"/>
                        </a:cubicBezTo>
                        <a:cubicBezTo>
                          <a:pt x="281151" y="515007"/>
                          <a:pt x="228600" y="509752"/>
                          <a:pt x="207579" y="493986"/>
                        </a:cubicBezTo>
                        <a:cubicBezTo>
                          <a:pt x="186558" y="478220"/>
                          <a:pt x="223344" y="441435"/>
                          <a:pt x="191813" y="415159"/>
                        </a:cubicBezTo>
                        <a:cubicBezTo>
                          <a:pt x="160282" y="388883"/>
                          <a:pt x="23648" y="365235"/>
                          <a:pt x="18393" y="336331"/>
                        </a:cubicBezTo>
                        <a:cubicBezTo>
                          <a:pt x="13138" y="307427"/>
                          <a:pt x="152399" y="265386"/>
                          <a:pt x="160282" y="241738"/>
                        </a:cubicBezTo>
                        <a:cubicBezTo>
                          <a:pt x="168165" y="218090"/>
                          <a:pt x="91965" y="223345"/>
                          <a:pt x="65689" y="194441"/>
                        </a:cubicBezTo>
                        <a:cubicBezTo>
                          <a:pt x="39413" y="165538"/>
                          <a:pt x="5254" y="131379"/>
                          <a:pt x="2627" y="99848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</p:grpSp>
          </p:grpSp>
        </p:grpSp>
        <p:grpSp>
          <p:nvGrpSpPr>
            <p:cNvPr id="17" name="Group 73"/>
            <p:cNvGrpSpPr>
              <a:grpSpLocks/>
            </p:cNvGrpSpPr>
            <p:nvPr/>
          </p:nvGrpSpPr>
          <p:grpSpPr bwMode="auto">
            <a:xfrm>
              <a:off x="4876800" y="3505200"/>
              <a:ext cx="457200" cy="712076"/>
              <a:chOff x="2845676" y="580697"/>
              <a:chExt cx="3155731" cy="5236779"/>
            </a:xfrm>
          </p:grpSpPr>
          <p:grpSp>
            <p:nvGrpSpPr>
              <p:cNvPr id="18" name="Group 31"/>
              <p:cNvGrpSpPr>
                <a:grpSpLocks/>
              </p:cNvGrpSpPr>
              <p:nvPr/>
            </p:nvGrpSpPr>
            <p:grpSpPr bwMode="auto">
              <a:xfrm>
                <a:off x="3200400" y="580697"/>
                <a:ext cx="2635469" cy="3063765"/>
                <a:chOff x="3200400" y="580697"/>
                <a:chExt cx="2635469" cy="3063765"/>
              </a:xfrm>
            </p:grpSpPr>
            <p:sp>
              <p:nvSpPr>
                <p:cNvPr id="88" name="Freeform 2"/>
                <p:cNvSpPr/>
                <p:nvPr/>
              </p:nvSpPr>
              <p:spPr>
                <a:xfrm>
                  <a:off x="3196314" y="2914556"/>
                  <a:ext cx="1150530" cy="653540"/>
                </a:xfrm>
                <a:custGeom>
                  <a:avLst/>
                  <a:gdLst>
                    <a:gd name="connsiteX0" fmla="*/ 0 w 1150883"/>
                    <a:gd name="connsiteY0" fmla="*/ 52551 h 646385"/>
                    <a:gd name="connsiteX1" fmla="*/ 31531 w 1150883"/>
                    <a:gd name="connsiteY1" fmla="*/ 5255 h 646385"/>
                    <a:gd name="connsiteX2" fmla="*/ 173421 w 1150883"/>
                    <a:gd name="connsiteY2" fmla="*/ 84082 h 646385"/>
                    <a:gd name="connsiteX3" fmla="*/ 204952 w 1150883"/>
                    <a:gd name="connsiteY3" fmla="*/ 178675 h 646385"/>
                    <a:gd name="connsiteX4" fmla="*/ 346841 w 1150883"/>
                    <a:gd name="connsiteY4" fmla="*/ 194441 h 646385"/>
                    <a:gd name="connsiteX5" fmla="*/ 299545 w 1150883"/>
                    <a:gd name="connsiteY5" fmla="*/ 131379 h 646385"/>
                    <a:gd name="connsiteX6" fmla="*/ 362607 w 1150883"/>
                    <a:gd name="connsiteY6" fmla="*/ 84082 h 646385"/>
                    <a:gd name="connsiteX7" fmla="*/ 488731 w 1150883"/>
                    <a:gd name="connsiteY7" fmla="*/ 194441 h 646385"/>
                    <a:gd name="connsiteX8" fmla="*/ 614855 w 1150883"/>
                    <a:gd name="connsiteY8" fmla="*/ 210206 h 646385"/>
                    <a:gd name="connsiteX9" fmla="*/ 693683 w 1150883"/>
                    <a:gd name="connsiteY9" fmla="*/ 147144 h 646385"/>
                    <a:gd name="connsiteX10" fmla="*/ 772510 w 1150883"/>
                    <a:gd name="connsiteY10" fmla="*/ 194441 h 646385"/>
                    <a:gd name="connsiteX11" fmla="*/ 945931 w 1150883"/>
                    <a:gd name="connsiteY11" fmla="*/ 178675 h 646385"/>
                    <a:gd name="connsiteX12" fmla="*/ 993228 w 1150883"/>
                    <a:gd name="connsiteY12" fmla="*/ 178675 h 646385"/>
                    <a:gd name="connsiteX13" fmla="*/ 945931 w 1150883"/>
                    <a:gd name="connsiteY13" fmla="*/ 320565 h 646385"/>
                    <a:gd name="connsiteX14" fmla="*/ 1040524 w 1150883"/>
                    <a:gd name="connsiteY14" fmla="*/ 399393 h 646385"/>
                    <a:gd name="connsiteX15" fmla="*/ 1135117 w 1150883"/>
                    <a:gd name="connsiteY15" fmla="*/ 399393 h 646385"/>
                    <a:gd name="connsiteX16" fmla="*/ 1119352 w 1150883"/>
                    <a:gd name="connsiteY16" fmla="*/ 541282 h 646385"/>
                    <a:gd name="connsiteX17" fmla="*/ 945931 w 1150883"/>
                    <a:gd name="connsiteY17" fmla="*/ 635875 h 646385"/>
                    <a:gd name="connsiteX18" fmla="*/ 930166 w 1150883"/>
                    <a:gd name="connsiteY18" fmla="*/ 478220 h 646385"/>
                    <a:gd name="connsiteX19" fmla="*/ 882869 w 1150883"/>
                    <a:gd name="connsiteY19" fmla="*/ 541282 h 646385"/>
                    <a:gd name="connsiteX20" fmla="*/ 835572 w 1150883"/>
                    <a:gd name="connsiteY20" fmla="*/ 462455 h 646385"/>
                    <a:gd name="connsiteX21" fmla="*/ 851338 w 1150883"/>
                    <a:gd name="connsiteY21" fmla="*/ 415158 h 646385"/>
                    <a:gd name="connsiteX22" fmla="*/ 709448 w 1150883"/>
                    <a:gd name="connsiteY22" fmla="*/ 541282 h 646385"/>
                    <a:gd name="connsiteX23" fmla="*/ 646386 w 1150883"/>
                    <a:gd name="connsiteY23" fmla="*/ 493986 h 646385"/>
                    <a:gd name="connsiteX24" fmla="*/ 662152 w 1150883"/>
                    <a:gd name="connsiteY24" fmla="*/ 399393 h 646385"/>
                    <a:gd name="connsiteX25" fmla="*/ 520262 w 1150883"/>
                    <a:gd name="connsiteY25" fmla="*/ 478220 h 646385"/>
                    <a:gd name="connsiteX26" fmla="*/ 457200 w 1150883"/>
                    <a:gd name="connsiteY26" fmla="*/ 415158 h 646385"/>
                    <a:gd name="connsiteX27" fmla="*/ 504497 w 1150883"/>
                    <a:gd name="connsiteY27" fmla="*/ 320565 h 646385"/>
                    <a:gd name="connsiteX28" fmla="*/ 394138 w 1150883"/>
                    <a:gd name="connsiteY28" fmla="*/ 415158 h 646385"/>
                    <a:gd name="connsiteX29" fmla="*/ 268014 w 1150883"/>
                    <a:gd name="connsiteY29" fmla="*/ 367862 h 646385"/>
                    <a:gd name="connsiteX30" fmla="*/ 252248 w 1150883"/>
                    <a:gd name="connsiteY30" fmla="*/ 304800 h 646385"/>
                    <a:gd name="connsiteX31" fmla="*/ 63062 w 1150883"/>
                    <a:gd name="connsiteY31" fmla="*/ 320565 h 646385"/>
                    <a:gd name="connsiteX32" fmla="*/ 31531 w 1150883"/>
                    <a:gd name="connsiteY32" fmla="*/ 273268 h 646385"/>
                    <a:gd name="connsiteX33" fmla="*/ 110359 w 1150883"/>
                    <a:gd name="connsiteY33" fmla="*/ 194441 h 646385"/>
                    <a:gd name="connsiteX34" fmla="*/ 31531 w 1150883"/>
                    <a:gd name="connsiteY34" fmla="*/ 131379 h 646385"/>
                    <a:gd name="connsiteX35" fmla="*/ 0 w 1150883"/>
                    <a:gd name="connsiteY35" fmla="*/ 52551 h 6463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</a:cxnLst>
                  <a:rect l="l" t="t" r="r" b="b"/>
                  <a:pathLst>
                    <a:path w="1150883" h="646385">
                      <a:moveTo>
                        <a:pt x="0" y="52551"/>
                      </a:moveTo>
                      <a:cubicBezTo>
                        <a:pt x="0" y="31530"/>
                        <a:pt x="2627" y="0"/>
                        <a:pt x="31531" y="5255"/>
                      </a:cubicBezTo>
                      <a:cubicBezTo>
                        <a:pt x="60435" y="10510"/>
                        <a:pt x="144518" y="55179"/>
                        <a:pt x="173421" y="84082"/>
                      </a:cubicBezTo>
                      <a:cubicBezTo>
                        <a:pt x="202324" y="112985"/>
                        <a:pt x="176049" y="160282"/>
                        <a:pt x="204952" y="178675"/>
                      </a:cubicBezTo>
                      <a:cubicBezTo>
                        <a:pt x="233855" y="197068"/>
                        <a:pt x="331076" y="202324"/>
                        <a:pt x="346841" y="194441"/>
                      </a:cubicBezTo>
                      <a:cubicBezTo>
                        <a:pt x="362607" y="186558"/>
                        <a:pt x="296917" y="149772"/>
                        <a:pt x="299545" y="131379"/>
                      </a:cubicBezTo>
                      <a:cubicBezTo>
                        <a:pt x="302173" y="112986"/>
                        <a:pt x="331076" y="73572"/>
                        <a:pt x="362607" y="84082"/>
                      </a:cubicBezTo>
                      <a:cubicBezTo>
                        <a:pt x="394138" y="94592"/>
                        <a:pt x="446690" y="173420"/>
                        <a:pt x="488731" y="194441"/>
                      </a:cubicBezTo>
                      <a:cubicBezTo>
                        <a:pt x="530772" y="215462"/>
                        <a:pt x="580696" y="218089"/>
                        <a:pt x="614855" y="210206"/>
                      </a:cubicBezTo>
                      <a:cubicBezTo>
                        <a:pt x="649014" y="202323"/>
                        <a:pt x="667407" y="149772"/>
                        <a:pt x="693683" y="147144"/>
                      </a:cubicBezTo>
                      <a:cubicBezTo>
                        <a:pt x="719959" y="144517"/>
                        <a:pt x="730469" y="189186"/>
                        <a:pt x="772510" y="194441"/>
                      </a:cubicBezTo>
                      <a:cubicBezTo>
                        <a:pt x="814551" y="199696"/>
                        <a:pt x="909145" y="181303"/>
                        <a:pt x="945931" y="178675"/>
                      </a:cubicBezTo>
                      <a:cubicBezTo>
                        <a:pt x="982717" y="176047"/>
                        <a:pt x="993228" y="155027"/>
                        <a:pt x="993228" y="178675"/>
                      </a:cubicBezTo>
                      <a:cubicBezTo>
                        <a:pt x="993228" y="202323"/>
                        <a:pt x="938048" y="283779"/>
                        <a:pt x="945931" y="320565"/>
                      </a:cubicBezTo>
                      <a:cubicBezTo>
                        <a:pt x="953814" y="357351"/>
                        <a:pt x="1008993" y="386255"/>
                        <a:pt x="1040524" y="399393"/>
                      </a:cubicBezTo>
                      <a:cubicBezTo>
                        <a:pt x="1072055" y="412531"/>
                        <a:pt x="1121979" y="375745"/>
                        <a:pt x="1135117" y="399393"/>
                      </a:cubicBezTo>
                      <a:cubicBezTo>
                        <a:pt x="1148255" y="423041"/>
                        <a:pt x="1150883" y="501868"/>
                        <a:pt x="1119352" y="541282"/>
                      </a:cubicBezTo>
                      <a:cubicBezTo>
                        <a:pt x="1087821" y="580696"/>
                        <a:pt x="977462" y="646385"/>
                        <a:pt x="945931" y="635875"/>
                      </a:cubicBezTo>
                      <a:cubicBezTo>
                        <a:pt x="914400" y="625365"/>
                        <a:pt x="940676" y="493986"/>
                        <a:pt x="930166" y="478220"/>
                      </a:cubicBezTo>
                      <a:cubicBezTo>
                        <a:pt x="919656" y="462455"/>
                        <a:pt x="898635" y="543909"/>
                        <a:pt x="882869" y="541282"/>
                      </a:cubicBezTo>
                      <a:cubicBezTo>
                        <a:pt x="867103" y="538655"/>
                        <a:pt x="840827" y="483476"/>
                        <a:pt x="835572" y="462455"/>
                      </a:cubicBezTo>
                      <a:cubicBezTo>
                        <a:pt x="830317" y="441434"/>
                        <a:pt x="872359" y="402020"/>
                        <a:pt x="851338" y="415158"/>
                      </a:cubicBezTo>
                      <a:cubicBezTo>
                        <a:pt x="830317" y="428296"/>
                        <a:pt x="743607" y="528144"/>
                        <a:pt x="709448" y="541282"/>
                      </a:cubicBezTo>
                      <a:cubicBezTo>
                        <a:pt x="675289" y="554420"/>
                        <a:pt x="654269" y="517634"/>
                        <a:pt x="646386" y="493986"/>
                      </a:cubicBezTo>
                      <a:cubicBezTo>
                        <a:pt x="638503" y="470338"/>
                        <a:pt x="683173" y="402021"/>
                        <a:pt x="662152" y="399393"/>
                      </a:cubicBezTo>
                      <a:cubicBezTo>
                        <a:pt x="641131" y="396765"/>
                        <a:pt x="554421" y="475593"/>
                        <a:pt x="520262" y="478220"/>
                      </a:cubicBezTo>
                      <a:cubicBezTo>
                        <a:pt x="486103" y="480847"/>
                        <a:pt x="459828" y="441434"/>
                        <a:pt x="457200" y="415158"/>
                      </a:cubicBezTo>
                      <a:cubicBezTo>
                        <a:pt x="454573" y="388882"/>
                        <a:pt x="515007" y="320565"/>
                        <a:pt x="504497" y="320565"/>
                      </a:cubicBezTo>
                      <a:cubicBezTo>
                        <a:pt x="493987" y="320565"/>
                        <a:pt x="433552" y="407275"/>
                        <a:pt x="394138" y="415158"/>
                      </a:cubicBezTo>
                      <a:cubicBezTo>
                        <a:pt x="354724" y="423041"/>
                        <a:pt x="291662" y="386255"/>
                        <a:pt x="268014" y="367862"/>
                      </a:cubicBezTo>
                      <a:cubicBezTo>
                        <a:pt x="244366" y="349469"/>
                        <a:pt x="286407" y="312683"/>
                        <a:pt x="252248" y="304800"/>
                      </a:cubicBezTo>
                      <a:cubicBezTo>
                        <a:pt x="218089" y="296917"/>
                        <a:pt x="99848" y="325820"/>
                        <a:pt x="63062" y="320565"/>
                      </a:cubicBezTo>
                      <a:cubicBezTo>
                        <a:pt x="26276" y="315310"/>
                        <a:pt x="23648" y="294289"/>
                        <a:pt x="31531" y="273268"/>
                      </a:cubicBezTo>
                      <a:cubicBezTo>
                        <a:pt x="39414" y="252247"/>
                        <a:pt x="110359" y="218089"/>
                        <a:pt x="110359" y="194441"/>
                      </a:cubicBezTo>
                      <a:cubicBezTo>
                        <a:pt x="110359" y="170793"/>
                        <a:pt x="52552" y="160282"/>
                        <a:pt x="31531" y="131379"/>
                      </a:cubicBezTo>
                      <a:cubicBezTo>
                        <a:pt x="10510" y="102476"/>
                        <a:pt x="0" y="73572"/>
                        <a:pt x="0" y="525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89" name="Freeform 3"/>
                <p:cNvSpPr/>
                <p:nvPr/>
              </p:nvSpPr>
              <p:spPr>
                <a:xfrm>
                  <a:off x="4489286" y="3007918"/>
                  <a:ext cx="1347763" cy="641873"/>
                </a:xfrm>
                <a:custGeom>
                  <a:avLst/>
                  <a:gdLst>
                    <a:gd name="connsiteX0" fmla="*/ 1308537 w 1342696"/>
                    <a:gd name="connsiteY0" fmla="*/ 254876 h 635876"/>
                    <a:gd name="connsiteX1" fmla="*/ 1292772 w 1342696"/>
                    <a:gd name="connsiteY1" fmla="*/ 176048 h 635876"/>
                    <a:gd name="connsiteX2" fmla="*/ 1213944 w 1342696"/>
                    <a:gd name="connsiteY2" fmla="*/ 144517 h 635876"/>
                    <a:gd name="connsiteX3" fmla="*/ 1024758 w 1342696"/>
                    <a:gd name="connsiteY3" fmla="*/ 176048 h 635876"/>
                    <a:gd name="connsiteX4" fmla="*/ 1166648 w 1342696"/>
                    <a:gd name="connsiteY4" fmla="*/ 65690 h 635876"/>
                    <a:gd name="connsiteX5" fmla="*/ 1087820 w 1342696"/>
                    <a:gd name="connsiteY5" fmla="*/ 18393 h 635876"/>
                    <a:gd name="connsiteX6" fmla="*/ 1008993 w 1342696"/>
                    <a:gd name="connsiteY6" fmla="*/ 18393 h 635876"/>
                    <a:gd name="connsiteX7" fmla="*/ 882868 w 1342696"/>
                    <a:gd name="connsiteY7" fmla="*/ 128752 h 635876"/>
                    <a:gd name="connsiteX8" fmla="*/ 882868 w 1342696"/>
                    <a:gd name="connsiteY8" fmla="*/ 81455 h 635876"/>
                    <a:gd name="connsiteX9" fmla="*/ 740979 w 1342696"/>
                    <a:gd name="connsiteY9" fmla="*/ 49924 h 635876"/>
                    <a:gd name="connsiteX10" fmla="*/ 630620 w 1342696"/>
                    <a:gd name="connsiteY10" fmla="*/ 160283 h 635876"/>
                    <a:gd name="connsiteX11" fmla="*/ 599089 w 1342696"/>
                    <a:gd name="connsiteY11" fmla="*/ 81455 h 635876"/>
                    <a:gd name="connsiteX12" fmla="*/ 472965 w 1342696"/>
                    <a:gd name="connsiteY12" fmla="*/ 81455 h 635876"/>
                    <a:gd name="connsiteX13" fmla="*/ 457199 w 1342696"/>
                    <a:gd name="connsiteY13" fmla="*/ 144517 h 635876"/>
                    <a:gd name="connsiteX14" fmla="*/ 362606 w 1342696"/>
                    <a:gd name="connsiteY14" fmla="*/ 81455 h 635876"/>
                    <a:gd name="connsiteX15" fmla="*/ 299544 w 1342696"/>
                    <a:gd name="connsiteY15" fmla="*/ 49924 h 635876"/>
                    <a:gd name="connsiteX16" fmla="*/ 268013 w 1342696"/>
                    <a:gd name="connsiteY16" fmla="*/ 144517 h 635876"/>
                    <a:gd name="connsiteX17" fmla="*/ 141889 w 1342696"/>
                    <a:gd name="connsiteY17" fmla="*/ 97221 h 635876"/>
                    <a:gd name="connsiteX18" fmla="*/ 220717 w 1342696"/>
                    <a:gd name="connsiteY18" fmla="*/ 160283 h 635876"/>
                    <a:gd name="connsiteX19" fmla="*/ 157655 w 1342696"/>
                    <a:gd name="connsiteY19" fmla="*/ 239111 h 635876"/>
                    <a:gd name="connsiteX20" fmla="*/ 110358 w 1342696"/>
                    <a:gd name="connsiteY20" fmla="*/ 223345 h 635876"/>
                    <a:gd name="connsiteX21" fmla="*/ 15765 w 1342696"/>
                    <a:gd name="connsiteY21" fmla="*/ 254876 h 635876"/>
                    <a:gd name="connsiteX22" fmla="*/ 15765 w 1342696"/>
                    <a:gd name="connsiteY22" fmla="*/ 428297 h 635876"/>
                    <a:gd name="connsiteX23" fmla="*/ 110358 w 1342696"/>
                    <a:gd name="connsiteY23" fmla="*/ 554421 h 635876"/>
                    <a:gd name="connsiteX24" fmla="*/ 189186 w 1342696"/>
                    <a:gd name="connsiteY24" fmla="*/ 522890 h 635876"/>
                    <a:gd name="connsiteX25" fmla="*/ 283779 w 1342696"/>
                    <a:gd name="connsiteY25" fmla="*/ 617483 h 635876"/>
                    <a:gd name="connsiteX26" fmla="*/ 299544 w 1342696"/>
                    <a:gd name="connsiteY26" fmla="*/ 507124 h 635876"/>
                    <a:gd name="connsiteX27" fmla="*/ 394137 w 1342696"/>
                    <a:gd name="connsiteY27" fmla="*/ 633248 h 635876"/>
                    <a:gd name="connsiteX28" fmla="*/ 394137 w 1342696"/>
                    <a:gd name="connsiteY28" fmla="*/ 522890 h 635876"/>
                    <a:gd name="connsiteX29" fmla="*/ 441434 w 1342696"/>
                    <a:gd name="connsiteY29" fmla="*/ 507124 h 635876"/>
                    <a:gd name="connsiteX30" fmla="*/ 551793 w 1342696"/>
                    <a:gd name="connsiteY30" fmla="*/ 570186 h 635876"/>
                    <a:gd name="connsiteX31" fmla="*/ 677917 w 1342696"/>
                    <a:gd name="connsiteY31" fmla="*/ 570186 h 635876"/>
                    <a:gd name="connsiteX32" fmla="*/ 646386 w 1342696"/>
                    <a:gd name="connsiteY32" fmla="*/ 507124 h 635876"/>
                    <a:gd name="connsiteX33" fmla="*/ 599089 w 1342696"/>
                    <a:gd name="connsiteY33" fmla="*/ 396766 h 635876"/>
                    <a:gd name="connsiteX34" fmla="*/ 709448 w 1342696"/>
                    <a:gd name="connsiteY34" fmla="*/ 381000 h 635876"/>
                    <a:gd name="connsiteX35" fmla="*/ 772510 w 1342696"/>
                    <a:gd name="connsiteY35" fmla="*/ 491359 h 635876"/>
                    <a:gd name="connsiteX36" fmla="*/ 945930 w 1342696"/>
                    <a:gd name="connsiteY36" fmla="*/ 507124 h 635876"/>
                    <a:gd name="connsiteX37" fmla="*/ 882868 w 1342696"/>
                    <a:gd name="connsiteY37" fmla="*/ 365235 h 635876"/>
                    <a:gd name="connsiteX38" fmla="*/ 1087820 w 1342696"/>
                    <a:gd name="connsiteY38" fmla="*/ 459828 h 635876"/>
                    <a:gd name="connsiteX39" fmla="*/ 1198179 w 1342696"/>
                    <a:gd name="connsiteY39" fmla="*/ 444062 h 635876"/>
                    <a:gd name="connsiteX40" fmla="*/ 1087820 w 1342696"/>
                    <a:gd name="connsiteY40" fmla="*/ 317938 h 635876"/>
                    <a:gd name="connsiteX41" fmla="*/ 1308537 w 1342696"/>
                    <a:gd name="connsiteY41" fmla="*/ 254876 h 6358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1342696" h="635876">
                      <a:moveTo>
                        <a:pt x="1308537" y="254876"/>
                      </a:moveTo>
                      <a:cubicBezTo>
                        <a:pt x="1342696" y="231228"/>
                        <a:pt x="1308537" y="194441"/>
                        <a:pt x="1292772" y="176048"/>
                      </a:cubicBezTo>
                      <a:cubicBezTo>
                        <a:pt x="1277007" y="157655"/>
                        <a:pt x="1258613" y="144517"/>
                        <a:pt x="1213944" y="144517"/>
                      </a:cubicBezTo>
                      <a:cubicBezTo>
                        <a:pt x="1169275" y="144517"/>
                        <a:pt x="1032641" y="189186"/>
                        <a:pt x="1024758" y="176048"/>
                      </a:cubicBezTo>
                      <a:cubicBezTo>
                        <a:pt x="1016875" y="162910"/>
                        <a:pt x="1156138" y="91966"/>
                        <a:pt x="1166648" y="65690"/>
                      </a:cubicBezTo>
                      <a:cubicBezTo>
                        <a:pt x="1177158" y="39414"/>
                        <a:pt x="1114096" y="26276"/>
                        <a:pt x="1087820" y="18393"/>
                      </a:cubicBezTo>
                      <a:cubicBezTo>
                        <a:pt x="1061544" y="10510"/>
                        <a:pt x="1043152" y="0"/>
                        <a:pt x="1008993" y="18393"/>
                      </a:cubicBezTo>
                      <a:cubicBezTo>
                        <a:pt x="974834" y="36786"/>
                        <a:pt x="903889" y="118242"/>
                        <a:pt x="882868" y="128752"/>
                      </a:cubicBezTo>
                      <a:cubicBezTo>
                        <a:pt x="861847" y="139262"/>
                        <a:pt x="906516" y="94593"/>
                        <a:pt x="882868" y="81455"/>
                      </a:cubicBezTo>
                      <a:cubicBezTo>
                        <a:pt x="859220" y="68317"/>
                        <a:pt x="783020" y="36786"/>
                        <a:pt x="740979" y="49924"/>
                      </a:cubicBezTo>
                      <a:cubicBezTo>
                        <a:pt x="698938" y="63062"/>
                        <a:pt x="654268" y="155028"/>
                        <a:pt x="630620" y="160283"/>
                      </a:cubicBezTo>
                      <a:cubicBezTo>
                        <a:pt x="606972" y="165538"/>
                        <a:pt x="625365" y="94593"/>
                        <a:pt x="599089" y="81455"/>
                      </a:cubicBezTo>
                      <a:cubicBezTo>
                        <a:pt x="572813" y="68317"/>
                        <a:pt x="496613" y="70945"/>
                        <a:pt x="472965" y="81455"/>
                      </a:cubicBezTo>
                      <a:cubicBezTo>
                        <a:pt x="449317" y="91965"/>
                        <a:pt x="475592" y="144517"/>
                        <a:pt x="457199" y="144517"/>
                      </a:cubicBezTo>
                      <a:cubicBezTo>
                        <a:pt x="438806" y="144517"/>
                        <a:pt x="388882" y="97220"/>
                        <a:pt x="362606" y="81455"/>
                      </a:cubicBezTo>
                      <a:cubicBezTo>
                        <a:pt x="336330" y="65690"/>
                        <a:pt x="315310" y="39414"/>
                        <a:pt x="299544" y="49924"/>
                      </a:cubicBezTo>
                      <a:cubicBezTo>
                        <a:pt x="283779" y="60434"/>
                        <a:pt x="294289" y="136634"/>
                        <a:pt x="268013" y="144517"/>
                      </a:cubicBezTo>
                      <a:cubicBezTo>
                        <a:pt x="241737" y="152400"/>
                        <a:pt x="149772" y="94593"/>
                        <a:pt x="141889" y="97221"/>
                      </a:cubicBezTo>
                      <a:cubicBezTo>
                        <a:pt x="134006" y="99849"/>
                        <a:pt x="218089" y="136635"/>
                        <a:pt x="220717" y="160283"/>
                      </a:cubicBezTo>
                      <a:cubicBezTo>
                        <a:pt x="223345" y="183931"/>
                        <a:pt x="176048" y="228601"/>
                        <a:pt x="157655" y="239111"/>
                      </a:cubicBezTo>
                      <a:cubicBezTo>
                        <a:pt x="139262" y="249621"/>
                        <a:pt x="134006" y="220718"/>
                        <a:pt x="110358" y="223345"/>
                      </a:cubicBezTo>
                      <a:cubicBezTo>
                        <a:pt x="86710" y="225972"/>
                        <a:pt x="31530" y="220717"/>
                        <a:pt x="15765" y="254876"/>
                      </a:cubicBezTo>
                      <a:cubicBezTo>
                        <a:pt x="0" y="289035"/>
                        <a:pt x="0" y="378373"/>
                        <a:pt x="15765" y="428297"/>
                      </a:cubicBezTo>
                      <a:cubicBezTo>
                        <a:pt x="31530" y="478221"/>
                        <a:pt x="81455" y="538656"/>
                        <a:pt x="110358" y="554421"/>
                      </a:cubicBezTo>
                      <a:cubicBezTo>
                        <a:pt x="139262" y="570187"/>
                        <a:pt x="160282" y="512380"/>
                        <a:pt x="189186" y="522890"/>
                      </a:cubicBezTo>
                      <a:cubicBezTo>
                        <a:pt x="218090" y="533400"/>
                        <a:pt x="265386" y="620111"/>
                        <a:pt x="283779" y="617483"/>
                      </a:cubicBezTo>
                      <a:cubicBezTo>
                        <a:pt x="302172" y="614855"/>
                        <a:pt x="281151" y="504497"/>
                        <a:pt x="299544" y="507124"/>
                      </a:cubicBezTo>
                      <a:cubicBezTo>
                        <a:pt x="317937" y="509751"/>
                        <a:pt x="378371" y="630620"/>
                        <a:pt x="394137" y="633248"/>
                      </a:cubicBezTo>
                      <a:cubicBezTo>
                        <a:pt x="409903" y="635876"/>
                        <a:pt x="386254" y="543911"/>
                        <a:pt x="394137" y="522890"/>
                      </a:cubicBezTo>
                      <a:cubicBezTo>
                        <a:pt x="402020" y="501869"/>
                        <a:pt x="415158" y="499241"/>
                        <a:pt x="441434" y="507124"/>
                      </a:cubicBezTo>
                      <a:cubicBezTo>
                        <a:pt x="467710" y="515007"/>
                        <a:pt x="512379" y="559676"/>
                        <a:pt x="551793" y="570186"/>
                      </a:cubicBezTo>
                      <a:cubicBezTo>
                        <a:pt x="591207" y="580696"/>
                        <a:pt x="662152" y="580696"/>
                        <a:pt x="677917" y="570186"/>
                      </a:cubicBezTo>
                      <a:cubicBezTo>
                        <a:pt x="693683" y="559676"/>
                        <a:pt x="659524" y="536027"/>
                        <a:pt x="646386" y="507124"/>
                      </a:cubicBezTo>
                      <a:cubicBezTo>
                        <a:pt x="633248" y="478221"/>
                        <a:pt x="588579" y="417787"/>
                        <a:pt x="599089" y="396766"/>
                      </a:cubicBezTo>
                      <a:cubicBezTo>
                        <a:pt x="609599" y="375745"/>
                        <a:pt x="680545" y="365235"/>
                        <a:pt x="709448" y="381000"/>
                      </a:cubicBezTo>
                      <a:cubicBezTo>
                        <a:pt x="738352" y="396766"/>
                        <a:pt x="733096" y="470338"/>
                        <a:pt x="772510" y="491359"/>
                      </a:cubicBezTo>
                      <a:cubicBezTo>
                        <a:pt x="811924" y="512380"/>
                        <a:pt x="927537" y="528145"/>
                        <a:pt x="945930" y="507124"/>
                      </a:cubicBezTo>
                      <a:cubicBezTo>
                        <a:pt x="964323" y="486103"/>
                        <a:pt x="859220" y="373118"/>
                        <a:pt x="882868" y="365235"/>
                      </a:cubicBezTo>
                      <a:cubicBezTo>
                        <a:pt x="906516" y="357352"/>
                        <a:pt x="1035268" y="446690"/>
                        <a:pt x="1087820" y="459828"/>
                      </a:cubicBezTo>
                      <a:cubicBezTo>
                        <a:pt x="1140372" y="472966"/>
                        <a:pt x="1198179" y="467710"/>
                        <a:pt x="1198179" y="444062"/>
                      </a:cubicBezTo>
                      <a:cubicBezTo>
                        <a:pt x="1198179" y="420414"/>
                        <a:pt x="1074682" y="346841"/>
                        <a:pt x="1087820" y="317938"/>
                      </a:cubicBezTo>
                      <a:cubicBezTo>
                        <a:pt x="1100958" y="289035"/>
                        <a:pt x="1274378" y="278524"/>
                        <a:pt x="1308537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90" name="Freeform 4"/>
                <p:cNvSpPr/>
                <p:nvPr/>
              </p:nvSpPr>
              <p:spPr>
                <a:xfrm>
                  <a:off x="3503121" y="2366052"/>
                  <a:ext cx="2136695" cy="945295"/>
                </a:xfrm>
                <a:custGeom>
                  <a:avLst/>
                  <a:gdLst>
                    <a:gd name="connsiteX0" fmla="*/ 70944 w 2136228"/>
                    <a:gd name="connsiteY0" fmla="*/ 475593 h 945931"/>
                    <a:gd name="connsiteX1" fmla="*/ 23648 w 2136228"/>
                    <a:gd name="connsiteY1" fmla="*/ 365234 h 945931"/>
                    <a:gd name="connsiteX2" fmla="*/ 212834 w 2136228"/>
                    <a:gd name="connsiteY2" fmla="*/ 444062 h 945931"/>
                    <a:gd name="connsiteX3" fmla="*/ 323193 w 2136228"/>
                    <a:gd name="connsiteY3" fmla="*/ 365234 h 945931"/>
                    <a:gd name="connsiteX4" fmla="*/ 402020 w 2136228"/>
                    <a:gd name="connsiteY4" fmla="*/ 381000 h 945931"/>
                    <a:gd name="connsiteX5" fmla="*/ 370489 w 2136228"/>
                    <a:gd name="connsiteY5" fmla="*/ 444062 h 945931"/>
                    <a:gd name="connsiteX6" fmla="*/ 465082 w 2136228"/>
                    <a:gd name="connsiteY6" fmla="*/ 381000 h 945931"/>
                    <a:gd name="connsiteX7" fmla="*/ 528144 w 2136228"/>
                    <a:gd name="connsiteY7" fmla="*/ 444062 h 945931"/>
                    <a:gd name="connsiteX8" fmla="*/ 465082 w 2136228"/>
                    <a:gd name="connsiteY8" fmla="*/ 491359 h 945931"/>
                    <a:gd name="connsiteX9" fmla="*/ 591206 w 2136228"/>
                    <a:gd name="connsiteY9" fmla="*/ 365234 h 945931"/>
                    <a:gd name="connsiteX10" fmla="*/ 780393 w 2136228"/>
                    <a:gd name="connsiteY10" fmla="*/ 396766 h 945931"/>
                    <a:gd name="connsiteX11" fmla="*/ 685800 w 2136228"/>
                    <a:gd name="connsiteY11" fmla="*/ 522890 h 945931"/>
                    <a:gd name="connsiteX12" fmla="*/ 859220 w 2136228"/>
                    <a:gd name="connsiteY12" fmla="*/ 444062 h 945931"/>
                    <a:gd name="connsiteX13" fmla="*/ 953813 w 2136228"/>
                    <a:gd name="connsiteY13" fmla="*/ 475593 h 945931"/>
                    <a:gd name="connsiteX14" fmla="*/ 969579 w 2136228"/>
                    <a:gd name="connsiteY14" fmla="*/ 412531 h 945931"/>
                    <a:gd name="connsiteX15" fmla="*/ 1064172 w 2136228"/>
                    <a:gd name="connsiteY15" fmla="*/ 412531 h 945931"/>
                    <a:gd name="connsiteX16" fmla="*/ 1016875 w 2136228"/>
                    <a:gd name="connsiteY16" fmla="*/ 349469 h 945931"/>
                    <a:gd name="connsiteX17" fmla="*/ 1001110 w 2136228"/>
                    <a:gd name="connsiteY17" fmla="*/ 254876 h 945931"/>
                    <a:gd name="connsiteX18" fmla="*/ 1111469 w 2136228"/>
                    <a:gd name="connsiteY18" fmla="*/ 302172 h 945931"/>
                    <a:gd name="connsiteX19" fmla="*/ 1174531 w 2136228"/>
                    <a:gd name="connsiteY19" fmla="*/ 191814 h 945931"/>
                    <a:gd name="connsiteX20" fmla="*/ 1300655 w 2136228"/>
                    <a:gd name="connsiteY20" fmla="*/ 207579 h 945931"/>
                    <a:gd name="connsiteX21" fmla="*/ 1379482 w 2136228"/>
                    <a:gd name="connsiteY21" fmla="*/ 191814 h 945931"/>
                    <a:gd name="connsiteX22" fmla="*/ 1332186 w 2136228"/>
                    <a:gd name="connsiteY22" fmla="*/ 112986 h 945931"/>
                    <a:gd name="connsiteX23" fmla="*/ 1395248 w 2136228"/>
                    <a:gd name="connsiteY23" fmla="*/ 176048 h 945931"/>
                    <a:gd name="connsiteX24" fmla="*/ 1568669 w 2136228"/>
                    <a:gd name="connsiteY24" fmla="*/ 97221 h 945931"/>
                    <a:gd name="connsiteX25" fmla="*/ 1631731 w 2136228"/>
                    <a:gd name="connsiteY25" fmla="*/ 18393 h 945931"/>
                    <a:gd name="connsiteX26" fmla="*/ 1742089 w 2136228"/>
                    <a:gd name="connsiteY26" fmla="*/ 34159 h 945931"/>
                    <a:gd name="connsiteX27" fmla="*/ 1568669 w 2136228"/>
                    <a:gd name="connsiteY27" fmla="*/ 223345 h 945931"/>
                    <a:gd name="connsiteX28" fmla="*/ 1710558 w 2136228"/>
                    <a:gd name="connsiteY28" fmla="*/ 191814 h 945931"/>
                    <a:gd name="connsiteX29" fmla="*/ 1852448 w 2136228"/>
                    <a:gd name="connsiteY29" fmla="*/ 144517 h 945931"/>
                    <a:gd name="connsiteX30" fmla="*/ 1883979 w 2136228"/>
                    <a:gd name="connsiteY30" fmla="*/ 223345 h 945931"/>
                    <a:gd name="connsiteX31" fmla="*/ 1805151 w 2136228"/>
                    <a:gd name="connsiteY31" fmla="*/ 302172 h 945931"/>
                    <a:gd name="connsiteX32" fmla="*/ 1962806 w 2136228"/>
                    <a:gd name="connsiteY32" fmla="*/ 270641 h 945931"/>
                    <a:gd name="connsiteX33" fmla="*/ 2088931 w 2136228"/>
                    <a:gd name="connsiteY33" fmla="*/ 207579 h 945931"/>
                    <a:gd name="connsiteX34" fmla="*/ 2120462 w 2136228"/>
                    <a:gd name="connsiteY34" fmla="*/ 286407 h 945931"/>
                    <a:gd name="connsiteX35" fmla="*/ 1994338 w 2136228"/>
                    <a:gd name="connsiteY35" fmla="*/ 381000 h 945931"/>
                    <a:gd name="connsiteX36" fmla="*/ 2057400 w 2136228"/>
                    <a:gd name="connsiteY36" fmla="*/ 428297 h 945931"/>
                    <a:gd name="connsiteX37" fmla="*/ 2010103 w 2136228"/>
                    <a:gd name="connsiteY37" fmla="*/ 475593 h 945931"/>
                    <a:gd name="connsiteX38" fmla="*/ 1836682 w 2136228"/>
                    <a:gd name="connsiteY38" fmla="*/ 396766 h 945931"/>
                    <a:gd name="connsiteX39" fmla="*/ 1899744 w 2136228"/>
                    <a:gd name="connsiteY39" fmla="*/ 491359 h 945931"/>
                    <a:gd name="connsiteX40" fmla="*/ 1852448 w 2136228"/>
                    <a:gd name="connsiteY40" fmla="*/ 601717 h 945931"/>
                    <a:gd name="connsiteX41" fmla="*/ 1694793 w 2136228"/>
                    <a:gd name="connsiteY41" fmla="*/ 491359 h 945931"/>
                    <a:gd name="connsiteX42" fmla="*/ 1742089 w 2136228"/>
                    <a:gd name="connsiteY42" fmla="*/ 617483 h 945931"/>
                    <a:gd name="connsiteX43" fmla="*/ 1647496 w 2136228"/>
                    <a:gd name="connsiteY43" fmla="*/ 680545 h 945931"/>
                    <a:gd name="connsiteX44" fmla="*/ 1474075 w 2136228"/>
                    <a:gd name="connsiteY44" fmla="*/ 475593 h 945931"/>
                    <a:gd name="connsiteX45" fmla="*/ 1521372 w 2136228"/>
                    <a:gd name="connsiteY45" fmla="*/ 570186 h 945931"/>
                    <a:gd name="connsiteX46" fmla="*/ 1269124 w 2136228"/>
                    <a:gd name="connsiteY46" fmla="*/ 522890 h 945931"/>
                    <a:gd name="connsiteX47" fmla="*/ 1458310 w 2136228"/>
                    <a:gd name="connsiteY47" fmla="*/ 633248 h 945931"/>
                    <a:gd name="connsiteX48" fmla="*/ 1332186 w 2136228"/>
                    <a:gd name="connsiteY48" fmla="*/ 727841 h 945931"/>
                    <a:gd name="connsiteX49" fmla="*/ 1237593 w 2136228"/>
                    <a:gd name="connsiteY49" fmla="*/ 696310 h 945931"/>
                    <a:gd name="connsiteX50" fmla="*/ 1221827 w 2136228"/>
                    <a:gd name="connsiteY50" fmla="*/ 775138 h 945931"/>
                    <a:gd name="connsiteX51" fmla="*/ 1064172 w 2136228"/>
                    <a:gd name="connsiteY51" fmla="*/ 696310 h 945931"/>
                    <a:gd name="connsiteX52" fmla="*/ 1206062 w 2136228"/>
                    <a:gd name="connsiteY52" fmla="*/ 822434 h 945931"/>
                    <a:gd name="connsiteX53" fmla="*/ 1143000 w 2136228"/>
                    <a:gd name="connsiteY53" fmla="*/ 869731 h 945931"/>
                    <a:gd name="connsiteX54" fmla="*/ 1064172 w 2136228"/>
                    <a:gd name="connsiteY54" fmla="*/ 853966 h 945931"/>
                    <a:gd name="connsiteX55" fmla="*/ 1001110 w 2136228"/>
                    <a:gd name="connsiteY55" fmla="*/ 727841 h 945931"/>
                    <a:gd name="connsiteX56" fmla="*/ 1032641 w 2136228"/>
                    <a:gd name="connsiteY56" fmla="*/ 853966 h 945931"/>
                    <a:gd name="connsiteX57" fmla="*/ 969579 w 2136228"/>
                    <a:gd name="connsiteY57" fmla="*/ 901262 h 945931"/>
                    <a:gd name="connsiteX58" fmla="*/ 843455 w 2136228"/>
                    <a:gd name="connsiteY58" fmla="*/ 822434 h 945931"/>
                    <a:gd name="connsiteX59" fmla="*/ 764627 w 2136228"/>
                    <a:gd name="connsiteY59" fmla="*/ 885497 h 945931"/>
                    <a:gd name="connsiteX60" fmla="*/ 670034 w 2136228"/>
                    <a:gd name="connsiteY60" fmla="*/ 932793 h 945931"/>
                    <a:gd name="connsiteX61" fmla="*/ 638503 w 2136228"/>
                    <a:gd name="connsiteY61" fmla="*/ 806669 h 945931"/>
                    <a:gd name="connsiteX62" fmla="*/ 701565 w 2136228"/>
                    <a:gd name="connsiteY62" fmla="*/ 727841 h 945931"/>
                    <a:gd name="connsiteX63" fmla="*/ 654269 w 2136228"/>
                    <a:gd name="connsiteY63" fmla="*/ 727841 h 945931"/>
                    <a:gd name="connsiteX64" fmla="*/ 606972 w 2136228"/>
                    <a:gd name="connsiteY64" fmla="*/ 680545 h 945931"/>
                    <a:gd name="connsiteX65" fmla="*/ 512379 w 2136228"/>
                    <a:gd name="connsiteY65" fmla="*/ 712076 h 945931"/>
                    <a:gd name="connsiteX66" fmla="*/ 433551 w 2136228"/>
                    <a:gd name="connsiteY66" fmla="*/ 712076 h 945931"/>
                    <a:gd name="connsiteX67" fmla="*/ 338958 w 2136228"/>
                    <a:gd name="connsiteY67" fmla="*/ 649014 h 945931"/>
                    <a:gd name="connsiteX68" fmla="*/ 449317 w 2136228"/>
                    <a:gd name="connsiteY68" fmla="*/ 601717 h 945931"/>
                    <a:gd name="connsiteX69" fmla="*/ 307427 w 2136228"/>
                    <a:gd name="connsiteY69" fmla="*/ 617483 h 945931"/>
                    <a:gd name="connsiteX70" fmla="*/ 181303 w 2136228"/>
                    <a:gd name="connsiteY70" fmla="*/ 585952 h 945931"/>
                    <a:gd name="connsiteX71" fmla="*/ 244365 w 2136228"/>
                    <a:gd name="connsiteY71" fmla="*/ 538655 h 945931"/>
                    <a:gd name="connsiteX72" fmla="*/ 149772 w 2136228"/>
                    <a:gd name="connsiteY72" fmla="*/ 522890 h 945931"/>
                    <a:gd name="connsiteX73" fmla="*/ 70944 w 2136228"/>
                    <a:gd name="connsiteY73" fmla="*/ 475593 h 9459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</a:cxnLst>
                  <a:rect l="l" t="t" r="r" b="b"/>
                  <a:pathLst>
                    <a:path w="2136228" h="945931">
                      <a:moveTo>
                        <a:pt x="70944" y="475593"/>
                      </a:moveTo>
                      <a:cubicBezTo>
                        <a:pt x="49923" y="449317"/>
                        <a:pt x="0" y="370489"/>
                        <a:pt x="23648" y="365234"/>
                      </a:cubicBezTo>
                      <a:cubicBezTo>
                        <a:pt x="47296" y="359979"/>
                        <a:pt x="162910" y="444062"/>
                        <a:pt x="212834" y="444062"/>
                      </a:cubicBezTo>
                      <a:cubicBezTo>
                        <a:pt x="262758" y="444062"/>
                        <a:pt x="291662" y="375744"/>
                        <a:pt x="323193" y="365234"/>
                      </a:cubicBezTo>
                      <a:cubicBezTo>
                        <a:pt x="354724" y="354724"/>
                        <a:pt x="394137" y="367862"/>
                        <a:pt x="402020" y="381000"/>
                      </a:cubicBezTo>
                      <a:cubicBezTo>
                        <a:pt x="409903" y="394138"/>
                        <a:pt x="359979" y="444062"/>
                        <a:pt x="370489" y="444062"/>
                      </a:cubicBezTo>
                      <a:cubicBezTo>
                        <a:pt x="380999" y="444062"/>
                        <a:pt x="438806" y="381000"/>
                        <a:pt x="465082" y="381000"/>
                      </a:cubicBezTo>
                      <a:cubicBezTo>
                        <a:pt x="491358" y="381000"/>
                        <a:pt x="528144" y="425669"/>
                        <a:pt x="528144" y="444062"/>
                      </a:cubicBezTo>
                      <a:cubicBezTo>
                        <a:pt x="528144" y="462455"/>
                        <a:pt x="454572" y="504497"/>
                        <a:pt x="465082" y="491359"/>
                      </a:cubicBezTo>
                      <a:cubicBezTo>
                        <a:pt x="475592" y="478221"/>
                        <a:pt x="538654" y="380999"/>
                        <a:pt x="591206" y="365234"/>
                      </a:cubicBezTo>
                      <a:cubicBezTo>
                        <a:pt x="643758" y="349469"/>
                        <a:pt x="764627" y="370490"/>
                        <a:pt x="780393" y="396766"/>
                      </a:cubicBezTo>
                      <a:cubicBezTo>
                        <a:pt x="796159" y="423042"/>
                        <a:pt x="672662" y="515007"/>
                        <a:pt x="685800" y="522890"/>
                      </a:cubicBezTo>
                      <a:cubicBezTo>
                        <a:pt x="698938" y="530773"/>
                        <a:pt x="814551" y="451945"/>
                        <a:pt x="859220" y="444062"/>
                      </a:cubicBezTo>
                      <a:cubicBezTo>
                        <a:pt x="903889" y="436179"/>
                        <a:pt x="935420" y="480848"/>
                        <a:pt x="953813" y="475593"/>
                      </a:cubicBezTo>
                      <a:cubicBezTo>
                        <a:pt x="972206" y="470338"/>
                        <a:pt x="951186" y="423041"/>
                        <a:pt x="969579" y="412531"/>
                      </a:cubicBezTo>
                      <a:cubicBezTo>
                        <a:pt x="987972" y="402021"/>
                        <a:pt x="1056289" y="423041"/>
                        <a:pt x="1064172" y="412531"/>
                      </a:cubicBezTo>
                      <a:cubicBezTo>
                        <a:pt x="1072055" y="402021"/>
                        <a:pt x="1027385" y="375745"/>
                        <a:pt x="1016875" y="349469"/>
                      </a:cubicBezTo>
                      <a:cubicBezTo>
                        <a:pt x="1006365" y="323193"/>
                        <a:pt x="985344" y="262759"/>
                        <a:pt x="1001110" y="254876"/>
                      </a:cubicBezTo>
                      <a:cubicBezTo>
                        <a:pt x="1016876" y="246993"/>
                        <a:pt x="1082565" y="312682"/>
                        <a:pt x="1111469" y="302172"/>
                      </a:cubicBezTo>
                      <a:cubicBezTo>
                        <a:pt x="1140373" y="291662"/>
                        <a:pt x="1143000" y="207580"/>
                        <a:pt x="1174531" y="191814"/>
                      </a:cubicBezTo>
                      <a:cubicBezTo>
                        <a:pt x="1206062" y="176049"/>
                        <a:pt x="1266497" y="207579"/>
                        <a:pt x="1300655" y="207579"/>
                      </a:cubicBezTo>
                      <a:cubicBezTo>
                        <a:pt x="1334813" y="207579"/>
                        <a:pt x="1374227" y="207579"/>
                        <a:pt x="1379482" y="191814"/>
                      </a:cubicBezTo>
                      <a:cubicBezTo>
                        <a:pt x="1384737" y="176049"/>
                        <a:pt x="1329558" y="115614"/>
                        <a:pt x="1332186" y="112986"/>
                      </a:cubicBezTo>
                      <a:cubicBezTo>
                        <a:pt x="1334814" y="110358"/>
                        <a:pt x="1355834" y="178676"/>
                        <a:pt x="1395248" y="176048"/>
                      </a:cubicBezTo>
                      <a:cubicBezTo>
                        <a:pt x="1434662" y="173421"/>
                        <a:pt x="1529255" y="123497"/>
                        <a:pt x="1568669" y="97221"/>
                      </a:cubicBezTo>
                      <a:cubicBezTo>
                        <a:pt x="1608083" y="70945"/>
                        <a:pt x="1602828" y="28903"/>
                        <a:pt x="1631731" y="18393"/>
                      </a:cubicBezTo>
                      <a:cubicBezTo>
                        <a:pt x="1660634" y="7883"/>
                        <a:pt x="1752599" y="0"/>
                        <a:pt x="1742089" y="34159"/>
                      </a:cubicBezTo>
                      <a:cubicBezTo>
                        <a:pt x="1731579" y="68318"/>
                        <a:pt x="1573924" y="197069"/>
                        <a:pt x="1568669" y="223345"/>
                      </a:cubicBezTo>
                      <a:cubicBezTo>
                        <a:pt x="1563414" y="249621"/>
                        <a:pt x="1663262" y="204952"/>
                        <a:pt x="1710558" y="191814"/>
                      </a:cubicBezTo>
                      <a:cubicBezTo>
                        <a:pt x="1757854" y="178676"/>
                        <a:pt x="1823544" y="139262"/>
                        <a:pt x="1852448" y="144517"/>
                      </a:cubicBezTo>
                      <a:cubicBezTo>
                        <a:pt x="1881352" y="149772"/>
                        <a:pt x="1891862" y="197069"/>
                        <a:pt x="1883979" y="223345"/>
                      </a:cubicBezTo>
                      <a:cubicBezTo>
                        <a:pt x="1876096" y="249621"/>
                        <a:pt x="1792013" y="294289"/>
                        <a:pt x="1805151" y="302172"/>
                      </a:cubicBezTo>
                      <a:cubicBezTo>
                        <a:pt x="1818289" y="310055"/>
                        <a:pt x="1915509" y="286406"/>
                        <a:pt x="1962806" y="270641"/>
                      </a:cubicBezTo>
                      <a:cubicBezTo>
                        <a:pt x="2010103" y="254876"/>
                        <a:pt x="2062655" y="204951"/>
                        <a:pt x="2088931" y="207579"/>
                      </a:cubicBezTo>
                      <a:cubicBezTo>
                        <a:pt x="2115207" y="210207"/>
                        <a:pt x="2136228" y="257504"/>
                        <a:pt x="2120462" y="286407"/>
                      </a:cubicBezTo>
                      <a:cubicBezTo>
                        <a:pt x="2104697" y="315311"/>
                        <a:pt x="2004848" y="357352"/>
                        <a:pt x="1994338" y="381000"/>
                      </a:cubicBezTo>
                      <a:cubicBezTo>
                        <a:pt x="1983828" y="404648"/>
                        <a:pt x="2054773" y="412532"/>
                        <a:pt x="2057400" y="428297"/>
                      </a:cubicBezTo>
                      <a:cubicBezTo>
                        <a:pt x="2060027" y="444062"/>
                        <a:pt x="2046889" y="480848"/>
                        <a:pt x="2010103" y="475593"/>
                      </a:cubicBezTo>
                      <a:cubicBezTo>
                        <a:pt x="1973317" y="470338"/>
                        <a:pt x="1855075" y="394138"/>
                        <a:pt x="1836682" y="396766"/>
                      </a:cubicBezTo>
                      <a:cubicBezTo>
                        <a:pt x="1818289" y="399394"/>
                        <a:pt x="1897116" y="457201"/>
                        <a:pt x="1899744" y="491359"/>
                      </a:cubicBezTo>
                      <a:cubicBezTo>
                        <a:pt x="1902372" y="525518"/>
                        <a:pt x="1886606" y="601717"/>
                        <a:pt x="1852448" y="601717"/>
                      </a:cubicBezTo>
                      <a:cubicBezTo>
                        <a:pt x="1818290" y="601717"/>
                        <a:pt x="1713186" y="488731"/>
                        <a:pt x="1694793" y="491359"/>
                      </a:cubicBezTo>
                      <a:cubicBezTo>
                        <a:pt x="1676400" y="493987"/>
                        <a:pt x="1749972" y="585952"/>
                        <a:pt x="1742089" y="617483"/>
                      </a:cubicBezTo>
                      <a:cubicBezTo>
                        <a:pt x="1734206" y="649014"/>
                        <a:pt x="1692165" y="704193"/>
                        <a:pt x="1647496" y="680545"/>
                      </a:cubicBezTo>
                      <a:cubicBezTo>
                        <a:pt x="1602827" y="656897"/>
                        <a:pt x="1495096" y="493986"/>
                        <a:pt x="1474075" y="475593"/>
                      </a:cubicBezTo>
                      <a:cubicBezTo>
                        <a:pt x="1453054" y="457200"/>
                        <a:pt x="1555531" y="562303"/>
                        <a:pt x="1521372" y="570186"/>
                      </a:cubicBezTo>
                      <a:cubicBezTo>
                        <a:pt x="1487214" y="578069"/>
                        <a:pt x="1279634" y="512380"/>
                        <a:pt x="1269124" y="522890"/>
                      </a:cubicBezTo>
                      <a:cubicBezTo>
                        <a:pt x="1258614" y="533400"/>
                        <a:pt x="1447800" y="599090"/>
                        <a:pt x="1458310" y="633248"/>
                      </a:cubicBezTo>
                      <a:cubicBezTo>
                        <a:pt x="1468820" y="667406"/>
                        <a:pt x="1368972" y="717331"/>
                        <a:pt x="1332186" y="727841"/>
                      </a:cubicBezTo>
                      <a:cubicBezTo>
                        <a:pt x="1295400" y="738351"/>
                        <a:pt x="1255986" y="688427"/>
                        <a:pt x="1237593" y="696310"/>
                      </a:cubicBezTo>
                      <a:cubicBezTo>
                        <a:pt x="1219200" y="704193"/>
                        <a:pt x="1250730" y="775138"/>
                        <a:pt x="1221827" y="775138"/>
                      </a:cubicBezTo>
                      <a:cubicBezTo>
                        <a:pt x="1192924" y="775138"/>
                        <a:pt x="1066799" y="688427"/>
                        <a:pt x="1064172" y="696310"/>
                      </a:cubicBezTo>
                      <a:cubicBezTo>
                        <a:pt x="1061545" y="704193"/>
                        <a:pt x="1192924" y="793531"/>
                        <a:pt x="1206062" y="822434"/>
                      </a:cubicBezTo>
                      <a:cubicBezTo>
                        <a:pt x="1219200" y="851337"/>
                        <a:pt x="1166648" y="864476"/>
                        <a:pt x="1143000" y="869731"/>
                      </a:cubicBezTo>
                      <a:cubicBezTo>
                        <a:pt x="1119352" y="874986"/>
                        <a:pt x="1087820" y="877614"/>
                        <a:pt x="1064172" y="853966"/>
                      </a:cubicBezTo>
                      <a:cubicBezTo>
                        <a:pt x="1040524" y="830318"/>
                        <a:pt x="1006365" y="727841"/>
                        <a:pt x="1001110" y="727841"/>
                      </a:cubicBezTo>
                      <a:cubicBezTo>
                        <a:pt x="995855" y="727841"/>
                        <a:pt x="1037896" y="825062"/>
                        <a:pt x="1032641" y="853966"/>
                      </a:cubicBezTo>
                      <a:cubicBezTo>
                        <a:pt x="1027386" y="882870"/>
                        <a:pt x="1001110" y="906517"/>
                        <a:pt x="969579" y="901262"/>
                      </a:cubicBezTo>
                      <a:cubicBezTo>
                        <a:pt x="938048" y="896007"/>
                        <a:pt x="877614" y="825061"/>
                        <a:pt x="843455" y="822434"/>
                      </a:cubicBezTo>
                      <a:cubicBezTo>
                        <a:pt x="809296" y="819807"/>
                        <a:pt x="793530" y="867104"/>
                        <a:pt x="764627" y="885497"/>
                      </a:cubicBezTo>
                      <a:cubicBezTo>
                        <a:pt x="735724" y="903890"/>
                        <a:pt x="691055" y="945931"/>
                        <a:pt x="670034" y="932793"/>
                      </a:cubicBezTo>
                      <a:cubicBezTo>
                        <a:pt x="649013" y="919655"/>
                        <a:pt x="633248" y="840828"/>
                        <a:pt x="638503" y="806669"/>
                      </a:cubicBezTo>
                      <a:cubicBezTo>
                        <a:pt x="643758" y="772510"/>
                        <a:pt x="698937" y="740979"/>
                        <a:pt x="701565" y="727841"/>
                      </a:cubicBezTo>
                      <a:cubicBezTo>
                        <a:pt x="704193" y="714703"/>
                        <a:pt x="670035" y="735724"/>
                        <a:pt x="654269" y="727841"/>
                      </a:cubicBezTo>
                      <a:cubicBezTo>
                        <a:pt x="638504" y="719958"/>
                        <a:pt x="630620" y="683172"/>
                        <a:pt x="606972" y="680545"/>
                      </a:cubicBezTo>
                      <a:cubicBezTo>
                        <a:pt x="583324" y="677918"/>
                        <a:pt x="541283" y="706821"/>
                        <a:pt x="512379" y="712076"/>
                      </a:cubicBezTo>
                      <a:cubicBezTo>
                        <a:pt x="483475" y="717331"/>
                        <a:pt x="462455" y="722586"/>
                        <a:pt x="433551" y="712076"/>
                      </a:cubicBezTo>
                      <a:cubicBezTo>
                        <a:pt x="404647" y="701566"/>
                        <a:pt x="336330" y="667407"/>
                        <a:pt x="338958" y="649014"/>
                      </a:cubicBezTo>
                      <a:cubicBezTo>
                        <a:pt x="341586" y="630621"/>
                        <a:pt x="454572" y="606972"/>
                        <a:pt x="449317" y="601717"/>
                      </a:cubicBezTo>
                      <a:cubicBezTo>
                        <a:pt x="444062" y="596462"/>
                        <a:pt x="352096" y="620111"/>
                        <a:pt x="307427" y="617483"/>
                      </a:cubicBezTo>
                      <a:cubicBezTo>
                        <a:pt x="262758" y="614855"/>
                        <a:pt x="191813" y="599090"/>
                        <a:pt x="181303" y="585952"/>
                      </a:cubicBezTo>
                      <a:cubicBezTo>
                        <a:pt x="170793" y="572814"/>
                        <a:pt x="249620" y="549165"/>
                        <a:pt x="244365" y="538655"/>
                      </a:cubicBezTo>
                      <a:cubicBezTo>
                        <a:pt x="239110" y="528145"/>
                        <a:pt x="181303" y="538656"/>
                        <a:pt x="149772" y="522890"/>
                      </a:cubicBezTo>
                      <a:cubicBezTo>
                        <a:pt x="118241" y="507125"/>
                        <a:pt x="91965" y="501869"/>
                        <a:pt x="70944" y="475593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91" name="Freeform 5"/>
                <p:cNvSpPr/>
                <p:nvPr/>
              </p:nvSpPr>
              <p:spPr>
                <a:xfrm>
                  <a:off x="3831843" y="1875897"/>
                  <a:ext cx="1490206" cy="793584"/>
                </a:xfrm>
                <a:custGeom>
                  <a:avLst/>
                  <a:gdLst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80697 w 1489842"/>
                    <a:gd name="connsiteY20" fmla="*/ 522889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09752 w 1489842"/>
                    <a:gd name="connsiteY20" fmla="*/ 717330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62152 w 1489842"/>
                    <a:gd name="connsiteY18" fmla="*/ 641130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509752 w 1489842"/>
                    <a:gd name="connsiteY18" fmla="*/ 717330 h 793530"/>
                    <a:gd name="connsiteX19" fmla="*/ 486104 w 1489842"/>
                    <a:gd name="connsiteY19" fmla="*/ 633247 h 793530"/>
                    <a:gd name="connsiteX20" fmla="*/ 423042 w 1489842"/>
                    <a:gd name="connsiteY20" fmla="*/ 522889 h 793530"/>
                    <a:gd name="connsiteX21" fmla="*/ 501869 w 1489842"/>
                    <a:gd name="connsiteY21" fmla="*/ 444061 h 793530"/>
                    <a:gd name="connsiteX22" fmla="*/ 375745 w 1489842"/>
                    <a:gd name="connsiteY22" fmla="*/ 396764 h 793530"/>
                    <a:gd name="connsiteX23" fmla="*/ 328449 w 1489842"/>
                    <a:gd name="connsiteY23" fmla="*/ 507123 h 793530"/>
                    <a:gd name="connsiteX24" fmla="*/ 249621 w 1489842"/>
                    <a:gd name="connsiteY24" fmla="*/ 475592 h 793530"/>
                    <a:gd name="connsiteX25" fmla="*/ 281152 w 1489842"/>
                    <a:gd name="connsiteY25" fmla="*/ 380999 h 793530"/>
                    <a:gd name="connsiteX26" fmla="*/ 170793 w 1489842"/>
                    <a:gd name="connsiteY26" fmla="*/ 412530 h 793530"/>
                    <a:gd name="connsiteX27" fmla="*/ 170793 w 1489842"/>
                    <a:gd name="connsiteY27" fmla="*/ 317937 h 793530"/>
                    <a:gd name="connsiteX28" fmla="*/ 249621 w 1489842"/>
                    <a:gd name="connsiteY28" fmla="*/ 286406 h 793530"/>
                    <a:gd name="connsiteX29" fmla="*/ 391511 w 1489842"/>
                    <a:gd name="connsiteY29" fmla="*/ 302171 h 793530"/>
                    <a:gd name="connsiteX30" fmla="*/ 218090 w 1489842"/>
                    <a:gd name="connsiteY30" fmla="*/ 254875 h 793530"/>
                    <a:gd name="connsiteX31" fmla="*/ 265386 w 1489842"/>
                    <a:gd name="connsiteY31" fmla="*/ 191813 h 793530"/>
                    <a:gd name="connsiteX32" fmla="*/ 170793 w 1489842"/>
                    <a:gd name="connsiteY32" fmla="*/ 239109 h 793530"/>
                    <a:gd name="connsiteX33" fmla="*/ 13138 w 1489842"/>
                    <a:gd name="connsiteY33" fmla="*/ 191813 h 793530"/>
                    <a:gd name="connsiteX34" fmla="*/ 91966 w 1489842"/>
                    <a:gd name="connsiteY34" fmla="*/ 128751 h 793530"/>
                    <a:gd name="connsiteX35" fmla="*/ 202324 w 1489842"/>
                    <a:gd name="connsiteY35" fmla="*/ 128751 h 793530"/>
                    <a:gd name="connsiteX36" fmla="*/ 107731 w 1489842"/>
                    <a:gd name="connsiteY36" fmla="*/ 65689 h 793530"/>
                    <a:gd name="connsiteX37" fmla="*/ 296918 w 1489842"/>
                    <a:gd name="connsiteY37" fmla="*/ 65689 h 793530"/>
                    <a:gd name="connsiteX38" fmla="*/ 391511 w 1489842"/>
                    <a:gd name="connsiteY38" fmla="*/ 97220 h 793530"/>
                    <a:gd name="connsiteX39" fmla="*/ 533400 w 1489842"/>
                    <a:gd name="connsiteY39" fmla="*/ 81454 h 793530"/>
                    <a:gd name="connsiteX40" fmla="*/ 564931 w 1489842"/>
                    <a:gd name="connsiteY40" fmla="*/ 191813 h 793530"/>
                    <a:gd name="connsiteX41" fmla="*/ 612228 w 1489842"/>
                    <a:gd name="connsiteY41" fmla="*/ 207578 h 793530"/>
                    <a:gd name="connsiteX42" fmla="*/ 691055 w 1489842"/>
                    <a:gd name="connsiteY42" fmla="*/ 144516 h 793530"/>
                    <a:gd name="connsiteX43" fmla="*/ 722586 w 1489842"/>
                    <a:gd name="connsiteY43" fmla="*/ 239109 h 793530"/>
                    <a:gd name="connsiteX44" fmla="*/ 817180 w 1489842"/>
                    <a:gd name="connsiteY44" fmla="*/ 239109 h 793530"/>
                    <a:gd name="connsiteX45" fmla="*/ 754118 w 1489842"/>
                    <a:gd name="connsiteY45" fmla="*/ 81454 h 793530"/>
                    <a:gd name="connsiteX46" fmla="*/ 896007 w 1489842"/>
                    <a:gd name="connsiteY46" fmla="*/ 176047 h 793530"/>
                    <a:gd name="connsiteX47" fmla="*/ 1037897 w 1489842"/>
                    <a:gd name="connsiteY47" fmla="*/ 223344 h 793530"/>
                    <a:gd name="connsiteX48" fmla="*/ 1164021 w 1489842"/>
                    <a:gd name="connsiteY48" fmla="*/ 223344 h 793530"/>
                    <a:gd name="connsiteX49" fmla="*/ 1274380 w 1489842"/>
                    <a:gd name="connsiteY49" fmla="*/ 128751 h 7935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</a:cxnLst>
                  <a:rect l="l" t="t" r="r" b="b"/>
                  <a:pathLst>
                    <a:path w="1489842" h="793530">
                      <a:moveTo>
                        <a:pt x="1274380" y="128751"/>
                      </a:moveTo>
                      <a:cubicBezTo>
                        <a:pt x="1313794" y="91965"/>
                        <a:pt x="1368973" y="0"/>
                        <a:pt x="1400504" y="2627"/>
                      </a:cubicBezTo>
                      <a:cubicBezTo>
                        <a:pt x="1432035" y="5254"/>
                        <a:pt x="1489842" y="102475"/>
                        <a:pt x="1463566" y="144516"/>
                      </a:cubicBezTo>
                      <a:cubicBezTo>
                        <a:pt x="1437290" y="186557"/>
                        <a:pt x="1245477" y="225972"/>
                        <a:pt x="1242849" y="254875"/>
                      </a:cubicBezTo>
                      <a:cubicBezTo>
                        <a:pt x="1240221" y="283778"/>
                        <a:pt x="1413642" y="286406"/>
                        <a:pt x="1447800" y="317937"/>
                      </a:cubicBezTo>
                      <a:cubicBezTo>
                        <a:pt x="1481958" y="349468"/>
                        <a:pt x="1479331" y="423040"/>
                        <a:pt x="1447800" y="444061"/>
                      </a:cubicBezTo>
                      <a:cubicBezTo>
                        <a:pt x="1416269" y="465082"/>
                        <a:pt x="1321676" y="462454"/>
                        <a:pt x="1258614" y="444061"/>
                      </a:cubicBezTo>
                      <a:cubicBezTo>
                        <a:pt x="1195552" y="425668"/>
                        <a:pt x="1077311" y="328447"/>
                        <a:pt x="1069428" y="333702"/>
                      </a:cubicBezTo>
                      <a:cubicBezTo>
                        <a:pt x="1061545" y="338957"/>
                        <a:pt x="1206063" y="438806"/>
                        <a:pt x="1211318" y="475592"/>
                      </a:cubicBezTo>
                      <a:cubicBezTo>
                        <a:pt x="1216573" y="512378"/>
                        <a:pt x="1145628" y="554420"/>
                        <a:pt x="1100959" y="554420"/>
                      </a:cubicBezTo>
                      <a:cubicBezTo>
                        <a:pt x="1056290" y="554420"/>
                        <a:pt x="953814" y="467709"/>
                        <a:pt x="943304" y="475592"/>
                      </a:cubicBezTo>
                      <a:cubicBezTo>
                        <a:pt x="932794" y="483475"/>
                        <a:pt x="1024759" y="567557"/>
                        <a:pt x="1037897" y="601716"/>
                      </a:cubicBezTo>
                      <a:cubicBezTo>
                        <a:pt x="1051035" y="635875"/>
                        <a:pt x="1051034" y="672661"/>
                        <a:pt x="1022131" y="680544"/>
                      </a:cubicBezTo>
                      <a:cubicBezTo>
                        <a:pt x="993228" y="688427"/>
                        <a:pt x="901262" y="667406"/>
                        <a:pt x="864476" y="649013"/>
                      </a:cubicBezTo>
                      <a:cubicBezTo>
                        <a:pt x="827690" y="630620"/>
                        <a:pt x="801414" y="559675"/>
                        <a:pt x="801414" y="570185"/>
                      </a:cubicBezTo>
                      <a:cubicBezTo>
                        <a:pt x="801414" y="580695"/>
                        <a:pt x="869731" y="675289"/>
                        <a:pt x="864476" y="712075"/>
                      </a:cubicBezTo>
                      <a:cubicBezTo>
                        <a:pt x="859221" y="748861"/>
                        <a:pt x="804042" y="793530"/>
                        <a:pt x="769883" y="790902"/>
                      </a:cubicBezTo>
                      <a:cubicBezTo>
                        <a:pt x="735724" y="788274"/>
                        <a:pt x="702879" y="708571"/>
                        <a:pt x="659524" y="696309"/>
                      </a:cubicBezTo>
                      <a:cubicBezTo>
                        <a:pt x="616169" y="684047"/>
                        <a:pt x="538655" y="727840"/>
                        <a:pt x="509752" y="717330"/>
                      </a:cubicBezTo>
                      <a:cubicBezTo>
                        <a:pt x="480849" y="706820"/>
                        <a:pt x="500556" y="665654"/>
                        <a:pt x="486104" y="633247"/>
                      </a:cubicBezTo>
                      <a:cubicBezTo>
                        <a:pt x="471652" y="600840"/>
                        <a:pt x="420415" y="554420"/>
                        <a:pt x="423042" y="522889"/>
                      </a:cubicBezTo>
                      <a:cubicBezTo>
                        <a:pt x="425669" y="491358"/>
                        <a:pt x="509752" y="465082"/>
                        <a:pt x="501869" y="444061"/>
                      </a:cubicBezTo>
                      <a:cubicBezTo>
                        <a:pt x="493986" y="423040"/>
                        <a:pt x="404648" y="386254"/>
                        <a:pt x="375745" y="396764"/>
                      </a:cubicBezTo>
                      <a:cubicBezTo>
                        <a:pt x="346842" y="407274"/>
                        <a:pt x="349470" y="493985"/>
                        <a:pt x="328449" y="507123"/>
                      </a:cubicBezTo>
                      <a:cubicBezTo>
                        <a:pt x="307428" y="520261"/>
                        <a:pt x="257504" y="496613"/>
                        <a:pt x="249621" y="475592"/>
                      </a:cubicBezTo>
                      <a:cubicBezTo>
                        <a:pt x="241738" y="454571"/>
                        <a:pt x="294290" y="391509"/>
                        <a:pt x="281152" y="380999"/>
                      </a:cubicBezTo>
                      <a:cubicBezTo>
                        <a:pt x="268014" y="370489"/>
                        <a:pt x="189186" y="423040"/>
                        <a:pt x="170793" y="412530"/>
                      </a:cubicBezTo>
                      <a:cubicBezTo>
                        <a:pt x="152400" y="402020"/>
                        <a:pt x="157655" y="338958"/>
                        <a:pt x="170793" y="317937"/>
                      </a:cubicBezTo>
                      <a:cubicBezTo>
                        <a:pt x="183931" y="296916"/>
                        <a:pt x="212835" y="289034"/>
                        <a:pt x="249621" y="286406"/>
                      </a:cubicBezTo>
                      <a:cubicBezTo>
                        <a:pt x="286407" y="283778"/>
                        <a:pt x="396766" y="307426"/>
                        <a:pt x="391511" y="302171"/>
                      </a:cubicBezTo>
                      <a:cubicBezTo>
                        <a:pt x="386256" y="296916"/>
                        <a:pt x="239111" y="273268"/>
                        <a:pt x="218090" y="254875"/>
                      </a:cubicBezTo>
                      <a:cubicBezTo>
                        <a:pt x="197069" y="236482"/>
                        <a:pt x="273269" y="194441"/>
                        <a:pt x="265386" y="191813"/>
                      </a:cubicBezTo>
                      <a:cubicBezTo>
                        <a:pt x="257503" y="189185"/>
                        <a:pt x="212834" y="239109"/>
                        <a:pt x="170793" y="239109"/>
                      </a:cubicBezTo>
                      <a:cubicBezTo>
                        <a:pt x="128752" y="239109"/>
                        <a:pt x="26276" y="210206"/>
                        <a:pt x="13138" y="191813"/>
                      </a:cubicBezTo>
                      <a:cubicBezTo>
                        <a:pt x="0" y="173420"/>
                        <a:pt x="60435" y="139261"/>
                        <a:pt x="91966" y="128751"/>
                      </a:cubicBezTo>
                      <a:cubicBezTo>
                        <a:pt x="123497" y="118241"/>
                        <a:pt x="199696" y="139261"/>
                        <a:pt x="202324" y="128751"/>
                      </a:cubicBezTo>
                      <a:cubicBezTo>
                        <a:pt x="204952" y="118241"/>
                        <a:pt x="91965" y="76199"/>
                        <a:pt x="107731" y="65689"/>
                      </a:cubicBezTo>
                      <a:cubicBezTo>
                        <a:pt x="123497" y="55179"/>
                        <a:pt x="249621" y="60434"/>
                        <a:pt x="296918" y="65689"/>
                      </a:cubicBezTo>
                      <a:cubicBezTo>
                        <a:pt x="344215" y="70944"/>
                        <a:pt x="352097" y="94593"/>
                        <a:pt x="391511" y="97220"/>
                      </a:cubicBezTo>
                      <a:cubicBezTo>
                        <a:pt x="430925" y="99848"/>
                        <a:pt x="504497" y="65689"/>
                        <a:pt x="533400" y="81454"/>
                      </a:cubicBezTo>
                      <a:cubicBezTo>
                        <a:pt x="562303" y="97219"/>
                        <a:pt x="551793" y="170792"/>
                        <a:pt x="564931" y="191813"/>
                      </a:cubicBezTo>
                      <a:cubicBezTo>
                        <a:pt x="578069" y="212834"/>
                        <a:pt x="591207" y="215461"/>
                        <a:pt x="612228" y="207578"/>
                      </a:cubicBezTo>
                      <a:cubicBezTo>
                        <a:pt x="633249" y="199695"/>
                        <a:pt x="672662" y="139261"/>
                        <a:pt x="691055" y="144516"/>
                      </a:cubicBezTo>
                      <a:cubicBezTo>
                        <a:pt x="709448" y="149771"/>
                        <a:pt x="701565" y="223343"/>
                        <a:pt x="722586" y="239109"/>
                      </a:cubicBezTo>
                      <a:cubicBezTo>
                        <a:pt x="743607" y="254875"/>
                        <a:pt x="811925" y="265385"/>
                        <a:pt x="817180" y="239109"/>
                      </a:cubicBezTo>
                      <a:cubicBezTo>
                        <a:pt x="822435" y="212833"/>
                        <a:pt x="740980" y="91964"/>
                        <a:pt x="754118" y="81454"/>
                      </a:cubicBezTo>
                      <a:cubicBezTo>
                        <a:pt x="767256" y="70944"/>
                        <a:pt x="848711" y="152399"/>
                        <a:pt x="896007" y="176047"/>
                      </a:cubicBezTo>
                      <a:cubicBezTo>
                        <a:pt x="943303" y="199695"/>
                        <a:pt x="993228" y="215461"/>
                        <a:pt x="1037897" y="223344"/>
                      </a:cubicBezTo>
                      <a:cubicBezTo>
                        <a:pt x="1082566" y="231227"/>
                        <a:pt x="1121980" y="241737"/>
                        <a:pt x="1164021" y="223344"/>
                      </a:cubicBezTo>
                      <a:cubicBezTo>
                        <a:pt x="1206062" y="204951"/>
                        <a:pt x="1234966" y="165537"/>
                        <a:pt x="1274380" y="1287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92" name="Freeform 6"/>
                <p:cNvSpPr/>
                <p:nvPr/>
              </p:nvSpPr>
              <p:spPr>
                <a:xfrm>
                  <a:off x="3294934" y="2226008"/>
                  <a:ext cx="1062864" cy="478481"/>
                </a:xfrm>
                <a:custGeom>
                  <a:avLst/>
                  <a:gdLst>
                    <a:gd name="connsiteX0" fmla="*/ 86710 w 1061545"/>
                    <a:gd name="connsiteY0" fmla="*/ 254876 h 486104"/>
                    <a:gd name="connsiteX1" fmla="*/ 7883 w 1061545"/>
                    <a:gd name="connsiteY1" fmla="*/ 176049 h 486104"/>
                    <a:gd name="connsiteX2" fmla="*/ 134007 w 1061545"/>
                    <a:gd name="connsiteY2" fmla="*/ 112987 h 486104"/>
                    <a:gd name="connsiteX3" fmla="*/ 228600 w 1061545"/>
                    <a:gd name="connsiteY3" fmla="*/ 176049 h 486104"/>
                    <a:gd name="connsiteX4" fmla="*/ 244365 w 1061545"/>
                    <a:gd name="connsiteY4" fmla="*/ 97221 h 486104"/>
                    <a:gd name="connsiteX5" fmla="*/ 354724 w 1061545"/>
                    <a:gd name="connsiteY5" fmla="*/ 176049 h 486104"/>
                    <a:gd name="connsiteX6" fmla="*/ 307427 w 1061545"/>
                    <a:gd name="connsiteY6" fmla="*/ 112987 h 486104"/>
                    <a:gd name="connsiteX7" fmla="*/ 338958 w 1061545"/>
                    <a:gd name="connsiteY7" fmla="*/ 49924 h 486104"/>
                    <a:gd name="connsiteX8" fmla="*/ 449317 w 1061545"/>
                    <a:gd name="connsiteY8" fmla="*/ 97221 h 486104"/>
                    <a:gd name="connsiteX9" fmla="*/ 559676 w 1061545"/>
                    <a:gd name="connsiteY9" fmla="*/ 191814 h 486104"/>
                    <a:gd name="connsiteX10" fmla="*/ 449317 w 1061545"/>
                    <a:gd name="connsiteY10" fmla="*/ 81456 h 486104"/>
                    <a:gd name="connsiteX11" fmla="*/ 480848 w 1061545"/>
                    <a:gd name="connsiteY11" fmla="*/ 2628 h 486104"/>
                    <a:gd name="connsiteX12" fmla="*/ 638503 w 1061545"/>
                    <a:gd name="connsiteY12" fmla="*/ 65690 h 486104"/>
                    <a:gd name="connsiteX13" fmla="*/ 638503 w 1061545"/>
                    <a:gd name="connsiteY13" fmla="*/ 160283 h 486104"/>
                    <a:gd name="connsiteX14" fmla="*/ 670034 w 1061545"/>
                    <a:gd name="connsiteY14" fmla="*/ 65690 h 486104"/>
                    <a:gd name="connsiteX15" fmla="*/ 764627 w 1061545"/>
                    <a:gd name="connsiteY15" fmla="*/ 49924 h 486104"/>
                    <a:gd name="connsiteX16" fmla="*/ 780393 w 1061545"/>
                    <a:gd name="connsiteY16" fmla="*/ 191814 h 486104"/>
                    <a:gd name="connsiteX17" fmla="*/ 874986 w 1061545"/>
                    <a:gd name="connsiteY17" fmla="*/ 128752 h 486104"/>
                    <a:gd name="connsiteX18" fmla="*/ 890752 w 1061545"/>
                    <a:gd name="connsiteY18" fmla="*/ 18393 h 486104"/>
                    <a:gd name="connsiteX19" fmla="*/ 1048407 w 1061545"/>
                    <a:gd name="connsiteY19" fmla="*/ 81456 h 486104"/>
                    <a:gd name="connsiteX20" fmla="*/ 969579 w 1061545"/>
                    <a:gd name="connsiteY20" fmla="*/ 207580 h 486104"/>
                    <a:gd name="connsiteX21" fmla="*/ 874986 w 1061545"/>
                    <a:gd name="connsiteY21" fmla="*/ 412531 h 486104"/>
                    <a:gd name="connsiteX22" fmla="*/ 827690 w 1061545"/>
                    <a:gd name="connsiteY22" fmla="*/ 475593 h 486104"/>
                    <a:gd name="connsiteX23" fmla="*/ 733096 w 1061545"/>
                    <a:gd name="connsiteY23" fmla="*/ 459828 h 486104"/>
                    <a:gd name="connsiteX24" fmla="*/ 748862 w 1061545"/>
                    <a:gd name="connsiteY24" fmla="*/ 317938 h 486104"/>
                    <a:gd name="connsiteX25" fmla="*/ 559676 w 1061545"/>
                    <a:gd name="connsiteY25" fmla="*/ 428297 h 486104"/>
                    <a:gd name="connsiteX26" fmla="*/ 606972 w 1061545"/>
                    <a:gd name="connsiteY26" fmla="*/ 270642 h 486104"/>
                    <a:gd name="connsiteX27" fmla="*/ 512379 w 1061545"/>
                    <a:gd name="connsiteY27" fmla="*/ 349469 h 486104"/>
                    <a:gd name="connsiteX28" fmla="*/ 480848 w 1061545"/>
                    <a:gd name="connsiteY28" fmla="*/ 239111 h 486104"/>
                    <a:gd name="connsiteX29" fmla="*/ 402021 w 1061545"/>
                    <a:gd name="connsiteY29" fmla="*/ 317938 h 486104"/>
                    <a:gd name="connsiteX30" fmla="*/ 354724 w 1061545"/>
                    <a:gd name="connsiteY30" fmla="*/ 286407 h 486104"/>
                    <a:gd name="connsiteX31" fmla="*/ 181303 w 1061545"/>
                    <a:gd name="connsiteY31" fmla="*/ 270642 h 486104"/>
                    <a:gd name="connsiteX32" fmla="*/ 181303 w 1061545"/>
                    <a:gd name="connsiteY32" fmla="*/ 239111 h 486104"/>
                    <a:gd name="connsiteX33" fmla="*/ 86710 w 1061545"/>
                    <a:gd name="connsiteY33" fmla="*/ 254876 h 4861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</a:cxnLst>
                  <a:rect l="l" t="t" r="r" b="b"/>
                  <a:pathLst>
                    <a:path w="1061545" h="486104">
                      <a:moveTo>
                        <a:pt x="86710" y="254876"/>
                      </a:moveTo>
                      <a:cubicBezTo>
                        <a:pt x="57807" y="244366"/>
                        <a:pt x="0" y="199697"/>
                        <a:pt x="7883" y="176049"/>
                      </a:cubicBezTo>
                      <a:cubicBezTo>
                        <a:pt x="15766" y="152401"/>
                        <a:pt x="97221" y="112987"/>
                        <a:pt x="134007" y="112987"/>
                      </a:cubicBezTo>
                      <a:cubicBezTo>
                        <a:pt x="170793" y="112987"/>
                        <a:pt x="210207" y="178677"/>
                        <a:pt x="228600" y="176049"/>
                      </a:cubicBezTo>
                      <a:cubicBezTo>
                        <a:pt x="246993" y="173421"/>
                        <a:pt x="223344" y="97221"/>
                        <a:pt x="244365" y="97221"/>
                      </a:cubicBezTo>
                      <a:cubicBezTo>
                        <a:pt x="265386" y="97221"/>
                        <a:pt x="344214" y="173421"/>
                        <a:pt x="354724" y="176049"/>
                      </a:cubicBezTo>
                      <a:cubicBezTo>
                        <a:pt x="365234" y="178677"/>
                        <a:pt x="310055" y="134008"/>
                        <a:pt x="307427" y="112987"/>
                      </a:cubicBezTo>
                      <a:cubicBezTo>
                        <a:pt x="304799" y="91966"/>
                        <a:pt x="315310" y="52552"/>
                        <a:pt x="338958" y="49924"/>
                      </a:cubicBezTo>
                      <a:cubicBezTo>
                        <a:pt x="362606" y="47296"/>
                        <a:pt x="412531" y="73573"/>
                        <a:pt x="449317" y="97221"/>
                      </a:cubicBezTo>
                      <a:cubicBezTo>
                        <a:pt x="486103" y="120869"/>
                        <a:pt x="559676" y="194441"/>
                        <a:pt x="559676" y="191814"/>
                      </a:cubicBezTo>
                      <a:cubicBezTo>
                        <a:pt x="559676" y="189187"/>
                        <a:pt x="462455" y="112987"/>
                        <a:pt x="449317" y="81456"/>
                      </a:cubicBezTo>
                      <a:cubicBezTo>
                        <a:pt x="436179" y="49925"/>
                        <a:pt x="449317" y="5256"/>
                        <a:pt x="480848" y="2628"/>
                      </a:cubicBezTo>
                      <a:cubicBezTo>
                        <a:pt x="512379" y="0"/>
                        <a:pt x="612227" y="39414"/>
                        <a:pt x="638503" y="65690"/>
                      </a:cubicBezTo>
                      <a:cubicBezTo>
                        <a:pt x="664779" y="91966"/>
                        <a:pt x="633248" y="160283"/>
                        <a:pt x="638503" y="160283"/>
                      </a:cubicBezTo>
                      <a:cubicBezTo>
                        <a:pt x="643758" y="160283"/>
                        <a:pt x="649013" y="84083"/>
                        <a:pt x="670034" y="65690"/>
                      </a:cubicBezTo>
                      <a:cubicBezTo>
                        <a:pt x="691055" y="47297"/>
                        <a:pt x="746234" y="28903"/>
                        <a:pt x="764627" y="49924"/>
                      </a:cubicBezTo>
                      <a:cubicBezTo>
                        <a:pt x="783020" y="70945"/>
                        <a:pt x="762000" y="178676"/>
                        <a:pt x="780393" y="191814"/>
                      </a:cubicBezTo>
                      <a:cubicBezTo>
                        <a:pt x="798786" y="204952"/>
                        <a:pt x="856593" y="157655"/>
                        <a:pt x="874986" y="128752"/>
                      </a:cubicBezTo>
                      <a:cubicBezTo>
                        <a:pt x="893379" y="99849"/>
                        <a:pt x="861849" y="26276"/>
                        <a:pt x="890752" y="18393"/>
                      </a:cubicBezTo>
                      <a:cubicBezTo>
                        <a:pt x="919655" y="10510"/>
                        <a:pt x="1035269" y="49925"/>
                        <a:pt x="1048407" y="81456"/>
                      </a:cubicBezTo>
                      <a:cubicBezTo>
                        <a:pt x="1061545" y="112987"/>
                        <a:pt x="998482" y="152401"/>
                        <a:pt x="969579" y="207580"/>
                      </a:cubicBezTo>
                      <a:cubicBezTo>
                        <a:pt x="940676" y="262759"/>
                        <a:pt x="898634" y="367862"/>
                        <a:pt x="874986" y="412531"/>
                      </a:cubicBezTo>
                      <a:cubicBezTo>
                        <a:pt x="851338" y="457200"/>
                        <a:pt x="851338" y="467710"/>
                        <a:pt x="827690" y="475593"/>
                      </a:cubicBezTo>
                      <a:cubicBezTo>
                        <a:pt x="804042" y="483476"/>
                        <a:pt x="746234" y="486104"/>
                        <a:pt x="733096" y="459828"/>
                      </a:cubicBezTo>
                      <a:cubicBezTo>
                        <a:pt x="719958" y="433552"/>
                        <a:pt x="777765" y="323193"/>
                        <a:pt x="748862" y="317938"/>
                      </a:cubicBezTo>
                      <a:cubicBezTo>
                        <a:pt x="719959" y="312683"/>
                        <a:pt x="583324" y="436180"/>
                        <a:pt x="559676" y="428297"/>
                      </a:cubicBezTo>
                      <a:cubicBezTo>
                        <a:pt x="536028" y="420414"/>
                        <a:pt x="614855" y="283780"/>
                        <a:pt x="606972" y="270642"/>
                      </a:cubicBezTo>
                      <a:cubicBezTo>
                        <a:pt x="599089" y="257504"/>
                        <a:pt x="533400" y="354724"/>
                        <a:pt x="512379" y="349469"/>
                      </a:cubicBezTo>
                      <a:cubicBezTo>
                        <a:pt x="491358" y="344214"/>
                        <a:pt x="499241" y="244366"/>
                        <a:pt x="480848" y="239111"/>
                      </a:cubicBezTo>
                      <a:cubicBezTo>
                        <a:pt x="462455" y="233856"/>
                        <a:pt x="423042" y="310055"/>
                        <a:pt x="402021" y="317938"/>
                      </a:cubicBezTo>
                      <a:cubicBezTo>
                        <a:pt x="381000" y="325821"/>
                        <a:pt x="391510" y="294290"/>
                        <a:pt x="354724" y="286407"/>
                      </a:cubicBezTo>
                      <a:cubicBezTo>
                        <a:pt x="317938" y="278524"/>
                        <a:pt x="210206" y="278525"/>
                        <a:pt x="181303" y="270642"/>
                      </a:cubicBezTo>
                      <a:cubicBezTo>
                        <a:pt x="152400" y="262759"/>
                        <a:pt x="194441" y="241739"/>
                        <a:pt x="181303" y="239111"/>
                      </a:cubicBezTo>
                      <a:cubicBezTo>
                        <a:pt x="168165" y="236483"/>
                        <a:pt x="115613" y="265386"/>
                        <a:pt x="86710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93" name="Freeform 7"/>
                <p:cNvSpPr/>
                <p:nvPr/>
              </p:nvSpPr>
              <p:spPr>
                <a:xfrm>
                  <a:off x="3601741" y="1514112"/>
                  <a:ext cx="1391586" cy="618533"/>
                </a:xfrm>
                <a:custGeom>
                  <a:avLst/>
                  <a:gdLst>
                    <a:gd name="connsiteX0" fmla="*/ 223345 w 1384737"/>
                    <a:gd name="connsiteY0" fmla="*/ 97220 h 620109"/>
                    <a:gd name="connsiteX1" fmla="*/ 223345 w 1384737"/>
                    <a:gd name="connsiteY1" fmla="*/ 2627 h 620109"/>
                    <a:gd name="connsiteX2" fmla="*/ 459827 w 1384737"/>
                    <a:gd name="connsiteY2" fmla="*/ 112985 h 620109"/>
                    <a:gd name="connsiteX3" fmla="*/ 475593 w 1384737"/>
                    <a:gd name="connsiteY3" fmla="*/ 223344 h 620109"/>
                    <a:gd name="connsiteX4" fmla="*/ 538655 w 1384737"/>
                    <a:gd name="connsiteY4" fmla="*/ 144516 h 620109"/>
                    <a:gd name="connsiteX5" fmla="*/ 633248 w 1384737"/>
                    <a:gd name="connsiteY5" fmla="*/ 144516 h 620109"/>
                    <a:gd name="connsiteX6" fmla="*/ 585952 w 1384737"/>
                    <a:gd name="connsiteY6" fmla="*/ 207578 h 620109"/>
                    <a:gd name="connsiteX7" fmla="*/ 712076 w 1384737"/>
                    <a:gd name="connsiteY7" fmla="*/ 207578 h 620109"/>
                    <a:gd name="connsiteX8" fmla="*/ 775138 w 1384737"/>
                    <a:gd name="connsiteY8" fmla="*/ 254875 h 620109"/>
                    <a:gd name="connsiteX9" fmla="*/ 822434 w 1384737"/>
                    <a:gd name="connsiteY9" fmla="*/ 160282 h 620109"/>
                    <a:gd name="connsiteX10" fmla="*/ 917027 w 1384737"/>
                    <a:gd name="connsiteY10" fmla="*/ 254875 h 620109"/>
                    <a:gd name="connsiteX11" fmla="*/ 980090 w 1384737"/>
                    <a:gd name="connsiteY11" fmla="*/ 191813 h 620109"/>
                    <a:gd name="connsiteX12" fmla="*/ 1090448 w 1384737"/>
                    <a:gd name="connsiteY12" fmla="*/ 302171 h 620109"/>
                    <a:gd name="connsiteX13" fmla="*/ 1216572 w 1384737"/>
                    <a:gd name="connsiteY13" fmla="*/ 333703 h 620109"/>
                    <a:gd name="connsiteX14" fmla="*/ 1342696 w 1384737"/>
                    <a:gd name="connsiteY14" fmla="*/ 254875 h 620109"/>
                    <a:gd name="connsiteX15" fmla="*/ 1374227 w 1384737"/>
                    <a:gd name="connsiteY15" fmla="*/ 380999 h 620109"/>
                    <a:gd name="connsiteX16" fmla="*/ 1279634 w 1384737"/>
                    <a:gd name="connsiteY16" fmla="*/ 412530 h 620109"/>
                    <a:gd name="connsiteX17" fmla="*/ 1137745 w 1384737"/>
                    <a:gd name="connsiteY17" fmla="*/ 396765 h 620109"/>
                    <a:gd name="connsiteX18" fmla="*/ 1263869 w 1384737"/>
                    <a:gd name="connsiteY18" fmla="*/ 522889 h 620109"/>
                    <a:gd name="connsiteX19" fmla="*/ 1200807 w 1384737"/>
                    <a:gd name="connsiteY19" fmla="*/ 554420 h 620109"/>
                    <a:gd name="connsiteX20" fmla="*/ 980090 w 1384737"/>
                    <a:gd name="connsiteY20" fmla="*/ 412530 h 620109"/>
                    <a:gd name="connsiteX21" fmla="*/ 1027386 w 1384737"/>
                    <a:gd name="connsiteY21" fmla="*/ 585951 h 620109"/>
                    <a:gd name="connsiteX22" fmla="*/ 964324 w 1384737"/>
                    <a:gd name="connsiteY22" fmla="*/ 601716 h 620109"/>
                    <a:gd name="connsiteX23" fmla="*/ 901262 w 1384737"/>
                    <a:gd name="connsiteY23" fmla="*/ 475592 h 620109"/>
                    <a:gd name="connsiteX24" fmla="*/ 838200 w 1384737"/>
                    <a:gd name="connsiteY24" fmla="*/ 554420 h 620109"/>
                    <a:gd name="connsiteX25" fmla="*/ 743607 w 1384737"/>
                    <a:gd name="connsiteY25" fmla="*/ 428296 h 620109"/>
                    <a:gd name="connsiteX26" fmla="*/ 806669 w 1384737"/>
                    <a:gd name="connsiteY26" fmla="*/ 333703 h 620109"/>
                    <a:gd name="connsiteX27" fmla="*/ 712076 w 1384737"/>
                    <a:gd name="connsiteY27" fmla="*/ 444061 h 620109"/>
                    <a:gd name="connsiteX28" fmla="*/ 570186 w 1384737"/>
                    <a:gd name="connsiteY28" fmla="*/ 428296 h 620109"/>
                    <a:gd name="connsiteX29" fmla="*/ 507124 w 1384737"/>
                    <a:gd name="connsiteY29" fmla="*/ 412530 h 620109"/>
                    <a:gd name="connsiteX30" fmla="*/ 522890 w 1384737"/>
                    <a:gd name="connsiteY30" fmla="*/ 396765 h 620109"/>
                    <a:gd name="connsiteX31" fmla="*/ 459827 w 1384737"/>
                    <a:gd name="connsiteY31" fmla="*/ 365234 h 620109"/>
                    <a:gd name="connsiteX32" fmla="*/ 412531 w 1384737"/>
                    <a:gd name="connsiteY32" fmla="*/ 349468 h 620109"/>
                    <a:gd name="connsiteX33" fmla="*/ 444062 w 1384737"/>
                    <a:gd name="connsiteY33" fmla="*/ 270640 h 620109"/>
                    <a:gd name="connsiteX34" fmla="*/ 302172 w 1384737"/>
                    <a:gd name="connsiteY34" fmla="*/ 396765 h 620109"/>
                    <a:gd name="connsiteX35" fmla="*/ 191814 w 1384737"/>
                    <a:gd name="connsiteY35" fmla="*/ 317937 h 620109"/>
                    <a:gd name="connsiteX36" fmla="*/ 18393 w 1384737"/>
                    <a:gd name="connsiteY36" fmla="*/ 254875 h 620109"/>
                    <a:gd name="connsiteX37" fmla="*/ 81455 w 1384737"/>
                    <a:gd name="connsiteY37" fmla="*/ 160282 h 620109"/>
                    <a:gd name="connsiteX38" fmla="*/ 160283 w 1384737"/>
                    <a:gd name="connsiteY38" fmla="*/ 160282 h 620109"/>
                    <a:gd name="connsiteX39" fmla="*/ 223345 w 1384737"/>
                    <a:gd name="connsiteY39" fmla="*/ 97220 h 620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</a:cxnLst>
                  <a:rect l="l" t="t" r="r" b="b"/>
                  <a:pathLst>
                    <a:path w="1384737" h="620109">
                      <a:moveTo>
                        <a:pt x="223345" y="97220"/>
                      </a:moveTo>
                      <a:cubicBezTo>
                        <a:pt x="233855" y="70944"/>
                        <a:pt x="183931" y="0"/>
                        <a:pt x="223345" y="2627"/>
                      </a:cubicBezTo>
                      <a:cubicBezTo>
                        <a:pt x="262759" y="5255"/>
                        <a:pt x="417786" y="76199"/>
                        <a:pt x="459827" y="112985"/>
                      </a:cubicBezTo>
                      <a:cubicBezTo>
                        <a:pt x="501868" y="149771"/>
                        <a:pt x="462455" y="218089"/>
                        <a:pt x="475593" y="223344"/>
                      </a:cubicBezTo>
                      <a:cubicBezTo>
                        <a:pt x="488731" y="228599"/>
                        <a:pt x="512379" y="157654"/>
                        <a:pt x="538655" y="144516"/>
                      </a:cubicBezTo>
                      <a:cubicBezTo>
                        <a:pt x="564931" y="131378"/>
                        <a:pt x="625365" y="134006"/>
                        <a:pt x="633248" y="144516"/>
                      </a:cubicBezTo>
                      <a:cubicBezTo>
                        <a:pt x="641131" y="155026"/>
                        <a:pt x="572814" y="197068"/>
                        <a:pt x="585952" y="207578"/>
                      </a:cubicBezTo>
                      <a:cubicBezTo>
                        <a:pt x="599090" y="218088"/>
                        <a:pt x="680545" y="199695"/>
                        <a:pt x="712076" y="207578"/>
                      </a:cubicBezTo>
                      <a:cubicBezTo>
                        <a:pt x="743607" y="215461"/>
                        <a:pt x="756745" y="262758"/>
                        <a:pt x="775138" y="254875"/>
                      </a:cubicBezTo>
                      <a:cubicBezTo>
                        <a:pt x="793531" y="246992"/>
                        <a:pt x="798786" y="160282"/>
                        <a:pt x="822434" y="160282"/>
                      </a:cubicBezTo>
                      <a:cubicBezTo>
                        <a:pt x="846082" y="160282"/>
                        <a:pt x="890751" y="249620"/>
                        <a:pt x="917027" y="254875"/>
                      </a:cubicBezTo>
                      <a:cubicBezTo>
                        <a:pt x="943303" y="260130"/>
                        <a:pt x="951187" y="183930"/>
                        <a:pt x="980090" y="191813"/>
                      </a:cubicBezTo>
                      <a:cubicBezTo>
                        <a:pt x="1008993" y="199696"/>
                        <a:pt x="1051034" y="278523"/>
                        <a:pt x="1090448" y="302171"/>
                      </a:cubicBezTo>
                      <a:cubicBezTo>
                        <a:pt x="1129862" y="325819"/>
                        <a:pt x="1174531" y="341586"/>
                        <a:pt x="1216572" y="333703"/>
                      </a:cubicBezTo>
                      <a:cubicBezTo>
                        <a:pt x="1258613" y="325820"/>
                        <a:pt x="1316420" y="246992"/>
                        <a:pt x="1342696" y="254875"/>
                      </a:cubicBezTo>
                      <a:cubicBezTo>
                        <a:pt x="1368972" y="262758"/>
                        <a:pt x="1384737" y="354723"/>
                        <a:pt x="1374227" y="380999"/>
                      </a:cubicBezTo>
                      <a:cubicBezTo>
                        <a:pt x="1363717" y="407275"/>
                        <a:pt x="1319048" y="409902"/>
                        <a:pt x="1279634" y="412530"/>
                      </a:cubicBezTo>
                      <a:cubicBezTo>
                        <a:pt x="1240220" y="415158"/>
                        <a:pt x="1140372" y="378372"/>
                        <a:pt x="1137745" y="396765"/>
                      </a:cubicBezTo>
                      <a:cubicBezTo>
                        <a:pt x="1135118" y="415158"/>
                        <a:pt x="1253359" y="496613"/>
                        <a:pt x="1263869" y="522889"/>
                      </a:cubicBezTo>
                      <a:cubicBezTo>
                        <a:pt x="1274379" y="549165"/>
                        <a:pt x="1248103" y="572813"/>
                        <a:pt x="1200807" y="554420"/>
                      </a:cubicBezTo>
                      <a:cubicBezTo>
                        <a:pt x="1153511" y="536027"/>
                        <a:pt x="1008994" y="407275"/>
                        <a:pt x="980090" y="412530"/>
                      </a:cubicBezTo>
                      <a:cubicBezTo>
                        <a:pt x="951186" y="417785"/>
                        <a:pt x="1030014" y="554420"/>
                        <a:pt x="1027386" y="585951"/>
                      </a:cubicBezTo>
                      <a:cubicBezTo>
                        <a:pt x="1024758" y="617482"/>
                        <a:pt x="985345" y="620109"/>
                        <a:pt x="964324" y="601716"/>
                      </a:cubicBezTo>
                      <a:cubicBezTo>
                        <a:pt x="943303" y="583323"/>
                        <a:pt x="922283" y="483475"/>
                        <a:pt x="901262" y="475592"/>
                      </a:cubicBezTo>
                      <a:cubicBezTo>
                        <a:pt x="880241" y="467709"/>
                        <a:pt x="864476" y="562303"/>
                        <a:pt x="838200" y="554420"/>
                      </a:cubicBezTo>
                      <a:cubicBezTo>
                        <a:pt x="811924" y="546537"/>
                        <a:pt x="748862" y="465082"/>
                        <a:pt x="743607" y="428296"/>
                      </a:cubicBezTo>
                      <a:cubicBezTo>
                        <a:pt x="738352" y="391510"/>
                        <a:pt x="811924" y="331076"/>
                        <a:pt x="806669" y="333703"/>
                      </a:cubicBezTo>
                      <a:cubicBezTo>
                        <a:pt x="801414" y="336330"/>
                        <a:pt x="751490" y="428296"/>
                        <a:pt x="712076" y="444061"/>
                      </a:cubicBezTo>
                      <a:cubicBezTo>
                        <a:pt x="672662" y="459826"/>
                        <a:pt x="604345" y="433551"/>
                        <a:pt x="570186" y="428296"/>
                      </a:cubicBezTo>
                      <a:cubicBezTo>
                        <a:pt x="536027" y="423041"/>
                        <a:pt x="515007" y="417785"/>
                        <a:pt x="507124" y="412530"/>
                      </a:cubicBezTo>
                      <a:cubicBezTo>
                        <a:pt x="499241" y="407275"/>
                        <a:pt x="530773" y="404648"/>
                        <a:pt x="522890" y="396765"/>
                      </a:cubicBezTo>
                      <a:cubicBezTo>
                        <a:pt x="515007" y="388882"/>
                        <a:pt x="478220" y="373117"/>
                        <a:pt x="459827" y="365234"/>
                      </a:cubicBezTo>
                      <a:cubicBezTo>
                        <a:pt x="441434" y="357351"/>
                        <a:pt x="415158" y="365234"/>
                        <a:pt x="412531" y="349468"/>
                      </a:cubicBezTo>
                      <a:cubicBezTo>
                        <a:pt x="409904" y="333702"/>
                        <a:pt x="462455" y="262757"/>
                        <a:pt x="444062" y="270640"/>
                      </a:cubicBezTo>
                      <a:cubicBezTo>
                        <a:pt x="425669" y="278523"/>
                        <a:pt x="344213" y="388882"/>
                        <a:pt x="302172" y="396765"/>
                      </a:cubicBezTo>
                      <a:cubicBezTo>
                        <a:pt x="260131" y="404648"/>
                        <a:pt x="239110" y="341585"/>
                        <a:pt x="191814" y="317937"/>
                      </a:cubicBezTo>
                      <a:cubicBezTo>
                        <a:pt x="144518" y="294289"/>
                        <a:pt x="36786" y="281151"/>
                        <a:pt x="18393" y="254875"/>
                      </a:cubicBezTo>
                      <a:cubicBezTo>
                        <a:pt x="0" y="228599"/>
                        <a:pt x="57807" y="176047"/>
                        <a:pt x="81455" y="160282"/>
                      </a:cubicBezTo>
                      <a:cubicBezTo>
                        <a:pt x="105103" y="144517"/>
                        <a:pt x="134007" y="162910"/>
                        <a:pt x="160283" y="160282"/>
                      </a:cubicBezTo>
                      <a:cubicBezTo>
                        <a:pt x="186559" y="157654"/>
                        <a:pt x="212835" y="123496"/>
                        <a:pt x="223345" y="97220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94" name="Freeform 8"/>
                <p:cNvSpPr/>
                <p:nvPr/>
              </p:nvSpPr>
              <p:spPr>
                <a:xfrm>
                  <a:off x="4007161" y="580484"/>
                  <a:ext cx="1029995" cy="1213717"/>
                </a:xfrm>
                <a:custGeom>
                  <a:avLst/>
                  <a:gdLst>
                    <a:gd name="connsiteX0" fmla="*/ 231227 w 1027385"/>
                    <a:gd name="connsiteY0" fmla="*/ 1043151 h 1208689"/>
                    <a:gd name="connsiteX1" fmla="*/ 168165 w 1027385"/>
                    <a:gd name="connsiteY1" fmla="*/ 1153510 h 1208689"/>
                    <a:gd name="connsiteX2" fmla="*/ 294289 w 1027385"/>
                    <a:gd name="connsiteY2" fmla="*/ 1106213 h 1208689"/>
                    <a:gd name="connsiteX3" fmla="*/ 373117 w 1027385"/>
                    <a:gd name="connsiteY3" fmla="*/ 1185041 h 1208689"/>
                    <a:gd name="connsiteX4" fmla="*/ 404648 w 1027385"/>
                    <a:gd name="connsiteY4" fmla="*/ 1090448 h 1208689"/>
                    <a:gd name="connsiteX5" fmla="*/ 515006 w 1027385"/>
                    <a:gd name="connsiteY5" fmla="*/ 1185041 h 1208689"/>
                    <a:gd name="connsiteX6" fmla="*/ 593834 w 1027385"/>
                    <a:gd name="connsiteY6" fmla="*/ 1121979 h 1208689"/>
                    <a:gd name="connsiteX7" fmla="*/ 672662 w 1027385"/>
                    <a:gd name="connsiteY7" fmla="*/ 1185041 h 1208689"/>
                    <a:gd name="connsiteX8" fmla="*/ 767255 w 1027385"/>
                    <a:gd name="connsiteY8" fmla="*/ 1200806 h 1208689"/>
                    <a:gd name="connsiteX9" fmla="*/ 751489 w 1027385"/>
                    <a:gd name="connsiteY9" fmla="*/ 1137744 h 1208689"/>
                    <a:gd name="connsiteX10" fmla="*/ 972206 w 1027385"/>
                    <a:gd name="connsiteY10" fmla="*/ 1106213 h 1208689"/>
                    <a:gd name="connsiteX11" fmla="*/ 924910 w 1027385"/>
                    <a:gd name="connsiteY11" fmla="*/ 1058917 h 1208689"/>
                    <a:gd name="connsiteX12" fmla="*/ 814551 w 1027385"/>
                    <a:gd name="connsiteY12" fmla="*/ 1011620 h 1208689"/>
                    <a:gd name="connsiteX13" fmla="*/ 1003737 w 1027385"/>
                    <a:gd name="connsiteY13" fmla="*/ 948558 h 1208689"/>
                    <a:gd name="connsiteX14" fmla="*/ 956441 w 1027385"/>
                    <a:gd name="connsiteY14" fmla="*/ 759372 h 1208689"/>
                    <a:gd name="connsiteX15" fmla="*/ 877613 w 1027385"/>
                    <a:gd name="connsiteY15" fmla="*/ 838200 h 1208689"/>
                    <a:gd name="connsiteX16" fmla="*/ 735724 w 1027385"/>
                    <a:gd name="connsiteY16" fmla="*/ 980089 h 1208689"/>
                    <a:gd name="connsiteX17" fmla="*/ 641131 w 1027385"/>
                    <a:gd name="connsiteY17" fmla="*/ 948558 h 1208689"/>
                    <a:gd name="connsiteX18" fmla="*/ 719958 w 1027385"/>
                    <a:gd name="connsiteY18" fmla="*/ 869731 h 1208689"/>
                    <a:gd name="connsiteX19" fmla="*/ 688427 w 1027385"/>
                    <a:gd name="connsiteY19" fmla="*/ 806669 h 1208689"/>
                    <a:gd name="connsiteX20" fmla="*/ 562303 w 1027385"/>
                    <a:gd name="connsiteY20" fmla="*/ 853965 h 1208689"/>
                    <a:gd name="connsiteX21" fmla="*/ 641131 w 1027385"/>
                    <a:gd name="connsiteY21" fmla="*/ 680544 h 1208689"/>
                    <a:gd name="connsiteX22" fmla="*/ 515006 w 1027385"/>
                    <a:gd name="connsiteY22" fmla="*/ 712075 h 1208689"/>
                    <a:gd name="connsiteX23" fmla="*/ 593834 w 1027385"/>
                    <a:gd name="connsiteY23" fmla="*/ 680544 h 1208689"/>
                    <a:gd name="connsiteX24" fmla="*/ 593834 w 1027385"/>
                    <a:gd name="connsiteY24" fmla="*/ 601717 h 1208689"/>
                    <a:gd name="connsiteX25" fmla="*/ 783020 w 1027385"/>
                    <a:gd name="connsiteY25" fmla="*/ 585951 h 1208689"/>
                    <a:gd name="connsiteX26" fmla="*/ 877613 w 1027385"/>
                    <a:gd name="connsiteY26" fmla="*/ 522889 h 1208689"/>
                    <a:gd name="connsiteX27" fmla="*/ 767255 w 1027385"/>
                    <a:gd name="connsiteY27" fmla="*/ 491358 h 1208689"/>
                    <a:gd name="connsiteX28" fmla="*/ 814551 w 1027385"/>
                    <a:gd name="connsiteY28" fmla="*/ 365234 h 1208689"/>
                    <a:gd name="connsiteX29" fmla="*/ 719958 w 1027385"/>
                    <a:gd name="connsiteY29" fmla="*/ 365234 h 1208689"/>
                    <a:gd name="connsiteX30" fmla="*/ 625365 w 1027385"/>
                    <a:gd name="connsiteY30" fmla="*/ 428296 h 1208689"/>
                    <a:gd name="connsiteX31" fmla="*/ 562303 w 1027385"/>
                    <a:gd name="connsiteY31" fmla="*/ 396765 h 1208689"/>
                    <a:gd name="connsiteX32" fmla="*/ 672662 w 1027385"/>
                    <a:gd name="connsiteY32" fmla="*/ 254875 h 1208689"/>
                    <a:gd name="connsiteX33" fmla="*/ 562303 w 1027385"/>
                    <a:gd name="connsiteY33" fmla="*/ 286406 h 1208689"/>
                    <a:gd name="connsiteX34" fmla="*/ 530772 w 1027385"/>
                    <a:gd name="connsiteY34" fmla="*/ 286406 h 1208689"/>
                    <a:gd name="connsiteX35" fmla="*/ 593834 w 1027385"/>
                    <a:gd name="connsiteY35" fmla="*/ 176048 h 1208689"/>
                    <a:gd name="connsiteX36" fmla="*/ 562303 w 1027385"/>
                    <a:gd name="connsiteY36" fmla="*/ 144517 h 1208689"/>
                    <a:gd name="connsiteX37" fmla="*/ 499241 w 1027385"/>
                    <a:gd name="connsiteY37" fmla="*/ 223344 h 1208689"/>
                    <a:gd name="connsiteX38" fmla="*/ 530772 w 1027385"/>
                    <a:gd name="connsiteY38" fmla="*/ 49924 h 1208689"/>
                    <a:gd name="connsiteX39" fmla="*/ 467710 w 1027385"/>
                    <a:gd name="connsiteY39" fmla="*/ 2627 h 1208689"/>
                    <a:gd name="connsiteX40" fmla="*/ 404648 w 1027385"/>
                    <a:gd name="connsiteY40" fmla="*/ 49924 h 1208689"/>
                    <a:gd name="connsiteX41" fmla="*/ 357351 w 1027385"/>
                    <a:gd name="connsiteY41" fmla="*/ 302172 h 1208689"/>
                    <a:gd name="connsiteX42" fmla="*/ 325820 w 1027385"/>
                    <a:gd name="connsiteY42" fmla="*/ 207579 h 1208689"/>
                    <a:gd name="connsiteX43" fmla="*/ 246993 w 1027385"/>
                    <a:gd name="connsiteY43" fmla="*/ 223344 h 1208689"/>
                    <a:gd name="connsiteX44" fmla="*/ 262758 w 1027385"/>
                    <a:gd name="connsiteY44" fmla="*/ 286406 h 1208689"/>
                    <a:gd name="connsiteX45" fmla="*/ 341586 w 1027385"/>
                    <a:gd name="connsiteY45" fmla="*/ 444062 h 1208689"/>
                    <a:gd name="connsiteX46" fmla="*/ 246993 w 1027385"/>
                    <a:gd name="connsiteY46" fmla="*/ 428296 h 1208689"/>
                    <a:gd name="connsiteX47" fmla="*/ 325820 w 1027385"/>
                    <a:gd name="connsiteY47" fmla="*/ 507124 h 1208689"/>
                    <a:gd name="connsiteX48" fmla="*/ 325820 w 1027385"/>
                    <a:gd name="connsiteY48" fmla="*/ 570186 h 1208689"/>
                    <a:gd name="connsiteX49" fmla="*/ 310055 w 1027385"/>
                    <a:gd name="connsiteY49" fmla="*/ 633248 h 1208689"/>
                    <a:gd name="connsiteX50" fmla="*/ 120869 w 1027385"/>
                    <a:gd name="connsiteY50" fmla="*/ 365234 h 1208689"/>
                    <a:gd name="connsiteX51" fmla="*/ 89337 w 1027385"/>
                    <a:gd name="connsiteY51" fmla="*/ 365234 h 1208689"/>
                    <a:gd name="connsiteX52" fmla="*/ 73572 w 1027385"/>
                    <a:gd name="connsiteY52" fmla="*/ 459827 h 1208689"/>
                    <a:gd name="connsiteX53" fmla="*/ 168165 w 1027385"/>
                    <a:gd name="connsiteY53" fmla="*/ 585951 h 1208689"/>
                    <a:gd name="connsiteX54" fmla="*/ 73572 w 1027385"/>
                    <a:gd name="connsiteY54" fmla="*/ 538655 h 1208689"/>
                    <a:gd name="connsiteX55" fmla="*/ 10510 w 1027385"/>
                    <a:gd name="connsiteY55" fmla="*/ 570186 h 1208689"/>
                    <a:gd name="connsiteX56" fmla="*/ 73572 w 1027385"/>
                    <a:gd name="connsiteY56" fmla="*/ 680544 h 1208689"/>
                    <a:gd name="connsiteX57" fmla="*/ 10510 w 1027385"/>
                    <a:gd name="connsiteY57" fmla="*/ 712075 h 1208689"/>
                    <a:gd name="connsiteX58" fmla="*/ 136634 w 1027385"/>
                    <a:gd name="connsiteY58" fmla="*/ 775137 h 1208689"/>
                    <a:gd name="connsiteX59" fmla="*/ 294289 w 1027385"/>
                    <a:gd name="connsiteY59" fmla="*/ 853965 h 1208689"/>
                    <a:gd name="connsiteX60" fmla="*/ 152400 w 1027385"/>
                    <a:gd name="connsiteY60" fmla="*/ 759372 h 1208689"/>
                    <a:gd name="connsiteX61" fmla="*/ 105103 w 1027385"/>
                    <a:gd name="connsiteY61" fmla="*/ 822434 h 1208689"/>
                    <a:gd name="connsiteX62" fmla="*/ 136634 w 1027385"/>
                    <a:gd name="connsiteY62" fmla="*/ 885496 h 1208689"/>
                    <a:gd name="connsiteX63" fmla="*/ 231227 w 1027385"/>
                    <a:gd name="connsiteY63" fmla="*/ 932793 h 1208689"/>
                    <a:gd name="connsiteX64" fmla="*/ 120869 w 1027385"/>
                    <a:gd name="connsiteY64" fmla="*/ 932793 h 1208689"/>
                    <a:gd name="connsiteX65" fmla="*/ 89337 w 1027385"/>
                    <a:gd name="connsiteY65" fmla="*/ 964324 h 1208689"/>
                    <a:gd name="connsiteX66" fmla="*/ 105103 w 1027385"/>
                    <a:gd name="connsiteY66" fmla="*/ 1043151 h 1208689"/>
                    <a:gd name="connsiteX67" fmla="*/ 231227 w 1027385"/>
                    <a:gd name="connsiteY67" fmla="*/ 1043151 h 1208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</a:cxnLst>
                  <a:rect l="l" t="t" r="r" b="b"/>
                  <a:pathLst>
                    <a:path w="1027385" h="1208689">
                      <a:moveTo>
                        <a:pt x="231227" y="1043151"/>
                      </a:moveTo>
                      <a:cubicBezTo>
                        <a:pt x="241737" y="1061544"/>
                        <a:pt x="157655" y="1143000"/>
                        <a:pt x="168165" y="1153510"/>
                      </a:cubicBezTo>
                      <a:cubicBezTo>
                        <a:pt x="178675" y="1164020"/>
                        <a:pt x="260130" y="1100958"/>
                        <a:pt x="294289" y="1106213"/>
                      </a:cubicBezTo>
                      <a:cubicBezTo>
                        <a:pt x="328448" y="1111468"/>
                        <a:pt x="354724" y="1187668"/>
                        <a:pt x="373117" y="1185041"/>
                      </a:cubicBezTo>
                      <a:cubicBezTo>
                        <a:pt x="391510" y="1182414"/>
                        <a:pt x="381000" y="1090448"/>
                        <a:pt x="404648" y="1090448"/>
                      </a:cubicBezTo>
                      <a:cubicBezTo>
                        <a:pt x="428296" y="1090448"/>
                        <a:pt x="483475" y="1179786"/>
                        <a:pt x="515006" y="1185041"/>
                      </a:cubicBezTo>
                      <a:cubicBezTo>
                        <a:pt x="546537" y="1190296"/>
                        <a:pt x="567558" y="1121979"/>
                        <a:pt x="593834" y="1121979"/>
                      </a:cubicBezTo>
                      <a:cubicBezTo>
                        <a:pt x="620110" y="1121979"/>
                        <a:pt x="643759" y="1171903"/>
                        <a:pt x="672662" y="1185041"/>
                      </a:cubicBezTo>
                      <a:cubicBezTo>
                        <a:pt x="701565" y="1198179"/>
                        <a:pt x="754117" y="1208689"/>
                        <a:pt x="767255" y="1200806"/>
                      </a:cubicBezTo>
                      <a:cubicBezTo>
                        <a:pt x="780393" y="1192923"/>
                        <a:pt x="717331" y="1153509"/>
                        <a:pt x="751489" y="1137744"/>
                      </a:cubicBezTo>
                      <a:cubicBezTo>
                        <a:pt x="785647" y="1121979"/>
                        <a:pt x="943303" y="1119351"/>
                        <a:pt x="972206" y="1106213"/>
                      </a:cubicBezTo>
                      <a:cubicBezTo>
                        <a:pt x="1001109" y="1093075"/>
                        <a:pt x="951186" y="1074682"/>
                        <a:pt x="924910" y="1058917"/>
                      </a:cubicBezTo>
                      <a:cubicBezTo>
                        <a:pt x="898634" y="1043152"/>
                        <a:pt x="801413" y="1030013"/>
                        <a:pt x="814551" y="1011620"/>
                      </a:cubicBezTo>
                      <a:cubicBezTo>
                        <a:pt x="827689" y="993227"/>
                        <a:pt x="980089" y="990599"/>
                        <a:pt x="1003737" y="948558"/>
                      </a:cubicBezTo>
                      <a:cubicBezTo>
                        <a:pt x="1027385" y="906517"/>
                        <a:pt x="977462" y="777765"/>
                        <a:pt x="956441" y="759372"/>
                      </a:cubicBezTo>
                      <a:cubicBezTo>
                        <a:pt x="935420" y="740979"/>
                        <a:pt x="877613" y="838200"/>
                        <a:pt x="877613" y="838200"/>
                      </a:cubicBezTo>
                      <a:cubicBezTo>
                        <a:pt x="840827" y="874986"/>
                        <a:pt x="775138" y="961696"/>
                        <a:pt x="735724" y="980089"/>
                      </a:cubicBezTo>
                      <a:cubicBezTo>
                        <a:pt x="696310" y="998482"/>
                        <a:pt x="643759" y="966951"/>
                        <a:pt x="641131" y="948558"/>
                      </a:cubicBezTo>
                      <a:cubicBezTo>
                        <a:pt x="638503" y="930165"/>
                        <a:pt x="712075" y="893379"/>
                        <a:pt x="719958" y="869731"/>
                      </a:cubicBezTo>
                      <a:cubicBezTo>
                        <a:pt x="727841" y="846083"/>
                        <a:pt x="714703" y="809297"/>
                        <a:pt x="688427" y="806669"/>
                      </a:cubicBezTo>
                      <a:cubicBezTo>
                        <a:pt x="662151" y="804041"/>
                        <a:pt x="570186" y="874986"/>
                        <a:pt x="562303" y="853965"/>
                      </a:cubicBezTo>
                      <a:cubicBezTo>
                        <a:pt x="554420" y="832944"/>
                        <a:pt x="649014" y="704192"/>
                        <a:pt x="641131" y="680544"/>
                      </a:cubicBezTo>
                      <a:cubicBezTo>
                        <a:pt x="633248" y="656896"/>
                        <a:pt x="522889" y="712075"/>
                        <a:pt x="515006" y="712075"/>
                      </a:cubicBezTo>
                      <a:cubicBezTo>
                        <a:pt x="507123" y="712075"/>
                        <a:pt x="580696" y="698937"/>
                        <a:pt x="593834" y="680544"/>
                      </a:cubicBezTo>
                      <a:cubicBezTo>
                        <a:pt x="606972" y="662151"/>
                        <a:pt x="562303" y="617483"/>
                        <a:pt x="593834" y="601717"/>
                      </a:cubicBezTo>
                      <a:cubicBezTo>
                        <a:pt x="625365" y="585952"/>
                        <a:pt x="735724" y="599089"/>
                        <a:pt x="783020" y="585951"/>
                      </a:cubicBezTo>
                      <a:cubicBezTo>
                        <a:pt x="830316" y="572813"/>
                        <a:pt x="880240" y="538654"/>
                        <a:pt x="877613" y="522889"/>
                      </a:cubicBezTo>
                      <a:cubicBezTo>
                        <a:pt x="874986" y="507124"/>
                        <a:pt x="777765" y="517634"/>
                        <a:pt x="767255" y="491358"/>
                      </a:cubicBezTo>
                      <a:cubicBezTo>
                        <a:pt x="756745" y="465082"/>
                        <a:pt x="822434" y="386255"/>
                        <a:pt x="814551" y="365234"/>
                      </a:cubicBezTo>
                      <a:cubicBezTo>
                        <a:pt x="806668" y="344213"/>
                        <a:pt x="751489" y="354724"/>
                        <a:pt x="719958" y="365234"/>
                      </a:cubicBezTo>
                      <a:cubicBezTo>
                        <a:pt x="688427" y="375744"/>
                        <a:pt x="651641" y="423041"/>
                        <a:pt x="625365" y="428296"/>
                      </a:cubicBezTo>
                      <a:cubicBezTo>
                        <a:pt x="599089" y="433551"/>
                        <a:pt x="554420" y="425668"/>
                        <a:pt x="562303" y="396765"/>
                      </a:cubicBezTo>
                      <a:cubicBezTo>
                        <a:pt x="570186" y="367862"/>
                        <a:pt x="672662" y="273268"/>
                        <a:pt x="672662" y="254875"/>
                      </a:cubicBezTo>
                      <a:cubicBezTo>
                        <a:pt x="672662" y="236482"/>
                        <a:pt x="585951" y="281151"/>
                        <a:pt x="562303" y="286406"/>
                      </a:cubicBezTo>
                      <a:cubicBezTo>
                        <a:pt x="538655" y="291661"/>
                        <a:pt x="525517" y="304799"/>
                        <a:pt x="530772" y="286406"/>
                      </a:cubicBezTo>
                      <a:cubicBezTo>
                        <a:pt x="536027" y="268013"/>
                        <a:pt x="588579" y="199696"/>
                        <a:pt x="593834" y="176048"/>
                      </a:cubicBezTo>
                      <a:cubicBezTo>
                        <a:pt x="599089" y="152400"/>
                        <a:pt x="578069" y="136634"/>
                        <a:pt x="562303" y="144517"/>
                      </a:cubicBezTo>
                      <a:cubicBezTo>
                        <a:pt x="546538" y="152400"/>
                        <a:pt x="504496" y="239109"/>
                        <a:pt x="499241" y="223344"/>
                      </a:cubicBezTo>
                      <a:cubicBezTo>
                        <a:pt x="493986" y="207579"/>
                        <a:pt x="536027" y="86710"/>
                        <a:pt x="530772" y="49924"/>
                      </a:cubicBezTo>
                      <a:cubicBezTo>
                        <a:pt x="525517" y="13138"/>
                        <a:pt x="488731" y="2627"/>
                        <a:pt x="467710" y="2627"/>
                      </a:cubicBezTo>
                      <a:cubicBezTo>
                        <a:pt x="446689" y="2627"/>
                        <a:pt x="423041" y="0"/>
                        <a:pt x="404648" y="49924"/>
                      </a:cubicBezTo>
                      <a:cubicBezTo>
                        <a:pt x="386255" y="99848"/>
                        <a:pt x="370489" y="275896"/>
                        <a:pt x="357351" y="302172"/>
                      </a:cubicBezTo>
                      <a:cubicBezTo>
                        <a:pt x="344213" y="328448"/>
                        <a:pt x="344213" y="220717"/>
                        <a:pt x="325820" y="207579"/>
                      </a:cubicBezTo>
                      <a:cubicBezTo>
                        <a:pt x="307427" y="194441"/>
                        <a:pt x="257503" y="210206"/>
                        <a:pt x="246993" y="223344"/>
                      </a:cubicBezTo>
                      <a:cubicBezTo>
                        <a:pt x="236483" y="236482"/>
                        <a:pt x="246993" y="249620"/>
                        <a:pt x="262758" y="286406"/>
                      </a:cubicBezTo>
                      <a:cubicBezTo>
                        <a:pt x="278524" y="323192"/>
                        <a:pt x="344213" y="420414"/>
                        <a:pt x="341586" y="444062"/>
                      </a:cubicBezTo>
                      <a:cubicBezTo>
                        <a:pt x="338959" y="467710"/>
                        <a:pt x="249621" y="417786"/>
                        <a:pt x="246993" y="428296"/>
                      </a:cubicBezTo>
                      <a:cubicBezTo>
                        <a:pt x="244365" y="438806"/>
                        <a:pt x="312682" y="483476"/>
                        <a:pt x="325820" y="507124"/>
                      </a:cubicBezTo>
                      <a:cubicBezTo>
                        <a:pt x="338958" y="530772"/>
                        <a:pt x="328447" y="549165"/>
                        <a:pt x="325820" y="570186"/>
                      </a:cubicBezTo>
                      <a:cubicBezTo>
                        <a:pt x="323193" y="591207"/>
                        <a:pt x="344213" y="667407"/>
                        <a:pt x="310055" y="633248"/>
                      </a:cubicBezTo>
                      <a:cubicBezTo>
                        <a:pt x="275897" y="599089"/>
                        <a:pt x="157655" y="409903"/>
                        <a:pt x="120869" y="365234"/>
                      </a:cubicBezTo>
                      <a:cubicBezTo>
                        <a:pt x="84083" y="320565"/>
                        <a:pt x="97220" y="349469"/>
                        <a:pt x="89337" y="365234"/>
                      </a:cubicBezTo>
                      <a:cubicBezTo>
                        <a:pt x="81454" y="381000"/>
                        <a:pt x="60434" y="423041"/>
                        <a:pt x="73572" y="459827"/>
                      </a:cubicBezTo>
                      <a:cubicBezTo>
                        <a:pt x="86710" y="496613"/>
                        <a:pt x="168165" y="572813"/>
                        <a:pt x="168165" y="585951"/>
                      </a:cubicBezTo>
                      <a:cubicBezTo>
                        <a:pt x="168165" y="599089"/>
                        <a:pt x="99848" y="541283"/>
                        <a:pt x="73572" y="538655"/>
                      </a:cubicBezTo>
                      <a:cubicBezTo>
                        <a:pt x="47296" y="536028"/>
                        <a:pt x="10510" y="546538"/>
                        <a:pt x="10510" y="570186"/>
                      </a:cubicBezTo>
                      <a:cubicBezTo>
                        <a:pt x="10510" y="593834"/>
                        <a:pt x="73572" y="656896"/>
                        <a:pt x="73572" y="680544"/>
                      </a:cubicBezTo>
                      <a:cubicBezTo>
                        <a:pt x="73572" y="704192"/>
                        <a:pt x="0" y="696310"/>
                        <a:pt x="10510" y="712075"/>
                      </a:cubicBezTo>
                      <a:cubicBezTo>
                        <a:pt x="21020" y="727841"/>
                        <a:pt x="136634" y="775137"/>
                        <a:pt x="136634" y="775137"/>
                      </a:cubicBezTo>
                      <a:cubicBezTo>
                        <a:pt x="183930" y="798785"/>
                        <a:pt x="291661" y="856592"/>
                        <a:pt x="294289" y="853965"/>
                      </a:cubicBezTo>
                      <a:cubicBezTo>
                        <a:pt x="296917" y="851338"/>
                        <a:pt x="183931" y="764627"/>
                        <a:pt x="152400" y="759372"/>
                      </a:cubicBezTo>
                      <a:cubicBezTo>
                        <a:pt x="120869" y="754117"/>
                        <a:pt x="107731" y="801413"/>
                        <a:pt x="105103" y="822434"/>
                      </a:cubicBezTo>
                      <a:cubicBezTo>
                        <a:pt x="102475" y="843455"/>
                        <a:pt x="115613" y="867103"/>
                        <a:pt x="136634" y="885496"/>
                      </a:cubicBezTo>
                      <a:cubicBezTo>
                        <a:pt x="157655" y="903889"/>
                        <a:pt x="233854" y="924910"/>
                        <a:pt x="231227" y="932793"/>
                      </a:cubicBezTo>
                      <a:cubicBezTo>
                        <a:pt x="228600" y="940676"/>
                        <a:pt x="144517" y="927538"/>
                        <a:pt x="120869" y="932793"/>
                      </a:cubicBezTo>
                      <a:cubicBezTo>
                        <a:pt x="97221" y="938048"/>
                        <a:pt x="91965" y="945931"/>
                        <a:pt x="89337" y="964324"/>
                      </a:cubicBezTo>
                      <a:cubicBezTo>
                        <a:pt x="86709" y="982717"/>
                        <a:pt x="78827" y="1032641"/>
                        <a:pt x="105103" y="1043151"/>
                      </a:cubicBezTo>
                      <a:cubicBezTo>
                        <a:pt x="131379" y="1053661"/>
                        <a:pt x="220717" y="1024758"/>
                        <a:pt x="231227" y="10431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19" name="Group 17"/>
              <p:cNvGrpSpPr>
                <a:grpSpLocks/>
              </p:cNvGrpSpPr>
              <p:nvPr/>
            </p:nvGrpSpPr>
            <p:grpSpPr bwMode="auto">
              <a:xfrm>
                <a:off x="2845676" y="2519855"/>
                <a:ext cx="3137338" cy="3297621"/>
                <a:chOff x="2845676" y="2519855"/>
                <a:chExt cx="3137338" cy="3297621"/>
              </a:xfrm>
            </p:grpSpPr>
            <p:sp>
              <p:nvSpPr>
                <p:cNvPr id="82" name="Freeform 81"/>
                <p:cNvSpPr/>
                <p:nvPr/>
              </p:nvSpPr>
              <p:spPr>
                <a:xfrm>
                  <a:off x="2845676" y="4361677"/>
                  <a:ext cx="1917549" cy="1447125"/>
                </a:xfrm>
                <a:custGeom>
                  <a:avLst/>
                  <a:gdLst>
                    <a:gd name="connsiteX0" fmla="*/ 1253358 w 1918137"/>
                    <a:gd name="connsiteY0" fmla="*/ 1442544 h 1442544"/>
                    <a:gd name="connsiteX1" fmla="*/ 1395248 w 1918137"/>
                    <a:gd name="connsiteY1" fmla="*/ 1316420 h 1442544"/>
                    <a:gd name="connsiteX2" fmla="*/ 1474076 w 1918137"/>
                    <a:gd name="connsiteY2" fmla="*/ 1111468 h 1442544"/>
                    <a:gd name="connsiteX3" fmla="*/ 1426779 w 1918137"/>
                    <a:gd name="connsiteY3" fmla="*/ 1206062 h 1442544"/>
                    <a:gd name="connsiteX4" fmla="*/ 1363717 w 1918137"/>
                    <a:gd name="connsiteY4" fmla="*/ 1206062 h 1442544"/>
                    <a:gd name="connsiteX5" fmla="*/ 1300655 w 1918137"/>
                    <a:gd name="connsiteY5" fmla="*/ 1032641 h 1442544"/>
                    <a:gd name="connsiteX6" fmla="*/ 1300655 w 1918137"/>
                    <a:gd name="connsiteY6" fmla="*/ 1206062 h 1442544"/>
                    <a:gd name="connsiteX7" fmla="*/ 1190296 w 1918137"/>
                    <a:gd name="connsiteY7" fmla="*/ 1237593 h 1442544"/>
                    <a:gd name="connsiteX8" fmla="*/ 1095703 w 1918137"/>
                    <a:gd name="connsiteY8" fmla="*/ 1111468 h 1442544"/>
                    <a:gd name="connsiteX9" fmla="*/ 1016876 w 1918137"/>
                    <a:gd name="connsiteY9" fmla="*/ 1269124 h 1442544"/>
                    <a:gd name="connsiteX10" fmla="*/ 906517 w 1918137"/>
                    <a:gd name="connsiteY10" fmla="*/ 1174531 h 1442544"/>
                    <a:gd name="connsiteX11" fmla="*/ 843455 w 1918137"/>
                    <a:gd name="connsiteY11" fmla="*/ 1347951 h 1442544"/>
                    <a:gd name="connsiteX12" fmla="*/ 764627 w 1918137"/>
                    <a:gd name="connsiteY12" fmla="*/ 1332186 h 1442544"/>
                    <a:gd name="connsiteX13" fmla="*/ 748862 w 1918137"/>
                    <a:gd name="connsiteY13" fmla="*/ 1221827 h 1442544"/>
                    <a:gd name="connsiteX14" fmla="*/ 638503 w 1918137"/>
                    <a:gd name="connsiteY14" fmla="*/ 1316420 h 1442544"/>
                    <a:gd name="connsiteX15" fmla="*/ 496614 w 1918137"/>
                    <a:gd name="connsiteY15" fmla="*/ 1284889 h 1442544"/>
                    <a:gd name="connsiteX16" fmla="*/ 575441 w 1918137"/>
                    <a:gd name="connsiteY16" fmla="*/ 1190296 h 1442544"/>
                    <a:gd name="connsiteX17" fmla="*/ 764627 w 1918137"/>
                    <a:gd name="connsiteY17" fmla="*/ 1111468 h 1442544"/>
                    <a:gd name="connsiteX18" fmla="*/ 622738 w 1918137"/>
                    <a:gd name="connsiteY18" fmla="*/ 1111468 h 1442544"/>
                    <a:gd name="connsiteX19" fmla="*/ 528145 w 1918137"/>
                    <a:gd name="connsiteY19" fmla="*/ 1016875 h 1442544"/>
                    <a:gd name="connsiteX20" fmla="*/ 480848 w 1918137"/>
                    <a:gd name="connsiteY20" fmla="*/ 1079937 h 1442544"/>
                    <a:gd name="connsiteX21" fmla="*/ 354724 w 1918137"/>
                    <a:gd name="connsiteY21" fmla="*/ 1095703 h 1442544"/>
                    <a:gd name="connsiteX22" fmla="*/ 338958 w 1918137"/>
                    <a:gd name="connsiteY22" fmla="*/ 1032641 h 1442544"/>
                    <a:gd name="connsiteX23" fmla="*/ 402021 w 1918137"/>
                    <a:gd name="connsiteY23" fmla="*/ 985344 h 1442544"/>
                    <a:gd name="connsiteX24" fmla="*/ 275896 w 1918137"/>
                    <a:gd name="connsiteY24" fmla="*/ 938048 h 1442544"/>
                    <a:gd name="connsiteX25" fmla="*/ 181303 w 1918137"/>
                    <a:gd name="connsiteY25" fmla="*/ 827689 h 1442544"/>
                    <a:gd name="connsiteX26" fmla="*/ 260131 w 1918137"/>
                    <a:gd name="connsiteY26" fmla="*/ 764627 h 1442544"/>
                    <a:gd name="connsiteX27" fmla="*/ 354724 w 1918137"/>
                    <a:gd name="connsiteY27" fmla="*/ 843455 h 1442544"/>
                    <a:gd name="connsiteX28" fmla="*/ 575441 w 1918137"/>
                    <a:gd name="connsiteY28" fmla="*/ 890751 h 1442544"/>
                    <a:gd name="connsiteX29" fmla="*/ 622738 w 1918137"/>
                    <a:gd name="connsiteY29" fmla="*/ 890751 h 1442544"/>
                    <a:gd name="connsiteX30" fmla="*/ 591207 w 1918137"/>
                    <a:gd name="connsiteY30" fmla="*/ 811924 h 1442544"/>
                    <a:gd name="connsiteX31" fmla="*/ 638503 w 1918137"/>
                    <a:gd name="connsiteY31" fmla="*/ 733096 h 1442544"/>
                    <a:gd name="connsiteX32" fmla="*/ 843455 w 1918137"/>
                    <a:gd name="connsiteY32" fmla="*/ 859220 h 1442544"/>
                    <a:gd name="connsiteX33" fmla="*/ 796158 w 1918137"/>
                    <a:gd name="connsiteY33" fmla="*/ 764627 h 1442544"/>
                    <a:gd name="connsiteX34" fmla="*/ 859221 w 1918137"/>
                    <a:gd name="connsiteY34" fmla="*/ 796158 h 1442544"/>
                    <a:gd name="connsiteX35" fmla="*/ 874986 w 1918137"/>
                    <a:gd name="connsiteY35" fmla="*/ 701565 h 1442544"/>
                    <a:gd name="connsiteX36" fmla="*/ 1016876 w 1918137"/>
                    <a:gd name="connsiteY36" fmla="*/ 575441 h 1442544"/>
                    <a:gd name="connsiteX37" fmla="*/ 890752 w 1918137"/>
                    <a:gd name="connsiteY37" fmla="*/ 685800 h 1442544"/>
                    <a:gd name="connsiteX38" fmla="*/ 796158 w 1918137"/>
                    <a:gd name="connsiteY38" fmla="*/ 638503 h 1442544"/>
                    <a:gd name="connsiteX39" fmla="*/ 811924 w 1918137"/>
                    <a:gd name="connsiteY39" fmla="*/ 449317 h 1442544"/>
                    <a:gd name="connsiteX40" fmla="*/ 717331 w 1918137"/>
                    <a:gd name="connsiteY40" fmla="*/ 638503 h 1442544"/>
                    <a:gd name="connsiteX41" fmla="*/ 622738 w 1918137"/>
                    <a:gd name="connsiteY41" fmla="*/ 591206 h 1442544"/>
                    <a:gd name="connsiteX42" fmla="*/ 733096 w 1918137"/>
                    <a:gd name="connsiteY42" fmla="*/ 465082 h 1442544"/>
                    <a:gd name="connsiteX43" fmla="*/ 591207 w 1918137"/>
                    <a:gd name="connsiteY43" fmla="*/ 512379 h 1442544"/>
                    <a:gd name="connsiteX44" fmla="*/ 417786 w 1918137"/>
                    <a:gd name="connsiteY44" fmla="*/ 512379 h 1442544"/>
                    <a:gd name="connsiteX45" fmla="*/ 402021 w 1918137"/>
                    <a:gd name="connsiteY45" fmla="*/ 386255 h 1442544"/>
                    <a:gd name="connsiteX46" fmla="*/ 291662 w 1918137"/>
                    <a:gd name="connsiteY46" fmla="*/ 543910 h 1442544"/>
                    <a:gd name="connsiteX47" fmla="*/ 165538 w 1918137"/>
                    <a:gd name="connsiteY47" fmla="*/ 543910 h 1442544"/>
                    <a:gd name="connsiteX48" fmla="*/ 275896 w 1918137"/>
                    <a:gd name="connsiteY48" fmla="*/ 386255 h 1442544"/>
                    <a:gd name="connsiteX49" fmla="*/ 102476 w 1918137"/>
                    <a:gd name="connsiteY49" fmla="*/ 386255 h 1442544"/>
                    <a:gd name="connsiteX50" fmla="*/ 23648 w 1918137"/>
                    <a:gd name="connsiteY50" fmla="*/ 260131 h 1442544"/>
                    <a:gd name="connsiteX51" fmla="*/ 244365 w 1918137"/>
                    <a:gd name="connsiteY51" fmla="*/ 275896 h 1442544"/>
                    <a:gd name="connsiteX52" fmla="*/ 118241 w 1918137"/>
                    <a:gd name="connsiteY52" fmla="*/ 149772 h 1442544"/>
                    <a:gd name="connsiteX53" fmla="*/ 165538 w 1918137"/>
                    <a:gd name="connsiteY53" fmla="*/ 23648 h 1442544"/>
                    <a:gd name="connsiteX54" fmla="*/ 228600 w 1918137"/>
                    <a:gd name="connsiteY54" fmla="*/ 23648 h 1442544"/>
                    <a:gd name="connsiteX55" fmla="*/ 291662 w 1918137"/>
                    <a:gd name="connsiteY55" fmla="*/ 165537 h 1442544"/>
                    <a:gd name="connsiteX56" fmla="*/ 402021 w 1918137"/>
                    <a:gd name="connsiteY56" fmla="*/ 260131 h 1442544"/>
                    <a:gd name="connsiteX57" fmla="*/ 496614 w 1918137"/>
                    <a:gd name="connsiteY57" fmla="*/ 197068 h 1442544"/>
                    <a:gd name="connsiteX58" fmla="*/ 543910 w 1918137"/>
                    <a:gd name="connsiteY58" fmla="*/ 149772 h 1442544"/>
                    <a:gd name="connsiteX59" fmla="*/ 638503 w 1918137"/>
                    <a:gd name="connsiteY59" fmla="*/ 260131 h 1442544"/>
                    <a:gd name="connsiteX60" fmla="*/ 780393 w 1918137"/>
                    <a:gd name="connsiteY60" fmla="*/ 307427 h 1442544"/>
                    <a:gd name="connsiteX61" fmla="*/ 733096 w 1918137"/>
                    <a:gd name="connsiteY61" fmla="*/ 244365 h 1442544"/>
                    <a:gd name="connsiteX62" fmla="*/ 733096 w 1918137"/>
                    <a:gd name="connsiteY62" fmla="*/ 134006 h 1442544"/>
                    <a:gd name="connsiteX63" fmla="*/ 827690 w 1918137"/>
                    <a:gd name="connsiteY63" fmla="*/ 134006 h 1442544"/>
                    <a:gd name="connsiteX64" fmla="*/ 953814 w 1918137"/>
                    <a:gd name="connsiteY64" fmla="*/ 291662 h 1442544"/>
                    <a:gd name="connsiteX65" fmla="*/ 1174531 w 1918137"/>
                    <a:gd name="connsiteY65" fmla="*/ 260131 h 1442544"/>
                    <a:gd name="connsiteX66" fmla="*/ 1190296 w 1918137"/>
                    <a:gd name="connsiteY66" fmla="*/ 118241 h 1442544"/>
                    <a:gd name="connsiteX67" fmla="*/ 1316421 w 1918137"/>
                    <a:gd name="connsiteY67" fmla="*/ 149772 h 1442544"/>
                    <a:gd name="connsiteX68" fmla="*/ 1379483 w 1918137"/>
                    <a:gd name="connsiteY68" fmla="*/ 275896 h 1442544"/>
                    <a:gd name="connsiteX69" fmla="*/ 1521372 w 1918137"/>
                    <a:gd name="connsiteY69" fmla="*/ 307427 h 1442544"/>
                    <a:gd name="connsiteX70" fmla="*/ 1537138 w 1918137"/>
                    <a:gd name="connsiteY70" fmla="*/ 118241 h 1442544"/>
                    <a:gd name="connsiteX71" fmla="*/ 1647496 w 1918137"/>
                    <a:gd name="connsiteY71" fmla="*/ 228600 h 1442544"/>
                    <a:gd name="connsiteX72" fmla="*/ 1742090 w 1918137"/>
                    <a:gd name="connsiteY72" fmla="*/ 197068 h 1442544"/>
                    <a:gd name="connsiteX73" fmla="*/ 1694793 w 1918137"/>
                    <a:gd name="connsiteY73" fmla="*/ 338958 h 1442544"/>
                    <a:gd name="connsiteX74" fmla="*/ 1710558 w 1918137"/>
                    <a:gd name="connsiteY74" fmla="*/ 480848 h 1442544"/>
                    <a:gd name="connsiteX75" fmla="*/ 1773621 w 1918137"/>
                    <a:gd name="connsiteY75" fmla="*/ 338958 h 1442544"/>
                    <a:gd name="connsiteX76" fmla="*/ 1868214 w 1918137"/>
                    <a:gd name="connsiteY76" fmla="*/ 354724 h 1442544"/>
                    <a:gd name="connsiteX77" fmla="*/ 1915510 w 1918137"/>
                    <a:gd name="connsiteY77" fmla="*/ 449317 h 1442544"/>
                    <a:gd name="connsiteX78" fmla="*/ 1883979 w 1918137"/>
                    <a:gd name="connsiteY78" fmla="*/ 433551 h 14425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</a:cxnLst>
                  <a:rect l="l" t="t" r="r" b="b"/>
                  <a:pathLst>
                    <a:path w="1918137" h="1442544">
                      <a:moveTo>
                        <a:pt x="1253358" y="1442544"/>
                      </a:moveTo>
                      <a:cubicBezTo>
                        <a:pt x="1305910" y="1407071"/>
                        <a:pt x="1358462" y="1371599"/>
                        <a:pt x="1395248" y="1316420"/>
                      </a:cubicBezTo>
                      <a:cubicBezTo>
                        <a:pt x="1432034" y="1261241"/>
                        <a:pt x="1468821" y="1129861"/>
                        <a:pt x="1474076" y="1111468"/>
                      </a:cubicBezTo>
                      <a:cubicBezTo>
                        <a:pt x="1479331" y="1093075"/>
                        <a:pt x="1445172" y="1190296"/>
                        <a:pt x="1426779" y="1206062"/>
                      </a:cubicBezTo>
                      <a:cubicBezTo>
                        <a:pt x="1408386" y="1221828"/>
                        <a:pt x="1384738" y="1234965"/>
                        <a:pt x="1363717" y="1206062"/>
                      </a:cubicBezTo>
                      <a:cubicBezTo>
                        <a:pt x="1342696" y="1177159"/>
                        <a:pt x="1311165" y="1032641"/>
                        <a:pt x="1300655" y="1032641"/>
                      </a:cubicBezTo>
                      <a:cubicBezTo>
                        <a:pt x="1290145" y="1032641"/>
                        <a:pt x="1319048" y="1171903"/>
                        <a:pt x="1300655" y="1206062"/>
                      </a:cubicBezTo>
                      <a:cubicBezTo>
                        <a:pt x="1282262" y="1240221"/>
                        <a:pt x="1224455" y="1253359"/>
                        <a:pt x="1190296" y="1237593"/>
                      </a:cubicBezTo>
                      <a:cubicBezTo>
                        <a:pt x="1156137" y="1221827"/>
                        <a:pt x="1124606" y="1106213"/>
                        <a:pt x="1095703" y="1111468"/>
                      </a:cubicBezTo>
                      <a:cubicBezTo>
                        <a:pt x="1066800" y="1116723"/>
                        <a:pt x="1048407" y="1258614"/>
                        <a:pt x="1016876" y="1269124"/>
                      </a:cubicBezTo>
                      <a:cubicBezTo>
                        <a:pt x="985345" y="1279634"/>
                        <a:pt x="935420" y="1161393"/>
                        <a:pt x="906517" y="1174531"/>
                      </a:cubicBezTo>
                      <a:cubicBezTo>
                        <a:pt x="877614" y="1187669"/>
                        <a:pt x="867103" y="1321675"/>
                        <a:pt x="843455" y="1347951"/>
                      </a:cubicBezTo>
                      <a:cubicBezTo>
                        <a:pt x="819807" y="1374227"/>
                        <a:pt x="780393" y="1353207"/>
                        <a:pt x="764627" y="1332186"/>
                      </a:cubicBezTo>
                      <a:cubicBezTo>
                        <a:pt x="748861" y="1311165"/>
                        <a:pt x="769883" y="1224455"/>
                        <a:pt x="748862" y="1221827"/>
                      </a:cubicBezTo>
                      <a:cubicBezTo>
                        <a:pt x="727841" y="1219199"/>
                        <a:pt x="680544" y="1305910"/>
                        <a:pt x="638503" y="1316420"/>
                      </a:cubicBezTo>
                      <a:cubicBezTo>
                        <a:pt x="596462" y="1326930"/>
                        <a:pt x="507124" y="1305910"/>
                        <a:pt x="496614" y="1284889"/>
                      </a:cubicBezTo>
                      <a:cubicBezTo>
                        <a:pt x="486104" y="1263868"/>
                        <a:pt x="530772" y="1219199"/>
                        <a:pt x="575441" y="1190296"/>
                      </a:cubicBezTo>
                      <a:cubicBezTo>
                        <a:pt x="620110" y="1161393"/>
                        <a:pt x="756744" y="1124606"/>
                        <a:pt x="764627" y="1111468"/>
                      </a:cubicBezTo>
                      <a:cubicBezTo>
                        <a:pt x="772510" y="1098330"/>
                        <a:pt x="662152" y="1127233"/>
                        <a:pt x="622738" y="1111468"/>
                      </a:cubicBezTo>
                      <a:cubicBezTo>
                        <a:pt x="583324" y="1095703"/>
                        <a:pt x="551793" y="1022130"/>
                        <a:pt x="528145" y="1016875"/>
                      </a:cubicBezTo>
                      <a:cubicBezTo>
                        <a:pt x="504497" y="1011620"/>
                        <a:pt x="509751" y="1066799"/>
                        <a:pt x="480848" y="1079937"/>
                      </a:cubicBezTo>
                      <a:cubicBezTo>
                        <a:pt x="451945" y="1093075"/>
                        <a:pt x="378372" y="1103586"/>
                        <a:pt x="354724" y="1095703"/>
                      </a:cubicBezTo>
                      <a:cubicBezTo>
                        <a:pt x="331076" y="1087820"/>
                        <a:pt x="331075" y="1051034"/>
                        <a:pt x="338958" y="1032641"/>
                      </a:cubicBezTo>
                      <a:cubicBezTo>
                        <a:pt x="346841" y="1014248"/>
                        <a:pt x="412531" y="1001110"/>
                        <a:pt x="402021" y="985344"/>
                      </a:cubicBezTo>
                      <a:cubicBezTo>
                        <a:pt x="391511" y="969579"/>
                        <a:pt x="312682" y="964324"/>
                        <a:pt x="275896" y="938048"/>
                      </a:cubicBezTo>
                      <a:cubicBezTo>
                        <a:pt x="239110" y="911772"/>
                        <a:pt x="183930" y="856592"/>
                        <a:pt x="181303" y="827689"/>
                      </a:cubicBezTo>
                      <a:cubicBezTo>
                        <a:pt x="178676" y="798786"/>
                        <a:pt x="231228" y="761999"/>
                        <a:pt x="260131" y="764627"/>
                      </a:cubicBezTo>
                      <a:cubicBezTo>
                        <a:pt x="289034" y="767255"/>
                        <a:pt x="302172" y="822434"/>
                        <a:pt x="354724" y="843455"/>
                      </a:cubicBezTo>
                      <a:cubicBezTo>
                        <a:pt x="407276" y="864476"/>
                        <a:pt x="530772" y="882868"/>
                        <a:pt x="575441" y="890751"/>
                      </a:cubicBezTo>
                      <a:cubicBezTo>
                        <a:pt x="620110" y="898634"/>
                        <a:pt x="620110" y="903889"/>
                        <a:pt x="622738" y="890751"/>
                      </a:cubicBezTo>
                      <a:cubicBezTo>
                        <a:pt x="625366" y="877613"/>
                        <a:pt x="588580" y="838200"/>
                        <a:pt x="591207" y="811924"/>
                      </a:cubicBezTo>
                      <a:cubicBezTo>
                        <a:pt x="593835" y="785648"/>
                        <a:pt x="596462" y="725213"/>
                        <a:pt x="638503" y="733096"/>
                      </a:cubicBezTo>
                      <a:cubicBezTo>
                        <a:pt x="680544" y="740979"/>
                        <a:pt x="817179" y="853965"/>
                        <a:pt x="843455" y="859220"/>
                      </a:cubicBezTo>
                      <a:cubicBezTo>
                        <a:pt x="869731" y="864475"/>
                        <a:pt x="793530" y="775137"/>
                        <a:pt x="796158" y="764627"/>
                      </a:cubicBezTo>
                      <a:cubicBezTo>
                        <a:pt x="798786" y="754117"/>
                        <a:pt x="846083" y="806668"/>
                        <a:pt x="859221" y="796158"/>
                      </a:cubicBezTo>
                      <a:cubicBezTo>
                        <a:pt x="872359" y="785648"/>
                        <a:pt x="848710" y="738351"/>
                        <a:pt x="874986" y="701565"/>
                      </a:cubicBezTo>
                      <a:cubicBezTo>
                        <a:pt x="901262" y="664779"/>
                        <a:pt x="1014248" y="578068"/>
                        <a:pt x="1016876" y="575441"/>
                      </a:cubicBezTo>
                      <a:cubicBezTo>
                        <a:pt x="1019504" y="572814"/>
                        <a:pt x="927538" y="675290"/>
                        <a:pt x="890752" y="685800"/>
                      </a:cubicBezTo>
                      <a:cubicBezTo>
                        <a:pt x="853966" y="696310"/>
                        <a:pt x="809296" y="677917"/>
                        <a:pt x="796158" y="638503"/>
                      </a:cubicBezTo>
                      <a:cubicBezTo>
                        <a:pt x="783020" y="599089"/>
                        <a:pt x="825062" y="449317"/>
                        <a:pt x="811924" y="449317"/>
                      </a:cubicBezTo>
                      <a:cubicBezTo>
                        <a:pt x="798786" y="449317"/>
                        <a:pt x="748862" y="614855"/>
                        <a:pt x="717331" y="638503"/>
                      </a:cubicBezTo>
                      <a:cubicBezTo>
                        <a:pt x="685800" y="662151"/>
                        <a:pt x="620111" y="620109"/>
                        <a:pt x="622738" y="591206"/>
                      </a:cubicBezTo>
                      <a:cubicBezTo>
                        <a:pt x="625365" y="562303"/>
                        <a:pt x="738351" y="478220"/>
                        <a:pt x="733096" y="465082"/>
                      </a:cubicBezTo>
                      <a:cubicBezTo>
                        <a:pt x="727841" y="451944"/>
                        <a:pt x="643759" y="504496"/>
                        <a:pt x="591207" y="512379"/>
                      </a:cubicBezTo>
                      <a:cubicBezTo>
                        <a:pt x="538655" y="520262"/>
                        <a:pt x="449317" y="533400"/>
                        <a:pt x="417786" y="512379"/>
                      </a:cubicBezTo>
                      <a:cubicBezTo>
                        <a:pt x="386255" y="491358"/>
                        <a:pt x="423042" y="381000"/>
                        <a:pt x="402021" y="386255"/>
                      </a:cubicBezTo>
                      <a:cubicBezTo>
                        <a:pt x="381000" y="391510"/>
                        <a:pt x="331076" y="517634"/>
                        <a:pt x="291662" y="543910"/>
                      </a:cubicBezTo>
                      <a:cubicBezTo>
                        <a:pt x="252248" y="570186"/>
                        <a:pt x="168166" y="570186"/>
                        <a:pt x="165538" y="543910"/>
                      </a:cubicBezTo>
                      <a:cubicBezTo>
                        <a:pt x="162910" y="517634"/>
                        <a:pt x="286406" y="412531"/>
                        <a:pt x="275896" y="386255"/>
                      </a:cubicBezTo>
                      <a:cubicBezTo>
                        <a:pt x="265386" y="359979"/>
                        <a:pt x="144517" y="407276"/>
                        <a:pt x="102476" y="386255"/>
                      </a:cubicBezTo>
                      <a:cubicBezTo>
                        <a:pt x="60435" y="365234"/>
                        <a:pt x="0" y="278524"/>
                        <a:pt x="23648" y="260131"/>
                      </a:cubicBezTo>
                      <a:cubicBezTo>
                        <a:pt x="47296" y="241738"/>
                        <a:pt x="228600" y="294289"/>
                        <a:pt x="244365" y="275896"/>
                      </a:cubicBezTo>
                      <a:cubicBezTo>
                        <a:pt x="260130" y="257503"/>
                        <a:pt x="131379" y="191813"/>
                        <a:pt x="118241" y="149772"/>
                      </a:cubicBezTo>
                      <a:cubicBezTo>
                        <a:pt x="105103" y="107731"/>
                        <a:pt x="147145" y="44669"/>
                        <a:pt x="165538" y="23648"/>
                      </a:cubicBezTo>
                      <a:cubicBezTo>
                        <a:pt x="183931" y="2627"/>
                        <a:pt x="207579" y="0"/>
                        <a:pt x="228600" y="23648"/>
                      </a:cubicBezTo>
                      <a:cubicBezTo>
                        <a:pt x="249621" y="47296"/>
                        <a:pt x="262759" y="126123"/>
                        <a:pt x="291662" y="165537"/>
                      </a:cubicBezTo>
                      <a:cubicBezTo>
                        <a:pt x="320565" y="204951"/>
                        <a:pt x="367862" y="254876"/>
                        <a:pt x="402021" y="260131"/>
                      </a:cubicBezTo>
                      <a:cubicBezTo>
                        <a:pt x="436180" y="265386"/>
                        <a:pt x="472966" y="215461"/>
                        <a:pt x="496614" y="197068"/>
                      </a:cubicBezTo>
                      <a:cubicBezTo>
                        <a:pt x="520262" y="178675"/>
                        <a:pt x="520262" y="139262"/>
                        <a:pt x="543910" y="149772"/>
                      </a:cubicBezTo>
                      <a:cubicBezTo>
                        <a:pt x="567558" y="160283"/>
                        <a:pt x="599089" y="233855"/>
                        <a:pt x="638503" y="260131"/>
                      </a:cubicBezTo>
                      <a:cubicBezTo>
                        <a:pt x="677917" y="286407"/>
                        <a:pt x="764627" y="310055"/>
                        <a:pt x="780393" y="307427"/>
                      </a:cubicBezTo>
                      <a:cubicBezTo>
                        <a:pt x="796159" y="304799"/>
                        <a:pt x="740979" y="273268"/>
                        <a:pt x="733096" y="244365"/>
                      </a:cubicBezTo>
                      <a:cubicBezTo>
                        <a:pt x="725213" y="215462"/>
                        <a:pt x="717330" y="152399"/>
                        <a:pt x="733096" y="134006"/>
                      </a:cubicBezTo>
                      <a:cubicBezTo>
                        <a:pt x="748862" y="115613"/>
                        <a:pt x="790904" y="107730"/>
                        <a:pt x="827690" y="134006"/>
                      </a:cubicBezTo>
                      <a:cubicBezTo>
                        <a:pt x="864476" y="160282"/>
                        <a:pt x="896007" y="270641"/>
                        <a:pt x="953814" y="291662"/>
                      </a:cubicBezTo>
                      <a:cubicBezTo>
                        <a:pt x="1011621" y="312683"/>
                        <a:pt x="1135117" y="289034"/>
                        <a:pt x="1174531" y="260131"/>
                      </a:cubicBezTo>
                      <a:cubicBezTo>
                        <a:pt x="1213945" y="231228"/>
                        <a:pt x="1166648" y="136634"/>
                        <a:pt x="1190296" y="118241"/>
                      </a:cubicBezTo>
                      <a:cubicBezTo>
                        <a:pt x="1213944" y="99848"/>
                        <a:pt x="1284890" y="123496"/>
                        <a:pt x="1316421" y="149772"/>
                      </a:cubicBezTo>
                      <a:cubicBezTo>
                        <a:pt x="1347952" y="176048"/>
                        <a:pt x="1345325" y="249620"/>
                        <a:pt x="1379483" y="275896"/>
                      </a:cubicBezTo>
                      <a:cubicBezTo>
                        <a:pt x="1413642" y="302172"/>
                        <a:pt x="1495096" y="333703"/>
                        <a:pt x="1521372" y="307427"/>
                      </a:cubicBezTo>
                      <a:cubicBezTo>
                        <a:pt x="1547648" y="281151"/>
                        <a:pt x="1516117" y="131379"/>
                        <a:pt x="1537138" y="118241"/>
                      </a:cubicBezTo>
                      <a:cubicBezTo>
                        <a:pt x="1558159" y="105103"/>
                        <a:pt x="1613337" y="215462"/>
                        <a:pt x="1647496" y="228600"/>
                      </a:cubicBezTo>
                      <a:cubicBezTo>
                        <a:pt x="1681655" y="241738"/>
                        <a:pt x="1734207" y="178675"/>
                        <a:pt x="1742090" y="197068"/>
                      </a:cubicBezTo>
                      <a:cubicBezTo>
                        <a:pt x="1749973" y="215461"/>
                        <a:pt x="1700048" y="291661"/>
                        <a:pt x="1694793" y="338958"/>
                      </a:cubicBezTo>
                      <a:cubicBezTo>
                        <a:pt x="1689538" y="386255"/>
                        <a:pt x="1697420" y="480848"/>
                        <a:pt x="1710558" y="480848"/>
                      </a:cubicBezTo>
                      <a:cubicBezTo>
                        <a:pt x="1723696" y="480848"/>
                        <a:pt x="1747345" y="359979"/>
                        <a:pt x="1773621" y="338958"/>
                      </a:cubicBezTo>
                      <a:cubicBezTo>
                        <a:pt x="1799897" y="317937"/>
                        <a:pt x="1844566" y="336331"/>
                        <a:pt x="1868214" y="354724"/>
                      </a:cubicBezTo>
                      <a:cubicBezTo>
                        <a:pt x="1891862" y="373117"/>
                        <a:pt x="1912883" y="436179"/>
                        <a:pt x="1915510" y="449317"/>
                      </a:cubicBezTo>
                      <a:cubicBezTo>
                        <a:pt x="1918137" y="462455"/>
                        <a:pt x="1901058" y="448003"/>
                        <a:pt x="1883979" y="433551"/>
                      </a:cubicBezTo>
                    </a:path>
                  </a:pathLst>
                </a:custGeom>
                <a:solidFill>
                  <a:srgbClr val="009200">
                    <a:alpha val="97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83" name="Freeform 82"/>
                <p:cNvSpPr/>
                <p:nvPr/>
              </p:nvSpPr>
              <p:spPr>
                <a:xfrm>
                  <a:off x="4270139" y="4910187"/>
                  <a:ext cx="1709355" cy="805251"/>
                </a:xfrm>
                <a:custGeom>
                  <a:avLst/>
                  <a:gdLst>
                    <a:gd name="connsiteX0" fmla="*/ 223344 w 1713186"/>
                    <a:gd name="connsiteY0" fmla="*/ 430924 h 801414"/>
                    <a:gd name="connsiteX1" fmla="*/ 144517 w 1713186"/>
                    <a:gd name="connsiteY1" fmla="*/ 525517 h 801414"/>
                    <a:gd name="connsiteX2" fmla="*/ 34158 w 1713186"/>
                    <a:gd name="connsiteY2" fmla="*/ 493986 h 801414"/>
                    <a:gd name="connsiteX3" fmla="*/ 34158 w 1713186"/>
                    <a:gd name="connsiteY3" fmla="*/ 367862 h 801414"/>
                    <a:gd name="connsiteX4" fmla="*/ 112986 w 1713186"/>
                    <a:gd name="connsiteY4" fmla="*/ 367862 h 801414"/>
                    <a:gd name="connsiteX5" fmla="*/ 18393 w 1713186"/>
                    <a:gd name="connsiteY5" fmla="*/ 336331 h 801414"/>
                    <a:gd name="connsiteX6" fmla="*/ 34158 w 1713186"/>
                    <a:gd name="connsiteY6" fmla="*/ 241738 h 801414"/>
                    <a:gd name="connsiteX7" fmla="*/ 223344 w 1713186"/>
                    <a:gd name="connsiteY7" fmla="*/ 241738 h 801414"/>
                    <a:gd name="connsiteX8" fmla="*/ 191813 w 1713186"/>
                    <a:gd name="connsiteY8" fmla="*/ 178676 h 801414"/>
                    <a:gd name="connsiteX9" fmla="*/ 317938 w 1713186"/>
                    <a:gd name="connsiteY9" fmla="*/ 131380 h 801414"/>
                    <a:gd name="connsiteX10" fmla="*/ 412531 w 1713186"/>
                    <a:gd name="connsiteY10" fmla="*/ 147145 h 801414"/>
                    <a:gd name="connsiteX11" fmla="*/ 365234 w 1713186"/>
                    <a:gd name="connsiteY11" fmla="*/ 68317 h 801414"/>
                    <a:gd name="connsiteX12" fmla="*/ 491358 w 1713186"/>
                    <a:gd name="connsiteY12" fmla="*/ 178676 h 801414"/>
                    <a:gd name="connsiteX13" fmla="*/ 522889 w 1713186"/>
                    <a:gd name="connsiteY13" fmla="*/ 52552 h 801414"/>
                    <a:gd name="connsiteX14" fmla="*/ 554420 w 1713186"/>
                    <a:gd name="connsiteY14" fmla="*/ 162911 h 801414"/>
                    <a:gd name="connsiteX15" fmla="*/ 664779 w 1713186"/>
                    <a:gd name="connsiteY15" fmla="*/ 162911 h 801414"/>
                    <a:gd name="connsiteX16" fmla="*/ 680544 w 1713186"/>
                    <a:gd name="connsiteY16" fmla="*/ 84083 h 801414"/>
                    <a:gd name="connsiteX17" fmla="*/ 633248 w 1713186"/>
                    <a:gd name="connsiteY17" fmla="*/ 5255 h 801414"/>
                    <a:gd name="connsiteX18" fmla="*/ 727841 w 1713186"/>
                    <a:gd name="connsiteY18" fmla="*/ 84083 h 801414"/>
                    <a:gd name="connsiteX19" fmla="*/ 790903 w 1713186"/>
                    <a:gd name="connsiteY19" fmla="*/ 5255 h 801414"/>
                    <a:gd name="connsiteX20" fmla="*/ 885496 w 1713186"/>
                    <a:gd name="connsiteY20" fmla="*/ 115614 h 801414"/>
                    <a:gd name="connsiteX21" fmla="*/ 980089 w 1713186"/>
                    <a:gd name="connsiteY21" fmla="*/ 162911 h 801414"/>
                    <a:gd name="connsiteX22" fmla="*/ 1043151 w 1713186"/>
                    <a:gd name="connsiteY22" fmla="*/ 84083 h 801414"/>
                    <a:gd name="connsiteX23" fmla="*/ 1011620 w 1713186"/>
                    <a:gd name="connsiteY23" fmla="*/ 36786 h 801414"/>
                    <a:gd name="connsiteX24" fmla="*/ 1090448 w 1713186"/>
                    <a:gd name="connsiteY24" fmla="*/ 99848 h 801414"/>
                    <a:gd name="connsiteX25" fmla="*/ 1185041 w 1713186"/>
                    <a:gd name="connsiteY25" fmla="*/ 194442 h 801414"/>
                    <a:gd name="connsiteX26" fmla="*/ 1121979 w 1713186"/>
                    <a:gd name="connsiteY26" fmla="*/ 225973 h 801414"/>
                    <a:gd name="connsiteX27" fmla="*/ 1279634 w 1713186"/>
                    <a:gd name="connsiteY27" fmla="*/ 194442 h 801414"/>
                    <a:gd name="connsiteX28" fmla="*/ 1358462 w 1713186"/>
                    <a:gd name="connsiteY28" fmla="*/ 194442 h 801414"/>
                    <a:gd name="connsiteX29" fmla="*/ 1342696 w 1713186"/>
                    <a:gd name="connsiteY29" fmla="*/ 273269 h 801414"/>
                    <a:gd name="connsiteX30" fmla="*/ 1263869 w 1713186"/>
                    <a:gd name="connsiteY30" fmla="*/ 304800 h 801414"/>
                    <a:gd name="connsiteX31" fmla="*/ 1437289 w 1713186"/>
                    <a:gd name="connsiteY31" fmla="*/ 304800 h 801414"/>
                    <a:gd name="connsiteX32" fmla="*/ 1516117 w 1713186"/>
                    <a:gd name="connsiteY32" fmla="*/ 304800 h 801414"/>
                    <a:gd name="connsiteX33" fmla="*/ 1468820 w 1713186"/>
                    <a:gd name="connsiteY33" fmla="*/ 399393 h 801414"/>
                    <a:gd name="connsiteX34" fmla="*/ 1531882 w 1713186"/>
                    <a:gd name="connsiteY34" fmla="*/ 399393 h 801414"/>
                    <a:gd name="connsiteX35" fmla="*/ 1658006 w 1713186"/>
                    <a:gd name="connsiteY35" fmla="*/ 336331 h 801414"/>
                    <a:gd name="connsiteX36" fmla="*/ 1705303 w 1713186"/>
                    <a:gd name="connsiteY36" fmla="*/ 399393 h 801414"/>
                    <a:gd name="connsiteX37" fmla="*/ 1610710 w 1713186"/>
                    <a:gd name="connsiteY37" fmla="*/ 525517 h 801414"/>
                    <a:gd name="connsiteX38" fmla="*/ 1437289 w 1713186"/>
                    <a:gd name="connsiteY38" fmla="*/ 525517 h 801414"/>
                    <a:gd name="connsiteX39" fmla="*/ 1453055 w 1713186"/>
                    <a:gd name="connsiteY39" fmla="*/ 635876 h 801414"/>
                    <a:gd name="connsiteX40" fmla="*/ 1279634 w 1713186"/>
                    <a:gd name="connsiteY40" fmla="*/ 620111 h 801414"/>
                    <a:gd name="connsiteX41" fmla="*/ 1153510 w 1713186"/>
                    <a:gd name="connsiteY41" fmla="*/ 541283 h 801414"/>
                    <a:gd name="connsiteX42" fmla="*/ 1185041 w 1713186"/>
                    <a:gd name="connsiteY42" fmla="*/ 635876 h 801414"/>
                    <a:gd name="connsiteX43" fmla="*/ 1106213 w 1713186"/>
                    <a:gd name="connsiteY43" fmla="*/ 667407 h 801414"/>
                    <a:gd name="connsiteX44" fmla="*/ 948558 w 1713186"/>
                    <a:gd name="connsiteY44" fmla="*/ 604345 h 801414"/>
                    <a:gd name="connsiteX45" fmla="*/ 980089 w 1713186"/>
                    <a:gd name="connsiteY45" fmla="*/ 683173 h 801414"/>
                    <a:gd name="connsiteX46" fmla="*/ 980089 w 1713186"/>
                    <a:gd name="connsiteY46" fmla="*/ 746235 h 801414"/>
                    <a:gd name="connsiteX47" fmla="*/ 869731 w 1713186"/>
                    <a:gd name="connsiteY47" fmla="*/ 698938 h 801414"/>
                    <a:gd name="connsiteX48" fmla="*/ 853965 w 1713186"/>
                    <a:gd name="connsiteY48" fmla="*/ 651642 h 801414"/>
                    <a:gd name="connsiteX49" fmla="*/ 838200 w 1713186"/>
                    <a:gd name="connsiteY49" fmla="*/ 777766 h 801414"/>
                    <a:gd name="connsiteX50" fmla="*/ 759372 w 1713186"/>
                    <a:gd name="connsiteY50" fmla="*/ 793531 h 801414"/>
                    <a:gd name="connsiteX51" fmla="*/ 664779 w 1713186"/>
                    <a:gd name="connsiteY51" fmla="*/ 730469 h 801414"/>
                    <a:gd name="connsiteX52" fmla="*/ 680544 w 1713186"/>
                    <a:gd name="connsiteY52" fmla="*/ 525517 h 801414"/>
                    <a:gd name="connsiteX53" fmla="*/ 838200 w 1713186"/>
                    <a:gd name="connsiteY53" fmla="*/ 430924 h 801414"/>
                    <a:gd name="connsiteX54" fmla="*/ 680544 w 1713186"/>
                    <a:gd name="connsiteY54" fmla="*/ 478221 h 801414"/>
                    <a:gd name="connsiteX55" fmla="*/ 649013 w 1713186"/>
                    <a:gd name="connsiteY55" fmla="*/ 336331 h 801414"/>
                    <a:gd name="connsiteX56" fmla="*/ 664779 w 1713186"/>
                    <a:gd name="connsiteY56" fmla="*/ 525517 h 801414"/>
                    <a:gd name="connsiteX57" fmla="*/ 617482 w 1713186"/>
                    <a:gd name="connsiteY57" fmla="*/ 557048 h 801414"/>
                    <a:gd name="connsiteX58" fmla="*/ 507124 w 1713186"/>
                    <a:gd name="connsiteY58" fmla="*/ 462455 h 801414"/>
                    <a:gd name="connsiteX59" fmla="*/ 554420 w 1713186"/>
                    <a:gd name="connsiteY59" fmla="*/ 635876 h 801414"/>
                    <a:gd name="connsiteX60" fmla="*/ 428296 w 1713186"/>
                    <a:gd name="connsiteY60" fmla="*/ 667407 h 801414"/>
                    <a:gd name="connsiteX61" fmla="*/ 365234 w 1713186"/>
                    <a:gd name="connsiteY61" fmla="*/ 651642 h 801414"/>
                    <a:gd name="connsiteX62" fmla="*/ 381000 w 1713186"/>
                    <a:gd name="connsiteY62" fmla="*/ 478221 h 801414"/>
                    <a:gd name="connsiteX63" fmla="*/ 286406 w 1713186"/>
                    <a:gd name="connsiteY63" fmla="*/ 572814 h 801414"/>
                    <a:gd name="connsiteX64" fmla="*/ 239110 w 1713186"/>
                    <a:gd name="connsiteY64" fmla="*/ 604345 h 801414"/>
                    <a:gd name="connsiteX65" fmla="*/ 176048 w 1713186"/>
                    <a:gd name="connsiteY65" fmla="*/ 509752 h 801414"/>
                    <a:gd name="connsiteX66" fmla="*/ 223344 w 1713186"/>
                    <a:gd name="connsiteY66" fmla="*/ 430924 h 8014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</a:cxnLst>
                  <a:rect l="l" t="t" r="r" b="b"/>
                  <a:pathLst>
                    <a:path w="1713186" h="801414">
                      <a:moveTo>
                        <a:pt x="223344" y="430924"/>
                      </a:moveTo>
                      <a:cubicBezTo>
                        <a:pt x="218089" y="433551"/>
                        <a:pt x="176048" y="515007"/>
                        <a:pt x="144517" y="525517"/>
                      </a:cubicBezTo>
                      <a:cubicBezTo>
                        <a:pt x="112986" y="536027"/>
                        <a:pt x="52551" y="520262"/>
                        <a:pt x="34158" y="493986"/>
                      </a:cubicBezTo>
                      <a:cubicBezTo>
                        <a:pt x="15765" y="467710"/>
                        <a:pt x="21020" y="388883"/>
                        <a:pt x="34158" y="367862"/>
                      </a:cubicBezTo>
                      <a:cubicBezTo>
                        <a:pt x="47296" y="346841"/>
                        <a:pt x="115613" y="373117"/>
                        <a:pt x="112986" y="367862"/>
                      </a:cubicBezTo>
                      <a:cubicBezTo>
                        <a:pt x="110359" y="362607"/>
                        <a:pt x="31531" y="357352"/>
                        <a:pt x="18393" y="336331"/>
                      </a:cubicBezTo>
                      <a:cubicBezTo>
                        <a:pt x="5255" y="315310"/>
                        <a:pt x="0" y="257503"/>
                        <a:pt x="34158" y="241738"/>
                      </a:cubicBezTo>
                      <a:cubicBezTo>
                        <a:pt x="68316" y="225973"/>
                        <a:pt x="197068" y="252248"/>
                        <a:pt x="223344" y="241738"/>
                      </a:cubicBezTo>
                      <a:cubicBezTo>
                        <a:pt x="249620" y="231228"/>
                        <a:pt x="176047" y="197069"/>
                        <a:pt x="191813" y="178676"/>
                      </a:cubicBezTo>
                      <a:cubicBezTo>
                        <a:pt x="207579" y="160283"/>
                        <a:pt x="281152" y="136635"/>
                        <a:pt x="317938" y="131380"/>
                      </a:cubicBezTo>
                      <a:cubicBezTo>
                        <a:pt x="354724" y="126125"/>
                        <a:pt x="404648" y="157655"/>
                        <a:pt x="412531" y="147145"/>
                      </a:cubicBezTo>
                      <a:cubicBezTo>
                        <a:pt x="420414" y="136635"/>
                        <a:pt x="352096" y="63062"/>
                        <a:pt x="365234" y="68317"/>
                      </a:cubicBezTo>
                      <a:cubicBezTo>
                        <a:pt x="378372" y="73572"/>
                        <a:pt x="465082" y="181304"/>
                        <a:pt x="491358" y="178676"/>
                      </a:cubicBezTo>
                      <a:cubicBezTo>
                        <a:pt x="517634" y="176049"/>
                        <a:pt x="512379" y="55180"/>
                        <a:pt x="522889" y="52552"/>
                      </a:cubicBezTo>
                      <a:cubicBezTo>
                        <a:pt x="533399" y="49924"/>
                        <a:pt x="530772" y="144518"/>
                        <a:pt x="554420" y="162911"/>
                      </a:cubicBezTo>
                      <a:cubicBezTo>
                        <a:pt x="578068" y="181304"/>
                        <a:pt x="643758" y="176049"/>
                        <a:pt x="664779" y="162911"/>
                      </a:cubicBezTo>
                      <a:cubicBezTo>
                        <a:pt x="685800" y="149773"/>
                        <a:pt x="685799" y="110359"/>
                        <a:pt x="680544" y="84083"/>
                      </a:cubicBezTo>
                      <a:cubicBezTo>
                        <a:pt x="675289" y="57807"/>
                        <a:pt x="625365" y="5255"/>
                        <a:pt x="633248" y="5255"/>
                      </a:cubicBezTo>
                      <a:cubicBezTo>
                        <a:pt x="641131" y="5255"/>
                        <a:pt x="701565" y="84083"/>
                        <a:pt x="727841" y="84083"/>
                      </a:cubicBezTo>
                      <a:cubicBezTo>
                        <a:pt x="754117" y="84083"/>
                        <a:pt x="764627" y="0"/>
                        <a:pt x="790903" y="5255"/>
                      </a:cubicBezTo>
                      <a:cubicBezTo>
                        <a:pt x="817179" y="10510"/>
                        <a:pt x="853965" y="89338"/>
                        <a:pt x="885496" y="115614"/>
                      </a:cubicBezTo>
                      <a:cubicBezTo>
                        <a:pt x="917027" y="141890"/>
                        <a:pt x="953813" y="168166"/>
                        <a:pt x="980089" y="162911"/>
                      </a:cubicBezTo>
                      <a:cubicBezTo>
                        <a:pt x="1006365" y="157656"/>
                        <a:pt x="1037896" y="105104"/>
                        <a:pt x="1043151" y="84083"/>
                      </a:cubicBezTo>
                      <a:cubicBezTo>
                        <a:pt x="1048406" y="63062"/>
                        <a:pt x="1003737" y="34159"/>
                        <a:pt x="1011620" y="36786"/>
                      </a:cubicBezTo>
                      <a:cubicBezTo>
                        <a:pt x="1019503" y="39413"/>
                        <a:pt x="1061545" y="73572"/>
                        <a:pt x="1090448" y="99848"/>
                      </a:cubicBezTo>
                      <a:cubicBezTo>
                        <a:pt x="1119351" y="126124"/>
                        <a:pt x="1179786" y="173421"/>
                        <a:pt x="1185041" y="194442"/>
                      </a:cubicBezTo>
                      <a:cubicBezTo>
                        <a:pt x="1190296" y="215463"/>
                        <a:pt x="1106214" y="225973"/>
                        <a:pt x="1121979" y="225973"/>
                      </a:cubicBezTo>
                      <a:cubicBezTo>
                        <a:pt x="1137744" y="225973"/>
                        <a:pt x="1240220" y="199697"/>
                        <a:pt x="1279634" y="194442"/>
                      </a:cubicBezTo>
                      <a:cubicBezTo>
                        <a:pt x="1319048" y="189187"/>
                        <a:pt x="1347952" y="181304"/>
                        <a:pt x="1358462" y="194442"/>
                      </a:cubicBezTo>
                      <a:cubicBezTo>
                        <a:pt x="1368972" y="207580"/>
                        <a:pt x="1358461" y="254876"/>
                        <a:pt x="1342696" y="273269"/>
                      </a:cubicBezTo>
                      <a:cubicBezTo>
                        <a:pt x="1326931" y="291662"/>
                        <a:pt x="1248104" y="299545"/>
                        <a:pt x="1263869" y="304800"/>
                      </a:cubicBezTo>
                      <a:cubicBezTo>
                        <a:pt x="1279634" y="310055"/>
                        <a:pt x="1437289" y="304800"/>
                        <a:pt x="1437289" y="304800"/>
                      </a:cubicBezTo>
                      <a:cubicBezTo>
                        <a:pt x="1479330" y="304800"/>
                        <a:pt x="1510862" y="289035"/>
                        <a:pt x="1516117" y="304800"/>
                      </a:cubicBezTo>
                      <a:cubicBezTo>
                        <a:pt x="1521372" y="320565"/>
                        <a:pt x="1466193" y="383628"/>
                        <a:pt x="1468820" y="399393"/>
                      </a:cubicBezTo>
                      <a:cubicBezTo>
                        <a:pt x="1471447" y="415158"/>
                        <a:pt x="1500351" y="409903"/>
                        <a:pt x="1531882" y="399393"/>
                      </a:cubicBezTo>
                      <a:cubicBezTo>
                        <a:pt x="1563413" y="388883"/>
                        <a:pt x="1629103" y="336331"/>
                        <a:pt x="1658006" y="336331"/>
                      </a:cubicBezTo>
                      <a:cubicBezTo>
                        <a:pt x="1686909" y="336331"/>
                        <a:pt x="1713186" y="367862"/>
                        <a:pt x="1705303" y="399393"/>
                      </a:cubicBezTo>
                      <a:cubicBezTo>
                        <a:pt x="1697420" y="430924"/>
                        <a:pt x="1655379" y="504496"/>
                        <a:pt x="1610710" y="525517"/>
                      </a:cubicBezTo>
                      <a:cubicBezTo>
                        <a:pt x="1566041" y="546538"/>
                        <a:pt x="1463565" y="507124"/>
                        <a:pt x="1437289" y="525517"/>
                      </a:cubicBezTo>
                      <a:cubicBezTo>
                        <a:pt x="1411013" y="543910"/>
                        <a:pt x="1479331" y="620110"/>
                        <a:pt x="1453055" y="635876"/>
                      </a:cubicBezTo>
                      <a:cubicBezTo>
                        <a:pt x="1426779" y="651642"/>
                        <a:pt x="1329558" y="635876"/>
                        <a:pt x="1279634" y="620111"/>
                      </a:cubicBezTo>
                      <a:cubicBezTo>
                        <a:pt x="1229710" y="604346"/>
                        <a:pt x="1169275" y="538656"/>
                        <a:pt x="1153510" y="541283"/>
                      </a:cubicBezTo>
                      <a:cubicBezTo>
                        <a:pt x="1137745" y="543910"/>
                        <a:pt x="1192924" y="614855"/>
                        <a:pt x="1185041" y="635876"/>
                      </a:cubicBezTo>
                      <a:cubicBezTo>
                        <a:pt x="1177158" y="656897"/>
                        <a:pt x="1145627" y="672662"/>
                        <a:pt x="1106213" y="667407"/>
                      </a:cubicBezTo>
                      <a:cubicBezTo>
                        <a:pt x="1066799" y="662152"/>
                        <a:pt x="969579" y="601717"/>
                        <a:pt x="948558" y="604345"/>
                      </a:cubicBezTo>
                      <a:cubicBezTo>
                        <a:pt x="927537" y="606973"/>
                        <a:pt x="974834" y="659525"/>
                        <a:pt x="980089" y="683173"/>
                      </a:cubicBezTo>
                      <a:cubicBezTo>
                        <a:pt x="985344" y="706821"/>
                        <a:pt x="998482" y="743608"/>
                        <a:pt x="980089" y="746235"/>
                      </a:cubicBezTo>
                      <a:cubicBezTo>
                        <a:pt x="961696" y="748862"/>
                        <a:pt x="890752" y="714704"/>
                        <a:pt x="869731" y="698938"/>
                      </a:cubicBezTo>
                      <a:cubicBezTo>
                        <a:pt x="848710" y="683172"/>
                        <a:pt x="859220" y="638504"/>
                        <a:pt x="853965" y="651642"/>
                      </a:cubicBezTo>
                      <a:cubicBezTo>
                        <a:pt x="848710" y="664780"/>
                        <a:pt x="853965" y="754118"/>
                        <a:pt x="838200" y="777766"/>
                      </a:cubicBezTo>
                      <a:cubicBezTo>
                        <a:pt x="822435" y="801414"/>
                        <a:pt x="788275" y="801414"/>
                        <a:pt x="759372" y="793531"/>
                      </a:cubicBezTo>
                      <a:cubicBezTo>
                        <a:pt x="730469" y="785648"/>
                        <a:pt x="677917" y="775138"/>
                        <a:pt x="664779" y="730469"/>
                      </a:cubicBezTo>
                      <a:cubicBezTo>
                        <a:pt x="651641" y="685800"/>
                        <a:pt x="651641" y="575441"/>
                        <a:pt x="680544" y="525517"/>
                      </a:cubicBezTo>
                      <a:cubicBezTo>
                        <a:pt x="709447" y="475593"/>
                        <a:pt x="838200" y="438807"/>
                        <a:pt x="838200" y="430924"/>
                      </a:cubicBezTo>
                      <a:cubicBezTo>
                        <a:pt x="838200" y="423041"/>
                        <a:pt x="712075" y="493986"/>
                        <a:pt x="680544" y="478221"/>
                      </a:cubicBezTo>
                      <a:cubicBezTo>
                        <a:pt x="649013" y="462456"/>
                        <a:pt x="651640" y="328448"/>
                        <a:pt x="649013" y="336331"/>
                      </a:cubicBezTo>
                      <a:cubicBezTo>
                        <a:pt x="646386" y="344214"/>
                        <a:pt x="670034" y="488731"/>
                        <a:pt x="664779" y="525517"/>
                      </a:cubicBezTo>
                      <a:cubicBezTo>
                        <a:pt x="659524" y="562303"/>
                        <a:pt x="643758" y="567558"/>
                        <a:pt x="617482" y="557048"/>
                      </a:cubicBezTo>
                      <a:cubicBezTo>
                        <a:pt x="591206" y="546538"/>
                        <a:pt x="517634" y="449317"/>
                        <a:pt x="507124" y="462455"/>
                      </a:cubicBezTo>
                      <a:cubicBezTo>
                        <a:pt x="496614" y="475593"/>
                        <a:pt x="567558" y="601717"/>
                        <a:pt x="554420" y="635876"/>
                      </a:cubicBezTo>
                      <a:cubicBezTo>
                        <a:pt x="541282" y="670035"/>
                        <a:pt x="459827" y="664779"/>
                        <a:pt x="428296" y="667407"/>
                      </a:cubicBezTo>
                      <a:cubicBezTo>
                        <a:pt x="396765" y="670035"/>
                        <a:pt x="373117" y="683173"/>
                        <a:pt x="365234" y="651642"/>
                      </a:cubicBezTo>
                      <a:cubicBezTo>
                        <a:pt x="357351" y="620111"/>
                        <a:pt x="394138" y="491359"/>
                        <a:pt x="381000" y="478221"/>
                      </a:cubicBezTo>
                      <a:cubicBezTo>
                        <a:pt x="367862" y="465083"/>
                        <a:pt x="310054" y="551793"/>
                        <a:pt x="286406" y="572814"/>
                      </a:cubicBezTo>
                      <a:cubicBezTo>
                        <a:pt x="262758" y="593835"/>
                        <a:pt x="257503" y="614855"/>
                        <a:pt x="239110" y="604345"/>
                      </a:cubicBezTo>
                      <a:cubicBezTo>
                        <a:pt x="220717" y="593835"/>
                        <a:pt x="176048" y="536028"/>
                        <a:pt x="176048" y="509752"/>
                      </a:cubicBezTo>
                      <a:cubicBezTo>
                        <a:pt x="176048" y="483476"/>
                        <a:pt x="228599" y="428297"/>
                        <a:pt x="223344" y="430924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84" name="Freeform 83"/>
                <p:cNvSpPr/>
                <p:nvPr/>
              </p:nvSpPr>
              <p:spPr>
                <a:xfrm>
                  <a:off x="4116735" y="5388668"/>
                  <a:ext cx="558831" cy="431807"/>
                </a:xfrm>
                <a:custGeom>
                  <a:avLst/>
                  <a:gdLst>
                    <a:gd name="connsiteX0" fmla="*/ 0 w 567559"/>
                    <a:gd name="connsiteY0" fmla="*/ 394138 h 425669"/>
                    <a:gd name="connsiteX1" fmla="*/ 78828 w 567559"/>
                    <a:gd name="connsiteY1" fmla="*/ 362607 h 425669"/>
                    <a:gd name="connsiteX2" fmla="*/ 204952 w 567559"/>
                    <a:gd name="connsiteY2" fmla="*/ 63062 h 425669"/>
                    <a:gd name="connsiteX3" fmla="*/ 236483 w 567559"/>
                    <a:gd name="connsiteY3" fmla="*/ 78827 h 425669"/>
                    <a:gd name="connsiteX4" fmla="*/ 331076 w 567559"/>
                    <a:gd name="connsiteY4" fmla="*/ 31531 h 425669"/>
                    <a:gd name="connsiteX5" fmla="*/ 346841 w 567559"/>
                    <a:gd name="connsiteY5" fmla="*/ 0 h 425669"/>
                    <a:gd name="connsiteX6" fmla="*/ 362607 w 567559"/>
                    <a:gd name="connsiteY6" fmla="*/ 110359 h 425669"/>
                    <a:gd name="connsiteX7" fmla="*/ 457200 w 567559"/>
                    <a:gd name="connsiteY7" fmla="*/ 110359 h 425669"/>
                    <a:gd name="connsiteX8" fmla="*/ 520262 w 567559"/>
                    <a:gd name="connsiteY8" fmla="*/ 15765 h 425669"/>
                    <a:gd name="connsiteX9" fmla="*/ 520262 w 567559"/>
                    <a:gd name="connsiteY9" fmla="*/ 220717 h 425669"/>
                    <a:gd name="connsiteX10" fmla="*/ 567559 w 567559"/>
                    <a:gd name="connsiteY10" fmla="*/ 315310 h 425669"/>
                    <a:gd name="connsiteX11" fmla="*/ 488731 w 567559"/>
                    <a:gd name="connsiteY11" fmla="*/ 362607 h 425669"/>
                    <a:gd name="connsiteX12" fmla="*/ 441434 w 567559"/>
                    <a:gd name="connsiteY12" fmla="*/ 425669 h 425669"/>
                    <a:gd name="connsiteX13" fmla="*/ 394138 w 567559"/>
                    <a:gd name="connsiteY13" fmla="*/ 425669 h 425669"/>
                    <a:gd name="connsiteX14" fmla="*/ 283779 w 567559"/>
                    <a:gd name="connsiteY14" fmla="*/ 409903 h 425669"/>
                    <a:gd name="connsiteX15" fmla="*/ 252248 w 567559"/>
                    <a:gd name="connsiteY15" fmla="*/ 394138 h 425669"/>
                    <a:gd name="connsiteX16" fmla="*/ 268014 w 567559"/>
                    <a:gd name="connsiteY16" fmla="*/ 283779 h 425669"/>
                    <a:gd name="connsiteX17" fmla="*/ 252248 w 567559"/>
                    <a:gd name="connsiteY17" fmla="*/ 378372 h 425669"/>
                    <a:gd name="connsiteX18" fmla="*/ 126124 w 567559"/>
                    <a:gd name="connsiteY18" fmla="*/ 409903 h 425669"/>
                    <a:gd name="connsiteX19" fmla="*/ 0 w 567559"/>
                    <a:gd name="connsiteY19" fmla="*/ 394138 h 4256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567559" h="425669">
                      <a:moveTo>
                        <a:pt x="0" y="394138"/>
                      </a:moveTo>
                      <a:lnTo>
                        <a:pt x="78828" y="362607"/>
                      </a:lnTo>
                      <a:lnTo>
                        <a:pt x="204952" y="63062"/>
                      </a:lnTo>
                      <a:lnTo>
                        <a:pt x="236483" y="78827"/>
                      </a:lnTo>
                      <a:lnTo>
                        <a:pt x="331076" y="31531"/>
                      </a:lnTo>
                      <a:lnTo>
                        <a:pt x="346841" y="0"/>
                      </a:lnTo>
                      <a:lnTo>
                        <a:pt x="362607" y="110359"/>
                      </a:lnTo>
                      <a:lnTo>
                        <a:pt x="457200" y="110359"/>
                      </a:lnTo>
                      <a:lnTo>
                        <a:pt x="520262" y="15765"/>
                      </a:lnTo>
                      <a:lnTo>
                        <a:pt x="520262" y="220717"/>
                      </a:lnTo>
                      <a:lnTo>
                        <a:pt x="567559" y="315310"/>
                      </a:lnTo>
                      <a:lnTo>
                        <a:pt x="488731" y="362607"/>
                      </a:lnTo>
                      <a:lnTo>
                        <a:pt x="441434" y="425669"/>
                      </a:lnTo>
                      <a:lnTo>
                        <a:pt x="394138" y="425669"/>
                      </a:lnTo>
                      <a:lnTo>
                        <a:pt x="283779" y="409903"/>
                      </a:lnTo>
                      <a:lnTo>
                        <a:pt x="252248" y="394138"/>
                      </a:lnTo>
                      <a:lnTo>
                        <a:pt x="268014" y="283779"/>
                      </a:lnTo>
                      <a:lnTo>
                        <a:pt x="252248" y="378372"/>
                      </a:lnTo>
                      <a:lnTo>
                        <a:pt x="126124" y="409903"/>
                      </a:lnTo>
                      <a:lnTo>
                        <a:pt x="0" y="394138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85" name="Freeform 84"/>
                <p:cNvSpPr/>
                <p:nvPr/>
              </p:nvSpPr>
              <p:spPr>
                <a:xfrm>
                  <a:off x="4171525" y="3848181"/>
                  <a:ext cx="460211" cy="840266"/>
                </a:xfrm>
                <a:custGeom>
                  <a:avLst/>
                  <a:gdLst>
                    <a:gd name="connsiteX0" fmla="*/ 257503 w 525517"/>
                    <a:gd name="connsiteY0" fmla="*/ 617483 h 840829"/>
                    <a:gd name="connsiteX1" fmla="*/ 241738 w 525517"/>
                    <a:gd name="connsiteY1" fmla="*/ 775139 h 840829"/>
                    <a:gd name="connsiteX2" fmla="*/ 147145 w 525517"/>
                    <a:gd name="connsiteY2" fmla="*/ 838201 h 840829"/>
                    <a:gd name="connsiteX3" fmla="*/ 68317 w 525517"/>
                    <a:gd name="connsiteY3" fmla="*/ 759373 h 840829"/>
                    <a:gd name="connsiteX4" fmla="*/ 5255 w 525517"/>
                    <a:gd name="connsiteY4" fmla="*/ 664780 h 840829"/>
                    <a:gd name="connsiteX5" fmla="*/ 36786 w 525517"/>
                    <a:gd name="connsiteY5" fmla="*/ 585952 h 840829"/>
                    <a:gd name="connsiteX6" fmla="*/ 68317 w 525517"/>
                    <a:gd name="connsiteY6" fmla="*/ 538656 h 840829"/>
                    <a:gd name="connsiteX7" fmla="*/ 147145 w 525517"/>
                    <a:gd name="connsiteY7" fmla="*/ 538656 h 840829"/>
                    <a:gd name="connsiteX8" fmla="*/ 178676 w 525517"/>
                    <a:gd name="connsiteY8" fmla="*/ 491359 h 840829"/>
                    <a:gd name="connsiteX9" fmla="*/ 178676 w 525517"/>
                    <a:gd name="connsiteY9" fmla="*/ 412532 h 840829"/>
                    <a:gd name="connsiteX10" fmla="*/ 273269 w 525517"/>
                    <a:gd name="connsiteY10" fmla="*/ 365235 h 840829"/>
                    <a:gd name="connsiteX11" fmla="*/ 257503 w 525517"/>
                    <a:gd name="connsiteY11" fmla="*/ 270642 h 840829"/>
                    <a:gd name="connsiteX12" fmla="*/ 147145 w 525517"/>
                    <a:gd name="connsiteY12" fmla="*/ 207580 h 840829"/>
                    <a:gd name="connsiteX13" fmla="*/ 131379 w 525517"/>
                    <a:gd name="connsiteY13" fmla="*/ 128752 h 840829"/>
                    <a:gd name="connsiteX14" fmla="*/ 99848 w 525517"/>
                    <a:gd name="connsiteY14" fmla="*/ 65690 h 840829"/>
                    <a:gd name="connsiteX15" fmla="*/ 162910 w 525517"/>
                    <a:gd name="connsiteY15" fmla="*/ 97221 h 840829"/>
                    <a:gd name="connsiteX16" fmla="*/ 273269 w 525517"/>
                    <a:gd name="connsiteY16" fmla="*/ 65690 h 840829"/>
                    <a:gd name="connsiteX17" fmla="*/ 194441 w 525517"/>
                    <a:gd name="connsiteY17" fmla="*/ 2628 h 840829"/>
                    <a:gd name="connsiteX18" fmla="*/ 304800 w 525517"/>
                    <a:gd name="connsiteY18" fmla="*/ 81456 h 840829"/>
                    <a:gd name="connsiteX19" fmla="*/ 383627 w 525517"/>
                    <a:gd name="connsiteY19" fmla="*/ 49925 h 840829"/>
                    <a:gd name="connsiteX20" fmla="*/ 383627 w 525517"/>
                    <a:gd name="connsiteY20" fmla="*/ 34159 h 840829"/>
                    <a:gd name="connsiteX21" fmla="*/ 383627 w 525517"/>
                    <a:gd name="connsiteY21" fmla="*/ 97221 h 840829"/>
                    <a:gd name="connsiteX22" fmla="*/ 336331 w 525517"/>
                    <a:gd name="connsiteY22" fmla="*/ 191814 h 840829"/>
                    <a:gd name="connsiteX23" fmla="*/ 336331 w 525517"/>
                    <a:gd name="connsiteY23" fmla="*/ 254876 h 840829"/>
                    <a:gd name="connsiteX24" fmla="*/ 430924 w 525517"/>
                    <a:gd name="connsiteY24" fmla="*/ 286408 h 840829"/>
                    <a:gd name="connsiteX25" fmla="*/ 478221 w 525517"/>
                    <a:gd name="connsiteY25" fmla="*/ 223345 h 840829"/>
                    <a:gd name="connsiteX26" fmla="*/ 446689 w 525517"/>
                    <a:gd name="connsiteY26" fmla="*/ 317939 h 840829"/>
                    <a:gd name="connsiteX27" fmla="*/ 525517 w 525517"/>
                    <a:gd name="connsiteY27" fmla="*/ 381001 h 840829"/>
                    <a:gd name="connsiteX28" fmla="*/ 446689 w 525517"/>
                    <a:gd name="connsiteY28" fmla="*/ 381001 h 840829"/>
                    <a:gd name="connsiteX29" fmla="*/ 352096 w 525517"/>
                    <a:gd name="connsiteY29" fmla="*/ 381001 h 840829"/>
                    <a:gd name="connsiteX30" fmla="*/ 320565 w 525517"/>
                    <a:gd name="connsiteY30" fmla="*/ 428297 h 840829"/>
                    <a:gd name="connsiteX31" fmla="*/ 352096 w 525517"/>
                    <a:gd name="connsiteY31" fmla="*/ 522890 h 840829"/>
                    <a:gd name="connsiteX32" fmla="*/ 257503 w 525517"/>
                    <a:gd name="connsiteY32" fmla="*/ 522890 h 840829"/>
                    <a:gd name="connsiteX33" fmla="*/ 257503 w 525517"/>
                    <a:gd name="connsiteY33" fmla="*/ 617483 h 840829"/>
                    <a:gd name="connsiteX0" fmla="*/ 254438 w 522452"/>
                    <a:gd name="connsiteY0" fmla="*/ 617483 h 840829"/>
                    <a:gd name="connsiteX1" fmla="*/ 238673 w 522452"/>
                    <a:gd name="connsiteY1" fmla="*/ 775139 h 840829"/>
                    <a:gd name="connsiteX2" fmla="*/ 144080 w 522452"/>
                    <a:gd name="connsiteY2" fmla="*/ 838201 h 840829"/>
                    <a:gd name="connsiteX3" fmla="*/ 65252 w 522452"/>
                    <a:gd name="connsiteY3" fmla="*/ 759373 h 840829"/>
                    <a:gd name="connsiteX4" fmla="*/ 2190 w 522452"/>
                    <a:gd name="connsiteY4" fmla="*/ 664780 h 840829"/>
                    <a:gd name="connsiteX5" fmla="*/ 78390 w 522452"/>
                    <a:gd name="connsiteY5" fmla="*/ 575442 h 840829"/>
                    <a:gd name="connsiteX6" fmla="*/ 65252 w 522452"/>
                    <a:gd name="connsiteY6" fmla="*/ 538656 h 840829"/>
                    <a:gd name="connsiteX7" fmla="*/ 144080 w 522452"/>
                    <a:gd name="connsiteY7" fmla="*/ 538656 h 840829"/>
                    <a:gd name="connsiteX8" fmla="*/ 175611 w 522452"/>
                    <a:gd name="connsiteY8" fmla="*/ 491359 h 840829"/>
                    <a:gd name="connsiteX9" fmla="*/ 175611 w 522452"/>
                    <a:gd name="connsiteY9" fmla="*/ 412532 h 840829"/>
                    <a:gd name="connsiteX10" fmla="*/ 270204 w 522452"/>
                    <a:gd name="connsiteY10" fmla="*/ 365235 h 840829"/>
                    <a:gd name="connsiteX11" fmla="*/ 254438 w 522452"/>
                    <a:gd name="connsiteY11" fmla="*/ 270642 h 840829"/>
                    <a:gd name="connsiteX12" fmla="*/ 144080 w 522452"/>
                    <a:gd name="connsiteY12" fmla="*/ 207580 h 840829"/>
                    <a:gd name="connsiteX13" fmla="*/ 128314 w 522452"/>
                    <a:gd name="connsiteY13" fmla="*/ 128752 h 840829"/>
                    <a:gd name="connsiteX14" fmla="*/ 96783 w 522452"/>
                    <a:gd name="connsiteY14" fmla="*/ 65690 h 840829"/>
                    <a:gd name="connsiteX15" fmla="*/ 159845 w 522452"/>
                    <a:gd name="connsiteY15" fmla="*/ 97221 h 840829"/>
                    <a:gd name="connsiteX16" fmla="*/ 270204 w 522452"/>
                    <a:gd name="connsiteY16" fmla="*/ 65690 h 840829"/>
                    <a:gd name="connsiteX17" fmla="*/ 191376 w 522452"/>
                    <a:gd name="connsiteY17" fmla="*/ 2628 h 840829"/>
                    <a:gd name="connsiteX18" fmla="*/ 301735 w 522452"/>
                    <a:gd name="connsiteY18" fmla="*/ 81456 h 840829"/>
                    <a:gd name="connsiteX19" fmla="*/ 380562 w 522452"/>
                    <a:gd name="connsiteY19" fmla="*/ 49925 h 840829"/>
                    <a:gd name="connsiteX20" fmla="*/ 380562 w 522452"/>
                    <a:gd name="connsiteY20" fmla="*/ 34159 h 840829"/>
                    <a:gd name="connsiteX21" fmla="*/ 380562 w 522452"/>
                    <a:gd name="connsiteY21" fmla="*/ 97221 h 840829"/>
                    <a:gd name="connsiteX22" fmla="*/ 333266 w 522452"/>
                    <a:gd name="connsiteY22" fmla="*/ 191814 h 840829"/>
                    <a:gd name="connsiteX23" fmla="*/ 333266 w 522452"/>
                    <a:gd name="connsiteY23" fmla="*/ 254876 h 840829"/>
                    <a:gd name="connsiteX24" fmla="*/ 427859 w 522452"/>
                    <a:gd name="connsiteY24" fmla="*/ 286408 h 840829"/>
                    <a:gd name="connsiteX25" fmla="*/ 475156 w 522452"/>
                    <a:gd name="connsiteY25" fmla="*/ 223345 h 840829"/>
                    <a:gd name="connsiteX26" fmla="*/ 443624 w 522452"/>
                    <a:gd name="connsiteY26" fmla="*/ 317939 h 840829"/>
                    <a:gd name="connsiteX27" fmla="*/ 522452 w 522452"/>
                    <a:gd name="connsiteY27" fmla="*/ 381001 h 840829"/>
                    <a:gd name="connsiteX28" fmla="*/ 443624 w 522452"/>
                    <a:gd name="connsiteY28" fmla="*/ 381001 h 840829"/>
                    <a:gd name="connsiteX29" fmla="*/ 349031 w 522452"/>
                    <a:gd name="connsiteY29" fmla="*/ 381001 h 840829"/>
                    <a:gd name="connsiteX30" fmla="*/ 317500 w 522452"/>
                    <a:gd name="connsiteY30" fmla="*/ 428297 h 840829"/>
                    <a:gd name="connsiteX31" fmla="*/ 349031 w 522452"/>
                    <a:gd name="connsiteY31" fmla="*/ 522890 h 840829"/>
                    <a:gd name="connsiteX32" fmla="*/ 254438 w 522452"/>
                    <a:gd name="connsiteY32" fmla="*/ 522890 h 840829"/>
                    <a:gd name="connsiteX33" fmla="*/ 254438 w 522452"/>
                    <a:gd name="connsiteY33" fmla="*/ 617483 h 840829"/>
                    <a:gd name="connsiteX0" fmla="*/ 267138 w 535152"/>
                    <a:gd name="connsiteY0" fmla="*/ 617483 h 840829"/>
                    <a:gd name="connsiteX1" fmla="*/ 251373 w 535152"/>
                    <a:gd name="connsiteY1" fmla="*/ 775139 h 840829"/>
                    <a:gd name="connsiteX2" fmla="*/ 156780 w 535152"/>
                    <a:gd name="connsiteY2" fmla="*/ 838201 h 840829"/>
                    <a:gd name="connsiteX3" fmla="*/ 77952 w 535152"/>
                    <a:gd name="connsiteY3" fmla="*/ 759373 h 840829"/>
                    <a:gd name="connsiteX4" fmla="*/ 14890 w 535152"/>
                    <a:gd name="connsiteY4" fmla="*/ 664780 h 840829"/>
                    <a:gd name="connsiteX5" fmla="*/ 167289 w 535152"/>
                    <a:gd name="connsiteY5" fmla="*/ 575442 h 840829"/>
                    <a:gd name="connsiteX6" fmla="*/ 77952 w 535152"/>
                    <a:gd name="connsiteY6" fmla="*/ 538656 h 840829"/>
                    <a:gd name="connsiteX7" fmla="*/ 156780 w 535152"/>
                    <a:gd name="connsiteY7" fmla="*/ 538656 h 840829"/>
                    <a:gd name="connsiteX8" fmla="*/ 188311 w 535152"/>
                    <a:gd name="connsiteY8" fmla="*/ 491359 h 840829"/>
                    <a:gd name="connsiteX9" fmla="*/ 188311 w 535152"/>
                    <a:gd name="connsiteY9" fmla="*/ 412532 h 840829"/>
                    <a:gd name="connsiteX10" fmla="*/ 282904 w 535152"/>
                    <a:gd name="connsiteY10" fmla="*/ 365235 h 840829"/>
                    <a:gd name="connsiteX11" fmla="*/ 267138 w 535152"/>
                    <a:gd name="connsiteY11" fmla="*/ 270642 h 840829"/>
                    <a:gd name="connsiteX12" fmla="*/ 156780 w 535152"/>
                    <a:gd name="connsiteY12" fmla="*/ 207580 h 840829"/>
                    <a:gd name="connsiteX13" fmla="*/ 141014 w 535152"/>
                    <a:gd name="connsiteY13" fmla="*/ 128752 h 840829"/>
                    <a:gd name="connsiteX14" fmla="*/ 109483 w 535152"/>
                    <a:gd name="connsiteY14" fmla="*/ 65690 h 840829"/>
                    <a:gd name="connsiteX15" fmla="*/ 172545 w 535152"/>
                    <a:gd name="connsiteY15" fmla="*/ 97221 h 840829"/>
                    <a:gd name="connsiteX16" fmla="*/ 282904 w 535152"/>
                    <a:gd name="connsiteY16" fmla="*/ 65690 h 840829"/>
                    <a:gd name="connsiteX17" fmla="*/ 204076 w 535152"/>
                    <a:gd name="connsiteY17" fmla="*/ 2628 h 840829"/>
                    <a:gd name="connsiteX18" fmla="*/ 314435 w 535152"/>
                    <a:gd name="connsiteY18" fmla="*/ 81456 h 840829"/>
                    <a:gd name="connsiteX19" fmla="*/ 393262 w 535152"/>
                    <a:gd name="connsiteY19" fmla="*/ 49925 h 840829"/>
                    <a:gd name="connsiteX20" fmla="*/ 393262 w 535152"/>
                    <a:gd name="connsiteY20" fmla="*/ 34159 h 840829"/>
                    <a:gd name="connsiteX21" fmla="*/ 393262 w 535152"/>
                    <a:gd name="connsiteY21" fmla="*/ 97221 h 840829"/>
                    <a:gd name="connsiteX22" fmla="*/ 345966 w 535152"/>
                    <a:gd name="connsiteY22" fmla="*/ 191814 h 840829"/>
                    <a:gd name="connsiteX23" fmla="*/ 345966 w 535152"/>
                    <a:gd name="connsiteY23" fmla="*/ 254876 h 840829"/>
                    <a:gd name="connsiteX24" fmla="*/ 440559 w 535152"/>
                    <a:gd name="connsiteY24" fmla="*/ 286408 h 840829"/>
                    <a:gd name="connsiteX25" fmla="*/ 487856 w 535152"/>
                    <a:gd name="connsiteY25" fmla="*/ 223345 h 840829"/>
                    <a:gd name="connsiteX26" fmla="*/ 456324 w 535152"/>
                    <a:gd name="connsiteY26" fmla="*/ 317939 h 840829"/>
                    <a:gd name="connsiteX27" fmla="*/ 535152 w 535152"/>
                    <a:gd name="connsiteY27" fmla="*/ 381001 h 840829"/>
                    <a:gd name="connsiteX28" fmla="*/ 456324 w 535152"/>
                    <a:gd name="connsiteY28" fmla="*/ 381001 h 840829"/>
                    <a:gd name="connsiteX29" fmla="*/ 361731 w 535152"/>
                    <a:gd name="connsiteY29" fmla="*/ 381001 h 840829"/>
                    <a:gd name="connsiteX30" fmla="*/ 330200 w 535152"/>
                    <a:gd name="connsiteY30" fmla="*/ 428297 h 840829"/>
                    <a:gd name="connsiteX31" fmla="*/ 361731 w 535152"/>
                    <a:gd name="connsiteY31" fmla="*/ 522890 h 840829"/>
                    <a:gd name="connsiteX32" fmla="*/ 267138 w 535152"/>
                    <a:gd name="connsiteY32" fmla="*/ 522890 h 840829"/>
                    <a:gd name="connsiteX33" fmla="*/ 267138 w 535152"/>
                    <a:gd name="connsiteY33" fmla="*/ 617483 h 840829"/>
                    <a:gd name="connsiteX0" fmla="*/ 190937 w 458951"/>
                    <a:gd name="connsiteY0" fmla="*/ 617483 h 840829"/>
                    <a:gd name="connsiteX1" fmla="*/ 175172 w 458951"/>
                    <a:gd name="connsiteY1" fmla="*/ 775139 h 840829"/>
                    <a:gd name="connsiteX2" fmla="*/ 80579 w 458951"/>
                    <a:gd name="connsiteY2" fmla="*/ 838201 h 840829"/>
                    <a:gd name="connsiteX3" fmla="*/ 1751 w 458951"/>
                    <a:gd name="connsiteY3" fmla="*/ 759373 h 840829"/>
                    <a:gd name="connsiteX4" fmla="*/ 91088 w 458951"/>
                    <a:gd name="connsiteY4" fmla="*/ 575442 h 840829"/>
                    <a:gd name="connsiteX5" fmla="*/ 1751 w 458951"/>
                    <a:gd name="connsiteY5" fmla="*/ 538656 h 840829"/>
                    <a:gd name="connsiteX6" fmla="*/ 80579 w 458951"/>
                    <a:gd name="connsiteY6" fmla="*/ 538656 h 840829"/>
                    <a:gd name="connsiteX7" fmla="*/ 112110 w 458951"/>
                    <a:gd name="connsiteY7" fmla="*/ 491359 h 840829"/>
                    <a:gd name="connsiteX8" fmla="*/ 112110 w 458951"/>
                    <a:gd name="connsiteY8" fmla="*/ 412532 h 840829"/>
                    <a:gd name="connsiteX9" fmla="*/ 206703 w 458951"/>
                    <a:gd name="connsiteY9" fmla="*/ 365235 h 840829"/>
                    <a:gd name="connsiteX10" fmla="*/ 190937 w 458951"/>
                    <a:gd name="connsiteY10" fmla="*/ 270642 h 840829"/>
                    <a:gd name="connsiteX11" fmla="*/ 80579 w 458951"/>
                    <a:gd name="connsiteY11" fmla="*/ 207580 h 840829"/>
                    <a:gd name="connsiteX12" fmla="*/ 64813 w 458951"/>
                    <a:gd name="connsiteY12" fmla="*/ 128752 h 840829"/>
                    <a:gd name="connsiteX13" fmla="*/ 33282 w 458951"/>
                    <a:gd name="connsiteY13" fmla="*/ 65690 h 840829"/>
                    <a:gd name="connsiteX14" fmla="*/ 96344 w 458951"/>
                    <a:gd name="connsiteY14" fmla="*/ 97221 h 840829"/>
                    <a:gd name="connsiteX15" fmla="*/ 206703 w 458951"/>
                    <a:gd name="connsiteY15" fmla="*/ 65690 h 840829"/>
                    <a:gd name="connsiteX16" fmla="*/ 127875 w 458951"/>
                    <a:gd name="connsiteY16" fmla="*/ 2628 h 840829"/>
                    <a:gd name="connsiteX17" fmla="*/ 238234 w 458951"/>
                    <a:gd name="connsiteY17" fmla="*/ 81456 h 840829"/>
                    <a:gd name="connsiteX18" fmla="*/ 317061 w 458951"/>
                    <a:gd name="connsiteY18" fmla="*/ 49925 h 840829"/>
                    <a:gd name="connsiteX19" fmla="*/ 317061 w 458951"/>
                    <a:gd name="connsiteY19" fmla="*/ 34159 h 840829"/>
                    <a:gd name="connsiteX20" fmla="*/ 317061 w 458951"/>
                    <a:gd name="connsiteY20" fmla="*/ 97221 h 840829"/>
                    <a:gd name="connsiteX21" fmla="*/ 269765 w 458951"/>
                    <a:gd name="connsiteY21" fmla="*/ 191814 h 840829"/>
                    <a:gd name="connsiteX22" fmla="*/ 269765 w 458951"/>
                    <a:gd name="connsiteY22" fmla="*/ 254876 h 840829"/>
                    <a:gd name="connsiteX23" fmla="*/ 364358 w 458951"/>
                    <a:gd name="connsiteY23" fmla="*/ 286408 h 840829"/>
                    <a:gd name="connsiteX24" fmla="*/ 411655 w 458951"/>
                    <a:gd name="connsiteY24" fmla="*/ 223345 h 840829"/>
                    <a:gd name="connsiteX25" fmla="*/ 380123 w 458951"/>
                    <a:gd name="connsiteY25" fmla="*/ 317939 h 840829"/>
                    <a:gd name="connsiteX26" fmla="*/ 458951 w 458951"/>
                    <a:gd name="connsiteY26" fmla="*/ 381001 h 840829"/>
                    <a:gd name="connsiteX27" fmla="*/ 380123 w 458951"/>
                    <a:gd name="connsiteY27" fmla="*/ 381001 h 840829"/>
                    <a:gd name="connsiteX28" fmla="*/ 285530 w 458951"/>
                    <a:gd name="connsiteY28" fmla="*/ 381001 h 840829"/>
                    <a:gd name="connsiteX29" fmla="*/ 253999 w 458951"/>
                    <a:gd name="connsiteY29" fmla="*/ 428297 h 840829"/>
                    <a:gd name="connsiteX30" fmla="*/ 285530 w 458951"/>
                    <a:gd name="connsiteY30" fmla="*/ 522890 h 840829"/>
                    <a:gd name="connsiteX31" fmla="*/ 190937 w 458951"/>
                    <a:gd name="connsiteY31" fmla="*/ 522890 h 840829"/>
                    <a:gd name="connsiteX32" fmla="*/ 190937 w 458951"/>
                    <a:gd name="connsiteY32" fmla="*/ 617483 h 8408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458951" h="840829">
                      <a:moveTo>
                        <a:pt x="190937" y="617483"/>
                      </a:moveTo>
                      <a:cubicBezTo>
                        <a:pt x="188310" y="659524"/>
                        <a:pt x="193565" y="738353"/>
                        <a:pt x="175172" y="775139"/>
                      </a:cubicBezTo>
                      <a:cubicBezTo>
                        <a:pt x="156779" y="811925"/>
                        <a:pt x="109482" y="840829"/>
                        <a:pt x="80579" y="838201"/>
                      </a:cubicBezTo>
                      <a:cubicBezTo>
                        <a:pt x="51676" y="835573"/>
                        <a:pt x="0" y="803166"/>
                        <a:pt x="1751" y="759373"/>
                      </a:cubicBezTo>
                      <a:cubicBezTo>
                        <a:pt x="3502" y="715580"/>
                        <a:pt x="91088" y="612228"/>
                        <a:pt x="91088" y="575442"/>
                      </a:cubicBezTo>
                      <a:cubicBezTo>
                        <a:pt x="91088" y="538656"/>
                        <a:pt x="3502" y="544787"/>
                        <a:pt x="1751" y="538656"/>
                      </a:cubicBezTo>
                      <a:cubicBezTo>
                        <a:pt x="0" y="532525"/>
                        <a:pt x="62186" y="546539"/>
                        <a:pt x="80579" y="538656"/>
                      </a:cubicBezTo>
                      <a:cubicBezTo>
                        <a:pt x="98972" y="530773"/>
                        <a:pt x="106855" y="512380"/>
                        <a:pt x="112110" y="491359"/>
                      </a:cubicBezTo>
                      <a:cubicBezTo>
                        <a:pt x="117365" y="470338"/>
                        <a:pt x="96344" y="433553"/>
                        <a:pt x="112110" y="412532"/>
                      </a:cubicBezTo>
                      <a:cubicBezTo>
                        <a:pt x="127876" y="391511"/>
                        <a:pt x="193565" y="388883"/>
                        <a:pt x="206703" y="365235"/>
                      </a:cubicBezTo>
                      <a:cubicBezTo>
                        <a:pt x="219841" y="341587"/>
                        <a:pt x="211958" y="296918"/>
                        <a:pt x="190937" y="270642"/>
                      </a:cubicBezTo>
                      <a:cubicBezTo>
                        <a:pt x="169916" y="244366"/>
                        <a:pt x="101600" y="231228"/>
                        <a:pt x="80579" y="207580"/>
                      </a:cubicBezTo>
                      <a:cubicBezTo>
                        <a:pt x="59558" y="183932"/>
                        <a:pt x="72696" y="152400"/>
                        <a:pt x="64813" y="128752"/>
                      </a:cubicBezTo>
                      <a:cubicBezTo>
                        <a:pt x="56930" y="105104"/>
                        <a:pt x="28027" y="70945"/>
                        <a:pt x="33282" y="65690"/>
                      </a:cubicBezTo>
                      <a:cubicBezTo>
                        <a:pt x="38537" y="60435"/>
                        <a:pt x="67441" y="97221"/>
                        <a:pt x="96344" y="97221"/>
                      </a:cubicBezTo>
                      <a:cubicBezTo>
                        <a:pt x="125247" y="97221"/>
                        <a:pt x="201448" y="81455"/>
                        <a:pt x="206703" y="65690"/>
                      </a:cubicBezTo>
                      <a:cubicBezTo>
                        <a:pt x="211958" y="49925"/>
                        <a:pt x="122620" y="0"/>
                        <a:pt x="127875" y="2628"/>
                      </a:cubicBezTo>
                      <a:cubicBezTo>
                        <a:pt x="133130" y="5256"/>
                        <a:pt x="206703" y="73573"/>
                        <a:pt x="238234" y="81456"/>
                      </a:cubicBezTo>
                      <a:cubicBezTo>
                        <a:pt x="269765" y="89339"/>
                        <a:pt x="303923" y="57808"/>
                        <a:pt x="317061" y="49925"/>
                      </a:cubicBezTo>
                      <a:cubicBezTo>
                        <a:pt x="330199" y="42042"/>
                        <a:pt x="317061" y="34159"/>
                        <a:pt x="317061" y="34159"/>
                      </a:cubicBezTo>
                      <a:cubicBezTo>
                        <a:pt x="317061" y="42042"/>
                        <a:pt x="324944" y="70945"/>
                        <a:pt x="317061" y="97221"/>
                      </a:cubicBezTo>
                      <a:cubicBezTo>
                        <a:pt x="309178" y="123497"/>
                        <a:pt x="277648" y="165538"/>
                        <a:pt x="269765" y="191814"/>
                      </a:cubicBezTo>
                      <a:cubicBezTo>
                        <a:pt x="261882" y="218090"/>
                        <a:pt x="254000" y="239110"/>
                        <a:pt x="269765" y="254876"/>
                      </a:cubicBezTo>
                      <a:cubicBezTo>
                        <a:pt x="285530" y="270642"/>
                        <a:pt x="340710" y="291663"/>
                        <a:pt x="364358" y="286408"/>
                      </a:cubicBezTo>
                      <a:cubicBezTo>
                        <a:pt x="388006" y="281153"/>
                        <a:pt x="409028" y="218090"/>
                        <a:pt x="411655" y="223345"/>
                      </a:cubicBezTo>
                      <a:cubicBezTo>
                        <a:pt x="414282" y="228600"/>
                        <a:pt x="372240" y="291663"/>
                        <a:pt x="380123" y="317939"/>
                      </a:cubicBezTo>
                      <a:cubicBezTo>
                        <a:pt x="388006" y="344215"/>
                        <a:pt x="458951" y="370491"/>
                        <a:pt x="458951" y="381001"/>
                      </a:cubicBezTo>
                      <a:cubicBezTo>
                        <a:pt x="458951" y="391511"/>
                        <a:pt x="380123" y="381001"/>
                        <a:pt x="380123" y="381001"/>
                      </a:cubicBezTo>
                      <a:cubicBezTo>
                        <a:pt x="351220" y="381001"/>
                        <a:pt x="306551" y="373118"/>
                        <a:pt x="285530" y="381001"/>
                      </a:cubicBezTo>
                      <a:cubicBezTo>
                        <a:pt x="264509" y="388884"/>
                        <a:pt x="253999" y="404649"/>
                        <a:pt x="253999" y="428297"/>
                      </a:cubicBezTo>
                      <a:cubicBezTo>
                        <a:pt x="253999" y="451945"/>
                        <a:pt x="296040" y="507125"/>
                        <a:pt x="285530" y="522890"/>
                      </a:cubicBezTo>
                      <a:cubicBezTo>
                        <a:pt x="275020" y="538656"/>
                        <a:pt x="209330" y="512380"/>
                        <a:pt x="190937" y="522890"/>
                      </a:cubicBezTo>
                      <a:cubicBezTo>
                        <a:pt x="172544" y="533400"/>
                        <a:pt x="193564" y="575442"/>
                        <a:pt x="190937" y="617483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86" name="Freeform 85"/>
                <p:cNvSpPr/>
                <p:nvPr/>
              </p:nvSpPr>
              <p:spPr>
                <a:xfrm>
                  <a:off x="4292053" y="3194641"/>
                  <a:ext cx="317768" cy="455148"/>
                </a:xfrm>
                <a:custGeom>
                  <a:avLst/>
                  <a:gdLst>
                    <a:gd name="connsiteX0" fmla="*/ 47296 w 320565"/>
                    <a:gd name="connsiteY0" fmla="*/ 349468 h 446689"/>
                    <a:gd name="connsiteX1" fmla="*/ 94593 w 320565"/>
                    <a:gd name="connsiteY1" fmla="*/ 286406 h 446689"/>
                    <a:gd name="connsiteX2" fmla="*/ 63062 w 320565"/>
                    <a:gd name="connsiteY2" fmla="*/ 97220 h 446689"/>
                    <a:gd name="connsiteX3" fmla="*/ 0 w 320565"/>
                    <a:gd name="connsiteY3" fmla="*/ 97220 h 446689"/>
                    <a:gd name="connsiteX4" fmla="*/ 63062 w 320565"/>
                    <a:gd name="connsiteY4" fmla="*/ 2627 h 446689"/>
                    <a:gd name="connsiteX5" fmla="*/ 141889 w 320565"/>
                    <a:gd name="connsiteY5" fmla="*/ 81455 h 446689"/>
                    <a:gd name="connsiteX6" fmla="*/ 220717 w 320565"/>
                    <a:gd name="connsiteY6" fmla="*/ 81455 h 446689"/>
                    <a:gd name="connsiteX7" fmla="*/ 189186 w 320565"/>
                    <a:gd name="connsiteY7" fmla="*/ 176048 h 446689"/>
                    <a:gd name="connsiteX8" fmla="*/ 236482 w 320565"/>
                    <a:gd name="connsiteY8" fmla="*/ 317937 h 446689"/>
                    <a:gd name="connsiteX9" fmla="*/ 315310 w 320565"/>
                    <a:gd name="connsiteY9" fmla="*/ 349468 h 446689"/>
                    <a:gd name="connsiteX10" fmla="*/ 268013 w 320565"/>
                    <a:gd name="connsiteY10" fmla="*/ 333703 h 446689"/>
                    <a:gd name="connsiteX11" fmla="*/ 220717 w 320565"/>
                    <a:gd name="connsiteY11" fmla="*/ 365234 h 446689"/>
                    <a:gd name="connsiteX12" fmla="*/ 126124 w 320565"/>
                    <a:gd name="connsiteY12" fmla="*/ 444061 h 446689"/>
                    <a:gd name="connsiteX13" fmla="*/ 47296 w 320565"/>
                    <a:gd name="connsiteY13" fmla="*/ 349468 h 446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320565" h="446689">
                      <a:moveTo>
                        <a:pt x="47296" y="349468"/>
                      </a:moveTo>
                      <a:cubicBezTo>
                        <a:pt x="42041" y="323192"/>
                        <a:pt x="91965" y="328447"/>
                        <a:pt x="94593" y="286406"/>
                      </a:cubicBezTo>
                      <a:cubicBezTo>
                        <a:pt x="97221" y="244365"/>
                        <a:pt x="78828" y="128751"/>
                        <a:pt x="63062" y="97220"/>
                      </a:cubicBezTo>
                      <a:cubicBezTo>
                        <a:pt x="47297" y="65689"/>
                        <a:pt x="0" y="112985"/>
                        <a:pt x="0" y="97220"/>
                      </a:cubicBezTo>
                      <a:cubicBezTo>
                        <a:pt x="0" y="81455"/>
                        <a:pt x="39414" y="5254"/>
                        <a:pt x="63062" y="2627"/>
                      </a:cubicBezTo>
                      <a:cubicBezTo>
                        <a:pt x="86710" y="0"/>
                        <a:pt x="115613" y="68317"/>
                        <a:pt x="141889" y="81455"/>
                      </a:cubicBezTo>
                      <a:cubicBezTo>
                        <a:pt x="168165" y="94593"/>
                        <a:pt x="212834" y="65690"/>
                        <a:pt x="220717" y="81455"/>
                      </a:cubicBezTo>
                      <a:cubicBezTo>
                        <a:pt x="228600" y="97221"/>
                        <a:pt x="186559" y="136634"/>
                        <a:pt x="189186" y="176048"/>
                      </a:cubicBezTo>
                      <a:cubicBezTo>
                        <a:pt x="191814" y="215462"/>
                        <a:pt x="215461" y="289034"/>
                        <a:pt x="236482" y="317937"/>
                      </a:cubicBezTo>
                      <a:cubicBezTo>
                        <a:pt x="257503" y="346840"/>
                        <a:pt x="310055" y="346840"/>
                        <a:pt x="315310" y="349468"/>
                      </a:cubicBezTo>
                      <a:cubicBezTo>
                        <a:pt x="320565" y="352096"/>
                        <a:pt x="283779" y="331075"/>
                        <a:pt x="268013" y="333703"/>
                      </a:cubicBezTo>
                      <a:cubicBezTo>
                        <a:pt x="252247" y="336331"/>
                        <a:pt x="244365" y="346841"/>
                        <a:pt x="220717" y="365234"/>
                      </a:cubicBezTo>
                      <a:cubicBezTo>
                        <a:pt x="197069" y="383627"/>
                        <a:pt x="147145" y="446689"/>
                        <a:pt x="126124" y="444061"/>
                      </a:cubicBezTo>
                      <a:cubicBezTo>
                        <a:pt x="105103" y="441433"/>
                        <a:pt x="52551" y="375744"/>
                        <a:pt x="47296" y="349468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87" name="Freeform 86"/>
                <p:cNvSpPr/>
                <p:nvPr/>
              </p:nvSpPr>
              <p:spPr>
                <a:xfrm>
                  <a:off x="4313968" y="2517760"/>
                  <a:ext cx="262978" cy="291763"/>
                </a:xfrm>
                <a:custGeom>
                  <a:avLst/>
                  <a:gdLst>
                    <a:gd name="connsiteX0" fmla="*/ 15765 w 260131"/>
                    <a:gd name="connsiteY0" fmla="*/ 254876 h 289035"/>
                    <a:gd name="connsiteX1" fmla="*/ 31531 w 260131"/>
                    <a:gd name="connsiteY1" fmla="*/ 176048 h 289035"/>
                    <a:gd name="connsiteX2" fmla="*/ 31531 w 260131"/>
                    <a:gd name="connsiteY2" fmla="*/ 18393 h 289035"/>
                    <a:gd name="connsiteX3" fmla="*/ 94593 w 260131"/>
                    <a:gd name="connsiteY3" fmla="*/ 65690 h 289035"/>
                    <a:gd name="connsiteX4" fmla="*/ 189186 w 260131"/>
                    <a:gd name="connsiteY4" fmla="*/ 65690 h 289035"/>
                    <a:gd name="connsiteX5" fmla="*/ 173420 w 260131"/>
                    <a:gd name="connsiteY5" fmla="*/ 176048 h 289035"/>
                    <a:gd name="connsiteX6" fmla="*/ 220717 w 260131"/>
                    <a:gd name="connsiteY6" fmla="*/ 207579 h 289035"/>
                    <a:gd name="connsiteX7" fmla="*/ 252248 w 260131"/>
                    <a:gd name="connsiteY7" fmla="*/ 239111 h 289035"/>
                    <a:gd name="connsiteX8" fmla="*/ 173420 w 260131"/>
                    <a:gd name="connsiteY8" fmla="*/ 254876 h 289035"/>
                    <a:gd name="connsiteX9" fmla="*/ 157655 w 260131"/>
                    <a:gd name="connsiteY9" fmla="*/ 286407 h 289035"/>
                    <a:gd name="connsiteX10" fmla="*/ 126124 w 260131"/>
                    <a:gd name="connsiteY10" fmla="*/ 270642 h 289035"/>
                    <a:gd name="connsiteX11" fmla="*/ 15765 w 260131"/>
                    <a:gd name="connsiteY11" fmla="*/ 254876 h 2890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60131" h="289035">
                      <a:moveTo>
                        <a:pt x="15765" y="254876"/>
                      </a:moveTo>
                      <a:cubicBezTo>
                        <a:pt x="0" y="239110"/>
                        <a:pt x="28903" y="215462"/>
                        <a:pt x="31531" y="176048"/>
                      </a:cubicBezTo>
                      <a:cubicBezTo>
                        <a:pt x="34159" y="136634"/>
                        <a:pt x="21021" y="36786"/>
                        <a:pt x="31531" y="18393"/>
                      </a:cubicBezTo>
                      <a:cubicBezTo>
                        <a:pt x="42041" y="0"/>
                        <a:pt x="68317" y="57807"/>
                        <a:pt x="94593" y="65690"/>
                      </a:cubicBezTo>
                      <a:cubicBezTo>
                        <a:pt x="120869" y="73573"/>
                        <a:pt x="176048" y="47297"/>
                        <a:pt x="189186" y="65690"/>
                      </a:cubicBezTo>
                      <a:cubicBezTo>
                        <a:pt x="202324" y="84083"/>
                        <a:pt x="168165" y="152400"/>
                        <a:pt x="173420" y="176048"/>
                      </a:cubicBezTo>
                      <a:cubicBezTo>
                        <a:pt x="178675" y="199696"/>
                        <a:pt x="207579" y="197069"/>
                        <a:pt x="220717" y="207579"/>
                      </a:cubicBezTo>
                      <a:cubicBezTo>
                        <a:pt x="233855" y="218089"/>
                        <a:pt x="260131" y="231228"/>
                        <a:pt x="252248" y="239111"/>
                      </a:cubicBezTo>
                      <a:cubicBezTo>
                        <a:pt x="244365" y="246994"/>
                        <a:pt x="189186" y="246993"/>
                        <a:pt x="173420" y="254876"/>
                      </a:cubicBezTo>
                      <a:cubicBezTo>
                        <a:pt x="157655" y="262759"/>
                        <a:pt x="165538" y="283779"/>
                        <a:pt x="157655" y="286407"/>
                      </a:cubicBezTo>
                      <a:cubicBezTo>
                        <a:pt x="149772" y="289035"/>
                        <a:pt x="144517" y="273269"/>
                        <a:pt x="126124" y="270642"/>
                      </a:cubicBezTo>
                      <a:cubicBezTo>
                        <a:pt x="107731" y="268015"/>
                        <a:pt x="31530" y="270642"/>
                        <a:pt x="15765" y="254876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20" name="Group 26"/>
              <p:cNvGrpSpPr>
                <a:grpSpLocks/>
              </p:cNvGrpSpPr>
              <p:nvPr/>
            </p:nvGrpSpPr>
            <p:grpSpPr bwMode="auto">
              <a:xfrm>
                <a:off x="3124201" y="3384331"/>
                <a:ext cx="2877206" cy="1715814"/>
                <a:chOff x="3124201" y="3384331"/>
                <a:chExt cx="2877206" cy="1715814"/>
              </a:xfrm>
            </p:grpSpPr>
            <p:sp>
              <p:nvSpPr>
                <p:cNvPr id="78" name="Freeform 77"/>
                <p:cNvSpPr/>
                <p:nvPr/>
              </p:nvSpPr>
              <p:spPr>
                <a:xfrm>
                  <a:off x="4324930" y="4116603"/>
                  <a:ext cx="1676477" cy="980308"/>
                </a:xfrm>
                <a:custGeom>
                  <a:avLst/>
                  <a:gdLst>
                    <a:gd name="connsiteX0" fmla="*/ 212834 w 1673772"/>
                    <a:gd name="connsiteY0" fmla="*/ 919655 h 974834"/>
                    <a:gd name="connsiteX1" fmla="*/ 338958 w 1673772"/>
                    <a:gd name="connsiteY1" fmla="*/ 935420 h 974834"/>
                    <a:gd name="connsiteX2" fmla="*/ 323193 w 1673772"/>
                    <a:gd name="connsiteY2" fmla="*/ 840827 h 974834"/>
                    <a:gd name="connsiteX3" fmla="*/ 433551 w 1673772"/>
                    <a:gd name="connsiteY3" fmla="*/ 966951 h 974834"/>
                    <a:gd name="connsiteX4" fmla="*/ 465082 w 1673772"/>
                    <a:gd name="connsiteY4" fmla="*/ 856592 h 974834"/>
                    <a:gd name="connsiteX5" fmla="*/ 559675 w 1673772"/>
                    <a:gd name="connsiteY5" fmla="*/ 966951 h 974834"/>
                    <a:gd name="connsiteX6" fmla="*/ 622737 w 1673772"/>
                    <a:gd name="connsiteY6" fmla="*/ 903889 h 974834"/>
                    <a:gd name="connsiteX7" fmla="*/ 559675 w 1673772"/>
                    <a:gd name="connsiteY7" fmla="*/ 793530 h 974834"/>
                    <a:gd name="connsiteX8" fmla="*/ 670034 w 1673772"/>
                    <a:gd name="connsiteY8" fmla="*/ 872358 h 974834"/>
                    <a:gd name="connsiteX9" fmla="*/ 701565 w 1673772"/>
                    <a:gd name="connsiteY9" fmla="*/ 746234 h 974834"/>
                    <a:gd name="connsiteX10" fmla="*/ 843455 w 1673772"/>
                    <a:gd name="connsiteY10" fmla="*/ 935420 h 974834"/>
                    <a:gd name="connsiteX11" fmla="*/ 938048 w 1673772"/>
                    <a:gd name="connsiteY11" fmla="*/ 951186 h 974834"/>
                    <a:gd name="connsiteX12" fmla="*/ 938048 w 1673772"/>
                    <a:gd name="connsiteY12" fmla="*/ 809296 h 974834"/>
                    <a:gd name="connsiteX13" fmla="*/ 1079937 w 1673772"/>
                    <a:gd name="connsiteY13" fmla="*/ 888123 h 974834"/>
                    <a:gd name="connsiteX14" fmla="*/ 1158765 w 1673772"/>
                    <a:gd name="connsiteY14" fmla="*/ 872358 h 974834"/>
                    <a:gd name="connsiteX15" fmla="*/ 1142999 w 1673772"/>
                    <a:gd name="connsiteY15" fmla="*/ 730468 h 974834"/>
                    <a:gd name="connsiteX16" fmla="*/ 1221827 w 1673772"/>
                    <a:gd name="connsiteY16" fmla="*/ 809296 h 974834"/>
                    <a:gd name="connsiteX17" fmla="*/ 1552903 w 1673772"/>
                    <a:gd name="connsiteY17" fmla="*/ 746234 h 974834"/>
                    <a:gd name="connsiteX18" fmla="*/ 1663262 w 1673772"/>
                    <a:gd name="connsiteY18" fmla="*/ 493986 h 974834"/>
                    <a:gd name="connsiteX19" fmla="*/ 1615965 w 1673772"/>
                    <a:gd name="connsiteY19" fmla="*/ 462455 h 974834"/>
                    <a:gd name="connsiteX20" fmla="*/ 1395248 w 1673772"/>
                    <a:gd name="connsiteY20" fmla="*/ 620110 h 974834"/>
                    <a:gd name="connsiteX21" fmla="*/ 1489841 w 1673772"/>
                    <a:gd name="connsiteY21" fmla="*/ 493986 h 974834"/>
                    <a:gd name="connsiteX22" fmla="*/ 1379482 w 1673772"/>
                    <a:gd name="connsiteY22" fmla="*/ 430923 h 974834"/>
                    <a:gd name="connsiteX23" fmla="*/ 1158765 w 1673772"/>
                    <a:gd name="connsiteY23" fmla="*/ 635875 h 974834"/>
                    <a:gd name="connsiteX24" fmla="*/ 1158765 w 1673772"/>
                    <a:gd name="connsiteY24" fmla="*/ 478220 h 974834"/>
                    <a:gd name="connsiteX25" fmla="*/ 1079937 w 1673772"/>
                    <a:gd name="connsiteY25" fmla="*/ 478220 h 974834"/>
                    <a:gd name="connsiteX26" fmla="*/ 938048 w 1673772"/>
                    <a:gd name="connsiteY26" fmla="*/ 557048 h 974834"/>
                    <a:gd name="connsiteX27" fmla="*/ 969579 w 1673772"/>
                    <a:gd name="connsiteY27" fmla="*/ 509751 h 974834"/>
                    <a:gd name="connsiteX28" fmla="*/ 969579 w 1673772"/>
                    <a:gd name="connsiteY28" fmla="*/ 446689 h 974834"/>
                    <a:gd name="connsiteX29" fmla="*/ 859220 w 1673772"/>
                    <a:gd name="connsiteY29" fmla="*/ 446689 h 974834"/>
                    <a:gd name="connsiteX30" fmla="*/ 717331 w 1673772"/>
                    <a:gd name="connsiteY30" fmla="*/ 430923 h 974834"/>
                    <a:gd name="connsiteX31" fmla="*/ 622737 w 1673772"/>
                    <a:gd name="connsiteY31" fmla="*/ 430923 h 974834"/>
                    <a:gd name="connsiteX32" fmla="*/ 543910 w 1673772"/>
                    <a:gd name="connsiteY32" fmla="*/ 320565 h 974834"/>
                    <a:gd name="connsiteX33" fmla="*/ 591206 w 1673772"/>
                    <a:gd name="connsiteY33" fmla="*/ 399392 h 974834"/>
                    <a:gd name="connsiteX34" fmla="*/ 528144 w 1673772"/>
                    <a:gd name="connsiteY34" fmla="*/ 493986 h 974834"/>
                    <a:gd name="connsiteX35" fmla="*/ 402020 w 1673772"/>
                    <a:gd name="connsiteY35" fmla="*/ 415158 h 974834"/>
                    <a:gd name="connsiteX36" fmla="*/ 402020 w 1673772"/>
                    <a:gd name="connsiteY36" fmla="*/ 509751 h 974834"/>
                    <a:gd name="connsiteX37" fmla="*/ 275896 w 1673772"/>
                    <a:gd name="connsiteY37" fmla="*/ 478220 h 974834"/>
                    <a:gd name="connsiteX38" fmla="*/ 275896 w 1673772"/>
                    <a:gd name="connsiteY38" fmla="*/ 367861 h 974834"/>
                    <a:gd name="connsiteX39" fmla="*/ 165537 w 1673772"/>
                    <a:gd name="connsiteY39" fmla="*/ 430923 h 974834"/>
                    <a:gd name="connsiteX40" fmla="*/ 39413 w 1673772"/>
                    <a:gd name="connsiteY40" fmla="*/ 383627 h 974834"/>
                    <a:gd name="connsiteX41" fmla="*/ 23648 w 1673772"/>
                    <a:gd name="connsiteY41" fmla="*/ 257503 h 974834"/>
                    <a:gd name="connsiteX42" fmla="*/ 181303 w 1673772"/>
                    <a:gd name="connsiteY42" fmla="*/ 257503 h 974834"/>
                    <a:gd name="connsiteX43" fmla="*/ 102475 w 1673772"/>
                    <a:gd name="connsiteY43" fmla="*/ 194441 h 974834"/>
                    <a:gd name="connsiteX44" fmla="*/ 102475 w 1673772"/>
                    <a:gd name="connsiteY44" fmla="*/ 115613 h 974834"/>
                    <a:gd name="connsiteX45" fmla="*/ 307427 w 1673772"/>
                    <a:gd name="connsiteY45" fmla="*/ 99848 h 974834"/>
                    <a:gd name="connsiteX46" fmla="*/ 338958 w 1673772"/>
                    <a:gd name="connsiteY46" fmla="*/ 84082 h 974834"/>
                    <a:gd name="connsiteX47" fmla="*/ 402020 w 1673772"/>
                    <a:gd name="connsiteY47" fmla="*/ 5255 h 974834"/>
                    <a:gd name="connsiteX48" fmla="*/ 512379 w 1673772"/>
                    <a:gd name="connsiteY48" fmla="*/ 68317 h 974834"/>
                    <a:gd name="connsiteX49" fmla="*/ 480848 w 1673772"/>
                    <a:gd name="connsiteY49" fmla="*/ 178675 h 974834"/>
                    <a:gd name="connsiteX50" fmla="*/ 575441 w 1673772"/>
                    <a:gd name="connsiteY50" fmla="*/ 36786 h 974834"/>
                    <a:gd name="connsiteX51" fmla="*/ 685799 w 1673772"/>
                    <a:gd name="connsiteY51" fmla="*/ 5255 h 974834"/>
                    <a:gd name="connsiteX52" fmla="*/ 764627 w 1673772"/>
                    <a:gd name="connsiteY52" fmla="*/ 68317 h 974834"/>
                    <a:gd name="connsiteX53" fmla="*/ 701565 w 1673772"/>
                    <a:gd name="connsiteY53" fmla="*/ 147144 h 974834"/>
                    <a:gd name="connsiteX54" fmla="*/ 796158 w 1673772"/>
                    <a:gd name="connsiteY54" fmla="*/ 225972 h 974834"/>
                    <a:gd name="connsiteX55" fmla="*/ 1016875 w 1673772"/>
                    <a:gd name="connsiteY55" fmla="*/ 194441 h 974834"/>
                    <a:gd name="connsiteX56" fmla="*/ 1001110 w 1673772"/>
                    <a:gd name="connsiteY56" fmla="*/ 273268 h 974834"/>
                    <a:gd name="connsiteX57" fmla="*/ 890751 w 1673772"/>
                    <a:gd name="connsiteY57" fmla="*/ 352096 h 974834"/>
                    <a:gd name="connsiteX58" fmla="*/ 796158 w 1673772"/>
                    <a:gd name="connsiteY58" fmla="*/ 289034 h 974834"/>
                    <a:gd name="connsiteX59" fmla="*/ 764627 w 1673772"/>
                    <a:gd name="connsiteY59" fmla="*/ 399392 h 974834"/>
                    <a:gd name="connsiteX60" fmla="*/ 622737 w 1673772"/>
                    <a:gd name="connsiteY60" fmla="*/ 399392 h 974834"/>
                    <a:gd name="connsiteX61" fmla="*/ 528144 w 1673772"/>
                    <a:gd name="connsiteY61" fmla="*/ 320565 h 974834"/>
                    <a:gd name="connsiteX62" fmla="*/ 559675 w 1673772"/>
                    <a:gd name="connsiteY62" fmla="*/ 509751 h 974834"/>
                    <a:gd name="connsiteX63" fmla="*/ 402020 w 1673772"/>
                    <a:gd name="connsiteY63" fmla="*/ 446689 h 974834"/>
                    <a:gd name="connsiteX64" fmla="*/ 386255 w 1673772"/>
                    <a:gd name="connsiteY64" fmla="*/ 509751 h 974834"/>
                    <a:gd name="connsiteX65" fmla="*/ 291662 w 1673772"/>
                    <a:gd name="connsiteY65" fmla="*/ 509751 h 974834"/>
                    <a:gd name="connsiteX66" fmla="*/ 275896 w 1673772"/>
                    <a:gd name="connsiteY66" fmla="*/ 367861 h 974834"/>
                    <a:gd name="connsiteX67" fmla="*/ 197068 w 1673772"/>
                    <a:gd name="connsiteY67" fmla="*/ 478220 h 974834"/>
                    <a:gd name="connsiteX68" fmla="*/ 244365 w 1673772"/>
                    <a:gd name="connsiteY68" fmla="*/ 698937 h 974834"/>
                    <a:gd name="connsiteX69" fmla="*/ 212834 w 1673772"/>
                    <a:gd name="connsiteY69" fmla="*/ 919655 h 974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</a:cxnLst>
                  <a:rect l="l" t="t" r="r" b="b"/>
                  <a:pathLst>
                    <a:path w="1673772" h="974834">
                      <a:moveTo>
                        <a:pt x="212834" y="919655"/>
                      </a:moveTo>
                      <a:cubicBezTo>
                        <a:pt x="228599" y="959069"/>
                        <a:pt x="320565" y="948558"/>
                        <a:pt x="338958" y="935420"/>
                      </a:cubicBezTo>
                      <a:cubicBezTo>
                        <a:pt x="357351" y="922282"/>
                        <a:pt x="307428" y="835572"/>
                        <a:pt x="323193" y="840827"/>
                      </a:cubicBezTo>
                      <a:cubicBezTo>
                        <a:pt x="338958" y="846082"/>
                        <a:pt x="409903" y="964324"/>
                        <a:pt x="433551" y="966951"/>
                      </a:cubicBezTo>
                      <a:cubicBezTo>
                        <a:pt x="457199" y="969578"/>
                        <a:pt x="444061" y="856592"/>
                        <a:pt x="465082" y="856592"/>
                      </a:cubicBezTo>
                      <a:cubicBezTo>
                        <a:pt x="486103" y="856592"/>
                        <a:pt x="533399" y="959068"/>
                        <a:pt x="559675" y="966951"/>
                      </a:cubicBezTo>
                      <a:cubicBezTo>
                        <a:pt x="585951" y="974834"/>
                        <a:pt x="622737" y="932792"/>
                        <a:pt x="622737" y="903889"/>
                      </a:cubicBezTo>
                      <a:cubicBezTo>
                        <a:pt x="622737" y="874986"/>
                        <a:pt x="551792" y="798785"/>
                        <a:pt x="559675" y="793530"/>
                      </a:cubicBezTo>
                      <a:cubicBezTo>
                        <a:pt x="567558" y="788275"/>
                        <a:pt x="646386" y="880241"/>
                        <a:pt x="670034" y="872358"/>
                      </a:cubicBezTo>
                      <a:cubicBezTo>
                        <a:pt x="693682" y="864475"/>
                        <a:pt x="672661" y="735724"/>
                        <a:pt x="701565" y="746234"/>
                      </a:cubicBezTo>
                      <a:cubicBezTo>
                        <a:pt x="730469" y="756744"/>
                        <a:pt x="804041" y="901261"/>
                        <a:pt x="843455" y="935420"/>
                      </a:cubicBezTo>
                      <a:cubicBezTo>
                        <a:pt x="882869" y="969579"/>
                        <a:pt x="922282" y="972207"/>
                        <a:pt x="938048" y="951186"/>
                      </a:cubicBezTo>
                      <a:cubicBezTo>
                        <a:pt x="953814" y="930165"/>
                        <a:pt x="914400" y="819807"/>
                        <a:pt x="938048" y="809296"/>
                      </a:cubicBezTo>
                      <a:cubicBezTo>
                        <a:pt x="961696" y="798786"/>
                        <a:pt x="1043151" y="877613"/>
                        <a:pt x="1079937" y="888123"/>
                      </a:cubicBezTo>
                      <a:cubicBezTo>
                        <a:pt x="1116723" y="898633"/>
                        <a:pt x="1148255" y="898634"/>
                        <a:pt x="1158765" y="872358"/>
                      </a:cubicBezTo>
                      <a:cubicBezTo>
                        <a:pt x="1169275" y="846082"/>
                        <a:pt x="1132489" y="740978"/>
                        <a:pt x="1142999" y="730468"/>
                      </a:cubicBezTo>
                      <a:cubicBezTo>
                        <a:pt x="1153509" y="719958"/>
                        <a:pt x="1153510" y="806668"/>
                        <a:pt x="1221827" y="809296"/>
                      </a:cubicBezTo>
                      <a:cubicBezTo>
                        <a:pt x="1290144" y="811924"/>
                        <a:pt x="1479330" y="798786"/>
                        <a:pt x="1552903" y="746234"/>
                      </a:cubicBezTo>
                      <a:cubicBezTo>
                        <a:pt x="1626476" y="693682"/>
                        <a:pt x="1652752" y="541282"/>
                        <a:pt x="1663262" y="493986"/>
                      </a:cubicBezTo>
                      <a:cubicBezTo>
                        <a:pt x="1673772" y="446690"/>
                        <a:pt x="1660634" y="441434"/>
                        <a:pt x="1615965" y="462455"/>
                      </a:cubicBezTo>
                      <a:cubicBezTo>
                        <a:pt x="1571296" y="483476"/>
                        <a:pt x="1416269" y="614855"/>
                        <a:pt x="1395248" y="620110"/>
                      </a:cubicBezTo>
                      <a:cubicBezTo>
                        <a:pt x="1374227" y="625365"/>
                        <a:pt x="1492469" y="525517"/>
                        <a:pt x="1489841" y="493986"/>
                      </a:cubicBezTo>
                      <a:cubicBezTo>
                        <a:pt x="1487213" y="462455"/>
                        <a:pt x="1434661" y="407275"/>
                        <a:pt x="1379482" y="430923"/>
                      </a:cubicBezTo>
                      <a:cubicBezTo>
                        <a:pt x="1324303" y="454571"/>
                        <a:pt x="1195551" y="627992"/>
                        <a:pt x="1158765" y="635875"/>
                      </a:cubicBezTo>
                      <a:cubicBezTo>
                        <a:pt x="1121979" y="643758"/>
                        <a:pt x="1171903" y="504496"/>
                        <a:pt x="1158765" y="478220"/>
                      </a:cubicBezTo>
                      <a:cubicBezTo>
                        <a:pt x="1145627" y="451944"/>
                        <a:pt x="1116723" y="465082"/>
                        <a:pt x="1079937" y="478220"/>
                      </a:cubicBezTo>
                      <a:cubicBezTo>
                        <a:pt x="1043151" y="491358"/>
                        <a:pt x="956441" y="551793"/>
                        <a:pt x="938048" y="557048"/>
                      </a:cubicBezTo>
                      <a:cubicBezTo>
                        <a:pt x="919655" y="562303"/>
                        <a:pt x="964324" y="528144"/>
                        <a:pt x="969579" y="509751"/>
                      </a:cubicBezTo>
                      <a:cubicBezTo>
                        <a:pt x="974834" y="491358"/>
                        <a:pt x="987972" y="457199"/>
                        <a:pt x="969579" y="446689"/>
                      </a:cubicBezTo>
                      <a:cubicBezTo>
                        <a:pt x="951186" y="436179"/>
                        <a:pt x="901261" y="449317"/>
                        <a:pt x="859220" y="446689"/>
                      </a:cubicBezTo>
                      <a:cubicBezTo>
                        <a:pt x="817179" y="444061"/>
                        <a:pt x="756745" y="433551"/>
                        <a:pt x="717331" y="430923"/>
                      </a:cubicBezTo>
                      <a:cubicBezTo>
                        <a:pt x="677917" y="428295"/>
                        <a:pt x="651640" y="449316"/>
                        <a:pt x="622737" y="430923"/>
                      </a:cubicBezTo>
                      <a:cubicBezTo>
                        <a:pt x="593834" y="412530"/>
                        <a:pt x="549165" y="325820"/>
                        <a:pt x="543910" y="320565"/>
                      </a:cubicBezTo>
                      <a:cubicBezTo>
                        <a:pt x="538655" y="315310"/>
                        <a:pt x="593834" y="370489"/>
                        <a:pt x="591206" y="399392"/>
                      </a:cubicBezTo>
                      <a:cubicBezTo>
                        <a:pt x="588578" y="428295"/>
                        <a:pt x="559675" y="491358"/>
                        <a:pt x="528144" y="493986"/>
                      </a:cubicBezTo>
                      <a:cubicBezTo>
                        <a:pt x="496613" y="496614"/>
                        <a:pt x="423041" y="412531"/>
                        <a:pt x="402020" y="415158"/>
                      </a:cubicBezTo>
                      <a:cubicBezTo>
                        <a:pt x="380999" y="417785"/>
                        <a:pt x="423041" y="499241"/>
                        <a:pt x="402020" y="509751"/>
                      </a:cubicBezTo>
                      <a:cubicBezTo>
                        <a:pt x="380999" y="520261"/>
                        <a:pt x="296917" y="501868"/>
                        <a:pt x="275896" y="478220"/>
                      </a:cubicBezTo>
                      <a:cubicBezTo>
                        <a:pt x="254875" y="454572"/>
                        <a:pt x="294289" y="375744"/>
                        <a:pt x="275896" y="367861"/>
                      </a:cubicBezTo>
                      <a:cubicBezTo>
                        <a:pt x="257503" y="359978"/>
                        <a:pt x="204951" y="428295"/>
                        <a:pt x="165537" y="430923"/>
                      </a:cubicBezTo>
                      <a:cubicBezTo>
                        <a:pt x="126123" y="433551"/>
                        <a:pt x="63061" y="412530"/>
                        <a:pt x="39413" y="383627"/>
                      </a:cubicBezTo>
                      <a:cubicBezTo>
                        <a:pt x="15765" y="354724"/>
                        <a:pt x="0" y="278524"/>
                        <a:pt x="23648" y="257503"/>
                      </a:cubicBezTo>
                      <a:cubicBezTo>
                        <a:pt x="47296" y="236482"/>
                        <a:pt x="168165" y="268013"/>
                        <a:pt x="181303" y="257503"/>
                      </a:cubicBezTo>
                      <a:cubicBezTo>
                        <a:pt x="194441" y="246993"/>
                        <a:pt x="115613" y="218089"/>
                        <a:pt x="102475" y="194441"/>
                      </a:cubicBezTo>
                      <a:cubicBezTo>
                        <a:pt x="89337" y="170793"/>
                        <a:pt x="68316" y="131378"/>
                        <a:pt x="102475" y="115613"/>
                      </a:cubicBezTo>
                      <a:cubicBezTo>
                        <a:pt x="136634" y="99848"/>
                        <a:pt x="268013" y="105103"/>
                        <a:pt x="307427" y="99848"/>
                      </a:cubicBezTo>
                      <a:cubicBezTo>
                        <a:pt x="346841" y="94593"/>
                        <a:pt x="323193" y="99847"/>
                        <a:pt x="338958" y="84082"/>
                      </a:cubicBezTo>
                      <a:cubicBezTo>
                        <a:pt x="354723" y="68317"/>
                        <a:pt x="373117" y="7882"/>
                        <a:pt x="402020" y="5255"/>
                      </a:cubicBezTo>
                      <a:cubicBezTo>
                        <a:pt x="430923" y="2628"/>
                        <a:pt x="499241" y="39414"/>
                        <a:pt x="512379" y="68317"/>
                      </a:cubicBezTo>
                      <a:cubicBezTo>
                        <a:pt x="525517" y="97220"/>
                        <a:pt x="470338" y="183930"/>
                        <a:pt x="480848" y="178675"/>
                      </a:cubicBezTo>
                      <a:cubicBezTo>
                        <a:pt x="491358" y="173420"/>
                        <a:pt x="541283" y="65689"/>
                        <a:pt x="575441" y="36786"/>
                      </a:cubicBezTo>
                      <a:cubicBezTo>
                        <a:pt x="609599" y="7883"/>
                        <a:pt x="654268" y="0"/>
                        <a:pt x="685799" y="5255"/>
                      </a:cubicBezTo>
                      <a:cubicBezTo>
                        <a:pt x="717330" y="10510"/>
                        <a:pt x="761999" y="44669"/>
                        <a:pt x="764627" y="68317"/>
                      </a:cubicBezTo>
                      <a:cubicBezTo>
                        <a:pt x="767255" y="91965"/>
                        <a:pt x="696310" y="120868"/>
                        <a:pt x="701565" y="147144"/>
                      </a:cubicBezTo>
                      <a:cubicBezTo>
                        <a:pt x="706820" y="173420"/>
                        <a:pt x="743606" y="218089"/>
                        <a:pt x="796158" y="225972"/>
                      </a:cubicBezTo>
                      <a:cubicBezTo>
                        <a:pt x="848710" y="233855"/>
                        <a:pt x="982716" y="186558"/>
                        <a:pt x="1016875" y="194441"/>
                      </a:cubicBezTo>
                      <a:cubicBezTo>
                        <a:pt x="1051034" y="202324"/>
                        <a:pt x="1022131" y="246992"/>
                        <a:pt x="1001110" y="273268"/>
                      </a:cubicBezTo>
                      <a:cubicBezTo>
                        <a:pt x="980089" y="299544"/>
                        <a:pt x="924910" y="349468"/>
                        <a:pt x="890751" y="352096"/>
                      </a:cubicBezTo>
                      <a:cubicBezTo>
                        <a:pt x="856592" y="354724"/>
                        <a:pt x="817179" y="281151"/>
                        <a:pt x="796158" y="289034"/>
                      </a:cubicBezTo>
                      <a:cubicBezTo>
                        <a:pt x="775137" y="296917"/>
                        <a:pt x="793530" y="380999"/>
                        <a:pt x="764627" y="399392"/>
                      </a:cubicBezTo>
                      <a:cubicBezTo>
                        <a:pt x="735724" y="417785"/>
                        <a:pt x="662151" y="412530"/>
                        <a:pt x="622737" y="399392"/>
                      </a:cubicBezTo>
                      <a:cubicBezTo>
                        <a:pt x="583323" y="386254"/>
                        <a:pt x="538654" y="302172"/>
                        <a:pt x="528144" y="320565"/>
                      </a:cubicBezTo>
                      <a:cubicBezTo>
                        <a:pt x="517634" y="338958"/>
                        <a:pt x="580696" y="488730"/>
                        <a:pt x="559675" y="509751"/>
                      </a:cubicBezTo>
                      <a:cubicBezTo>
                        <a:pt x="538654" y="530772"/>
                        <a:pt x="430923" y="446689"/>
                        <a:pt x="402020" y="446689"/>
                      </a:cubicBezTo>
                      <a:cubicBezTo>
                        <a:pt x="373117" y="446689"/>
                        <a:pt x="404648" y="499241"/>
                        <a:pt x="386255" y="509751"/>
                      </a:cubicBezTo>
                      <a:cubicBezTo>
                        <a:pt x="367862" y="520261"/>
                        <a:pt x="310055" y="533399"/>
                        <a:pt x="291662" y="509751"/>
                      </a:cubicBezTo>
                      <a:cubicBezTo>
                        <a:pt x="273269" y="486103"/>
                        <a:pt x="291662" y="373116"/>
                        <a:pt x="275896" y="367861"/>
                      </a:cubicBezTo>
                      <a:cubicBezTo>
                        <a:pt x="260130" y="362606"/>
                        <a:pt x="202323" y="423041"/>
                        <a:pt x="197068" y="478220"/>
                      </a:cubicBezTo>
                      <a:cubicBezTo>
                        <a:pt x="191813" y="533399"/>
                        <a:pt x="239110" y="625365"/>
                        <a:pt x="244365" y="698937"/>
                      </a:cubicBezTo>
                      <a:cubicBezTo>
                        <a:pt x="249620" y="772509"/>
                        <a:pt x="197069" y="880241"/>
                        <a:pt x="212834" y="919655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21" name="Group 29"/>
                <p:cNvGrpSpPr>
                  <a:grpSpLocks/>
                </p:cNvGrpSpPr>
                <p:nvPr/>
              </p:nvGrpSpPr>
              <p:grpSpPr bwMode="auto">
                <a:xfrm>
                  <a:off x="3124201" y="3384331"/>
                  <a:ext cx="2814143" cy="1148255"/>
                  <a:chOff x="3124201" y="3384331"/>
                  <a:chExt cx="2814143" cy="1148255"/>
                </a:xfrm>
              </p:grpSpPr>
              <p:sp>
                <p:nvSpPr>
                  <p:cNvPr id="80" name="Freeform 79"/>
                  <p:cNvSpPr/>
                  <p:nvPr/>
                </p:nvSpPr>
                <p:spPr>
                  <a:xfrm>
                    <a:off x="3119618" y="3883195"/>
                    <a:ext cx="1282012" cy="641863"/>
                  </a:xfrm>
                  <a:custGeom>
                    <a:avLst/>
                    <a:gdLst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336331 w 1290145"/>
                      <a:gd name="connsiteY33" fmla="*/ 212834 h 646386"/>
                      <a:gd name="connsiteX34" fmla="*/ 478221 w 1290145"/>
                      <a:gd name="connsiteY34" fmla="*/ 307428 h 646386"/>
                      <a:gd name="connsiteX35" fmla="*/ 509752 w 1290145"/>
                      <a:gd name="connsiteY35" fmla="*/ 134007 h 646386"/>
                      <a:gd name="connsiteX36" fmla="*/ 557049 w 1290145"/>
                      <a:gd name="connsiteY36" fmla="*/ 86710 h 646386"/>
                      <a:gd name="connsiteX37" fmla="*/ 667407 w 1290145"/>
                      <a:gd name="connsiteY37" fmla="*/ 260131 h 646386"/>
                      <a:gd name="connsiteX38" fmla="*/ 683173 w 1290145"/>
                      <a:gd name="connsiteY38" fmla="*/ 134007 h 646386"/>
                      <a:gd name="connsiteX39" fmla="*/ 777766 w 1290145"/>
                      <a:gd name="connsiteY39" fmla="*/ 55179 h 646386"/>
                      <a:gd name="connsiteX40" fmla="*/ 793531 w 1290145"/>
                      <a:gd name="connsiteY40" fmla="*/ 39414 h 646386"/>
                      <a:gd name="connsiteX41" fmla="*/ 872359 w 1290145"/>
                      <a:gd name="connsiteY41" fmla="*/ 118241 h 646386"/>
                      <a:gd name="connsiteX42" fmla="*/ 951186 w 1290145"/>
                      <a:gd name="connsiteY42" fmla="*/ 7883 h 646386"/>
                      <a:gd name="connsiteX43" fmla="*/ 1030014 w 1290145"/>
                      <a:gd name="connsiteY43" fmla="*/ 70945 h 646386"/>
                      <a:gd name="connsiteX44" fmla="*/ 1093076 w 1290145"/>
                      <a:gd name="connsiteY44" fmla="*/ 102476 h 646386"/>
                      <a:gd name="connsiteX45" fmla="*/ 1140373 w 1290145"/>
                      <a:gd name="connsiteY45" fmla="*/ 134007 h 646386"/>
                      <a:gd name="connsiteX46" fmla="*/ 1140373 w 1290145"/>
                      <a:gd name="connsiteY46" fmla="*/ 149772 h 646386"/>
                      <a:gd name="connsiteX47" fmla="*/ 1045780 w 1290145"/>
                      <a:gd name="connsiteY47" fmla="*/ 212834 h 646386"/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478221 w 1290145"/>
                      <a:gd name="connsiteY33" fmla="*/ 307428 h 646386"/>
                      <a:gd name="connsiteX34" fmla="*/ 509752 w 1290145"/>
                      <a:gd name="connsiteY34" fmla="*/ 134007 h 646386"/>
                      <a:gd name="connsiteX35" fmla="*/ 557049 w 1290145"/>
                      <a:gd name="connsiteY35" fmla="*/ 86710 h 646386"/>
                      <a:gd name="connsiteX36" fmla="*/ 667407 w 1290145"/>
                      <a:gd name="connsiteY36" fmla="*/ 260131 h 646386"/>
                      <a:gd name="connsiteX37" fmla="*/ 683173 w 1290145"/>
                      <a:gd name="connsiteY37" fmla="*/ 134007 h 646386"/>
                      <a:gd name="connsiteX38" fmla="*/ 777766 w 1290145"/>
                      <a:gd name="connsiteY38" fmla="*/ 55179 h 646386"/>
                      <a:gd name="connsiteX39" fmla="*/ 793531 w 1290145"/>
                      <a:gd name="connsiteY39" fmla="*/ 39414 h 646386"/>
                      <a:gd name="connsiteX40" fmla="*/ 872359 w 1290145"/>
                      <a:gd name="connsiteY40" fmla="*/ 118241 h 646386"/>
                      <a:gd name="connsiteX41" fmla="*/ 951186 w 1290145"/>
                      <a:gd name="connsiteY41" fmla="*/ 7883 h 646386"/>
                      <a:gd name="connsiteX42" fmla="*/ 1030014 w 1290145"/>
                      <a:gd name="connsiteY42" fmla="*/ 70945 h 646386"/>
                      <a:gd name="connsiteX43" fmla="*/ 1093076 w 1290145"/>
                      <a:gd name="connsiteY43" fmla="*/ 102476 h 646386"/>
                      <a:gd name="connsiteX44" fmla="*/ 1140373 w 1290145"/>
                      <a:gd name="connsiteY44" fmla="*/ 134007 h 646386"/>
                      <a:gd name="connsiteX45" fmla="*/ 1140373 w 1290145"/>
                      <a:gd name="connsiteY45" fmla="*/ 149772 h 646386"/>
                      <a:gd name="connsiteX46" fmla="*/ 1045780 w 1290145"/>
                      <a:gd name="connsiteY46" fmla="*/ 212834 h 646386"/>
                      <a:gd name="connsiteX0" fmla="*/ 1037897 w 1282262"/>
                      <a:gd name="connsiteY0" fmla="*/ 212834 h 646386"/>
                      <a:gd name="connsiteX1" fmla="*/ 1100959 w 1282262"/>
                      <a:gd name="connsiteY1" fmla="*/ 181303 h 646386"/>
                      <a:gd name="connsiteX2" fmla="*/ 1258614 w 1282262"/>
                      <a:gd name="connsiteY2" fmla="*/ 275897 h 646386"/>
                      <a:gd name="connsiteX3" fmla="*/ 1242848 w 1282262"/>
                      <a:gd name="connsiteY3" fmla="*/ 338959 h 646386"/>
                      <a:gd name="connsiteX4" fmla="*/ 1195552 w 1282262"/>
                      <a:gd name="connsiteY4" fmla="*/ 370490 h 646386"/>
                      <a:gd name="connsiteX5" fmla="*/ 1053662 w 1282262"/>
                      <a:gd name="connsiteY5" fmla="*/ 275897 h 646386"/>
                      <a:gd name="connsiteX6" fmla="*/ 1164021 w 1282262"/>
                      <a:gd name="connsiteY6" fmla="*/ 370490 h 646386"/>
                      <a:gd name="connsiteX7" fmla="*/ 1132490 w 1282262"/>
                      <a:gd name="connsiteY7" fmla="*/ 512379 h 646386"/>
                      <a:gd name="connsiteX8" fmla="*/ 1006366 w 1282262"/>
                      <a:gd name="connsiteY8" fmla="*/ 417786 h 646386"/>
                      <a:gd name="connsiteX9" fmla="*/ 1022131 w 1282262"/>
                      <a:gd name="connsiteY9" fmla="*/ 575441 h 646386"/>
                      <a:gd name="connsiteX10" fmla="*/ 927538 w 1282262"/>
                      <a:gd name="connsiteY10" fmla="*/ 559676 h 646386"/>
                      <a:gd name="connsiteX11" fmla="*/ 848710 w 1282262"/>
                      <a:gd name="connsiteY11" fmla="*/ 512379 h 646386"/>
                      <a:gd name="connsiteX12" fmla="*/ 864476 w 1282262"/>
                      <a:gd name="connsiteY12" fmla="*/ 449317 h 646386"/>
                      <a:gd name="connsiteX13" fmla="*/ 817179 w 1282262"/>
                      <a:gd name="connsiteY13" fmla="*/ 606972 h 646386"/>
                      <a:gd name="connsiteX14" fmla="*/ 754117 w 1282262"/>
                      <a:gd name="connsiteY14" fmla="*/ 638503 h 646386"/>
                      <a:gd name="connsiteX15" fmla="*/ 691055 w 1282262"/>
                      <a:gd name="connsiteY15" fmla="*/ 559676 h 646386"/>
                      <a:gd name="connsiteX16" fmla="*/ 722586 w 1282262"/>
                      <a:gd name="connsiteY16" fmla="*/ 417786 h 646386"/>
                      <a:gd name="connsiteX17" fmla="*/ 659524 w 1282262"/>
                      <a:gd name="connsiteY17" fmla="*/ 512379 h 646386"/>
                      <a:gd name="connsiteX18" fmla="*/ 612228 w 1282262"/>
                      <a:gd name="connsiteY18" fmla="*/ 465083 h 646386"/>
                      <a:gd name="connsiteX19" fmla="*/ 627993 w 1282262"/>
                      <a:gd name="connsiteY19" fmla="*/ 402021 h 646386"/>
                      <a:gd name="connsiteX20" fmla="*/ 564931 w 1282262"/>
                      <a:gd name="connsiteY20" fmla="*/ 528145 h 646386"/>
                      <a:gd name="connsiteX21" fmla="*/ 501869 w 1282262"/>
                      <a:gd name="connsiteY21" fmla="*/ 543910 h 646386"/>
                      <a:gd name="connsiteX22" fmla="*/ 407276 w 1282262"/>
                      <a:gd name="connsiteY22" fmla="*/ 449317 h 646386"/>
                      <a:gd name="connsiteX23" fmla="*/ 486103 w 1282262"/>
                      <a:gd name="connsiteY23" fmla="*/ 386255 h 646386"/>
                      <a:gd name="connsiteX24" fmla="*/ 344214 w 1282262"/>
                      <a:gd name="connsiteY24" fmla="*/ 480848 h 646386"/>
                      <a:gd name="connsiteX25" fmla="*/ 218090 w 1282262"/>
                      <a:gd name="connsiteY25" fmla="*/ 417786 h 646386"/>
                      <a:gd name="connsiteX26" fmla="*/ 91966 w 1282262"/>
                      <a:gd name="connsiteY26" fmla="*/ 465083 h 646386"/>
                      <a:gd name="connsiteX27" fmla="*/ 13138 w 1282262"/>
                      <a:gd name="connsiteY27" fmla="*/ 402021 h 646386"/>
                      <a:gd name="connsiteX28" fmla="*/ 123497 w 1282262"/>
                      <a:gd name="connsiteY28" fmla="*/ 354724 h 646386"/>
                      <a:gd name="connsiteX29" fmla="*/ 44669 w 1282262"/>
                      <a:gd name="connsiteY29" fmla="*/ 338959 h 646386"/>
                      <a:gd name="connsiteX30" fmla="*/ 28903 w 1282262"/>
                      <a:gd name="connsiteY30" fmla="*/ 228600 h 646386"/>
                      <a:gd name="connsiteX31" fmla="*/ 218090 w 1282262"/>
                      <a:gd name="connsiteY31" fmla="*/ 134007 h 646386"/>
                      <a:gd name="connsiteX32" fmla="*/ 470338 w 1282262"/>
                      <a:gd name="connsiteY32" fmla="*/ 307428 h 646386"/>
                      <a:gd name="connsiteX33" fmla="*/ 501869 w 1282262"/>
                      <a:gd name="connsiteY33" fmla="*/ 134007 h 646386"/>
                      <a:gd name="connsiteX34" fmla="*/ 549166 w 1282262"/>
                      <a:gd name="connsiteY34" fmla="*/ 86710 h 646386"/>
                      <a:gd name="connsiteX35" fmla="*/ 659524 w 1282262"/>
                      <a:gd name="connsiteY35" fmla="*/ 260131 h 646386"/>
                      <a:gd name="connsiteX36" fmla="*/ 675290 w 1282262"/>
                      <a:gd name="connsiteY36" fmla="*/ 134007 h 646386"/>
                      <a:gd name="connsiteX37" fmla="*/ 769883 w 1282262"/>
                      <a:gd name="connsiteY37" fmla="*/ 55179 h 646386"/>
                      <a:gd name="connsiteX38" fmla="*/ 785648 w 1282262"/>
                      <a:gd name="connsiteY38" fmla="*/ 39414 h 646386"/>
                      <a:gd name="connsiteX39" fmla="*/ 864476 w 1282262"/>
                      <a:gd name="connsiteY39" fmla="*/ 118241 h 646386"/>
                      <a:gd name="connsiteX40" fmla="*/ 943303 w 1282262"/>
                      <a:gd name="connsiteY40" fmla="*/ 7883 h 646386"/>
                      <a:gd name="connsiteX41" fmla="*/ 1022131 w 1282262"/>
                      <a:gd name="connsiteY41" fmla="*/ 70945 h 646386"/>
                      <a:gd name="connsiteX42" fmla="*/ 1085193 w 1282262"/>
                      <a:gd name="connsiteY42" fmla="*/ 102476 h 646386"/>
                      <a:gd name="connsiteX43" fmla="*/ 1132490 w 1282262"/>
                      <a:gd name="connsiteY43" fmla="*/ 134007 h 646386"/>
                      <a:gd name="connsiteX44" fmla="*/ 1132490 w 1282262"/>
                      <a:gd name="connsiteY44" fmla="*/ 149772 h 646386"/>
                      <a:gd name="connsiteX45" fmla="*/ 1037897 w 1282262"/>
                      <a:gd name="connsiteY45" fmla="*/ 212834 h 6463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</a:cxnLst>
                    <a:rect l="l" t="t" r="r" b="b"/>
                    <a:pathLst>
                      <a:path w="1282262" h="646386">
                        <a:moveTo>
                          <a:pt x="1037897" y="212834"/>
                        </a:moveTo>
                        <a:cubicBezTo>
                          <a:pt x="1032642" y="218089"/>
                          <a:pt x="1064173" y="170793"/>
                          <a:pt x="1100959" y="181303"/>
                        </a:cubicBezTo>
                        <a:cubicBezTo>
                          <a:pt x="1137745" y="191814"/>
                          <a:pt x="1234966" y="249621"/>
                          <a:pt x="1258614" y="275897"/>
                        </a:cubicBezTo>
                        <a:cubicBezTo>
                          <a:pt x="1282262" y="302173"/>
                          <a:pt x="1253358" y="323194"/>
                          <a:pt x="1242848" y="338959"/>
                        </a:cubicBezTo>
                        <a:cubicBezTo>
                          <a:pt x="1232338" y="354725"/>
                          <a:pt x="1227083" y="381000"/>
                          <a:pt x="1195552" y="370490"/>
                        </a:cubicBezTo>
                        <a:cubicBezTo>
                          <a:pt x="1164021" y="359980"/>
                          <a:pt x="1058917" y="275897"/>
                          <a:pt x="1053662" y="275897"/>
                        </a:cubicBezTo>
                        <a:cubicBezTo>
                          <a:pt x="1048407" y="275897"/>
                          <a:pt x="1150883" y="331076"/>
                          <a:pt x="1164021" y="370490"/>
                        </a:cubicBezTo>
                        <a:cubicBezTo>
                          <a:pt x="1177159" y="409904"/>
                          <a:pt x="1158766" y="504496"/>
                          <a:pt x="1132490" y="512379"/>
                        </a:cubicBezTo>
                        <a:cubicBezTo>
                          <a:pt x="1106214" y="520262"/>
                          <a:pt x="1024759" y="407276"/>
                          <a:pt x="1006366" y="417786"/>
                        </a:cubicBezTo>
                        <a:cubicBezTo>
                          <a:pt x="987973" y="428296"/>
                          <a:pt x="1035269" y="551793"/>
                          <a:pt x="1022131" y="575441"/>
                        </a:cubicBezTo>
                        <a:cubicBezTo>
                          <a:pt x="1008993" y="599089"/>
                          <a:pt x="956442" y="570186"/>
                          <a:pt x="927538" y="559676"/>
                        </a:cubicBezTo>
                        <a:cubicBezTo>
                          <a:pt x="898634" y="549166"/>
                          <a:pt x="859220" y="530772"/>
                          <a:pt x="848710" y="512379"/>
                        </a:cubicBezTo>
                        <a:cubicBezTo>
                          <a:pt x="838200" y="493986"/>
                          <a:pt x="869731" y="433552"/>
                          <a:pt x="864476" y="449317"/>
                        </a:cubicBezTo>
                        <a:cubicBezTo>
                          <a:pt x="859221" y="465082"/>
                          <a:pt x="835572" y="575441"/>
                          <a:pt x="817179" y="606972"/>
                        </a:cubicBezTo>
                        <a:cubicBezTo>
                          <a:pt x="798786" y="638503"/>
                          <a:pt x="775138" y="646386"/>
                          <a:pt x="754117" y="638503"/>
                        </a:cubicBezTo>
                        <a:cubicBezTo>
                          <a:pt x="733096" y="630620"/>
                          <a:pt x="696310" y="596462"/>
                          <a:pt x="691055" y="559676"/>
                        </a:cubicBezTo>
                        <a:cubicBezTo>
                          <a:pt x="685800" y="522890"/>
                          <a:pt x="727841" y="425669"/>
                          <a:pt x="722586" y="417786"/>
                        </a:cubicBezTo>
                        <a:cubicBezTo>
                          <a:pt x="717331" y="409903"/>
                          <a:pt x="677917" y="504496"/>
                          <a:pt x="659524" y="512379"/>
                        </a:cubicBezTo>
                        <a:cubicBezTo>
                          <a:pt x="641131" y="520262"/>
                          <a:pt x="617483" y="483476"/>
                          <a:pt x="612228" y="465083"/>
                        </a:cubicBezTo>
                        <a:cubicBezTo>
                          <a:pt x="606973" y="446690"/>
                          <a:pt x="635876" y="391511"/>
                          <a:pt x="627993" y="402021"/>
                        </a:cubicBezTo>
                        <a:cubicBezTo>
                          <a:pt x="620110" y="412531"/>
                          <a:pt x="585952" y="504497"/>
                          <a:pt x="564931" y="528145"/>
                        </a:cubicBezTo>
                        <a:cubicBezTo>
                          <a:pt x="543910" y="551793"/>
                          <a:pt x="528145" y="557048"/>
                          <a:pt x="501869" y="543910"/>
                        </a:cubicBezTo>
                        <a:cubicBezTo>
                          <a:pt x="475593" y="530772"/>
                          <a:pt x="409904" y="475593"/>
                          <a:pt x="407276" y="449317"/>
                        </a:cubicBezTo>
                        <a:cubicBezTo>
                          <a:pt x="404648" y="423041"/>
                          <a:pt x="496613" y="381000"/>
                          <a:pt x="486103" y="386255"/>
                        </a:cubicBezTo>
                        <a:cubicBezTo>
                          <a:pt x="475593" y="391510"/>
                          <a:pt x="388883" y="475593"/>
                          <a:pt x="344214" y="480848"/>
                        </a:cubicBezTo>
                        <a:cubicBezTo>
                          <a:pt x="299545" y="486103"/>
                          <a:pt x="260131" y="420413"/>
                          <a:pt x="218090" y="417786"/>
                        </a:cubicBezTo>
                        <a:cubicBezTo>
                          <a:pt x="176049" y="415159"/>
                          <a:pt x="126125" y="467710"/>
                          <a:pt x="91966" y="465083"/>
                        </a:cubicBezTo>
                        <a:cubicBezTo>
                          <a:pt x="57807" y="462456"/>
                          <a:pt x="7883" y="420414"/>
                          <a:pt x="13138" y="402021"/>
                        </a:cubicBezTo>
                        <a:cubicBezTo>
                          <a:pt x="18393" y="383628"/>
                          <a:pt x="118242" y="365234"/>
                          <a:pt x="123497" y="354724"/>
                        </a:cubicBezTo>
                        <a:cubicBezTo>
                          <a:pt x="128752" y="344214"/>
                          <a:pt x="60435" y="359980"/>
                          <a:pt x="44669" y="338959"/>
                        </a:cubicBezTo>
                        <a:cubicBezTo>
                          <a:pt x="28903" y="317938"/>
                          <a:pt x="0" y="262759"/>
                          <a:pt x="28903" y="228600"/>
                        </a:cubicBezTo>
                        <a:cubicBezTo>
                          <a:pt x="57807" y="194441"/>
                          <a:pt x="144517" y="120869"/>
                          <a:pt x="218090" y="134007"/>
                        </a:cubicBezTo>
                        <a:cubicBezTo>
                          <a:pt x="291663" y="147145"/>
                          <a:pt x="423042" y="307428"/>
                          <a:pt x="470338" y="307428"/>
                        </a:cubicBezTo>
                        <a:cubicBezTo>
                          <a:pt x="517634" y="307428"/>
                          <a:pt x="488731" y="170793"/>
                          <a:pt x="501869" y="134007"/>
                        </a:cubicBezTo>
                        <a:cubicBezTo>
                          <a:pt x="515007" y="97221"/>
                          <a:pt x="522890" y="65689"/>
                          <a:pt x="549166" y="86710"/>
                        </a:cubicBezTo>
                        <a:cubicBezTo>
                          <a:pt x="575442" y="107731"/>
                          <a:pt x="638503" y="252248"/>
                          <a:pt x="659524" y="260131"/>
                        </a:cubicBezTo>
                        <a:cubicBezTo>
                          <a:pt x="680545" y="268014"/>
                          <a:pt x="656897" y="168166"/>
                          <a:pt x="675290" y="134007"/>
                        </a:cubicBezTo>
                        <a:cubicBezTo>
                          <a:pt x="693683" y="99848"/>
                          <a:pt x="751490" y="70944"/>
                          <a:pt x="769883" y="55179"/>
                        </a:cubicBezTo>
                        <a:cubicBezTo>
                          <a:pt x="788276" y="39414"/>
                          <a:pt x="769883" y="28904"/>
                          <a:pt x="785648" y="39414"/>
                        </a:cubicBezTo>
                        <a:cubicBezTo>
                          <a:pt x="801414" y="49924"/>
                          <a:pt x="838200" y="123496"/>
                          <a:pt x="864476" y="118241"/>
                        </a:cubicBezTo>
                        <a:cubicBezTo>
                          <a:pt x="890752" y="112986"/>
                          <a:pt x="917027" y="15766"/>
                          <a:pt x="943303" y="7883"/>
                        </a:cubicBezTo>
                        <a:cubicBezTo>
                          <a:pt x="969579" y="0"/>
                          <a:pt x="998483" y="55180"/>
                          <a:pt x="1022131" y="70945"/>
                        </a:cubicBezTo>
                        <a:cubicBezTo>
                          <a:pt x="1045779" y="86710"/>
                          <a:pt x="1066800" y="91966"/>
                          <a:pt x="1085193" y="102476"/>
                        </a:cubicBezTo>
                        <a:cubicBezTo>
                          <a:pt x="1103586" y="112986"/>
                          <a:pt x="1124607" y="126124"/>
                          <a:pt x="1132490" y="134007"/>
                        </a:cubicBezTo>
                        <a:cubicBezTo>
                          <a:pt x="1140373" y="141890"/>
                          <a:pt x="1148255" y="136634"/>
                          <a:pt x="1132490" y="149772"/>
                        </a:cubicBezTo>
                        <a:cubicBezTo>
                          <a:pt x="1116725" y="162910"/>
                          <a:pt x="1043152" y="207579"/>
                          <a:pt x="1037897" y="212834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81" name="Freeform 80"/>
                  <p:cNvSpPr/>
                  <p:nvPr/>
                </p:nvSpPr>
                <p:spPr>
                  <a:xfrm>
                    <a:off x="3196316" y="3381368"/>
                    <a:ext cx="2739350" cy="886943"/>
                  </a:xfrm>
                  <a:custGeom>
                    <a:avLst/>
                    <a:gdLst>
                      <a:gd name="connsiteX0" fmla="*/ 2627 w 2740571"/>
                      <a:gd name="connsiteY0" fmla="*/ 99848 h 890752"/>
                      <a:gd name="connsiteX1" fmla="*/ 49924 w 2740571"/>
                      <a:gd name="connsiteY1" fmla="*/ 5255 h 890752"/>
                      <a:gd name="connsiteX2" fmla="*/ 176048 w 2740571"/>
                      <a:gd name="connsiteY2" fmla="*/ 68317 h 890752"/>
                      <a:gd name="connsiteX3" fmla="*/ 302172 w 2740571"/>
                      <a:gd name="connsiteY3" fmla="*/ 210207 h 890752"/>
                      <a:gd name="connsiteX4" fmla="*/ 333703 w 2740571"/>
                      <a:gd name="connsiteY4" fmla="*/ 52552 h 890752"/>
                      <a:gd name="connsiteX5" fmla="*/ 444061 w 2740571"/>
                      <a:gd name="connsiteY5" fmla="*/ 52552 h 890752"/>
                      <a:gd name="connsiteX6" fmla="*/ 522889 w 2740571"/>
                      <a:gd name="connsiteY6" fmla="*/ 241738 h 890752"/>
                      <a:gd name="connsiteX7" fmla="*/ 649013 w 2740571"/>
                      <a:gd name="connsiteY7" fmla="*/ 194441 h 890752"/>
                      <a:gd name="connsiteX8" fmla="*/ 806668 w 2740571"/>
                      <a:gd name="connsiteY8" fmla="*/ 257503 h 890752"/>
                      <a:gd name="connsiteX9" fmla="*/ 853965 w 2740571"/>
                      <a:gd name="connsiteY9" fmla="*/ 194441 h 890752"/>
                      <a:gd name="connsiteX10" fmla="*/ 932793 w 2740571"/>
                      <a:gd name="connsiteY10" fmla="*/ 241738 h 890752"/>
                      <a:gd name="connsiteX11" fmla="*/ 932793 w 2740571"/>
                      <a:gd name="connsiteY11" fmla="*/ 304800 h 890752"/>
                      <a:gd name="connsiteX12" fmla="*/ 1058917 w 2740571"/>
                      <a:gd name="connsiteY12" fmla="*/ 178676 h 890752"/>
                      <a:gd name="connsiteX13" fmla="*/ 1153510 w 2740571"/>
                      <a:gd name="connsiteY13" fmla="*/ 162910 h 890752"/>
                      <a:gd name="connsiteX14" fmla="*/ 1153510 w 2740571"/>
                      <a:gd name="connsiteY14" fmla="*/ 289035 h 890752"/>
                      <a:gd name="connsiteX15" fmla="*/ 1358461 w 2740571"/>
                      <a:gd name="connsiteY15" fmla="*/ 147145 h 890752"/>
                      <a:gd name="connsiteX16" fmla="*/ 1468820 w 2740571"/>
                      <a:gd name="connsiteY16" fmla="*/ 178676 h 890752"/>
                      <a:gd name="connsiteX17" fmla="*/ 1453055 w 2740571"/>
                      <a:gd name="connsiteY17" fmla="*/ 320566 h 890752"/>
                      <a:gd name="connsiteX18" fmla="*/ 1594944 w 2740571"/>
                      <a:gd name="connsiteY18" fmla="*/ 289035 h 890752"/>
                      <a:gd name="connsiteX19" fmla="*/ 1594944 w 2740571"/>
                      <a:gd name="connsiteY19" fmla="*/ 210207 h 890752"/>
                      <a:gd name="connsiteX20" fmla="*/ 1689537 w 2740571"/>
                      <a:gd name="connsiteY20" fmla="*/ 241738 h 890752"/>
                      <a:gd name="connsiteX21" fmla="*/ 1721068 w 2740571"/>
                      <a:gd name="connsiteY21" fmla="*/ 147145 h 890752"/>
                      <a:gd name="connsiteX22" fmla="*/ 1862958 w 2740571"/>
                      <a:gd name="connsiteY22" fmla="*/ 210207 h 890752"/>
                      <a:gd name="connsiteX23" fmla="*/ 1989082 w 2740571"/>
                      <a:gd name="connsiteY23" fmla="*/ 225972 h 890752"/>
                      <a:gd name="connsiteX24" fmla="*/ 1989082 w 2740571"/>
                      <a:gd name="connsiteY24" fmla="*/ 320566 h 890752"/>
                      <a:gd name="connsiteX25" fmla="*/ 1941786 w 2740571"/>
                      <a:gd name="connsiteY25" fmla="*/ 367862 h 890752"/>
                      <a:gd name="connsiteX26" fmla="*/ 2083675 w 2740571"/>
                      <a:gd name="connsiteY26" fmla="*/ 289035 h 890752"/>
                      <a:gd name="connsiteX27" fmla="*/ 2209799 w 2740571"/>
                      <a:gd name="connsiteY27" fmla="*/ 178676 h 890752"/>
                      <a:gd name="connsiteX28" fmla="*/ 2304393 w 2740571"/>
                      <a:gd name="connsiteY28" fmla="*/ 304800 h 890752"/>
                      <a:gd name="connsiteX29" fmla="*/ 2304393 w 2740571"/>
                      <a:gd name="connsiteY29" fmla="*/ 352097 h 890752"/>
                      <a:gd name="connsiteX30" fmla="*/ 2130972 w 2740571"/>
                      <a:gd name="connsiteY30" fmla="*/ 446690 h 890752"/>
                      <a:gd name="connsiteX31" fmla="*/ 2288627 w 2740571"/>
                      <a:gd name="connsiteY31" fmla="*/ 478221 h 890752"/>
                      <a:gd name="connsiteX32" fmla="*/ 2430517 w 2740571"/>
                      <a:gd name="connsiteY32" fmla="*/ 352097 h 890752"/>
                      <a:gd name="connsiteX33" fmla="*/ 2525110 w 2740571"/>
                      <a:gd name="connsiteY33" fmla="*/ 415159 h 890752"/>
                      <a:gd name="connsiteX34" fmla="*/ 2525110 w 2740571"/>
                      <a:gd name="connsiteY34" fmla="*/ 509752 h 890752"/>
                      <a:gd name="connsiteX35" fmla="*/ 2430517 w 2740571"/>
                      <a:gd name="connsiteY35" fmla="*/ 557048 h 890752"/>
                      <a:gd name="connsiteX36" fmla="*/ 2588172 w 2740571"/>
                      <a:gd name="connsiteY36" fmla="*/ 525517 h 890752"/>
                      <a:gd name="connsiteX37" fmla="*/ 2666999 w 2740571"/>
                      <a:gd name="connsiteY37" fmla="*/ 462455 h 890752"/>
                      <a:gd name="connsiteX38" fmla="*/ 2730061 w 2740571"/>
                      <a:gd name="connsiteY38" fmla="*/ 572814 h 890752"/>
                      <a:gd name="connsiteX39" fmla="*/ 2603937 w 2740571"/>
                      <a:gd name="connsiteY39" fmla="*/ 667407 h 890752"/>
                      <a:gd name="connsiteX40" fmla="*/ 2477813 w 2740571"/>
                      <a:gd name="connsiteY40" fmla="*/ 651641 h 890752"/>
                      <a:gd name="connsiteX41" fmla="*/ 2588172 w 2740571"/>
                      <a:gd name="connsiteY41" fmla="*/ 698938 h 890752"/>
                      <a:gd name="connsiteX42" fmla="*/ 2556641 w 2740571"/>
                      <a:gd name="connsiteY42" fmla="*/ 746235 h 890752"/>
                      <a:gd name="connsiteX43" fmla="*/ 2414751 w 2740571"/>
                      <a:gd name="connsiteY43" fmla="*/ 762000 h 890752"/>
                      <a:gd name="connsiteX44" fmla="*/ 2477813 w 2740571"/>
                      <a:gd name="connsiteY44" fmla="*/ 840828 h 890752"/>
                      <a:gd name="connsiteX45" fmla="*/ 2304393 w 2740571"/>
                      <a:gd name="connsiteY45" fmla="*/ 872359 h 890752"/>
                      <a:gd name="connsiteX46" fmla="*/ 2099441 w 2740571"/>
                      <a:gd name="connsiteY46" fmla="*/ 762000 h 890752"/>
                      <a:gd name="connsiteX47" fmla="*/ 2130972 w 2740571"/>
                      <a:gd name="connsiteY47" fmla="*/ 856593 h 890752"/>
                      <a:gd name="connsiteX48" fmla="*/ 1989082 w 2740571"/>
                      <a:gd name="connsiteY48" fmla="*/ 872359 h 890752"/>
                      <a:gd name="connsiteX49" fmla="*/ 1957551 w 2740571"/>
                      <a:gd name="connsiteY49" fmla="*/ 746235 h 890752"/>
                      <a:gd name="connsiteX50" fmla="*/ 1926020 w 2740571"/>
                      <a:gd name="connsiteY50" fmla="*/ 793531 h 890752"/>
                      <a:gd name="connsiteX51" fmla="*/ 1831427 w 2740571"/>
                      <a:gd name="connsiteY51" fmla="*/ 777766 h 890752"/>
                      <a:gd name="connsiteX52" fmla="*/ 1831427 w 2740571"/>
                      <a:gd name="connsiteY52" fmla="*/ 730469 h 890752"/>
                      <a:gd name="connsiteX53" fmla="*/ 1673772 w 2740571"/>
                      <a:gd name="connsiteY53" fmla="*/ 746235 h 890752"/>
                      <a:gd name="connsiteX54" fmla="*/ 1689537 w 2740571"/>
                      <a:gd name="connsiteY54" fmla="*/ 635876 h 890752"/>
                      <a:gd name="connsiteX55" fmla="*/ 1689537 w 2740571"/>
                      <a:gd name="connsiteY55" fmla="*/ 714703 h 890752"/>
                      <a:gd name="connsiteX56" fmla="*/ 1579179 w 2740571"/>
                      <a:gd name="connsiteY56" fmla="*/ 714703 h 890752"/>
                      <a:gd name="connsiteX57" fmla="*/ 1547648 w 2740571"/>
                      <a:gd name="connsiteY57" fmla="*/ 683172 h 890752"/>
                      <a:gd name="connsiteX58" fmla="*/ 1437289 w 2740571"/>
                      <a:gd name="connsiteY58" fmla="*/ 840828 h 890752"/>
                      <a:gd name="connsiteX59" fmla="*/ 1358461 w 2740571"/>
                      <a:gd name="connsiteY59" fmla="*/ 809297 h 890752"/>
                      <a:gd name="connsiteX60" fmla="*/ 1405758 w 2740571"/>
                      <a:gd name="connsiteY60" fmla="*/ 635876 h 890752"/>
                      <a:gd name="connsiteX61" fmla="*/ 1342696 w 2740571"/>
                      <a:gd name="connsiteY61" fmla="*/ 698938 h 890752"/>
                      <a:gd name="connsiteX62" fmla="*/ 1232337 w 2740571"/>
                      <a:gd name="connsiteY62" fmla="*/ 683172 h 890752"/>
                      <a:gd name="connsiteX63" fmla="*/ 1374227 w 2740571"/>
                      <a:gd name="connsiteY63" fmla="*/ 509752 h 890752"/>
                      <a:gd name="connsiteX64" fmla="*/ 1342696 w 2740571"/>
                      <a:gd name="connsiteY64" fmla="*/ 509752 h 890752"/>
                      <a:gd name="connsiteX65" fmla="*/ 1326930 w 2740571"/>
                      <a:gd name="connsiteY65" fmla="*/ 462455 h 890752"/>
                      <a:gd name="connsiteX66" fmla="*/ 1295399 w 2740571"/>
                      <a:gd name="connsiteY66" fmla="*/ 509752 h 890752"/>
                      <a:gd name="connsiteX67" fmla="*/ 1248103 w 2740571"/>
                      <a:gd name="connsiteY67" fmla="*/ 541283 h 890752"/>
                      <a:gd name="connsiteX68" fmla="*/ 1169275 w 2740571"/>
                      <a:gd name="connsiteY68" fmla="*/ 525517 h 890752"/>
                      <a:gd name="connsiteX69" fmla="*/ 1090448 w 2740571"/>
                      <a:gd name="connsiteY69" fmla="*/ 430924 h 890752"/>
                      <a:gd name="connsiteX70" fmla="*/ 1169275 w 2740571"/>
                      <a:gd name="connsiteY70" fmla="*/ 541283 h 890752"/>
                      <a:gd name="connsiteX71" fmla="*/ 1074682 w 2740571"/>
                      <a:gd name="connsiteY71" fmla="*/ 557048 h 890752"/>
                      <a:gd name="connsiteX72" fmla="*/ 964324 w 2740571"/>
                      <a:gd name="connsiteY72" fmla="*/ 446690 h 890752"/>
                      <a:gd name="connsiteX73" fmla="*/ 995855 w 2740571"/>
                      <a:gd name="connsiteY73" fmla="*/ 572814 h 890752"/>
                      <a:gd name="connsiteX74" fmla="*/ 869730 w 2740571"/>
                      <a:gd name="connsiteY74" fmla="*/ 509752 h 890752"/>
                      <a:gd name="connsiteX75" fmla="*/ 822434 w 2740571"/>
                      <a:gd name="connsiteY75" fmla="*/ 620110 h 890752"/>
                      <a:gd name="connsiteX76" fmla="*/ 727841 w 2740571"/>
                      <a:gd name="connsiteY76" fmla="*/ 588579 h 890752"/>
                      <a:gd name="connsiteX77" fmla="*/ 727841 w 2740571"/>
                      <a:gd name="connsiteY77" fmla="*/ 525517 h 890752"/>
                      <a:gd name="connsiteX78" fmla="*/ 554420 w 2740571"/>
                      <a:gd name="connsiteY78" fmla="*/ 651641 h 890752"/>
                      <a:gd name="connsiteX79" fmla="*/ 491358 w 2740571"/>
                      <a:gd name="connsiteY79" fmla="*/ 588579 h 890752"/>
                      <a:gd name="connsiteX80" fmla="*/ 538655 w 2740571"/>
                      <a:gd name="connsiteY80" fmla="*/ 509752 h 890752"/>
                      <a:gd name="connsiteX81" fmla="*/ 444061 w 2740571"/>
                      <a:gd name="connsiteY81" fmla="*/ 525517 h 890752"/>
                      <a:gd name="connsiteX82" fmla="*/ 428296 w 2740571"/>
                      <a:gd name="connsiteY82" fmla="*/ 462455 h 890752"/>
                      <a:gd name="connsiteX83" fmla="*/ 317937 w 2740571"/>
                      <a:gd name="connsiteY83" fmla="*/ 509752 h 890752"/>
                      <a:gd name="connsiteX84" fmla="*/ 207579 w 2740571"/>
                      <a:gd name="connsiteY84" fmla="*/ 493986 h 890752"/>
                      <a:gd name="connsiteX85" fmla="*/ 191813 w 2740571"/>
                      <a:gd name="connsiteY85" fmla="*/ 415159 h 890752"/>
                      <a:gd name="connsiteX86" fmla="*/ 18393 w 2740571"/>
                      <a:gd name="connsiteY86" fmla="*/ 336331 h 890752"/>
                      <a:gd name="connsiteX87" fmla="*/ 160282 w 2740571"/>
                      <a:gd name="connsiteY87" fmla="*/ 241738 h 890752"/>
                      <a:gd name="connsiteX88" fmla="*/ 65689 w 2740571"/>
                      <a:gd name="connsiteY88" fmla="*/ 194441 h 890752"/>
                      <a:gd name="connsiteX89" fmla="*/ 2627 w 2740571"/>
                      <a:gd name="connsiteY89" fmla="*/ 99848 h 8907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  <a:cxn ang="0">
                        <a:pos x="connsiteX70" y="connsiteY70"/>
                      </a:cxn>
                      <a:cxn ang="0">
                        <a:pos x="connsiteX71" y="connsiteY71"/>
                      </a:cxn>
                      <a:cxn ang="0">
                        <a:pos x="connsiteX72" y="connsiteY72"/>
                      </a:cxn>
                      <a:cxn ang="0">
                        <a:pos x="connsiteX73" y="connsiteY73"/>
                      </a:cxn>
                      <a:cxn ang="0">
                        <a:pos x="connsiteX74" y="connsiteY74"/>
                      </a:cxn>
                      <a:cxn ang="0">
                        <a:pos x="connsiteX75" y="connsiteY75"/>
                      </a:cxn>
                      <a:cxn ang="0">
                        <a:pos x="connsiteX76" y="connsiteY76"/>
                      </a:cxn>
                      <a:cxn ang="0">
                        <a:pos x="connsiteX77" y="connsiteY77"/>
                      </a:cxn>
                      <a:cxn ang="0">
                        <a:pos x="connsiteX78" y="connsiteY78"/>
                      </a:cxn>
                      <a:cxn ang="0">
                        <a:pos x="connsiteX79" y="connsiteY79"/>
                      </a:cxn>
                      <a:cxn ang="0">
                        <a:pos x="connsiteX80" y="connsiteY80"/>
                      </a:cxn>
                      <a:cxn ang="0">
                        <a:pos x="connsiteX81" y="connsiteY81"/>
                      </a:cxn>
                      <a:cxn ang="0">
                        <a:pos x="connsiteX82" y="connsiteY82"/>
                      </a:cxn>
                      <a:cxn ang="0">
                        <a:pos x="connsiteX83" y="connsiteY83"/>
                      </a:cxn>
                      <a:cxn ang="0">
                        <a:pos x="connsiteX84" y="connsiteY84"/>
                      </a:cxn>
                      <a:cxn ang="0">
                        <a:pos x="connsiteX85" y="connsiteY85"/>
                      </a:cxn>
                      <a:cxn ang="0">
                        <a:pos x="connsiteX86" y="connsiteY86"/>
                      </a:cxn>
                      <a:cxn ang="0">
                        <a:pos x="connsiteX87" y="connsiteY87"/>
                      </a:cxn>
                      <a:cxn ang="0">
                        <a:pos x="connsiteX88" y="connsiteY88"/>
                      </a:cxn>
                      <a:cxn ang="0">
                        <a:pos x="connsiteX89" y="connsiteY89"/>
                      </a:cxn>
                    </a:cxnLst>
                    <a:rect l="l" t="t" r="r" b="b"/>
                    <a:pathLst>
                      <a:path w="2740571" h="890752">
                        <a:moveTo>
                          <a:pt x="2627" y="99848"/>
                        </a:moveTo>
                        <a:cubicBezTo>
                          <a:pt x="0" y="68317"/>
                          <a:pt x="21020" y="10510"/>
                          <a:pt x="49924" y="5255"/>
                        </a:cubicBezTo>
                        <a:cubicBezTo>
                          <a:pt x="78828" y="0"/>
                          <a:pt x="134007" y="34158"/>
                          <a:pt x="176048" y="68317"/>
                        </a:cubicBezTo>
                        <a:cubicBezTo>
                          <a:pt x="218089" y="102476"/>
                          <a:pt x="275896" y="212835"/>
                          <a:pt x="302172" y="210207"/>
                        </a:cubicBezTo>
                        <a:cubicBezTo>
                          <a:pt x="328448" y="207580"/>
                          <a:pt x="310055" y="78828"/>
                          <a:pt x="333703" y="52552"/>
                        </a:cubicBezTo>
                        <a:cubicBezTo>
                          <a:pt x="357351" y="26276"/>
                          <a:pt x="412530" y="21021"/>
                          <a:pt x="444061" y="52552"/>
                        </a:cubicBezTo>
                        <a:cubicBezTo>
                          <a:pt x="475592" y="84083"/>
                          <a:pt x="488730" y="218090"/>
                          <a:pt x="522889" y="241738"/>
                        </a:cubicBezTo>
                        <a:cubicBezTo>
                          <a:pt x="557048" y="265386"/>
                          <a:pt x="601717" y="191814"/>
                          <a:pt x="649013" y="194441"/>
                        </a:cubicBezTo>
                        <a:cubicBezTo>
                          <a:pt x="696310" y="197069"/>
                          <a:pt x="772509" y="257503"/>
                          <a:pt x="806668" y="257503"/>
                        </a:cubicBezTo>
                        <a:cubicBezTo>
                          <a:pt x="840827" y="257503"/>
                          <a:pt x="832944" y="197068"/>
                          <a:pt x="853965" y="194441"/>
                        </a:cubicBezTo>
                        <a:cubicBezTo>
                          <a:pt x="874986" y="191814"/>
                          <a:pt x="919655" y="223345"/>
                          <a:pt x="932793" y="241738"/>
                        </a:cubicBezTo>
                        <a:cubicBezTo>
                          <a:pt x="945931" y="260131"/>
                          <a:pt x="911772" y="315310"/>
                          <a:pt x="932793" y="304800"/>
                        </a:cubicBezTo>
                        <a:cubicBezTo>
                          <a:pt x="953814" y="294290"/>
                          <a:pt x="1022131" y="202324"/>
                          <a:pt x="1058917" y="178676"/>
                        </a:cubicBezTo>
                        <a:cubicBezTo>
                          <a:pt x="1095703" y="155028"/>
                          <a:pt x="1137745" y="144517"/>
                          <a:pt x="1153510" y="162910"/>
                        </a:cubicBezTo>
                        <a:cubicBezTo>
                          <a:pt x="1169275" y="181303"/>
                          <a:pt x="1119352" y="291662"/>
                          <a:pt x="1153510" y="289035"/>
                        </a:cubicBezTo>
                        <a:cubicBezTo>
                          <a:pt x="1187668" y="286408"/>
                          <a:pt x="1305909" y="165538"/>
                          <a:pt x="1358461" y="147145"/>
                        </a:cubicBezTo>
                        <a:cubicBezTo>
                          <a:pt x="1411013" y="128752"/>
                          <a:pt x="1453054" y="149772"/>
                          <a:pt x="1468820" y="178676"/>
                        </a:cubicBezTo>
                        <a:cubicBezTo>
                          <a:pt x="1484586" y="207580"/>
                          <a:pt x="1432034" y="302173"/>
                          <a:pt x="1453055" y="320566"/>
                        </a:cubicBezTo>
                        <a:cubicBezTo>
                          <a:pt x="1474076" y="338959"/>
                          <a:pt x="1571296" y="307428"/>
                          <a:pt x="1594944" y="289035"/>
                        </a:cubicBezTo>
                        <a:cubicBezTo>
                          <a:pt x="1618592" y="270642"/>
                          <a:pt x="1579179" y="218090"/>
                          <a:pt x="1594944" y="210207"/>
                        </a:cubicBezTo>
                        <a:cubicBezTo>
                          <a:pt x="1610710" y="202324"/>
                          <a:pt x="1668516" y="252248"/>
                          <a:pt x="1689537" y="241738"/>
                        </a:cubicBezTo>
                        <a:cubicBezTo>
                          <a:pt x="1710558" y="231228"/>
                          <a:pt x="1692164" y="152400"/>
                          <a:pt x="1721068" y="147145"/>
                        </a:cubicBezTo>
                        <a:cubicBezTo>
                          <a:pt x="1749972" y="141890"/>
                          <a:pt x="1818289" y="197069"/>
                          <a:pt x="1862958" y="210207"/>
                        </a:cubicBezTo>
                        <a:cubicBezTo>
                          <a:pt x="1907627" y="223345"/>
                          <a:pt x="1968061" y="207579"/>
                          <a:pt x="1989082" y="225972"/>
                        </a:cubicBezTo>
                        <a:cubicBezTo>
                          <a:pt x="2010103" y="244365"/>
                          <a:pt x="1996965" y="296918"/>
                          <a:pt x="1989082" y="320566"/>
                        </a:cubicBezTo>
                        <a:cubicBezTo>
                          <a:pt x="1981199" y="344214"/>
                          <a:pt x="1926021" y="373117"/>
                          <a:pt x="1941786" y="367862"/>
                        </a:cubicBezTo>
                        <a:cubicBezTo>
                          <a:pt x="1957551" y="362607"/>
                          <a:pt x="2039006" y="320566"/>
                          <a:pt x="2083675" y="289035"/>
                        </a:cubicBezTo>
                        <a:cubicBezTo>
                          <a:pt x="2128344" y="257504"/>
                          <a:pt x="2173013" y="176049"/>
                          <a:pt x="2209799" y="178676"/>
                        </a:cubicBezTo>
                        <a:cubicBezTo>
                          <a:pt x="2246585" y="181303"/>
                          <a:pt x="2288627" y="275896"/>
                          <a:pt x="2304393" y="304800"/>
                        </a:cubicBezTo>
                        <a:cubicBezTo>
                          <a:pt x="2320159" y="333704"/>
                          <a:pt x="2333296" y="328449"/>
                          <a:pt x="2304393" y="352097"/>
                        </a:cubicBezTo>
                        <a:cubicBezTo>
                          <a:pt x="2275490" y="375745"/>
                          <a:pt x="2133600" y="425669"/>
                          <a:pt x="2130972" y="446690"/>
                        </a:cubicBezTo>
                        <a:cubicBezTo>
                          <a:pt x="2128344" y="467711"/>
                          <a:pt x="2238703" y="493986"/>
                          <a:pt x="2288627" y="478221"/>
                        </a:cubicBezTo>
                        <a:cubicBezTo>
                          <a:pt x="2338551" y="462456"/>
                          <a:pt x="2391103" y="362607"/>
                          <a:pt x="2430517" y="352097"/>
                        </a:cubicBezTo>
                        <a:cubicBezTo>
                          <a:pt x="2469931" y="341587"/>
                          <a:pt x="2509345" y="388883"/>
                          <a:pt x="2525110" y="415159"/>
                        </a:cubicBezTo>
                        <a:cubicBezTo>
                          <a:pt x="2540875" y="441435"/>
                          <a:pt x="2540875" y="486104"/>
                          <a:pt x="2525110" y="509752"/>
                        </a:cubicBezTo>
                        <a:cubicBezTo>
                          <a:pt x="2509345" y="533400"/>
                          <a:pt x="2420007" y="554420"/>
                          <a:pt x="2430517" y="557048"/>
                        </a:cubicBezTo>
                        <a:cubicBezTo>
                          <a:pt x="2441027" y="559676"/>
                          <a:pt x="2548758" y="541282"/>
                          <a:pt x="2588172" y="525517"/>
                        </a:cubicBezTo>
                        <a:cubicBezTo>
                          <a:pt x="2627586" y="509752"/>
                          <a:pt x="2643351" y="454572"/>
                          <a:pt x="2666999" y="462455"/>
                        </a:cubicBezTo>
                        <a:cubicBezTo>
                          <a:pt x="2690647" y="470338"/>
                          <a:pt x="2740571" y="538655"/>
                          <a:pt x="2730061" y="572814"/>
                        </a:cubicBezTo>
                        <a:cubicBezTo>
                          <a:pt x="2719551" y="606973"/>
                          <a:pt x="2645978" y="654269"/>
                          <a:pt x="2603937" y="667407"/>
                        </a:cubicBezTo>
                        <a:cubicBezTo>
                          <a:pt x="2561896" y="680545"/>
                          <a:pt x="2480440" y="646386"/>
                          <a:pt x="2477813" y="651641"/>
                        </a:cubicBezTo>
                        <a:cubicBezTo>
                          <a:pt x="2475186" y="656896"/>
                          <a:pt x="2575034" y="683172"/>
                          <a:pt x="2588172" y="698938"/>
                        </a:cubicBezTo>
                        <a:cubicBezTo>
                          <a:pt x="2601310" y="714704"/>
                          <a:pt x="2585545" y="735725"/>
                          <a:pt x="2556641" y="746235"/>
                        </a:cubicBezTo>
                        <a:cubicBezTo>
                          <a:pt x="2527737" y="756745"/>
                          <a:pt x="2427889" y="746235"/>
                          <a:pt x="2414751" y="762000"/>
                        </a:cubicBezTo>
                        <a:cubicBezTo>
                          <a:pt x="2401613" y="777765"/>
                          <a:pt x="2496206" y="822435"/>
                          <a:pt x="2477813" y="840828"/>
                        </a:cubicBezTo>
                        <a:cubicBezTo>
                          <a:pt x="2459420" y="859221"/>
                          <a:pt x="2367455" y="885497"/>
                          <a:pt x="2304393" y="872359"/>
                        </a:cubicBezTo>
                        <a:cubicBezTo>
                          <a:pt x="2241331" y="859221"/>
                          <a:pt x="2128344" y="764628"/>
                          <a:pt x="2099441" y="762000"/>
                        </a:cubicBezTo>
                        <a:cubicBezTo>
                          <a:pt x="2070538" y="759372"/>
                          <a:pt x="2149365" y="838200"/>
                          <a:pt x="2130972" y="856593"/>
                        </a:cubicBezTo>
                        <a:cubicBezTo>
                          <a:pt x="2112579" y="874986"/>
                          <a:pt x="2017985" y="890752"/>
                          <a:pt x="1989082" y="872359"/>
                        </a:cubicBezTo>
                        <a:cubicBezTo>
                          <a:pt x="1960179" y="853966"/>
                          <a:pt x="1968061" y="759373"/>
                          <a:pt x="1957551" y="746235"/>
                        </a:cubicBezTo>
                        <a:cubicBezTo>
                          <a:pt x="1947041" y="733097"/>
                          <a:pt x="1947041" y="788276"/>
                          <a:pt x="1926020" y="793531"/>
                        </a:cubicBezTo>
                        <a:cubicBezTo>
                          <a:pt x="1904999" y="798786"/>
                          <a:pt x="1847193" y="788276"/>
                          <a:pt x="1831427" y="777766"/>
                        </a:cubicBezTo>
                        <a:cubicBezTo>
                          <a:pt x="1815662" y="767256"/>
                          <a:pt x="1857703" y="735724"/>
                          <a:pt x="1831427" y="730469"/>
                        </a:cubicBezTo>
                        <a:cubicBezTo>
                          <a:pt x="1805151" y="725214"/>
                          <a:pt x="1697420" y="762000"/>
                          <a:pt x="1673772" y="746235"/>
                        </a:cubicBezTo>
                        <a:cubicBezTo>
                          <a:pt x="1650124" y="730470"/>
                          <a:pt x="1686910" y="641131"/>
                          <a:pt x="1689537" y="635876"/>
                        </a:cubicBezTo>
                        <a:cubicBezTo>
                          <a:pt x="1692164" y="630621"/>
                          <a:pt x="1707930" y="701565"/>
                          <a:pt x="1689537" y="714703"/>
                        </a:cubicBezTo>
                        <a:cubicBezTo>
                          <a:pt x="1671144" y="727841"/>
                          <a:pt x="1602827" y="719958"/>
                          <a:pt x="1579179" y="714703"/>
                        </a:cubicBezTo>
                        <a:cubicBezTo>
                          <a:pt x="1555531" y="709448"/>
                          <a:pt x="1571296" y="662151"/>
                          <a:pt x="1547648" y="683172"/>
                        </a:cubicBezTo>
                        <a:cubicBezTo>
                          <a:pt x="1524000" y="704193"/>
                          <a:pt x="1468820" y="819807"/>
                          <a:pt x="1437289" y="840828"/>
                        </a:cubicBezTo>
                        <a:cubicBezTo>
                          <a:pt x="1405758" y="861849"/>
                          <a:pt x="1363716" y="843456"/>
                          <a:pt x="1358461" y="809297"/>
                        </a:cubicBezTo>
                        <a:cubicBezTo>
                          <a:pt x="1353206" y="775138"/>
                          <a:pt x="1408385" y="654269"/>
                          <a:pt x="1405758" y="635876"/>
                        </a:cubicBezTo>
                        <a:cubicBezTo>
                          <a:pt x="1403131" y="617483"/>
                          <a:pt x="1371599" y="691055"/>
                          <a:pt x="1342696" y="698938"/>
                        </a:cubicBezTo>
                        <a:cubicBezTo>
                          <a:pt x="1313793" y="706821"/>
                          <a:pt x="1227082" y="714703"/>
                          <a:pt x="1232337" y="683172"/>
                        </a:cubicBezTo>
                        <a:cubicBezTo>
                          <a:pt x="1237592" y="651641"/>
                          <a:pt x="1355834" y="538655"/>
                          <a:pt x="1374227" y="509752"/>
                        </a:cubicBezTo>
                        <a:cubicBezTo>
                          <a:pt x="1392620" y="480849"/>
                          <a:pt x="1350579" y="517635"/>
                          <a:pt x="1342696" y="509752"/>
                        </a:cubicBezTo>
                        <a:cubicBezTo>
                          <a:pt x="1334813" y="501869"/>
                          <a:pt x="1334813" y="462455"/>
                          <a:pt x="1326930" y="462455"/>
                        </a:cubicBezTo>
                        <a:cubicBezTo>
                          <a:pt x="1319047" y="462455"/>
                          <a:pt x="1308537" y="496614"/>
                          <a:pt x="1295399" y="509752"/>
                        </a:cubicBezTo>
                        <a:cubicBezTo>
                          <a:pt x="1282261" y="522890"/>
                          <a:pt x="1269124" y="538656"/>
                          <a:pt x="1248103" y="541283"/>
                        </a:cubicBezTo>
                        <a:cubicBezTo>
                          <a:pt x="1227082" y="543910"/>
                          <a:pt x="1195551" y="543910"/>
                          <a:pt x="1169275" y="525517"/>
                        </a:cubicBezTo>
                        <a:cubicBezTo>
                          <a:pt x="1142999" y="507124"/>
                          <a:pt x="1090448" y="428296"/>
                          <a:pt x="1090448" y="430924"/>
                        </a:cubicBezTo>
                        <a:cubicBezTo>
                          <a:pt x="1090448" y="433552"/>
                          <a:pt x="1171903" y="520262"/>
                          <a:pt x="1169275" y="541283"/>
                        </a:cubicBezTo>
                        <a:cubicBezTo>
                          <a:pt x="1166647" y="562304"/>
                          <a:pt x="1108840" y="572813"/>
                          <a:pt x="1074682" y="557048"/>
                        </a:cubicBezTo>
                        <a:cubicBezTo>
                          <a:pt x="1040524" y="541283"/>
                          <a:pt x="977462" y="444062"/>
                          <a:pt x="964324" y="446690"/>
                        </a:cubicBezTo>
                        <a:cubicBezTo>
                          <a:pt x="951186" y="449318"/>
                          <a:pt x="1011621" y="562304"/>
                          <a:pt x="995855" y="572814"/>
                        </a:cubicBezTo>
                        <a:cubicBezTo>
                          <a:pt x="980089" y="583324"/>
                          <a:pt x="898633" y="501869"/>
                          <a:pt x="869730" y="509752"/>
                        </a:cubicBezTo>
                        <a:cubicBezTo>
                          <a:pt x="840827" y="517635"/>
                          <a:pt x="846082" y="606972"/>
                          <a:pt x="822434" y="620110"/>
                        </a:cubicBezTo>
                        <a:cubicBezTo>
                          <a:pt x="798786" y="633248"/>
                          <a:pt x="743606" y="604344"/>
                          <a:pt x="727841" y="588579"/>
                        </a:cubicBezTo>
                        <a:cubicBezTo>
                          <a:pt x="712076" y="572814"/>
                          <a:pt x="756745" y="515007"/>
                          <a:pt x="727841" y="525517"/>
                        </a:cubicBezTo>
                        <a:cubicBezTo>
                          <a:pt x="698937" y="536027"/>
                          <a:pt x="593834" y="641131"/>
                          <a:pt x="554420" y="651641"/>
                        </a:cubicBezTo>
                        <a:cubicBezTo>
                          <a:pt x="515006" y="662151"/>
                          <a:pt x="493985" y="612227"/>
                          <a:pt x="491358" y="588579"/>
                        </a:cubicBezTo>
                        <a:cubicBezTo>
                          <a:pt x="488731" y="564931"/>
                          <a:pt x="546538" y="520262"/>
                          <a:pt x="538655" y="509752"/>
                        </a:cubicBezTo>
                        <a:cubicBezTo>
                          <a:pt x="530772" y="499242"/>
                          <a:pt x="462454" y="533400"/>
                          <a:pt x="444061" y="525517"/>
                        </a:cubicBezTo>
                        <a:cubicBezTo>
                          <a:pt x="425668" y="517634"/>
                          <a:pt x="449317" y="465082"/>
                          <a:pt x="428296" y="462455"/>
                        </a:cubicBezTo>
                        <a:cubicBezTo>
                          <a:pt x="407275" y="459828"/>
                          <a:pt x="354723" y="504497"/>
                          <a:pt x="317937" y="509752"/>
                        </a:cubicBezTo>
                        <a:cubicBezTo>
                          <a:pt x="281151" y="515007"/>
                          <a:pt x="228600" y="509752"/>
                          <a:pt x="207579" y="493986"/>
                        </a:cubicBezTo>
                        <a:cubicBezTo>
                          <a:pt x="186558" y="478220"/>
                          <a:pt x="223344" y="441435"/>
                          <a:pt x="191813" y="415159"/>
                        </a:cubicBezTo>
                        <a:cubicBezTo>
                          <a:pt x="160282" y="388883"/>
                          <a:pt x="23648" y="365235"/>
                          <a:pt x="18393" y="336331"/>
                        </a:cubicBezTo>
                        <a:cubicBezTo>
                          <a:pt x="13138" y="307427"/>
                          <a:pt x="152399" y="265386"/>
                          <a:pt x="160282" y="241738"/>
                        </a:cubicBezTo>
                        <a:cubicBezTo>
                          <a:pt x="168165" y="218090"/>
                          <a:pt x="91965" y="223345"/>
                          <a:pt x="65689" y="194441"/>
                        </a:cubicBezTo>
                        <a:cubicBezTo>
                          <a:pt x="39413" y="165538"/>
                          <a:pt x="5254" y="131379"/>
                          <a:pt x="2627" y="99848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</p:grpSp>
          </p:grpSp>
        </p:grpSp>
        <p:grpSp>
          <p:nvGrpSpPr>
            <p:cNvPr id="22" name="Group 94"/>
            <p:cNvGrpSpPr>
              <a:grpSpLocks/>
            </p:cNvGrpSpPr>
            <p:nvPr/>
          </p:nvGrpSpPr>
          <p:grpSpPr bwMode="auto">
            <a:xfrm>
              <a:off x="2133600" y="4114800"/>
              <a:ext cx="457200" cy="712076"/>
              <a:chOff x="2845676" y="580697"/>
              <a:chExt cx="3155731" cy="5236779"/>
            </a:xfrm>
          </p:grpSpPr>
          <p:grpSp>
            <p:nvGrpSpPr>
              <p:cNvPr id="23" name="Group 31"/>
              <p:cNvGrpSpPr>
                <a:grpSpLocks/>
              </p:cNvGrpSpPr>
              <p:nvPr/>
            </p:nvGrpSpPr>
            <p:grpSpPr bwMode="auto">
              <a:xfrm>
                <a:off x="3200400" y="580697"/>
                <a:ext cx="2635469" cy="3063765"/>
                <a:chOff x="3200400" y="580697"/>
                <a:chExt cx="2635469" cy="3063765"/>
              </a:xfrm>
            </p:grpSpPr>
            <p:sp>
              <p:nvSpPr>
                <p:cNvPr id="109" name="Freeform 2"/>
                <p:cNvSpPr/>
                <p:nvPr/>
              </p:nvSpPr>
              <p:spPr>
                <a:xfrm>
                  <a:off x="3196314" y="2912821"/>
                  <a:ext cx="1150530" cy="653540"/>
                </a:xfrm>
                <a:custGeom>
                  <a:avLst/>
                  <a:gdLst>
                    <a:gd name="connsiteX0" fmla="*/ 0 w 1150883"/>
                    <a:gd name="connsiteY0" fmla="*/ 52551 h 646385"/>
                    <a:gd name="connsiteX1" fmla="*/ 31531 w 1150883"/>
                    <a:gd name="connsiteY1" fmla="*/ 5255 h 646385"/>
                    <a:gd name="connsiteX2" fmla="*/ 173421 w 1150883"/>
                    <a:gd name="connsiteY2" fmla="*/ 84082 h 646385"/>
                    <a:gd name="connsiteX3" fmla="*/ 204952 w 1150883"/>
                    <a:gd name="connsiteY3" fmla="*/ 178675 h 646385"/>
                    <a:gd name="connsiteX4" fmla="*/ 346841 w 1150883"/>
                    <a:gd name="connsiteY4" fmla="*/ 194441 h 646385"/>
                    <a:gd name="connsiteX5" fmla="*/ 299545 w 1150883"/>
                    <a:gd name="connsiteY5" fmla="*/ 131379 h 646385"/>
                    <a:gd name="connsiteX6" fmla="*/ 362607 w 1150883"/>
                    <a:gd name="connsiteY6" fmla="*/ 84082 h 646385"/>
                    <a:gd name="connsiteX7" fmla="*/ 488731 w 1150883"/>
                    <a:gd name="connsiteY7" fmla="*/ 194441 h 646385"/>
                    <a:gd name="connsiteX8" fmla="*/ 614855 w 1150883"/>
                    <a:gd name="connsiteY8" fmla="*/ 210206 h 646385"/>
                    <a:gd name="connsiteX9" fmla="*/ 693683 w 1150883"/>
                    <a:gd name="connsiteY9" fmla="*/ 147144 h 646385"/>
                    <a:gd name="connsiteX10" fmla="*/ 772510 w 1150883"/>
                    <a:gd name="connsiteY10" fmla="*/ 194441 h 646385"/>
                    <a:gd name="connsiteX11" fmla="*/ 945931 w 1150883"/>
                    <a:gd name="connsiteY11" fmla="*/ 178675 h 646385"/>
                    <a:gd name="connsiteX12" fmla="*/ 993228 w 1150883"/>
                    <a:gd name="connsiteY12" fmla="*/ 178675 h 646385"/>
                    <a:gd name="connsiteX13" fmla="*/ 945931 w 1150883"/>
                    <a:gd name="connsiteY13" fmla="*/ 320565 h 646385"/>
                    <a:gd name="connsiteX14" fmla="*/ 1040524 w 1150883"/>
                    <a:gd name="connsiteY14" fmla="*/ 399393 h 646385"/>
                    <a:gd name="connsiteX15" fmla="*/ 1135117 w 1150883"/>
                    <a:gd name="connsiteY15" fmla="*/ 399393 h 646385"/>
                    <a:gd name="connsiteX16" fmla="*/ 1119352 w 1150883"/>
                    <a:gd name="connsiteY16" fmla="*/ 541282 h 646385"/>
                    <a:gd name="connsiteX17" fmla="*/ 945931 w 1150883"/>
                    <a:gd name="connsiteY17" fmla="*/ 635875 h 646385"/>
                    <a:gd name="connsiteX18" fmla="*/ 930166 w 1150883"/>
                    <a:gd name="connsiteY18" fmla="*/ 478220 h 646385"/>
                    <a:gd name="connsiteX19" fmla="*/ 882869 w 1150883"/>
                    <a:gd name="connsiteY19" fmla="*/ 541282 h 646385"/>
                    <a:gd name="connsiteX20" fmla="*/ 835572 w 1150883"/>
                    <a:gd name="connsiteY20" fmla="*/ 462455 h 646385"/>
                    <a:gd name="connsiteX21" fmla="*/ 851338 w 1150883"/>
                    <a:gd name="connsiteY21" fmla="*/ 415158 h 646385"/>
                    <a:gd name="connsiteX22" fmla="*/ 709448 w 1150883"/>
                    <a:gd name="connsiteY22" fmla="*/ 541282 h 646385"/>
                    <a:gd name="connsiteX23" fmla="*/ 646386 w 1150883"/>
                    <a:gd name="connsiteY23" fmla="*/ 493986 h 646385"/>
                    <a:gd name="connsiteX24" fmla="*/ 662152 w 1150883"/>
                    <a:gd name="connsiteY24" fmla="*/ 399393 h 646385"/>
                    <a:gd name="connsiteX25" fmla="*/ 520262 w 1150883"/>
                    <a:gd name="connsiteY25" fmla="*/ 478220 h 646385"/>
                    <a:gd name="connsiteX26" fmla="*/ 457200 w 1150883"/>
                    <a:gd name="connsiteY26" fmla="*/ 415158 h 646385"/>
                    <a:gd name="connsiteX27" fmla="*/ 504497 w 1150883"/>
                    <a:gd name="connsiteY27" fmla="*/ 320565 h 646385"/>
                    <a:gd name="connsiteX28" fmla="*/ 394138 w 1150883"/>
                    <a:gd name="connsiteY28" fmla="*/ 415158 h 646385"/>
                    <a:gd name="connsiteX29" fmla="*/ 268014 w 1150883"/>
                    <a:gd name="connsiteY29" fmla="*/ 367862 h 646385"/>
                    <a:gd name="connsiteX30" fmla="*/ 252248 w 1150883"/>
                    <a:gd name="connsiteY30" fmla="*/ 304800 h 646385"/>
                    <a:gd name="connsiteX31" fmla="*/ 63062 w 1150883"/>
                    <a:gd name="connsiteY31" fmla="*/ 320565 h 646385"/>
                    <a:gd name="connsiteX32" fmla="*/ 31531 w 1150883"/>
                    <a:gd name="connsiteY32" fmla="*/ 273268 h 646385"/>
                    <a:gd name="connsiteX33" fmla="*/ 110359 w 1150883"/>
                    <a:gd name="connsiteY33" fmla="*/ 194441 h 646385"/>
                    <a:gd name="connsiteX34" fmla="*/ 31531 w 1150883"/>
                    <a:gd name="connsiteY34" fmla="*/ 131379 h 646385"/>
                    <a:gd name="connsiteX35" fmla="*/ 0 w 1150883"/>
                    <a:gd name="connsiteY35" fmla="*/ 52551 h 6463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</a:cxnLst>
                  <a:rect l="l" t="t" r="r" b="b"/>
                  <a:pathLst>
                    <a:path w="1150883" h="646385">
                      <a:moveTo>
                        <a:pt x="0" y="52551"/>
                      </a:moveTo>
                      <a:cubicBezTo>
                        <a:pt x="0" y="31530"/>
                        <a:pt x="2627" y="0"/>
                        <a:pt x="31531" y="5255"/>
                      </a:cubicBezTo>
                      <a:cubicBezTo>
                        <a:pt x="60435" y="10510"/>
                        <a:pt x="144518" y="55179"/>
                        <a:pt x="173421" y="84082"/>
                      </a:cubicBezTo>
                      <a:cubicBezTo>
                        <a:pt x="202324" y="112985"/>
                        <a:pt x="176049" y="160282"/>
                        <a:pt x="204952" y="178675"/>
                      </a:cubicBezTo>
                      <a:cubicBezTo>
                        <a:pt x="233855" y="197068"/>
                        <a:pt x="331076" y="202324"/>
                        <a:pt x="346841" y="194441"/>
                      </a:cubicBezTo>
                      <a:cubicBezTo>
                        <a:pt x="362607" y="186558"/>
                        <a:pt x="296917" y="149772"/>
                        <a:pt x="299545" y="131379"/>
                      </a:cubicBezTo>
                      <a:cubicBezTo>
                        <a:pt x="302173" y="112986"/>
                        <a:pt x="331076" y="73572"/>
                        <a:pt x="362607" y="84082"/>
                      </a:cubicBezTo>
                      <a:cubicBezTo>
                        <a:pt x="394138" y="94592"/>
                        <a:pt x="446690" y="173420"/>
                        <a:pt x="488731" y="194441"/>
                      </a:cubicBezTo>
                      <a:cubicBezTo>
                        <a:pt x="530772" y="215462"/>
                        <a:pt x="580696" y="218089"/>
                        <a:pt x="614855" y="210206"/>
                      </a:cubicBezTo>
                      <a:cubicBezTo>
                        <a:pt x="649014" y="202323"/>
                        <a:pt x="667407" y="149772"/>
                        <a:pt x="693683" y="147144"/>
                      </a:cubicBezTo>
                      <a:cubicBezTo>
                        <a:pt x="719959" y="144517"/>
                        <a:pt x="730469" y="189186"/>
                        <a:pt x="772510" y="194441"/>
                      </a:cubicBezTo>
                      <a:cubicBezTo>
                        <a:pt x="814551" y="199696"/>
                        <a:pt x="909145" y="181303"/>
                        <a:pt x="945931" y="178675"/>
                      </a:cubicBezTo>
                      <a:cubicBezTo>
                        <a:pt x="982717" y="176047"/>
                        <a:pt x="993228" y="155027"/>
                        <a:pt x="993228" y="178675"/>
                      </a:cubicBezTo>
                      <a:cubicBezTo>
                        <a:pt x="993228" y="202323"/>
                        <a:pt x="938048" y="283779"/>
                        <a:pt x="945931" y="320565"/>
                      </a:cubicBezTo>
                      <a:cubicBezTo>
                        <a:pt x="953814" y="357351"/>
                        <a:pt x="1008993" y="386255"/>
                        <a:pt x="1040524" y="399393"/>
                      </a:cubicBezTo>
                      <a:cubicBezTo>
                        <a:pt x="1072055" y="412531"/>
                        <a:pt x="1121979" y="375745"/>
                        <a:pt x="1135117" y="399393"/>
                      </a:cubicBezTo>
                      <a:cubicBezTo>
                        <a:pt x="1148255" y="423041"/>
                        <a:pt x="1150883" y="501868"/>
                        <a:pt x="1119352" y="541282"/>
                      </a:cubicBezTo>
                      <a:cubicBezTo>
                        <a:pt x="1087821" y="580696"/>
                        <a:pt x="977462" y="646385"/>
                        <a:pt x="945931" y="635875"/>
                      </a:cubicBezTo>
                      <a:cubicBezTo>
                        <a:pt x="914400" y="625365"/>
                        <a:pt x="940676" y="493986"/>
                        <a:pt x="930166" y="478220"/>
                      </a:cubicBezTo>
                      <a:cubicBezTo>
                        <a:pt x="919656" y="462455"/>
                        <a:pt x="898635" y="543909"/>
                        <a:pt x="882869" y="541282"/>
                      </a:cubicBezTo>
                      <a:cubicBezTo>
                        <a:pt x="867103" y="538655"/>
                        <a:pt x="840827" y="483476"/>
                        <a:pt x="835572" y="462455"/>
                      </a:cubicBezTo>
                      <a:cubicBezTo>
                        <a:pt x="830317" y="441434"/>
                        <a:pt x="872359" y="402020"/>
                        <a:pt x="851338" y="415158"/>
                      </a:cubicBezTo>
                      <a:cubicBezTo>
                        <a:pt x="830317" y="428296"/>
                        <a:pt x="743607" y="528144"/>
                        <a:pt x="709448" y="541282"/>
                      </a:cubicBezTo>
                      <a:cubicBezTo>
                        <a:pt x="675289" y="554420"/>
                        <a:pt x="654269" y="517634"/>
                        <a:pt x="646386" y="493986"/>
                      </a:cubicBezTo>
                      <a:cubicBezTo>
                        <a:pt x="638503" y="470338"/>
                        <a:pt x="683173" y="402021"/>
                        <a:pt x="662152" y="399393"/>
                      </a:cubicBezTo>
                      <a:cubicBezTo>
                        <a:pt x="641131" y="396765"/>
                        <a:pt x="554421" y="475593"/>
                        <a:pt x="520262" y="478220"/>
                      </a:cubicBezTo>
                      <a:cubicBezTo>
                        <a:pt x="486103" y="480847"/>
                        <a:pt x="459828" y="441434"/>
                        <a:pt x="457200" y="415158"/>
                      </a:cubicBezTo>
                      <a:cubicBezTo>
                        <a:pt x="454573" y="388882"/>
                        <a:pt x="515007" y="320565"/>
                        <a:pt x="504497" y="320565"/>
                      </a:cubicBezTo>
                      <a:cubicBezTo>
                        <a:pt x="493987" y="320565"/>
                        <a:pt x="433552" y="407275"/>
                        <a:pt x="394138" y="415158"/>
                      </a:cubicBezTo>
                      <a:cubicBezTo>
                        <a:pt x="354724" y="423041"/>
                        <a:pt x="291662" y="386255"/>
                        <a:pt x="268014" y="367862"/>
                      </a:cubicBezTo>
                      <a:cubicBezTo>
                        <a:pt x="244366" y="349469"/>
                        <a:pt x="286407" y="312683"/>
                        <a:pt x="252248" y="304800"/>
                      </a:cubicBezTo>
                      <a:cubicBezTo>
                        <a:pt x="218089" y="296917"/>
                        <a:pt x="99848" y="325820"/>
                        <a:pt x="63062" y="320565"/>
                      </a:cubicBezTo>
                      <a:cubicBezTo>
                        <a:pt x="26276" y="315310"/>
                        <a:pt x="23648" y="294289"/>
                        <a:pt x="31531" y="273268"/>
                      </a:cubicBezTo>
                      <a:cubicBezTo>
                        <a:pt x="39414" y="252247"/>
                        <a:pt x="110359" y="218089"/>
                        <a:pt x="110359" y="194441"/>
                      </a:cubicBezTo>
                      <a:cubicBezTo>
                        <a:pt x="110359" y="170793"/>
                        <a:pt x="52552" y="160282"/>
                        <a:pt x="31531" y="131379"/>
                      </a:cubicBezTo>
                      <a:cubicBezTo>
                        <a:pt x="10510" y="102476"/>
                        <a:pt x="0" y="73572"/>
                        <a:pt x="0" y="525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10" name="Freeform 3"/>
                <p:cNvSpPr/>
                <p:nvPr/>
              </p:nvSpPr>
              <p:spPr>
                <a:xfrm>
                  <a:off x="4489286" y="3006183"/>
                  <a:ext cx="1347763" cy="641873"/>
                </a:xfrm>
                <a:custGeom>
                  <a:avLst/>
                  <a:gdLst>
                    <a:gd name="connsiteX0" fmla="*/ 1308537 w 1342696"/>
                    <a:gd name="connsiteY0" fmla="*/ 254876 h 635876"/>
                    <a:gd name="connsiteX1" fmla="*/ 1292772 w 1342696"/>
                    <a:gd name="connsiteY1" fmla="*/ 176048 h 635876"/>
                    <a:gd name="connsiteX2" fmla="*/ 1213944 w 1342696"/>
                    <a:gd name="connsiteY2" fmla="*/ 144517 h 635876"/>
                    <a:gd name="connsiteX3" fmla="*/ 1024758 w 1342696"/>
                    <a:gd name="connsiteY3" fmla="*/ 176048 h 635876"/>
                    <a:gd name="connsiteX4" fmla="*/ 1166648 w 1342696"/>
                    <a:gd name="connsiteY4" fmla="*/ 65690 h 635876"/>
                    <a:gd name="connsiteX5" fmla="*/ 1087820 w 1342696"/>
                    <a:gd name="connsiteY5" fmla="*/ 18393 h 635876"/>
                    <a:gd name="connsiteX6" fmla="*/ 1008993 w 1342696"/>
                    <a:gd name="connsiteY6" fmla="*/ 18393 h 635876"/>
                    <a:gd name="connsiteX7" fmla="*/ 882868 w 1342696"/>
                    <a:gd name="connsiteY7" fmla="*/ 128752 h 635876"/>
                    <a:gd name="connsiteX8" fmla="*/ 882868 w 1342696"/>
                    <a:gd name="connsiteY8" fmla="*/ 81455 h 635876"/>
                    <a:gd name="connsiteX9" fmla="*/ 740979 w 1342696"/>
                    <a:gd name="connsiteY9" fmla="*/ 49924 h 635876"/>
                    <a:gd name="connsiteX10" fmla="*/ 630620 w 1342696"/>
                    <a:gd name="connsiteY10" fmla="*/ 160283 h 635876"/>
                    <a:gd name="connsiteX11" fmla="*/ 599089 w 1342696"/>
                    <a:gd name="connsiteY11" fmla="*/ 81455 h 635876"/>
                    <a:gd name="connsiteX12" fmla="*/ 472965 w 1342696"/>
                    <a:gd name="connsiteY12" fmla="*/ 81455 h 635876"/>
                    <a:gd name="connsiteX13" fmla="*/ 457199 w 1342696"/>
                    <a:gd name="connsiteY13" fmla="*/ 144517 h 635876"/>
                    <a:gd name="connsiteX14" fmla="*/ 362606 w 1342696"/>
                    <a:gd name="connsiteY14" fmla="*/ 81455 h 635876"/>
                    <a:gd name="connsiteX15" fmla="*/ 299544 w 1342696"/>
                    <a:gd name="connsiteY15" fmla="*/ 49924 h 635876"/>
                    <a:gd name="connsiteX16" fmla="*/ 268013 w 1342696"/>
                    <a:gd name="connsiteY16" fmla="*/ 144517 h 635876"/>
                    <a:gd name="connsiteX17" fmla="*/ 141889 w 1342696"/>
                    <a:gd name="connsiteY17" fmla="*/ 97221 h 635876"/>
                    <a:gd name="connsiteX18" fmla="*/ 220717 w 1342696"/>
                    <a:gd name="connsiteY18" fmla="*/ 160283 h 635876"/>
                    <a:gd name="connsiteX19" fmla="*/ 157655 w 1342696"/>
                    <a:gd name="connsiteY19" fmla="*/ 239111 h 635876"/>
                    <a:gd name="connsiteX20" fmla="*/ 110358 w 1342696"/>
                    <a:gd name="connsiteY20" fmla="*/ 223345 h 635876"/>
                    <a:gd name="connsiteX21" fmla="*/ 15765 w 1342696"/>
                    <a:gd name="connsiteY21" fmla="*/ 254876 h 635876"/>
                    <a:gd name="connsiteX22" fmla="*/ 15765 w 1342696"/>
                    <a:gd name="connsiteY22" fmla="*/ 428297 h 635876"/>
                    <a:gd name="connsiteX23" fmla="*/ 110358 w 1342696"/>
                    <a:gd name="connsiteY23" fmla="*/ 554421 h 635876"/>
                    <a:gd name="connsiteX24" fmla="*/ 189186 w 1342696"/>
                    <a:gd name="connsiteY24" fmla="*/ 522890 h 635876"/>
                    <a:gd name="connsiteX25" fmla="*/ 283779 w 1342696"/>
                    <a:gd name="connsiteY25" fmla="*/ 617483 h 635876"/>
                    <a:gd name="connsiteX26" fmla="*/ 299544 w 1342696"/>
                    <a:gd name="connsiteY26" fmla="*/ 507124 h 635876"/>
                    <a:gd name="connsiteX27" fmla="*/ 394137 w 1342696"/>
                    <a:gd name="connsiteY27" fmla="*/ 633248 h 635876"/>
                    <a:gd name="connsiteX28" fmla="*/ 394137 w 1342696"/>
                    <a:gd name="connsiteY28" fmla="*/ 522890 h 635876"/>
                    <a:gd name="connsiteX29" fmla="*/ 441434 w 1342696"/>
                    <a:gd name="connsiteY29" fmla="*/ 507124 h 635876"/>
                    <a:gd name="connsiteX30" fmla="*/ 551793 w 1342696"/>
                    <a:gd name="connsiteY30" fmla="*/ 570186 h 635876"/>
                    <a:gd name="connsiteX31" fmla="*/ 677917 w 1342696"/>
                    <a:gd name="connsiteY31" fmla="*/ 570186 h 635876"/>
                    <a:gd name="connsiteX32" fmla="*/ 646386 w 1342696"/>
                    <a:gd name="connsiteY32" fmla="*/ 507124 h 635876"/>
                    <a:gd name="connsiteX33" fmla="*/ 599089 w 1342696"/>
                    <a:gd name="connsiteY33" fmla="*/ 396766 h 635876"/>
                    <a:gd name="connsiteX34" fmla="*/ 709448 w 1342696"/>
                    <a:gd name="connsiteY34" fmla="*/ 381000 h 635876"/>
                    <a:gd name="connsiteX35" fmla="*/ 772510 w 1342696"/>
                    <a:gd name="connsiteY35" fmla="*/ 491359 h 635876"/>
                    <a:gd name="connsiteX36" fmla="*/ 945930 w 1342696"/>
                    <a:gd name="connsiteY36" fmla="*/ 507124 h 635876"/>
                    <a:gd name="connsiteX37" fmla="*/ 882868 w 1342696"/>
                    <a:gd name="connsiteY37" fmla="*/ 365235 h 635876"/>
                    <a:gd name="connsiteX38" fmla="*/ 1087820 w 1342696"/>
                    <a:gd name="connsiteY38" fmla="*/ 459828 h 635876"/>
                    <a:gd name="connsiteX39" fmla="*/ 1198179 w 1342696"/>
                    <a:gd name="connsiteY39" fmla="*/ 444062 h 635876"/>
                    <a:gd name="connsiteX40" fmla="*/ 1087820 w 1342696"/>
                    <a:gd name="connsiteY40" fmla="*/ 317938 h 635876"/>
                    <a:gd name="connsiteX41" fmla="*/ 1308537 w 1342696"/>
                    <a:gd name="connsiteY41" fmla="*/ 254876 h 6358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1342696" h="635876">
                      <a:moveTo>
                        <a:pt x="1308537" y="254876"/>
                      </a:moveTo>
                      <a:cubicBezTo>
                        <a:pt x="1342696" y="231228"/>
                        <a:pt x="1308537" y="194441"/>
                        <a:pt x="1292772" y="176048"/>
                      </a:cubicBezTo>
                      <a:cubicBezTo>
                        <a:pt x="1277007" y="157655"/>
                        <a:pt x="1258613" y="144517"/>
                        <a:pt x="1213944" y="144517"/>
                      </a:cubicBezTo>
                      <a:cubicBezTo>
                        <a:pt x="1169275" y="144517"/>
                        <a:pt x="1032641" y="189186"/>
                        <a:pt x="1024758" y="176048"/>
                      </a:cubicBezTo>
                      <a:cubicBezTo>
                        <a:pt x="1016875" y="162910"/>
                        <a:pt x="1156138" y="91966"/>
                        <a:pt x="1166648" y="65690"/>
                      </a:cubicBezTo>
                      <a:cubicBezTo>
                        <a:pt x="1177158" y="39414"/>
                        <a:pt x="1114096" y="26276"/>
                        <a:pt x="1087820" y="18393"/>
                      </a:cubicBezTo>
                      <a:cubicBezTo>
                        <a:pt x="1061544" y="10510"/>
                        <a:pt x="1043152" y="0"/>
                        <a:pt x="1008993" y="18393"/>
                      </a:cubicBezTo>
                      <a:cubicBezTo>
                        <a:pt x="974834" y="36786"/>
                        <a:pt x="903889" y="118242"/>
                        <a:pt x="882868" y="128752"/>
                      </a:cubicBezTo>
                      <a:cubicBezTo>
                        <a:pt x="861847" y="139262"/>
                        <a:pt x="906516" y="94593"/>
                        <a:pt x="882868" y="81455"/>
                      </a:cubicBezTo>
                      <a:cubicBezTo>
                        <a:pt x="859220" y="68317"/>
                        <a:pt x="783020" y="36786"/>
                        <a:pt x="740979" y="49924"/>
                      </a:cubicBezTo>
                      <a:cubicBezTo>
                        <a:pt x="698938" y="63062"/>
                        <a:pt x="654268" y="155028"/>
                        <a:pt x="630620" y="160283"/>
                      </a:cubicBezTo>
                      <a:cubicBezTo>
                        <a:pt x="606972" y="165538"/>
                        <a:pt x="625365" y="94593"/>
                        <a:pt x="599089" y="81455"/>
                      </a:cubicBezTo>
                      <a:cubicBezTo>
                        <a:pt x="572813" y="68317"/>
                        <a:pt x="496613" y="70945"/>
                        <a:pt x="472965" y="81455"/>
                      </a:cubicBezTo>
                      <a:cubicBezTo>
                        <a:pt x="449317" y="91965"/>
                        <a:pt x="475592" y="144517"/>
                        <a:pt x="457199" y="144517"/>
                      </a:cubicBezTo>
                      <a:cubicBezTo>
                        <a:pt x="438806" y="144517"/>
                        <a:pt x="388882" y="97220"/>
                        <a:pt x="362606" y="81455"/>
                      </a:cubicBezTo>
                      <a:cubicBezTo>
                        <a:pt x="336330" y="65690"/>
                        <a:pt x="315310" y="39414"/>
                        <a:pt x="299544" y="49924"/>
                      </a:cubicBezTo>
                      <a:cubicBezTo>
                        <a:pt x="283779" y="60434"/>
                        <a:pt x="294289" y="136634"/>
                        <a:pt x="268013" y="144517"/>
                      </a:cubicBezTo>
                      <a:cubicBezTo>
                        <a:pt x="241737" y="152400"/>
                        <a:pt x="149772" y="94593"/>
                        <a:pt x="141889" y="97221"/>
                      </a:cubicBezTo>
                      <a:cubicBezTo>
                        <a:pt x="134006" y="99849"/>
                        <a:pt x="218089" y="136635"/>
                        <a:pt x="220717" y="160283"/>
                      </a:cubicBezTo>
                      <a:cubicBezTo>
                        <a:pt x="223345" y="183931"/>
                        <a:pt x="176048" y="228601"/>
                        <a:pt x="157655" y="239111"/>
                      </a:cubicBezTo>
                      <a:cubicBezTo>
                        <a:pt x="139262" y="249621"/>
                        <a:pt x="134006" y="220718"/>
                        <a:pt x="110358" y="223345"/>
                      </a:cubicBezTo>
                      <a:cubicBezTo>
                        <a:pt x="86710" y="225972"/>
                        <a:pt x="31530" y="220717"/>
                        <a:pt x="15765" y="254876"/>
                      </a:cubicBezTo>
                      <a:cubicBezTo>
                        <a:pt x="0" y="289035"/>
                        <a:pt x="0" y="378373"/>
                        <a:pt x="15765" y="428297"/>
                      </a:cubicBezTo>
                      <a:cubicBezTo>
                        <a:pt x="31530" y="478221"/>
                        <a:pt x="81455" y="538656"/>
                        <a:pt x="110358" y="554421"/>
                      </a:cubicBezTo>
                      <a:cubicBezTo>
                        <a:pt x="139262" y="570187"/>
                        <a:pt x="160282" y="512380"/>
                        <a:pt x="189186" y="522890"/>
                      </a:cubicBezTo>
                      <a:cubicBezTo>
                        <a:pt x="218090" y="533400"/>
                        <a:pt x="265386" y="620111"/>
                        <a:pt x="283779" y="617483"/>
                      </a:cubicBezTo>
                      <a:cubicBezTo>
                        <a:pt x="302172" y="614855"/>
                        <a:pt x="281151" y="504497"/>
                        <a:pt x="299544" y="507124"/>
                      </a:cubicBezTo>
                      <a:cubicBezTo>
                        <a:pt x="317937" y="509751"/>
                        <a:pt x="378371" y="630620"/>
                        <a:pt x="394137" y="633248"/>
                      </a:cubicBezTo>
                      <a:cubicBezTo>
                        <a:pt x="409903" y="635876"/>
                        <a:pt x="386254" y="543911"/>
                        <a:pt x="394137" y="522890"/>
                      </a:cubicBezTo>
                      <a:cubicBezTo>
                        <a:pt x="402020" y="501869"/>
                        <a:pt x="415158" y="499241"/>
                        <a:pt x="441434" y="507124"/>
                      </a:cubicBezTo>
                      <a:cubicBezTo>
                        <a:pt x="467710" y="515007"/>
                        <a:pt x="512379" y="559676"/>
                        <a:pt x="551793" y="570186"/>
                      </a:cubicBezTo>
                      <a:cubicBezTo>
                        <a:pt x="591207" y="580696"/>
                        <a:pt x="662152" y="580696"/>
                        <a:pt x="677917" y="570186"/>
                      </a:cubicBezTo>
                      <a:cubicBezTo>
                        <a:pt x="693683" y="559676"/>
                        <a:pt x="659524" y="536027"/>
                        <a:pt x="646386" y="507124"/>
                      </a:cubicBezTo>
                      <a:cubicBezTo>
                        <a:pt x="633248" y="478221"/>
                        <a:pt x="588579" y="417787"/>
                        <a:pt x="599089" y="396766"/>
                      </a:cubicBezTo>
                      <a:cubicBezTo>
                        <a:pt x="609599" y="375745"/>
                        <a:pt x="680545" y="365235"/>
                        <a:pt x="709448" y="381000"/>
                      </a:cubicBezTo>
                      <a:cubicBezTo>
                        <a:pt x="738352" y="396766"/>
                        <a:pt x="733096" y="470338"/>
                        <a:pt x="772510" y="491359"/>
                      </a:cubicBezTo>
                      <a:cubicBezTo>
                        <a:pt x="811924" y="512380"/>
                        <a:pt x="927537" y="528145"/>
                        <a:pt x="945930" y="507124"/>
                      </a:cubicBezTo>
                      <a:cubicBezTo>
                        <a:pt x="964323" y="486103"/>
                        <a:pt x="859220" y="373118"/>
                        <a:pt x="882868" y="365235"/>
                      </a:cubicBezTo>
                      <a:cubicBezTo>
                        <a:pt x="906516" y="357352"/>
                        <a:pt x="1035268" y="446690"/>
                        <a:pt x="1087820" y="459828"/>
                      </a:cubicBezTo>
                      <a:cubicBezTo>
                        <a:pt x="1140372" y="472966"/>
                        <a:pt x="1198179" y="467710"/>
                        <a:pt x="1198179" y="444062"/>
                      </a:cubicBezTo>
                      <a:cubicBezTo>
                        <a:pt x="1198179" y="420414"/>
                        <a:pt x="1074682" y="346841"/>
                        <a:pt x="1087820" y="317938"/>
                      </a:cubicBezTo>
                      <a:cubicBezTo>
                        <a:pt x="1100958" y="289035"/>
                        <a:pt x="1274378" y="278524"/>
                        <a:pt x="1308537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11" name="Freeform 4"/>
                <p:cNvSpPr/>
                <p:nvPr/>
              </p:nvSpPr>
              <p:spPr>
                <a:xfrm>
                  <a:off x="3503121" y="2364317"/>
                  <a:ext cx="2136695" cy="945295"/>
                </a:xfrm>
                <a:custGeom>
                  <a:avLst/>
                  <a:gdLst>
                    <a:gd name="connsiteX0" fmla="*/ 70944 w 2136228"/>
                    <a:gd name="connsiteY0" fmla="*/ 475593 h 945931"/>
                    <a:gd name="connsiteX1" fmla="*/ 23648 w 2136228"/>
                    <a:gd name="connsiteY1" fmla="*/ 365234 h 945931"/>
                    <a:gd name="connsiteX2" fmla="*/ 212834 w 2136228"/>
                    <a:gd name="connsiteY2" fmla="*/ 444062 h 945931"/>
                    <a:gd name="connsiteX3" fmla="*/ 323193 w 2136228"/>
                    <a:gd name="connsiteY3" fmla="*/ 365234 h 945931"/>
                    <a:gd name="connsiteX4" fmla="*/ 402020 w 2136228"/>
                    <a:gd name="connsiteY4" fmla="*/ 381000 h 945931"/>
                    <a:gd name="connsiteX5" fmla="*/ 370489 w 2136228"/>
                    <a:gd name="connsiteY5" fmla="*/ 444062 h 945931"/>
                    <a:gd name="connsiteX6" fmla="*/ 465082 w 2136228"/>
                    <a:gd name="connsiteY6" fmla="*/ 381000 h 945931"/>
                    <a:gd name="connsiteX7" fmla="*/ 528144 w 2136228"/>
                    <a:gd name="connsiteY7" fmla="*/ 444062 h 945931"/>
                    <a:gd name="connsiteX8" fmla="*/ 465082 w 2136228"/>
                    <a:gd name="connsiteY8" fmla="*/ 491359 h 945931"/>
                    <a:gd name="connsiteX9" fmla="*/ 591206 w 2136228"/>
                    <a:gd name="connsiteY9" fmla="*/ 365234 h 945931"/>
                    <a:gd name="connsiteX10" fmla="*/ 780393 w 2136228"/>
                    <a:gd name="connsiteY10" fmla="*/ 396766 h 945931"/>
                    <a:gd name="connsiteX11" fmla="*/ 685800 w 2136228"/>
                    <a:gd name="connsiteY11" fmla="*/ 522890 h 945931"/>
                    <a:gd name="connsiteX12" fmla="*/ 859220 w 2136228"/>
                    <a:gd name="connsiteY12" fmla="*/ 444062 h 945931"/>
                    <a:gd name="connsiteX13" fmla="*/ 953813 w 2136228"/>
                    <a:gd name="connsiteY13" fmla="*/ 475593 h 945931"/>
                    <a:gd name="connsiteX14" fmla="*/ 969579 w 2136228"/>
                    <a:gd name="connsiteY14" fmla="*/ 412531 h 945931"/>
                    <a:gd name="connsiteX15" fmla="*/ 1064172 w 2136228"/>
                    <a:gd name="connsiteY15" fmla="*/ 412531 h 945931"/>
                    <a:gd name="connsiteX16" fmla="*/ 1016875 w 2136228"/>
                    <a:gd name="connsiteY16" fmla="*/ 349469 h 945931"/>
                    <a:gd name="connsiteX17" fmla="*/ 1001110 w 2136228"/>
                    <a:gd name="connsiteY17" fmla="*/ 254876 h 945931"/>
                    <a:gd name="connsiteX18" fmla="*/ 1111469 w 2136228"/>
                    <a:gd name="connsiteY18" fmla="*/ 302172 h 945931"/>
                    <a:gd name="connsiteX19" fmla="*/ 1174531 w 2136228"/>
                    <a:gd name="connsiteY19" fmla="*/ 191814 h 945931"/>
                    <a:gd name="connsiteX20" fmla="*/ 1300655 w 2136228"/>
                    <a:gd name="connsiteY20" fmla="*/ 207579 h 945931"/>
                    <a:gd name="connsiteX21" fmla="*/ 1379482 w 2136228"/>
                    <a:gd name="connsiteY21" fmla="*/ 191814 h 945931"/>
                    <a:gd name="connsiteX22" fmla="*/ 1332186 w 2136228"/>
                    <a:gd name="connsiteY22" fmla="*/ 112986 h 945931"/>
                    <a:gd name="connsiteX23" fmla="*/ 1395248 w 2136228"/>
                    <a:gd name="connsiteY23" fmla="*/ 176048 h 945931"/>
                    <a:gd name="connsiteX24" fmla="*/ 1568669 w 2136228"/>
                    <a:gd name="connsiteY24" fmla="*/ 97221 h 945931"/>
                    <a:gd name="connsiteX25" fmla="*/ 1631731 w 2136228"/>
                    <a:gd name="connsiteY25" fmla="*/ 18393 h 945931"/>
                    <a:gd name="connsiteX26" fmla="*/ 1742089 w 2136228"/>
                    <a:gd name="connsiteY26" fmla="*/ 34159 h 945931"/>
                    <a:gd name="connsiteX27" fmla="*/ 1568669 w 2136228"/>
                    <a:gd name="connsiteY27" fmla="*/ 223345 h 945931"/>
                    <a:gd name="connsiteX28" fmla="*/ 1710558 w 2136228"/>
                    <a:gd name="connsiteY28" fmla="*/ 191814 h 945931"/>
                    <a:gd name="connsiteX29" fmla="*/ 1852448 w 2136228"/>
                    <a:gd name="connsiteY29" fmla="*/ 144517 h 945931"/>
                    <a:gd name="connsiteX30" fmla="*/ 1883979 w 2136228"/>
                    <a:gd name="connsiteY30" fmla="*/ 223345 h 945931"/>
                    <a:gd name="connsiteX31" fmla="*/ 1805151 w 2136228"/>
                    <a:gd name="connsiteY31" fmla="*/ 302172 h 945931"/>
                    <a:gd name="connsiteX32" fmla="*/ 1962806 w 2136228"/>
                    <a:gd name="connsiteY32" fmla="*/ 270641 h 945931"/>
                    <a:gd name="connsiteX33" fmla="*/ 2088931 w 2136228"/>
                    <a:gd name="connsiteY33" fmla="*/ 207579 h 945931"/>
                    <a:gd name="connsiteX34" fmla="*/ 2120462 w 2136228"/>
                    <a:gd name="connsiteY34" fmla="*/ 286407 h 945931"/>
                    <a:gd name="connsiteX35" fmla="*/ 1994338 w 2136228"/>
                    <a:gd name="connsiteY35" fmla="*/ 381000 h 945931"/>
                    <a:gd name="connsiteX36" fmla="*/ 2057400 w 2136228"/>
                    <a:gd name="connsiteY36" fmla="*/ 428297 h 945931"/>
                    <a:gd name="connsiteX37" fmla="*/ 2010103 w 2136228"/>
                    <a:gd name="connsiteY37" fmla="*/ 475593 h 945931"/>
                    <a:gd name="connsiteX38" fmla="*/ 1836682 w 2136228"/>
                    <a:gd name="connsiteY38" fmla="*/ 396766 h 945931"/>
                    <a:gd name="connsiteX39" fmla="*/ 1899744 w 2136228"/>
                    <a:gd name="connsiteY39" fmla="*/ 491359 h 945931"/>
                    <a:gd name="connsiteX40" fmla="*/ 1852448 w 2136228"/>
                    <a:gd name="connsiteY40" fmla="*/ 601717 h 945931"/>
                    <a:gd name="connsiteX41" fmla="*/ 1694793 w 2136228"/>
                    <a:gd name="connsiteY41" fmla="*/ 491359 h 945931"/>
                    <a:gd name="connsiteX42" fmla="*/ 1742089 w 2136228"/>
                    <a:gd name="connsiteY42" fmla="*/ 617483 h 945931"/>
                    <a:gd name="connsiteX43" fmla="*/ 1647496 w 2136228"/>
                    <a:gd name="connsiteY43" fmla="*/ 680545 h 945931"/>
                    <a:gd name="connsiteX44" fmla="*/ 1474075 w 2136228"/>
                    <a:gd name="connsiteY44" fmla="*/ 475593 h 945931"/>
                    <a:gd name="connsiteX45" fmla="*/ 1521372 w 2136228"/>
                    <a:gd name="connsiteY45" fmla="*/ 570186 h 945931"/>
                    <a:gd name="connsiteX46" fmla="*/ 1269124 w 2136228"/>
                    <a:gd name="connsiteY46" fmla="*/ 522890 h 945931"/>
                    <a:gd name="connsiteX47" fmla="*/ 1458310 w 2136228"/>
                    <a:gd name="connsiteY47" fmla="*/ 633248 h 945931"/>
                    <a:gd name="connsiteX48" fmla="*/ 1332186 w 2136228"/>
                    <a:gd name="connsiteY48" fmla="*/ 727841 h 945931"/>
                    <a:gd name="connsiteX49" fmla="*/ 1237593 w 2136228"/>
                    <a:gd name="connsiteY49" fmla="*/ 696310 h 945931"/>
                    <a:gd name="connsiteX50" fmla="*/ 1221827 w 2136228"/>
                    <a:gd name="connsiteY50" fmla="*/ 775138 h 945931"/>
                    <a:gd name="connsiteX51" fmla="*/ 1064172 w 2136228"/>
                    <a:gd name="connsiteY51" fmla="*/ 696310 h 945931"/>
                    <a:gd name="connsiteX52" fmla="*/ 1206062 w 2136228"/>
                    <a:gd name="connsiteY52" fmla="*/ 822434 h 945931"/>
                    <a:gd name="connsiteX53" fmla="*/ 1143000 w 2136228"/>
                    <a:gd name="connsiteY53" fmla="*/ 869731 h 945931"/>
                    <a:gd name="connsiteX54" fmla="*/ 1064172 w 2136228"/>
                    <a:gd name="connsiteY54" fmla="*/ 853966 h 945931"/>
                    <a:gd name="connsiteX55" fmla="*/ 1001110 w 2136228"/>
                    <a:gd name="connsiteY55" fmla="*/ 727841 h 945931"/>
                    <a:gd name="connsiteX56" fmla="*/ 1032641 w 2136228"/>
                    <a:gd name="connsiteY56" fmla="*/ 853966 h 945931"/>
                    <a:gd name="connsiteX57" fmla="*/ 969579 w 2136228"/>
                    <a:gd name="connsiteY57" fmla="*/ 901262 h 945931"/>
                    <a:gd name="connsiteX58" fmla="*/ 843455 w 2136228"/>
                    <a:gd name="connsiteY58" fmla="*/ 822434 h 945931"/>
                    <a:gd name="connsiteX59" fmla="*/ 764627 w 2136228"/>
                    <a:gd name="connsiteY59" fmla="*/ 885497 h 945931"/>
                    <a:gd name="connsiteX60" fmla="*/ 670034 w 2136228"/>
                    <a:gd name="connsiteY60" fmla="*/ 932793 h 945931"/>
                    <a:gd name="connsiteX61" fmla="*/ 638503 w 2136228"/>
                    <a:gd name="connsiteY61" fmla="*/ 806669 h 945931"/>
                    <a:gd name="connsiteX62" fmla="*/ 701565 w 2136228"/>
                    <a:gd name="connsiteY62" fmla="*/ 727841 h 945931"/>
                    <a:gd name="connsiteX63" fmla="*/ 654269 w 2136228"/>
                    <a:gd name="connsiteY63" fmla="*/ 727841 h 945931"/>
                    <a:gd name="connsiteX64" fmla="*/ 606972 w 2136228"/>
                    <a:gd name="connsiteY64" fmla="*/ 680545 h 945931"/>
                    <a:gd name="connsiteX65" fmla="*/ 512379 w 2136228"/>
                    <a:gd name="connsiteY65" fmla="*/ 712076 h 945931"/>
                    <a:gd name="connsiteX66" fmla="*/ 433551 w 2136228"/>
                    <a:gd name="connsiteY66" fmla="*/ 712076 h 945931"/>
                    <a:gd name="connsiteX67" fmla="*/ 338958 w 2136228"/>
                    <a:gd name="connsiteY67" fmla="*/ 649014 h 945931"/>
                    <a:gd name="connsiteX68" fmla="*/ 449317 w 2136228"/>
                    <a:gd name="connsiteY68" fmla="*/ 601717 h 945931"/>
                    <a:gd name="connsiteX69" fmla="*/ 307427 w 2136228"/>
                    <a:gd name="connsiteY69" fmla="*/ 617483 h 945931"/>
                    <a:gd name="connsiteX70" fmla="*/ 181303 w 2136228"/>
                    <a:gd name="connsiteY70" fmla="*/ 585952 h 945931"/>
                    <a:gd name="connsiteX71" fmla="*/ 244365 w 2136228"/>
                    <a:gd name="connsiteY71" fmla="*/ 538655 h 945931"/>
                    <a:gd name="connsiteX72" fmla="*/ 149772 w 2136228"/>
                    <a:gd name="connsiteY72" fmla="*/ 522890 h 945931"/>
                    <a:gd name="connsiteX73" fmla="*/ 70944 w 2136228"/>
                    <a:gd name="connsiteY73" fmla="*/ 475593 h 9459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</a:cxnLst>
                  <a:rect l="l" t="t" r="r" b="b"/>
                  <a:pathLst>
                    <a:path w="2136228" h="945931">
                      <a:moveTo>
                        <a:pt x="70944" y="475593"/>
                      </a:moveTo>
                      <a:cubicBezTo>
                        <a:pt x="49923" y="449317"/>
                        <a:pt x="0" y="370489"/>
                        <a:pt x="23648" y="365234"/>
                      </a:cubicBezTo>
                      <a:cubicBezTo>
                        <a:pt x="47296" y="359979"/>
                        <a:pt x="162910" y="444062"/>
                        <a:pt x="212834" y="444062"/>
                      </a:cubicBezTo>
                      <a:cubicBezTo>
                        <a:pt x="262758" y="444062"/>
                        <a:pt x="291662" y="375744"/>
                        <a:pt x="323193" y="365234"/>
                      </a:cubicBezTo>
                      <a:cubicBezTo>
                        <a:pt x="354724" y="354724"/>
                        <a:pt x="394137" y="367862"/>
                        <a:pt x="402020" y="381000"/>
                      </a:cubicBezTo>
                      <a:cubicBezTo>
                        <a:pt x="409903" y="394138"/>
                        <a:pt x="359979" y="444062"/>
                        <a:pt x="370489" y="444062"/>
                      </a:cubicBezTo>
                      <a:cubicBezTo>
                        <a:pt x="380999" y="444062"/>
                        <a:pt x="438806" y="381000"/>
                        <a:pt x="465082" y="381000"/>
                      </a:cubicBezTo>
                      <a:cubicBezTo>
                        <a:pt x="491358" y="381000"/>
                        <a:pt x="528144" y="425669"/>
                        <a:pt x="528144" y="444062"/>
                      </a:cubicBezTo>
                      <a:cubicBezTo>
                        <a:pt x="528144" y="462455"/>
                        <a:pt x="454572" y="504497"/>
                        <a:pt x="465082" y="491359"/>
                      </a:cubicBezTo>
                      <a:cubicBezTo>
                        <a:pt x="475592" y="478221"/>
                        <a:pt x="538654" y="380999"/>
                        <a:pt x="591206" y="365234"/>
                      </a:cubicBezTo>
                      <a:cubicBezTo>
                        <a:pt x="643758" y="349469"/>
                        <a:pt x="764627" y="370490"/>
                        <a:pt x="780393" y="396766"/>
                      </a:cubicBezTo>
                      <a:cubicBezTo>
                        <a:pt x="796159" y="423042"/>
                        <a:pt x="672662" y="515007"/>
                        <a:pt x="685800" y="522890"/>
                      </a:cubicBezTo>
                      <a:cubicBezTo>
                        <a:pt x="698938" y="530773"/>
                        <a:pt x="814551" y="451945"/>
                        <a:pt x="859220" y="444062"/>
                      </a:cubicBezTo>
                      <a:cubicBezTo>
                        <a:pt x="903889" y="436179"/>
                        <a:pt x="935420" y="480848"/>
                        <a:pt x="953813" y="475593"/>
                      </a:cubicBezTo>
                      <a:cubicBezTo>
                        <a:pt x="972206" y="470338"/>
                        <a:pt x="951186" y="423041"/>
                        <a:pt x="969579" y="412531"/>
                      </a:cubicBezTo>
                      <a:cubicBezTo>
                        <a:pt x="987972" y="402021"/>
                        <a:pt x="1056289" y="423041"/>
                        <a:pt x="1064172" y="412531"/>
                      </a:cubicBezTo>
                      <a:cubicBezTo>
                        <a:pt x="1072055" y="402021"/>
                        <a:pt x="1027385" y="375745"/>
                        <a:pt x="1016875" y="349469"/>
                      </a:cubicBezTo>
                      <a:cubicBezTo>
                        <a:pt x="1006365" y="323193"/>
                        <a:pt x="985344" y="262759"/>
                        <a:pt x="1001110" y="254876"/>
                      </a:cubicBezTo>
                      <a:cubicBezTo>
                        <a:pt x="1016876" y="246993"/>
                        <a:pt x="1082565" y="312682"/>
                        <a:pt x="1111469" y="302172"/>
                      </a:cubicBezTo>
                      <a:cubicBezTo>
                        <a:pt x="1140373" y="291662"/>
                        <a:pt x="1143000" y="207580"/>
                        <a:pt x="1174531" y="191814"/>
                      </a:cubicBezTo>
                      <a:cubicBezTo>
                        <a:pt x="1206062" y="176049"/>
                        <a:pt x="1266497" y="207579"/>
                        <a:pt x="1300655" y="207579"/>
                      </a:cubicBezTo>
                      <a:cubicBezTo>
                        <a:pt x="1334813" y="207579"/>
                        <a:pt x="1374227" y="207579"/>
                        <a:pt x="1379482" y="191814"/>
                      </a:cubicBezTo>
                      <a:cubicBezTo>
                        <a:pt x="1384737" y="176049"/>
                        <a:pt x="1329558" y="115614"/>
                        <a:pt x="1332186" y="112986"/>
                      </a:cubicBezTo>
                      <a:cubicBezTo>
                        <a:pt x="1334814" y="110358"/>
                        <a:pt x="1355834" y="178676"/>
                        <a:pt x="1395248" y="176048"/>
                      </a:cubicBezTo>
                      <a:cubicBezTo>
                        <a:pt x="1434662" y="173421"/>
                        <a:pt x="1529255" y="123497"/>
                        <a:pt x="1568669" y="97221"/>
                      </a:cubicBezTo>
                      <a:cubicBezTo>
                        <a:pt x="1608083" y="70945"/>
                        <a:pt x="1602828" y="28903"/>
                        <a:pt x="1631731" y="18393"/>
                      </a:cubicBezTo>
                      <a:cubicBezTo>
                        <a:pt x="1660634" y="7883"/>
                        <a:pt x="1752599" y="0"/>
                        <a:pt x="1742089" y="34159"/>
                      </a:cubicBezTo>
                      <a:cubicBezTo>
                        <a:pt x="1731579" y="68318"/>
                        <a:pt x="1573924" y="197069"/>
                        <a:pt x="1568669" y="223345"/>
                      </a:cubicBezTo>
                      <a:cubicBezTo>
                        <a:pt x="1563414" y="249621"/>
                        <a:pt x="1663262" y="204952"/>
                        <a:pt x="1710558" y="191814"/>
                      </a:cubicBezTo>
                      <a:cubicBezTo>
                        <a:pt x="1757854" y="178676"/>
                        <a:pt x="1823544" y="139262"/>
                        <a:pt x="1852448" y="144517"/>
                      </a:cubicBezTo>
                      <a:cubicBezTo>
                        <a:pt x="1881352" y="149772"/>
                        <a:pt x="1891862" y="197069"/>
                        <a:pt x="1883979" y="223345"/>
                      </a:cubicBezTo>
                      <a:cubicBezTo>
                        <a:pt x="1876096" y="249621"/>
                        <a:pt x="1792013" y="294289"/>
                        <a:pt x="1805151" y="302172"/>
                      </a:cubicBezTo>
                      <a:cubicBezTo>
                        <a:pt x="1818289" y="310055"/>
                        <a:pt x="1915509" y="286406"/>
                        <a:pt x="1962806" y="270641"/>
                      </a:cubicBezTo>
                      <a:cubicBezTo>
                        <a:pt x="2010103" y="254876"/>
                        <a:pt x="2062655" y="204951"/>
                        <a:pt x="2088931" y="207579"/>
                      </a:cubicBezTo>
                      <a:cubicBezTo>
                        <a:pt x="2115207" y="210207"/>
                        <a:pt x="2136228" y="257504"/>
                        <a:pt x="2120462" y="286407"/>
                      </a:cubicBezTo>
                      <a:cubicBezTo>
                        <a:pt x="2104697" y="315311"/>
                        <a:pt x="2004848" y="357352"/>
                        <a:pt x="1994338" y="381000"/>
                      </a:cubicBezTo>
                      <a:cubicBezTo>
                        <a:pt x="1983828" y="404648"/>
                        <a:pt x="2054773" y="412532"/>
                        <a:pt x="2057400" y="428297"/>
                      </a:cubicBezTo>
                      <a:cubicBezTo>
                        <a:pt x="2060027" y="444062"/>
                        <a:pt x="2046889" y="480848"/>
                        <a:pt x="2010103" y="475593"/>
                      </a:cubicBezTo>
                      <a:cubicBezTo>
                        <a:pt x="1973317" y="470338"/>
                        <a:pt x="1855075" y="394138"/>
                        <a:pt x="1836682" y="396766"/>
                      </a:cubicBezTo>
                      <a:cubicBezTo>
                        <a:pt x="1818289" y="399394"/>
                        <a:pt x="1897116" y="457201"/>
                        <a:pt x="1899744" y="491359"/>
                      </a:cubicBezTo>
                      <a:cubicBezTo>
                        <a:pt x="1902372" y="525518"/>
                        <a:pt x="1886606" y="601717"/>
                        <a:pt x="1852448" y="601717"/>
                      </a:cubicBezTo>
                      <a:cubicBezTo>
                        <a:pt x="1818290" y="601717"/>
                        <a:pt x="1713186" y="488731"/>
                        <a:pt x="1694793" y="491359"/>
                      </a:cubicBezTo>
                      <a:cubicBezTo>
                        <a:pt x="1676400" y="493987"/>
                        <a:pt x="1749972" y="585952"/>
                        <a:pt x="1742089" y="617483"/>
                      </a:cubicBezTo>
                      <a:cubicBezTo>
                        <a:pt x="1734206" y="649014"/>
                        <a:pt x="1692165" y="704193"/>
                        <a:pt x="1647496" y="680545"/>
                      </a:cubicBezTo>
                      <a:cubicBezTo>
                        <a:pt x="1602827" y="656897"/>
                        <a:pt x="1495096" y="493986"/>
                        <a:pt x="1474075" y="475593"/>
                      </a:cubicBezTo>
                      <a:cubicBezTo>
                        <a:pt x="1453054" y="457200"/>
                        <a:pt x="1555531" y="562303"/>
                        <a:pt x="1521372" y="570186"/>
                      </a:cubicBezTo>
                      <a:cubicBezTo>
                        <a:pt x="1487214" y="578069"/>
                        <a:pt x="1279634" y="512380"/>
                        <a:pt x="1269124" y="522890"/>
                      </a:cubicBezTo>
                      <a:cubicBezTo>
                        <a:pt x="1258614" y="533400"/>
                        <a:pt x="1447800" y="599090"/>
                        <a:pt x="1458310" y="633248"/>
                      </a:cubicBezTo>
                      <a:cubicBezTo>
                        <a:pt x="1468820" y="667406"/>
                        <a:pt x="1368972" y="717331"/>
                        <a:pt x="1332186" y="727841"/>
                      </a:cubicBezTo>
                      <a:cubicBezTo>
                        <a:pt x="1295400" y="738351"/>
                        <a:pt x="1255986" y="688427"/>
                        <a:pt x="1237593" y="696310"/>
                      </a:cubicBezTo>
                      <a:cubicBezTo>
                        <a:pt x="1219200" y="704193"/>
                        <a:pt x="1250730" y="775138"/>
                        <a:pt x="1221827" y="775138"/>
                      </a:cubicBezTo>
                      <a:cubicBezTo>
                        <a:pt x="1192924" y="775138"/>
                        <a:pt x="1066799" y="688427"/>
                        <a:pt x="1064172" y="696310"/>
                      </a:cubicBezTo>
                      <a:cubicBezTo>
                        <a:pt x="1061545" y="704193"/>
                        <a:pt x="1192924" y="793531"/>
                        <a:pt x="1206062" y="822434"/>
                      </a:cubicBezTo>
                      <a:cubicBezTo>
                        <a:pt x="1219200" y="851337"/>
                        <a:pt x="1166648" y="864476"/>
                        <a:pt x="1143000" y="869731"/>
                      </a:cubicBezTo>
                      <a:cubicBezTo>
                        <a:pt x="1119352" y="874986"/>
                        <a:pt x="1087820" y="877614"/>
                        <a:pt x="1064172" y="853966"/>
                      </a:cubicBezTo>
                      <a:cubicBezTo>
                        <a:pt x="1040524" y="830318"/>
                        <a:pt x="1006365" y="727841"/>
                        <a:pt x="1001110" y="727841"/>
                      </a:cubicBezTo>
                      <a:cubicBezTo>
                        <a:pt x="995855" y="727841"/>
                        <a:pt x="1037896" y="825062"/>
                        <a:pt x="1032641" y="853966"/>
                      </a:cubicBezTo>
                      <a:cubicBezTo>
                        <a:pt x="1027386" y="882870"/>
                        <a:pt x="1001110" y="906517"/>
                        <a:pt x="969579" y="901262"/>
                      </a:cubicBezTo>
                      <a:cubicBezTo>
                        <a:pt x="938048" y="896007"/>
                        <a:pt x="877614" y="825061"/>
                        <a:pt x="843455" y="822434"/>
                      </a:cubicBezTo>
                      <a:cubicBezTo>
                        <a:pt x="809296" y="819807"/>
                        <a:pt x="793530" y="867104"/>
                        <a:pt x="764627" y="885497"/>
                      </a:cubicBezTo>
                      <a:cubicBezTo>
                        <a:pt x="735724" y="903890"/>
                        <a:pt x="691055" y="945931"/>
                        <a:pt x="670034" y="932793"/>
                      </a:cubicBezTo>
                      <a:cubicBezTo>
                        <a:pt x="649013" y="919655"/>
                        <a:pt x="633248" y="840828"/>
                        <a:pt x="638503" y="806669"/>
                      </a:cubicBezTo>
                      <a:cubicBezTo>
                        <a:pt x="643758" y="772510"/>
                        <a:pt x="698937" y="740979"/>
                        <a:pt x="701565" y="727841"/>
                      </a:cubicBezTo>
                      <a:cubicBezTo>
                        <a:pt x="704193" y="714703"/>
                        <a:pt x="670035" y="735724"/>
                        <a:pt x="654269" y="727841"/>
                      </a:cubicBezTo>
                      <a:cubicBezTo>
                        <a:pt x="638504" y="719958"/>
                        <a:pt x="630620" y="683172"/>
                        <a:pt x="606972" y="680545"/>
                      </a:cubicBezTo>
                      <a:cubicBezTo>
                        <a:pt x="583324" y="677918"/>
                        <a:pt x="541283" y="706821"/>
                        <a:pt x="512379" y="712076"/>
                      </a:cubicBezTo>
                      <a:cubicBezTo>
                        <a:pt x="483475" y="717331"/>
                        <a:pt x="462455" y="722586"/>
                        <a:pt x="433551" y="712076"/>
                      </a:cubicBezTo>
                      <a:cubicBezTo>
                        <a:pt x="404647" y="701566"/>
                        <a:pt x="336330" y="667407"/>
                        <a:pt x="338958" y="649014"/>
                      </a:cubicBezTo>
                      <a:cubicBezTo>
                        <a:pt x="341586" y="630621"/>
                        <a:pt x="454572" y="606972"/>
                        <a:pt x="449317" y="601717"/>
                      </a:cubicBezTo>
                      <a:cubicBezTo>
                        <a:pt x="444062" y="596462"/>
                        <a:pt x="352096" y="620111"/>
                        <a:pt x="307427" y="617483"/>
                      </a:cubicBezTo>
                      <a:cubicBezTo>
                        <a:pt x="262758" y="614855"/>
                        <a:pt x="191813" y="599090"/>
                        <a:pt x="181303" y="585952"/>
                      </a:cubicBezTo>
                      <a:cubicBezTo>
                        <a:pt x="170793" y="572814"/>
                        <a:pt x="249620" y="549165"/>
                        <a:pt x="244365" y="538655"/>
                      </a:cubicBezTo>
                      <a:cubicBezTo>
                        <a:pt x="239110" y="528145"/>
                        <a:pt x="181303" y="538656"/>
                        <a:pt x="149772" y="522890"/>
                      </a:cubicBezTo>
                      <a:cubicBezTo>
                        <a:pt x="118241" y="507125"/>
                        <a:pt x="91965" y="501869"/>
                        <a:pt x="70944" y="475593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12" name="Freeform 5"/>
                <p:cNvSpPr/>
                <p:nvPr/>
              </p:nvSpPr>
              <p:spPr>
                <a:xfrm>
                  <a:off x="3831843" y="1874162"/>
                  <a:ext cx="1490206" cy="793584"/>
                </a:xfrm>
                <a:custGeom>
                  <a:avLst/>
                  <a:gdLst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80697 w 1489842"/>
                    <a:gd name="connsiteY20" fmla="*/ 522889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09752 w 1489842"/>
                    <a:gd name="connsiteY20" fmla="*/ 717330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62152 w 1489842"/>
                    <a:gd name="connsiteY18" fmla="*/ 641130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509752 w 1489842"/>
                    <a:gd name="connsiteY18" fmla="*/ 717330 h 793530"/>
                    <a:gd name="connsiteX19" fmla="*/ 486104 w 1489842"/>
                    <a:gd name="connsiteY19" fmla="*/ 633247 h 793530"/>
                    <a:gd name="connsiteX20" fmla="*/ 423042 w 1489842"/>
                    <a:gd name="connsiteY20" fmla="*/ 522889 h 793530"/>
                    <a:gd name="connsiteX21" fmla="*/ 501869 w 1489842"/>
                    <a:gd name="connsiteY21" fmla="*/ 444061 h 793530"/>
                    <a:gd name="connsiteX22" fmla="*/ 375745 w 1489842"/>
                    <a:gd name="connsiteY22" fmla="*/ 396764 h 793530"/>
                    <a:gd name="connsiteX23" fmla="*/ 328449 w 1489842"/>
                    <a:gd name="connsiteY23" fmla="*/ 507123 h 793530"/>
                    <a:gd name="connsiteX24" fmla="*/ 249621 w 1489842"/>
                    <a:gd name="connsiteY24" fmla="*/ 475592 h 793530"/>
                    <a:gd name="connsiteX25" fmla="*/ 281152 w 1489842"/>
                    <a:gd name="connsiteY25" fmla="*/ 380999 h 793530"/>
                    <a:gd name="connsiteX26" fmla="*/ 170793 w 1489842"/>
                    <a:gd name="connsiteY26" fmla="*/ 412530 h 793530"/>
                    <a:gd name="connsiteX27" fmla="*/ 170793 w 1489842"/>
                    <a:gd name="connsiteY27" fmla="*/ 317937 h 793530"/>
                    <a:gd name="connsiteX28" fmla="*/ 249621 w 1489842"/>
                    <a:gd name="connsiteY28" fmla="*/ 286406 h 793530"/>
                    <a:gd name="connsiteX29" fmla="*/ 391511 w 1489842"/>
                    <a:gd name="connsiteY29" fmla="*/ 302171 h 793530"/>
                    <a:gd name="connsiteX30" fmla="*/ 218090 w 1489842"/>
                    <a:gd name="connsiteY30" fmla="*/ 254875 h 793530"/>
                    <a:gd name="connsiteX31" fmla="*/ 265386 w 1489842"/>
                    <a:gd name="connsiteY31" fmla="*/ 191813 h 793530"/>
                    <a:gd name="connsiteX32" fmla="*/ 170793 w 1489842"/>
                    <a:gd name="connsiteY32" fmla="*/ 239109 h 793530"/>
                    <a:gd name="connsiteX33" fmla="*/ 13138 w 1489842"/>
                    <a:gd name="connsiteY33" fmla="*/ 191813 h 793530"/>
                    <a:gd name="connsiteX34" fmla="*/ 91966 w 1489842"/>
                    <a:gd name="connsiteY34" fmla="*/ 128751 h 793530"/>
                    <a:gd name="connsiteX35" fmla="*/ 202324 w 1489842"/>
                    <a:gd name="connsiteY35" fmla="*/ 128751 h 793530"/>
                    <a:gd name="connsiteX36" fmla="*/ 107731 w 1489842"/>
                    <a:gd name="connsiteY36" fmla="*/ 65689 h 793530"/>
                    <a:gd name="connsiteX37" fmla="*/ 296918 w 1489842"/>
                    <a:gd name="connsiteY37" fmla="*/ 65689 h 793530"/>
                    <a:gd name="connsiteX38" fmla="*/ 391511 w 1489842"/>
                    <a:gd name="connsiteY38" fmla="*/ 97220 h 793530"/>
                    <a:gd name="connsiteX39" fmla="*/ 533400 w 1489842"/>
                    <a:gd name="connsiteY39" fmla="*/ 81454 h 793530"/>
                    <a:gd name="connsiteX40" fmla="*/ 564931 w 1489842"/>
                    <a:gd name="connsiteY40" fmla="*/ 191813 h 793530"/>
                    <a:gd name="connsiteX41" fmla="*/ 612228 w 1489842"/>
                    <a:gd name="connsiteY41" fmla="*/ 207578 h 793530"/>
                    <a:gd name="connsiteX42" fmla="*/ 691055 w 1489842"/>
                    <a:gd name="connsiteY42" fmla="*/ 144516 h 793530"/>
                    <a:gd name="connsiteX43" fmla="*/ 722586 w 1489842"/>
                    <a:gd name="connsiteY43" fmla="*/ 239109 h 793530"/>
                    <a:gd name="connsiteX44" fmla="*/ 817180 w 1489842"/>
                    <a:gd name="connsiteY44" fmla="*/ 239109 h 793530"/>
                    <a:gd name="connsiteX45" fmla="*/ 754118 w 1489842"/>
                    <a:gd name="connsiteY45" fmla="*/ 81454 h 793530"/>
                    <a:gd name="connsiteX46" fmla="*/ 896007 w 1489842"/>
                    <a:gd name="connsiteY46" fmla="*/ 176047 h 793530"/>
                    <a:gd name="connsiteX47" fmla="*/ 1037897 w 1489842"/>
                    <a:gd name="connsiteY47" fmla="*/ 223344 h 793530"/>
                    <a:gd name="connsiteX48" fmla="*/ 1164021 w 1489842"/>
                    <a:gd name="connsiteY48" fmla="*/ 223344 h 793530"/>
                    <a:gd name="connsiteX49" fmla="*/ 1274380 w 1489842"/>
                    <a:gd name="connsiteY49" fmla="*/ 128751 h 7935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</a:cxnLst>
                  <a:rect l="l" t="t" r="r" b="b"/>
                  <a:pathLst>
                    <a:path w="1489842" h="793530">
                      <a:moveTo>
                        <a:pt x="1274380" y="128751"/>
                      </a:moveTo>
                      <a:cubicBezTo>
                        <a:pt x="1313794" y="91965"/>
                        <a:pt x="1368973" y="0"/>
                        <a:pt x="1400504" y="2627"/>
                      </a:cubicBezTo>
                      <a:cubicBezTo>
                        <a:pt x="1432035" y="5254"/>
                        <a:pt x="1489842" y="102475"/>
                        <a:pt x="1463566" y="144516"/>
                      </a:cubicBezTo>
                      <a:cubicBezTo>
                        <a:pt x="1437290" y="186557"/>
                        <a:pt x="1245477" y="225972"/>
                        <a:pt x="1242849" y="254875"/>
                      </a:cubicBezTo>
                      <a:cubicBezTo>
                        <a:pt x="1240221" y="283778"/>
                        <a:pt x="1413642" y="286406"/>
                        <a:pt x="1447800" y="317937"/>
                      </a:cubicBezTo>
                      <a:cubicBezTo>
                        <a:pt x="1481958" y="349468"/>
                        <a:pt x="1479331" y="423040"/>
                        <a:pt x="1447800" y="444061"/>
                      </a:cubicBezTo>
                      <a:cubicBezTo>
                        <a:pt x="1416269" y="465082"/>
                        <a:pt x="1321676" y="462454"/>
                        <a:pt x="1258614" y="444061"/>
                      </a:cubicBezTo>
                      <a:cubicBezTo>
                        <a:pt x="1195552" y="425668"/>
                        <a:pt x="1077311" y="328447"/>
                        <a:pt x="1069428" y="333702"/>
                      </a:cubicBezTo>
                      <a:cubicBezTo>
                        <a:pt x="1061545" y="338957"/>
                        <a:pt x="1206063" y="438806"/>
                        <a:pt x="1211318" y="475592"/>
                      </a:cubicBezTo>
                      <a:cubicBezTo>
                        <a:pt x="1216573" y="512378"/>
                        <a:pt x="1145628" y="554420"/>
                        <a:pt x="1100959" y="554420"/>
                      </a:cubicBezTo>
                      <a:cubicBezTo>
                        <a:pt x="1056290" y="554420"/>
                        <a:pt x="953814" y="467709"/>
                        <a:pt x="943304" y="475592"/>
                      </a:cubicBezTo>
                      <a:cubicBezTo>
                        <a:pt x="932794" y="483475"/>
                        <a:pt x="1024759" y="567557"/>
                        <a:pt x="1037897" y="601716"/>
                      </a:cubicBezTo>
                      <a:cubicBezTo>
                        <a:pt x="1051035" y="635875"/>
                        <a:pt x="1051034" y="672661"/>
                        <a:pt x="1022131" y="680544"/>
                      </a:cubicBezTo>
                      <a:cubicBezTo>
                        <a:pt x="993228" y="688427"/>
                        <a:pt x="901262" y="667406"/>
                        <a:pt x="864476" y="649013"/>
                      </a:cubicBezTo>
                      <a:cubicBezTo>
                        <a:pt x="827690" y="630620"/>
                        <a:pt x="801414" y="559675"/>
                        <a:pt x="801414" y="570185"/>
                      </a:cubicBezTo>
                      <a:cubicBezTo>
                        <a:pt x="801414" y="580695"/>
                        <a:pt x="869731" y="675289"/>
                        <a:pt x="864476" y="712075"/>
                      </a:cubicBezTo>
                      <a:cubicBezTo>
                        <a:pt x="859221" y="748861"/>
                        <a:pt x="804042" y="793530"/>
                        <a:pt x="769883" y="790902"/>
                      </a:cubicBezTo>
                      <a:cubicBezTo>
                        <a:pt x="735724" y="788274"/>
                        <a:pt x="702879" y="708571"/>
                        <a:pt x="659524" y="696309"/>
                      </a:cubicBezTo>
                      <a:cubicBezTo>
                        <a:pt x="616169" y="684047"/>
                        <a:pt x="538655" y="727840"/>
                        <a:pt x="509752" y="717330"/>
                      </a:cubicBezTo>
                      <a:cubicBezTo>
                        <a:pt x="480849" y="706820"/>
                        <a:pt x="500556" y="665654"/>
                        <a:pt x="486104" y="633247"/>
                      </a:cubicBezTo>
                      <a:cubicBezTo>
                        <a:pt x="471652" y="600840"/>
                        <a:pt x="420415" y="554420"/>
                        <a:pt x="423042" y="522889"/>
                      </a:cubicBezTo>
                      <a:cubicBezTo>
                        <a:pt x="425669" y="491358"/>
                        <a:pt x="509752" y="465082"/>
                        <a:pt x="501869" y="444061"/>
                      </a:cubicBezTo>
                      <a:cubicBezTo>
                        <a:pt x="493986" y="423040"/>
                        <a:pt x="404648" y="386254"/>
                        <a:pt x="375745" y="396764"/>
                      </a:cubicBezTo>
                      <a:cubicBezTo>
                        <a:pt x="346842" y="407274"/>
                        <a:pt x="349470" y="493985"/>
                        <a:pt x="328449" y="507123"/>
                      </a:cubicBezTo>
                      <a:cubicBezTo>
                        <a:pt x="307428" y="520261"/>
                        <a:pt x="257504" y="496613"/>
                        <a:pt x="249621" y="475592"/>
                      </a:cubicBezTo>
                      <a:cubicBezTo>
                        <a:pt x="241738" y="454571"/>
                        <a:pt x="294290" y="391509"/>
                        <a:pt x="281152" y="380999"/>
                      </a:cubicBezTo>
                      <a:cubicBezTo>
                        <a:pt x="268014" y="370489"/>
                        <a:pt x="189186" y="423040"/>
                        <a:pt x="170793" y="412530"/>
                      </a:cubicBezTo>
                      <a:cubicBezTo>
                        <a:pt x="152400" y="402020"/>
                        <a:pt x="157655" y="338958"/>
                        <a:pt x="170793" y="317937"/>
                      </a:cubicBezTo>
                      <a:cubicBezTo>
                        <a:pt x="183931" y="296916"/>
                        <a:pt x="212835" y="289034"/>
                        <a:pt x="249621" y="286406"/>
                      </a:cubicBezTo>
                      <a:cubicBezTo>
                        <a:pt x="286407" y="283778"/>
                        <a:pt x="396766" y="307426"/>
                        <a:pt x="391511" y="302171"/>
                      </a:cubicBezTo>
                      <a:cubicBezTo>
                        <a:pt x="386256" y="296916"/>
                        <a:pt x="239111" y="273268"/>
                        <a:pt x="218090" y="254875"/>
                      </a:cubicBezTo>
                      <a:cubicBezTo>
                        <a:pt x="197069" y="236482"/>
                        <a:pt x="273269" y="194441"/>
                        <a:pt x="265386" y="191813"/>
                      </a:cubicBezTo>
                      <a:cubicBezTo>
                        <a:pt x="257503" y="189185"/>
                        <a:pt x="212834" y="239109"/>
                        <a:pt x="170793" y="239109"/>
                      </a:cubicBezTo>
                      <a:cubicBezTo>
                        <a:pt x="128752" y="239109"/>
                        <a:pt x="26276" y="210206"/>
                        <a:pt x="13138" y="191813"/>
                      </a:cubicBezTo>
                      <a:cubicBezTo>
                        <a:pt x="0" y="173420"/>
                        <a:pt x="60435" y="139261"/>
                        <a:pt x="91966" y="128751"/>
                      </a:cubicBezTo>
                      <a:cubicBezTo>
                        <a:pt x="123497" y="118241"/>
                        <a:pt x="199696" y="139261"/>
                        <a:pt x="202324" y="128751"/>
                      </a:cubicBezTo>
                      <a:cubicBezTo>
                        <a:pt x="204952" y="118241"/>
                        <a:pt x="91965" y="76199"/>
                        <a:pt x="107731" y="65689"/>
                      </a:cubicBezTo>
                      <a:cubicBezTo>
                        <a:pt x="123497" y="55179"/>
                        <a:pt x="249621" y="60434"/>
                        <a:pt x="296918" y="65689"/>
                      </a:cubicBezTo>
                      <a:cubicBezTo>
                        <a:pt x="344215" y="70944"/>
                        <a:pt x="352097" y="94593"/>
                        <a:pt x="391511" y="97220"/>
                      </a:cubicBezTo>
                      <a:cubicBezTo>
                        <a:pt x="430925" y="99848"/>
                        <a:pt x="504497" y="65689"/>
                        <a:pt x="533400" y="81454"/>
                      </a:cubicBezTo>
                      <a:cubicBezTo>
                        <a:pt x="562303" y="97219"/>
                        <a:pt x="551793" y="170792"/>
                        <a:pt x="564931" y="191813"/>
                      </a:cubicBezTo>
                      <a:cubicBezTo>
                        <a:pt x="578069" y="212834"/>
                        <a:pt x="591207" y="215461"/>
                        <a:pt x="612228" y="207578"/>
                      </a:cubicBezTo>
                      <a:cubicBezTo>
                        <a:pt x="633249" y="199695"/>
                        <a:pt x="672662" y="139261"/>
                        <a:pt x="691055" y="144516"/>
                      </a:cubicBezTo>
                      <a:cubicBezTo>
                        <a:pt x="709448" y="149771"/>
                        <a:pt x="701565" y="223343"/>
                        <a:pt x="722586" y="239109"/>
                      </a:cubicBezTo>
                      <a:cubicBezTo>
                        <a:pt x="743607" y="254875"/>
                        <a:pt x="811925" y="265385"/>
                        <a:pt x="817180" y="239109"/>
                      </a:cubicBezTo>
                      <a:cubicBezTo>
                        <a:pt x="822435" y="212833"/>
                        <a:pt x="740980" y="91964"/>
                        <a:pt x="754118" y="81454"/>
                      </a:cubicBezTo>
                      <a:cubicBezTo>
                        <a:pt x="767256" y="70944"/>
                        <a:pt x="848711" y="152399"/>
                        <a:pt x="896007" y="176047"/>
                      </a:cubicBezTo>
                      <a:cubicBezTo>
                        <a:pt x="943303" y="199695"/>
                        <a:pt x="993228" y="215461"/>
                        <a:pt x="1037897" y="223344"/>
                      </a:cubicBezTo>
                      <a:cubicBezTo>
                        <a:pt x="1082566" y="231227"/>
                        <a:pt x="1121980" y="241737"/>
                        <a:pt x="1164021" y="223344"/>
                      </a:cubicBezTo>
                      <a:cubicBezTo>
                        <a:pt x="1206062" y="204951"/>
                        <a:pt x="1234966" y="165537"/>
                        <a:pt x="1274380" y="1287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13" name="Freeform 6"/>
                <p:cNvSpPr/>
                <p:nvPr/>
              </p:nvSpPr>
              <p:spPr>
                <a:xfrm>
                  <a:off x="3294934" y="2224273"/>
                  <a:ext cx="1062864" cy="478481"/>
                </a:xfrm>
                <a:custGeom>
                  <a:avLst/>
                  <a:gdLst>
                    <a:gd name="connsiteX0" fmla="*/ 86710 w 1061545"/>
                    <a:gd name="connsiteY0" fmla="*/ 254876 h 486104"/>
                    <a:gd name="connsiteX1" fmla="*/ 7883 w 1061545"/>
                    <a:gd name="connsiteY1" fmla="*/ 176049 h 486104"/>
                    <a:gd name="connsiteX2" fmla="*/ 134007 w 1061545"/>
                    <a:gd name="connsiteY2" fmla="*/ 112987 h 486104"/>
                    <a:gd name="connsiteX3" fmla="*/ 228600 w 1061545"/>
                    <a:gd name="connsiteY3" fmla="*/ 176049 h 486104"/>
                    <a:gd name="connsiteX4" fmla="*/ 244365 w 1061545"/>
                    <a:gd name="connsiteY4" fmla="*/ 97221 h 486104"/>
                    <a:gd name="connsiteX5" fmla="*/ 354724 w 1061545"/>
                    <a:gd name="connsiteY5" fmla="*/ 176049 h 486104"/>
                    <a:gd name="connsiteX6" fmla="*/ 307427 w 1061545"/>
                    <a:gd name="connsiteY6" fmla="*/ 112987 h 486104"/>
                    <a:gd name="connsiteX7" fmla="*/ 338958 w 1061545"/>
                    <a:gd name="connsiteY7" fmla="*/ 49924 h 486104"/>
                    <a:gd name="connsiteX8" fmla="*/ 449317 w 1061545"/>
                    <a:gd name="connsiteY8" fmla="*/ 97221 h 486104"/>
                    <a:gd name="connsiteX9" fmla="*/ 559676 w 1061545"/>
                    <a:gd name="connsiteY9" fmla="*/ 191814 h 486104"/>
                    <a:gd name="connsiteX10" fmla="*/ 449317 w 1061545"/>
                    <a:gd name="connsiteY10" fmla="*/ 81456 h 486104"/>
                    <a:gd name="connsiteX11" fmla="*/ 480848 w 1061545"/>
                    <a:gd name="connsiteY11" fmla="*/ 2628 h 486104"/>
                    <a:gd name="connsiteX12" fmla="*/ 638503 w 1061545"/>
                    <a:gd name="connsiteY12" fmla="*/ 65690 h 486104"/>
                    <a:gd name="connsiteX13" fmla="*/ 638503 w 1061545"/>
                    <a:gd name="connsiteY13" fmla="*/ 160283 h 486104"/>
                    <a:gd name="connsiteX14" fmla="*/ 670034 w 1061545"/>
                    <a:gd name="connsiteY14" fmla="*/ 65690 h 486104"/>
                    <a:gd name="connsiteX15" fmla="*/ 764627 w 1061545"/>
                    <a:gd name="connsiteY15" fmla="*/ 49924 h 486104"/>
                    <a:gd name="connsiteX16" fmla="*/ 780393 w 1061545"/>
                    <a:gd name="connsiteY16" fmla="*/ 191814 h 486104"/>
                    <a:gd name="connsiteX17" fmla="*/ 874986 w 1061545"/>
                    <a:gd name="connsiteY17" fmla="*/ 128752 h 486104"/>
                    <a:gd name="connsiteX18" fmla="*/ 890752 w 1061545"/>
                    <a:gd name="connsiteY18" fmla="*/ 18393 h 486104"/>
                    <a:gd name="connsiteX19" fmla="*/ 1048407 w 1061545"/>
                    <a:gd name="connsiteY19" fmla="*/ 81456 h 486104"/>
                    <a:gd name="connsiteX20" fmla="*/ 969579 w 1061545"/>
                    <a:gd name="connsiteY20" fmla="*/ 207580 h 486104"/>
                    <a:gd name="connsiteX21" fmla="*/ 874986 w 1061545"/>
                    <a:gd name="connsiteY21" fmla="*/ 412531 h 486104"/>
                    <a:gd name="connsiteX22" fmla="*/ 827690 w 1061545"/>
                    <a:gd name="connsiteY22" fmla="*/ 475593 h 486104"/>
                    <a:gd name="connsiteX23" fmla="*/ 733096 w 1061545"/>
                    <a:gd name="connsiteY23" fmla="*/ 459828 h 486104"/>
                    <a:gd name="connsiteX24" fmla="*/ 748862 w 1061545"/>
                    <a:gd name="connsiteY24" fmla="*/ 317938 h 486104"/>
                    <a:gd name="connsiteX25" fmla="*/ 559676 w 1061545"/>
                    <a:gd name="connsiteY25" fmla="*/ 428297 h 486104"/>
                    <a:gd name="connsiteX26" fmla="*/ 606972 w 1061545"/>
                    <a:gd name="connsiteY26" fmla="*/ 270642 h 486104"/>
                    <a:gd name="connsiteX27" fmla="*/ 512379 w 1061545"/>
                    <a:gd name="connsiteY27" fmla="*/ 349469 h 486104"/>
                    <a:gd name="connsiteX28" fmla="*/ 480848 w 1061545"/>
                    <a:gd name="connsiteY28" fmla="*/ 239111 h 486104"/>
                    <a:gd name="connsiteX29" fmla="*/ 402021 w 1061545"/>
                    <a:gd name="connsiteY29" fmla="*/ 317938 h 486104"/>
                    <a:gd name="connsiteX30" fmla="*/ 354724 w 1061545"/>
                    <a:gd name="connsiteY30" fmla="*/ 286407 h 486104"/>
                    <a:gd name="connsiteX31" fmla="*/ 181303 w 1061545"/>
                    <a:gd name="connsiteY31" fmla="*/ 270642 h 486104"/>
                    <a:gd name="connsiteX32" fmla="*/ 181303 w 1061545"/>
                    <a:gd name="connsiteY32" fmla="*/ 239111 h 486104"/>
                    <a:gd name="connsiteX33" fmla="*/ 86710 w 1061545"/>
                    <a:gd name="connsiteY33" fmla="*/ 254876 h 4861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</a:cxnLst>
                  <a:rect l="l" t="t" r="r" b="b"/>
                  <a:pathLst>
                    <a:path w="1061545" h="486104">
                      <a:moveTo>
                        <a:pt x="86710" y="254876"/>
                      </a:moveTo>
                      <a:cubicBezTo>
                        <a:pt x="57807" y="244366"/>
                        <a:pt x="0" y="199697"/>
                        <a:pt x="7883" y="176049"/>
                      </a:cubicBezTo>
                      <a:cubicBezTo>
                        <a:pt x="15766" y="152401"/>
                        <a:pt x="97221" y="112987"/>
                        <a:pt x="134007" y="112987"/>
                      </a:cubicBezTo>
                      <a:cubicBezTo>
                        <a:pt x="170793" y="112987"/>
                        <a:pt x="210207" y="178677"/>
                        <a:pt x="228600" y="176049"/>
                      </a:cubicBezTo>
                      <a:cubicBezTo>
                        <a:pt x="246993" y="173421"/>
                        <a:pt x="223344" y="97221"/>
                        <a:pt x="244365" y="97221"/>
                      </a:cubicBezTo>
                      <a:cubicBezTo>
                        <a:pt x="265386" y="97221"/>
                        <a:pt x="344214" y="173421"/>
                        <a:pt x="354724" y="176049"/>
                      </a:cubicBezTo>
                      <a:cubicBezTo>
                        <a:pt x="365234" y="178677"/>
                        <a:pt x="310055" y="134008"/>
                        <a:pt x="307427" y="112987"/>
                      </a:cubicBezTo>
                      <a:cubicBezTo>
                        <a:pt x="304799" y="91966"/>
                        <a:pt x="315310" y="52552"/>
                        <a:pt x="338958" y="49924"/>
                      </a:cubicBezTo>
                      <a:cubicBezTo>
                        <a:pt x="362606" y="47296"/>
                        <a:pt x="412531" y="73573"/>
                        <a:pt x="449317" y="97221"/>
                      </a:cubicBezTo>
                      <a:cubicBezTo>
                        <a:pt x="486103" y="120869"/>
                        <a:pt x="559676" y="194441"/>
                        <a:pt x="559676" y="191814"/>
                      </a:cubicBezTo>
                      <a:cubicBezTo>
                        <a:pt x="559676" y="189187"/>
                        <a:pt x="462455" y="112987"/>
                        <a:pt x="449317" y="81456"/>
                      </a:cubicBezTo>
                      <a:cubicBezTo>
                        <a:pt x="436179" y="49925"/>
                        <a:pt x="449317" y="5256"/>
                        <a:pt x="480848" y="2628"/>
                      </a:cubicBezTo>
                      <a:cubicBezTo>
                        <a:pt x="512379" y="0"/>
                        <a:pt x="612227" y="39414"/>
                        <a:pt x="638503" y="65690"/>
                      </a:cubicBezTo>
                      <a:cubicBezTo>
                        <a:pt x="664779" y="91966"/>
                        <a:pt x="633248" y="160283"/>
                        <a:pt x="638503" y="160283"/>
                      </a:cubicBezTo>
                      <a:cubicBezTo>
                        <a:pt x="643758" y="160283"/>
                        <a:pt x="649013" y="84083"/>
                        <a:pt x="670034" y="65690"/>
                      </a:cubicBezTo>
                      <a:cubicBezTo>
                        <a:pt x="691055" y="47297"/>
                        <a:pt x="746234" y="28903"/>
                        <a:pt x="764627" y="49924"/>
                      </a:cubicBezTo>
                      <a:cubicBezTo>
                        <a:pt x="783020" y="70945"/>
                        <a:pt x="762000" y="178676"/>
                        <a:pt x="780393" y="191814"/>
                      </a:cubicBezTo>
                      <a:cubicBezTo>
                        <a:pt x="798786" y="204952"/>
                        <a:pt x="856593" y="157655"/>
                        <a:pt x="874986" y="128752"/>
                      </a:cubicBezTo>
                      <a:cubicBezTo>
                        <a:pt x="893379" y="99849"/>
                        <a:pt x="861849" y="26276"/>
                        <a:pt x="890752" y="18393"/>
                      </a:cubicBezTo>
                      <a:cubicBezTo>
                        <a:pt x="919655" y="10510"/>
                        <a:pt x="1035269" y="49925"/>
                        <a:pt x="1048407" y="81456"/>
                      </a:cubicBezTo>
                      <a:cubicBezTo>
                        <a:pt x="1061545" y="112987"/>
                        <a:pt x="998482" y="152401"/>
                        <a:pt x="969579" y="207580"/>
                      </a:cubicBezTo>
                      <a:cubicBezTo>
                        <a:pt x="940676" y="262759"/>
                        <a:pt x="898634" y="367862"/>
                        <a:pt x="874986" y="412531"/>
                      </a:cubicBezTo>
                      <a:cubicBezTo>
                        <a:pt x="851338" y="457200"/>
                        <a:pt x="851338" y="467710"/>
                        <a:pt x="827690" y="475593"/>
                      </a:cubicBezTo>
                      <a:cubicBezTo>
                        <a:pt x="804042" y="483476"/>
                        <a:pt x="746234" y="486104"/>
                        <a:pt x="733096" y="459828"/>
                      </a:cubicBezTo>
                      <a:cubicBezTo>
                        <a:pt x="719958" y="433552"/>
                        <a:pt x="777765" y="323193"/>
                        <a:pt x="748862" y="317938"/>
                      </a:cubicBezTo>
                      <a:cubicBezTo>
                        <a:pt x="719959" y="312683"/>
                        <a:pt x="583324" y="436180"/>
                        <a:pt x="559676" y="428297"/>
                      </a:cubicBezTo>
                      <a:cubicBezTo>
                        <a:pt x="536028" y="420414"/>
                        <a:pt x="614855" y="283780"/>
                        <a:pt x="606972" y="270642"/>
                      </a:cubicBezTo>
                      <a:cubicBezTo>
                        <a:pt x="599089" y="257504"/>
                        <a:pt x="533400" y="354724"/>
                        <a:pt x="512379" y="349469"/>
                      </a:cubicBezTo>
                      <a:cubicBezTo>
                        <a:pt x="491358" y="344214"/>
                        <a:pt x="499241" y="244366"/>
                        <a:pt x="480848" y="239111"/>
                      </a:cubicBezTo>
                      <a:cubicBezTo>
                        <a:pt x="462455" y="233856"/>
                        <a:pt x="423042" y="310055"/>
                        <a:pt x="402021" y="317938"/>
                      </a:cubicBezTo>
                      <a:cubicBezTo>
                        <a:pt x="381000" y="325821"/>
                        <a:pt x="391510" y="294290"/>
                        <a:pt x="354724" y="286407"/>
                      </a:cubicBezTo>
                      <a:cubicBezTo>
                        <a:pt x="317938" y="278524"/>
                        <a:pt x="210206" y="278525"/>
                        <a:pt x="181303" y="270642"/>
                      </a:cubicBezTo>
                      <a:cubicBezTo>
                        <a:pt x="152400" y="262759"/>
                        <a:pt x="194441" y="241739"/>
                        <a:pt x="181303" y="239111"/>
                      </a:cubicBezTo>
                      <a:cubicBezTo>
                        <a:pt x="168165" y="236483"/>
                        <a:pt x="115613" y="265386"/>
                        <a:pt x="86710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14" name="Freeform 7"/>
                <p:cNvSpPr/>
                <p:nvPr/>
              </p:nvSpPr>
              <p:spPr>
                <a:xfrm>
                  <a:off x="3601741" y="1512378"/>
                  <a:ext cx="1391586" cy="618533"/>
                </a:xfrm>
                <a:custGeom>
                  <a:avLst/>
                  <a:gdLst>
                    <a:gd name="connsiteX0" fmla="*/ 223345 w 1384737"/>
                    <a:gd name="connsiteY0" fmla="*/ 97220 h 620109"/>
                    <a:gd name="connsiteX1" fmla="*/ 223345 w 1384737"/>
                    <a:gd name="connsiteY1" fmla="*/ 2627 h 620109"/>
                    <a:gd name="connsiteX2" fmla="*/ 459827 w 1384737"/>
                    <a:gd name="connsiteY2" fmla="*/ 112985 h 620109"/>
                    <a:gd name="connsiteX3" fmla="*/ 475593 w 1384737"/>
                    <a:gd name="connsiteY3" fmla="*/ 223344 h 620109"/>
                    <a:gd name="connsiteX4" fmla="*/ 538655 w 1384737"/>
                    <a:gd name="connsiteY4" fmla="*/ 144516 h 620109"/>
                    <a:gd name="connsiteX5" fmla="*/ 633248 w 1384737"/>
                    <a:gd name="connsiteY5" fmla="*/ 144516 h 620109"/>
                    <a:gd name="connsiteX6" fmla="*/ 585952 w 1384737"/>
                    <a:gd name="connsiteY6" fmla="*/ 207578 h 620109"/>
                    <a:gd name="connsiteX7" fmla="*/ 712076 w 1384737"/>
                    <a:gd name="connsiteY7" fmla="*/ 207578 h 620109"/>
                    <a:gd name="connsiteX8" fmla="*/ 775138 w 1384737"/>
                    <a:gd name="connsiteY8" fmla="*/ 254875 h 620109"/>
                    <a:gd name="connsiteX9" fmla="*/ 822434 w 1384737"/>
                    <a:gd name="connsiteY9" fmla="*/ 160282 h 620109"/>
                    <a:gd name="connsiteX10" fmla="*/ 917027 w 1384737"/>
                    <a:gd name="connsiteY10" fmla="*/ 254875 h 620109"/>
                    <a:gd name="connsiteX11" fmla="*/ 980090 w 1384737"/>
                    <a:gd name="connsiteY11" fmla="*/ 191813 h 620109"/>
                    <a:gd name="connsiteX12" fmla="*/ 1090448 w 1384737"/>
                    <a:gd name="connsiteY12" fmla="*/ 302171 h 620109"/>
                    <a:gd name="connsiteX13" fmla="*/ 1216572 w 1384737"/>
                    <a:gd name="connsiteY13" fmla="*/ 333703 h 620109"/>
                    <a:gd name="connsiteX14" fmla="*/ 1342696 w 1384737"/>
                    <a:gd name="connsiteY14" fmla="*/ 254875 h 620109"/>
                    <a:gd name="connsiteX15" fmla="*/ 1374227 w 1384737"/>
                    <a:gd name="connsiteY15" fmla="*/ 380999 h 620109"/>
                    <a:gd name="connsiteX16" fmla="*/ 1279634 w 1384737"/>
                    <a:gd name="connsiteY16" fmla="*/ 412530 h 620109"/>
                    <a:gd name="connsiteX17" fmla="*/ 1137745 w 1384737"/>
                    <a:gd name="connsiteY17" fmla="*/ 396765 h 620109"/>
                    <a:gd name="connsiteX18" fmla="*/ 1263869 w 1384737"/>
                    <a:gd name="connsiteY18" fmla="*/ 522889 h 620109"/>
                    <a:gd name="connsiteX19" fmla="*/ 1200807 w 1384737"/>
                    <a:gd name="connsiteY19" fmla="*/ 554420 h 620109"/>
                    <a:gd name="connsiteX20" fmla="*/ 980090 w 1384737"/>
                    <a:gd name="connsiteY20" fmla="*/ 412530 h 620109"/>
                    <a:gd name="connsiteX21" fmla="*/ 1027386 w 1384737"/>
                    <a:gd name="connsiteY21" fmla="*/ 585951 h 620109"/>
                    <a:gd name="connsiteX22" fmla="*/ 964324 w 1384737"/>
                    <a:gd name="connsiteY22" fmla="*/ 601716 h 620109"/>
                    <a:gd name="connsiteX23" fmla="*/ 901262 w 1384737"/>
                    <a:gd name="connsiteY23" fmla="*/ 475592 h 620109"/>
                    <a:gd name="connsiteX24" fmla="*/ 838200 w 1384737"/>
                    <a:gd name="connsiteY24" fmla="*/ 554420 h 620109"/>
                    <a:gd name="connsiteX25" fmla="*/ 743607 w 1384737"/>
                    <a:gd name="connsiteY25" fmla="*/ 428296 h 620109"/>
                    <a:gd name="connsiteX26" fmla="*/ 806669 w 1384737"/>
                    <a:gd name="connsiteY26" fmla="*/ 333703 h 620109"/>
                    <a:gd name="connsiteX27" fmla="*/ 712076 w 1384737"/>
                    <a:gd name="connsiteY27" fmla="*/ 444061 h 620109"/>
                    <a:gd name="connsiteX28" fmla="*/ 570186 w 1384737"/>
                    <a:gd name="connsiteY28" fmla="*/ 428296 h 620109"/>
                    <a:gd name="connsiteX29" fmla="*/ 507124 w 1384737"/>
                    <a:gd name="connsiteY29" fmla="*/ 412530 h 620109"/>
                    <a:gd name="connsiteX30" fmla="*/ 522890 w 1384737"/>
                    <a:gd name="connsiteY30" fmla="*/ 396765 h 620109"/>
                    <a:gd name="connsiteX31" fmla="*/ 459827 w 1384737"/>
                    <a:gd name="connsiteY31" fmla="*/ 365234 h 620109"/>
                    <a:gd name="connsiteX32" fmla="*/ 412531 w 1384737"/>
                    <a:gd name="connsiteY32" fmla="*/ 349468 h 620109"/>
                    <a:gd name="connsiteX33" fmla="*/ 444062 w 1384737"/>
                    <a:gd name="connsiteY33" fmla="*/ 270640 h 620109"/>
                    <a:gd name="connsiteX34" fmla="*/ 302172 w 1384737"/>
                    <a:gd name="connsiteY34" fmla="*/ 396765 h 620109"/>
                    <a:gd name="connsiteX35" fmla="*/ 191814 w 1384737"/>
                    <a:gd name="connsiteY35" fmla="*/ 317937 h 620109"/>
                    <a:gd name="connsiteX36" fmla="*/ 18393 w 1384737"/>
                    <a:gd name="connsiteY36" fmla="*/ 254875 h 620109"/>
                    <a:gd name="connsiteX37" fmla="*/ 81455 w 1384737"/>
                    <a:gd name="connsiteY37" fmla="*/ 160282 h 620109"/>
                    <a:gd name="connsiteX38" fmla="*/ 160283 w 1384737"/>
                    <a:gd name="connsiteY38" fmla="*/ 160282 h 620109"/>
                    <a:gd name="connsiteX39" fmla="*/ 223345 w 1384737"/>
                    <a:gd name="connsiteY39" fmla="*/ 97220 h 620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</a:cxnLst>
                  <a:rect l="l" t="t" r="r" b="b"/>
                  <a:pathLst>
                    <a:path w="1384737" h="620109">
                      <a:moveTo>
                        <a:pt x="223345" y="97220"/>
                      </a:moveTo>
                      <a:cubicBezTo>
                        <a:pt x="233855" y="70944"/>
                        <a:pt x="183931" y="0"/>
                        <a:pt x="223345" y="2627"/>
                      </a:cubicBezTo>
                      <a:cubicBezTo>
                        <a:pt x="262759" y="5255"/>
                        <a:pt x="417786" y="76199"/>
                        <a:pt x="459827" y="112985"/>
                      </a:cubicBezTo>
                      <a:cubicBezTo>
                        <a:pt x="501868" y="149771"/>
                        <a:pt x="462455" y="218089"/>
                        <a:pt x="475593" y="223344"/>
                      </a:cubicBezTo>
                      <a:cubicBezTo>
                        <a:pt x="488731" y="228599"/>
                        <a:pt x="512379" y="157654"/>
                        <a:pt x="538655" y="144516"/>
                      </a:cubicBezTo>
                      <a:cubicBezTo>
                        <a:pt x="564931" y="131378"/>
                        <a:pt x="625365" y="134006"/>
                        <a:pt x="633248" y="144516"/>
                      </a:cubicBezTo>
                      <a:cubicBezTo>
                        <a:pt x="641131" y="155026"/>
                        <a:pt x="572814" y="197068"/>
                        <a:pt x="585952" y="207578"/>
                      </a:cubicBezTo>
                      <a:cubicBezTo>
                        <a:pt x="599090" y="218088"/>
                        <a:pt x="680545" y="199695"/>
                        <a:pt x="712076" y="207578"/>
                      </a:cubicBezTo>
                      <a:cubicBezTo>
                        <a:pt x="743607" y="215461"/>
                        <a:pt x="756745" y="262758"/>
                        <a:pt x="775138" y="254875"/>
                      </a:cubicBezTo>
                      <a:cubicBezTo>
                        <a:pt x="793531" y="246992"/>
                        <a:pt x="798786" y="160282"/>
                        <a:pt x="822434" y="160282"/>
                      </a:cubicBezTo>
                      <a:cubicBezTo>
                        <a:pt x="846082" y="160282"/>
                        <a:pt x="890751" y="249620"/>
                        <a:pt x="917027" y="254875"/>
                      </a:cubicBezTo>
                      <a:cubicBezTo>
                        <a:pt x="943303" y="260130"/>
                        <a:pt x="951187" y="183930"/>
                        <a:pt x="980090" y="191813"/>
                      </a:cubicBezTo>
                      <a:cubicBezTo>
                        <a:pt x="1008993" y="199696"/>
                        <a:pt x="1051034" y="278523"/>
                        <a:pt x="1090448" y="302171"/>
                      </a:cubicBezTo>
                      <a:cubicBezTo>
                        <a:pt x="1129862" y="325819"/>
                        <a:pt x="1174531" y="341586"/>
                        <a:pt x="1216572" y="333703"/>
                      </a:cubicBezTo>
                      <a:cubicBezTo>
                        <a:pt x="1258613" y="325820"/>
                        <a:pt x="1316420" y="246992"/>
                        <a:pt x="1342696" y="254875"/>
                      </a:cubicBezTo>
                      <a:cubicBezTo>
                        <a:pt x="1368972" y="262758"/>
                        <a:pt x="1384737" y="354723"/>
                        <a:pt x="1374227" y="380999"/>
                      </a:cubicBezTo>
                      <a:cubicBezTo>
                        <a:pt x="1363717" y="407275"/>
                        <a:pt x="1319048" y="409902"/>
                        <a:pt x="1279634" y="412530"/>
                      </a:cubicBezTo>
                      <a:cubicBezTo>
                        <a:pt x="1240220" y="415158"/>
                        <a:pt x="1140372" y="378372"/>
                        <a:pt x="1137745" y="396765"/>
                      </a:cubicBezTo>
                      <a:cubicBezTo>
                        <a:pt x="1135118" y="415158"/>
                        <a:pt x="1253359" y="496613"/>
                        <a:pt x="1263869" y="522889"/>
                      </a:cubicBezTo>
                      <a:cubicBezTo>
                        <a:pt x="1274379" y="549165"/>
                        <a:pt x="1248103" y="572813"/>
                        <a:pt x="1200807" y="554420"/>
                      </a:cubicBezTo>
                      <a:cubicBezTo>
                        <a:pt x="1153511" y="536027"/>
                        <a:pt x="1008994" y="407275"/>
                        <a:pt x="980090" y="412530"/>
                      </a:cubicBezTo>
                      <a:cubicBezTo>
                        <a:pt x="951186" y="417785"/>
                        <a:pt x="1030014" y="554420"/>
                        <a:pt x="1027386" y="585951"/>
                      </a:cubicBezTo>
                      <a:cubicBezTo>
                        <a:pt x="1024758" y="617482"/>
                        <a:pt x="985345" y="620109"/>
                        <a:pt x="964324" y="601716"/>
                      </a:cubicBezTo>
                      <a:cubicBezTo>
                        <a:pt x="943303" y="583323"/>
                        <a:pt x="922283" y="483475"/>
                        <a:pt x="901262" y="475592"/>
                      </a:cubicBezTo>
                      <a:cubicBezTo>
                        <a:pt x="880241" y="467709"/>
                        <a:pt x="864476" y="562303"/>
                        <a:pt x="838200" y="554420"/>
                      </a:cubicBezTo>
                      <a:cubicBezTo>
                        <a:pt x="811924" y="546537"/>
                        <a:pt x="748862" y="465082"/>
                        <a:pt x="743607" y="428296"/>
                      </a:cubicBezTo>
                      <a:cubicBezTo>
                        <a:pt x="738352" y="391510"/>
                        <a:pt x="811924" y="331076"/>
                        <a:pt x="806669" y="333703"/>
                      </a:cubicBezTo>
                      <a:cubicBezTo>
                        <a:pt x="801414" y="336330"/>
                        <a:pt x="751490" y="428296"/>
                        <a:pt x="712076" y="444061"/>
                      </a:cubicBezTo>
                      <a:cubicBezTo>
                        <a:pt x="672662" y="459826"/>
                        <a:pt x="604345" y="433551"/>
                        <a:pt x="570186" y="428296"/>
                      </a:cubicBezTo>
                      <a:cubicBezTo>
                        <a:pt x="536027" y="423041"/>
                        <a:pt x="515007" y="417785"/>
                        <a:pt x="507124" y="412530"/>
                      </a:cubicBezTo>
                      <a:cubicBezTo>
                        <a:pt x="499241" y="407275"/>
                        <a:pt x="530773" y="404648"/>
                        <a:pt x="522890" y="396765"/>
                      </a:cubicBezTo>
                      <a:cubicBezTo>
                        <a:pt x="515007" y="388882"/>
                        <a:pt x="478220" y="373117"/>
                        <a:pt x="459827" y="365234"/>
                      </a:cubicBezTo>
                      <a:cubicBezTo>
                        <a:pt x="441434" y="357351"/>
                        <a:pt x="415158" y="365234"/>
                        <a:pt x="412531" y="349468"/>
                      </a:cubicBezTo>
                      <a:cubicBezTo>
                        <a:pt x="409904" y="333702"/>
                        <a:pt x="462455" y="262757"/>
                        <a:pt x="444062" y="270640"/>
                      </a:cubicBezTo>
                      <a:cubicBezTo>
                        <a:pt x="425669" y="278523"/>
                        <a:pt x="344213" y="388882"/>
                        <a:pt x="302172" y="396765"/>
                      </a:cubicBezTo>
                      <a:cubicBezTo>
                        <a:pt x="260131" y="404648"/>
                        <a:pt x="239110" y="341585"/>
                        <a:pt x="191814" y="317937"/>
                      </a:cubicBezTo>
                      <a:cubicBezTo>
                        <a:pt x="144518" y="294289"/>
                        <a:pt x="36786" y="281151"/>
                        <a:pt x="18393" y="254875"/>
                      </a:cubicBezTo>
                      <a:cubicBezTo>
                        <a:pt x="0" y="228599"/>
                        <a:pt x="57807" y="176047"/>
                        <a:pt x="81455" y="160282"/>
                      </a:cubicBezTo>
                      <a:cubicBezTo>
                        <a:pt x="105103" y="144517"/>
                        <a:pt x="134007" y="162910"/>
                        <a:pt x="160283" y="160282"/>
                      </a:cubicBezTo>
                      <a:cubicBezTo>
                        <a:pt x="186559" y="157654"/>
                        <a:pt x="212835" y="123496"/>
                        <a:pt x="223345" y="97220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15" name="Freeform 8"/>
                <p:cNvSpPr/>
                <p:nvPr/>
              </p:nvSpPr>
              <p:spPr>
                <a:xfrm>
                  <a:off x="4007161" y="578749"/>
                  <a:ext cx="1029995" cy="1213717"/>
                </a:xfrm>
                <a:custGeom>
                  <a:avLst/>
                  <a:gdLst>
                    <a:gd name="connsiteX0" fmla="*/ 231227 w 1027385"/>
                    <a:gd name="connsiteY0" fmla="*/ 1043151 h 1208689"/>
                    <a:gd name="connsiteX1" fmla="*/ 168165 w 1027385"/>
                    <a:gd name="connsiteY1" fmla="*/ 1153510 h 1208689"/>
                    <a:gd name="connsiteX2" fmla="*/ 294289 w 1027385"/>
                    <a:gd name="connsiteY2" fmla="*/ 1106213 h 1208689"/>
                    <a:gd name="connsiteX3" fmla="*/ 373117 w 1027385"/>
                    <a:gd name="connsiteY3" fmla="*/ 1185041 h 1208689"/>
                    <a:gd name="connsiteX4" fmla="*/ 404648 w 1027385"/>
                    <a:gd name="connsiteY4" fmla="*/ 1090448 h 1208689"/>
                    <a:gd name="connsiteX5" fmla="*/ 515006 w 1027385"/>
                    <a:gd name="connsiteY5" fmla="*/ 1185041 h 1208689"/>
                    <a:gd name="connsiteX6" fmla="*/ 593834 w 1027385"/>
                    <a:gd name="connsiteY6" fmla="*/ 1121979 h 1208689"/>
                    <a:gd name="connsiteX7" fmla="*/ 672662 w 1027385"/>
                    <a:gd name="connsiteY7" fmla="*/ 1185041 h 1208689"/>
                    <a:gd name="connsiteX8" fmla="*/ 767255 w 1027385"/>
                    <a:gd name="connsiteY8" fmla="*/ 1200806 h 1208689"/>
                    <a:gd name="connsiteX9" fmla="*/ 751489 w 1027385"/>
                    <a:gd name="connsiteY9" fmla="*/ 1137744 h 1208689"/>
                    <a:gd name="connsiteX10" fmla="*/ 972206 w 1027385"/>
                    <a:gd name="connsiteY10" fmla="*/ 1106213 h 1208689"/>
                    <a:gd name="connsiteX11" fmla="*/ 924910 w 1027385"/>
                    <a:gd name="connsiteY11" fmla="*/ 1058917 h 1208689"/>
                    <a:gd name="connsiteX12" fmla="*/ 814551 w 1027385"/>
                    <a:gd name="connsiteY12" fmla="*/ 1011620 h 1208689"/>
                    <a:gd name="connsiteX13" fmla="*/ 1003737 w 1027385"/>
                    <a:gd name="connsiteY13" fmla="*/ 948558 h 1208689"/>
                    <a:gd name="connsiteX14" fmla="*/ 956441 w 1027385"/>
                    <a:gd name="connsiteY14" fmla="*/ 759372 h 1208689"/>
                    <a:gd name="connsiteX15" fmla="*/ 877613 w 1027385"/>
                    <a:gd name="connsiteY15" fmla="*/ 838200 h 1208689"/>
                    <a:gd name="connsiteX16" fmla="*/ 735724 w 1027385"/>
                    <a:gd name="connsiteY16" fmla="*/ 980089 h 1208689"/>
                    <a:gd name="connsiteX17" fmla="*/ 641131 w 1027385"/>
                    <a:gd name="connsiteY17" fmla="*/ 948558 h 1208689"/>
                    <a:gd name="connsiteX18" fmla="*/ 719958 w 1027385"/>
                    <a:gd name="connsiteY18" fmla="*/ 869731 h 1208689"/>
                    <a:gd name="connsiteX19" fmla="*/ 688427 w 1027385"/>
                    <a:gd name="connsiteY19" fmla="*/ 806669 h 1208689"/>
                    <a:gd name="connsiteX20" fmla="*/ 562303 w 1027385"/>
                    <a:gd name="connsiteY20" fmla="*/ 853965 h 1208689"/>
                    <a:gd name="connsiteX21" fmla="*/ 641131 w 1027385"/>
                    <a:gd name="connsiteY21" fmla="*/ 680544 h 1208689"/>
                    <a:gd name="connsiteX22" fmla="*/ 515006 w 1027385"/>
                    <a:gd name="connsiteY22" fmla="*/ 712075 h 1208689"/>
                    <a:gd name="connsiteX23" fmla="*/ 593834 w 1027385"/>
                    <a:gd name="connsiteY23" fmla="*/ 680544 h 1208689"/>
                    <a:gd name="connsiteX24" fmla="*/ 593834 w 1027385"/>
                    <a:gd name="connsiteY24" fmla="*/ 601717 h 1208689"/>
                    <a:gd name="connsiteX25" fmla="*/ 783020 w 1027385"/>
                    <a:gd name="connsiteY25" fmla="*/ 585951 h 1208689"/>
                    <a:gd name="connsiteX26" fmla="*/ 877613 w 1027385"/>
                    <a:gd name="connsiteY26" fmla="*/ 522889 h 1208689"/>
                    <a:gd name="connsiteX27" fmla="*/ 767255 w 1027385"/>
                    <a:gd name="connsiteY27" fmla="*/ 491358 h 1208689"/>
                    <a:gd name="connsiteX28" fmla="*/ 814551 w 1027385"/>
                    <a:gd name="connsiteY28" fmla="*/ 365234 h 1208689"/>
                    <a:gd name="connsiteX29" fmla="*/ 719958 w 1027385"/>
                    <a:gd name="connsiteY29" fmla="*/ 365234 h 1208689"/>
                    <a:gd name="connsiteX30" fmla="*/ 625365 w 1027385"/>
                    <a:gd name="connsiteY30" fmla="*/ 428296 h 1208689"/>
                    <a:gd name="connsiteX31" fmla="*/ 562303 w 1027385"/>
                    <a:gd name="connsiteY31" fmla="*/ 396765 h 1208689"/>
                    <a:gd name="connsiteX32" fmla="*/ 672662 w 1027385"/>
                    <a:gd name="connsiteY32" fmla="*/ 254875 h 1208689"/>
                    <a:gd name="connsiteX33" fmla="*/ 562303 w 1027385"/>
                    <a:gd name="connsiteY33" fmla="*/ 286406 h 1208689"/>
                    <a:gd name="connsiteX34" fmla="*/ 530772 w 1027385"/>
                    <a:gd name="connsiteY34" fmla="*/ 286406 h 1208689"/>
                    <a:gd name="connsiteX35" fmla="*/ 593834 w 1027385"/>
                    <a:gd name="connsiteY35" fmla="*/ 176048 h 1208689"/>
                    <a:gd name="connsiteX36" fmla="*/ 562303 w 1027385"/>
                    <a:gd name="connsiteY36" fmla="*/ 144517 h 1208689"/>
                    <a:gd name="connsiteX37" fmla="*/ 499241 w 1027385"/>
                    <a:gd name="connsiteY37" fmla="*/ 223344 h 1208689"/>
                    <a:gd name="connsiteX38" fmla="*/ 530772 w 1027385"/>
                    <a:gd name="connsiteY38" fmla="*/ 49924 h 1208689"/>
                    <a:gd name="connsiteX39" fmla="*/ 467710 w 1027385"/>
                    <a:gd name="connsiteY39" fmla="*/ 2627 h 1208689"/>
                    <a:gd name="connsiteX40" fmla="*/ 404648 w 1027385"/>
                    <a:gd name="connsiteY40" fmla="*/ 49924 h 1208689"/>
                    <a:gd name="connsiteX41" fmla="*/ 357351 w 1027385"/>
                    <a:gd name="connsiteY41" fmla="*/ 302172 h 1208689"/>
                    <a:gd name="connsiteX42" fmla="*/ 325820 w 1027385"/>
                    <a:gd name="connsiteY42" fmla="*/ 207579 h 1208689"/>
                    <a:gd name="connsiteX43" fmla="*/ 246993 w 1027385"/>
                    <a:gd name="connsiteY43" fmla="*/ 223344 h 1208689"/>
                    <a:gd name="connsiteX44" fmla="*/ 262758 w 1027385"/>
                    <a:gd name="connsiteY44" fmla="*/ 286406 h 1208689"/>
                    <a:gd name="connsiteX45" fmla="*/ 341586 w 1027385"/>
                    <a:gd name="connsiteY45" fmla="*/ 444062 h 1208689"/>
                    <a:gd name="connsiteX46" fmla="*/ 246993 w 1027385"/>
                    <a:gd name="connsiteY46" fmla="*/ 428296 h 1208689"/>
                    <a:gd name="connsiteX47" fmla="*/ 325820 w 1027385"/>
                    <a:gd name="connsiteY47" fmla="*/ 507124 h 1208689"/>
                    <a:gd name="connsiteX48" fmla="*/ 325820 w 1027385"/>
                    <a:gd name="connsiteY48" fmla="*/ 570186 h 1208689"/>
                    <a:gd name="connsiteX49" fmla="*/ 310055 w 1027385"/>
                    <a:gd name="connsiteY49" fmla="*/ 633248 h 1208689"/>
                    <a:gd name="connsiteX50" fmla="*/ 120869 w 1027385"/>
                    <a:gd name="connsiteY50" fmla="*/ 365234 h 1208689"/>
                    <a:gd name="connsiteX51" fmla="*/ 89337 w 1027385"/>
                    <a:gd name="connsiteY51" fmla="*/ 365234 h 1208689"/>
                    <a:gd name="connsiteX52" fmla="*/ 73572 w 1027385"/>
                    <a:gd name="connsiteY52" fmla="*/ 459827 h 1208689"/>
                    <a:gd name="connsiteX53" fmla="*/ 168165 w 1027385"/>
                    <a:gd name="connsiteY53" fmla="*/ 585951 h 1208689"/>
                    <a:gd name="connsiteX54" fmla="*/ 73572 w 1027385"/>
                    <a:gd name="connsiteY54" fmla="*/ 538655 h 1208689"/>
                    <a:gd name="connsiteX55" fmla="*/ 10510 w 1027385"/>
                    <a:gd name="connsiteY55" fmla="*/ 570186 h 1208689"/>
                    <a:gd name="connsiteX56" fmla="*/ 73572 w 1027385"/>
                    <a:gd name="connsiteY56" fmla="*/ 680544 h 1208689"/>
                    <a:gd name="connsiteX57" fmla="*/ 10510 w 1027385"/>
                    <a:gd name="connsiteY57" fmla="*/ 712075 h 1208689"/>
                    <a:gd name="connsiteX58" fmla="*/ 136634 w 1027385"/>
                    <a:gd name="connsiteY58" fmla="*/ 775137 h 1208689"/>
                    <a:gd name="connsiteX59" fmla="*/ 294289 w 1027385"/>
                    <a:gd name="connsiteY59" fmla="*/ 853965 h 1208689"/>
                    <a:gd name="connsiteX60" fmla="*/ 152400 w 1027385"/>
                    <a:gd name="connsiteY60" fmla="*/ 759372 h 1208689"/>
                    <a:gd name="connsiteX61" fmla="*/ 105103 w 1027385"/>
                    <a:gd name="connsiteY61" fmla="*/ 822434 h 1208689"/>
                    <a:gd name="connsiteX62" fmla="*/ 136634 w 1027385"/>
                    <a:gd name="connsiteY62" fmla="*/ 885496 h 1208689"/>
                    <a:gd name="connsiteX63" fmla="*/ 231227 w 1027385"/>
                    <a:gd name="connsiteY63" fmla="*/ 932793 h 1208689"/>
                    <a:gd name="connsiteX64" fmla="*/ 120869 w 1027385"/>
                    <a:gd name="connsiteY64" fmla="*/ 932793 h 1208689"/>
                    <a:gd name="connsiteX65" fmla="*/ 89337 w 1027385"/>
                    <a:gd name="connsiteY65" fmla="*/ 964324 h 1208689"/>
                    <a:gd name="connsiteX66" fmla="*/ 105103 w 1027385"/>
                    <a:gd name="connsiteY66" fmla="*/ 1043151 h 1208689"/>
                    <a:gd name="connsiteX67" fmla="*/ 231227 w 1027385"/>
                    <a:gd name="connsiteY67" fmla="*/ 1043151 h 1208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</a:cxnLst>
                  <a:rect l="l" t="t" r="r" b="b"/>
                  <a:pathLst>
                    <a:path w="1027385" h="1208689">
                      <a:moveTo>
                        <a:pt x="231227" y="1043151"/>
                      </a:moveTo>
                      <a:cubicBezTo>
                        <a:pt x="241737" y="1061544"/>
                        <a:pt x="157655" y="1143000"/>
                        <a:pt x="168165" y="1153510"/>
                      </a:cubicBezTo>
                      <a:cubicBezTo>
                        <a:pt x="178675" y="1164020"/>
                        <a:pt x="260130" y="1100958"/>
                        <a:pt x="294289" y="1106213"/>
                      </a:cubicBezTo>
                      <a:cubicBezTo>
                        <a:pt x="328448" y="1111468"/>
                        <a:pt x="354724" y="1187668"/>
                        <a:pt x="373117" y="1185041"/>
                      </a:cubicBezTo>
                      <a:cubicBezTo>
                        <a:pt x="391510" y="1182414"/>
                        <a:pt x="381000" y="1090448"/>
                        <a:pt x="404648" y="1090448"/>
                      </a:cubicBezTo>
                      <a:cubicBezTo>
                        <a:pt x="428296" y="1090448"/>
                        <a:pt x="483475" y="1179786"/>
                        <a:pt x="515006" y="1185041"/>
                      </a:cubicBezTo>
                      <a:cubicBezTo>
                        <a:pt x="546537" y="1190296"/>
                        <a:pt x="567558" y="1121979"/>
                        <a:pt x="593834" y="1121979"/>
                      </a:cubicBezTo>
                      <a:cubicBezTo>
                        <a:pt x="620110" y="1121979"/>
                        <a:pt x="643759" y="1171903"/>
                        <a:pt x="672662" y="1185041"/>
                      </a:cubicBezTo>
                      <a:cubicBezTo>
                        <a:pt x="701565" y="1198179"/>
                        <a:pt x="754117" y="1208689"/>
                        <a:pt x="767255" y="1200806"/>
                      </a:cubicBezTo>
                      <a:cubicBezTo>
                        <a:pt x="780393" y="1192923"/>
                        <a:pt x="717331" y="1153509"/>
                        <a:pt x="751489" y="1137744"/>
                      </a:cubicBezTo>
                      <a:cubicBezTo>
                        <a:pt x="785647" y="1121979"/>
                        <a:pt x="943303" y="1119351"/>
                        <a:pt x="972206" y="1106213"/>
                      </a:cubicBezTo>
                      <a:cubicBezTo>
                        <a:pt x="1001109" y="1093075"/>
                        <a:pt x="951186" y="1074682"/>
                        <a:pt x="924910" y="1058917"/>
                      </a:cubicBezTo>
                      <a:cubicBezTo>
                        <a:pt x="898634" y="1043152"/>
                        <a:pt x="801413" y="1030013"/>
                        <a:pt x="814551" y="1011620"/>
                      </a:cubicBezTo>
                      <a:cubicBezTo>
                        <a:pt x="827689" y="993227"/>
                        <a:pt x="980089" y="990599"/>
                        <a:pt x="1003737" y="948558"/>
                      </a:cubicBezTo>
                      <a:cubicBezTo>
                        <a:pt x="1027385" y="906517"/>
                        <a:pt x="977462" y="777765"/>
                        <a:pt x="956441" y="759372"/>
                      </a:cubicBezTo>
                      <a:cubicBezTo>
                        <a:pt x="935420" y="740979"/>
                        <a:pt x="877613" y="838200"/>
                        <a:pt x="877613" y="838200"/>
                      </a:cubicBezTo>
                      <a:cubicBezTo>
                        <a:pt x="840827" y="874986"/>
                        <a:pt x="775138" y="961696"/>
                        <a:pt x="735724" y="980089"/>
                      </a:cubicBezTo>
                      <a:cubicBezTo>
                        <a:pt x="696310" y="998482"/>
                        <a:pt x="643759" y="966951"/>
                        <a:pt x="641131" y="948558"/>
                      </a:cubicBezTo>
                      <a:cubicBezTo>
                        <a:pt x="638503" y="930165"/>
                        <a:pt x="712075" y="893379"/>
                        <a:pt x="719958" y="869731"/>
                      </a:cubicBezTo>
                      <a:cubicBezTo>
                        <a:pt x="727841" y="846083"/>
                        <a:pt x="714703" y="809297"/>
                        <a:pt x="688427" y="806669"/>
                      </a:cubicBezTo>
                      <a:cubicBezTo>
                        <a:pt x="662151" y="804041"/>
                        <a:pt x="570186" y="874986"/>
                        <a:pt x="562303" y="853965"/>
                      </a:cubicBezTo>
                      <a:cubicBezTo>
                        <a:pt x="554420" y="832944"/>
                        <a:pt x="649014" y="704192"/>
                        <a:pt x="641131" y="680544"/>
                      </a:cubicBezTo>
                      <a:cubicBezTo>
                        <a:pt x="633248" y="656896"/>
                        <a:pt x="522889" y="712075"/>
                        <a:pt x="515006" y="712075"/>
                      </a:cubicBezTo>
                      <a:cubicBezTo>
                        <a:pt x="507123" y="712075"/>
                        <a:pt x="580696" y="698937"/>
                        <a:pt x="593834" y="680544"/>
                      </a:cubicBezTo>
                      <a:cubicBezTo>
                        <a:pt x="606972" y="662151"/>
                        <a:pt x="562303" y="617483"/>
                        <a:pt x="593834" y="601717"/>
                      </a:cubicBezTo>
                      <a:cubicBezTo>
                        <a:pt x="625365" y="585952"/>
                        <a:pt x="735724" y="599089"/>
                        <a:pt x="783020" y="585951"/>
                      </a:cubicBezTo>
                      <a:cubicBezTo>
                        <a:pt x="830316" y="572813"/>
                        <a:pt x="880240" y="538654"/>
                        <a:pt x="877613" y="522889"/>
                      </a:cubicBezTo>
                      <a:cubicBezTo>
                        <a:pt x="874986" y="507124"/>
                        <a:pt x="777765" y="517634"/>
                        <a:pt x="767255" y="491358"/>
                      </a:cubicBezTo>
                      <a:cubicBezTo>
                        <a:pt x="756745" y="465082"/>
                        <a:pt x="822434" y="386255"/>
                        <a:pt x="814551" y="365234"/>
                      </a:cubicBezTo>
                      <a:cubicBezTo>
                        <a:pt x="806668" y="344213"/>
                        <a:pt x="751489" y="354724"/>
                        <a:pt x="719958" y="365234"/>
                      </a:cubicBezTo>
                      <a:cubicBezTo>
                        <a:pt x="688427" y="375744"/>
                        <a:pt x="651641" y="423041"/>
                        <a:pt x="625365" y="428296"/>
                      </a:cubicBezTo>
                      <a:cubicBezTo>
                        <a:pt x="599089" y="433551"/>
                        <a:pt x="554420" y="425668"/>
                        <a:pt x="562303" y="396765"/>
                      </a:cubicBezTo>
                      <a:cubicBezTo>
                        <a:pt x="570186" y="367862"/>
                        <a:pt x="672662" y="273268"/>
                        <a:pt x="672662" y="254875"/>
                      </a:cubicBezTo>
                      <a:cubicBezTo>
                        <a:pt x="672662" y="236482"/>
                        <a:pt x="585951" y="281151"/>
                        <a:pt x="562303" y="286406"/>
                      </a:cubicBezTo>
                      <a:cubicBezTo>
                        <a:pt x="538655" y="291661"/>
                        <a:pt x="525517" y="304799"/>
                        <a:pt x="530772" y="286406"/>
                      </a:cubicBezTo>
                      <a:cubicBezTo>
                        <a:pt x="536027" y="268013"/>
                        <a:pt x="588579" y="199696"/>
                        <a:pt x="593834" y="176048"/>
                      </a:cubicBezTo>
                      <a:cubicBezTo>
                        <a:pt x="599089" y="152400"/>
                        <a:pt x="578069" y="136634"/>
                        <a:pt x="562303" y="144517"/>
                      </a:cubicBezTo>
                      <a:cubicBezTo>
                        <a:pt x="546538" y="152400"/>
                        <a:pt x="504496" y="239109"/>
                        <a:pt x="499241" y="223344"/>
                      </a:cubicBezTo>
                      <a:cubicBezTo>
                        <a:pt x="493986" y="207579"/>
                        <a:pt x="536027" y="86710"/>
                        <a:pt x="530772" y="49924"/>
                      </a:cubicBezTo>
                      <a:cubicBezTo>
                        <a:pt x="525517" y="13138"/>
                        <a:pt x="488731" y="2627"/>
                        <a:pt x="467710" y="2627"/>
                      </a:cubicBezTo>
                      <a:cubicBezTo>
                        <a:pt x="446689" y="2627"/>
                        <a:pt x="423041" y="0"/>
                        <a:pt x="404648" y="49924"/>
                      </a:cubicBezTo>
                      <a:cubicBezTo>
                        <a:pt x="386255" y="99848"/>
                        <a:pt x="370489" y="275896"/>
                        <a:pt x="357351" y="302172"/>
                      </a:cubicBezTo>
                      <a:cubicBezTo>
                        <a:pt x="344213" y="328448"/>
                        <a:pt x="344213" y="220717"/>
                        <a:pt x="325820" y="207579"/>
                      </a:cubicBezTo>
                      <a:cubicBezTo>
                        <a:pt x="307427" y="194441"/>
                        <a:pt x="257503" y="210206"/>
                        <a:pt x="246993" y="223344"/>
                      </a:cubicBezTo>
                      <a:cubicBezTo>
                        <a:pt x="236483" y="236482"/>
                        <a:pt x="246993" y="249620"/>
                        <a:pt x="262758" y="286406"/>
                      </a:cubicBezTo>
                      <a:cubicBezTo>
                        <a:pt x="278524" y="323192"/>
                        <a:pt x="344213" y="420414"/>
                        <a:pt x="341586" y="444062"/>
                      </a:cubicBezTo>
                      <a:cubicBezTo>
                        <a:pt x="338959" y="467710"/>
                        <a:pt x="249621" y="417786"/>
                        <a:pt x="246993" y="428296"/>
                      </a:cubicBezTo>
                      <a:cubicBezTo>
                        <a:pt x="244365" y="438806"/>
                        <a:pt x="312682" y="483476"/>
                        <a:pt x="325820" y="507124"/>
                      </a:cubicBezTo>
                      <a:cubicBezTo>
                        <a:pt x="338958" y="530772"/>
                        <a:pt x="328447" y="549165"/>
                        <a:pt x="325820" y="570186"/>
                      </a:cubicBezTo>
                      <a:cubicBezTo>
                        <a:pt x="323193" y="591207"/>
                        <a:pt x="344213" y="667407"/>
                        <a:pt x="310055" y="633248"/>
                      </a:cubicBezTo>
                      <a:cubicBezTo>
                        <a:pt x="275897" y="599089"/>
                        <a:pt x="157655" y="409903"/>
                        <a:pt x="120869" y="365234"/>
                      </a:cubicBezTo>
                      <a:cubicBezTo>
                        <a:pt x="84083" y="320565"/>
                        <a:pt x="97220" y="349469"/>
                        <a:pt x="89337" y="365234"/>
                      </a:cubicBezTo>
                      <a:cubicBezTo>
                        <a:pt x="81454" y="381000"/>
                        <a:pt x="60434" y="423041"/>
                        <a:pt x="73572" y="459827"/>
                      </a:cubicBezTo>
                      <a:cubicBezTo>
                        <a:pt x="86710" y="496613"/>
                        <a:pt x="168165" y="572813"/>
                        <a:pt x="168165" y="585951"/>
                      </a:cubicBezTo>
                      <a:cubicBezTo>
                        <a:pt x="168165" y="599089"/>
                        <a:pt x="99848" y="541283"/>
                        <a:pt x="73572" y="538655"/>
                      </a:cubicBezTo>
                      <a:cubicBezTo>
                        <a:pt x="47296" y="536028"/>
                        <a:pt x="10510" y="546538"/>
                        <a:pt x="10510" y="570186"/>
                      </a:cubicBezTo>
                      <a:cubicBezTo>
                        <a:pt x="10510" y="593834"/>
                        <a:pt x="73572" y="656896"/>
                        <a:pt x="73572" y="680544"/>
                      </a:cubicBezTo>
                      <a:cubicBezTo>
                        <a:pt x="73572" y="704192"/>
                        <a:pt x="0" y="696310"/>
                        <a:pt x="10510" y="712075"/>
                      </a:cubicBezTo>
                      <a:cubicBezTo>
                        <a:pt x="21020" y="727841"/>
                        <a:pt x="136634" y="775137"/>
                        <a:pt x="136634" y="775137"/>
                      </a:cubicBezTo>
                      <a:cubicBezTo>
                        <a:pt x="183930" y="798785"/>
                        <a:pt x="291661" y="856592"/>
                        <a:pt x="294289" y="853965"/>
                      </a:cubicBezTo>
                      <a:cubicBezTo>
                        <a:pt x="296917" y="851338"/>
                        <a:pt x="183931" y="764627"/>
                        <a:pt x="152400" y="759372"/>
                      </a:cubicBezTo>
                      <a:cubicBezTo>
                        <a:pt x="120869" y="754117"/>
                        <a:pt x="107731" y="801413"/>
                        <a:pt x="105103" y="822434"/>
                      </a:cubicBezTo>
                      <a:cubicBezTo>
                        <a:pt x="102475" y="843455"/>
                        <a:pt x="115613" y="867103"/>
                        <a:pt x="136634" y="885496"/>
                      </a:cubicBezTo>
                      <a:cubicBezTo>
                        <a:pt x="157655" y="903889"/>
                        <a:pt x="233854" y="924910"/>
                        <a:pt x="231227" y="932793"/>
                      </a:cubicBezTo>
                      <a:cubicBezTo>
                        <a:pt x="228600" y="940676"/>
                        <a:pt x="144517" y="927538"/>
                        <a:pt x="120869" y="932793"/>
                      </a:cubicBezTo>
                      <a:cubicBezTo>
                        <a:pt x="97221" y="938048"/>
                        <a:pt x="91965" y="945931"/>
                        <a:pt x="89337" y="964324"/>
                      </a:cubicBezTo>
                      <a:cubicBezTo>
                        <a:pt x="86709" y="982717"/>
                        <a:pt x="78827" y="1032641"/>
                        <a:pt x="105103" y="1043151"/>
                      </a:cubicBezTo>
                      <a:cubicBezTo>
                        <a:pt x="131379" y="1053661"/>
                        <a:pt x="220717" y="1024758"/>
                        <a:pt x="231227" y="10431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24" name="Group 17"/>
              <p:cNvGrpSpPr>
                <a:grpSpLocks/>
              </p:cNvGrpSpPr>
              <p:nvPr/>
            </p:nvGrpSpPr>
            <p:grpSpPr bwMode="auto">
              <a:xfrm>
                <a:off x="2845676" y="2519855"/>
                <a:ext cx="1918137" cy="3297621"/>
                <a:chOff x="2845676" y="2519855"/>
                <a:chExt cx="1918137" cy="3297621"/>
              </a:xfrm>
            </p:grpSpPr>
            <p:sp>
              <p:nvSpPr>
                <p:cNvPr id="103" name="Freeform 102"/>
                <p:cNvSpPr/>
                <p:nvPr/>
              </p:nvSpPr>
              <p:spPr>
                <a:xfrm>
                  <a:off x="2845676" y="4359942"/>
                  <a:ext cx="1917550" cy="1447125"/>
                </a:xfrm>
                <a:custGeom>
                  <a:avLst/>
                  <a:gdLst>
                    <a:gd name="connsiteX0" fmla="*/ 1253358 w 1918137"/>
                    <a:gd name="connsiteY0" fmla="*/ 1442544 h 1442544"/>
                    <a:gd name="connsiteX1" fmla="*/ 1395248 w 1918137"/>
                    <a:gd name="connsiteY1" fmla="*/ 1316420 h 1442544"/>
                    <a:gd name="connsiteX2" fmla="*/ 1474076 w 1918137"/>
                    <a:gd name="connsiteY2" fmla="*/ 1111468 h 1442544"/>
                    <a:gd name="connsiteX3" fmla="*/ 1426779 w 1918137"/>
                    <a:gd name="connsiteY3" fmla="*/ 1206062 h 1442544"/>
                    <a:gd name="connsiteX4" fmla="*/ 1363717 w 1918137"/>
                    <a:gd name="connsiteY4" fmla="*/ 1206062 h 1442544"/>
                    <a:gd name="connsiteX5" fmla="*/ 1300655 w 1918137"/>
                    <a:gd name="connsiteY5" fmla="*/ 1032641 h 1442544"/>
                    <a:gd name="connsiteX6" fmla="*/ 1300655 w 1918137"/>
                    <a:gd name="connsiteY6" fmla="*/ 1206062 h 1442544"/>
                    <a:gd name="connsiteX7" fmla="*/ 1190296 w 1918137"/>
                    <a:gd name="connsiteY7" fmla="*/ 1237593 h 1442544"/>
                    <a:gd name="connsiteX8" fmla="*/ 1095703 w 1918137"/>
                    <a:gd name="connsiteY8" fmla="*/ 1111468 h 1442544"/>
                    <a:gd name="connsiteX9" fmla="*/ 1016876 w 1918137"/>
                    <a:gd name="connsiteY9" fmla="*/ 1269124 h 1442544"/>
                    <a:gd name="connsiteX10" fmla="*/ 906517 w 1918137"/>
                    <a:gd name="connsiteY10" fmla="*/ 1174531 h 1442544"/>
                    <a:gd name="connsiteX11" fmla="*/ 843455 w 1918137"/>
                    <a:gd name="connsiteY11" fmla="*/ 1347951 h 1442544"/>
                    <a:gd name="connsiteX12" fmla="*/ 764627 w 1918137"/>
                    <a:gd name="connsiteY12" fmla="*/ 1332186 h 1442544"/>
                    <a:gd name="connsiteX13" fmla="*/ 748862 w 1918137"/>
                    <a:gd name="connsiteY13" fmla="*/ 1221827 h 1442544"/>
                    <a:gd name="connsiteX14" fmla="*/ 638503 w 1918137"/>
                    <a:gd name="connsiteY14" fmla="*/ 1316420 h 1442544"/>
                    <a:gd name="connsiteX15" fmla="*/ 496614 w 1918137"/>
                    <a:gd name="connsiteY15" fmla="*/ 1284889 h 1442544"/>
                    <a:gd name="connsiteX16" fmla="*/ 575441 w 1918137"/>
                    <a:gd name="connsiteY16" fmla="*/ 1190296 h 1442544"/>
                    <a:gd name="connsiteX17" fmla="*/ 764627 w 1918137"/>
                    <a:gd name="connsiteY17" fmla="*/ 1111468 h 1442544"/>
                    <a:gd name="connsiteX18" fmla="*/ 622738 w 1918137"/>
                    <a:gd name="connsiteY18" fmla="*/ 1111468 h 1442544"/>
                    <a:gd name="connsiteX19" fmla="*/ 528145 w 1918137"/>
                    <a:gd name="connsiteY19" fmla="*/ 1016875 h 1442544"/>
                    <a:gd name="connsiteX20" fmla="*/ 480848 w 1918137"/>
                    <a:gd name="connsiteY20" fmla="*/ 1079937 h 1442544"/>
                    <a:gd name="connsiteX21" fmla="*/ 354724 w 1918137"/>
                    <a:gd name="connsiteY21" fmla="*/ 1095703 h 1442544"/>
                    <a:gd name="connsiteX22" fmla="*/ 338958 w 1918137"/>
                    <a:gd name="connsiteY22" fmla="*/ 1032641 h 1442544"/>
                    <a:gd name="connsiteX23" fmla="*/ 402021 w 1918137"/>
                    <a:gd name="connsiteY23" fmla="*/ 985344 h 1442544"/>
                    <a:gd name="connsiteX24" fmla="*/ 275896 w 1918137"/>
                    <a:gd name="connsiteY24" fmla="*/ 938048 h 1442544"/>
                    <a:gd name="connsiteX25" fmla="*/ 181303 w 1918137"/>
                    <a:gd name="connsiteY25" fmla="*/ 827689 h 1442544"/>
                    <a:gd name="connsiteX26" fmla="*/ 260131 w 1918137"/>
                    <a:gd name="connsiteY26" fmla="*/ 764627 h 1442544"/>
                    <a:gd name="connsiteX27" fmla="*/ 354724 w 1918137"/>
                    <a:gd name="connsiteY27" fmla="*/ 843455 h 1442544"/>
                    <a:gd name="connsiteX28" fmla="*/ 575441 w 1918137"/>
                    <a:gd name="connsiteY28" fmla="*/ 890751 h 1442544"/>
                    <a:gd name="connsiteX29" fmla="*/ 622738 w 1918137"/>
                    <a:gd name="connsiteY29" fmla="*/ 890751 h 1442544"/>
                    <a:gd name="connsiteX30" fmla="*/ 591207 w 1918137"/>
                    <a:gd name="connsiteY30" fmla="*/ 811924 h 1442544"/>
                    <a:gd name="connsiteX31" fmla="*/ 638503 w 1918137"/>
                    <a:gd name="connsiteY31" fmla="*/ 733096 h 1442544"/>
                    <a:gd name="connsiteX32" fmla="*/ 843455 w 1918137"/>
                    <a:gd name="connsiteY32" fmla="*/ 859220 h 1442544"/>
                    <a:gd name="connsiteX33" fmla="*/ 796158 w 1918137"/>
                    <a:gd name="connsiteY33" fmla="*/ 764627 h 1442544"/>
                    <a:gd name="connsiteX34" fmla="*/ 859221 w 1918137"/>
                    <a:gd name="connsiteY34" fmla="*/ 796158 h 1442544"/>
                    <a:gd name="connsiteX35" fmla="*/ 874986 w 1918137"/>
                    <a:gd name="connsiteY35" fmla="*/ 701565 h 1442544"/>
                    <a:gd name="connsiteX36" fmla="*/ 1016876 w 1918137"/>
                    <a:gd name="connsiteY36" fmla="*/ 575441 h 1442544"/>
                    <a:gd name="connsiteX37" fmla="*/ 890752 w 1918137"/>
                    <a:gd name="connsiteY37" fmla="*/ 685800 h 1442544"/>
                    <a:gd name="connsiteX38" fmla="*/ 796158 w 1918137"/>
                    <a:gd name="connsiteY38" fmla="*/ 638503 h 1442544"/>
                    <a:gd name="connsiteX39" fmla="*/ 811924 w 1918137"/>
                    <a:gd name="connsiteY39" fmla="*/ 449317 h 1442544"/>
                    <a:gd name="connsiteX40" fmla="*/ 717331 w 1918137"/>
                    <a:gd name="connsiteY40" fmla="*/ 638503 h 1442544"/>
                    <a:gd name="connsiteX41" fmla="*/ 622738 w 1918137"/>
                    <a:gd name="connsiteY41" fmla="*/ 591206 h 1442544"/>
                    <a:gd name="connsiteX42" fmla="*/ 733096 w 1918137"/>
                    <a:gd name="connsiteY42" fmla="*/ 465082 h 1442544"/>
                    <a:gd name="connsiteX43" fmla="*/ 591207 w 1918137"/>
                    <a:gd name="connsiteY43" fmla="*/ 512379 h 1442544"/>
                    <a:gd name="connsiteX44" fmla="*/ 417786 w 1918137"/>
                    <a:gd name="connsiteY44" fmla="*/ 512379 h 1442544"/>
                    <a:gd name="connsiteX45" fmla="*/ 402021 w 1918137"/>
                    <a:gd name="connsiteY45" fmla="*/ 386255 h 1442544"/>
                    <a:gd name="connsiteX46" fmla="*/ 291662 w 1918137"/>
                    <a:gd name="connsiteY46" fmla="*/ 543910 h 1442544"/>
                    <a:gd name="connsiteX47" fmla="*/ 165538 w 1918137"/>
                    <a:gd name="connsiteY47" fmla="*/ 543910 h 1442544"/>
                    <a:gd name="connsiteX48" fmla="*/ 275896 w 1918137"/>
                    <a:gd name="connsiteY48" fmla="*/ 386255 h 1442544"/>
                    <a:gd name="connsiteX49" fmla="*/ 102476 w 1918137"/>
                    <a:gd name="connsiteY49" fmla="*/ 386255 h 1442544"/>
                    <a:gd name="connsiteX50" fmla="*/ 23648 w 1918137"/>
                    <a:gd name="connsiteY50" fmla="*/ 260131 h 1442544"/>
                    <a:gd name="connsiteX51" fmla="*/ 244365 w 1918137"/>
                    <a:gd name="connsiteY51" fmla="*/ 275896 h 1442544"/>
                    <a:gd name="connsiteX52" fmla="*/ 118241 w 1918137"/>
                    <a:gd name="connsiteY52" fmla="*/ 149772 h 1442544"/>
                    <a:gd name="connsiteX53" fmla="*/ 165538 w 1918137"/>
                    <a:gd name="connsiteY53" fmla="*/ 23648 h 1442544"/>
                    <a:gd name="connsiteX54" fmla="*/ 228600 w 1918137"/>
                    <a:gd name="connsiteY54" fmla="*/ 23648 h 1442544"/>
                    <a:gd name="connsiteX55" fmla="*/ 291662 w 1918137"/>
                    <a:gd name="connsiteY55" fmla="*/ 165537 h 1442544"/>
                    <a:gd name="connsiteX56" fmla="*/ 402021 w 1918137"/>
                    <a:gd name="connsiteY56" fmla="*/ 260131 h 1442544"/>
                    <a:gd name="connsiteX57" fmla="*/ 496614 w 1918137"/>
                    <a:gd name="connsiteY57" fmla="*/ 197068 h 1442544"/>
                    <a:gd name="connsiteX58" fmla="*/ 543910 w 1918137"/>
                    <a:gd name="connsiteY58" fmla="*/ 149772 h 1442544"/>
                    <a:gd name="connsiteX59" fmla="*/ 638503 w 1918137"/>
                    <a:gd name="connsiteY59" fmla="*/ 260131 h 1442544"/>
                    <a:gd name="connsiteX60" fmla="*/ 780393 w 1918137"/>
                    <a:gd name="connsiteY60" fmla="*/ 307427 h 1442544"/>
                    <a:gd name="connsiteX61" fmla="*/ 733096 w 1918137"/>
                    <a:gd name="connsiteY61" fmla="*/ 244365 h 1442544"/>
                    <a:gd name="connsiteX62" fmla="*/ 733096 w 1918137"/>
                    <a:gd name="connsiteY62" fmla="*/ 134006 h 1442544"/>
                    <a:gd name="connsiteX63" fmla="*/ 827690 w 1918137"/>
                    <a:gd name="connsiteY63" fmla="*/ 134006 h 1442544"/>
                    <a:gd name="connsiteX64" fmla="*/ 953814 w 1918137"/>
                    <a:gd name="connsiteY64" fmla="*/ 291662 h 1442544"/>
                    <a:gd name="connsiteX65" fmla="*/ 1174531 w 1918137"/>
                    <a:gd name="connsiteY65" fmla="*/ 260131 h 1442544"/>
                    <a:gd name="connsiteX66" fmla="*/ 1190296 w 1918137"/>
                    <a:gd name="connsiteY66" fmla="*/ 118241 h 1442544"/>
                    <a:gd name="connsiteX67" fmla="*/ 1316421 w 1918137"/>
                    <a:gd name="connsiteY67" fmla="*/ 149772 h 1442544"/>
                    <a:gd name="connsiteX68" fmla="*/ 1379483 w 1918137"/>
                    <a:gd name="connsiteY68" fmla="*/ 275896 h 1442544"/>
                    <a:gd name="connsiteX69" fmla="*/ 1521372 w 1918137"/>
                    <a:gd name="connsiteY69" fmla="*/ 307427 h 1442544"/>
                    <a:gd name="connsiteX70" fmla="*/ 1537138 w 1918137"/>
                    <a:gd name="connsiteY70" fmla="*/ 118241 h 1442544"/>
                    <a:gd name="connsiteX71" fmla="*/ 1647496 w 1918137"/>
                    <a:gd name="connsiteY71" fmla="*/ 228600 h 1442544"/>
                    <a:gd name="connsiteX72" fmla="*/ 1742090 w 1918137"/>
                    <a:gd name="connsiteY72" fmla="*/ 197068 h 1442544"/>
                    <a:gd name="connsiteX73" fmla="*/ 1694793 w 1918137"/>
                    <a:gd name="connsiteY73" fmla="*/ 338958 h 1442544"/>
                    <a:gd name="connsiteX74" fmla="*/ 1710558 w 1918137"/>
                    <a:gd name="connsiteY74" fmla="*/ 480848 h 1442544"/>
                    <a:gd name="connsiteX75" fmla="*/ 1773621 w 1918137"/>
                    <a:gd name="connsiteY75" fmla="*/ 338958 h 1442544"/>
                    <a:gd name="connsiteX76" fmla="*/ 1868214 w 1918137"/>
                    <a:gd name="connsiteY76" fmla="*/ 354724 h 1442544"/>
                    <a:gd name="connsiteX77" fmla="*/ 1915510 w 1918137"/>
                    <a:gd name="connsiteY77" fmla="*/ 449317 h 1442544"/>
                    <a:gd name="connsiteX78" fmla="*/ 1883979 w 1918137"/>
                    <a:gd name="connsiteY78" fmla="*/ 433551 h 14425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</a:cxnLst>
                  <a:rect l="l" t="t" r="r" b="b"/>
                  <a:pathLst>
                    <a:path w="1918137" h="1442544">
                      <a:moveTo>
                        <a:pt x="1253358" y="1442544"/>
                      </a:moveTo>
                      <a:cubicBezTo>
                        <a:pt x="1305910" y="1407071"/>
                        <a:pt x="1358462" y="1371599"/>
                        <a:pt x="1395248" y="1316420"/>
                      </a:cubicBezTo>
                      <a:cubicBezTo>
                        <a:pt x="1432034" y="1261241"/>
                        <a:pt x="1468821" y="1129861"/>
                        <a:pt x="1474076" y="1111468"/>
                      </a:cubicBezTo>
                      <a:cubicBezTo>
                        <a:pt x="1479331" y="1093075"/>
                        <a:pt x="1445172" y="1190296"/>
                        <a:pt x="1426779" y="1206062"/>
                      </a:cubicBezTo>
                      <a:cubicBezTo>
                        <a:pt x="1408386" y="1221828"/>
                        <a:pt x="1384738" y="1234965"/>
                        <a:pt x="1363717" y="1206062"/>
                      </a:cubicBezTo>
                      <a:cubicBezTo>
                        <a:pt x="1342696" y="1177159"/>
                        <a:pt x="1311165" y="1032641"/>
                        <a:pt x="1300655" y="1032641"/>
                      </a:cubicBezTo>
                      <a:cubicBezTo>
                        <a:pt x="1290145" y="1032641"/>
                        <a:pt x="1319048" y="1171903"/>
                        <a:pt x="1300655" y="1206062"/>
                      </a:cubicBezTo>
                      <a:cubicBezTo>
                        <a:pt x="1282262" y="1240221"/>
                        <a:pt x="1224455" y="1253359"/>
                        <a:pt x="1190296" y="1237593"/>
                      </a:cubicBezTo>
                      <a:cubicBezTo>
                        <a:pt x="1156137" y="1221827"/>
                        <a:pt x="1124606" y="1106213"/>
                        <a:pt x="1095703" y="1111468"/>
                      </a:cubicBezTo>
                      <a:cubicBezTo>
                        <a:pt x="1066800" y="1116723"/>
                        <a:pt x="1048407" y="1258614"/>
                        <a:pt x="1016876" y="1269124"/>
                      </a:cubicBezTo>
                      <a:cubicBezTo>
                        <a:pt x="985345" y="1279634"/>
                        <a:pt x="935420" y="1161393"/>
                        <a:pt x="906517" y="1174531"/>
                      </a:cubicBezTo>
                      <a:cubicBezTo>
                        <a:pt x="877614" y="1187669"/>
                        <a:pt x="867103" y="1321675"/>
                        <a:pt x="843455" y="1347951"/>
                      </a:cubicBezTo>
                      <a:cubicBezTo>
                        <a:pt x="819807" y="1374227"/>
                        <a:pt x="780393" y="1353207"/>
                        <a:pt x="764627" y="1332186"/>
                      </a:cubicBezTo>
                      <a:cubicBezTo>
                        <a:pt x="748861" y="1311165"/>
                        <a:pt x="769883" y="1224455"/>
                        <a:pt x="748862" y="1221827"/>
                      </a:cubicBezTo>
                      <a:cubicBezTo>
                        <a:pt x="727841" y="1219199"/>
                        <a:pt x="680544" y="1305910"/>
                        <a:pt x="638503" y="1316420"/>
                      </a:cubicBezTo>
                      <a:cubicBezTo>
                        <a:pt x="596462" y="1326930"/>
                        <a:pt x="507124" y="1305910"/>
                        <a:pt x="496614" y="1284889"/>
                      </a:cubicBezTo>
                      <a:cubicBezTo>
                        <a:pt x="486104" y="1263868"/>
                        <a:pt x="530772" y="1219199"/>
                        <a:pt x="575441" y="1190296"/>
                      </a:cubicBezTo>
                      <a:cubicBezTo>
                        <a:pt x="620110" y="1161393"/>
                        <a:pt x="756744" y="1124606"/>
                        <a:pt x="764627" y="1111468"/>
                      </a:cubicBezTo>
                      <a:cubicBezTo>
                        <a:pt x="772510" y="1098330"/>
                        <a:pt x="662152" y="1127233"/>
                        <a:pt x="622738" y="1111468"/>
                      </a:cubicBezTo>
                      <a:cubicBezTo>
                        <a:pt x="583324" y="1095703"/>
                        <a:pt x="551793" y="1022130"/>
                        <a:pt x="528145" y="1016875"/>
                      </a:cubicBezTo>
                      <a:cubicBezTo>
                        <a:pt x="504497" y="1011620"/>
                        <a:pt x="509751" y="1066799"/>
                        <a:pt x="480848" y="1079937"/>
                      </a:cubicBezTo>
                      <a:cubicBezTo>
                        <a:pt x="451945" y="1093075"/>
                        <a:pt x="378372" y="1103586"/>
                        <a:pt x="354724" y="1095703"/>
                      </a:cubicBezTo>
                      <a:cubicBezTo>
                        <a:pt x="331076" y="1087820"/>
                        <a:pt x="331075" y="1051034"/>
                        <a:pt x="338958" y="1032641"/>
                      </a:cubicBezTo>
                      <a:cubicBezTo>
                        <a:pt x="346841" y="1014248"/>
                        <a:pt x="412531" y="1001110"/>
                        <a:pt x="402021" y="985344"/>
                      </a:cubicBezTo>
                      <a:cubicBezTo>
                        <a:pt x="391511" y="969579"/>
                        <a:pt x="312682" y="964324"/>
                        <a:pt x="275896" y="938048"/>
                      </a:cubicBezTo>
                      <a:cubicBezTo>
                        <a:pt x="239110" y="911772"/>
                        <a:pt x="183930" y="856592"/>
                        <a:pt x="181303" y="827689"/>
                      </a:cubicBezTo>
                      <a:cubicBezTo>
                        <a:pt x="178676" y="798786"/>
                        <a:pt x="231228" y="761999"/>
                        <a:pt x="260131" y="764627"/>
                      </a:cubicBezTo>
                      <a:cubicBezTo>
                        <a:pt x="289034" y="767255"/>
                        <a:pt x="302172" y="822434"/>
                        <a:pt x="354724" y="843455"/>
                      </a:cubicBezTo>
                      <a:cubicBezTo>
                        <a:pt x="407276" y="864476"/>
                        <a:pt x="530772" y="882868"/>
                        <a:pt x="575441" y="890751"/>
                      </a:cubicBezTo>
                      <a:cubicBezTo>
                        <a:pt x="620110" y="898634"/>
                        <a:pt x="620110" y="903889"/>
                        <a:pt x="622738" y="890751"/>
                      </a:cubicBezTo>
                      <a:cubicBezTo>
                        <a:pt x="625366" y="877613"/>
                        <a:pt x="588580" y="838200"/>
                        <a:pt x="591207" y="811924"/>
                      </a:cubicBezTo>
                      <a:cubicBezTo>
                        <a:pt x="593835" y="785648"/>
                        <a:pt x="596462" y="725213"/>
                        <a:pt x="638503" y="733096"/>
                      </a:cubicBezTo>
                      <a:cubicBezTo>
                        <a:pt x="680544" y="740979"/>
                        <a:pt x="817179" y="853965"/>
                        <a:pt x="843455" y="859220"/>
                      </a:cubicBezTo>
                      <a:cubicBezTo>
                        <a:pt x="869731" y="864475"/>
                        <a:pt x="793530" y="775137"/>
                        <a:pt x="796158" y="764627"/>
                      </a:cubicBezTo>
                      <a:cubicBezTo>
                        <a:pt x="798786" y="754117"/>
                        <a:pt x="846083" y="806668"/>
                        <a:pt x="859221" y="796158"/>
                      </a:cubicBezTo>
                      <a:cubicBezTo>
                        <a:pt x="872359" y="785648"/>
                        <a:pt x="848710" y="738351"/>
                        <a:pt x="874986" y="701565"/>
                      </a:cubicBezTo>
                      <a:cubicBezTo>
                        <a:pt x="901262" y="664779"/>
                        <a:pt x="1014248" y="578068"/>
                        <a:pt x="1016876" y="575441"/>
                      </a:cubicBezTo>
                      <a:cubicBezTo>
                        <a:pt x="1019504" y="572814"/>
                        <a:pt x="927538" y="675290"/>
                        <a:pt x="890752" y="685800"/>
                      </a:cubicBezTo>
                      <a:cubicBezTo>
                        <a:pt x="853966" y="696310"/>
                        <a:pt x="809296" y="677917"/>
                        <a:pt x="796158" y="638503"/>
                      </a:cubicBezTo>
                      <a:cubicBezTo>
                        <a:pt x="783020" y="599089"/>
                        <a:pt x="825062" y="449317"/>
                        <a:pt x="811924" y="449317"/>
                      </a:cubicBezTo>
                      <a:cubicBezTo>
                        <a:pt x="798786" y="449317"/>
                        <a:pt x="748862" y="614855"/>
                        <a:pt x="717331" y="638503"/>
                      </a:cubicBezTo>
                      <a:cubicBezTo>
                        <a:pt x="685800" y="662151"/>
                        <a:pt x="620111" y="620109"/>
                        <a:pt x="622738" y="591206"/>
                      </a:cubicBezTo>
                      <a:cubicBezTo>
                        <a:pt x="625365" y="562303"/>
                        <a:pt x="738351" y="478220"/>
                        <a:pt x="733096" y="465082"/>
                      </a:cubicBezTo>
                      <a:cubicBezTo>
                        <a:pt x="727841" y="451944"/>
                        <a:pt x="643759" y="504496"/>
                        <a:pt x="591207" y="512379"/>
                      </a:cubicBezTo>
                      <a:cubicBezTo>
                        <a:pt x="538655" y="520262"/>
                        <a:pt x="449317" y="533400"/>
                        <a:pt x="417786" y="512379"/>
                      </a:cubicBezTo>
                      <a:cubicBezTo>
                        <a:pt x="386255" y="491358"/>
                        <a:pt x="423042" y="381000"/>
                        <a:pt x="402021" y="386255"/>
                      </a:cubicBezTo>
                      <a:cubicBezTo>
                        <a:pt x="381000" y="391510"/>
                        <a:pt x="331076" y="517634"/>
                        <a:pt x="291662" y="543910"/>
                      </a:cubicBezTo>
                      <a:cubicBezTo>
                        <a:pt x="252248" y="570186"/>
                        <a:pt x="168166" y="570186"/>
                        <a:pt x="165538" y="543910"/>
                      </a:cubicBezTo>
                      <a:cubicBezTo>
                        <a:pt x="162910" y="517634"/>
                        <a:pt x="286406" y="412531"/>
                        <a:pt x="275896" y="386255"/>
                      </a:cubicBezTo>
                      <a:cubicBezTo>
                        <a:pt x="265386" y="359979"/>
                        <a:pt x="144517" y="407276"/>
                        <a:pt x="102476" y="386255"/>
                      </a:cubicBezTo>
                      <a:cubicBezTo>
                        <a:pt x="60435" y="365234"/>
                        <a:pt x="0" y="278524"/>
                        <a:pt x="23648" y="260131"/>
                      </a:cubicBezTo>
                      <a:cubicBezTo>
                        <a:pt x="47296" y="241738"/>
                        <a:pt x="228600" y="294289"/>
                        <a:pt x="244365" y="275896"/>
                      </a:cubicBezTo>
                      <a:cubicBezTo>
                        <a:pt x="260130" y="257503"/>
                        <a:pt x="131379" y="191813"/>
                        <a:pt x="118241" y="149772"/>
                      </a:cubicBezTo>
                      <a:cubicBezTo>
                        <a:pt x="105103" y="107731"/>
                        <a:pt x="147145" y="44669"/>
                        <a:pt x="165538" y="23648"/>
                      </a:cubicBezTo>
                      <a:cubicBezTo>
                        <a:pt x="183931" y="2627"/>
                        <a:pt x="207579" y="0"/>
                        <a:pt x="228600" y="23648"/>
                      </a:cubicBezTo>
                      <a:cubicBezTo>
                        <a:pt x="249621" y="47296"/>
                        <a:pt x="262759" y="126123"/>
                        <a:pt x="291662" y="165537"/>
                      </a:cubicBezTo>
                      <a:cubicBezTo>
                        <a:pt x="320565" y="204951"/>
                        <a:pt x="367862" y="254876"/>
                        <a:pt x="402021" y="260131"/>
                      </a:cubicBezTo>
                      <a:cubicBezTo>
                        <a:pt x="436180" y="265386"/>
                        <a:pt x="472966" y="215461"/>
                        <a:pt x="496614" y="197068"/>
                      </a:cubicBezTo>
                      <a:cubicBezTo>
                        <a:pt x="520262" y="178675"/>
                        <a:pt x="520262" y="139262"/>
                        <a:pt x="543910" y="149772"/>
                      </a:cubicBezTo>
                      <a:cubicBezTo>
                        <a:pt x="567558" y="160283"/>
                        <a:pt x="599089" y="233855"/>
                        <a:pt x="638503" y="260131"/>
                      </a:cubicBezTo>
                      <a:cubicBezTo>
                        <a:pt x="677917" y="286407"/>
                        <a:pt x="764627" y="310055"/>
                        <a:pt x="780393" y="307427"/>
                      </a:cubicBezTo>
                      <a:cubicBezTo>
                        <a:pt x="796159" y="304799"/>
                        <a:pt x="740979" y="273268"/>
                        <a:pt x="733096" y="244365"/>
                      </a:cubicBezTo>
                      <a:cubicBezTo>
                        <a:pt x="725213" y="215462"/>
                        <a:pt x="717330" y="152399"/>
                        <a:pt x="733096" y="134006"/>
                      </a:cubicBezTo>
                      <a:cubicBezTo>
                        <a:pt x="748862" y="115613"/>
                        <a:pt x="790904" y="107730"/>
                        <a:pt x="827690" y="134006"/>
                      </a:cubicBezTo>
                      <a:cubicBezTo>
                        <a:pt x="864476" y="160282"/>
                        <a:pt x="896007" y="270641"/>
                        <a:pt x="953814" y="291662"/>
                      </a:cubicBezTo>
                      <a:cubicBezTo>
                        <a:pt x="1011621" y="312683"/>
                        <a:pt x="1135117" y="289034"/>
                        <a:pt x="1174531" y="260131"/>
                      </a:cubicBezTo>
                      <a:cubicBezTo>
                        <a:pt x="1213945" y="231228"/>
                        <a:pt x="1166648" y="136634"/>
                        <a:pt x="1190296" y="118241"/>
                      </a:cubicBezTo>
                      <a:cubicBezTo>
                        <a:pt x="1213944" y="99848"/>
                        <a:pt x="1284890" y="123496"/>
                        <a:pt x="1316421" y="149772"/>
                      </a:cubicBezTo>
                      <a:cubicBezTo>
                        <a:pt x="1347952" y="176048"/>
                        <a:pt x="1345325" y="249620"/>
                        <a:pt x="1379483" y="275896"/>
                      </a:cubicBezTo>
                      <a:cubicBezTo>
                        <a:pt x="1413642" y="302172"/>
                        <a:pt x="1495096" y="333703"/>
                        <a:pt x="1521372" y="307427"/>
                      </a:cubicBezTo>
                      <a:cubicBezTo>
                        <a:pt x="1547648" y="281151"/>
                        <a:pt x="1516117" y="131379"/>
                        <a:pt x="1537138" y="118241"/>
                      </a:cubicBezTo>
                      <a:cubicBezTo>
                        <a:pt x="1558159" y="105103"/>
                        <a:pt x="1613337" y="215462"/>
                        <a:pt x="1647496" y="228600"/>
                      </a:cubicBezTo>
                      <a:cubicBezTo>
                        <a:pt x="1681655" y="241738"/>
                        <a:pt x="1734207" y="178675"/>
                        <a:pt x="1742090" y="197068"/>
                      </a:cubicBezTo>
                      <a:cubicBezTo>
                        <a:pt x="1749973" y="215461"/>
                        <a:pt x="1700048" y="291661"/>
                        <a:pt x="1694793" y="338958"/>
                      </a:cubicBezTo>
                      <a:cubicBezTo>
                        <a:pt x="1689538" y="386255"/>
                        <a:pt x="1697420" y="480848"/>
                        <a:pt x="1710558" y="480848"/>
                      </a:cubicBezTo>
                      <a:cubicBezTo>
                        <a:pt x="1723696" y="480848"/>
                        <a:pt x="1747345" y="359979"/>
                        <a:pt x="1773621" y="338958"/>
                      </a:cubicBezTo>
                      <a:cubicBezTo>
                        <a:pt x="1799897" y="317937"/>
                        <a:pt x="1844566" y="336331"/>
                        <a:pt x="1868214" y="354724"/>
                      </a:cubicBezTo>
                      <a:cubicBezTo>
                        <a:pt x="1891862" y="373117"/>
                        <a:pt x="1912883" y="436179"/>
                        <a:pt x="1915510" y="449317"/>
                      </a:cubicBezTo>
                      <a:cubicBezTo>
                        <a:pt x="1918137" y="462455"/>
                        <a:pt x="1901058" y="448003"/>
                        <a:pt x="1883979" y="433551"/>
                      </a:cubicBezTo>
                    </a:path>
                  </a:pathLst>
                </a:custGeom>
                <a:solidFill>
                  <a:srgbClr val="009200">
                    <a:alpha val="97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05" name="Freeform 104"/>
                <p:cNvSpPr/>
                <p:nvPr/>
              </p:nvSpPr>
              <p:spPr>
                <a:xfrm>
                  <a:off x="4116736" y="5386933"/>
                  <a:ext cx="569785" cy="431807"/>
                </a:xfrm>
                <a:custGeom>
                  <a:avLst/>
                  <a:gdLst>
                    <a:gd name="connsiteX0" fmla="*/ 0 w 567559"/>
                    <a:gd name="connsiteY0" fmla="*/ 394138 h 425669"/>
                    <a:gd name="connsiteX1" fmla="*/ 78828 w 567559"/>
                    <a:gd name="connsiteY1" fmla="*/ 362607 h 425669"/>
                    <a:gd name="connsiteX2" fmla="*/ 204952 w 567559"/>
                    <a:gd name="connsiteY2" fmla="*/ 63062 h 425669"/>
                    <a:gd name="connsiteX3" fmla="*/ 236483 w 567559"/>
                    <a:gd name="connsiteY3" fmla="*/ 78827 h 425669"/>
                    <a:gd name="connsiteX4" fmla="*/ 331076 w 567559"/>
                    <a:gd name="connsiteY4" fmla="*/ 31531 h 425669"/>
                    <a:gd name="connsiteX5" fmla="*/ 346841 w 567559"/>
                    <a:gd name="connsiteY5" fmla="*/ 0 h 425669"/>
                    <a:gd name="connsiteX6" fmla="*/ 362607 w 567559"/>
                    <a:gd name="connsiteY6" fmla="*/ 110359 h 425669"/>
                    <a:gd name="connsiteX7" fmla="*/ 457200 w 567559"/>
                    <a:gd name="connsiteY7" fmla="*/ 110359 h 425669"/>
                    <a:gd name="connsiteX8" fmla="*/ 520262 w 567559"/>
                    <a:gd name="connsiteY8" fmla="*/ 15765 h 425669"/>
                    <a:gd name="connsiteX9" fmla="*/ 520262 w 567559"/>
                    <a:gd name="connsiteY9" fmla="*/ 220717 h 425669"/>
                    <a:gd name="connsiteX10" fmla="*/ 567559 w 567559"/>
                    <a:gd name="connsiteY10" fmla="*/ 315310 h 425669"/>
                    <a:gd name="connsiteX11" fmla="*/ 488731 w 567559"/>
                    <a:gd name="connsiteY11" fmla="*/ 362607 h 425669"/>
                    <a:gd name="connsiteX12" fmla="*/ 441434 w 567559"/>
                    <a:gd name="connsiteY12" fmla="*/ 425669 h 425669"/>
                    <a:gd name="connsiteX13" fmla="*/ 394138 w 567559"/>
                    <a:gd name="connsiteY13" fmla="*/ 425669 h 425669"/>
                    <a:gd name="connsiteX14" fmla="*/ 283779 w 567559"/>
                    <a:gd name="connsiteY14" fmla="*/ 409903 h 425669"/>
                    <a:gd name="connsiteX15" fmla="*/ 252248 w 567559"/>
                    <a:gd name="connsiteY15" fmla="*/ 394138 h 425669"/>
                    <a:gd name="connsiteX16" fmla="*/ 268014 w 567559"/>
                    <a:gd name="connsiteY16" fmla="*/ 283779 h 425669"/>
                    <a:gd name="connsiteX17" fmla="*/ 252248 w 567559"/>
                    <a:gd name="connsiteY17" fmla="*/ 378372 h 425669"/>
                    <a:gd name="connsiteX18" fmla="*/ 126124 w 567559"/>
                    <a:gd name="connsiteY18" fmla="*/ 409903 h 425669"/>
                    <a:gd name="connsiteX19" fmla="*/ 0 w 567559"/>
                    <a:gd name="connsiteY19" fmla="*/ 394138 h 4256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567559" h="425669">
                      <a:moveTo>
                        <a:pt x="0" y="394138"/>
                      </a:moveTo>
                      <a:lnTo>
                        <a:pt x="78828" y="362607"/>
                      </a:lnTo>
                      <a:lnTo>
                        <a:pt x="204952" y="63062"/>
                      </a:lnTo>
                      <a:lnTo>
                        <a:pt x="236483" y="78827"/>
                      </a:lnTo>
                      <a:lnTo>
                        <a:pt x="331076" y="31531"/>
                      </a:lnTo>
                      <a:lnTo>
                        <a:pt x="346841" y="0"/>
                      </a:lnTo>
                      <a:lnTo>
                        <a:pt x="362607" y="110359"/>
                      </a:lnTo>
                      <a:lnTo>
                        <a:pt x="457200" y="110359"/>
                      </a:lnTo>
                      <a:lnTo>
                        <a:pt x="520262" y="15765"/>
                      </a:lnTo>
                      <a:lnTo>
                        <a:pt x="520262" y="220717"/>
                      </a:lnTo>
                      <a:lnTo>
                        <a:pt x="567559" y="315310"/>
                      </a:lnTo>
                      <a:lnTo>
                        <a:pt x="488731" y="362607"/>
                      </a:lnTo>
                      <a:lnTo>
                        <a:pt x="441434" y="425669"/>
                      </a:lnTo>
                      <a:lnTo>
                        <a:pt x="394138" y="425669"/>
                      </a:lnTo>
                      <a:lnTo>
                        <a:pt x="283779" y="409903"/>
                      </a:lnTo>
                      <a:lnTo>
                        <a:pt x="252248" y="394138"/>
                      </a:lnTo>
                      <a:lnTo>
                        <a:pt x="268014" y="283779"/>
                      </a:lnTo>
                      <a:lnTo>
                        <a:pt x="252248" y="378372"/>
                      </a:lnTo>
                      <a:lnTo>
                        <a:pt x="126124" y="409903"/>
                      </a:lnTo>
                      <a:lnTo>
                        <a:pt x="0" y="394138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06" name="Freeform 105"/>
                <p:cNvSpPr/>
                <p:nvPr/>
              </p:nvSpPr>
              <p:spPr>
                <a:xfrm>
                  <a:off x="4171526" y="3846446"/>
                  <a:ext cx="460211" cy="840266"/>
                </a:xfrm>
                <a:custGeom>
                  <a:avLst/>
                  <a:gdLst>
                    <a:gd name="connsiteX0" fmla="*/ 257503 w 525517"/>
                    <a:gd name="connsiteY0" fmla="*/ 617483 h 840829"/>
                    <a:gd name="connsiteX1" fmla="*/ 241738 w 525517"/>
                    <a:gd name="connsiteY1" fmla="*/ 775139 h 840829"/>
                    <a:gd name="connsiteX2" fmla="*/ 147145 w 525517"/>
                    <a:gd name="connsiteY2" fmla="*/ 838201 h 840829"/>
                    <a:gd name="connsiteX3" fmla="*/ 68317 w 525517"/>
                    <a:gd name="connsiteY3" fmla="*/ 759373 h 840829"/>
                    <a:gd name="connsiteX4" fmla="*/ 5255 w 525517"/>
                    <a:gd name="connsiteY4" fmla="*/ 664780 h 840829"/>
                    <a:gd name="connsiteX5" fmla="*/ 36786 w 525517"/>
                    <a:gd name="connsiteY5" fmla="*/ 585952 h 840829"/>
                    <a:gd name="connsiteX6" fmla="*/ 68317 w 525517"/>
                    <a:gd name="connsiteY6" fmla="*/ 538656 h 840829"/>
                    <a:gd name="connsiteX7" fmla="*/ 147145 w 525517"/>
                    <a:gd name="connsiteY7" fmla="*/ 538656 h 840829"/>
                    <a:gd name="connsiteX8" fmla="*/ 178676 w 525517"/>
                    <a:gd name="connsiteY8" fmla="*/ 491359 h 840829"/>
                    <a:gd name="connsiteX9" fmla="*/ 178676 w 525517"/>
                    <a:gd name="connsiteY9" fmla="*/ 412532 h 840829"/>
                    <a:gd name="connsiteX10" fmla="*/ 273269 w 525517"/>
                    <a:gd name="connsiteY10" fmla="*/ 365235 h 840829"/>
                    <a:gd name="connsiteX11" fmla="*/ 257503 w 525517"/>
                    <a:gd name="connsiteY11" fmla="*/ 270642 h 840829"/>
                    <a:gd name="connsiteX12" fmla="*/ 147145 w 525517"/>
                    <a:gd name="connsiteY12" fmla="*/ 207580 h 840829"/>
                    <a:gd name="connsiteX13" fmla="*/ 131379 w 525517"/>
                    <a:gd name="connsiteY13" fmla="*/ 128752 h 840829"/>
                    <a:gd name="connsiteX14" fmla="*/ 99848 w 525517"/>
                    <a:gd name="connsiteY14" fmla="*/ 65690 h 840829"/>
                    <a:gd name="connsiteX15" fmla="*/ 162910 w 525517"/>
                    <a:gd name="connsiteY15" fmla="*/ 97221 h 840829"/>
                    <a:gd name="connsiteX16" fmla="*/ 273269 w 525517"/>
                    <a:gd name="connsiteY16" fmla="*/ 65690 h 840829"/>
                    <a:gd name="connsiteX17" fmla="*/ 194441 w 525517"/>
                    <a:gd name="connsiteY17" fmla="*/ 2628 h 840829"/>
                    <a:gd name="connsiteX18" fmla="*/ 304800 w 525517"/>
                    <a:gd name="connsiteY18" fmla="*/ 81456 h 840829"/>
                    <a:gd name="connsiteX19" fmla="*/ 383627 w 525517"/>
                    <a:gd name="connsiteY19" fmla="*/ 49925 h 840829"/>
                    <a:gd name="connsiteX20" fmla="*/ 383627 w 525517"/>
                    <a:gd name="connsiteY20" fmla="*/ 34159 h 840829"/>
                    <a:gd name="connsiteX21" fmla="*/ 383627 w 525517"/>
                    <a:gd name="connsiteY21" fmla="*/ 97221 h 840829"/>
                    <a:gd name="connsiteX22" fmla="*/ 336331 w 525517"/>
                    <a:gd name="connsiteY22" fmla="*/ 191814 h 840829"/>
                    <a:gd name="connsiteX23" fmla="*/ 336331 w 525517"/>
                    <a:gd name="connsiteY23" fmla="*/ 254876 h 840829"/>
                    <a:gd name="connsiteX24" fmla="*/ 430924 w 525517"/>
                    <a:gd name="connsiteY24" fmla="*/ 286408 h 840829"/>
                    <a:gd name="connsiteX25" fmla="*/ 478221 w 525517"/>
                    <a:gd name="connsiteY25" fmla="*/ 223345 h 840829"/>
                    <a:gd name="connsiteX26" fmla="*/ 446689 w 525517"/>
                    <a:gd name="connsiteY26" fmla="*/ 317939 h 840829"/>
                    <a:gd name="connsiteX27" fmla="*/ 525517 w 525517"/>
                    <a:gd name="connsiteY27" fmla="*/ 381001 h 840829"/>
                    <a:gd name="connsiteX28" fmla="*/ 446689 w 525517"/>
                    <a:gd name="connsiteY28" fmla="*/ 381001 h 840829"/>
                    <a:gd name="connsiteX29" fmla="*/ 352096 w 525517"/>
                    <a:gd name="connsiteY29" fmla="*/ 381001 h 840829"/>
                    <a:gd name="connsiteX30" fmla="*/ 320565 w 525517"/>
                    <a:gd name="connsiteY30" fmla="*/ 428297 h 840829"/>
                    <a:gd name="connsiteX31" fmla="*/ 352096 w 525517"/>
                    <a:gd name="connsiteY31" fmla="*/ 522890 h 840829"/>
                    <a:gd name="connsiteX32" fmla="*/ 257503 w 525517"/>
                    <a:gd name="connsiteY32" fmla="*/ 522890 h 840829"/>
                    <a:gd name="connsiteX33" fmla="*/ 257503 w 525517"/>
                    <a:gd name="connsiteY33" fmla="*/ 617483 h 840829"/>
                    <a:gd name="connsiteX0" fmla="*/ 254438 w 522452"/>
                    <a:gd name="connsiteY0" fmla="*/ 617483 h 840829"/>
                    <a:gd name="connsiteX1" fmla="*/ 238673 w 522452"/>
                    <a:gd name="connsiteY1" fmla="*/ 775139 h 840829"/>
                    <a:gd name="connsiteX2" fmla="*/ 144080 w 522452"/>
                    <a:gd name="connsiteY2" fmla="*/ 838201 h 840829"/>
                    <a:gd name="connsiteX3" fmla="*/ 65252 w 522452"/>
                    <a:gd name="connsiteY3" fmla="*/ 759373 h 840829"/>
                    <a:gd name="connsiteX4" fmla="*/ 2190 w 522452"/>
                    <a:gd name="connsiteY4" fmla="*/ 664780 h 840829"/>
                    <a:gd name="connsiteX5" fmla="*/ 78390 w 522452"/>
                    <a:gd name="connsiteY5" fmla="*/ 575442 h 840829"/>
                    <a:gd name="connsiteX6" fmla="*/ 65252 w 522452"/>
                    <a:gd name="connsiteY6" fmla="*/ 538656 h 840829"/>
                    <a:gd name="connsiteX7" fmla="*/ 144080 w 522452"/>
                    <a:gd name="connsiteY7" fmla="*/ 538656 h 840829"/>
                    <a:gd name="connsiteX8" fmla="*/ 175611 w 522452"/>
                    <a:gd name="connsiteY8" fmla="*/ 491359 h 840829"/>
                    <a:gd name="connsiteX9" fmla="*/ 175611 w 522452"/>
                    <a:gd name="connsiteY9" fmla="*/ 412532 h 840829"/>
                    <a:gd name="connsiteX10" fmla="*/ 270204 w 522452"/>
                    <a:gd name="connsiteY10" fmla="*/ 365235 h 840829"/>
                    <a:gd name="connsiteX11" fmla="*/ 254438 w 522452"/>
                    <a:gd name="connsiteY11" fmla="*/ 270642 h 840829"/>
                    <a:gd name="connsiteX12" fmla="*/ 144080 w 522452"/>
                    <a:gd name="connsiteY12" fmla="*/ 207580 h 840829"/>
                    <a:gd name="connsiteX13" fmla="*/ 128314 w 522452"/>
                    <a:gd name="connsiteY13" fmla="*/ 128752 h 840829"/>
                    <a:gd name="connsiteX14" fmla="*/ 96783 w 522452"/>
                    <a:gd name="connsiteY14" fmla="*/ 65690 h 840829"/>
                    <a:gd name="connsiteX15" fmla="*/ 159845 w 522452"/>
                    <a:gd name="connsiteY15" fmla="*/ 97221 h 840829"/>
                    <a:gd name="connsiteX16" fmla="*/ 270204 w 522452"/>
                    <a:gd name="connsiteY16" fmla="*/ 65690 h 840829"/>
                    <a:gd name="connsiteX17" fmla="*/ 191376 w 522452"/>
                    <a:gd name="connsiteY17" fmla="*/ 2628 h 840829"/>
                    <a:gd name="connsiteX18" fmla="*/ 301735 w 522452"/>
                    <a:gd name="connsiteY18" fmla="*/ 81456 h 840829"/>
                    <a:gd name="connsiteX19" fmla="*/ 380562 w 522452"/>
                    <a:gd name="connsiteY19" fmla="*/ 49925 h 840829"/>
                    <a:gd name="connsiteX20" fmla="*/ 380562 w 522452"/>
                    <a:gd name="connsiteY20" fmla="*/ 34159 h 840829"/>
                    <a:gd name="connsiteX21" fmla="*/ 380562 w 522452"/>
                    <a:gd name="connsiteY21" fmla="*/ 97221 h 840829"/>
                    <a:gd name="connsiteX22" fmla="*/ 333266 w 522452"/>
                    <a:gd name="connsiteY22" fmla="*/ 191814 h 840829"/>
                    <a:gd name="connsiteX23" fmla="*/ 333266 w 522452"/>
                    <a:gd name="connsiteY23" fmla="*/ 254876 h 840829"/>
                    <a:gd name="connsiteX24" fmla="*/ 427859 w 522452"/>
                    <a:gd name="connsiteY24" fmla="*/ 286408 h 840829"/>
                    <a:gd name="connsiteX25" fmla="*/ 475156 w 522452"/>
                    <a:gd name="connsiteY25" fmla="*/ 223345 h 840829"/>
                    <a:gd name="connsiteX26" fmla="*/ 443624 w 522452"/>
                    <a:gd name="connsiteY26" fmla="*/ 317939 h 840829"/>
                    <a:gd name="connsiteX27" fmla="*/ 522452 w 522452"/>
                    <a:gd name="connsiteY27" fmla="*/ 381001 h 840829"/>
                    <a:gd name="connsiteX28" fmla="*/ 443624 w 522452"/>
                    <a:gd name="connsiteY28" fmla="*/ 381001 h 840829"/>
                    <a:gd name="connsiteX29" fmla="*/ 349031 w 522452"/>
                    <a:gd name="connsiteY29" fmla="*/ 381001 h 840829"/>
                    <a:gd name="connsiteX30" fmla="*/ 317500 w 522452"/>
                    <a:gd name="connsiteY30" fmla="*/ 428297 h 840829"/>
                    <a:gd name="connsiteX31" fmla="*/ 349031 w 522452"/>
                    <a:gd name="connsiteY31" fmla="*/ 522890 h 840829"/>
                    <a:gd name="connsiteX32" fmla="*/ 254438 w 522452"/>
                    <a:gd name="connsiteY32" fmla="*/ 522890 h 840829"/>
                    <a:gd name="connsiteX33" fmla="*/ 254438 w 522452"/>
                    <a:gd name="connsiteY33" fmla="*/ 617483 h 840829"/>
                    <a:gd name="connsiteX0" fmla="*/ 267138 w 535152"/>
                    <a:gd name="connsiteY0" fmla="*/ 617483 h 840829"/>
                    <a:gd name="connsiteX1" fmla="*/ 251373 w 535152"/>
                    <a:gd name="connsiteY1" fmla="*/ 775139 h 840829"/>
                    <a:gd name="connsiteX2" fmla="*/ 156780 w 535152"/>
                    <a:gd name="connsiteY2" fmla="*/ 838201 h 840829"/>
                    <a:gd name="connsiteX3" fmla="*/ 77952 w 535152"/>
                    <a:gd name="connsiteY3" fmla="*/ 759373 h 840829"/>
                    <a:gd name="connsiteX4" fmla="*/ 14890 w 535152"/>
                    <a:gd name="connsiteY4" fmla="*/ 664780 h 840829"/>
                    <a:gd name="connsiteX5" fmla="*/ 167289 w 535152"/>
                    <a:gd name="connsiteY5" fmla="*/ 575442 h 840829"/>
                    <a:gd name="connsiteX6" fmla="*/ 77952 w 535152"/>
                    <a:gd name="connsiteY6" fmla="*/ 538656 h 840829"/>
                    <a:gd name="connsiteX7" fmla="*/ 156780 w 535152"/>
                    <a:gd name="connsiteY7" fmla="*/ 538656 h 840829"/>
                    <a:gd name="connsiteX8" fmla="*/ 188311 w 535152"/>
                    <a:gd name="connsiteY8" fmla="*/ 491359 h 840829"/>
                    <a:gd name="connsiteX9" fmla="*/ 188311 w 535152"/>
                    <a:gd name="connsiteY9" fmla="*/ 412532 h 840829"/>
                    <a:gd name="connsiteX10" fmla="*/ 282904 w 535152"/>
                    <a:gd name="connsiteY10" fmla="*/ 365235 h 840829"/>
                    <a:gd name="connsiteX11" fmla="*/ 267138 w 535152"/>
                    <a:gd name="connsiteY11" fmla="*/ 270642 h 840829"/>
                    <a:gd name="connsiteX12" fmla="*/ 156780 w 535152"/>
                    <a:gd name="connsiteY12" fmla="*/ 207580 h 840829"/>
                    <a:gd name="connsiteX13" fmla="*/ 141014 w 535152"/>
                    <a:gd name="connsiteY13" fmla="*/ 128752 h 840829"/>
                    <a:gd name="connsiteX14" fmla="*/ 109483 w 535152"/>
                    <a:gd name="connsiteY14" fmla="*/ 65690 h 840829"/>
                    <a:gd name="connsiteX15" fmla="*/ 172545 w 535152"/>
                    <a:gd name="connsiteY15" fmla="*/ 97221 h 840829"/>
                    <a:gd name="connsiteX16" fmla="*/ 282904 w 535152"/>
                    <a:gd name="connsiteY16" fmla="*/ 65690 h 840829"/>
                    <a:gd name="connsiteX17" fmla="*/ 204076 w 535152"/>
                    <a:gd name="connsiteY17" fmla="*/ 2628 h 840829"/>
                    <a:gd name="connsiteX18" fmla="*/ 314435 w 535152"/>
                    <a:gd name="connsiteY18" fmla="*/ 81456 h 840829"/>
                    <a:gd name="connsiteX19" fmla="*/ 393262 w 535152"/>
                    <a:gd name="connsiteY19" fmla="*/ 49925 h 840829"/>
                    <a:gd name="connsiteX20" fmla="*/ 393262 w 535152"/>
                    <a:gd name="connsiteY20" fmla="*/ 34159 h 840829"/>
                    <a:gd name="connsiteX21" fmla="*/ 393262 w 535152"/>
                    <a:gd name="connsiteY21" fmla="*/ 97221 h 840829"/>
                    <a:gd name="connsiteX22" fmla="*/ 345966 w 535152"/>
                    <a:gd name="connsiteY22" fmla="*/ 191814 h 840829"/>
                    <a:gd name="connsiteX23" fmla="*/ 345966 w 535152"/>
                    <a:gd name="connsiteY23" fmla="*/ 254876 h 840829"/>
                    <a:gd name="connsiteX24" fmla="*/ 440559 w 535152"/>
                    <a:gd name="connsiteY24" fmla="*/ 286408 h 840829"/>
                    <a:gd name="connsiteX25" fmla="*/ 487856 w 535152"/>
                    <a:gd name="connsiteY25" fmla="*/ 223345 h 840829"/>
                    <a:gd name="connsiteX26" fmla="*/ 456324 w 535152"/>
                    <a:gd name="connsiteY26" fmla="*/ 317939 h 840829"/>
                    <a:gd name="connsiteX27" fmla="*/ 535152 w 535152"/>
                    <a:gd name="connsiteY27" fmla="*/ 381001 h 840829"/>
                    <a:gd name="connsiteX28" fmla="*/ 456324 w 535152"/>
                    <a:gd name="connsiteY28" fmla="*/ 381001 h 840829"/>
                    <a:gd name="connsiteX29" fmla="*/ 361731 w 535152"/>
                    <a:gd name="connsiteY29" fmla="*/ 381001 h 840829"/>
                    <a:gd name="connsiteX30" fmla="*/ 330200 w 535152"/>
                    <a:gd name="connsiteY30" fmla="*/ 428297 h 840829"/>
                    <a:gd name="connsiteX31" fmla="*/ 361731 w 535152"/>
                    <a:gd name="connsiteY31" fmla="*/ 522890 h 840829"/>
                    <a:gd name="connsiteX32" fmla="*/ 267138 w 535152"/>
                    <a:gd name="connsiteY32" fmla="*/ 522890 h 840829"/>
                    <a:gd name="connsiteX33" fmla="*/ 267138 w 535152"/>
                    <a:gd name="connsiteY33" fmla="*/ 617483 h 840829"/>
                    <a:gd name="connsiteX0" fmla="*/ 190937 w 458951"/>
                    <a:gd name="connsiteY0" fmla="*/ 617483 h 840829"/>
                    <a:gd name="connsiteX1" fmla="*/ 175172 w 458951"/>
                    <a:gd name="connsiteY1" fmla="*/ 775139 h 840829"/>
                    <a:gd name="connsiteX2" fmla="*/ 80579 w 458951"/>
                    <a:gd name="connsiteY2" fmla="*/ 838201 h 840829"/>
                    <a:gd name="connsiteX3" fmla="*/ 1751 w 458951"/>
                    <a:gd name="connsiteY3" fmla="*/ 759373 h 840829"/>
                    <a:gd name="connsiteX4" fmla="*/ 91088 w 458951"/>
                    <a:gd name="connsiteY4" fmla="*/ 575442 h 840829"/>
                    <a:gd name="connsiteX5" fmla="*/ 1751 w 458951"/>
                    <a:gd name="connsiteY5" fmla="*/ 538656 h 840829"/>
                    <a:gd name="connsiteX6" fmla="*/ 80579 w 458951"/>
                    <a:gd name="connsiteY6" fmla="*/ 538656 h 840829"/>
                    <a:gd name="connsiteX7" fmla="*/ 112110 w 458951"/>
                    <a:gd name="connsiteY7" fmla="*/ 491359 h 840829"/>
                    <a:gd name="connsiteX8" fmla="*/ 112110 w 458951"/>
                    <a:gd name="connsiteY8" fmla="*/ 412532 h 840829"/>
                    <a:gd name="connsiteX9" fmla="*/ 206703 w 458951"/>
                    <a:gd name="connsiteY9" fmla="*/ 365235 h 840829"/>
                    <a:gd name="connsiteX10" fmla="*/ 190937 w 458951"/>
                    <a:gd name="connsiteY10" fmla="*/ 270642 h 840829"/>
                    <a:gd name="connsiteX11" fmla="*/ 80579 w 458951"/>
                    <a:gd name="connsiteY11" fmla="*/ 207580 h 840829"/>
                    <a:gd name="connsiteX12" fmla="*/ 64813 w 458951"/>
                    <a:gd name="connsiteY12" fmla="*/ 128752 h 840829"/>
                    <a:gd name="connsiteX13" fmla="*/ 33282 w 458951"/>
                    <a:gd name="connsiteY13" fmla="*/ 65690 h 840829"/>
                    <a:gd name="connsiteX14" fmla="*/ 96344 w 458951"/>
                    <a:gd name="connsiteY14" fmla="*/ 97221 h 840829"/>
                    <a:gd name="connsiteX15" fmla="*/ 206703 w 458951"/>
                    <a:gd name="connsiteY15" fmla="*/ 65690 h 840829"/>
                    <a:gd name="connsiteX16" fmla="*/ 127875 w 458951"/>
                    <a:gd name="connsiteY16" fmla="*/ 2628 h 840829"/>
                    <a:gd name="connsiteX17" fmla="*/ 238234 w 458951"/>
                    <a:gd name="connsiteY17" fmla="*/ 81456 h 840829"/>
                    <a:gd name="connsiteX18" fmla="*/ 317061 w 458951"/>
                    <a:gd name="connsiteY18" fmla="*/ 49925 h 840829"/>
                    <a:gd name="connsiteX19" fmla="*/ 317061 w 458951"/>
                    <a:gd name="connsiteY19" fmla="*/ 34159 h 840829"/>
                    <a:gd name="connsiteX20" fmla="*/ 317061 w 458951"/>
                    <a:gd name="connsiteY20" fmla="*/ 97221 h 840829"/>
                    <a:gd name="connsiteX21" fmla="*/ 269765 w 458951"/>
                    <a:gd name="connsiteY21" fmla="*/ 191814 h 840829"/>
                    <a:gd name="connsiteX22" fmla="*/ 269765 w 458951"/>
                    <a:gd name="connsiteY22" fmla="*/ 254876 h 840829"/>
                    <a:gd name="connsiteX23" fmla="*/ 364358 w 458951"/>
                    <a:gd name="connsiteY23" fmla="*/ 286408 h 840829"/>
                    <a:gd name="connsiteX24" fmla="*/ 411655 w 458951"/>
                    <a:gd name="connsiteY24" fmla="*/ 223345 h 840829"/>
                    <a:gd name="connsiteX25" fmla="*/ 380123 w 458951"/>
                    <a:gd name="connsiteY25" fmla="*/ 317939 h 840829"/>
                    <a:gd name="connsiteX26" fmla="*/ 458951 w 458951"/>
                    <a:gd name="connsiteY26" fmla="*/ 381001 h 840829"/>
                    <a:gd name="connsiteX27" fmla="*/ 380123 w 458951"/>
                    <a:gd name="connsiteY27" fmla="*/ 381001 h 840829"/>
                    <a:gd name="connsiteX28" fmla="*/ 285530 w 458951"/>
                    <a:gd name="connsiteY28" fmla="*/ 381001 h 840829"/>
                    <a:gd name="connsiteX29" fmla="*/ 253999 w 458951"/>
                    <a:gd name="connsiteY29" fmla="*/ 428297 h 840829"/>
                    <a:gd name="connsiteX30" fmla="*/ 285530 w 458951"/>
                    <a:gd name="connsiteY30" fmla="*/ 522890 h 840829"/>
                    <a:gd name="connsiteX31" fmla="*/ 190937 w 458951"/>
                    <a:gd name="connsiteY31" fmla="*/ 522890 h 840829"/>
                    <a:gd name="connsiteX32" fmla="*/ 190937 w 458951"/>
                    <a:gd name="connsiteY32" fmla="*/ 617483 h 8408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458951" h="840829">
                      <a:moveTo>
                        <a:pt x="190937" y="617483"/>
                      </a:moveTo>
                      <a:cubicBezTo>
                        <a:pt x="188310" y="659524"/>
                        <a:pt x="193565" y="738353"/>
                        <a:pt x="175172" y="775139"/>
                      </a:cubicBezTo>
                      <a:cubicBezTo>
                        <a:pt x="156779" y="811925"/>
                        <a:pt x="109482" y="840829"/>
                        <a:pt x="80579" y="838201"/>
                      </a:cubicBezTo>
                      <a:cubicBezTo>
                        <a:pt x="51676" y="835573"/>
                        <a:pt x="0" y="803166"/>
                        <a:pt x="1751" y="759373"/>
                      </a:cubicBezTo>
                      <a:cubicBezTo>
                        <a:pt x="3502" y="715580"/>
                        <a:pt x="91088" y="612228"/>
                        <a:pt x="91088" y="575442"/>
                      </a:cubicBezTo>
                      <a:cubicBezTo>
                        <a:pt x="91088" y="538656"/>
                        <a:pt x="3502" y="544787"/>
                        <a:pt x="1751" y="538656"/>
                      </a:cubicBezTo>
                      <a:cubicBezTo>
                        <a:pt x="0" y="532525"/>
                        <a:pt x="62186" y="546539"/>
                        <a:pt x="80579" y="538656"/>
                      </a:cubicBezTo>
                      <a:cubicBezTo>
                        <a:pt x="98972" y="530773"/>
                        <a:pt x="106855" y="512380"/>
                        <a:pt x="112110" y="491359"/>
                      </a:cubicBezTo>
                      <a:cubicBezTo>
                        <a:pt x="117365" y="470338"/>
                        <a:pt x="96344" y="433553"/>
                        <a:pt x="112110" y="412532"/>
                      </a:cubicBezTo>
                      <a:cubicBezTo>
                        <a:pt x="127876" y="391511"/>
                        <a:pt x="193565" y="388883"/>
                        <a:pt x="206703" y="365235"/>
                      </a:cubicBezTo>
                      <a:cubicBezTo>
                        <a:pt x="219841" y="341587"/>
                        <a:pt x="211958" y="296918"/>
                        <a:pt x="190937" y="270642"/>
                      </a:cubicBezTo>
                      <a:cubicBezTo>
                        <a:pt x="169916" y="244366"/>
                        <a:pt x="101600" y="231228"/>
                        <a:pt x="80579" y="207580"/>
                      </a:cubicBezTo>
                      <a:cubicBezTo>
                        <a:pt x="59558" y="183932"/>
                        <a:pt x="72696" y="152400"/>
                        <a:pt x="64813" y="128752"/>
                      </a:cubicBezTo>
                      <a:cubicBezTo>
                        <a:pt x="56930" y="105104"/>
                        <a:pt x="28027" y="70945"/>
                        <a:pt x="33282" y="65690"/>
                      </a:cubicBezTo>
                      <a:cubicBezTo>
                        <a:pt x="38537" y="60435"/>
                        <a:pt x="67441" y="97221"/>
                        <a:pt x="96344" y="97221"/>
                      </a:cubicBezTo>
                      <a:cubicBezTo>
                        <a:pt x="125247" y="97221"/>
                        <a:pt x="201448" y="81455"/>
                        <a:pt x="206703" y="65690"/>
                      </a:cubicBezTo>
                      <a:cubicBezTo>
                        <a:pt x="211958" y="49925"/>
                        <a:pt x="122620" y="0"/>
                        <a:pt x="127875" y="2628"/>
                      </a:cubicBezTo>
                      <a:cubicBezTo>
                        <a:pt x="133130" y="5256"/>
                        <a:pt x="206703" y="73573"/>
                        <a:pt x="238234" y="81456"/>
                      </a:cubicBezTo>
                      <a:cubicBezTo>
                        <a:pt x="269765" y="89339"/>
                        <a:pt x="303923" y="57808"/>
                        <a:pt x="317061" y="49925"/>
                      </a:cubicBezTo>
                      <a:cubicBezTo>
                        <a:pt x="330199" y="42042"/>
                        <a:pt x="317061" y="34159"/>
                        <a:pt x="317061" y="34159"/>
                      </a:cubicBezTo>
                      <a:cubicBezTo>
                        <a:pt x="317061" y="42042"/>
                        <a:pt x="324944" y="70945"/>
                        <a:pt x="317061" y="97221"/>
                      </a:cubicBezTo>
                      <a:cubicBezTo>
                        <a:pt x="309178" y="123497"/>
                        <a:pt x="277648" y="165538"/>
                        <a:pt x="269765" y="191814"/>
                      </a:cubicBezTo>
                      <a:cubicBezTo>
                        <a:pt x="261882" y="218090"/>
                        <a:pt x="254000" y="239110"/>
                        <a:pt x="269765" y="254876"/>
                      </a:cubicBezTo>
                      <a:cubicBezTo>
                        <a:pt x="285530" y="270642"/>
                        <a:pt x="340710" y="291663"/>
                        <a:pt x="364358" y="286408"/>
                      </a:cubicBezTo>
                      <a:cubicBezTo>
                        <a:pt x="388006" y="281153"/>
                        <a:pt x="409028" y="218090"/>
                        <a:pt x="411655" y="223345"/>
                      </a:cubicBezTo>
                      <a:cubicBezTo>
                        <a:pt x="414282" y="228600"/>
                        <a:pt x="372240" y="291663"/>
                        <a:pt x="380123" y="317939"/>
                      </a:cubicBezTo>
                      <a:cubicBezTo>
                        <a:pt x="388006" y="344215"/>
                        <a:pt x="458951" y="370491"/>
                        <a:pt x="458951" y="381001"/>
                      </a:cubicBezTo>
                      <a:cubicBezTo>
                        <a:pt x="458951" y="391511"/>
                        <a:pt x="380123" y="381001"/>
                        <a:pt x="380123" y="381001"/>
                      </a:cubicBezTo>
                      <a:cubicBezTo>
                        <a:pt x="351220" y="381001"/>
                        <a:pt x="306551" y="373118"/>
                        <a:pt x="285530" y="381001"/>
                      </a:cubicBezTo>
                      <a:cubicBezTo>
                        <a:pt x="264509" y="388884"/>
                        <a:pt x="253999" y="404649"/>
                        <a:pt x="253999" y="428297"/>
                      </a:cubicBezTo>
                      <a:cubicBezTo>
                        <a:pt x="253999" y="451945"/>
                        <a:pt x="296040" y="507125"/>
                        <a:pt x="285530" y="522890"/>
                      </a:cubicBezTo>
                      <a:cubicBezTo>
                        <a:pt x="275020" y="538656"/>
                        <a:pt x="209330" y="512380"/>
                        <a:pt x="190937" y="522890"/>
                      </a:cubicBezTo>
                      <a:cubicBezTo>
                        <a:pt x="172544" y="533400"/>
                        <a:pt x="193564" y="575442"/>
                        <a:pt x="190937" y="617483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07" name="Freeform 106"/>
                <p:cNvSpPr/>
                <p:nvPr/>
              </p:nvSpPr>
              <p:spPr>
                <a:xfrm>
                  <a:off x="4292054" y="3192906"/>
                  <a:ext cx="317768" cy="455148"/>
                </a:xfrm>
                <a:custGeom>
                  <a:avLst/>
                  <a:gdLst>
                    <a:gd name="connsiteX0" fmla="*/ 47296 w 320565"/>
                    <a:gd name="connsiteY0" fmla="*/ 349468 h 446689"/>
                    <a:gd name="connsiteX1" fmla="*/ 94593 w 320565"/>
                    <a:gd name="connsiteY1" fmla="*/ 286406 h 446689"/>
                    <a:gd name="connsiteX2" fmla="*/ 63062 w 320565"/>
                    <a:gd name="connsiteY2" fmla="*/ 97220 h 446689"/>
                    <a:gd name="connsiteX3" fmla="*/ 0 w 320565"/>
                    <a:gd name="connsiteY3" fmla="*/ 97220 h 446689"/>
                    <a:gd name="connsiteX4" fmla="*/ 63062 w 320565"/>
                    <a:gd name="connsiteY4" fmla="*/ 2627 h 446689"/>
                    <a:gd name="connsiteX5" fmla="*/ 141889 w 320565"/>
                    <a:gd name="connsiteY5" fmla="*/ 81455 h 446689"/>
                    <a:gd name="connsiteX6" fmla="*/ 220717 w 320565"/>
                    <a:gd name="connsiteY6" fmla="*/ 81455 h 446689"/>
                    <a:gd name="connsiteX7" fmla="*/ 189186 w 320565"/>
                    <a:gd name="connsiteY7" fmla="*/ 176048 h 446689"/>
                    <a:gd name="connsiteX8" fmla="*/ 236482 w 320565"/>
                    <a:gd name="connsiteY8" fmla="*/ 317937 h 446689"/>
                    <a:gd name="connsiteX9" fmla="*/ 315310 w 320565"/>
                    <a:gd name="connsiteY9" fmla="*/ 349468 h 446689"/>
                    <a:gd name="connsiteX10" fmla="*/ 268013 w 320565"/>
                    <a:gd name="connsiteY10" fmla="*/ 333703 h 446689"/>
                    <a:gd name="connsiteX11" fmla="*/ 220717 w 320565"/>
                    <a:gd name="connsiteY11" fmla="*/ 365234 h 446689"/>
                    <a:gd name="connsiteX12" fmla="*/ 126124 w 320565"/>
                    <a:gd name="connsiteY12" fmla="*/ 444061 h 446689"/>
                    <a:gd name="connsiteX13" fmla="*/ 47296 w 320565"/>
                    <a:gd name="connsiteY13" fmla="*/ 349468 h 446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320565" h="446689">
                      <a:moveTo>
                        <a:pt x="47296" y="349468"/>
                      </a:moveTo>
                      <a:cubicBezTo>
                        <a:pt x="42041" y="323192"/>
                        <a:pt x="91965" y="328447"/>
                        <a:pt x="94593" y="286406"/>
                      </a:cubicBezTo>
                      <a:cubicBezTo>
                        <a:pt x="97221" y="244365"/>
                        <a:pt x="78828" y="128751"/>
                        <a:pt x="63062" y="97220"/>
                      </a:cubicBezTo>
                      <a:cubicBezTo>
                        <a:pt x="47297" y="65689"/>
                        <a:pt x="0" y="112985"/>
                        <a:pt x="0" y="97220"/>
                      </a:cubicBezTo>
                      <a:cubicBezTo>
                        <a:pt x="0" y="81455"/>
                        <a:pt x="39414" y="5254"/>
                        <a:pt x="63062" y="2627"/>
                      </a:cubicBezTo>
                      <a:cubicBezTo>
                        <a:pt x="86710" y="0"/>
                        <a:pt x="115613" y="68317"/>
                        <a:pt x="141889" y="81455"/>
                      </a:cubicBezTo>
                      <a:cubicBezTo>
                        <a:pt x="168165" y="94593"/>
                        <a:pt x="212834" y="65690"/>
                        <a:pt x="220717" y="81455"/>
                      </a:cubicBezTo>
                      <a:cubicBezTo>
                        <a:pt x="228600" y="97221"/>
                        <a:pt x="186559" y="136634"/>
                        <a:pt x="189186" y="176048"/>
                      </a:cubicBezTo>
                      <a:cubicBezTo>
                        <a:pt x="191814" y="215462"/>
                        <a:pt x="215461" y="289034"/>
                        <a:pt x="236482" y="317937"/>
                      </a:cubicBezTo>
                      <a:cubicBezTo>
                        <a:pt x="257503" y="346840"/>
                        <a:pt x="310055" y="346840"/>
                        <a:pt x="315310" y="349468"/>
                      </a:cubicBezTo>
                      <a:cubicBezTo>
                        <a:pt x="320565" y="352096"/>
                        <a:pt x="283779" y="331075"/>
                        <a:pt x="268013" y="333703"/>
                      </a:cubicBezTo>
                      <a:cubicBezTo>
                        <a:pt x="252247" y="336331"/>
                        <a:pt x="244365" y="346841"/>
                        <a:pt x="220717" y="365234"/>
                      </a:cubicBezTo>
                      <a:cubicBezTo>
                        <a:pt x="197069" y="383627"/>
                        <a:pt x="147145" y="446689"/>
                        <a:pt x="126124" y="444061"/>
                      </a:cubicBezTo>
                      <a:cubicBezTo>
                        <a:pt x="105103" y="441433"/>
                        <a:pt x="52551" y="375744"/>
                        <a:pt x="47296" y="349468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08" name="Freeform 107"/>
                <p:cNvSpPr/>
                <p:nvPr/>
              </p:nvSpPr>
              <p:spPr>
                <a:xfrm>
                  <a:off x="4313969" y="2516025"/>
                  <a:ext cx="262978" cy="291763"/>
                </a:xfrm>
                <a:custGeom>
                  <a:avLst/>
                  <a:gdLst>
                    <a:gd name="connsiteX0" fmla="*/ 15765 w 260131"/>
                    <a:gd name="connsiteY0" fmla="*/ 254876 h 289035"/>
                    <a:gd name="connsiteX1" fmla="*/ 31531 w 260131"/>
                    <a:gd name="connsiteY1" fmla="*/ 176048 h 289035"/>
                    <a:gd name="connsiteX2" fmla="*/ 31531 w 260131"/>
                    <a:gd name="connsiteY2" fmla="*/ 18393 h 289035"/>
                    <a:gd name="connsiteX3" fmla="*/ 94593 w 260131"/>
                    <a:gd name="connsiteY3" fmla="*/ 65690 h 289035"/>
                    <a:gd name="connsiteX4" fmla="*/ 189186 w 260131"/>
                    <a:gd name="connsiteY4" fmla="*/ 65690 h 289035"/>
                    <a:gd name="connsiteX5" fmla="*/ 173420 w 260131"/>
                    <a:gd name="connsiteY5" fmla="*/ 176048 h 289035"/>
                    <a:gd name="connsiteX6" fmla="*/ 220717 w 260131"/>
                    <a:gd name="connsiteY6" fmla="*/ 207579 h 289035"/>
                    <a:gd name="connsiteX7" fmla="*/ 252248 w 260131"/>
                    <a:gd name="connsiteY7" fmla="*/ 239111 h 289035"/>
                    <a:gd name="connsiteX8" fmla="*/ 173420 w 260131"/>
                    <a:gd name="connsiteY8" fmla="*/ 254876 h 289035"/>
                    <a:gd name="connsiteX9" fmla="*/ 157655 w 260131"/>
                    <a:gd name="connsiteY9" fmla="*/ 286407 h 289035"/>
                    <a:gd name="connsiteX10" fmla="*/ 126124 w 260131"/>
                    <a:gd name="connsiteY10" fmla="*/ 270642 h 289035"/>
                    <a:gd name="connsiteX11" fmla="*/ 15765 w 260131"/>
                    <a:gd name="connsiteY11" fmla="*/ 254876 h 2890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60131" h="289035">
                      <a:moveTo>
                        <a:pt x="15765" y="254876"/>
                      </a:moveTo>
                      <a:cubicBezTo>
                        <a:pt x="0" y="239110"/>
                        <a:pt x="28903" y="215462"/>
                        <a:pt x="31531" y="176048"/>
                      </a:cubicBezTo>
                      <a:cubicBezTo>
                        <a:pt x="34159" y="136634"/>
                        <a:pt x="21021" y="36786"/>
                        <a:pt x="31531" y="18393"/>
                      </a:cubicBezTo>
                      <a:cubicBezTo>
                        <a:pt x="42041" y="0"/>
                        <a:pt x="68317" y="57807"/>
                        <a:pt x="94593" y="65690"/>
                      </a:cubicBezTo>
                      <a:cubicBezTo>
                        <a:pt x="120869" y="73573"/>
                        <a:pt x="176048" y="47297"/>
                        <a:pt x="189186" y="65690"/>
                      </a:cubicBezTo>
                      <a:cubicBezTo>
                        <a:pt x="202324" y="84083"/>
                        <a:pt x="168165" y="152400"/>
                        <a:pt x="173420" y="176048"/>
                      </a:cubicBezTo>
                      <a:cubicBezTo>
                        <a:pt x="178675" y="199696"/>
                        <a:pt x="207579" y="197069"/>
                        <a:pt x="220717" y="207579"/>
                      </a:cubicBezTo>
                      <a:cubicBezTo>
                        <a:pt x="233855" y="218089"/>
                        <a:pt x="260131" y="231228"/>
                        <a:pt x="252248" y="239111"/>
                      </a:cubicBezTo>
                      <a:cubicBezTo>
                        <a:pt x="244365" y="246994"/>
                        <a:pt x="189186" y="246993"/>
                        <a:pt x="173420" y="254876"/>
                      </a:cubicBezTo>
                      <a:cubicBezTo>
                        <a:pt x="157655" y="262759"/>
                        <a:pt x="165538" y="283779"/>
                        <a:pt x="157655" y="286407"/>
                      </a:cubicBezTo>
                      <a:cubicBezTo>
                        <a:pt x="149772" y="289035"/>
                        <a:pt x="144517" y="273269"/>
                        <a:pt x="126124" y="270642"/>
                      </a:cubicBezTo>
                      <a:cubicBezTo>
                        <a:pt x="107731" y="268015"/>
                        <a:pt x="31530" y="270642"/>
                        <a:pt x="15765" y="254876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25" name="Group 26"/>
              <p:cNvGrpSpPr>
                <a:grpSpLocks/>
              </p:cNvGrpSpPr>
              <p:nvPr/>
            </p:nvGrpSpPr>
            <p:grpSpPr bwMode="auto">
              <a:xfrm>
                <a:off x="3124201" y="3384331"/>
                <a:ext cx="2877206" cy="1715814"/>
                <a:chOff x="3124201" y="3384331"/>
                <a:chExt cx="2877206" cy="1715814"/>
              </a:xfrm>
            </p:grpSpPr>
            <p:sp>
              <p:nvSpPr>
                <p:cNvPr id="99" name="Freeform 98"/>
                <p:cNvSpPr/>
                <p:nvPr/>
              </p:nvSpPr>
              <p:spPr>
                <a:xfrm>
                  <a:off x="4324930" y="4114868"/>
                  <a:ext cx="1676477" cy="980308"/>
                </a:xfrm>
                <a:custGeom>
                  <a:avLst/>
                  <a:gdLst>
                    <a:gd name="connsiteX0" fmla="*/ 212834 w 1673772"/>
                    <a:gd name="connsiteY0" fmla="*/ 919655 h 974834"/>
                    <a:gd name="connsiteX1" fmla="*/ 338958 w 1673772"/>
                    <a:gd name="connsiteY1" fmla="*/ 935420 h 974834"/>
                    <a:gd name="connsiteX2" fmla="*/ 323193 w 1673772"/>
                    <a:gd name="connsiteY2" fmla="*/ 840827 h 974834"/>
                    <a:gd name="connsiteX3" fmla="*/ 433551 w 1673772"/>
                    <a:gd name="connsiteY3" fmla="*/ 966951 h 974834"/>
                    <a:gd name="connsiteX4" fmla="*/ 465082 w 1673772"/>
                    <a:gd name="connsiteY4" fmla="*/ 856592 h 974834"/>
                    <a:gd name="connsiteX5" fmla="*/ 559675 w 1673772"/>
                    <a:gd name="connsiteY5" fmla="*/ 966951 h 974834"/>
                    <a:gd name="connsiteX6" fmla="*/ 622737 w 1673772"/>
                    <a:gd name="connsiteY6" fmla="*/ 903889 h 974834"/>
                    <a:gd name="connsiteX7" fmla="*/ 559675 w 1673772"/>
                    <a:gd name="connsiteY7" fmla="*/ 793530 h 974834"/>
                    <a:gd name="connsiteX8" fmla="*/ 670034 w 1673772"/>
                    <a:gd name="connsiteY8" fmla="*/ 872358 h 974834"/>
                    <a:gd name="connsiteX9" fmla="*/ 701565 w 1673772"/>
                    <a:gd name="connsiteY9" fmla="*/ 746234 h 974834"/>
                    <a:gd name="connsiteX10" fmla="*/ 843455 w 1673772"/>
                    <a:gd name="connsiteY10" fmla="*/ 935420 h 974834"/>
                    <a:gd name="connsiteX11" fmla="*/ 938048 w 1673772"/>
                    <a:gd name="connsiteY11" fmla="*/ 951186 h 974834"/>
                    <a:gd name="connsiteX12" fmla="*/ 938048 w 1673772"/>
                    <a:gd name="connsiteY12" fmla="*/ 809296 h 974834"/>
                    <a:gd name="connsiteX13" fmla="*/ 1079937 w 1673772"/>
                    <a:gd name="connsiteY13" fmla="*/ 888123 h 974834"/>
                    <a:gd name="connsiteX14" fmla="*/ 1158765 w 1673772"/>
                    <a:gd name="connsiteY14" fmla="*/ 872358 h 974834"/>
                    <a:gd name="connsiteX15" fmla="*/ 1142999 w 1673772"/>
                    <a:gd name="connsiteY15" fmla="*/ 730468 h 974834"/>
                    <a:gd name="connsiteX16" fmla="*/ 1221827 w 1673772"/>
                    <a:gd name="connsiteY16" fmla="*/ 809296 h 974834"/>
                    <a:gd name="connsiteX17" fmla="*/ 1552903 w 1673772"/>
                    <a:gd name="connsiteY17" fmla="*/ 746234 h 974834"/>
                    <a:gd name="connsiteX18" fmla="*/ 1663262 w 1673772"/>
                    <a:gd name="connsiteY18" fmla="*/ 493986 h 974834"/>
                    <a:gd name="connsiteX19" fmla="*/ 1615965 w 1673772"/>
                    <a:gd name="connsiteY19" fmla="*/ 462455 h 974834"/>
                    <a:gd name="connsiteX20" fmla="*/ 1395248 w 1673772"/>
                    <a:gd name="connsiteY20" fmla="*/ 620110 h 974834"/>
                    <a:gd name="connsiteX21" fmla="*/ 1489841 w 1673772"/>
                    <a:gd name="connsiteY21" fmla="*/ 493986 h 974834"/>
                    <a:gd name="connsiteX22" fmla="*/ 1379482 w 1673772"/>
                    <a:gd name="connsiteY22" fmla="*/ 430923 h 974834"/>
                    <a:gd name="connsiteX23" fmla="*/ 1158765 w 1673772"/>
                    <a:gd name="connsiteY23" fmla="*/ 635875 h 974834"/>
                    <a:gd name="connsiteX24" fmla="*/ 1158765 w 1673772"/>
                    <a:gd name="connsiteY24" fmla="*/ 478220 h 974834"/>
                    <a:gd name="connsiteX25" fmla="*/ 1079937 w 1673772"/>
                    <a:gd name="connsiteY25" fmla="*/ 478220 h 974834"/>
                    <a:gd name="connsiteX26" fmla="*/ 938048 w 1673772"/>
                    <a:gd name="connsiteY26" fmla="*/ 557048 h 974834"/>
                    <a:gd name="connsiteX27" fmla="*/ 969579 w 1673772"/>
                    <a:gd name="connsiteY27" fmla="*/ 509751 h 974834"/>
                    <a:gd name="connsiteX28" fmla="*/ 969579 w 1673772"/>
                    <a:gd name="connsiteY28" fmla="*/ 446689 h 974834"/>
                    <a:gd name="connsiteX29" fmla="*/ 859220 w 1673772"/>
                    <a:gd name="connsiteY29" fmla="*/ 446689 h 974834"/>
                    <a:gd name="connsiteX30" fmla="*/ 717331 w 1673772"/>
                    <a:gd name="connsiteY30" fmla="*/ 430923 h 974834"/>
                    <a:gd name="connsiteX31" fmla="*/ 622737 w 1673772"/>
                    <a:gd name="connsiteY31" fmla="*/ 430923 h 974834"/>
                    <a:gd name="connsiteX32" fmla="*/ 543910 w 1673772"/>
                    <a:gd name="connsiteY32" fmla="*/ 320565 h 974834"/>
                    <a:gd name="connsiteX33" fmla="*/ 591206 w 1673772"/>
                    <a:gd name="connsiteY33" fmla="*/ 399392 h 974834"/>
                    <a:gd name="connsiteX34" fmla="*/ 528144 w 1673772"/>
                    <a:gd name="connsiteY34" fmla="*/ 493986 h 974834"/>
                    <a:gd name="connsiteX35" fmla="*/ 402020 w 1673772"/>
                    <a:gd name="connsiteY35" fmla="*/ 415158 h 974834"/>
                    <a:gd name="connsiteX36" fmla="*/ 402020 w 1673772"/>
                    <a:gd name="connsiteY36" fmla="*/ 509751 h 974834"/>
                    <a:gd name="connsiteX37" fmla="*/ 275896 w 1673772"/>
                    <a:gd name="connsiteY37" fmla="*/ 478220 h 974834"/>
                    <a:gd name="connsiteX38" fmla="*/ 275896 w 1673772"/>
                    <a:gd name="connsiteY38" fmla="*/ 367861 h 974834"/>
                    <a:gd name="connsiteX39" fmla="*/ 165537 w 1673772"/>
                    <a:gd name="connsiteY39" fmla="*/ 430923 h 974834"/>
                    <a:gd name="connsiteX40" fmla="*/ 39413 w 1673772"/>
                    <a:gd name="connsiteY40" fmla="*/ 383627 h 974834"/>
                    <a:gd name="connsiteX41" fmla="*/ 23648 w 1673772"/>
                    <a:gd name="connsiteY41" fmla="*/ 257503 h 974834"/>
                    <a:gd name="connsiteX42" fmla="*/ 181303 w 1673772"/>
                    <a:gd name="connsiteY42" fmla="*/ 257503 h 974834"/>
                    <a:gd name="connsiteX43" fmla="*/ 102475 w 1673772"/>
                    <a:gd name="connsiteY43" fmla="*/ 194441 h 974834"/>
                    <a:gd name="connsiteX44" fmla="*/ 102475 w 1673772"/>
                    <a:gd name="connsiteY44" fmla="*/ 115613 h 974834"/>
                    <a:gd name="connsiteX45" fmla="*/ 307427 w 1673772"/>
                    <a:gd name="connsiteY45" fmla="*/ 99848 h 974834"/>
                    <a:gd name="connsiteX46" fmla="*/ 338958 w 1673772"/>
                    <a:gd name="connsiteY46" fmla="*/ 84082 h 974834"/>
                    <a:gd name="connsiteX47" fmla="*/ 402020 w 1673772"/>
                    <a:gd name="connsiteY47" fmla="*/ 5255 h 974834"/>
                    <a:gd name="connsiteX48" fmla="*/ 512379 w 1673772"/>
                    <a:gd name="connsiteY48" fmla="*/ 68317 h 974834"/>
                    <a:gd name="connsiteX49" fmla="*/ 480848 w 1673772"/>
                    <a:gd name="connsiteY49" fmla="*/ 178675 h 974834"/>
                    <a:gd name="connsiteX50" fmla="*/ 575441 w 1673772"/>
                    <a:gd name="connsiteY50" fmla="*/ 36786 h 974834"/>
                    <a:gd name="connsiteX51" fmla="*/ 685799 w 1673772"/>
                    <a:gd name="connsiteY51" fmla="*/ 5255 h 974834"/>
                    <a:gd name="connsiteX52" fmla="*/ 764627 w 1673772"/>
                    <a:gd name="connsiteY52" fmla="*/ 68317 h 974834"/>
                    <a:gd name="connsiteX53" fmla="*/ 701565 w 1673772"/>
                    <a:gd name="connsiteY53" fmla="*/ 147144 h 974834"/>
                    <a:gd name="connsiteX54" fmla="*/ 796158 w 1673772"/>
                    <a:gd name="connsiteY54" fmla="*/ 225972 h 974834"/>
                    <a:gd name="connsiteX55" fmla="*/ 1016875 w 1673772"/>
                    <a:gd name="connsiteY55" fmla="*/ 194441 h 974834"/>
                    <a:gd name="connsiteX56" fmla="*/ 1001110 w 1673772"/>
                    <a:gd name="connsiteY56" fmla="*/ 273268 h 974834"/>
                    <a:gd name="connsiteX57" fmla="*/ 890751 w 1673772"/>
                    <a:gd name="connsiteY57" fmla="*/ 352096 h 974834"/>
                    <a:gd name="connsiteX58" fmla="*/ 796158 w 1673772"/>
                    <a:gd name="connsiteY58" fmla="*/ 289034 h 974834"/>
                    <a:gd name="connsiteX59" fmla="*/ 764627 w 1673772"/>
                    <a:gd name="connsiteY59" fmla="*/ 399392 h 974834"/>
                    <a:gd name="connsiteX60" fmla="*/ 622737 w 1673772"/>
                    <a:gd name="connsiteY60" fmla="*/ 399392 h 974834"/>
                    <a:gd name="connsiteX61" fmla="*/ 528144 w 1673772"/>
                    <a:gd name="connsiteY61" fmla="*/ 320565 h 974834"/>
                    <a:gd name="connsiteX62" fmla="*/ 559675 w 1673772"/>
                    <a:gd name="connsiteY62" fmla="*/ 509751 h 974834"/>
                    <a:gd name="connsiteX63" fmla="*/ 402020 w 1673772"/>
                    <a:gd name="connsiteY63" fmla="*/ 446689 h 974834"/>
                    <a:gd name="connsiteX64" fmla="*/ 386255 w 1673772"/>
                    <a:gd name="connsiteY64" fmla="*/ 509751 h 974834"/>
                    <a:gd name="connsiteX65" fmla="*/ 291662 w 1673772"/>
                    <a:gd name="connsiteY65" fmla="*/ 509751 h 974834"/>
                    <a:gd name="connsiteX66" fmla="*/ 275896 w 1673772"/>
                    <a:gd name="connsiteY66" fmla="*/ 367861 h 974834"/>
                    <a:gd name="connsiteX67" fmla="*/ 197068 w 1673772"/>
                    <a:gd name="connsiteY67" fmla="*/ 478220 h 974834"/>
                    <a:gd name="connsiteX68" fmla="*/ 244365 w 1673772"/>
                    <a:gd name="connsiteY68" fmla="*/ 698937 h 974834"/>
                    <a:gd name="connsiteX69" fmla="*/ 212834 w 1673772"/>
                    <a:gd name="connsiteY69" fmla="*/ 919655 h 974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</a:cxnLst>
                  <a:rect l="l" t="t" r="r" b="b"/>
                  <a:pathLst>
                    <a:path w="1673772" h="974834">
                      <a:moveTo>
                        <a:pt x="212834" y="919655"/>
                      </a:moveTo>
                      <a:cubicBezTo>
                        <a:pt x="228599" y="959069"/>
                        <a:pt x="320565" y="948558"/>
                        <a:pt x="338958" y="935420"/>
                      </a:cubicBezTo>
                      <a:cubicBezTo>
                        <a:pt x="357351" y="922282"/>
                        <a:pt x="307428" y="835572"/>
                        <a:pt x="323193" y="840827"/>
                      </a:cubicBezTo>
                      <a:cubicBezTo>
                        <a:pt x="338958" y="846082"/>
                        <a:pt x="409903" y="964324"/>
                        <a:pt x="433551" y="966951"/>
                      </a:cubicBezTo>
                      <a:cubicBezTo>
                        <a:pt x="457199" y="969578"/>
                        <a:pt x="444061" y="856592"/>
                        <a:pt x="465082" y="856592"/>
                      </a:cubicBezTo>
                      <a:cubicBezTo>
                        <a:pt x="486103" y="856592"/>
                        <a:pt x="533399" y="959068"/>
                        <a:pt x="559675" y="966951"/>
                      </a:cubicBezTo>
                      <a:cubicBezTo>
                        <a:pt x="585951" y="974834"/>
                        <a:pt x="622737" y="932792"/>
                        <a:pt x="622737" y="903889"/>
                      </a:cubicBezTo>
                      <a:cubicBezTo>
                        <a:pt x="622737" y="874986"/>
                        <a:pt x="551792" y="798785"/>
                        <a:pt x="559675" y="793530"/>
                      </a:cubicBezTo>
                      <a:cubicBezTo>
                        <a:pt x="567558" y="788275"/>
                        <a:pt x="646386" y="880241"/>
                        <a:pt x="670034" y="872358"/>
                      </a:cubicBezTo>
                      <a:cubicBezTo>
                        <a:pt x="693682" y="864475"/>
                        <a:pt x="672661" y="735724"/>
                        <a:pt x="701565" y="746234"/>
                      </a:cubicBezTo>
                      <a:cubicBezTo>
                        <a:pt x="730469" y="756744"/>
                        <a:pt x="804041" y="901261"/>
                        <a:pt x="843455" y="935420"/>
                      </a:cubicBezTo>
                      <a:cubicBezTo>
                        <a:pt x="882869" y="969579"/>
                        <a:pt x="922282" y="972207"/>
                        <a:pt x="938048" y="951186"/>
                      </a:cubicBezTo>
                      <a:cubicBezTo>
                        <a:pt x="953814" y="930165"/>
                        <a:pt x="914400" y="819807"/>
                        <a:pt x="938048" y="809296"/>
                      </a:cubicBezTo>
                      <a:cubicBezTo>
                        <a:pt x="961696" y="798786"/>
                        <a:pt x="1043151" y="877613"/>
                        <a:pt x="1079937" y="888123"/>
                      </a:cubicBezTo>
                      <a:cubicBezTo>
                        <a:pt x="1116723" y="898633"/>
                        <a:pt x="1148255" y="898634"/>
                        <a:pt x="1158765" y="872358"/>
                      </a:cubicBezTo>
                      <a:cubicBezTo>
                        <a:pt x="1169275" y="846082"/>
                        <a:pt x="1132489" y="740978"/>
                        <a:pt x="1142999" y="730468"/>
                      </a:cubicBezTo>
                      <a:cubicBezTo>
                        <a:pt x="1153509" y="719958"/>
                        <a:pt x="1153510" y="806668"/>
                        <a:pt x="1221827" y="809296"/>
                      </a:cubicBezTo>
                      <a:cubicBezTo>
                        <a:pt x="1290144" y="811924"/>
                        <a:pt x="1479330" y="798786"/>
                        <a:pt x="1552903" y="746234"/>
                      </a:cubicBezTo>
                      <a:cubicBezTo>
                        <a:pt x="1626476" y="693682"/>
                        <a:pt x="1652752" y="541282"/>
                        <a:pt x="1663262" y="493986"/>
                      </a:cubicBezTo>
                      <a:cubicBezTo>
                        <a:pt x="1673772" y="446690"/>
                        <a:pt x="1660634" y="441434"/>
                        <a:pt x="1615965" y="462455"/>
                      </a:cubicBezTo>
                      <a:cubicBezTo>
                        <a:pt x="1571296" y="483476"/>
                        <a:pt x="1416269" y="614855"/>
                        <a:pt x="1395248" y="620110"/>
                      </a:cubicBezTo>
                      <a:cubicBezTo>
                        <a:pt x="1374227" y="625365"/>
                        <a:pt x="1492469" y="525517"/>
                        <a:pt x="1489841" y="493986"/>
                      </a:cubicBezTo>
                      <a:cubicBezTo>
                        <a:pt x="1487213" y="462455"/>
                        <a:pt x="1434661" y="407275"/>
                        <a:pt x="1379482" y="430923"/>
                      </a:cubicBezTo>
                      <a:cubicBezTo>
                        <a:pt x="1324303" y="454571"/>
                        <a:pt x="1195551" y="627992"/>
                        <a:pt x="1158765" y="635875"/>
                      </a:cubicBezTo>
                      <a:cubicBezTo>
                        <a:pt x="1121979" y="643758"/>
                        <a:pt x="1171903" y="504496"/>
                        <a:pt x="1158765" y="478220"/>
                      </a:cubicBezTo>
                      <a:cubicBezTo>
                        <a:pt x="1145627" y="451944"/>
                        <a:pt x="1116723" y="465082"/>
                        <a:pt x="1079937" y="478220"/>
                      </a:cubicBezTo>
                      <a:cubicBezTo>
                        <a:pt x="1043151" y="491358"/>
                        <a:pt x="956441" y="551793"/>
                        <a:pt x="938048" y="557048"/>
                      </a:cubicBezTo>
                      <a:cubicBezTo>
                        <a:pt x="919655" y="562303"/>
                        <a:pt x="964324" y="528144"/>
                        <a:pt x="969579" y="509751"/>
                      </a:cubicBezTo>
                      <a:cubicBezTo>
                        <a:pt x="974834" y="491358"/>
                        <a:pt x="987972" y="457199"/>
                        <a:pt x="969579" y="446689"/>
                      </a:cubicBezTo>
                      <a:cubicBezTo>
                        <a:pt x="951186" y="436179"/>
                        <a:pt x="901261" y="449317"/>
                        <a:pt x="859220" y="446689"/>
                      </a:cubicBezTo>
                      <a:cubicBezTo>
                        <a:pt x="817179" y="444061"/>
                        <a:pt x="756745" y="433551"/>
                        <a:pt x="717331" y="430923"/>
                      </a:cubicBezTo>
                      <a:cubicBezTo>
                        <a:pt x="677917" y="428295"/>
                        <a:pt x="651640" y="449316"/>
                        <a:pt x="622737" y="430923"/>
                      </a:cubicBezTo>
                      <a:cubicBezTo>
                        <a:pt x="593834" y="412530"/>
                        <a:pt x="549165" y="325820"/>
                        <a:pt x="543910" y="320565"/>
                      </a:cubicBezTo>
                      <a:cubicBezTo>
                        <a:pt x="538655" y="315310"/>
                        <a:pt x="593834" y="370489"/>
                        <a:pt x="591206" y="399392"/>
                      </a:cubicBezTo>
                      <a:cubicBezTo>
                        <a:pt x="588578" y="428295"/>
                        <a:pt x="559675" y="491358"/>
                        <a:pt x="528144" y="493986"/>
                      </a:cubicBezTo>
                      <a:cubicBezTo>
                        <a:pt x="496613" y="496614"/>
                        <a:pt x="423041" y="412531"/>
                        <a:pt x="402020" y="415158"/>
                      </a:cubicBezTo>
                      <a:cubicBezTo>
                        <a:pt x="380999" y="417785"/>
                        <a:pt x="423041" y="499241"/>
                        <a:pt x="402020" y="509751"/>
                      </a:cubicBezTo>
                      <a:cubicBezTo>
                        <a:pt x="380999" y="520261"/>
                        <a:pt x="296917" y="501868"/>
                        <a:pt x="275896" y="478220"/>
                      </a:cubicBezTo>
                      <a:cubicBezTo>
                        <a:pt x="254875" y="454572"/>
                        <a:pt x="294289" y="375744"/>
                        <a:pt x="275896" y="367861"/>
                      </a:cubicBezTo>
                      <a:cubicBezTo>
                        <a:pt x="257503" y="359978"/>
                        <a:pt x="204951" y="428295"/>
                        <a:pt x="165537" y="430923"/>
                      </a:cubicBezTo>
                      <a:cubicBezTo>
                        <a:pt x="126123" y="433551"/>
                        <a:pt x="63061" y="412530"/>
                        <a:pt x="39413" y="383627"/>
                      </a:cubicBezTo>
                      <a:cubicBezTo>
                        <a:pt x="15765" y="354724"/>
                        <a:pt x="0" y="278524"/>
                        <a:pt x="23648" y="257503"/>
                      </a:cubicBezTo>
                      <a:cubicBezTo>
                        <a:pt x="47296" y="236482"/>
                        <a:pt x="168165" y="268013"/>
                        <a:pt x="181303" y="257503"/>
                      </a:cubicBezTo>
                      <a:cubicBezTo>
                        <a:pt x="194441" y="246993"/>
                        <a:pt x="115613" y="218089"/>
                        <a:pt x="102475" y="194441"/>
                      </a:cubicBezTo>
                      <a:cubicBezTo>
                        <a:pt x="89337" y="170793"/>
                        <a:pt x="68316" y="131378"/>
                        <a:pt x="102475" y="115613"/>
                      </a:cubicBezTo>
                      <a:cubicBezTo>
                        <a:pt x="136634" y="99848"/>
                        <a:pt x="268013" y="105103"/>
                        <a:pt x="307427" y="99848"/>
                      </a:cubicBezTo>
                      <a:cubicBezTo>
                        <a:pt x="346841" y="94593"/>
                        <a:pt x="323193" y="99847"/>
                        <a:pt x="338958" y="84082"/>
                      </a:cubicBezTo>
                      <a:cubicBezTo>
                        <a:pt x="354723" y="68317"/>
                        <a:pt x="373117" y="7882"/>
                        <a:pt x="402020" y="5255"/>
                      </a:cubicBezTo>
                      <a:cubicBezTo>
                        <a:pt x="430923" y="2628"/>
                        <a:pt x="499241" y="39414"/>
                        <a:pt x="512379" y="68317"/>
                      </a:cubicBezTo>
                      <a:cubicBezTo>
                        <a:pt x="525517" y="97220"/>
                        <a:pt x="470338" y="183930"/>
                        <a:pt x="480848" y="178675"/>
                      </a:cubicBezTo>
                      <a:cubicBezTo>
                        <a:pt x="491358" y="173420"/>
                        <a:pt x="541283" y="65689"/>
                        <a:pt x="575441" y="36786"/>
                      </a:cubicBezTo>
                      <a:cubicBezTo>
                        <a:pt x="609599" y="7883"/>
                        <a:pt x="654268" y="0"/>
                        <a:pt x="685799" y="5255"/>
                      </a:cubicBezTo>
                      <a:cubicBezTo>
                        <a:pt x="717330" y="10510"/>
                        <a:pt x="761999" y="44669"/>
                        <a:pt x="764627" y="68317"/>
                      </a:cubicBezTo>
                      <a:cubicBezTo>
                        <a:pt x="767255" y="91965"/>
                        <a:pt x="696310" y="120868"/>
                        <a:pt x="701565" y="147144"/>
                      </a:cubicBezTo>
                      <a:cubicBezTo>
                        <a:pt x="706820" y="173420"/>
                        <a:pt x="743606" y="218089"/>
                        <a:pt x="796158" y="225972"/>
                      </a:cubicBezTo>
                      <a:cubicBezTo>
                        <a:pt x="848710" y="233855"/>
                        <a:pt x="982716" y="186558"/>
                        <a:pt x="1016875" y="194441"/>
                      </a:cubicBezTo>
                      <a:cubicBezTo>
                        <a:pt x="1051034" y="202324"/>
                        <a:pt x="1022131" y="246992"/>
                        <a:pt x="1001110" y="273268"/>
                      </a:cubicBezTo>
                      <a:cubicBezTo>
                        <a:pt x="980089" y="299544"/>
                        <a:pt x="924910" y="349468"/>
                        <a:pt x="890751" y="352096"/>
                      </a:cubicBezTo>
                      <a:cubicBezTo>
                        <a:pt x="856592" y="354724"/>
                        <a:pt x="817179" y="281151"/>
                        <a:pt x="796158" y="289034"/>
                      </a:cubicBezTo>
                      <a:cubicBezTo>
                        <a:pt x="775137" y="296917"/>
                        <a:pt x="793530" y="380999"/>
                        <a:pt x="764627" y="399392"/>
                      </a:cubicBezTo>
                      <a:cubicBezTo>
                        <a:pt x="735724" y="417785"/>
                        <a:pt x="662151" y="412530"/>
                        <a:pt x="622737" y="399392"/>
                      </a:cubicBezTo>
                      <a:cubicBezTo>
                        <a:pt x="583323" y="386254"/>
                        <a:pt x="538654" y="302172"/>
                        <a:pt x="528144" y="320565"/>
                      </a:cubicBezTo>
                      <a:cubicBezTo>
                        <a:pt x="517634" y="338958"/>
                        <a:pt x="580696" y="488730"/>
                        <a:pt x="559675" y="509751"/>
                      </a:cubicBezTo>
                      <a:cubicBezTo>
                        <a:pt x="538654" y="530772"/>
                        <a:pt x="430923" y="446689"/>
                        <a:pt x="402020" y="446689"/>
                      </a:cubicBezTo>
                      <a:cubicBezTo>
                        <a:pt x="373117" y="446689"/>
                        <a:pt x="404648" y="499241"/>
                        <a:pt x="386255" y="509751"/>
                      </a:cubicBezTo>
                      <a:cubicBezTo>
                        <a:pt x="367862" y="520261"/>
                        <a:pt x="310055" y="533399"/>
                        <a:pt x="291662" y="509751"/>
                      </a:cubicBezTo>
                      <a:cubicBezTo>
                        <a:pt x="273269" y="486103"/>
                        <a:pt x="291662" y="373116"/>
                        <a:pt x="275896" y="367861"/>
                      </a:cubicBezTo>
                      <a:cubicBezTo>
                        <a:pt x="260130" y="362606"/>
                        <a:pt x="202323" y="423041"/>
                        <a:pt x="197068" y="478220"/>
                      </a:cubicBezTo>
                      <a:cubicBezTo>
                        <a:pt x="191813" y="533399"/>
                        <a:pt x="239110" y="625365"/>
                        <a:pt x="244365" y="698937"/>
                      </a:cubicBezTo>
                      <a:cubicBezTo>
                        <a:pt x="249620" y="772509"/>
                        <a:pt x="197069" y="880241"/>
                        <a:pt x="212834" y="919655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26" name="Group 29"/>
                <p:cNvGrpSpPr>
                  <a:grpSpLocks/>
                </p:cNvGrpSpPr>
                <p:nvPr/>
              </p:nvGrpSpPr>
              <p:grpSpPr bwMode="auto">
                <a:xfrm>
                  <a:off x="3124201" y="3384331"/>
                  <a:ext cx="2814143" cy="1148255"/>
                  <a:chOff x="3124201" y="3384331"/>
                  <a:chExt cx="2814143" cy="1148255"/>
                </a:xfrm>
              </p:grpSpPr>
              <p:sp>
                <p:nvSpPr>
                  <p:cNvPr id="101" name="Freeform 100"/>
                  <p:cNvSpPr/>
                  <p:nvPr/>
                </p:nvSpPr>
                <p:spPr>
                  <a:xfrm>
                    <a:off x="3119618" y="3881460"/>
                    <a:ext cx="1282012" cy="641863"/>
                  </a:xfrm>
                  <a:custGeom>
                    <a:avLst/>
                    <a:gdLst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336331 w 1290145"/>
                      <a:gd name="connsiteY33" fmla="*/ 212834 h 646386"/>
                      <a:gd name="connsiteX34" fmla="*/ 478221 w 1290145"/>
                      <a:gd name="connsiteY34" fmla="*/ 307428 h 646386"/>
                      <a:gd name="connsiteX35" fmla="*/ 509752 w 1290145"/>
                      <a:gd name="connsiteY35" fmla="*/ 134007 h 646386"/>
                      <a:gd name="connsiteX36" fmla="*/ 557049 w 1290145"/>
                      <a:gd name="connsiteY36" fmla="*/ 86710 h 646386"/>
                      <a:gd name="connsiteX37" fmla="*/ 667407 w 1290145"/>
                      <a:gd name="connsiteY37" fmla="*/ 260131 h 646386"/>
                      <a:gd name="connsiteX38" fmla="*/ 683173 w 1290145"/>
                      <a:gd name="connsiteY38" fmla="*/ 134007 h 646386"/>
                      <a:gd name="connsiteX39" fmla="*/ 777766 w 1290145"/>
                      <a:gd name="connsiteY39" fmla="*/ 55179 h 646386"/>
                      <a:gd name="connsiteX40" fmla="*/ 793531 w 1290145"/>
                      <a:gd name="connsiteY40" fmla="*/ 39414 h 646386"/>
                      <a:gd name="connsiteX41" fmla="*/ 872359 w 1290145"/>
                      <a:gd name="connsiteY41" fmla="*/ 118241 h 646386"/>
                      <a:gd name="connsiteX42" fmla="*/ 951186 w 1290145"/>
                      <a:gd name="connsiteY42" fmla="*/ 7883 h 646386"/>
                      <a:gd name="connsiteX43" fmla="*/ 1030014 w 1290145"/>
                      <a:gd name="connsiteY43" fmla="*/ 70945 h 646386"/>
                      <a:gd name="connsiteX44" fmla="*/ 1093076 w 1290145"/>
                      <a:gd name="connsiteY44" fmla="*/ 102476 h 646386"/>
                      <a:gd name="connsiteX45" fmla="*/ 1140373 w 1290145"/>
                      <a:gd name="connsiteY45" fmla="*/ 134007 h 646386"/>
                      <a:gd name="connsiteX46" fmla="*/ 1140373 w 1290145"/>
                      <a:gd name="connsiteY46" fmla="*/ 149772 h 646386"/>
                      <a:gd name="connsiteX47" fmla="*/ 1045780 w 1290145"/>
                      <a:gd name="connsiteY47" fmla="*/ 212834 h 646386"/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478221 w 1290145"/>
                      <a:gd name="connsiteY33" fmla="*/ 307428 h 646386"/>
                      <a:gd name="connsiteX34" fmla="*/ 509752 w 1290145"/>
                      <a:gd name="connsiteY34" fmla="*/ 134007 h 646386"/>
                      <a:gd name="connsiteX35" fmla="*/ 557049 w 1290145"/>
                      <a:gd name="connsiteY35" fmla="*/ 86710 h 646386"/>
                      <a:gd name="connsiteX36" fmla="*/ 667407 w 1290145"/>
                      <a:gd name="connsiteY36" fmla="*/ 260131 h 646386"/>
                      <a:gd name="connsiteX37" fmla="*/ 683173 w 1290145"/>
                      <a:gd name="connsiteY37" fmla="*/ 134007 h 646386"/>
                      <a:gd name="connsiteX38" fmla="*/ 777766 w 1290145"/>
                      <a:gd name="connsiteY38" fmla="*/ 55179 h 646386"/>
                      <a:gd name="connsiteX39" fmla="*/ 793531 w 1290145"/>
                      <a:gd name="connsiteY39" fmla="*/ 39414 h 646386"/>
                      <a:gd name="connsiteX40" fmla="*/ 872359 w 1290145"/>
                      <a:gd name="connsiteY40" fmla="*/ 118241 h 646386"/>
                      <a:gd name="connsiteX41" fmla="*/ 951186 w 1290145"/>
                      <a:gd name="connsiteY41" fmla="*/ 7883 h 646386"/>
                      <a:gd name="connsiteX42" fmla="*/ 1030014 w 1290145"/>
                      <a:gd name="connsiteY42" fmla="*/ 70945 h 646386"/>
                      <a:gd name="connsiteX43" fmla="*/ 1093076 w 1290145"/>
                      <a:gd name="connsiteY43" fmla="*/ 102476 h 646386"/>
                      <a:gd name="connsiteX44" fmla="*/ 1140373 w 1290145"/>
                      <a:gd name="connsiteY44" fmla="*/ 134007 h 646386"/>
                      <a:gd name="connsiteX45" fmla="*/ 1140373 w 1290145"/>
                      <a:gd name="connsiteY45" fmla="*/ 149772 h 646386"/>
                      <a:gd name="connsiteX46" fmla="*/ 1045780 w 1290145"/>
                      <a:gd name="connsiteY46" fmla="*/ 212834 h 646386"/>
                      <a:gd name="connsiteX0" fmla="*/ 1037897 w 1282262"/>
                      <a:gd name="connsiteY0" fmla="*/ 212834 h 646386"/>
                      <a:gd name="connsiteX1" fmla="*/ 1100959 w 1282262"/>
                      <a:gd name="connsiteY1" fmla="*/ 181303 h 646386"/>
                      <a:gd name="connsiteX2" fmla="*/ 1258614 w 1282262"/>
                      <a:gd name="connsiteY2" fmla="*/ 275897 h 646386"/>
                      <a:gd name="connsiteX3" fmla="*/ 1242848 w 1282262"/>
                      <a:gd name="connsiteY3" fmla="*/ 338959 h 646386"/>
                      <a:gd name="connsiteX4" fmla="*/ 1195552 w 1282262"/>
                      <a:gd name="connsiteY4" fmla="*/ 370490 h 646386"/>
                      <a:gd name="connsiteX5" fmla="*/ 1053662 w 1282262"/>
                      <a:gd name="connsiteY5" fmla="*/ 275897 h 646386"/>
                      <a:gd name="connsiteX6" fmla="*/ 1164021 w 1282262"/>
                      <a:gd name="connsiteY6" fmla="*/ 370490 h 646386"/>
                      <a:gd name="connsiteX7" fmla="*/ 1132490 w 1282262"/>
                      <a:gd name="connsiteY7" fmla="*/ 512379 h 646386"/>
                      <a:gd name="connsiteX8" fmla="*/ 1006366 w 1282262"/>
                      <a:gd name="connsiteY8" fmla="*/ 417786 h 646386"/>
                      <a:gd name="connsiteX9" fmla="*/ 1022131 w 1282262"/>
                      <a:gd name="connsiteY9" fmla="*/ 575441 h 646386"/>
                      <a:gd name="connsiteX10" fmla="*/ 927538 w 1282262"/>
                      <a:gd name="connsiteY10" fmla="*/ 559676 h 646386"/>
                      <a:gd name="connsiteX11" fmla="*/ 848710 w 1282262"/>
                      <a:gd name="connsiteY11" fmla="*/ 512379 h 646386"/>
                      <a:gd name="connsiteX12" fmla="*/ 864476 w 1282262"/>
                      <a:gd name="connsiteY12" fmla="*/ 449317 h 646386"/>
                      <a:gd name="connsiteX13" fmla="*/ 817179 w 1282262"/>
                      <a:gd name="connsiteY13" fmla="*/ 606972 h 646386"/>
                      <a:gd name="connsiteX14" fmla="*/ 754117 w 1282262"/>
                      <a:gd name="connsiteY14" fmla="*/ 638503 h 646386"/>
                      <a:gd name="connsiteX15" fmla="*/ 691055 w 1282262"/>
                      <a:gd name="connsiteY15" fmla="*/ 559676 h 646386"/>
                      <a:gd name="connsiteX16" fmla="*/ 722586 w 1282262"/>
                      <a:gd name="connsiteY16" fmla="*/ 417786 h 646386"/>
                      <a:gd name="connsiteX17" fmla="*/ 659524 w 1282262"/>
                      <a:gd name="connsiteY17" fmla="*/ 512379 h 646386"/>
                      <a:gd name="connsiteX18" fmla="*/ 612228 w 1282262"/>
                      <a:gd name="connsiteY18" fmla="*/ 465083 h 646386"/>
                      <a:gd name="connsiteX19" fmla="*/ 627993 w 1282262"/>
                      <a:gd name="connsiteY19" fmla="*/ 402021 h 646386"/>
                      <a:gd name="connsiteX20" fmla="*/ 564931 w 1282262"/>
                      <a:gd name="connsiteY20" fmla="*/ 528145 h 646386"/>
                      <a:gd name="connsiteX21" fmla="*/ 501869 w 1282262"/>
                      <a:gd name="connsiteY21" fmla="*/ 543910 h 646386"/>
                      <a:gd name="connsiteX22" fmla="*/ 407276 w 1282262"/>
                      <a:gd name="connsiteY22" fmla="*/ 449317 h 646386"/>
                      <a:gd name="connsiteX23" fmla="*/ 486103 w 1282262"/>
                      <a:gd name="connsiteY23" fmla="*/ 386255 h 646386"/>
                      <a:gd name="connsiteX24" fmla="*/ 344214 w 1282262"/>
                      <a:gd name="connsiteY24" fmla="*/ 480848 h 646386"/>
                      <a:gd name="connsiteX25" fmla="*/ 218090 w 1282262"/>
                      <a:gd name="connsiteY25" fmla="*/ 417786 h 646386"/>
                      <a:gd name="connsiteX26" fmla="*/ 91966 w 1282262"/>
                      <a:gd name="connsiteY26" fmla="*/ 465083 h 646386"/>
                      <a:gd name="connsiteX27" fmla="*/ 13138 w 1282262"/>
                      <a:gd name="connsiteY27" fmla="*/ 402021 h 646386"/>
                      <a:gd name="connsiteX28" fmla="*/ 123497 w 1282262"/>
                      <a:gd name="connsiteY28" fmla="*/ 354724 h 646386"/>
                      <a:gd name="connsiteX29" fmla="*/ 44669 w 1282262"/>
                      <a:gd name="connsiteY29" fmla="*/ 338959 h 646386"/>
                      <a:gd name="connsiteX30" fmla="*/ 28903 w 1282262"/>
                      <a:gd name="connsiteY30" fmla="*/ 228600 h 646386"/>
                      <a:gd name="connsiteX31" fmla="*/ 218090 w 1282262"/>
                      <a:gd name="connsiteY31" fmla="*/ 134007 h 646386"/>
                      <a:gd name="connsiteX32" fmla="*/ 470338 w 1282262"/>
                      <a:gd name="connsiteY32" fmla="*/ 307428 h 646386"/>
                      <a:gd name="connsiteX33" fmla="*/ 501869 w 1282262"/>
                      <a:gd name="connsiteY33" fmla="*/ 134007 h 646386"/>
                      <a:gd name="connsiteX34" fmla="*/ 549166 w 1282262"/>
                      <a:gd name="connsiteY34" fmla="*/ 86710 h 646386"/>
                      <a:gd name="connsiteX35" fmla="*/ 659524 w 1282262"/>
                      <a:gd name="connsiteY35" fmla="*/ 260131 h 646386"/>
                      <a:gd name="connsiteX36" fmla="*/ 675290 w 1282262"/>
                      <a:gd name="connsiteY36" fmla="*/ 134007 h 646386"/>
                      <a:gd name="connsiteX37" fmla="*/ 769883 w 1282262"/>
                      <a:gd name="connsiteY37" fmla="*/ 55179 h 646386"/>
                      <a:gd name="connsiteX38" fmla="*/ 785648 w 1282262"/>
                      <a:gd name="connsiteY38" fmla="*/ 39414 h 646386"/>
                      <a:gd name="connsiteX39" fmla="*/ 864476 w 1282262"/>
                      <a:gd name="connsiteY39" fmla="*/ 118241 h 646386"/>
                      <a:gd name="connsiteX40" fmla="*/ 943303 w 1282262"/>
                      <a:gd name="connsiteY40" fmla="*/ 7883 h 646386"/>
                      <a:gd name="connsiteX41" fmla="*/ 1022131 w 1282262"/>
                      <a:gd name="connsiteY41" fmla="*/ 70945 h 646386"/>
                      <a:gd name="connsiteX42" fmla="*/ 1085193 w 1282262"/>
                      <a:gd name="connsiteY42" fmla="*/ 102476 h 646386"/>
                      <a:gd name="connsiteX43" fmla="*/ 1132490 w 1282262"/>
                      <a:gd name="connsiteY43" fmla="*/ 134007 h 646386"/>
                      <a:gd name="connsiteX44" fmla="*/ 1132490 w 1282262"/>
                      <a:gd name="connsiteY44" fmla="*/ 149772 h 646386"/>
                      <a:gd name="connsiteX45" fmla="*/ 1037897 w 1282262"/>
                      <a:gd name="connsiteY45" fmla="*/ 212834 h 6463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</a:cxnLst>
                    <a:rect l="l" t="t" r="r" b="b"/>
                    <a:pathLst>
                      <a:path w="1282262" h="646386">
                        <a:moveTo>
                          <a:pt x="1037897" y="212834"/>
                        </a:moveTo>
                        <a:cubicBezTo>
                          <a:pt x="1032642" y="218089"/>
                          <a:pt x="1064173" y="170793"/>
                          <a:pt x="1100959" y="181303"/>
                        </a:cubicBezTo>
                        <a:cubicBezTo>
                          <a:pt x="1137745" y="191814"/>
                          <a:pt x="1234966" y="249621"/>
                          <a:pt x="1258614" y="275897"/>
                        </a:cubicBezTo>
                        <a:cubicBezTo>
                          <a:pt x="1282262" y="302173"/>
                          <a:pt x="1253358" y="323194"/>
                          <a:pt x="1242848" y="338959"/>
                        </a:cubicBezTo>
                        <a:cubicBezTo>
                          <a:pt x="1232338" y="354725"/>
                          <a:pt x="1227083" y="381000"/>
                          <a:pt x="1195552" y="370490"/>
                        </a:cubicBezTo>
                        <a:cubicBezTo>
                          <a:pt x="1164021" y="359980"/>
                          <a:pt x="1058917" y="275897"/>
                          <a:pt x="1053662" y="275897"/>
                        </a:cubicBezTo>
                        <a:cubicBezTo>
                          <a:pt x="1048407" y="275897"/>
                          <a:pt x="1150883" y="331076"/>
                          <a:pt x="1164021" y="370490"/>
                        </a:cubicBezTo>
                        <a:cubicBezTo>
                          <a:pt x="1177159" y="409904"/>
                          <a:pt x="1158766" y="504496"/>
                          <a:pt x="1132490" y="512379"/>
                        </a:cubicBezTo>
                        <a:cubicBezTo>
                          <a:pt x="1106214" y="520262"/>
                          <a:pt x="1024759" y="407276"/>
                          <a:pt x="1006366" y="417786"/>
                        </a:cubicBezTo>
                        <a:cubicBezTo>
                          <a:pt x="987973" y="428296"/>
                          <a:pt x="1035269" y="551793"/>
                          <a:pt x="1022131" y="575441"/>
                        </a:cubicBezTo>
                        <a:cubicBezTo>
                          <a:pt x="1008993" y="599089"/>
                          <a:pt x="956442" y="570186"/>
                          <a:pt x="927538" y="559676"/>
                        </a:cubicBezTo>
                        <a:cubicBezTo>
                          <a:pt x="898634" y="549166"/>
                          <a:pt x="859220" y="530772"/>
                          <a:pt x="848710" y="512379"/>
                        </a:cubicBezTo>
                        <a:cubicBezTo>
                          <a:pt x="838200" y="493986"/>
                          <a:pt x="869731" y="433552"/>
                          <a:pt x="864476" y="449317"/>
                        </a:cubicBezTo>
                        <a:cubicBezTo>
                          <a:pt x="859221" y="465082"/>
                          <a:pt x="835572" y="575441"/>
                          <a:pt x="817179" y="606972"/>
                        </a:cubicBezTo>
                        <a:cubicBezTo>
                          <a:pt x="798786" y="638503"/>
                          <a:pt x="775138" y="646386"/>
                          <a:pt x="754117" y="638503"/>
                        </a:cubicBezTo>
                        <a:cubicBezTo>
                          <a:pt x="733096" y="630620"/>
                          <a:pt x="696310" y="596462"/>
                          <a:pt x="691055" y="559676"/>
                        </a:cubicBezTo>
                        <a:cubicBezTo>
                          <a:pt x="685800" y="522890"/>
                          <a:pt x="727841" y="425669"/>
                          <a:pt x="722586" y="417786"/>
                        </a:cubicBezTo>
                        <a:cubicBezTo>
                          <a:pt x="717331" y="409903"/>
                          <a:pt x="677917" y="504496"/>
                          <a:pt x="659524" y="512379"/>
                        </a:cubicBezTo>
                        <a:cubicBezTo>
                          <a:pt x="641131" y="520262"/>
                          <a:pt x="617483" y="483476"/>
                          <a:pt x="612228" y="465083"/>
                        </a:cubicBezTo>
                        <a:cubicBezTo>
                          <a:pt x="606973" y="446690"/>
                          <a:pt x="635876" y="391511"/>
                          <a:pt x="627993" y="402021"/>
                        </a:cubicBezTo>
                        <a:cubicBezTo>
                          <a:pt x="620110" y="412531"/>
                          <a:pt x="585952" y="504497"/>
                          <a:pt x="564931" y="528145"/>
                        </a:cubicBezTo>
                        <a:cubicBezTo>
                          <a:pt x="543910" y="551793"/>
                          <a:pt x="528145" y="557048"/>
                          <a:pt x="501869" y="543910"/>
                        </a:cubicBezTo>
                        <a:cubicBezTo>
                          <a:pt x="475593" y="530772"/>
                          <a:pt x="409904" y="475593"/>
                          <a:pt x="407276" y="449317"/>
                        </a:cubicBezTo>
                        <a:cubicBezTo>
                          <a:pt x="404648" y="423041"/>
                          <a:pt x="496613" y="381000"/>
                          <a:pt x="486103" y="386255"/>
                        </a:cubicBezTo>
                        <a:cubicBezTo>
                          <a:pt x="475593" y="391510"/>
                          <a:pt x="388883" y="475593"/>
                          <a:pt x="344214" y="480848"/>
                        </a:cubicBezTo>
                        <a:cubicBezTo>
                          <a:pt x="299545" y="486103"/>
                          <a:pt x="260131" y="420413"/>
                          <a:pt x="218090" y="417786"/>
                        </a:cubicBezTo>
                        <a:cubicBezTo>
                          <a:pt x="176049" y="415159"/>
                          <a:pt x="126125" y="467710"/>
                          <a:pt x="91966" y="465083"/>
                        </a:cubicBezTo>
                        <a:cubicBezTo>
                          <a:pt x="57807" y="462456"/>
                          <a:pt x="7883" y="420414"/>
                          <a:pt x="13138" y="402021"/>
                        </a:cubicBezTo>
                        <a:cubicBezTo>
                          <a:pt x="18393" y="383628"/>
                          <a:pt x="118242" y="365234"/>
                          <a:pt x="123497" y="354724"/>
                        </a:cubicBezTo>
                        <a:cubicBezTo>
                          <a:pt x="128752" y="344214"/>
                          <a:pt x="60435" y="359980"/>
                          <a:pt x="44669" y="338959"/>
                        </a:cubicBezTo>
                        <a:cubicBezTo>
                          <a:pt x="28903" y="317938"/>
                          <a:pt x="0" y="262759"/>
                          <a:pt x="28903" y="228600"/>
                        </a:cubicBezTo>
                        <a:cubicBezTo>
                          <a:pt x="57807" y="194441"/>
                          <a:pt x="144517" y="120869"/>
                          <a:pt x="218090" y="134007"/>
                        </a:cubicBezTo>
                        <a:cubicBezTo>
                          <a:pt x="291663" y="147145"/>
                          <a:pt x="423042" y="307428"/>
                          <a:pt x="470338" y="307428"/>
                        </a:cubicBezTo>
                        <a:cubicBezTo>
                          <a:pt x="517634" y="307428"/>
                          <a:pt x="488731" y="170793"/>
                          <a:pt x="501869" y="134007"/>
                        </a:cubicBezTo>
                        <a:cubicBezTo>
                          <a:pt x="515007" y="97221"/>
                          <a:pt x="522890" y="65689"/>
                          <a:pt x="549166" y="86710"/>
                        </a:cubicBezTo>
                        <a:cubicBezTo>
                          <a:pt x="575442" y="107731"/>
                          <a:pt x="638503" y="252248"/>
                          <a:pt x="659524" y="260131"/>
                        </a:cubicBezTo>
                        <a:cubicBezTo>
                          <a:pt x="680545" y="268014"/>
                          <a:pt x="656897" y="168166"/>
                          <a:pt x="675290" y="134007"/>
                        </a:cubicBezTo>
                        <a:cubicBezTo>
                          <a:pt x="693683" y="99848"/>
                          <a:pt x="751490" y="70944"/>
                          <a:pt x="769883" y="55179"/>
                        </a:cubicBezTo>
                        <a:cubicBezTo>
                          <a:pt x="788276" y="39414"/>
                          <a:pt x="769883" y="28904"/>
                          <a:pt x="785648" y="39414"/>
                        </a:cubicBezTo>
                        <a:cubicBezTo>
                          <a:pt x="801414" y="49924"/>
                          <a:pt x="838200" y="123496"/>
                          <a:pt x="864476" y="118241"/>
                        </a:cubicBezTo>
                        <a:cubicBezTo>
                          <a:pt x="890752" y="112986"/>
                          <a:pt x="917027" y="15766"/>
                          <a:pt x="943303" y="7883"/>
                        </a:cubicBezTo>
                        <a:cubicBezTo>
                          <a:pt x="969579" y="0"/>
                          <a:pt x="998483" y="55180"/>
                          <a:pt x="1022131" y="70945"/>
                        </a:cubicBezTo>
                        <a:cubicBezTo>
                          <a:pt x="1045779" y="86710"/>
                          <a:pt x="1066800" y="91966"/>
                          <a:pt x="1085193" y="102476"/>
                        </a:cubicBezTo>
                        <a:cubicBezTo>
                          <a:pt x="1103586" y="112986"/>
                          <a:pt x="1124607" y="126124"/>
                          <a:pt x="1132490" y="134007"/>
                        </a:cubicBezTo>
                        <a:cubicBezTo>
                          <a:pt x="1140373" y="141890"/>
                          <a:pt x="1148255" y="136634"/>
                          <a:pt x="1132490" y="149772"/>
                        </a:cubicBezTo>
                        <a:cubicBezTo>
                          <a:pt x="1116725" y="162910"/>
                          <a:pt x="1043152" y="207579"/>
                          <a:pt x="1037897" y="212834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102" name="Freeform 101"/>
                  <p:cNvSpPr/>
                  <p:nvPr/>
                </p:nvSpPr>
                <p:spPr>
                  <a:xfrm>
                    <a:off x="3196316" y="3379633"/>
                    <a:ext cx="2739350" cy="886943"/>
                  </a:xfrm>
                  <a:custGeom>
                    <a:avLst/>
                    <a:gdLst>
                      <a:gd name="connsiteX0" fmla="*/ 2627 w 2740571"/>
                      <a:gd name="connsiteY0" fmla="*/ 99848 h 890752"/>
                      <a:gd name="connsiteX1" fmla="*/ 49924 w 2740571"/>
                      <a:gd name="connsiteY1" fmla="*/ 5255 h 890752"/>
                      <a:gd name="connsiteX2" fmla="*/ 176048 w 2740571"/>
                      <a:gd name="connsiteY2" fmla="*/ 68317 h 890752"/>
                      <a:gd name="connsiteX3" fmla="*/ 302172 w 2740571"/>
                      <a:gd name="connsiteY3" fmla="*/ 210207 h 890752"/>
                      <a:gd name="connsiteX4" fmla="*/ 333703 w 2740571"/>
                      <a:gd name="connsiteY4" fmla="*/ 52552 h 890752"/>
                      <a:gd name="connsiteX5" fmla="*/ 444061 w 2740571"/>
                      <a:gd name="connsiteY5" fmla="*/ 52552 h 890752"/>
                      <a:gd name="connsiteX6" fmla="*/ 522889 w 2740571"/>
                      <a:gd name="connsiteY6" fmla="*/ 241738 h 890752"/>
                      <a:gd name="connsiteX7" fmla="*/ 649013 w 2740571"/>
                      <a:gd name="connsiteY7" fmla="*/ 194441 h 890752"/>
                      <a:gd name="connsiteX8" fmla="*/ 806668 w 2740571"/>
                      <a:gd name="connsiteY8" fmla="*/ 257503 h 890752"/>
                      <a:gd name="connsiteX9" fmla="*/ 853965 w 2740571"/>
                      <a:gd name="connsiteY9" fmla="*/ 194441 h 890752"/>
                      <a:gd name="connsiteX10" fmla="*/ 932793 w 2740571"/>
                      <a:gd name="connsiteY10" fmla="*/ 241738 h 890752"/>
                      <a:gd name="connsiteX11" fmla="*/ 932793 w 2740571"/>
                      <a:gd name="connsiteY11" fmla="*/ 304800 h 890752"/>
                      <a:gd name="connsiteX12" fmla="*/ 1058917 w 2740571"/>
                      <a:gd name="connsiteY12" fmla="*/ 178676 h 890752"/>
                      <a:gd name="connsiteX13" fmla="*/ 1153510 w 2740571"/>
                      <a:gd name="connsiteY13" fmla="*/ 162910 h 890752"/>
                      <a:gd name="connsiteX14" fmla="*/ 1153510 w 2740571"/>
                      <a:gd name="connsiteY14" fmla="*/ 289035 h 890752"/>
                      <a:gd name="connsiteX15" fmla="*/ 1358461 w 2740571"/>
                      <a:gd name="connsiteY15" fmla="*/ 147145 h 890752"/>
                      <a:gd name="connsiteX16" fmla="*/ 1468820 w 2740571"/>
                      <a:gd name="connsiteY16" fmla="*/ 178676 h 890752"/>
                      <a:gd name="connsiteX17" fmla="*/ 1453055 w 2740571"/>
                      <a:gd name="connsiteY17" fmla="*/ 320566 h 890752"/>
                      <a:gd name="connsiteX18" fmla="*/ 1594944 w 2740571"/>
                      <a:gd name="connsiteY18" fmla="*/ 289035 h 890752"/>
                      <a:gd name="connsiteX19" fmla="*/ 1594944 w 2740571"/>
                      <a:gd name="connsiteY19" fmla="*/ 210207 h 890752"/>
                      <a:gd name="connsiteX20" fmla="*/ 1689537 w 2740571"/>
                      <a:gd name="connsiteY20" fmla="*/ 241738 h 890752"/>
                      <a:gd name="connsiteX21" fmla="*/ 1721068 w 2740571"/>
                      <a:gd name="connsiteY21" fmla="*/ 147145 h 890752"/>
                      <a:gd name="connsiteX22" fmla="*/ 1862958 w 2740571"/>
                      <a:gd name="connsiteY22" fmla="*/ 210207 h 890752"/>
                      <a:gd name="connsiteX23" fmla="*/ 1989082 w 2740571"/>
                      <a:gd name="connsiteY23" fmla="*/ 225972 h 890752"/>
                      <a:gd name="connsiteX24" fmla="*/ 1989082 w 2740571"/>
                      <a:gd name="connsiteY24" fmla="*/ 320566 h 890752"/>
                      <a:gd name="connsiteX25" fmla="*/ 1941786 w 2740571"/>
                      <a:gd name="connsiteY25" fmla="*/ 367862 h 890752"/>
                      <a:gd name="connsiteX26" fmla="*/ 2083675 w 2740571"/>
                      <a:gd name="connsiteY26" fmla="*/ 289035 h 890752"/>
                      <a:gd name="connsiteX27" fmla="*/ 2209799 w 2740571"/>
                      <a:gd name="connsiteY27" fmla="*/ 178676 h 890752"/>
                      <a:gd name="connsiteX28" fmla="*/ 2304393 w 2740571"/>
                      <a:gd name="connsiteY28" fmla="*/ 304800 h 890752"/>
                      <a:gd name="connsiteX29" fmla="*/ 2304393 w 2740571"/>
                      <a:gd name="connsiteY29" fmla="*/ 352097 h 890752"/>
                      <a:gd name="connsiteX30" fmla="*/ 2130972 w 2740571"/>
                      <a:gd name="connsiteY30" fmla="*/ 446690 h 890752"/>
                      <a:gd name="connsiteX31" fmla="*/ 2288627 w 2740571"/>
                      <a:gd name="connsiteY31" fmla="*/ 478221 h 890752"/>
                      <a:gd name="connsiteX32" fmla="*/ 2430517 w 2740571"/>
                      <a:gd name="connsiteY32" fmla="*/ 352097 h 890752"/>
                      <a:gd name="connsiteX33" fmla="*/ 2525110 w 2740571"/>
                      <a:gd name="connsiteY33" fmla="*/ 415159 h 890752"/>
                      <a:gd name="connsiteX34" fmla="*/ 2525110 w 2740571"/>
                      <a:gd name="connsiteY34" fmla="*/ 509752 h 890752"/>
                      <a:gd name="connsiteX35" fmla="*/ 2430517 w 2740571"/>
                      <a:gd name="connsiteY35" fmla="*/ 557048 h 890752"/>
                      <a:gd name="connsiteX36" fmla="*/ 2588172 w 2740571"/>
                      <a:gd name="connsiteY36" fmla="*/ 525517 h 890752"/>
                      <a:gd name="connsiteX37" fmla="*/ 2666999 w 2740571"/>
                      <a:gd name="connsiteY37" fmla="*/ 462455 h 890752"/>
                      <a:gd name="connsiteX38" fmla="*/ 2730061 w 2740571"/>
                      <a:gd name="connsiteY38" fmla="*/ 572814 h 890752"/>
                      <a:gd name="connsiteX39" fmla="*/ 2603937 w 2740571"/>
                      <a:gd name="connsiteY39" fmla="*/ 667407 h 890752"/>
                      <a:gd name="connsiteX40" fmla="*/ 2477813 w 2740571"/>
                      <a:gd name="connsiteY40" fmla="*/ 651641 h 890752"/>
                      <a:gd name="connsiteX41" fmla="*/ 2588172 w 2740571"/>
                      <a:gd name="connsiteY41" fmla="*/ 698938 h 890752"/>
                      <a:gd name="connsiteX42" fmla="*/ 2556641 w 2740571"/>
                      <a:gd name="connsiteY42" fmla="*/ 746235 h 890752"/>
                      <a:gd name="connsiteX43" fmla="*/ 2414751 w 2740571"/>
                      <a:gd name="connsiteY43" fmla="*/ 762000 h 890752"/>
                      <a:gd name="connsiteX44" fmla="*/ 2477813 w 2740571"/>
                      <a:gd name="connsiteY44" fmla="*/ 840828 h 890752"/>
                      <a:gd name="connsiteX45" fmla="*/ 2304393 w 2740571"/>
                      <a:gd name="connsiteY45" fmla="*/ 872359 h 890752"/>
                      <a:gd name="connsiteX46" fmla="*/ 2099441 w 2740571"/>
                      <a:gd name="connsiteY46" fmla="*/ 762000 h 890752"/>
                      <a:gd name="connsiteX47" fmla="*/ 2130972 w 2740571"/>
                      <a:gd name="connsiteY47" fmla="*/ 856593 h 890752"/>
                      <a:gd name="connsiteX48" fmla="*/ 1989082 w 2740571"/>
                      <a:gd name="connsiteY48" fmla="*/ 872359 h 890752"/>
                      <a:gd name="connsiteX49" fmla="*/ 1957551 w 2740571"/>
                      <a:gd name="connsiteY49" fmla="*/ 746235 h 890752"/>
                      <a:gd name="connsiteX50" fmla="*/ 1926020 w 2740571"/>
                      <a:gd name="connsiteY50" fmla="*/ 793531 h 890752"/>
                      <a:gd name="connsiteX51" fmla="*/ 1831427 w 2740571"/>
                      <a:gd name="connsiteY51" fmla="*/ 777766 h 890752"/>
                      <a:gd name="connsiteX52" fmla="*/ 1831427 w 2740571"/>
                      <a:gd name="connsiteY52" fmla="*/ 730469 h 890752"/>
                      <a:gd name="connsiteX53" fmla="*/ 1673772 w 2740571"/>
                      <a:gd name="connsiteY53" fmla="*/ 746235 h 890752"/>
                      <a:gd name="connsiteX54" fmla="*/ 1689537 w 2740571"/>
                      <a:gd name="connsiteY54" fmla="*/ 635876 h 890752"/>
                      <a:gd name="connsiteX55" fmla="*/ 1689537 w 2740571"/>
                      <a:gd name="connsiteY55" fmla="*/ 714703 h 890752"/>
                      <a:gd name="connsiteX56" fmla="*/ 1579179 w 2740571"/>
                      <a:gd name="connsiteY56" fmla="*/ 714703 h 890752"/>
                      <a:gd name="connsiteX57" fmla="*/ 1547648 w 2740571"/>
                      <a:gd name="connsiteY57" fmla="*/ 683172 h 890752"/>
                      <a:gd name="connsiteX58" fmla="*/ 1437289 w 2740571"/>
                      <a:gd name="connsiteY58" fmla="*/ 840828 h 890752"/>
                      <a:gd name="connsiteX59" fmla="*/ 1358461 w 2740571"/>
                      <a:gd name="connsiteY59" fmla="*/ 809297 h 890752"/>
                      <a:gd name="connsiteX60" fmla="*/ 1405758 w 2740571"/>
                      <a:gd name="connsiteY60" fmla="*/ 635876 h 890752"/>
                      <a:gd name="connsiteX61" fmla="*/ 1342696 w 2740571"/>
                      <a:gd name="connsiteY61" fmla="*/ 698938 h 890752"/>
                      <a:gd name="connsiteX62" fmla="*/ 1232337 w 2740571"/>
                      <a:gd name="connsiteY62" fmla="*/ 683172 h 890752"/>
                      <a:gd name="connsiteX63" fmla="*/ 1374227 w 2740571"/>
                      <a:gd name="connsiteY63" fmla="*/ 509752 h 890752"/>
                      <a:gd name="connsiteX64" fmla="*/ 1342696 w 2740571"/>
                      <a:gd name="connsiteY64" fmla="*/ 509752 h 890752"/>
                      <a:gd name="connsiteX65" fmla="*/ 1326930 w 2740571"/>
                      <a:gd name="connsiteY65" fmla="*/ 462455 h 890752"/>
                      <a:gd name="connsiteX66" fmla="*/ 1295399 w 2740571"/>
                      <a:gd name="connsiteY66" fmla="*/ 509752 h 890752"/>
                      <a:gd name="connsiteX67" fmla="*/ 1248103 w 2740571"/>
                      <a:gd name="connsiteY67" fmla="*/ 541283 h 890752"/>
                      <a:gd name="connsiteX68" fmla="*/ 1169275 w 2740571"/>
                      <a:gd name="connsiteY68" fmla="*/ 525517 h 890752"/>
                      <a:gd name="connsiteX69" fmla="*/ 1090448 w 2740571"/>
                      <a:gd name="connsiteY69" fmla="*/ 430924 h 890752"/>
                      <a:gd name="connsiteX70" fmla="*/ 1169275 w 2740571"/>
                      <a:gd name="connsiteY70" fmla="*/ 541283 h 890752"/>
                      <a:gd name="connsiteX71" fmla="*/ 1074682 w 2740571"/>
                      <a:gd name="connsiteY71" fmla="*/ 557048 h 890752"/>
                      <a:gd name="connsiteX72" fmla="*/ 964324 w 2740571"/>
                      <a:gd name="connsiteY72" fmla="*/ 446690 h 890752"/>
                      <a:gd name="connsiteX73" fmla="*/ 995855 w 2740571"/>
                      <a:gd name="connsiteY73" fmla="*/ 572814 h 890752"/>
                      <a:gd name="connsiteX74" fmla="*/ 869730 w 2740571"/>
                      <a:gd name="connsiteY74" fmla="*/ 509752 h 890752"/>
                      <a:gd name="connsiteX75" fmla="*/ 822434 w 2740571"/>
                      <a:gd name="connsiteY75" fmla="*/ 620110 h 890752"/>
                      <a:gd name="connsiteX76" fmla="*/ 727841 w 2740571"/>
                      <a:gd name="connsiteY76" fmla="*/ 588579 h 890752"/>
                      <a:gd name="connsiteX77" fmla="*/ 727841 w 2740571"/>
                      <a:gd name="connsiteY77" fmla="*/ 525517 h 890752"/>
                      <a:gd name="connsiteX78" fmla="*/ 554420 w 2740571"/>
                      <a:gd name="connsiteY78" fmla="*/ 651641 h 890752"/>
                      <a:gd name="connsiteX79" fmla="*/ 491358 w 2740571"/>
                      <a:gd name="connsiteY79" fmla="*/ 588579 h 890752"/>
                      <a:gd name="connsiteX80" fmla="*/ 538655 w 2740571"/>
                      <a:gd name="connsiteY80" fmla="*/ 509752 h 890752"/>
                      <a:gd name="connsiteX81" fmla="*/ 444061 w 2740571"/>
                      <a:gd name="connsiteY81" fmla="*/ 525517 h 890752"/>
                      <a:gd name="connsiteX82" fmla="*/ 428296 w 2740571"/>
                      <a:gd name="connsiteY82" fmla="*/ 462455 h 890752"/>
                      <a:gd name="connsiteX83" fmla="*/ 317937 w 2740571"/>
                      <a:gd name="connsiteY83" fmla="*/ 509752 h 890752"/>
                      <a:gd name="connsiteX84" fmla="*/ 207579 w 2740571"/>
                      <a:gd name="connsiteY84" fmla="*/ 493986 h 890752"/>
                      <a:gd name="connsiteX85" fmla="*/ 191813 w 2740571"/>
                      <a:gd name="connsiteY85" fmla="*/ 415159 h 890752"/>
                      <a:gd name="connsiteX86" fmla="*/ 18393 w 2740571"/>
                      <a:gd name="connsiteY86" fmla="*/ 336331 h 890752"/>
                      <a:gd name="connsiteX87" fmla="*/ 160282 w 2740571"/>
                      <a:gd name="connsiteY87" fmla="*/ 241738 h 890752"/>
                      <a:gd name="connsiteX88" fmla="*/ 65689 w 2740571"/>
                      <a:gd name="connsiteY88" fmla="*/ 194441 h 890752"/>
                      <a:gd name="connsiteX89" fmla="*/ 2627 w 2740571"/>
                      <a:gd name="connsiteY89" fmla="*/ 99848 h 8907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  <a:cxn ang="0">
                        <a:pos x="connsiteX70" y="connsiteY70"/>
                      </a:cxn>
                      <a:cxn ang="0">
                        <a:pos x="connsiteX71" y="connsiteY71"/>
                      </a:cxn>
                      <a:cxn ang="0">
                        <a:pos x="connsiteX72" y="connsiteY72"/>
                      </a:cxn>
                      <a:cxn ang="0">
                        <a:pos x="connsiteX73" y="connsiteY73"/>
                      </a:cxn>
                      <a:cxn ang="0">
                        <a:pos x="connsiteX74" y="connsiteY74"/>
                      </a:cxn>
                      <a:cxn ang="0">
                        <a:pos x="connsiteX75" y="connsiteY75"/>
                      </a:cxn>
                      <a:cxn ang="0">
                        <a:pos x="connsiteX76" y="connsiteY76"/>
                      </a:cxn>
                      <a:cxn ang="0">
                        <a:pos x="connsiteX77" y="connsiteY77"/>
                      </a:cxn>
                      <a:cxn ang="0">
                        <a:pos x="connsiteX78" y="connsiteY78"/>
                      </a:cxn>
                      <a:cxn ang="0">
                        <a:pos x="connsiteX79" y="connsiteY79"/>
                      </a:cxn>
                      <a:cxn ang="0">
                        <a:pos x="connsiteX80" y="connsiteY80"/>
                      </a:cxn>
                      <a:cxn ang="0">
                        <a:pos x="connsiteX81" y="connsiteY81"/>
                      </a:cxn>
                      <a:cxn ang="0">
                        <a:pos x="connsiteX82" y="connsiteY82"/>
                      </a:cxn>
                      <a:cxn ang="0">
                        <a:pos x="connsiteX83" y="connsiteY83"/>
                      </a:cxn>
                      <a:cxn ang="0">
                        <a:pos x="connsiteX84" y="connsiteY84"/>
                      </a:cxn>
                      <a:cxn ang="0">
                        <a:pos x="connsiteX85" y="connsiteY85"/>
                      </a:cxn>
                      <a:cxn ang="0">
                        <a:pos x="connsiteX86" y="connsiteY86"/>
                      </a:cxn>
                      <a:cxn ang="0">
                        <a:pos x="connsiteX87" y="connsiteY87"/>
                      </a:cxn>
                      <a:cxn ang="0">
                        <a:pos x="connsiteX88" y="connsiteY88"/>
                      </a:cxn>
                      <a:cxn ang="0">
                        <a:pos x="connsiteX89" y="connsiteY89"/>
                      </a:cxn>
                    </a:cxnLst>
                    <a:rect l="l" t="t" r="r" b="b"/>
                    <a:pathLst>
                      <a:path w="2740571" h="890752">
                        <a:moveTo>
                          <a:pt x="2627" y="99848"/>
                        </a:moveTo>
                        <a:cubicBezTo>
                          <a:pt x="0" y="68317"/>
                          <a:pt x="21020" y="10510"/>
                          <a:pt x="49924" y="5255"/>
                        </a:cubicBezTo>
                        <a:cubicBezTo>
                          <a:pt x="78828" y="0"/>
                          <a:pt x="134007" y="34158"/>
                          <a:pt x="176048" y="68317"/>
                        </a:cubicBezTo>
                        <a:cubicBezTo>
                          <a:pt x="218089" y="102476"/>
                          <a:pt x="275896" y="212835"/>
                          <a:pt x="302172" y="210207"/>
                        </a:cubicBezTo>
                        <a:cubicBezTo>
                          <a:pt x="328448" y="207580"/>
                          <a:pt x="310055" y="78828"/>
                          <a:pt x="333703" y="52552"/>
                        </a:cubicBezTo>
                        <a:cubicBezTo>
                          <a:pt x="357351" y="26276"/>
                          <a:pt x="412530" y="21021"/>
                          <a:pt x="444061" y="52552"/>
                        </a:cubicBezTo>
                        <a:cubicBezTo>
                          <a:pt x="475592" y="84083"/>
                          <a:pt x="488730" y="218090"/>
                          <a:pt x="522889" y="241738"/>
                        </a:cubicBezTo>
                        <a:cubicBezTo>
                          <a:pt x="557048" y="265386"/>
                          <a:pt x="601717" y="191814"/>
                          <a:pt x="649013" y="194441"/>
                        </a:cubicBezTo>
                        <a:cubicBezTo>
                          <a:pt x="696310" y="197069"/>
                          <a:pt x="772509" y="257503"/>
                          <a:pt x="806668" y="257503"/>
                        </a:cubicBezTo>
                        <a:cubicBezTo>
                          <a:pt x="840827" y="257503"/>
                          <a:pt x="832944" y="197068"/>
                          <a:pt x="853965" y="194441"/>
                        </a:cubicBezTo>
                        <a:cubicBezTo>
                          <a:pt x="874986" y="191814"/>
                          <a:pt x="919655" y="223345"/>
                          <a:pt x="932793" y="241738"/>
                        </a:cubicBezTo>
                        <a:cubicBezTo>
                          <a:pt x="945931" y="260131"/>
                          <a:pt x="911772" y="315310"/>
                          <a:pt x="932793" y="304800"/>
                        </a:cubicBezTo>
                        <a:cubicBezTo>
                          <a:pt x="953814" y="294290"/>
                          <a:pt x="1022131" y="202324"/>
                          <a:pt x="1058917" y="178676"/>
                        </a:cubicBezTo>
                        <a:cubicBezTo>
                          <a:pt x="1095703" y="155028"/>
                          <a:pt x="1137745" y="144517"/>
                          <a:pt x="1153510" y="162910"/>
                        </a:cubicBezTo>
                        <a:cubicBezTo>
                          <a:pt x="1169275" y="181303"/>
                          <a:pt x="1119352" y="291662"/>
                          <a:pt x="1153510" y="289035"/>
                        </a:cubicBezTo>
                        <a:cubicBezTo>
                          <a:pt x="1187668" y="286408"/>
                          <a:pt x="1305909" y="165538"/>
                          <a:pt x="1358461" y="147145"/>
                        </a:cubicBezTo>
                        <a:cubicBezTo>
                          <a:pt x="1411013" y="128752"/>
                          <a:pt x="1453054" y="149772"/>
                          <a:pt x="1468820" y="178676"/>
                        </a:cubicBezTo>
                        <a:cubicBezTo>
                          <a:pt x="1484586" y="207580"/>
                          <a:pt x="1432034" y="302173"/>
                          <a:pt x="1453055" y="320566"/>
                        </a:cubicBezTo>
                        <a:cubicBezTo>
                          <a:pt x="1474076" y="338959"/>
                          <a:pt x="1571296" y="307428"/>
                          <a:pt x="1594944" y="289035"/>
                        </a:cubicBezTo>
                        <a:cubicBezTo>
                          <a:pt x="1618592" y="270642"/>
                          <a:pt x="1579179" y="218090"/>
                          <a:pt x="1594944" y="210207"/>
                        </a:cubicBezTo>
                        <a:cubicBezTo>
                          <a:pt x="1610710" y="202324"/>
                          <a:pt x="1668516" y="252248"/>
                          <a:pt x="1689537" y="241738"/>
                        </a:cubicBezTo>
                        <a:cubicBezTo>
                          <a:pt x="1710558" y="231228"/>
                          <a:pt x="1692164" y="152400"/>
                          <a:pt x="1721068" y="147145"/>
                        </a:cubicBezTo>
                        <a:cubicBezTo>
                          <a:pt x="1749972" y="141890"/>
                          <a:pt x="1818289" y="197069"/>
                          <a:pt x="1862958" y="210207"/>
                        </a:cubicBezTo>
                        <a:cubicBezTo>
                          <a:pt x="1907627" y="223345"/>
                          <a:pt x="1968061" y="207579"/>
                          <a:pt x="1989082" y="225972"/>
                        </a:cubicBezTo>
                        <a:cubicBezTo>
                          <a:pt x="2010103" y="244365"/>
                          <a:pt x="1996965" y="296918"/>
                          <a:pt x="1989082" y="320566"/>
                        </a:cubicBezTo>
                        <a:cubicBezTo>
                          <a:pt x="1981199" y="344214"/>
                          <a:pt x="1926021" y="373117"/>
                          <a:pt x="1941786" y="367862"/>
                        </a:cubicBezTo>
                        <a:cubicBezTo>
                          <a:pt x="1957551" y="362607"/>
                          <a:pt x="2039006" y="320566"/>
                          <a:pt x="2083675" y="289035"/>
                        </a:cubicBezTo>
                        <a:cubicBezTo>
                          <a:pt x="2128344" y="257504"/>
                          <a:pt x="2173013" y="176049"/>
                          <a:pt x="2209799" y="178676"/>
                        </a:cubicBezTo>
                        <a:cubicBezTo>
                          <a:pt x="2246585" y="181303"/>
                          <a:pt x="2288627" y="275896"/>
                          <a:pt x="2304393" y="304800"/>
                        </a:cubicBezTo>
                        <a:cubicBezTo>
                          <a:pt x="2320159" y="333704"/>
                          <a:pt x="2333296" y="328449"/>
                          <a:pt x="2304393" y="352097"/>
                        </a:cubicBezTo>
                        <a:cubicBezTo>
                          <a:pt x="2275490" y="375745"/>
                          <a:pt x="2133600" y="425669"/>
                          <a:pt x="2130972" y="446690"/>
                        </a:cubicBezTo>
                        <a:cubicBezTo>
                          <a:pt x="2128344" y="467711"/>
                          <a:pt x="2238703" y="493986"/>
                          <a:pt x="2288627" y="478221"/>
                        </a:cubicBezTo>
                        <a:cubicBezTo>
                          <a:pt x="2338551" y="462456"/>
                          <a:pt x="2391103" y="362607"/>
                          <a:pt x="2430517" y="352097"/>
                        </a:cubicBezTo>
                        <a:cubicBezTo>
                          <a:pt x="2469931" y="341587"/>
                          <a:pt x="2509345" y="388883"/>
                          <a:pt x="2525110" y="415159"/>
                        </a:cubicBezTo>
                        <a:cubicBezTo>
                          <a:pt x="2540875" y="441435"/>
                          <a:pt x="2540875" y="486104"/>
                          <a:pt x="2525110" y="509752"/>
                        </a:cubicBezTo>
                        <a:cubicBezTo>
                          <a:pt x="2509345" y="533400"/>
                          <a:pt x="2420007" y="554420"/>
                          <a:pt x="2430517" y="557048"/>
                        </a:cubicBezTo>
                        <a:cubicBezTo>
                          <a:pt x="2441027" y="559676"/>
                          <a:pt x="2548758" y="541282"/>
                          <a:pt x="2588172" y="525517"/>
                        </a:cubicBezTo>
                        <a:cubicBezTo>
                          <a:pt x="2627586" y="509752"/>
                          <a:pt x="2643351" y="454572"/>
                          <a:pt x="2666999" y="462455"/>
                        </a:cubicBezTo>
                        <a:cubicBezTo>
                          <a:pt x="2690647" y="470338"/>
                          <a:pt x="2740571" y="538655"/>
                          <a:pt x="2730061" y="572814"/>
                        </a:cubicBezTo>
                        <a:cubicBezTo>
                          <a:pt x="2719551" y="606973"/>
                          <a:pt x="2645978" y="654269"/>
                          <a:pt x="2603937" y="667407"/>
                        </a:cubicBezTo>
                        <a:cubicBezTo>
                          <a:pt x="2561896" y="680545"/>
                          <a:pt x="2480440" y="646386"/>
                          <a:pt x="2477813" y="651641"/>
                        </a:cubicBezTo>
                        <a:cubicBezTo>
                          <a:pt x="2475186" y="656896"/>
                          <a:pt x="2575034" y="683172"/>
                          <a:pt x="2588172" y="698938"/>
                        </a:cubicBezTo>
                        <a:cubicBezTo>
                          <a:pt x="2601310" y="714704"/>
                          <a:pt x="2585545" y="735725"/>
                          <a:pt x="2556641" y="746235"/>
                        </a:cubicBezTo>
                        <a:cubicBezTo>
                          <a:pt x="2527737" y="756745"/>
                          <a:pt x="2427889" y="746235"/>
                          <a:pt x="2414751" y="762000"/>
                        </a:cubicBezTo>
                        <a:cubicBezTo>
                          <a:pt x="2401613" y="777765"/>
                          <a:pt x="2496206" y="822435"/>
                          <a:pt x="2477813" y="840828"/>
                        </a:cubicBezTo>
                        <a:cubicBezTo>
                          <a:pt x="2459420" y="859221"/>
                          <a:pt x="2367455" y="885497"/>
                          <a:pt x="2304393" y="872359"/>
                        </a:cubicBezTo>
                        <a:cubicBezTo>
                          <a:pt x="2241331" y="859221"/>
                          <a:pt x="2128344" y="764628"/>
                          <a:pt x="2099441" y="762000"/>
                        </a:cubicBezTo>
                        <a:cubicBezTo>
                          <a:pt x="2070538" y="759372"/>
                          <a:pt x="2149365" y="838200"/>
                          <a:pt x="2130972" y="856593"/>
                        </a:cubicBezTo>
                        <a:cubicBezTo>
                          <a:pt x="2112579" y="874986"/>
                          <a:pt x="2017985" y="890752"/>
                          <a:pt x="1989082" y="872359"/>
                        </a:cubicBezTo>
                        <a:cubicBezTo>
                          <a:pt x="1960179" y="853966"/>
                          <a:pt x="1968061" y="759373"/>
                          <a:pt x="1957551" y="746235"/>
                        </a:cubicBezTo>
                        <a:cubicBezTo>
                          <a:pt x="1947041" y="733097"/>
                          <a:pt x="1947041" y="788276"/>
                          <a:pt x="1926020" y="793531"/>
                        </a:cubicBezTo>
                        <a:cubicBezTo>
                          <a:pt x="1904999" y="798786"/>
                          <a:pt x="1847193" y="788276"/>
                          <a:pt x="1831427" y="777766"/>
                        </a:cubicBezTo>
                        <a:cubicBezTo>
                          <a:pt x="1815662" y="767256"/>
                          <a:pt x="1857703" y="735724"/>
                          <a:pt x="1831427" y="730469"/>
                        </a:cubicBezTo>
                        <a:cubicBezTo>
                          <a:pt x="1805151" y="725214"/>
                          <a:pt x="1697420" y="762000"/>
                          <a:pt x="1673772" y="746235"/>
                        </a:cubicBezTo>
                        <a:cubicBezTo>
                          <a:pt x="1650124" y="730470"/>
                          <a:pt x="1686910" y="641131"/>
                          <a:pt x="1689537" y="635876"/>
                        </a:cubicBezTo>
                        <a:cubicBezTo>
                          <a:pt x="1692164" y="630621"/>
                          <a:pt x="1707930" y="701565"/>
                          <a:pt x="1689537" y="714703"/>
                        </a:cubicBezTo>
                        <a:cubicBezTo>
                          <a:pt x="1671144" y="727841"/>
                          <a:pt x="1602827" y="719958"/>
                          <a:pt x="1579179" y="714703"/>
                        </a:cubicBezTo>
                        <a:cubicBezTo>
                          <a:pt x="1555531" y="709448"/>
                          <a:pt x="1571296" y="662151"/>
                          <a:pt x="1547648" y="683172"/>
                        </a:cubicBezTo>
                        <a:cubicBezTo>
                          <a:pt x="1524000" y="704193"/>
                          <a:pt x="1468820" y="819807"/>
                          <a:pt x="1437289" y="840828"/>
                        </a:cubicBezTo>
                        <a:cubicBezTo>
                          <a:pt x="1405758" y="861849"/>
                          <a:pt x="1363716" y="843456"/>
                          <a:pt x="1358461" y="809297"/>
                        </a:cubicBezTo>
                        <a:cubicBezTo>
                          <a:pt x="1353206" y="775138"/>
                          <a:pt x="1408385" y="654269"/>
                          <a:pt x="1405758" y="635876"/>
                        </a:cubicBezTo>
                        <a:cubicBezTo>
                          <a:pt x="1403131" y="617483"/>
                          <a:pt x="1371599" y="691055"/>
                          <a:pt x="1342696" y="698938"/>
                        </a:cubicBezTo>
                        <a:cubicBezTo>
                          <a:pt x="1313793" y="706821"/>
                          <a:pt x="1227082" y="714703"/>
                          <a:pt x="1232337" y="683172"/>
                        </a:cubicBezTo>
                        <a:cubicBezTo>
                          <a:pt x="1237592" y="651641"/>
                          <a:pt x="1355834" y="538655"/>
                          <a:pt x="1374227" y="509752"/>
                        </a:cubicBezTo>
                        <a:cubicBezTo>
                          <a:pt x="1392620" y="480849"/>
                          <a:pt x="1350579" y="517635"/>
                          <a:pt x="1342696" y="509752"/>
                        </a:cubicBezTo>
                        <a:cubicBezTo>
                          <a:pt x="1334813" y="501869"/>
                          <a:pt x="1334813" y="462455"/>
                          <a:pt x="1326930" y="462455"/>
                        </a:cubicBezTo>
                        <a:cubicBezTo>
                          <a:pt x="1319047" y="462455"/>
                          <a:pt x="1308537" y="496614"/>
                          <a:pt x="1295399" y="509752"/>
                        </a:cubicBezTo>
                        <a:cubicBezTo>
                          <a:pt x="1282261" y="522890"/>
                          <a:pt x="1269124" y="538656"/>
                          <a:pt x="1248103" y="541283"/>
                        </a:cubicBezTo>
                        <a:cubicBezTo>
                          <a:pt x="1227082" y="543910"/>
                          <a:pt x="1195551" y="543910"/>
                          <a:pt x="1169275" y="525517"/>
                        </a:cubicBezTo>
                        <a:cubicBezTo>
                          <a:pt x="1142999" y="507124"/>
                          <a:pt x="1090448" y="428296"/>
                          <a:pt x="1090448" y="430924"/>
                        </a:cubicBezTo>
                        <a:cubicBezTo>
                          <a:pt x="1090448" y="433552"/>
                          <a:pt x="1171903" y="520262"/>
                          <a:pt x="1169275" y="541283"/>
                        </a:cubicBezTo>
                        <a:cubicBezTo>
                          <a:pt x="1166647" y="562304"/>
                          <a:pt x="1108840" y="572813"/>
                          <a:pt x="1074682" y="557048"/>
                        </a:cubicBezTo>
                        <a:cubicBezTo>
                          <a:pt x="1040524" y="541283"/>
                          <a:pt x="977462" y="444062"/>
                          <a:pt x="964324" y="446690"/>
                        </a:cubicBezTo>
                        <a:cubicBezTo>
                          <a:pt x="951186" y="449318"/>
                          <a:pt x="1011621" y="562304"/>
                          <a:pt x="995855" y="572814"/>
                        </a:cubicBezTo>
                        <a:cubicBezTo>
                          <a:pt x="980089" y="583324"/>
                          <a:pt x="898633" y="501869"/>
                          <a:pt x="869730" y="509752"/>
                        </a:cubicBezTo>
                        <a:cubicBezTo>
                          <a:pt x="840827" y="517635"/>
                          <a:pt x="846082" y="606972"/>
                          <a:pt x="822434" y="620110"/>
                        </a:cubicBezTo>
                        <a:cubicBezTo>
                          <a:pt x="798786" y="633248"/>
                          <a:pt x="743606" y="604344"/>
                          <a:pt x="727841" y="588579"/>
                        </a:cubicBezTo>
                        <a:cubicBezTo>
                          <a:pt x="712076" y="572814"/>
                          <a:pt x="756745" y="515007"/>
                          <a:pt x="727841" y="525517"/>
                        </a:cubicBezTo>
                        <a:cubicBezTo>
                          <a:pt x="698937" y="536027"/>
                          <a:pt x="593834" y="641131"/>
                          <a:pt x="554420" y="651641"/>
                        </a:cubicBezTo>
                        <a:cubicBezTo>
                          <a:pt x="515006" y="662151"/>
                          <a:pt x="493985" y="612227"/>
                          <a:pt x="491358" y="588579"/>
                        </a:cubicBezTo>
                        <a:cubicBezTo>
                          <a:pt x="488731" y="564931"/>
                          <a:pt x="546538" y="520262"/>
                          <a:pt x="538655" y="509752"/>
                        </a:cubicBezTo>
                        <a:cubicBezTo>
                          <a:pt x="530772" y="499242"/>
                          <a:pt x="462454" y="533400"/>
                          <a:pt x="444061" y="525517"/>
                        </a:cubicBezTo>
                        <a:cubicBezTo>
                          <a:pt x="425668" y="517634"/>
                          <a:pt x="449317" y="465082"/>
                          <a:pt x="428296" y="462455"/>
                        </a:cubicBezTo>
                        <a:cubicBezTo>
                          <a:pt x="407275" y="459828"/>
                          <a:pt x="354723" y="504497"/>
                          <a:pt x="317937" y="509752"/>
                        </a:cubicBezTo>
                        <a:cubicBezTo>
                          <a:pt x="281151" y="515007"/>
                          <a:pt x="228600" y="509752"/>
                          <a:pt x="207579" y="493986"/>
                        </a:cubicBezTo>
                        <a:cubicBezTo>
                          <a:pt x="186558" y="478220"/>
                          <a:pt x="223344" y="441435"/>
                          <a:pt x="191813" y="415159"/>
                        </a:cubicBezTo>
                        <a:cubicBezTo>
                          <a:pt x="160282" y="388883"/>
                          <a:pt x="23648" y="365235"/>
                          <a:pt x="18393" y="336331"/>
                        </a:cubicBezTo>
                        <a:cubicBezTo>
                          <a:pt x="13138" y="307427"/>
                          <a:pt x="152399" y="265386"/>
                          <a:pt x="160282" y="241738"/>
                        </a:cubicBezTo>
                        <a:cubicBezTo>
                          <a:pt x="168165" y="218090"/>
                          <a:pt x="91965" y="223345"/>
                          <a:pt x="65689" y="194441"/>
                        </a:cubicBezTo>
                        <a:cubicBezTo>
                          <a:pt x="39413" y="165538"/>
                          <a:pt x="5254" y="131379"/>
                          <a:pt x="2627" y="99848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</p:grpSp>
          </p:grpSp>
        </p:grpSp>
        <p:grpSp>
          <p:nvGrpSpPr>
            <p:cNvPr id="27" name="Group 115"/>
            <p:cNvGrpSpPr>
              <a:grpSpLocks/>
            </p:cNvGrpSpPr>
            <p:nvPr/>
          </p:nvGrpSpPr>
          <p:grpSpPr bwMode="auto">
            <a:xfrm>
              <a:off x="6477000" y="4114800"/>
              <a:ext cx="457200" cy="712076"/>
              <a:chOff x="2845676" y="580697"/>
              <a:chExt cx="3155731" cy="5236779"/>
            </a:xfrm>
          </p:grpSpPr>
          <p:grpSp>
            <p:nvGrpSpPr>
              <p:cNvPr id="28" name="Group 31"/>
              <p:cNvGrpSpPr>
                <a:grpSpLocks/>
              </p:cNvGrpSpPr>
              <p:nvPr/>
            </p:nvGrpSpPr>
            <p:grpSpPr bwMode="auto">
              <a:xfrm>
                <a:off x="3200400" y="580697"/>
                <a:ext cx="2635469" cy="3063765"/>
                <a:chOff x="3200400" y="580697"/>
                <a:chExt cx="2635469" cy="3063765"/>
              </a:xfrm>
            </p:grpSpPr>
            <p:sp>
              <p:nvSpPr>
                <p:cNvPr id="130" name="Freeform 2"/>
                <p:cNvSpPr/>
                <p:nvPr/>
              </p:nvSpPr>
              <p:spPr>
                <a:xfrm>
                  <a:off x="3196314" y="2912821"/>
                  <a:ext cx="1150530" cy="653540"/>
                </a:xfrm>
                <a:custGeom>
                  <a:avLst/>
                  <a:gdLst>
                    <a:gd name="connsiteX0" fmla="*/ 0 w 1150883"/>
                    <a:gd name="connsiteY0" fmla="*/ 52551 h 646385"/>
                    <a:gd name="connsiteX1" fmla="*/ 31531 w 1150883"/>
                    <a:gd name="connsiteY1" fmla="*/ 5255 h 646385"/>
                    <a:gd name="connsiteX2" fmla="*/ 173421 w 1150883"/>
                    <a:gd name="connsiteY2" fmla="*/ 84082 h 646385"/>
                    <a:gd name="connsiteX3" fmla="*/ 204952 w 1150883"/>
                    <a:gd name="connsiteY3" fmla="*/ 178675 h 646385"/>
                    <a:gd name="connsiteX4" fmla="*/ 346841 w 1150883"/>
                    <a:gd name="connsiteY4" fmla="*/ 194441 h 646385"/>
                    <a:gd name="connsiteX5" fmla="*/ 299545 w 1150883"/>
                    <a:gd name="connsiteY5" fmla="*/ 131379 h 646385"/>
                    <a:gd name="connsiteX6" fmla="*/ 362607 w 1150883"/>
                    <a:gd name="connsiteY6" fmla="*/ 84082 h 646385"/>
                    <a:gd name="connsiteX7" fmla="*/ 488731 w 1150883"/>
                    <a:gd name="connsiteY7" fmla="*/ 194441 h 646385"/>
                    <a:gd name="connsiteX8" fmla="*/ 614855 w 1150883"/>
                    <a:gd name="connsiteY8" fmla="*/ 210206 h 646385"/>
                    <a:gd name="connsiteX9" fmla="*/ 693683 w 1150883"/>
                    <a:gd name="connsiteY9" fmla="*/ 147144 h 646385"/>
                    <a:gd name="connsiteX10" fmla="*/ 772510 w 1150883"/>
                    <a:gd name="connsiteY10" fmla="*/ 194441 h 646385"/>
                    <a:gd name="connsiteX11" fmla="*/ 945931 w 1150883"/>
                    <a:gd name="connsiteY11" fmla="*/ 178675 h 646385"/>
                    <a:gd name="connsiteX12" fmla="*/ 993228 w 1150883"/>
                    <a:gd name="connsiteY12" fmla="*/ 178675 h 646385"/>
                    <a:gd name="connsiteX13" fmla="*/ 945931 w 1150883"/>
                    <a:gd name="connsiteY13" fmla="*/ 320565 h 646385"/>
                    <a:gd name="connsiteX14" fmla="*/ 1040524 w 1150883"/>
                    <a:gd name="connsiteY14" fmla="*/ 399393 h 646385"/>
                    <a:gd name="connsiteX15" fmla="*/ 1135117 w 1150883"/>
                    <a:gd name="connsiteY15" fmla="*/ 399393 h 646385"/>
                    <a:gd name="connsiteX16" fmla="*/ 1119352 w 1150883"/>
                    <a:gd name="connsiteY16" fmla="*/ 541282 h 646385"/>
                    <a:gd name="connsiteX17" fmla="*/ 945931 w 1150883"/>
                    <a:gd name="connsiteY17" fmla="*/ 635875 h 646385"/>
                    <a:gd name="connsiteX18" fmla="*/ 930166 w 1150883"/>
                    <a:gd name="connsiteY18" fmla="*/ 478220 h 646385"/>
                    <a:gd name="connsiteX19" fmla="*/ 882869 w 1150883"/>
                    <a:gd name="connsiteY19" fmla="*/ 541282 h 646385"/>
                    <a:gd name="connsiteX20" fmla="*/ 835572 w 1150883"/>
                    <a:gd name="connsiteY20" fmla="*/ 462455 h 646385"/>
                    <a:gd name="connsiteX21" fmla="*/ 851338 w 1150883"/>
                    <a:gd name="connsiteY21" fmla="*/ 415158 h 646385"/>
                    <a:gd name="connsiteX22" fmla="*/ 709448 w 1150883"/>
                    <a:gd name="connsiteY22" fmla="*/ 541282 h 646385"/>
                    <a:gd name="connsiteX23" fmla="*/ 646386 w 1150883"/>
                    <a:gd name="connsiteY23" fmla="*/ 493986 h 646385"/>
                    <a:gd name="connsiteX24" fmla="*/ 662152 w 1150883"/>
                    <a:gd name="connsiteY24" fmla="*/ 399393 h 646385"/>
                    <a:gd name="connsiteX25" fmla="*/ 520262 w 1150883"/>
                    <a:gd name="connsiteY25" fmla="*/ 478220 h 646385"/>
                    <a:gd name="connsiteX26" fmla="*/ 457200 w 1150883"/>
                    <a:gd name="connsiteY26" fmla="*/ 415158 h 646385"/>
                    <a:gd name="connsiteX27" fmla="*/ 504497 w 1150883"/>
                    <a:gd name="connsiteY27" fmla="*/ 320565 h 646385"/>
                    <a:gd name="connsiteX28" fmla="*/ 394138 w 1150883"/>
                    <a:gd name="connsiteY28" fmla="*/ 415158 h 646385"/>
                    <a:gd name="connsiteX29" fmla="*/ 268014 w 1150883"/>
                    <a:gd name="connsiteY29" fmla="*/ 367862 h 646385"/>
                    <a:gd name="connsiteX30" fmla="*/ 252248 w 1150883"/>
                    <a:gd name="connsiteY30" fmla="*/ 304800 h 646385"/>
                    <a:gd name="connsiteX31" fmla="*/ 63062 w 1150883"/>
                    <a:gd name="connsiteY31" fmla="*/ 320565 h 646385"/>
                    <a:gd name="connsiteX32" fmla="*/ 31531 w 1150883"/>
                    <a:gd name="connsiteY32" fmla="*/ 273268 h 646385"/>
                    <a:gd name="connsiteX33" fmla="*/ 110359 w 1150883"/>
                    <a:gd name="connsiteY33" fmla="*/ 194441 h 646385"/>
                    <a:gd name="connsiteX34" fmla="*/ 31531 w 1150883"/>
                    <a:gd name="connsiteY34" fmla="*/ 131379 h 646385"/>
                    <a:gd name="connsiteX35" fmla="*/ 0 w 1150883"/>
                    <a:gd name="connsiteY35" fmla="*/ 52551 h 6463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</a:cxnLst>
                  <a:rect l="l" t="t" r="r" b="b"/>
                  <a:pathLst>
                    <a:path w="1150883" h="646385">
                      <a:moveTo>
                        <a:pt x="0" y="52551"/>
                      </a:moveTo>
                      <a:cubicBezTo>
                        <a:pt x="0" y="31530"/>
                        <a:pt x="2627" y="0"/>
                        <a:pt x="31531" y="5255"/>
                      </a:cubicBezTo>
                      <a:cubicBezTo>
                        <a:pt x="60435" y="10510"/>
                        <a:pt x="144518" y="55179"/>
                        <a:pt x="173421" y="84082"/>
                      </a:cubicBezTo>
                      <a:cubicBezTo>
                        <a:pt x="202324" y="112985"/>
                        <a:pt x="176049" y="160282"/>
                        <a:pt x="204952" y="178675"/>
                      </a:cubicBezTo>
                      <a:cubicBezTo>
                        <a:pt x="233855" y="197068"/>
                        <a:pt x="331076" y="202324"/>
                        <a:pt x="346841" y="194441"/>
                      </a:cubicBezTo>
                      <a:cubicBezTo>
                        <a:pt x="362607" y="186558"/>
                        <a:pt x="296917" y="149772"/>
                        <a:pt x="299545" y="131379"/>
                      </a:cubicBezTo>
                      <a:cubicBezTo>
                        <a:pt x="302173" y="112986"/>
                        <a:pt x="331076" y="73572"/>
                        <a:pt x="362607" y="84082"/>
                      </a:cubicBezTo>
                      <a:cubicBezTo>
                        <a:pt x="394138" y="94592"/>
                        <a:pt x="446690" y="173420"/>
                        <a:pt x="488731" y="194441"/>
                      </a:cubicBezTo>
                      <a:cubicBezTo>
                        <a:pt x="530772" y="215462"/>
                        <a:pt x="580696" y="218089"/>
                        <a:pt x="614855" y="210206"/>
                      </a:cubicBezTo>
                      <a:cubicBezTo>
                        <a:pt x="649014" y="202323"/>
                        <a:pt x="667407" y="149772"/>
                        <a:pt x="693683" y="147144"/>
                      </a:cubicBezTo>
                      <a:cubicBezTo>
                        <a:pt x="719959" y="144517"/>
                        <a:pt x="730469" y="189186"/>
                        <a:pt x="772510" y="194441"/>
                      </a:cubicBezTo>
                      <a:cubicBezTo>
                        <a:pt x="814551" y="199696"/>
                        <a:pt x="909145" y="181303"/>
                        <a:pt x="945931" y="178675"/>
                      </a:cubicBezTo>
                      <a:cubicBezTo>
                        <a:pt x="982717" y="176047"/>
                        <a:pt x="993228" y="155027"/>
                        <a:pt x="993228" y="178675"/>
                      </a:cubicBezTo>
                      <a:cubicBezTo>
                        <a:pt x="993228" y="202323"/>
                        <a:pt x="938048" y="283779"/>
                        <a:pt x="945931" y="320565"/>
                      </a:cubicBezTo>
                      <a:cubicBezTo>
                        <a:pt x="953814" y="357351"/>
                        <a:pt x="1008993" y="386255"/>
                        <a:pt x="1040524" y="399393"/>
                      </a:cubicBezTo>
                      <a:cubicBezTo>
                        <a:pt x="1072055" y="412531"/>
                        <a:pt x="1121979" y="375745"/>
                        <a:pt x="1135117" y="399393"/>
                      </a:cubicBezTo>
                      <a:cubicBezTo>
                        <a:pt x="1148255" y="423041"/>
                        <a:pt x="1150883" y="501868"/>
                        <a:pt x="1119352" y="541282"/>
                      </a:cubicBezTo>
                      <a:cubicBezTo>
                        <a:pt x="1087821" y="580696"/>
                        <a:pt x="977462" y="646385"/>
                        <a:pt x="945931" y="635875"/>
                      </a:cubicBezTo>
                      <a:cubicBezTo>
                        <a:pt x="914400" y="625365"/>
                        <a:pt x="940676" y="493986"/>
                        <a:pt x="930166" y="478220"/>
                      </a:cubicBezTo>
                      <a:cubicBezTo>
                        <a:pt x="919656" y="462455"/>
                        <a:pt x="898635" y="543909"/>
                        <a:pt x="882869" y="541282"/>
                      </a:cubicBezTo>
                      <a:cubicBezTo>
                        <a:pt x="867103" y="538655"/>
                        <a:pt x="840827" y="483476"/>
                        <a:pt x="835572" y="462455"/>
                      </a:cubicBezTo>
                      <a:cubicBezTo>
                        <a:pt x="830317" y="441434"/>
                        <a:pt x="872359" y="402020"/>
                        <a:pt x="851338" y="415158"/>
                      </a:cubicBezTo>
                      <a:cubicBezTo>
                        <a:pt x="830317" y="428296"/>
                        <a:pt x="743607" y="528144"/>
                        <a:pt x="709448" y="541282"/>
                      </a:cubicBezTo>
                      <a:cubicBezTo>
                        <a:pt x="675289" y="554420"/>
                        <a:pt x="654269" y="517634"/>
                        <a:pt x="646386" y="493986"/>
                      </a:cubicBezTo>
                      <a:cubicBezTo>
                        <a:pt x="638503" y="470338"/>
                        <a:pt x="683173" y="402021"/>
                        <a:pt x="662152" y="399393"/>
                      </a:cubicBezTo>
                      <a:cubicBezTo>
                        <a:pt x="641131" y="396765"/>
                        <a:pt x="554421" y="475593"/>
                        <a:pt x="520262" y="478220"/>
                      </a:cubicBezTo>
                      <a:cubicBezTo>
                        <a:pt x="486103" y="480847"/>
                        <a:pt x="459828" y="441434"/>
                        <a:pt x="457200" y="415158"/>
                      </a:cubicBezTo>
                      <a:cubicBezTo>
                        <a:pt x="454573" y="388882"/>
                        <a:pt x="515007" y="320565"/>
                        <a:pt x="504497" y="320565"/>
                      </a:cubicBezTo>
                      <a:cubicBezTo>
                        <a:pt x="493987" y="320565"/>
                        <a:pt x="433552" y="407275"/>
                        <a:pt x="394138" y="415158"/>
                      </a:cubicBezTo>
                      <a:cubicBezTo>
                        <a:pt x="354724" y="423041"/>
                        <a:pt x="291662" y="386255"/>
                        <a:pt x="268014" y="367862"/>
                      </a:cubicBezTo>
                      <a:cubicBezTo>
                        <a:pt x="244366" y="349469"/>
                        <a:pt x="286407" y="312683"/>
                        <a:pt x="252248" y="304800"/>
                      </a:cubicBezTo>
                      <a:cubicBezTo>
                        <a:pt x="218089" y="296917"/>
                        <a:pt x="99848" y="325820"/>
                        <a:pt x="63062" y="320565"/>
                      </a:cubicBezTo>
                      <a:cubicBezTo>
                        <a:pt x="26276" y="315310"/>
                        <a:pt x="23648" y="294289"/>
                        <a:pt x="31531" y="273268"/>
                      </a:cubicBezTo>
                      <a:cubicBezTo>
                        <a:pt x="39414" y="252247"/>
                        <a:pt x="110359" y="218089"/>
                        <a:pt x="110359" y="194441"/>
                      </a:cubicBezTo>
                      <a:cubicBezTo>
                        <a:pt x="110359" y="170793"/>
                        <a:pt x="52552" y="160282"/>
                        <a:pt x="31531" y="131379"/>
                      </a:cubicBezTo>
                      <a:cubicBezTo>
                        <a:pt x="10510" y="102476"/>
                        <a:pt x="0" y="73572"/>
                        <a:pt x="0" y="525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31" name="Freeform 3"/>
                <p:cNvSpPr/>
                <p:nvPr/>
              </p:nvSpPr>
              <p:spPr>
                <a:xfrm>
                  <a:off x="4489286" y="3006183"/>
                  <a:ext cx="1347763" cy="641873"/>
                </a:xfrm>
                <a:custGeom>
                  <a:avLst/>
                  <a:gdLst>
                    <a:gd name="connsiteX0" fmla="*/ 1308537 w 1342696"/>
                    <a:gd name="connsiteY0" fmla="*/ 254876 h 635876"/>
                    <a:gd name="connsiteX1" fmla="*/ 1292772 w 1342696"/>
                    <a:gd name="connsiteY1" fmla="*/ 176048 h 635876"/>
                    <a:gd name="connsiteX2" fmla="*/ 1213944 w 1342696"/>
                    <a:gd name="connsiteY2" fmla="*/ 144517 h 635876"/>
                    <a:gd name="connsiteX3" fmla="*/ 1024758 w 1342696"/>
                    <a:gd name="connsiteY3" fmla="*/ 176048 h 635876"/>
                    <a:gd name="connsiteX4" fmla="*/ 1166648 w 1342696"/>
                    <a:gd name="connsiteY4" fmla="*/ 65690 h 635876"/>
                    <a:gd name="connsiteX5" fmla="*/ 1087820 w 1342696"/>
                    <a:gd name="connsiteY5" fmla="*/ 18393 h 635876"/>
                    <a:gd name="connsiteX6" fmla="*/ 1008993 w 1342696"/>
                    <a:gd name="connsiteY6" fmla="*/ 18393 h 635876"/>
                    <a:gd name="connsiteX7" fmla="*/ 882868 w 1342696"/>
                    <a:gd name="connsiteY7" fmla="*/ 128752 h 635876"/>
                    <a:gd name="connsiteX8" fmla="*/ 882868 w 1342696"/>
                    <a:gd name="connsiteY8" fmla="*/ 81455 h 635876"/>
                    <a:gd name="connsiteX9" fmla="*/ 740979 w 1342696"/>
                    <a:gd name="connsiteY9" fmla="*/ 49924 h 635876"/>
                    <a:gd name="connsiteX10" fmla="*/ 630620 w 1342696"/>
                    <a:gd name="connsiteY10" fmla="*/ 160283 h 635876"/>
                    <a:gd name="connsiteX11" fmla="*/ 599089 w 1342696"/>
                    <a:gd name="connsiteY11" fmla="*/ 81455 h 635876"/>
                    <a:gd name="connsiteX12" fmla="*/ 472965 w 1342696"/>
                    <a:gd name="connsiteY12" fmla="*/ 81455 h 635876"/>
                    <a:gd name="connsiteX13" fmla="*/ 457199 w 1342696"/>
                    <a:gd name="connsiteY13" fmla="*/ 144517 h 635876"/>
                    <a:gd name="connsiteX14" fmla="*/ 362606 w 1342696"/>
                    <a:gd name="connsiteY14" fmla="*/ 81455 h 635876"/>
                    <a:gd name="connsiteX15" fmla="*/ 299544 w 1342696"/>
                    <a:gd name="connsiteY15" fmla="*/ 49924 h 635876"/>
                    <a:gd name="connsiteX16" fmla="*/ 268013 w 1342696"/>
                    <a:gd name="connsiteY16" fmla="*/ 144517 h 635876"/>
                    <a:gd name="connsiteX17" fmla="*/ 141889 w 1342696"/>
                    <a:gd name="connsiteY17" fmla="*/ 97221 h 635876"/>
                    <a:gd name="connsiteX18" fmla="*/ 220717 w 1342696"/>
                    <a:gd name="connsiteY18" fmla="*/ 160283 h 635876"/>
                    <a:gd name="connsiteX19" fmla="*/ 157655 w 1342696"/>
                    <a:gd name="connsiteY19" fmla="*/ 239111 h 635876"/>
                    <a:gd name="connsiteX20" fmla="*/ 110358 w 1342696"/>
                    <a:gd name="connsiteY20" fmla="*/ 223345 h 635876"/>
                    <a:gd name="connsiteX21" fmla="*/ 15765 w 1342696"/>
                    <a:gd name="connsiteY21" fmla="*/ 254876 h 635876"/>
                    <a:gd name="connsiteX22" fmla="*/ 15765 w 1342696"/>
                    <a:gd name="connsiteY22" fmla="*/ 428297 h 635876"/>
                    <a:gd name="connsiteX23" fmla="*/ 110358 w 1342696"/>
                    <a:gd name="connsiteY23" fmla="*/ 554421 h 635876"/>
                    <a:gd name="connsiteX24" fmla="*/ 189186 w 1342696"/>
                    <a:gd name="connsiteY24" fmla="*/ 522890 h 635876"/>
                    <a:gd name="connsiteX25" fmla="*/ 283779 w 1342696"/>
                    <a:gd name="connsiteY25" fmla="*/ 617483 h 635876"/>
                    <a:gd name="connsiteX26" fmla="*/ 299544 w 1342696"/>
                    <a:gd name="connsiteY26" fmla="*/ 507124 h 635876"/>
                    <a:gd name="connsiteX27" fmla="*/ 394137 w 1342696"/>
                    <a:gd name="connsiteY27" fmla="*/ 633248 h 635876"/>
                    <a:gd name="connsiteX28" fmla="*/ 394137 w 1342696"/>
                    <a:gd name="connsiteY28" fmla="*/ 522890 h 635876"/>
                    <a:gd name="connsiteX29" fmla="*/ 441434 w 1342696"/>
                    <a:gd name="connsiteY29" fmla="*/ 507124 h 635876"/>
                    <a:gd name="connsiteX30" fmla="*/ 551793 w 1342696"/>
                    <a:gd name="connsiteY30" fmla="*/ 570186 h 635876"/>
                    <a:gd name="connsiteX31" fmla="*/ 677917 w 1342696"/>
                    <a:gd name="connsiteY31" fmla="*/ 570186 h 635876"/>
                    <a:gd name="connsiteX32" fmla="*/ 646386 w 1342696"/>
                    <a:gd name="connsiteY32" fmla="*/ 507124 h 635876"/>
                    <a:gd name="connsiteX33" fmla="*/ 599089 w 1342696"/>
                    <a:gd name="connsiteY33" fmla="*/ 396766 h 635876"/>
                    <a:gd name="connsiteX34" fmla="*/ 709448 w 1342696"/>
                    <a:gd name="connsiteY34" fmla="*/ 381000 h 635876"/>
                    <a:gd name="connsiteX35" fmla="*/ 772510 w 1342696"/>
                    <a:gd name="connsiteY35" fmla="*/ 491359 h 635876"/>
                    <a:gd name="connsiteX36" fmla="*/ 945930 w 1342696"/>
                    <a:gd name="connsiteY36" fmla="*/ 507124 h 635876"/>
                    <a:gd name="connsiteX37" fmla="*/ 882868 w 1342696"/>
                    <a:gd name="connsiteY37" fmla="*/ 365235 h 635876"/>
                    <a:gd name="connsiteX38" fmla="*/ 1087820 w 1342696"/>
                    <a:gd name="connsiteY38" fmla="*/ 459828 h 635876"/>
                    <a:gd name="connsiteX39" fmla="*/ 1198179 w 1342696"/>
                    <a:gd name="connsiteY39" fmla="*/ 444062 h 635876"/>
                    <a:gd name="connsiteX40" fmla="*/ 1087820 w 1342696"/>
                    <a:gd name="connsiteY40" fmla="*/ 317938 h 635876"/>
                    <a:gd name="connsiteX41" fmla="*/ 1308537 w 1342696"/>
                    <a:gd name="connsiteY41" fmla="*/ 254876 h 6358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1342696" h="635876">
                      <a:moveTo>
                        <a:pt x="1308537" y="254876"/>
                      </a:moveTo>
                      <a:cubicBezTo>
                        <a:pt x="1342696" y="231228"/>
                        <a:pt x="1308537" y="194441"/>
                        <a:pt x="1292772" y="176048"/>
                      </a:cubicBezTo>
                      <a:cubicBezTo>
                        <a:pt x="1277007" y="157655"/>
                        <a:pt x="1258613" y="144517"/>
                        <a:pt x="1213944" y="144517"/>
                      </a:cubicBezTo>
                      <a:cubicBezTo>
                        <a:pt x="1169275" y="144517"/>
                        <a:pt x="1032641" y="189186"/>
                        <a:pt x="1024758" y="176048"/>
                      </a:cubicBezTo>
                      <a:cubicBezTo>
                        <a:pt x="1016875" y="162910"/>
                        <a:pt x="1156138" y="91966"/>
                        <a:pt x="1166648" y="65690"/>
                      </a:cubicBezTo>
                      <a:cubicBezTo>
                        <a:pt x="1177158" y="39414"/>
                        <a:pt x="1114096" y="26276"/>
                        <a:pt x="1087820" y="18393"/>
                      </a:cubicBezTo>
                      <a:cubicBezTo>
                        <a:pt x="1061544" y="10510"/>
                        <a:pt x="1043152" y="0"/>
                        <a:pt x="1008993" y="18393"/>
                      </a:cubicBezTo>
                      <a:cubicBezTo>
                        <a:pt x="974834" y="36786"/>
                        <a:pt x="903889" y="118242"/>
                        <a:pt x="882868" y="128752"/>
                      </a:cubicBezTo>
                      <a:cubicBezTo>
                        <a:pt x="861847" y="139262"/>
                        <a:pt x="906516" y="94593"/>
                        <a:pt x="882868" y="81455"/>
                      </a:cubicBezTo>
                      <a:cubicBezTo>
                        <a:pt x="859220" y="68317"/>
                        <a:pt x="783020" y="36786"/>
                        <a:pt x="740979" y="49924"/>
                      </a:cubicBezTo>
                      <a:cubicBezTo>
                        <a:pt x="698938" y="63062"/>
                        <a:pt x="654268" y="155028"/>
                        <a:pt x="630620" y="160283"/>
                      </a:cubicBezTo>
                      <a:cubicBezTo>
                        <a:pt x="606972" y="165538"/>
                        <a:pt x="625365" y="94593"/>
                        <a:pt x="599089" y="81455"/>
                      </a:cubicBezTo>
                      <a:cubicBezTo>
                        <a:pt x="572813" y="68317"/>
                        <a:pt x="496613" y="70945"/>
                        <a:pt x="472965" y="81455"/>
                      </a:cubicBezTo>
                      <a:cubicBezTo>
                        <a:pt x="449317" y="91965"/>
                        <a:pt x="475592" y="144517"/>
                        <a:pt x="457199" y="144517"/>
                      </a:cubicBezTo>
                      <a:cubicBezTo>
                        <a:pt x="438806" y="144517"/>
                        <a:pt x="388882" y="97220"/>
                        <a:pt x="362606" y="81455"/>
                      </a:cubicBezTo>
                      <a:cubicBezTo>
                        <a:pt x="336330" y="65690"/>
                        <a:pt x="315310" y="39414"/>
                        <a:pt x="299544" y="49924"/>
                      </a:cubicBezTo>
                      <a:cubicBezTo>
                        <a:pt x="283779" y="60434"/>
                        <a:pt x="294289" y="136634"/>
                        <a:pt x="268013" y="144517"/>
                      </a:cubicBezTo>
                      <a:cubicBezTo>
                        <a:pt x="241737" y="152400"/>
                        <a:pt x="149772" y="94593"/>
                        <a:pt x="141889" y="97221"/>
                      </a:cubicBezTo>
                      <a:cubicBezTo>
                        <a:pt x="134006" y="99849"/>
                        <a:pt x="218089" y="136635"/>
                        <a:pt x="220717" y="160283"/>
                      </a:cubicBezTo>
                      <a:cubicBezTo>
                        <a:pt x="223345" y="183931"/>
                        <a:pt x="176048" y="228601"/>
                        <a:pt x="157655" y="239111"/>
                      </a:cubicBezTo>
                      <a:cubicBezTo>
                        <a:pt x="139262" y="249621"/>
                        <a:pt x="134006" y="220718"/>
                        <a:pt x="110358" y="223345"/>
                      </a:cubicBezTo>
                      <a:cubicBezTo>
                        <a:pt x="86710" y="225972"/>
                        <a:pt x="31530" y="220717"/>
                        <a:pt x="15765" y="254876"/>
                      </a:cubicBezTo>
                      <a:cubicBezTo>
                        <a:pt x="0" y="289035"/>
                        <a:pt x="0" y="378373"/>
                        <a:pt x="15765" y="428297"/>
                      </a:cubicBezTo>
                      <a:cubicBezTo>
                        <a:pt x="31530" y="478221"/>
                        <a:pt x="81455" y="538656"/>
                        <a:pt x="110358" y="554421"/>
                      </a:cubicBezTo>
                      <a:cubicBezTo>
                        <a:pt x="139262" y="570187"/>
                        <a:pt x="160282" y="512380"/>
                        <a:pt x="189186" y="522890"/>
                      </a:cubicBezTo>
                      <a:cubicBezTo>
                        <a:pt x="218090" y="533400"/>
                        <a:pt x="265386" y="620111"/>
                        <a:pt x="283779" y="617483"/>
                      </a:cubicBezTo>
                      <a:cubicBezTo>
                        <a:pt x="302172" y="614855"/>
                        <a:pt x="281151" y="504497"/>
                        <a:pt x="299544" y="507124"/>
                      </a:cubicBezTo>
                      <a:cubicBezTo>
                        <a:pt x="317937" y="509751"/>
                        <a:pt x="378371" y="630620"/>
                        <a:pt x="394137" y="633248"/>
                      </a:cubicBezTo>
                      <a:cubicBezTo>
                        <a:pt x="409903" y="635876"/>
                        <a:pt x="386254" y="543911"/>
                        <a:pt x="394137" y="522890"/>
                      </a:cubicBezTo>
                      <a:cubicBezTo>
                        <a:pt x="402020" y="501869"/>
                        <a:pt x="415158" y="499241"/>
                        <a:pt x="441434" y="507124"/>
                      </a:cubicBezTo>
                      <a:cubicBezTo>
                        <a:pt x="467710" y="515007"/>
                        <a:pt x="512379" y="559676"/>
                        <a:pt x="551793" y="570186"/>
                      </a:cubicBezTo>
                      <a:cubicBezTo>
                        <a:pt x="591207" y="580696"/>
                        <a:pt x="662152" y="580696"/>
                        <a:pt x="677917" y="570186"/>
                      </a:cubicBezTo>
                      <a:cubicBezTo>
                        <a:pt x="693683" y="559676"/>
                        <a:pt x="659524" y="536027"/>
                        <a:pt x="646386" y="507124"/>
                      </a:cubicBezTo>
                      <a:cubicBezTo>
                        <a:pt x="633248" y="478221"/>
                        <a:pt x="588579" y="417787"/>
                        <a:pt x="599089" y="396766"/>
                      </a:cubicBezTo>
                      <a:cubicBezTo>
                        <a:pt x="609599" y="375745"/>
                        <a:pt x="680545" y="365235"/>
                        <a:pt x="709448" y="381000"/>
                      </a:cubicBezTo>
                      <a:cubicBezTo>
                        <a:pt x="738352" y="396766"/>
                        <a:pt x="733096" y="470338"/>
                        <a:pt x="772510" y="491359"/>
                      </a:cubicBezTo>
                      <a:cubicBezTo>
                        <a:pt x="811924" y="512380"/>
                        <a:pt x="927537" y="528145"/>
                        <a:pt x="945930" y="507124"/>
                      </a:cubicBezTo>
                      <a:cubicBezTo>
                        <a:pt x="964323" y="486103"/>
                        <a:pt x="859220" y="373118"/>
                        <a:pt x="882868" y="365235"/>
                      </a:cubicBezTo>
                      <a:cubicBezTo>
                        <a:pt x="906516" y="357352"/>
                        <a:pt x="1035268" y="446690"/>
                        <a:pt x="1087820" y="459828"/>
                      </a:cubicBezTo>
                      <a:cubicBezTo>
                        <a:pt x="1140372" y="472966"/>
                        <a:pt x="1198179" y="467710"/>
                        <a:pt x="1198179" y="444062"/>
                      </a:cubicBezTo>
                      <a:cubicBezTo>
                        <a:pt x="1198179" y="420414"/>
                        <a:pt x="1074682" y="346841"/>
                        <a:pt x="1087820" y="317938"/>
                      </a:cubicBezTo>
                      <a:cubicBezTo>
                        <a:pt x="1100958" y="289035"/>
                        <a:pt x="1274378" y="278524"/>
                        <a:pt x="1308537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32" name="Freeform 4"/>
                <p:cNvSpPr/>
                <p:nvPr/>
              </p:nvSpPr>
              <p:spPr>
                <a:xfrm>
                  <a:off x="3503121" y="2364317"/>
                  <a:ext cx="2136695" cy="945295"/>
                </a:xfrm>
                <a:custGeom>
                  <a:avLst/>
                  <a:gdLst>
                    <a:gd name="connsiteX0" fmla="*/ 70944 w 2136228"/>
                    <a:gd name="connsiteY0" fmla="*/ 475593 h 945931"/>
                    <a:gd name="connsiteX1" fmla="*/ 23648 w 2136228"/>
                    <a:gd name="connsiteY1" fmla="*/ 365234 h 945931"/>
                    <a:gd name="connsiteX2" fmla="*/ 212834 w 2136228"/>
                    <a:gd name="connsiteY2" fmla="*/ 444062 h 945931"/>
                    <a:gd name="connsiteX3" fmla="*/ 323193 w 2136228"/>
                    <a:gd name="connsiteY3" fmla="*/ 365234 h 945931"/>
                    <a:gd name="connsiteX4" fmla="*/ 402020 w 2136228"/>
                    <a:gd name="connsiteY4" fmla="*/ 381000 h 945931"/>
                    <a:gd name="connsiteX5" fmla="*/ 370489 w 2136228"/>
                    <a:gd name="connsiteY5" fmla="*/ 444062 h 945931"/>
                    <a:gd name="connsiteX6" fmla="*/ 465082 w 2136228"/>
                    <a:gd name="connsiteY6" fmla="*/ 381000 h 945931"/>
                    <a:gd name="connsiteX7" fmla="*/ 528144 w 2136228"/>
                    <a:gd name="connsiteY7" fmla="*/ 444062 h 945931"/>
                    <a:gd name="connsiteX8" fmla="*/ 465082 w 2136228"/>
                    <a:gd name="connsiteY8" fmla="*/ 491359 h 945931"/>
                    <a:gd name="connsiteX9" fmla="*/ 591206 w 2136228"/>
                    <a:gd name="connsiteY9" fmla="*/ 365234 h 945931"/>
                    <a:gd name="connsiteX10" fmla="*/ 780393 w 2136228"/>
                    <a:gd name="connsiteY10" fmla="*/ 396766 h 945931"/>
                    <a:gd name="connsiteX11" fmla="*/ 685800 w 2136228"/>
                    <a:gd name="connsiteY11" fmla="*/ 522890 h 945931"/>
                    <a:gd name="connsiteX12" fmla="*/ 859220 w 2136228"/>
                    <a:gd name="connsiteY12" fmla="*/ 444062 h 945931"/>
                    <a:gd name="connsiteX13" fmla="*/ 953813 w 2136228"/>
                    <a:gd name="connsiteY13" fmla="*/ 475593 h 945931"/>
                    <a:gd name="connsiteX14" fmla="*/ 969579 w 2136228"/>
                    <a:gd name="connsiteY14" fmla="*/ 412531 h 945931"/>
                    <a:gd name="connsiteX15" fmla="*/ 1064172 w 2136228"/>
                    <a:gd name="connsiteY15" fmla="*/ 412531 h 945931"/>
                    <a:gd name="connsiteX16" fmla="*/ 1016875 w 2136228"/>
                    <a:gd name="connsiteY16" fmla="*/ 349469 h 945931"/>
                    <a:gd name="connsiteX17" fmla="*/ 1001110 w 2136228"/>
                    <a:gd name="connsiteY17" fmla="*/ 254876 h 945931"/>
                    <a:gd name="connsiteX18" fmla="*/ 1111469 w 2136228"/>
                    <a:gd name="connsiteY18" fmla="*/ 302172 h 945931"/>
                    <a:gd name="connsiteX19" fmla="*/ 1174531 w 2136228"/>
                    <a:gd name="connsiteY19" fmla="*/ 191814 h 945931"/>
                    <a:gd name="connsiteX20" fmla="*/ 1300655 w 2136228"/>
                    <a:gd name="connsiteY20" fmla="*/ 207579 h 945931"/>
                    <a:gd name="connsiteX21" fmla="*/ 1379482 w 2136228"/>
                    <a:gd name="connsiteY21" fmla="*/ 191814 h 945931"/>
                    <a:gd name="connsiteX22" fmla="*/ 1332186 w 2136228"/>
                    <a:gd name="connsiteY22" fmla="*/ 112986 h 945931"/>
                    <a:gd name="connsiteX23" fmla="*/ 1395248 w 2136228"/>
                    <a:gd name="connsiteY23" fmla="*/ 176048 h 945931"/>
                    <a:gd name="connsiteX24" fmla="*/ 1568669 w 2136228"/>
                    <a:gd name="connsiteY24" fmla="*/ 97221 h 945931"/>
                    <a:gd name="connsiteX25" fmla="*/ 1631731 w 2136228"/>
                    <a:gd name="connsiteY25" fmla="*/ 18393 h 945931"/>
                    <a:gd name="connsiteX26" fmla="*/ 1742089 w 2136228"/>
                    <a:gd name="connsiteY26" fmla="*/ 34159 h 945931"/>
                    <a:gd name="connsiteX27" fmla="*/ 1568669 w 2136228"/>
                    <a:gd name="connsiteY27" fmla="*/ 223345 h 945931"/>
                    <a:gd name="connsiteX28" fmla="*/ 1710558 w 2136228"/>
                    <a:gd name="connsiteY28" fmla="*/ 191814 h 945931"/>
                    <a:gd name="connsiteX29" fmla="*/ 1852448 w 2136228"/>
                    <a:gd name="connsiteY29" fmla="*/ 144517 h 945931"/>
                    <a:gd name="connsiteX30" fmla="*/ 1883979 w 2136228"/>
                    <a:gd name="connsiteY30" fmla="*/ 223345 h 945931"/>
                    <a:gd name="connsiteX31" fmla="*/ 1805151 w 2136228"/>
                    <a:gd name="connsiteY31" fmla="*/ 302172 h 945931"/>
                    <a:gd name="connsiteX32" fmla="*/ 1962806 w 2136228"/>
                    <a:gd name="connsiteY32" fmla="*/ 270641 h 945931"/>
                    <a:gd name="connsiteX33" fmla="*/ 2088931 w 2136228"/>
                    <a:gd name="connsiteY33" fmla="*/ 207579 h 945931"/>
                    <a:gd name="connsiteX34" fmla="*/ 2120462 w 2136228"/>
                    <a:gd name="connsiteY34" fmla="*/ 286407 h 945931"/>
                    <a:gd name="connsiteX35" fmla="*/ 1994338 w 2136228"/>
                    <a:gd name="connsiteY35" fmla="*/ 381000 h 945931"/>
                    <a:gd name="connsiteX36" fmla="*/ 2057400 w 2136228"/>
                    <a:gd name="connsiteY36" fmla="*/ 428297 h 945931"/>
                    <a:gd name="connsiteX37" fmla="*/ 2010103 w 2136228"/>
                    <a:gd name="connsiteY37" fmla="*/ 475593 h 945931"/>
                    <a:gd name="connsiteX38" fmla="*/ 1836682 w 2136228"/>
                    <a:gd name="connsiteY38" fmla="*/ 396766 h 945931"/>
                    <a:gd name="connsiteX39" fmla="*/ 1899744 w 2136228"/>
                    <a:gd name="connsiteY39" fmla="*/ 491359 h 945931"/>
                    <a:gd name="connsiteX40" fmla="*/ 1852448 w 2136228"/>
                    <a:gd name="connsiteY40" fmla="*/ 601717 h 945931"/>
                    <a:gd name="connsiteX41" fmla="*/ 1694793 w 2136228"/>
                    <a:gd name="connsiteY41" fmla="*/ 491359 h 945931"/>
                    <a:gd name="connsiteX42" fmla="*/ 1742089 w 2136228"/>
                    <a:gd name="connsiteY42" fmla="*/ 617483 h 945931"/>
                    <a:gd name="connsiteX43" fmla="*/ 1647496 w 2136228"/>
                    <a:gd name="connsiteY43" fmla="*/ 680545 h 945931"/>
                    <a:gd name="connsiteX44" fmla="*/ 1474075 w 2136228"/>
                    <a:gd name="connsiteY44" fmla="*/ 475593 h 945931"/>
                    <a:gd name="connsiteX45" fmla="*/ 1521372 w 2136228"/>
                    <a:gd name="connsiteY45" fmla="*/ 570186 h 945931"/>
                    <a:gd name="connsiteX46" fmla="*/ 1269124 w 2136228"/>
                    <a:gd name="connsiteY46" fmla="*/ 522890 h 945931"/>
                    <a:gd name="connsiteX47" fmla="*/ 1458310 w 2136228"/>
                    <a:gd name="connsiteY47" fmla="*/ 633248 h 945931"/>
                    <a:gd name="connsiteX48" fmla="*/ 1332186 w 2136228"/>
                    <a:gd name="connsiteY48" fmla="*/ 727841 h 945931"/>
                    <a:gd name="connsiteX49" fmla="*/ 1237593 w 2136228"/>
                    <a:gd name="connsiteY49" fmla="*/ 696310 h 945931"/>
                    <a:gd name="connsiteX50" fmla="*/ 1221827 w 2136228"/>
                    <a:gd name="connsiteY50" fmla="*/ 775138 h 945931"/>
                    <a:gd name="connsiteX51" fmla="*/ 1064172 w 2136228"/>
                    <a:gd name="connsiteY51" fmla="*/ 696310 h 945931"/>
                    <a:gd name="connsiteX52" fmla="*/ 1206062 w 2136228"/>
                    <a:gd name="connsiteY52" fmla="*/ 822434 h 945931"/>
                    <a:gd name="connsiteX53" fmla="*/ 1143000 w 2136228"/>
                    <a:gd name="connsiteY53" fmla="*/ 869731 h 945931"/>
                    <a:gd name="connsiteX54" fmla="*/ 1064172 w 2136228"/>
                    <a:gd name="connsiteY54" fmla="*/ 853966 h 945931"/>
                    <a:gd name="connsiteX55" fmla="*/ 1001110 w 2136228"/>
                    <a:gd name="connsiteY55" fmla="*/ 727841 h 945931"/>
                    <a:gd name="connsiteX56" fmla="*/ 1032641 w 2136228"/>
                    <a:gd name="connsiteY56" fmla="*/ 853966 h 945931"/>
                    <a:gd name="connsiteX57" fmla="*/ 969579 w 2136228"/>
                    <a:gd name="connsiteY57" fmla="*/ 901262 h 945931"/>
                    <a:gd name="connsiteX58" fmla="*/ 843455 w 2136228"/>
                    <a:gd name="connsiteY58" fmla="*/ 822434 h 945931"/>
                    <a:gd name="connsiteX59" fmla="*/ 764627 w 2136228"/>
                    <a:gd name="connsiteY59" fmla="*/ 885497 h 945931"/>
                    <a:gd name="connsiteX60" fmla="*/ 670034 w 2136228"/>
                    <a:gd name="connsiteY60" fmla="*/ 932793 h 945931"/>
                    <a:gd name="connsiteX61" fmla="*/ 638503 w 2136228"/>
                    <a:gd name="connsiteY61" fmla="*/ 806669 h 945931"/>
                    <a:gd name="connsiteX62" fmla="*/ 701565 w 2136228"/>
                    <a:gd name="connsiteY62" fmla="*/ 727841 h 945931"/>
                    <a:gd name="connsiteX63" fmla="*/ 654269 w 2136228"/>
                    <a:gd name="connsiteY63" fmla="*/ 727841 h 945931"/>
                    <a:gd name="connsiteX64" fmla="*/ 606972 w 2136228"/>
                    <a:gd name="connsiteY64" fmla="*/ 680545 h 945931"/>
                    <a:gd name="connsiteX65" fmla="*/ 512379 w 2136228"/>
                    <a:gd name="connsiteY65" fmla="*/ 712076 h 945931"/>
                    <a:gd name="connsiteX66" fmla="*/ 433551 w 2136228"/>
                    <a:gd name="connsiteY66" fmla="*/ 712076 h 945931"/>
                    <a:gd name="connsiteX67" fmla="*/ 338958 w 2136228"/>
                    <a:gd name="connsiteY67" fmla="*/ 649014 h 945931"/>
                    <a:gd name="connsiteX68" fmla="*/ 449317 w 2136228"/>
                    <a:gd name="connsiteY68" fmla="*/ 601717 h 945931"/>
                    <a:gd name="connsiteX69" fmla="*/ 307427 w 2136228"/>
                    <a:gd name="connsiteY69" fmla="*/ 617483 h 945931"/>
                    <a:gd name="connsiteX70" fmla="*/ 181303 w 2136228"/>
                    <a:gd name="connsiteY70" fmla="*/ 585952 h 945931"/>
                    <a:gd name="connsiteX71" fmla="*/ 244365 w 2136228"/>
                    <a:gd name="connsiteY71" fmla="*/ 538655 h 945931"/>
                    <a:gd name="connsiteX72" fmla="*/ 149772 w 2136228"/>
                    <a:gd name="connsiteY72" fmla="*/ 522890 h 945931"/>
                    <a:gd name="connsiteX73" fmla="*/ 70944 w 2136228"/>
                    <a:gd name="connsiteY73" fmla="*/ 475593 h 9459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</a:cxnLst>
                  <a:rect l="l" t="t" r="r" b="b"/>
                  <a:pathLst>
                    <a:path w="2136228" h="945931">
                      <a:moveTo>
                        <a:pt x="70944" y="475593"/>
                      </a:moveTo>
                      <a:cubicBezTo>
                        <a:pt x="49923" y="449317"/>
                        <a:pt x="0" y="370489"/>
                        <a:pt x="23648" y="365234"/>
                      </a:cubicBezTo>
                      <a:cubicBezTo>
                        <a:pt x="47296" y="359979"/>
                        <a:pt x="162910" y="444062"/>
                        <a:pt x="212834" y="444062"/>
                      </a:cubicBezTo>
                      <a:cubicBezTo>
                        <a:pt x="262758" y="444062"/>
                        <a:pt x="291662" y="375744"/>
                        <a:pt x="323193" y="365234"/>
                      </a:cubicBezTo>
                      <a:cubicBezTo>
                        <a:pt x="354724" y="354724"/>
                        <a:pt x="394137" y="367862"/>
                        <a:pt x="402020" y="381000"/>
                      </a:cubicBezTo>
                      <a:cubicBezTo>
                        <a:pt x="409903" y="394138"/>
                        <a:pt x="359979" y="444062"/>
                        <a:pt x="370489" y="444062"/>
                      </a:cubicBezTo>
                      <a:cubicBezTo>
                        <a:pt x="380999" y="444062"/>
                        <a:pt x="438806" y="381000"/>
                        <a:pt x="465082" y="381000"/>
                      </a:cubicBezTo>
                      <a:cubicBezTo>
                        <a:pt x="491358" y="381000"/>
                        <a:pt x="528144" y="425669"/>
                        <a:pt x="528144" y="444062"/>
                      </a:cubicBezTo>
                      <a:cubicBezTo>
                        <a:pt x="528144" y="462455"/>
                        <a:pt x="454572" y="504497"/>
                        <a:pt x="465082" y="491359"/>
                      </a:cubicBezTo>
                      <a:cubicBezTo>
                        <a:pt x="475592" y="478221"/>
                        <a:pt x="538654" y="380999"/>
                        <a:pt x="591206" y="365234"/>
                      </a:cubicBezTo>
                      <a:cubicBezTo>
                        <a:pt x="643758" y="349469"/>
                        <a:pt x="764627" y="370490"/>
                        <a:pt x="780393" y="396766"/>
                      </a:cubicBezTo>
                      <a:cubicBezTo>
                        <a:pt x="796159" y="423042"/>
                        <a:pt x="672662" y="515007"/>
                        <a:pt x="685800" y="522890"/>
                      </a:cubicBezTo>
                      <a:cubicBezTo>
                        <a:pt x="698938" y="530773"/>
                        <a:pt x="814551" y="451945"/>
                        <a:pt x="859220" y="444062"/>
                      </a:cubicBezTo>
                      <a:cubicBezTo>
                        <a:pt x="903889" y="436179"/>
                        <a:pt x="935420" y="480848"/>
                        <a:pt x="953813" y="475593"/>
                      </a:cubicBezTo>
                      <a:cubicBezTo>
                        <a:pt x="972206" y="470338"/>
                        <a:pt x="951186" y="423041"/>
                        <a:pt x="969579" y="412531"/>
                      </a:cubicBezTo>
                      <a:cubicBezTo>
                        <a:pt x="987972" y="402021"/>
                        <a:pt x="1056289" y="423041"/>
                        <a:pt x="1064172" y="412531"/>
                      </a:cubicBezTo>
                      <a:cubicBezTo>
                        <a:pt x="1072055" y="402021"/>
                        <a:pt x="1027385" y="375745"/>
                        <a:pt x="1016875" y="349469"/>
                      </a:cubicBezTo>
                      <a:cubicBezTo>
                        <a:pt x="1006365" y="323193"/>
                        <a:pt x="985344" y="262759"/>
                        <a:pt x="1001110" y="254876"/>
                      </a:cubicBezTo>
                      <a:cubicBezTo>
                        <a:pt x="1016876" y="246993"/>
                        <a:pt x="1082565" y="312682"/>
                        <a:pt x="1111469" y="302172"/>
                      </a:cubicBezTo>
                      <a:cubicBezTo>
                        <a:pt x="1140373" y="291662"/>
                        <a:pt x="1143000" y="207580"/>
                        <a:pt x="1174531" y="191814"/>
                      </a:cubicBezTo>
                      <a:cubicBezTo>
                        <a:pt x="1206062" y="176049"/>
                        <a:pt x="1266497" y="207579"/>
                        <a:pt x="1300655" y="207579"/>
                      </a:cubicBezTo>
                      <a:cubicBezTo>
                        <a:pt x="1334813" y="207579"/>
                        <a:pt x="1374227" y="207579"/>
                        <a:pt x="1379482" y="191814"/>
                      </a:cubicBezTo>
                      <a:cubicBezTo>
                        <a:pt x="1384737" y="176049"/>
                        <a:pt x="1329558" y="115614"/>
                        <a:pt x="1332186" y="112986"/>
                      </a:cubicBezTo>
                      <a:cubicBezTo>
                        <a:pt x="1334814" y="110358"/>
                        <a:pt x="1355834" y="178676"/>
                        <a:pt x="1395248" y="176048"/>
                      </a:cubicBezTo>
                      <a:cubicBezTo>
                        <a:pt x="1434662" y="173421"/>
                        <a:pt x="1529255" y="123497"/>
                        <a:pt x="1568669" y="97221"/>
                      </a:cubicBezTo>
                      <a:cubicBezTo>
                        <a:pt x="1608083" y="70945"/>
                        <a:pt x="1602828" y="28903"/>
                        <a:pt x="1631731" y="18393"/>
                      </a:cubicBezTo>
                      <a:cubicBezTo>
                        <a:pt x="1660634" y="7883"/>
                        <a:pt x="1752599" y="0"/>
                        <a:pt x="1742089" y="34159"/>
                      </a:cubicBezTo>
                      <a:cubicBezTo>
                        <a:pt x="1731579" y="68318"/>
                        <a:pt x="1573924" y="197069"/>
                        <a:pt x="1568669" y="223345"/>
                      </a:cubicBezTo>
                      <a:cubicBezTo>
                        <a:pt x="1563414" y="249621"/>
                        <a:pt x="1663262" y="204952"/>
                        <a:pt x="1710558" y="191814"/>
                      </a:cubicBezTo>
                      <a:cubicBezTo>
                        <a:pt x="1757854" y="178676"/>
                        <a:pt x="1823544" y="139262"/>
                        <a:pt x="1852448" y="144517"/>
                      </a:cubicBezTo>
                      <a:cubicBezTo>
                        <a:pt x="1881352" y="149772"/>
                        <a:pt x="1891862" y="197069"/>
                        <a:pt x="1883979" y="223345"/>
                      </a:cubicBezTo>
                      <a:cubicBezTo>
                        <a:pt x="1876096" y="249621"/>
                        <a:pt x="1792013" y="294289"/>
                        <a:pt x="1805151" y="302172"/>
                      </a:cubicBezTo>
                      <a:cubicBezTo>
                        <a:pt x="1818289" y="310055"/>
                        <a:pt x="1915509" y="286406"/>
                        <a:pt x="1962806" y="270641"/>
                      </a:cubicBezTo>
                      <a:cubicBezTo>
                        <a:pt x="2010103" y="254876"/>
                        <a:pt x="2062655" y="204951"/>
                        <a:pt x="2088931" y="207579"/>
                      </a:cubicBezTo>
                      <a:cubicBezTo>
                        <a:pt x="2115207" y="210207"/>
                        <a:pt x="2136228" y="257504"/>
                        <a:pt x="2120462" y="286407"/>
                      </a:cubicBezTo>
                      <a:cubicBezTo>
                        <a:pt x="2104697" y="315311"/>
                        <a:pt x="2004848" y="357352"/>
                        <a:pt x="1994338" y="381000"/>
                      </a:cubicBezTo>
                      <a:cubicBezTo>
                        <a:pt x="1983828" y="404648"/>
                        <a:pt x="2054773" y="412532"/>
                        <a:pt x="2057400" y="428297"/>
                      </a:cubicBezTo>
                      <a:cubicBezTo>
                        <a:pt x="2060027" y="444062"/>
                        <a:pt x="2046889" y="480848"/>
                        <a:pt x="2010103" y="475593"/>
                      </a:cubicBezTo>
                      <a:cubicBezTo>
                        <a:pt x="1973317" y="470338"/>
                        <a:pt x="1855075" y="394138"/>
                        <a:pt x="1836682" y="396766"/>
                      </a:cubicBezTo>
                      <a:cubicBezTo>
                        <a:pt x="1818289" y="399394"/>
                        <a:pt x="1897116" y="457201"/>
                        <a:pt x="1899744" y="491359"/>
                      </a:cubicBezTo>
                      <a:cubicBezTo>
                        <a:pt x="1902372" y="525518"/>
                        <a:pt x="1886606" y="601717"/>
                        <a:pt x="1852448" y="601717"/>
                      </a:cubicBezTo>
                      <a:cubicBezTo>
                        <a:pt x="1818290" y="601717"/>
                        <a:pt x="1713186" y="488731"/>
                        <a:pt x="1694793" y="491359"/>
                      </a:cubicBezTo>
                      <a:cubicBezTo>
                        <a:pt x="1676400" y="493987"/>
                        <a:pt x="1749972" y="585952"/>
                        <a:pt x="1742089" y="617483"/>
                      </a:cubicBezTo>
                      <a:cubicBezTo>
                        <a:pt x="1734206" y="649014"/>
                        <a:pt x="1692165" y="704193"/>
                        <a:pt x="1647496" y="680545"/>
                      </a:cubicBezTo>
                      <a:cubicBezTo>
                        <a:pt x="1602827" y="656897"/>
                        <a:pt x="1495096" y="493986"/>
                        <a:pt x="1474075" y="475593"/>
                      </a:cubicBezTo>
                      <a:cubicBezTo>
                        <a:pt x="1453054" y="457200"/>
                        <a:pt x="1555531" y="562303"/>
                        <a:pt x="1521372" y="570186"/>
                      </a:cubicBezTo>
                      <a:cubicBezTo>
                        <a:pt x="1487214" y="578069"/>
                        <a:pt x="1279634" y="512380"/>
                        <a:pt x="1269124" y="522890"/>
                      </a:cubicBezTo>
                      <a:cubicBezTo>
                        <a:pt x="1258614" y="533400"/>
                        <a:pt x="1447800" y="599090"/>
                        <a:pt x="1458310" y="633248"/>
                      </a:cubicBezTo>
                      <a:cubicBezTo>
                        <a:pt x="1468820" y="667406"/>
                        <a:pt x="1368972" y="717331"/>
                        <a:pt x="1332186" y="727841"/>
                      </a:cubicBezTo>
                      <a:cubicBezTo>
                        <a:pt x="1295400" y="738351"/>
                        <a:pt x="1255986" y="688427"/>
                        <a:pt x="1237593" y="696310"/>
                      </a:cubicBezTo>
                      <a:cubicBezTo>
                        <a:pt x="1219200" y="704193"/>
                        <a:pt x="1250730" y="775138"/>
                        <a:pt x="1221827" y="775138"/>
                      </a:cubicBezTo>
                      <a:cubicBezTo>
                        <a:pt x="1192924" y="775138"/>
                        <a:pt x="1066799" y="688427"/>
                        <a:pt x="1064172" y="696310"/>
                      </a:cubicBezTo>
                      <a:cubicBezTo>
                        <a:pt x="1061545" y="704193"/>
                        <a:pt x="1192924" y="793531"/>
                        <a:pt x="1206062" y="822434"/>
                      </a:cubicBezTo>
                      <a:cubicBezTo>
                        <a:pt x="1219200" y="851337"/>
                        <a:pt x="1166648" y="864476"/>
                        <a:pt x="1143000" y="869731"/>
                      </a:cubicBezTo>
                      <a:cubicBezTo>
                        <a:pt x="1119352" y="874986"/>
                        <a:pt x="1087820" y="877614"/>
                        <a:pt x="1064172" y="853966"/>
                      </a:cubicBezTo>
                      <a:cubicBezTo>
                        <a:pt x="1040524" y="830318"/>
                        <a:pt x="1006365" y="727841"/>
                        <a:pt x="1001110" y="727841"/>
                      </a:cubicBezTo>
                      <a:cubicBezTo>
                        <a:pt x="995855" y="727841"/>
                        <a:pt x="1037896" y="825062"/>
                        <a:pt x="1032641" y="853966"/>
                      </a:cubicBezTo>
                      <a:cubicBezTo>
                        <a:pt x="1027386" y="882870"/>
                        <a:pt x="1001110" y="906517"/>
                        <a:pt x="969579" y="901262"/>
                      </a:cubicBezTo>
                      <a:cubicBezTo>
                        <a:pt x="938048" y="896007"/>
                        <a:pt x="877614" y="825061"/>
                        <a:pt x="843455" y="822434"/>
                      </a:cubicBezTo>
                      <a:cubicBezTo>
                        <a:pt x="809296" y="819807"/>
                        <a:pt x="793530" y="867104"/>
                        <a:pt x="764627" y="885497"/>
                      </a:cubicBezTo>
                      <a:cubicBezTo>
                        <a:pt x="735724" y="903890"/>
                        <a:pt x="691055" y="945931"/>
                        <a:pt x="670034" y="932793"/>
                      </a:cubicBezTo>
                      <a:cubicBezTo>
                        <a:pt x="649013" y="919655"/>
                        <a:pt x="633248" y="840828"/>
                        <a:pt x="638503" y="806669"/>
                      </a:cubicBezTo>
                      <a:cubicBezTo>
                        <a:pt x="643758" y="772510"/>
                        <a:pt x="698937" y="740979"/>
                        <a:pt x="701565" y="727841"/>
                      </a:cubicBezTo>
                      <a:cubicBezTo>
                        <a:pt x="704193" y="714703"/>
                        <a:pt x="670035" y="735724"/>
                        <a:pt x="654269" y="727841"/>
                      </a:cubicBezTo>
                      <a:cubicBezTo>
                        <a:pt x="638504" y="719958"/>
                        <a:pt x="630620" y="683172"/>
                        <a:pt x="606972" y="680545"/>
                      </a:cubicBezTo>
                      <a:cubicBezTo>
                        <a:pt x="583324" y="677918"/>
                        <a:pt x="541283" y="706821"/>
                        <a:pt x="512379" y="712076"/>
                      </a:cubicBezTo>
                      <a:cubicBezTo>
                        <a:pt x="483475" y="717331"/>
                        <a:pt x="462455" y="722586"/>
                        <a:pt x="433551" y="712076"/>
                      </a:cubicBezTo>
                      <a:cubicBezTo>
                        <a:pt x="404647" y="701566"/>
                        <a:pt x="336330" y="667407"/>
                        <a:pt x="338958" y="649014"/>
                      </a:cubicBezTo>
                      <a:cubicBezTo>
                        <a:pt x="341586" y="630621"/>
                        <a:pt x="454572" y="606972"/>
                        <a:pt x="449317" y="601717"/>
                      </a:cubicBezTo>
                      <a:cubicBezTo>
                        <a:pt x="444062" y="596462"/>
                        <a:pt x="352096" y="620111"/>
                        <a:pt x="307427" y="617483"/>
                      </a:cubicBezTo>
                      <a:cubicBezTo>
                        <a:pt x="262758" y="614855"/>
                        <a:pt x="191813" y="599090"/>
                        <a:pt x="181303" y="585952"/>
                      </a:cubicBezTo>
                      <a:cubicBezTo>
                        <a:pt x="170793" y="572814"/>
                        <a:pt x="249620" y="549165"/>
                        <a:pt x="244365" y="538655"/>
                      </a:cubicBezTo>
                      <a:cubicBezTo>
                        <a:pt x="239110" y="528145"/>
                        <a:pt x="181303" y="538656"/>
                        <a:pt x="149772" y="522890"/>
                      </a:cubicBezTo>
                      <a:cubicBezTo>
                        <a:pt x="118241" y="507125"/>
                        <a:pt x="91965" y="501869"/>
                        <a:pt x="70944" y="475593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33" name="Freeform 5"/>
                <p:cNvSpPr/>
                <p:nvPr/>
              </p:nvSpPr>
              <p:spPr>
                <a:xfrm>
                  <a:off x="3831843" y="1874162"/>
                  <a:ext cx="1490206" cy="793584"/>
                </a:xfrm>
                <a:custGeom>
                  <a:avLst/>
                  <a:gdLst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80697 w 1489842"/>
                    <a:gd name="connsiteY20" fmla="*/ 522889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09752 w 1489842"/>
                    <a:gd name="connsiteY20" fmla="*/ 717330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62152 w 1489842"/>
                    <a:gd name="connsiteY18" fmla="*/ 641130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509752 w 1489842"/>
                    <a:gd name="connsiteY18" fmla="*/ 717330 h 793530"/>
                    <a:gd name="connsiteX19" fmla="*/ 486104 w 1489842"/>
                    <a:gd name="connsiteY19" fmla="*/ 633247 h 793530"/>
                    <a:gd name="connsiteX20" fmla="*/ 423042 w 1489842"/>
                    <a:gd name="connsiteY20" fmla="*/ 522889 h 793530"/>
                    <a:gd name="connsiteX21" fmla="*/ 501869 w 1489842"/>
                    <a:gd name="connsiteY21" fmla="*/ 444061 h 793530"/>
                    <a:gd name="connsiteX22" fmla="*/ 375745 w 1489842"/>
                    <a:gd name="connsiteY22" fmla="*/ 396764 h 793530"/>
                    <a:gd name="connsiteX23" fmla="*/ 328449 w 1489842"/>
                    <a:gd name="connsiteY23" fmla="*/ 507123 h 793530"/>
                    <a:gd name="connsiteX24" fmla="*/ 249621 w 1489842"/>
                    <a:gd name="connsiteY24" fmla="*/ 475592 h 793530"/>
                    <a:gd name="connsiteX25" fmla="*/ 281152 w 1489842"/>
                    <a:gd name="connsiteY25" fmla="*/ 380999 h 793530"/>
                    <a:gd name="connsiteX26" fmla="*/ 170793 w 1489842"/>
                    <a:gd name="connsiteY26" fmla="*/ 412530 h 793530"/>
                    <a:gd name="connsiteX27" fmla="*/ 170793 w 1489842"/>
                    <a:gd name="connsiteY27" fmla="*/ 317937 h 793530"/>
                    <a:gd name="connsiteX28" fmla="*/ 249621 w 1489842"/>
                    <a:gd name="connsiteY28" fmla="*/ 286406 h 793530"/>
                    <a:gd name="connsiteX29" fmla="*/ 391511 w 1489842"/>
                    <a:gd name="connsiteY29" fmla="*/ 302171 h 793530"/>
                    <a:gd name="connsiteX30" fmla="*/ 218090 w 1489842"/>
                    <a:gd name="connsiteY30" fmla="*/ 254875 h 793530"/>
                    <a:gd name="connsiteX31" fmla="*/ 265386 w 1489842"/>
                    <a:gd name="connsiteY31" fmla="*/ 191813 h 793530"/>
                    <a:gd name="connsiteX32" fmla="*/ 170793 w 1489842"/>
                    <a:gd name="connsiteY32" fmla="*/ 239109 h 793530"/>
                    <a:gd name="connsiteX33" fmla="*/ 13138 w 1489842"/>
                    <a:gd name="connsiteY33" fmla="*/ 191813 h 793530"/>
                    <a:gd name="connsiteX34" fmla="*/ 91966 w 1489842"/>
                    <a:gd name="connsiteY34" fmla="*/ 128751 h 793530"/>
                    <a:gd name="connsiteX35" fmla="*/ 202324 w 1489842"/>
                    <a:gd name="connsiteY35" fmla="*/ 128751 h 793530"/>
                    <a:gd name="connsiteX36" fmla="*/ 107731 w 1489842"/>
                    <a:gd name="connsiteY36" fmla="*/ 65689 h 793530"/>
                    <a:gd name="connsiteX37" fmla="*/ 296918 w 1489842"/>
                    <a:gd name="connsiteY37" fmla="*/ 65689 h 793530"/>
                    <a:gd name="connsiteX38" fmla="*/ 391511 w 1489842"/>
                    <a:gd name="connsiteY38" fmla="*/ 97220 h 793530"/>
                    <a:gd name="connsiteX39" fmla="*/ 533400 w 1489842"/>
                    <a:gd name="connsiteY39" fmla="*/ 81454 h 793530"/>
                    <a:gd name="connsiteX40" fmla="*/ 564931 w 1489842"/>
                    <a:gd name="connsiteY40" fmla="*/ 191813 h 793530"/>
                    <a:gd name="connsiteX41" fmla="*/ 612228 w 1489842"/>
                    <a:gd name="connsiteY41" fmla="*/ 207578 h 793530"/>
                    <a:gd name="connsiteX42" fmla="*/ 691055 w 1489842"/>
                    <a:gd name="connsiteY42" fmla="*/ 144516 h 793530"/>
                    <a:gd name="connsiteX43" fmla="*/ 722586 w 1489842"/>
                    <a:gd name="connsiteY43" fmla="*/ 239109 h 793530"/>
                    <a:gd name="connsiteX44" fmla="*/ 817180 w 1489842"/>
                    <a:gd name="connsiteY44" fmla="*/ 239109 h 793530"/>
                    <a:gd name="connsiteX45" fmla="*/ 754118 w 1489842"/>
                    <a:gd name="connsiteY45" fmla="*/ 81454 h 793530"/>
                    <a:gd name="connsiteX46" fmla="*/ 896007 w 1489842"/>
                    <a:gd name="connsiteY46" fmla="*/ 176047 h 793530"/>
                    <a:gd name="connsiteX47" fmla="*/ 1037897 w 1489842"/>
                    <a:gd name="connsiteY47" fmla="*/ 223344 h 793530"/>
                    <a:gd name="connsiteX48" fmla="*/ 1164021 w 1489842"/>
                    <a:gd name="connsiteY48" fmla="*/ 223344 h 793530"/>
                    <a:gd name="connsiteX49" fmla="*/ 1274380 w 1489842"/>
                    <a:gd name="connsiteY49" fmla="*/ 128751 h 7935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</a:cxnLst>
                  <a:rect l="l" t="t" r="r" b="b"/>
                  <a:pathLst>
                    <a:path w="1489842" h="793530">
                      <a:moveTo>
                        <a:pt x="1274380" y="128751"/>
                      </a:moveTo>
                      <a:cubicBezTo>
                        <a:pt x="1313794" y="91965"/>
                        <a:pt x="1368973" y="0"/>
                        <a:pt x="1400504" y="2627"/>
                      </a:cubicBezTo>
                      <a:cubicBezTo>
                        <a:pt x="1432035" y="5254"/>
                        <a:pt x="1489842" y="102475"/>
                        <a:pt x="1463566" y="144516"/>
                      </a:cubicBezTo>
                      <a:cubicBezTo>
                        <a:pt x="1437290" y="186557"/>
                        <a:pt x="1245477" y="225972"/>
                        <a:pt x="1242849" y="254875"/>
                      </a:cubicBezTo>
                      <a:cubicBezTo>
                        <a:pt x="1240221" y="283778"/>
                        <a:pt x="1413642" y="286406"/>
                        <a:pt x="1447800" y="317937"/>
                      </a:cubicBezTo>
                      <a:cubicBezTo>
                        <a:pt x="1481958" y="349468"/>
                        <a:pt x="1479331" y="423040"/>
                        <a:pt x="1447800" y="444061"/>
                      </a:cubicBezTo>
                      <a:cubicBezTo>
                        <a:pt x="1416269" y="465082"/>
                        <a:pt x="1321676" y="462454"/>
                        <a:pt x="1258614" y="444061"/>
                      </a:cubicBezTo>
                      <a:cubicBezTo>
                        <a:pt x="1195552" y="425668"/>
                        <a:pt x="1077311" y="328447"/>
                        <a:pt x="1069428" y="333702"/>
                      </a:cubicBezTo>
                      <a:cubicBezTo>
                        <a:pt x="1061545" y="338957"/>
                        <a:pt x="1206063" y="438806"/>
                        <a:pt x="1211318" y="475592"/>
                      </a:cubicBezTo>
                      <a:cubicBezTo>
                        <a:pt x="1216573" y="512378"/>
                        <a:pt x="1145628" y="554420"/>
                        <a:pt x="1100959" y="554420"/>
                      </a:cubicBezTo>
                      <a:cubicBezTo>
                        <a:pt x="1056290" y="554420"/>
                        <a:pt x="953814" y="467709"/>
                        <a:pt x="943304" y="475592"/>
                      </a:cubicBezTo>
                      <a:cubicBezTo>
                        <a:pt x="932794" y="483475"/>
                        <a:pt x="1024759" y="567557"/>
                        <a:pt x="1037897" y="601716"/>
                      </a:cubicBezTo>
                      <a:cubicBezTo>
                        <a:pt x="1051035" y="635875"/>
                        <a:pt x="1051034" y="672661"/>
                        <a:pt x="1022131" y="680544"/>
                      </a:cubicBezTo>
                      <a:cubicBezTo>
                        <a:pt x="993228" y="688427"/>
                        <a:pt x="901262" y="667406"/>
                        <a:pt x="864476" y="649013"/>
                      </a:cubicBezTo>
                      <a:cubicBezTo>
                        <a:pt x="827690" y="630620"/>
                        <a:pt x="801414" y="559675"/>
                        <a:pt x="801414" y="570185"/>
                      </a:cubicBezTo>
                      <a:cubicBezTo>
                        <a:pt x="801414" y="580695"/>
                        <a:pt x="869731" y="675289"/>
                        <a:pt x="864476" y="712075"/>
                      </a:cubicBezTo>
                      <a:cubicBezTo>
                        <a:pt x="859221" y="748861"/>
                        <a:pt x="804042" y="793530"/>
                        <a:pt x="769883" y="790902"/>
                      </a:cubicBezTo>
                      <a:cubicBezTo>
                        <a:pt x="735724" y="788274"/>
                        <a:pt x="702879" y="708571"/>
                        <a:pt x="659524" y="696309"/>
                      </a:cubicBezTo>
                      <a:cubicBezTo>
                        <a:pt x="616169" y="684047"/>
                        <a:pt x="538655" y="727840"/>
                        <a:pt x="509752" y="717330"/>
                      </a:cubicBezTo>
                      <a:cubicBezTo>
                        <a:pt x="480849" y="706820"/>
                        <a:pt x="500556" y="665654"/>
                        <a:pt x="486104" y="633247"/>
                      </a:cubicBezTo>
                      <a:cubicBezTo>
                        <a:pt x="471652" y="600840"/>
                        <a:pt x="420415" y="554420"/>
                        <a:pt x="423042" y="522889"/>
                      </a:cubicBezTo>
                      <a:cubicBezTo>
                        <a:pt x="425669" y="491358"/>
                        <a:pt x="509752" y="465082"/>
                        <a:pt x="501869" y="444061"/>
                      </a:cubicBezTo>
                      <a:cubicBezTo>
                        <a:pt x="493986" y="423040"/>
                        <a:pt x="404648" y="386254"/>
                        <a:pt x="375745" y="396764"/>
                      </a:cubicBezTo>
                      <a:cubicBezTo>
                        <a:pt x="346842" y="407274"/>
                        <a:pt x="349470" y="493985"/>
                        <a:pt x="328449" y="507123"/>
                      </a:cubicBezTo>
                      <a:cubicBezTo>
                        <a:pt x="307428" y="520261"/>
                        <a:pt x="257504" y="496613"/>
                        <a:pt x="249621" y="475592"/>
                      </a:cubicBezTo>
                      <a:cubicBezTo>
                        <a:pt x="241738" y="454571"/>
                        <a:pt x="294290" y="391509"/>
                        <a:pt x="281152" y="380999"/>
                      </a:cubicBezTo>
                      <a:cubicBezTo>
                        <a:pt x="268014" y="370489"/>
                        <a:pt x="189186" y="423040"/>
                        <a:pt x="170793" y="412530"/>
                      </a:cubicBezTo>
                      <a:cubicBezTo>
                        <a:pt x="152400" y="402020"/>
                        <a:pt x="157655" y="338958"/>
                        <a:pt x="170793" y="317937"/>
                      </a:cubicBezTo>
                      <a:cubicBezTo>
                        <a:pt x="183931" y="296916"/>
                        <a:pt x="212835" y="289034"/>
                        <a:pt x="249621" y="286406"/>
                      </a:cubicBezTo>
                      <a:cubicBezTo>
                        <a:pt x="286407" y="283778"/>
                        <a:pt x="396766" y="307426"/>
                        <a:pt x="391511" y="302171"/>
                      </a:cubicBezTo>
                      <a:cubicBezTo>
                        <a:pt x="386256" y="296916"/>
                        <a:pt x="239111" y="273268"/>
                        <a:pt x="218090" y="254875"/>
                      </a:cubicBezTo>
                      <a:cubicBezTo>
                        <a:pt x="197069" y="236482"/>
                        <a:pt x="273269" y="194441"/>
                        <a:pt x="265386" y="191813"/>
                      </a:cubicBezTo>
                      <a:cubicBezTo>
                        <a:pt x="257503" y="189185"/>
                        <a:pt x="212834" y="239109"/>
                        <a:pt x="170793" y="239109"/>
                      </a:cubicBezTo>
                      <a:cubicBezTo>
                        <a:pt x="128752" y="239109"/>
                        <a:pt x="26276" y="210206"/>
                        <a:pt x="13138" y="191813"/>
                      </a:cubicBezTo>
                      <a:cubicBezTo>
                        <a:pt x="0" y="173420"/>
                        <a:pt x="60435" y="139261"/>
                        <a:pt x="91966" y="128751"/>
                      </a:cubicBezTo>
                      <a:cubicBezTo>
                        <a:pt x="123497" y="118241"/>
                        <a:pt x="199696" y="139261"/>
                        <a:pt x="202324" y="128751"/>
                      </a:cubicBezTo>
                      <a:cubicBezTo>
                        <a:pt x="204952" y="118241"/>
                        <a:pt x="91965" y="76199"/>
                        <a:pt x="107731" y="65689"/>
                      </a:cubicBezTo>
                      <a:cubicBezTo>
                        <a:pt x="123497" y="55179"/>
                        <a:pt x="249621" y="60434"/>
                        <a:pt x="296918" y="65689"/>
                      </a:cubicBezTo>
                      <a:cubicBezTo>
                        <a:pt x="344215" y="70944"/>
                        <a:pt x="352097" y="94593"/>
                        <a:pt x="391511" y="97220"/>
                      </a:cubicBezTo>
                      <a:cubicBezTo>
                        <a:pt x="430925" y="99848"/>
                        <a:pt x="504497" y="65689"/>
                        <a:pt x="533400" y="81454"/>
                      </a:cubicBezTo>
                      <a:cubicBezTo>
                        <a:pt x="562303" y="97219"/>
                        <a:pt x="551793" y="170792"/>
                        <a:pt x="564931" y="191813"/>
                      </a:cubicBezTo>
                      <a:cubicBezTo>
                        <a:pt x="578069" y="212834"/>
                        <a:pt x="591207" y="215461"/>
                        <a:pt x="612228" y="207578"/>
                      </a:cubicBezTo>
                      <a:cubicBezTo>
                        <a:pt x="633249" y="199695"/>
                        <a:pt x="672662" y="139261"/>
                        <a:pt x="691055" y="144516"/>
                      </a:cubicBezTo>
                      <a:cubicBezTo>
                        <a:pt x="709448" y="149771"/>
                        <a:pt x="701565" y="223343"/>
                        <a:pt x="722586" y="239109"/>
                      </a:cubicBezTo>
                      <a:cubicBezTo>
                        <a:pt x="743607" y="254875"/>
                        <a:pt x="811925" y="265385"/>
                        <a:pt x="817180" y="239109"/>
                      </a:cubicBezTo>
                      <a:cubicBezTo>
                        <a:pt x="822435" y="212833"/>
                        <a:pt x="740980" y="91964"/>
                        <a:pt x="754118" y="81454"/>
                      </a:cubicBezTo>
                      <a:cubicBezTo>
                        <a:pt x="767256" y="70944"/>
                        <a:pt x="848711" y="152399"/>
                        <a:pt x="896007" y="176047"/>
                      </a:cubicBezTo>
                      <a:cubicBezTo>
                        <a:pt x="943303" y="199695"/>
                        <a:pt x="993228" y="215461"/>
                        <a:pt x="1037897" y="223344"/>
                      </a:cubicBezTo>
                      <a:cubicBezTo>
                        <a:pt x="1082566" y="231227"/>
                        <a:pt x="1121980" y="241737"/>
                        <a:pt x="1164021" y="223344"/>
                      </a:cubicBezTo>
                      <a:cubicBezTo>
                        <a:pt x="1206062" y="204951"/>
                        <a:pt x="1234966" y="165537"/>
                        <a:pt x="1274380" y="1287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34" name="Freeform 6"/>
                <p:cNvSpPr/>
                <p:nvPr/>
              </p:nvSpPr>
              <p:spPr>
                <a:xfrm>
                  <a:off x="3294934" y="2224273"/>
                  <a:ext cx="1062864" cy="478481"/>
                </a:xfrm>
                <a:custGeom>
                  <a:avLst/>
                  <a:gdLst>
                    <a:gd name="connsiteX0" fmla="*/ 86710 w 1061545"/>
                    <a:gd name="connsiteY0" fmla="*/ 254876 h 486104"/>
                    <a:gd name="connsiteX1" fmla="*/ 7883 w 1061545"/>
                    <a:gd name="connsiteY1" fmla="*/ 176049 h 486104"/>
                    <a:gd name="connsiteX2" fmla="*/ 134007 w 1061545"/>
                    <a:gd name="connsiteY2" fmla="*/ 112987 h 486104"/>
                    <a:gd name="connsiteX3" fmla="*/ 228600 w 1061545"/>
                    <a:gd name="connsiteY3" fmla="*/ 176049 h 486104"/>
                    <a:gd name="connsiteX4" fmla="*/ 244365 w 1061545"/>
                    <a:gd name="connsiteY4" fmla="*/ 97221 h 486104"/>
                    <a:gd name="connsiteX5" fmla="*/ 354724 w 1061545"/>
                    <a:gd name="connsiteY5" fmla="*/ 176049 h 486104"/>
                    <a:gd name="connsiteX6" fmla="*/ 307427 w 1061545"/>
                    <a:gd name="connsiteY6" fmla="*/ 112987 h 486104"/>
                    <a:gd name="connsiteX7" fmla="*/ 338958 w 1061545"/>
                    <a:gd name="connsiteY7" fmla="*/ 49924 h 486104"/>
                    <a:gd name="connsiteX8" fmla="*/ 449317 w 1061545"/>
                    <a:gd name="connsiteY8" fmla="*/ 97221 h 486104"/>
                    <a:gd name="connsiteX9" fmla="*/ 559676 w 1061545"/>
                    <a:gd name="connsiteY9" fmla="*/ 191814 h 486104"/>
                    <a:gd name="connsiteX10" fmla="*/ 449317 w 1061545"/>
                    <a:gd name="connsiteY10" fmla="*/ 81456 h 486104"/>
                    <a:gd name="connsiteX11" fmla="*/ 480848 w 1061545"/>
                    <a:gd name="connsiteY11" fmla="*/ 2628 h 486104"/>
                    <a:gd name="connsiteX12" fmla="*/ 638503 w 1061545"/>
                    <a:gd name="connsiteY12" fmla="*/ 65690 h 486104"/>
                    <a:gd name="connsiteX13" fmla="*/ 638503 w 1061545"/>
                    <a:gd name="connsiteY13" fmla="*/ 160283 h 486104"/>
                    <a:gd name="connsiteX14" fmla="*/ 670034 w 1061545"/>
                    <a:gd name="connsiteY14" fmla="*/ 65690 h 486104"/>
                    <a:gd name="connsiteX15" fmla="*/ 764627 w 1061545"/>
                    <a:gd name="connsiteY15" fmla="*/ 49924 h 486104"/>
                    <a:gd name="connsiteX16" fmla="*/ 780393 w 1061545"/>
                    <a:gd name="connsiteY16" fmla="*/ 191814 h 486104"/>
                    <a:gd name="connsiteX17" fmla="*/ 874986 w 1061545"/>
                    <a:gd name="connsiteY17" fmla="*/ 128752 h 486104"/>
                    <a:gd name="connsiteX18" fmla="*/ 890752 w 1061545"/>
                    <a:gd name="connsiteY18" fmla="*/ 18393 h 486104"/>
                    <a:gd name="connsiteX19" fmla="*/ 1048407 w 1061545"/>
                    <a:gd name="connsiteY19" fmla="*/ 81456 h 486104"/>
                    <a:gd name="connsiteX20" fmla="*/ 969579 w 1061545"/>
                    <a:gd name="connsiteY20" fmla="*/ 207580 h 486104"/>
                    <a:gd name="connsiteX21" fmla="*/ 874986 w 1061545"/>
                    <a:gd name="connsiteY21" fmla="*/ 412531 h 486104"/>
                    <a:gd name="connsiteX22" fmla="*/ 827690 w 1061545"/>
                    <a:gd name="connsiteY22" fmla="*/ 475593 h 486104"/>
                    <a:gd name="connsiteX23" fmla="*/ 733096 w 1061545"/>
                    <a:gd name="connsiteY23" fmla="*/ 459828 h 486104"/>
                    <a:gd name="connsiteX24" fmla="*/ 748862 w 1061545"/>
                    <a:gd name="connsiteY24" fmla="*/ 317938 h 486104"/>
                    <a:gd name="connsiteX25" fmla="*/ 559676 w 1061545"/>
                    <a:gd name="connsiteY25" fmla="*/ 428297 h 486104"/>
                    <a:gd name="connsiteX26" fmla="*/ 606972 w 1061545"/>
                    <a:gd name="connsiteY26" fmla="*/ 270642 h 486104"/>
                    <a:gd name="connsiteX27" fmla="*/ 512379 w 1061545"/>
                    <a:gd name="connsiteY27" fmla="*/ 349469 h 486104"/>
                    <a:gd name="connsiteX28" fmla="*/ 480848 w 1061545"/>
                    <a:gd name="connsiteY28" fmla="*/ 239111 h 486104"/>
                    <a:gd name="connsiteX29" fmla="*/ 402021 w 1061545"/>
                    <a:gd name="connsiteY29" fmla="*/ 317938 h 486104"/>
                    <a:gd name="connsiteX30" fmla="*/ 354724 w 1061545"/>
                    <a:gd name="connsiteY30" fmla="*/ 286407 h 486104"/>
                    <a:gd name="connsiteX31" fmla="*/ 181303 w 1061545"/>
                    <a:gd name="connsiteY31" fmla="*/ 270642 h 486104"/>
                    <a:gd name="connsiteX32" fmla="*/ 181303 w 1061545"/>
                    <a:gd name="connsiteY32" fmla="*/ 239111 h 486104"/>
                    <a:gd name="connsiteX33" fmla="*/ 86710 w 1061545"/>
                    <a:gd name="connsiteY33" fmla="*/ 254876 h 4861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</a:cxnLst>
                  <a:rect l="l" t="t" r="r" b="b"/>
                  <a:pathLst>
                    <a:path w="1061545" h="486104">
                      <a:moveTo>
                        <a:pt x="86710" y="254876"/>
                      </a:moveTo>
                      <a:cubicBezTo>
                        <a:pt x="57807" y="244366"/>
                        <a:pt x="0" y="199697"/>
                        <a:pt x="7883" y="176049"/>
                      </a:cubicBezTo>
                      <a:cubicBezTo>
                        <a:pt x="15766" y="152401"/>
                        <a:pt x="97221" y="112987"/>
                        <a:pt x="134007" y="112987"/>
                      </a:cubicBezTo>
                      <a:cubicBezTo>
                        <a:pt x="170793" y="112987"/>
                        <a:pt x="210207" y="178677"/>
                        <a:pt x="228600" y="176049"/>
                      </a:cubicBezTo>
                      <a:cubicBezTo>
                        <a:pt x="246993" y="173421"/>
                        <a:pt x="223344" y="97221"/>
                        <a:pt x="244365" y="97221"/>
                      </a:cubicBezTo>
                      <a:cubicBezTo>
                        <a:pt x="265386" y="97221"/>
                        <a:pt x="344214" y="173421"/>
                        <a:pt x="354724" y="176049"/>
                      </a:cubicBezTo>
                      <a:cubicBezTo>
                        <a:pt x="365234" y="178677"/>
                        <a:pt x="310055" y="134008"/>
                        <a:pt x="307427" y="112987"/>
                      </a:cubicBezTo>
                      <a:cubicBezTo>
                        <a:pt x="304799" y="91966"/>
                        <a:pt x="315310" y="52552"/>
                        <a:pt x="338958" y="49924"/>
                      </a:cubicBezTo>
                      <a:cubicBezTo>
                        <a:pt x="362606" y="47296"/>
                        <a:pt x="412531" y="73573"/>
                        <a:pt x="449317" y="97221"/>
                      </a:cubicBezTo>
                      <a:cubicBezTo>
                        <a:pt x="486103" y="120869"/>
                        <a:pt x="559676" y="194441"/>
                        <a:pt x="559676" y="191814"/>
                      </a:cubicBezTo>
                      <a:cubicBezTo>
                        <a:pt x="559676" y="189187"/>
                        <a:pt x="462455" y="112987"/>
                        <a:pt x="449317" y="81456"/>
                      </a:cubicBezTo>
                      <a:cubicBezTo>
                        <a:pt x="436179" y="49925"/>
                        <a:pt x="449317" y="5256"/>
                        <a:pt x="480848" y="2628"/>
                      </a:cubicBezTo>
                      <a:cubicBezTo>
                        <a:pt x="512379" y="0"/>
                        <a:pt x="612227" y="39414"/>
                        <a:pt x="638503" y="65690"/>
                      </a:cubicBezTo>
                      <a:cubicBezTo>
                        <a:pt x="664779" y="91966"/>
                        <a:pt x="633248" y="160283"/>
                        <a:pt x="638503" y="160283"/>
                      </a:cubicBezTo>
                      <a:cubicBezTo>
                        <a:pt x="643758" y="160283"/>
                        <a:pt x="649013" y="84083"/>
                        <a:pt x="670034" y="65690"/>
                      </a:cubicBezTo>
                      <a:cubicBezTo>
                        <a:pt x="691055" y="47297"/>
                        <a:pt x="746234" y="28903"/>
                        <a:pt x="764627" y="49924"/>
                      </a:cubicBezTo>
                      <a:cubicBezTo>
                        <a:pt x="783020" y="70945"/>
                        <a:pt x="762000" y="178676"/>
                        <a:pt x="780393" y="191814"/>
                      </a:cubicBezTo>
                      <a:cubicBezTo>
                        <a:pt x="798786" y="204952"/>
                        <a:pt x="856593" y="157655"/>
                        <a:pt x="874986" y="128752"/>
                      </a:cubicBezTo>
                      <a:cubicBezTo>
                        <a:pt x="893379" y="99849"/>
                        <a:pt x="861849" y="26276"/>
                        <a:pt x="890752" y="18393"/>
                      </a:cubicBezTo>
                      <a:cubicBezTo>
                        <a:pt x="919655" y="10510"/>
                        <a:pt x="1035269" y="49925"/>
                        <a:pt x="1048407" y="81456"/>
                      </a:cubicBezTo>
                      <a:cubicBezTo>
                        <a:pt x="1061545" y="112987"/>
                        <a:pt x="998482" y="152401"/>
                        <a:pt x="969579" y="207580"/>
                      </a:cubicBezTo>
                      <a:cubicBezTo>
                        <a:pt x="940676" y="262759"/>
                        <a:pt x="898634" y="367862"/>
                        <a:pt x="874986" y="412531"/>
                      </a:cubicBezTo>
                      <a:cubicBezTo>
                        <a:pt x="851338" y="457200"/>
                        <a:pt x="851338" y="467710"/>
                        <a:pt x="827690" y="475593"/>
                      </a:cubicBezTo>
                      <a:cubicBezTo>
                        <a:pt x="804042" y="483476"/>
                        <a:pt x="746234" y="486104"/>
                        <a:pt x="733096" y="459828"/>
                      </a:cubicBezTo>
                      <a:cubicBezTo>
                        <a:pt x="719958" y="433552"/>
                        <a:pt x="777765" y="323193"/>
                        <a:pt x="748862" y="317938"/>
                      </a:cubicBezTo>
                      <a:cubicBezTo>
                        <a:pt x="719959" y="312683"/>
                        <a:pt x="583324" y="436180"/>
                        <a:pt x="559676" y="428297"/>
                      </a:cubicBezTo>
                      <a:cubicBezTo>
                        <a:pt x="536028" y="420414"/>
                        <a:pt x="614855" y="283780"/>
                        <a:pt x="606972" y="270642"/>
                      </a:cubicBezTo>
                      <a:cubicBezTo>
                        <a:pt x="599089" y="257504"/>
                        <a:pt x="533400" y="354724"/>
                        <a:pt x="512379" y="349469"/>
                      </a:cubicBezTo>
                      <a:cubicBezTo>
                        <a:pt x="491358" y="344214"/>
                        <a:pt x="499241" y="244366"/>
                        <a:pt x="480848" y="239111"/>
                      </a:cubicBezTo>
                      <a:cubicBezTo>
                        <a:pt x="462455" y="233856"/>
                        <a:pt x="423042" y="310055"/>
                        <a:pt x="402021" y="317938"/>
                      </a:cubicBezTo>
                      <a:cubicBezTo>
                        <a:pt x="381000" y="325821"/>
                        <a:pt x="391510" y="294290"/>
                        <a:pt x="354724" y="286407"/>
                      </a:cubicBezTo>
                      <a:cubicBezTo>
                        <a:pt x="317938" y="278524"/>
                        <a:pt x="210206" y="278525"/>
                        <a:pt x="181303" y="270642"/>
                      </a:cubicBezTo>
                      <a:cubicBezTo>
                        <a:pt x="152400" y="262759"/>
                        <a:pt x="194441" y="241739"/>
                        <a:pt x="181303" y="239111"/>
                      </a:cubicBezTo>
                      <a:cubicBezTo>
                        <a:pt x="168165" y="236483"/>
                        <a:pt x="115613" y="265386"/>
                        <a:pt x="86710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35" name="Freeform 7"/>
                <p:cNvSpPr/>
                <p:nvPr/>
              </p:nvSpPr>
              <p:spPr>
                <a:xfrm>
                  <a:off x="3601741" y="1512378"/>
                  <a:ext cx="1391586" cy="618533"/>
                </a:xfrm>
                <a:custGeom>
                  <a:avLst/>
                  <a:gdLst>
                    <a:gd name="connsiteX0" fmla="*/ 223345 w 1384737"/>
                    <a:gd name="connsiteY0" fmla="*/ 97220 h 620109"/>
                    <a:gd name="connsiteX1" fmla="*/ 223345 w 1384737"/>
                    <a:gd name="connsiteY1" fmla="*/ 2627 h 620109"/>
                    <a:gd name="connsiteX2" fmla="*/ 459827 w 1384737"/>
                    <a:gd name="connsiteY2" fmla="*/ 112985 h 620109"/>
                    <a:gd name="connsiteX3" fmla="*/ 475593 w 1384737"/>
                    <a:gd name="connsiteY3" fmla="*/ 223344 h 620109"/>
                    <a:gd name="connsiteX4" fmla="*/ 538655 w 1384737"/>
                    <a:gd name="connsiteY4" fmla="*/ 144516 h 620109"/>
                    <a:gd name="connsiteX5" fmla="*/ 633248 w 1384737"/>
                    <a:gd name="connsiteY5" fmla="*/ 144516 h 620109"/>
                    <a:gd name="connsiteX6" fmla="*/ 585952 w 1384737"/>
                    <a:gd name="connsiteY6" fmla="*/ 207578 h 620109"/>
                    <a:gd name="connsiteX7" fmla="*/ 712076 w 1384737"/>
                    <a:gd name="connsiteY7" fmla="*/ 207578 h 620109"/>
                    <a:gd name="connsiteX8" fmla="*/ 775138 w 1384737"/>
                    <a:gd name="connsiteY8" fmla="*/ 254875 h 620109"/>
                    <a:gd name="connsiteX9" fmla="*/ 822434 w 1384737"/>
                    <a:gd name="connsiteY9" fmla="*/ 160282 h 620109"/>
                    <a:gd name="connsiteX10" fmla="*/ 917027 w 1384737"/>
                    <a:gd name="connsiteY10" fmla="*/ 254875 h 620109"/>
                    <a:gd name="connsiteX11" fmla="*/ 980090 w 1384737"/>
                    <a:gd name="connsiteY11" fmla="*/ 191813 h 620109"/>
                    <a:gd name="connsiteX12" fmla="*/ 1090448 w 1384737"/>
                    <a:gd name="connsiteY12" fmla="*/ 302171 h 620109"/>
                    <a:gd name="connsiteX13" fmla="*/ 1216572 w 1384737"/>
                    <a:gd name="connsiteY13" fmla="*/ 333703 h 620109"/>
                    <a:gd name="connsiteX14" fmla="*/ 1342696 w 1384737"/>
                    <a:gd name="connsiteY14" fmla="*/ 254875 h 620109"/>
                    <a:gd name="connsiteX15" fmla="*/ 1374227 w 1384737"/>
                    <a:gd name="connsiteY15" fmla="*/ 380999 h 620109"/>
                    <a:gd name="connsiteX16" fmla="*/ 1279634 w 1384737"/>
                    <a:gd name="connsiteY16" fmla="*/ 412530 h 620109"/>
                    <a:gd name="connsiteX17" fmla="*/ 1137745 w 1384737"/>
                    <a:gd name="connsiteY17" fmla="*/ 396765 h 620109"/>
                    <a:gd name="connsiteX18" fmla="*/ 1263869 w 1384737"/>
                    <a:gd name="connsiteY18" fmla="*/ 522889 h 620109"/>
                    <a:gd name="connsiteX19" fmla="*/ 1200807 w 1384737"/>
                    <a:gd name="connsiteY19" fmla="*/ 554420 h 620109"/>
                    <a:gd name="connsiteX20" fmla="*/ 980090 w 1384737"/>
                    <a:gd name="connsiteY20" fmla="*/ 412530 h 620109"/>
                    <a:gd name="connsiteX21" fmla="*/ 1027386 w 1384737"/>
                    <a:gd name="connsiteY21" fmla="*/ 585951 h 620109"/>
                    <a:gd name="connsiteX22" fmla="*/ 964324 w 1384737"/>
                    <a:gd name="connsiteY22" fmla="*/ 601716 h 620109"/>
                    <a:gd name="connsiteX23" fmla="*/ 901262 w 1384737"/>
                    <a:gd name="connsiteY23" fmla="*/ 475592 h 620109"/>
                    <a:gd name="connsiteX24" fmla="*/ 838200 w 1384737"/>
                    <a:gd name="connsiteY24" fmla="*/ 554420 h 620109"/>
                    <a:gd name="connsiteX25" fmla="*/ 743607 w 1384737"/>
                    <a:gd name="connsiteY25" fmla="*/ 428296 h 620109"/>
                    <a:gd name="connsiteX26" fmla="*/ 806669 w 1384737"/>
                    <a:gd name="connsiteY26" fmla="*/ 333703 h 620109"/>
                    <a:gd name="connsiteX27" fmla="*/ 712076 w 1384737"/>
                    <a:gd name="connsiteY27" fmla="*/ 444061 h 620109"/>
                    <a:gd name="connsiteX28" fmla="*/ 570186 w 1384737"/>
                    <a:gd name="connsiteY28" fmla="*/ 428296 h 620109"/>
                    <a:gd name="connsiteX29" fmla="*/ 507124 w 1384737"/>
                    <a:gd name="connsiteY29" fmla="*/ 412530 h 620109"/>
                    <a:gd name="connsiteX30" fmla="*/ 522890 w 1384737"/>
                    <a:gd name="connsiteY30" fmla="*/ 396765 h 620109"/>
                    <a:gd name="connsiteX31" fmla="*/ 459827 w 1384737"/>
                    <a:gd name="connsiteY31" fmla="*/ 365234 h 620109"/>
                    <a:gd name="connsiteX32" fmla="*/ 412531 w 1384737"/>
                    <a:gd name="connsiteY32" fmla="*/ 349468 h 620109"/>
                    <a:gd name="connsiteX33" fmla="*/ 444062 w 1384737"/>
                    <a:gd name="connsiteY33" fmla="*/ 270640 h 620109"/>
                    <a:gd name="connsiteX34" fmla="*/ 302172 w 1384737"/>
                    <a:gd name="connsiteY34" fmla="*/ 396765 h 620109"/>
                    <a:gd name="connsiteX35" fmla="*/ 191814 w 1384737"/>
                    <a:gd name="connsiteY35" fmla="*/ 317937 h 620109"/>
                    <a:gd name="connsiteX36" fmla="*/ 18393 w 1384737"/>
                    <a:gd name="connsiteY36" fmla="*/ 254875 h 620109"/>
                    <a:gd name="connsiteX37" fmla="*/ 81455 w 1384737"/>
                    <a:gd name="connsiteY37" fmla="*/ 160282 h 620109"/>
                    <a:gd name="connsiteX38" fmla="*/ 160283 w 1384737"/>
                    <a:gd name="connsiteY38" fmla="*/ 160282 h 620109"/>
                    <a:gd name="connsiteX39" fmla="*/ 223345 w 1384737"/>
                    <a:gd name="connsiteY39" fmla="*/ 97220 h 620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</a:cxnLst>
                  <a:rect l="l" t="t" r="r" b="b"/>
                  <a:pathLst>
                    <a:path w="1384737" h="620109">
                      <a:moveTo>
                        <a:pt x="223345" y="97220"/>
                      </a:moveTo>
                      <a:cubicBezTo>
                        <a:pt x="233855" y="70944"/>
                        <a:pt x="183931" y="0"/>
                        <a:pt x="223345" y="2627"/>
                      </a:cubicBezTo>
                      <a:cubicBezTo>
                        <a:pt x="262759" y="5255"/>
                        <a:pt x="417786" y="76199"/>
                        <a:pt x="459827" y="112985"/>
                      </a:cubicBezTo>
                      <a:cubicBezTo>
                        <a:pt x="501868" y="149771"/>
                        <a:pt x="462455" y="218089"/>
                        <a:pt x="475593" y="223344"/>
                      </a:cubicBezTo>
                      <a:cubicBezTo>
                        <a:pt x="488731" y="228599"/>
                        <a:pt x="512379" y="157654"/>
                        <a:pt x="538655" y="144516"/>
                      </a:cubicBezTo>
                      <a:cubicBezTo>
                        <a:pt x="564931" y="131378"/>
                        <a:pt x="625365" y="134006"/>
                        <a:pt x="633248" y="144516"/>
                      </a:cubicBezTo>
                      <a:cubicBezTo>
                        <a:pt x="641131" y="155026"/>
                        <a:pt x="572814" y="197068"/>
                        <a:pt x="585952" y="207578"/>
                      </a:cubicBezTo>
                      <a:cubicBezTo>
                        <a:pt x="599090" y="218088"/>
                        <a:pt x="680545" y="199695"/>
                        <a:pt x="712076" y="207578"/>
                      </a:cubicBezTo>
                      <a:cubicBezTo>
                        <a:pt x="743607" y="215461"/>
                        <a:pt x="756745" y="262758"/>
                        <a:pt x="775138" y="254875"/>
                      </a:cubicBezTo>
                      <a:cubicBezTo>
                        <a:pt x="793531" y="246992"/>
                        <a:pt x="798786" y="160282"/>
                        <a:pt x="822434" y="160282"/>
                      </a:cubicBezTo>
                      <a:cubicBezTo>
                        <a:pt x="846082" y="160282"/>
                        <a:pt x="890751" y="249620"/>
                        <a:pt x="917027" y="254875"/>
                      </a:cubicBezTo>
                      <a:cubicBezTo>
                        <a:pt x="943303" y="260130"/>
                        <a:pt x="951187" y="183930"/>
                        <a:pt x="980090" y="191813"/>
                      </a:cubicBezTo>
                      <a:cubicBezTo>
                        <a:pt x="1008993" y="199696"/>
                        <a:pt x="1051034" y="278523"/>
                        <a:pt x="1090448" y="302171"/>
                      </a:cubicBezTo>
                      <a:cubicBezTo>
                        <a:pt x="1129862" y="325819"/>
                        <a:pt x="1174531" y="341586"/>
                        <a:pt x="1216572" y="333703"/>
                      </a:cubicBezTo>
                      <a:cubicBezTo>
                        <a:pt x="1258613" y="325820"/>
                        <a:pt x="1316420" y="246992"/>
                        <a:pt x="1342696" y="254875"/>
                      </a:cubicBezTo>
                      <a:cubicBezTo>
                        <a:pt x="1368972" y="262758"/>
                        <a:pt x="1384737" y="354723"/>
                        <a:pt x="1374227" y="380999"/>
                      </a:cubicBezTo>
                      <a:cubicBezTo>
                        <a:pt x="1363717" y="407275"/>
                        <a:pt x="1319048" y="409902"/>
                        <a:pt x="1279634" y="412530"/>
                      </a:cubicBezTo>
                      <a:cubicBezTo>
                        <a:pt x="1240220" y="415158"/>
                        <a:pt x="1140372" y="378372"/>
                        <a:pt x="1137745" y="396765"/>
                      </a:cubicBezTo>
                      <a:cubicBezTo>
                        <a:pt x="1135118" y="415158"/>
                        <a:pt x="1253359" y="496613"/>
                        <a:pt x="1263869" y="522889"/>
                      </a:cubicBezTo>
                      <a:cubicBezTo>
                        <a:pt x="1274379" y="549165"/>
                        <a:pt x="1248103" y="572813"/>
                        <a:pt x="1200807" y="554420"/>
                      </a:cubicBezTo>
                      <a:cubicBezTo>
                        <a:pt x="1153511" y="536027"/>
                        <a:pt x="1008994" y="407275"/>
                        <a:pt x="980090" y="412530"/>
                      </a:cubicBezTo>
                      <a:cubicBezTo>
                        <a:pt x="951186" y="417785"/>
                        <a:pt x="1030014" y="554420"/>
                        <a:pt x="1027386" y="585951"/>
                      </a:cubicBezTo>
                      <a:cubicBezTo>
                        <a:pt x="1024758" y="617482"/>
                        <a:pt x="985345" y="620109"/>
                        <a:pt x="964324" y="601716"/>
                      </a:cubicBezTo>
                      <a:cubicBezTo>
                        <a:pt x="943303" y="583323"/>
                        <a:pt x="922283" y="483475"/>
                        <a:pt x="901262" y="475592"/>
                      </a:cubicBezTo>
                      <a:cubicBezTo>
                        <a:pt x="880241" y="467709"/>
                        <a:pt x="864476" y="562303"/>
                        <a:pt x="838200" y="554420"/>
                      </a:cubicBezTo>
                      <a:cubicBezTo>
                        <a:pt x="811924" y="546537"/>
                        <a:pt x="748862" y="465082"/>
                        <a:pt x="743607" y="428296"/>
                      </a:cubicBezTo>
                      <a:cubicBezTo>
                        <a:pt x="738352" y="391510"/>
                        <a:pt x="811924" y="331076"/>
                        <a:pt x="806669" y="333703"/>
                      </a:cubicBezTo>
                      <a:cubicBezTo>
                        <a:pt x="801414" y="336330"/>
                        <a:pt x="751490" y="428296"/>
                        <a:pt x="712076" y="444061"/>
                      </a:cubicBezTo>
                      <a:cubicBezTo>
                        <a:pt x="672662" y="459826"/>
                        <a:pt x="604345" y="433551"/>
                        <a:pt x="570186" y="428296"/>
                      </a:cubicBezTo>
                      <a:cubicBezTo>
                        <a:pt x="536027" y="423041"/>
                        <a:pt x="515007" y="417785"/>
                        <a:pt x="507124" y="412530"/>
                      </a:cubicBezTo>
                      <a:cubicBezTo>
                        <a:pt x="499241" y="407275"/>
                        <a:pt x="530773" y="404648"/>
                        <a:pt x="522890" y="396765"/>
                      </a:cubicBezTo>
                      <a:cubicBezTo>
                        <a:pt x="515007" y="388882"/>
                        <a:pt x="478220" y="373117"/>
                        <a:pt x="459827" y="365234"/>
                      </a:cubicBezTo>
                      <a:cubicBezTo>
                        <a:pt x="441434" y="357351"/>
                        <a:pt x="415158" y="365234"/>
                        <a:pt x="412531" y="349468"/>
                      </a:cubicBezTo>
                      <a:cubicBezTo>
                        <a:pt x="409904" y="333702"/>
                        <a:pt x="462455" y="262757"/>
                        <a:pt x="444062" y="270640"/>
                      </a:cubicBezTo>
                      <a:cubicBezTo>
                        <a:pt x="425669" y="278523"/>
                        <a:pt x="344213" y="388882"/>
                        <a:pt x="302172" y="396765"/>
                      </a:cubicBezTo>
                      <a:cubicBezTo>
                        <a:pt x="260131" y="404648"/>
                        <a:pt x="239110" y="341585"/>
                        <a:pt x="191814" y="317937"/>
                      </a:cubicBezTo>
                      <a:cubicBezTo>
                        <a:pt x="144518" y="294289"/>
                        <a:pt x="36786" y="281151"/>
                        <a:pt x="18393" y="254875"/>
                      </a:cubicBezTo>
                      <a:cubicBezTo>
                        <a:pt x="0" y="228599"/>
                        <a:pt x="57807" y="176047"/>
                        <a:pt x="81455" y="160282"/>
                      </a:cubicBezTo>
                      <a:cubicBezTo>
                        <a:pt x="105103" y="144517"/>
                        <a:pt x="134007" y="162910"/>
                        <a:pt x="160283" y="160282"/>
                      </a:cubicBezTo>
                      <a:cubicBezTo>
                        <a:pt x="186559" y="157654"/>
                        <a:pt x="212835" y="123496"/>
                        <a:pt x="223345" y="97220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36" name="Freeform 8"/>
                <p:cNvSpPr/>
                <p:nvPr/>
              </p:nvSpPr>
              <p:spPr>
                <a:xfrm>
                  <a:off x="4007161" y="578749"/>
                  <a:ext cx="1029995" cy="1213717"/>
                </a:xfrm>
                <a:custGeom>
                  <a:avLst/>
                  <a:gdLst>
                    <a:gd name="connsiteX0" fmla="*/ 231227 w 1027385"/>
                    <a:gd name="connsiteY0" fmla="*/ 1043151 h 1208689"/>
                    <a:gd name="connsiteX1" fmla="*/ 168165 w 1027385"/>
                    <a:gd name="connsiteY1" fmla="*/ 1153510 h 1208689"/>
                    <a:gd name="connsiteX2" fmla="*/ 294289 w 1027385"/>
                    <a:gd name="connsiteY2" fmla="*/ 1106213 h 1208689"/>
                    <a:gd name="connsiteX3" fmla="*/ 373117 w 1027385"/>
                    <a:gd name="connsiteY3" fmla="*/ 1185041 h 1208689"/>
                    <a:gd name="connsiteX4" fmla="*/ 404648 w 1027385"/>
                    <a:gd name="connsiteY4" fmla="*/ 1090448 h 1208689"/>
                    <a:gd name="connsiteX5" fmla="*/ 515006 w 1027385"/>
                    <a:gd name="connsiteY5" fmla="*/ 1185041 h 1208689"/>
                    <a:gd name="connsiteX6" fmla="*/ 593834 w 1027385"/>
                    <a:gd name="connsiteY6" fmla="*/ 1121979 h 1208689"/>
                    <a:gd name="connsiteX7" fmla="*/ 672662 w 1027385"/>
                    <a:gd name="connsiteY7" fmla="*/ 1185041 h 1208689"/>
                    <a:gd name="connsiteX8" fmla="*/ 767255 w 1027385"/>
                    <a:gd name="connsiteY8" fmla="*/ 1200806 h 1208689"/>
                    <a:gd name="connsiteX9" fmla="*/ 751489 w 1027385"/>
                    <a:gd name="connsiteY9" fmla="*/ 1137744 h 1208689"/>
                    <a:gd name="connsiteX10" fmla="*/ 972206 w 1027385"/>
                    <a:gd name="connsiteY10" fmla="*/ 1106213 h 1208689"/>
                    <a:gd name="connsiteX11" fmla="*/ 924910 w 1027385"/>
                    <a:gd name="connsiteY11" fmla="*/ 1058917 h 1208689"/>
                    <a:gd name="connsiteX12" fmla="*/ 814551 w 1027385"/>
                    <a:gd name="connsiteY12" fmla="*/ 1011620 h 1208689"/>
                    <a:gd name="connsiteX13" fmla="*/ 1003737 w 1027385"/>
                    <a:gd name="connsiteY13" fmla="*/ 948558 h 1208689"/>
                    <a:gd name="connsiteX14" fmla="*/ 956441 w 1027385"/>
                    <a:gd name="connsiteY14" fmla="*/ 759372 h 1208689"/>
                    <a:gd name="connsiteX15" fmla="*/ 877613 w 1027385"/>
                    <a:gd name="connsiteY15" fmla="*/ 838200 h 1208689"/>
                    <a:gd name="connsiteX16" fmla="*/ 735724 w 1027385"/>
                    <a:gd name="connsiteY16" fmla="*/ 980089 h 1208689"/>
                    <a:gd name="connsiteX17" fmla="*/ 641131 w 1027385"/>
                    <a:gd name="connsiteY17" fmla="*/ 948558 h 1208689"/>
                    <a:gd name="connsiteX18" fmla="*/ 719958 w 1027385"/>
                    <a:gd name="connsiteY18" fmla="*/ 869731 h 1208689"/>
                    <a:gd name="connsiteX19" fmla="*/ 688427 w 1027385"/>
                    <a:gd name="connsiteY19" fmla="*/ 806669 h 1208689"/>
                    <a:gd name="connsiteX20" fmla="*/ 562303 w 1027385"/>
                    <a:gd name="connsiteY20" fmla="*/ 853965 h 1208689"/>
                    <a:gd name="connsiteX21" fmla="*/ 641131 w 1027385"/>
                    <a:gd name="connsiteY21" fmla="*/ 680544 h 1208689"/>
                    <a:gd name="connsiteX22" fmla="*/ 515006 w 1027385"/>
                    <a:gd name="connsiteY22" fmla="*/ 712075 h 1208689"/>
                    <a:gd name="connsiteX23" fmla="*/ 593834 w 1027385"/>
                    <a:gd name="connsiteY23" fmla="*/ 680544 h 1208689"/>
                    <a:gd name="connsiteX24" fmla="*/ 593834 w 1027385"/>
                    <a:gd name="connsiteY24" fmla="*/ 601717 h 1208689"/>
                    <a:gd name="connsiteX25" fmla="*/ 783020 w 1027385"/>
                    <a:gd name="connsiteY25" fmla="*/ 585951 h 1208689"/>
                    <a:gd name="connsiteX26" fmla="*/ 877613 w 1027385"/>
                    <a:gd name="connsiteY26" fmla="*/ 522889 h 1208689"/>
                    <a:gd name="connsiteX27" fmla="*/ 767255 w 1027385"/>
                    <a:gd name="connsiteY27" fmla="*/ 491358 h 1208689"/>
                    <a:gd name="connsiteX28" fmla="*/ 814551 w 1027385"/>
                    <a:gd name="connsiteY28" fmla="*/ 365234 h 1208689"/>
                    <a:gd name="connsiteX29" fmla="*/ 719958 w 1027385"/>
                    <a:gd name="connsiteY29" fmla="*/ 365234 h 1208689"/>
                    <a:gd name="connsiteX30" fmla="*/ 625365 w 1027385"/>
                    <a:gd name="connsiteY30" fmla="*/ 428296 h 1208689"/>
                    <a:gd name="connsiteX31" fmla="*/ 562303 w 1027385"/>
                    <a:gd name="connsiteY31" fmla="*/ 396765 h 1208689"/>
                    <a:gd name="connsiteX32" fmla="*/ 672662 w 1027385"/>
                    <a:gd name="connsiteY32" fmla="*/ 254875 h 1208689"/>
                    <a:gd name="connsiteX33" fmla="*/ 562303 w 1027385"/>
                    <a:gd name="connsiteY33" fmla="*/ 286406 h 1208689"/>
                    <a:gd name="connsiteX34" fmla="*/ 530772 w 1027385"/>
                    <a:gd name="connsiteY34" fmla="*/ 286406 h 1208689"/>
                    <a:gd name="connsiteX35" fmla="*/ 593834 w 1027385"/>
                    <a:gd name="connsiteY35" fmla="*/ 176048 h 1208689"/>
                    <a:gd name="connsiteX36" fmla="*/ 562303 w 1027385"/>
                    <a:gd name="connsiteY36" fmla="*/ 144517 h 1208689"/>
                    <a:gd name="connsiteX37" fmla="*/ 499241 w 1027385"/>
                    <a:gd name="connsiteY37" fmla="*/ 223344 h 1208689"/>
                    <a:gd name="connsiteX38" fmla="*/ 530772 w 1027385"/>
                    <a:gd name="connsiteY38" fmla="*/ 49924 h 1208689"/>
                    <a:gd name="connsiteX39" fmla="*/ 467710 w 1027385"/>
                    <a:gd name="connsiteY39" fmla="*/ 2627 h 1208689"/>
                    <a:gd name="connsiteX40" fmla="*/ 404648 w 1027385"/>
                    <a:gd name="connsiteY40" fmla="*/ 49924 h 1208689"/>
                    <a:gd name="connsiteX41" fmla="*/ 357351 w 1027385"/>
                    <a:gd name="connsiteY41" fmla="*/ 302172 h 1208689"/>
                    <a:gd name="connsiteX42" fmla="*/ 325820 w 1027385"/>
                    <a:gd name="connsiteY42" fmla="*/ 207579 h 1208689"/>
                    <a:gd name="connsiteX43" fmla="*/ 246993 w 1027385"/>
                    <a:gd name="connsiteY43" fmla="*/ 223344 h 1208689"/>
                    <a:gd name="connsiteX44" fmla="*/ 262758 w 1027385"/>
                    <a:gd name="connsiteY44" fmla="*/ 286406 h 1208689"/>
                    <a:gd name="connsiteX45" fmla="*/ 341586 w 1027385"/>
                    <a:gd name="connsiteY45" fmla="*/ 444062 h 1208689"/>
                    <a:gd name="connsiteX46" fmla="*/ 246993 w 1027385"/>
                    <a:gd name="connsiteY46" fmla="*/ 428296 h 1208689"/>
                    <a:gd name="connsiteX47" fmla="*/ 325820 w 1027385"/>
                    <a:gd name="connsiteY47" fmla="*/ 507124 h 1208689"/>
                    <a:gd name="connsiteX48" fmla="*/ 325820 w 1027385"/>
                    <a:gd name="connsiteY48" fmla="*/ 570186 h 1208689"/>
                    <a:gd name="connsiteX49" fmla="*/ 310055 w 1027385"/>
                    <a:gd name="connsiteY49" fmla="*/ 633248 h 1208689"/>
                    <a:gd name="connsiteX50" fmla="*/ 120869 w 1027385"/>
                    <a:gd name="connsiteY50" fmla="*/ 365234 h 1208689"/>
                    <a:gd name="connsiteX51" fmla="*/ 89337 w 1027385"/>
                    <a:gd name="connsiteY51" fmla="*/ 365234 h 1208689"/>
                    <a:gd name="connsiteX52" fmla="*/ 73572 w 1027385"/>
                    <a:gd name="connsiteY52" fmla="*/ 459827 h 1208689"/>
                    <a:gd name="connsiteX53" fmla="*/ 168165 w 1027385"/>
                    <a:gd name="connsiteY53" fmla="*/ 585951 h 1208689"/>
                    <a:gd name="connsiteX54" fmla="*/ 73572 w 1027385"/>
                    <a:gd name="connsiteY54" fmla="*/ 538655 h 1208689"/>
                    <a:gd name="connsiteX55" fmla="*/ 10510 w 1027385"/>
                    <a:gd name="connsiteY55" fmla="*/ 570186 h 1208689"/>
                    <a:gd name="connsiteX56" fmla="*/ 73572 w 1027385"/>
                    <a:gd name="connsiteY56" fmla="*/ 680544 h 1208689"/>
                    <a:gd name="connsiteX57" fmla="*/ 10510 w 1027385"/>
                    <a:gd name="connsiteY57" fmla="*/ 712075 h 1208689"/>
                    <a:gd name="connsiteX58" fmla="*/ 136634 w 1027385"/>
                    <a:gd name="connsiteY58" fmla="*/ 775137 h 1208689"/>
                    <a:gd name="connsiteX59" fmla="*/ 294289 w 1027385"/>
                    <a:gd name="connsiteY59" fmla="*/ 853965 h 1208689"/>
                    <a:gd name="connsiteX60" fmla="*/ 152400 w 1027385"/>
                    <a:gd name="connsiteY60" fmla="*/ 759372 h 1208689"/>
                    <a:gd name="connsiteX61" fmla="*/ 105103 w 1027385"/>
                    <a:gd name="connsiteY61" fmla="*/ 822434 h 1208689"/>
                    <a:gd name="connsiteX62" fmla="*/ 136634 w 1027385"/>
                    <a:gd name="connsiteY62" fmla="*/ 885496 h 1208689"/>
                    <a:gd name="connsiteX63" fmla="*/ 231227 w 1027385"/>
                    <a:gd name="connsiteY63" fmla="*/ 932793 h 1208689"/>
                    <a:gd name="connsiteX64" fmla="*/ 120869 w 1027385"/>
                    <a:gd name="connsiteY64" fmla="*/ 932793 h 1208689"/>
                    <a:gd name="connsiteX65" fmla="*/ 89337 w 1027385"/>
                    <a:gd name="connsiteY65" fmla="*/ 964324 h 1208689"/>
                    <a:gd name="connsiteX66" fmla="*/ 105103 w 1027385"/>
                    <a:gd name="connsiteY66" fmla="*/ 1043151 h 1208689"/>
                    <a:gd name="connsiteX67" fmla="*/ 231227 w 1027385"/>
                    <a:gd name="connsiteY67" fmla="*/ 1043151 h 1208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</a:cxnLst>
                  <a:rect l="l" t="t" r="r" b="b"/>
                  <a:pathLst>
                    <a:path w="1027385" h="1208689">
                      <a:moveTo>
                        <a:pt x="231227" y="1043151"/>
                      </a:moveTo>
                      <a:cubicBezTo>
                        <a:pt x="241737" y="1061544"/>
                        <a:pt x="157655" y="1143000"/>
                        <a:pt x="168165" y="1153510"/>
                      </a:cubicBezTo>
                      <a:cubicBezTo>
                        <a:pt x="178675" y="1164020"/>
                        <a:pt x="260130" y="1100958"/>
                        <a:pt x="294289" y="1106213"/>
                      </a:cubicBezTo>
                      <a:cubicBezTo>
                        <a:pt x="328448" y="1111468"/>
                        <a:pt x="354724" y="1187668"/>
                        <a:pt x="373117" y="1185041"/>
                      </a:cubicBezTo>
                      <a:cubicBezTo>
                        <a:pt x="391510" y="1182414"/>
                        <a:pt x="381000" y="1090448"/>
                        <a:pt x="404648" y="1090448"/>
                      </a:cubicBezTo>
                      <a:cubicBezTo>
                        <a:pt x="428296" y="1090448"/>
                        <a:pt x="483475" y="1179786"/>
                        <a:pt x="515006" y="1185041"/>
                      </a:cubicBezTo>
                      <a:cubicBezTo>
                        <a:pt x="546537" y="1190296"/>
                        <a:pt x="567558" y="1121979"/>
                        <a:pt x="593834" y="1121979"/>
                      </a:cubicBezTo>
                      <a:cubicBezTo>
                        <a:pt x="620110" y="1121979"/>
                        <a:pt x="643759" y="1171903"/>
                        <a:pt x="672662" y="1185041"/>
                      </a:cubicBezTo>
                      <a:cubicBezTo>
                        <a:pt x="701565" y="1198179"/>
                        <a:pt x="754117" y="1208689"/>
                        <a:pt x="767255" y="1200806"/>
                      </a:cubicBezTo>
                      <a:cubicBezTo>
                        <a:pt x="780393" y="1192923"/>
                        <a:pt x="717331" y="1153509"/>
                        <a:pt x="751489" y="1137744"/>
                      </a:cubicBezTo>
                      <a:cubicBezTo>
                        <a:pt x="785647" y="1121979"/>
                        <a:pt x="943303" y="1119351"/>
                        <a:pt x="972206" y="1106213"/>
                      </a:cubicBezTo>
                      <a:cubicBezTo>
                        <a:pt x="1001109" y="1093075"/>
                        <a:pt x="951186" y="1074682"/>
                        <a:pt x="924910" y="1058917"/>
                      </a:cubicBezTo>
                      <a:cubicBezTo>
                        <a:pt x="898634" y="1043152"/>
                        <a:pt x="801413" y="1030013"/>
                        <a:pt x="814551" y="1011620"/>
                      </a:cubicBezTo>
                      <a:cubicBezTo>
                        <a:pt x="827689" y="993227"/>
                        <a:pt x="980089" y="990599"/>
                        <a:pt x="1003737" y="948558"/>
                      </a:cubicBezTo>
                      <a:cubicBezTo>
                        <a:pt x="1027385" y="906517"/>
                        <a:pt x="977462" y="777765"/>
                        <a:pt x="956441" y="759372"/>
                      </a:cubicBezTo>
                      <a:cubicBezTo>
                        <a:pt x="935420" y="740979"/>
                        <a:pt x="877613" y="838200"/>
                        <a:pt x="877613" y="838200"/>
                      </a:cubicBezTo>
                      <a:cubicBezTo>
                        <a:pt x="840827" y="874986"/>
                        <a:pt x="775138" y="961696"/>
                        <a:pt x="735724" y="980089"/>
                      </a:cubicBezTo>
                      <a:cubicBezTo>
                        <a:pt x="696310" y="998482"/>
                        <a:pt x="643759" y="966951"/>
                        <a:pt x="641131" y="948558"/>
                      </a:cubicBezTo>
                      <a:cubicBezTo>
                        <a:pt x="638503" y="930165"/>
                        <a:pt x="712075" y="893379"/>
                        <a:pt x="719958" y="869731"/>
                      </a:cubicBezTo>
                      <a:cubicBezTo>
                        <a:pt x="727841" y="846083"/>
                        <a:pt x="714703" y="809297"/>
                        <a:pt x="688427" y="806669"/>
                      </a:cubicBezTo>
                      <a:cubicBezTo>
                        <a:pt x="662151" y="804041"/>
                        <a:pt x="570186" y="874986"/>
                        <a:pt x="562303" y="853965"/>
                      </a:cubicBezTo>
                      <a:cubicBezTo>
                        <a:pt x="554420" y="832944"/>
                        <a:pt x="649014" y="704192"/>
                        <a:pt x="641131" y="680544"/>
                      </a:cubicBezTo>
                      <a:cubicBezTo>
                        <a:pt x="633248" y="656896"/>
                        <a:pt x="522889" y="712075"/>
                        <a:pt x="515006" y="712075"/>
                      </a:cubicBezTo>
                      <a:cubicBezTo>
                        <a:pt x="507123" y="712075"/>
                        <a:pt x="580696" y="698937"/>
                        <a:pt x="593834" y="680544"/>
                      </a:cubicBezTo>
                      <a:cubicBezTo>
                        <a:pt x="606972" y="662151"/>
                        <a:pt x="562303" y="617483"/>
                        <a:pt x="593834" y="601717"/>
                      </a:cubicBezTo>
                      <a:cubicBezTo>
                        <a:pt x="625365" y="585952"/>
                        <a:pt x="735724" y="599089"/>
                        <a:pt x="783020" y="585951"/>
                      </a:cubicBezTo>
                      <a:cubicBezTo>
                        <a:pt x="830316" y="572813"/>
                        <a:pt x="880240" y="538654"/>
                        <a:pt x="877613" y="522889"/>
                      </a:cubicBezTo>
                      <a:cubicBezTo>
                        <a:pt x="874986" y="507124"/>
                        <a:pt x="777765" y="517634"/>
                        <a:pt x="767255" y="491358"/>
                      </a:cubicBezTo>
                      <a:cubicBezTo>
                        <a:pt x="756745" y="465082"/>
                        <a:pt x="822434" y="386255"/>
                        <a:pt x="814551" y="365234"/>
                      </a:cubicBezTo>
                      <a:cubicBezTo>
                        <a:pt x="806668" y="344213"/>
                        <a:pt x="751489" y="354724"/>
                        <a:pt x="719958" y="365234"/>
                      </a:cubicBezTo>
                      <a:cubicBezTo>
                        <a:pt x="688427" y="375744"/>
                        <a:pt x="651641" y="423041"/>
                        <a:pt x="625365" y="428296"/>
                      </a:cubicBezTo>
                      <a:cubicBezTo>
                        <a:pt x="599089" y="433551"/>
                        <a:pt x="554420" y="425668"/>
                        <a:pt x="562303" y="396765"/>
                      </a:cubicBezTo>
                      <a:cubicBezTo>
                        <a:pt x="570186" y="367862"/>
                        <a:pt x="672662" y="273268"/>
                        <a:pt x="672662" y="254875"/>
                      </a:cubicBezTo>
                      <a:cubicBezTo>
                        <a:pt x="672662" y="236482"/>
                        <a:pt x="585951" y="281151"/>
                        <a:pt x="562303" y="286406"/>
                      </a:cubicBezTo>
                      <a:cubicBezTo>
                        <a:pt x="538655" y="291661"/>
                        <a:pt x="525517" y="304799"/>
                        <a:pt x="530772" y="286406"/>
                      </a:cubicBezTo>
                      <a:cubicBezTo>
                        <a:pt x="536027" y="268013"/>
                        <a:pt x="588579" y="199696"/>
                        <a:pt x="593834" y="176048"/>
                      </a:cubicBezTo>
                      <a:cubicBezTo>
                        <a:pt x="599089" y="152400"/>
                        <a:pt x="578069" y="136634"/>
                        <a:pt x="562303" y="144517"/>
                      </a:cubicBezTo>
                      <a:cubicBezTo>
                        <a:pt x="546538" y="152400"/>
                        <a:pt x="504496" y="239109"/>
                        <a:pt x="499241" y="223344"/>
                      </a:cubicBezTo>
                      <a:cubicBezTo>
                        <a:pt x="493986" y="207579"/>
                        <a:pt x="536027" y="86710"/>
                        <a:pt x="530772" y="49924"/>
                      </a:cubicBezTo>
                      <a:cubicBezTo>
                        <a:pt x="525517" y="13138"/>
                        <a:pt x="488731" y="2627"/>
                        <a:pt x="467710" y="2627"/>
                      </a:cubicBezTo>
                      <a:cubicBezTo>
                        <a:pt x="446689" y="2627"/>
                        <a:pt x="423041" y="0"/>
                        <a:pt x="404648" y="49924"/>
                      </a:cubicBezTo>
                      <a:cubicBezTo>
                        <a:pt x="386255" y="99848"/>
                        <a:pt x="370489" y="275896"/>
                        <a:pt x="357351" y="302172"/>
                      </a:cubicBezTo>
                      <a:cubicBezTo>
                        <a:pt x="344213" y="328448"/>
                        <a:pt x="344213" y="220717"/>
                        <a:pt x="325820" y="207579"/>
                      </a:cubicBezTo>
                      <a:cubicBezTo>
                        <a:pt x="307427" y="194441"/>
                        <a:pt x="257503" y="210206"/>
                        <a:pt x="246993" y="223344"/>
                      </a:cubicBezTo>
                      <a:cubicBezTo>
                        <a:pt x="236483" y="236482"/>
                        <a:pt x="246993" y="249620"/>
                        <a:pt x="262758" y="286406"/>
                      </a:cubicBezTo>
                      <a:cubicBezTo>
                        <a:pt x="278524" y="323192"/>
                        <a:pt x="344213" y="420414"/>
                        <a:pt x="341586" y="444062"/>
                      </a:cubicBezTo>
                      <a:cubicBezTo>
                        <a:pt x="338959" y="467710"/>
                        <a:pt x="249621" y="417786"/>
                        <a:pt x="246993" y="428296"/>
                      </a:cubicBezTo>
                      <a:cubicBezTo>
                        <a:pt x="244365" y="438806"/>
                        <a:pt x="312682" y="483476"/>
                        <a:pt x="325820" y="507124"/>
                      </a:cubicBezTo>
                      <a:cubicBezTo>
                        <a:pt x="338958" y="530772"/>
                        <a:pt x="328447" y="549165"/>
                        <a:pt x="325820" y="570186"/>
                      </a:cubicBezTo>
                      <a:cubicBezTo>
                        <a:pt x="323193" y="591207"/>
                        <a:pt x="344213" y="667407"/>
                        <a:pt x="310055" y="633248"/>
                      </a:cubicBezTo>
                      <a:cubicBezTo>
                        <a:pt x="275897" y="599089"/>
                        <a:pt x="157655" y="409903"/>
                        <a:pt x="120869" y="365234"/>
                      </a:cubicBezTo>
                      <a:cubicBezTo>
                        <a:pt x="84083" y="320565"/>
                        <a:pt x="97220" y="349469"/>
                        <a:pt x="89337" y="365234"/>
                      </a:cubicBezTo>
                      <a:cubicBezTo>
                        <a:pt x="81454" y="381000"/>
                        <a:pt x="60434" y="423041"/>
                        <a:pt x="73572" y="459827"/>
                      </a:cubicBezTo>
                      <a:cubicBezTo>
                        <a:pt x="86710" y="496613"/>
                        <a:pt x="168165" y="572813"/>
                        <a:pt x="168165" y="585951"/>
                      </a:cubicBezTo>
                      <a:cubicBezTo>
                        <a:pt x="168165" y="599089"/>
                        <a:pt x="99848" y="541283"/>
                        <a:pt x="73572" y="538655"/>
                      </a:cubicBezTo>
                      <a:cubicBezTo>
                        <a:pt x="47296" y="536028"/>
                        <a:pt x="10510" y="546538"/>
                        <a:pt x="10510" y="570186"/>
                      </a:cubicBezTo>
                      <a:cubicBezTo>
                        <a:pt x="10510" y="593834"/>
                        <a:pt x="73572" y="656896"/>
                        <a:pt x="73572" y="680544"/>
                      </a:cubicBezTo>
                      <a:cubicBezTo>
                        <a:pt x="73572" y="704192"/>
                        <a:pt x="0" y="696310"/>
                        <a:pt x="10510" y="712075"/>
                      </a:cubicBezTo>
                      <a:cubicBezTo>
                        <a:pt x="21020" y="727841"/>
                        <a:pt x="136634" y="775137"/>
                        <a:pt x="136634" y="775137"/>
                      </a:cubicBezTo>
                      <a:cubicBezTo>
                        <a:pt x="183930" y="798785"/>
                        <a:pt x="291661" y="856592"/>
                        <a:pt x="294289" y="853965"/>
                      </a:cubicBezTo>
                      <a:cubicBezTo>
                        <a:pt x="296917" y="851338"/>
                        <a:pt x="183931" y="764627"/>
                        <a:pt x="152400" y="759372"/>
                      </a:cubicBezTo>
                      <a:cubicBezTo>
                        <a:pt x="120869" y="754117"/>
                        <a:pt x="107731" y="801413"/>
                        <a:pt x="105103" y="822434"/>
                      </a:cubicBezTo>
                      <a:cubicBezTo>
                        <a:pt x="102475" y="843455"/>
                        <a:pt x="115613" y="867103"/>
                        <a:pt x="136634" y="885496"/>
                      </a:cubicBezTo>
                      <a:cubicBezTo>
                        <a:pt x="157655" y="903889"/>
                        <a:pt x="233854" y="924910"/>
                        <a:pt x="231227" y="932793"/>
                      </a:cubicBezTo>
                      <a:cubicBezTo>
                        <a:pt x="228600" y="940676"/>
                        <a:pt x="144517" y="927538"/>
                        <a:pt x="120869" y="932793"/>
                      </a:cubicBezTo>
                      <a:cubicBezTo>
                        <a:pt x="97221" y="938048"/>
                        <a:pt x="91965" y="945931"/>
                        <a:pt x="89337" y="964324"/>
                      </a:cubicBezTo>
                      <a:cubicBezTo>
                        <a:pt x="86709" y="982717"/>
                        <a:pt x="78827" y="1032641"/>
                        <a:pt x="105103" y="1043151"/>
                      </a:cubicBezTo>
                      <a:cubicBezTo>
                        <a:pt x="131379" y="1053661"/>
                        <a:pt x="220717" y="1024758"/>
                        <a:pt x="231227" y="10431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29" name="Group 17"/>
              <p:cNvGrpSpPr>
                <a:grpSpLocks/>
              </p:cNvGrpSpPr>
              <p:nvPr/>
            </p:nvGrpSpPr>
            <p:grpSpPr bwMode="auto">
              <a:xfrm>
                <a:off x="2845676" y="2519855"/>
                <a:ext cx="3137338" cy="3297621"/>
                <a:chOff x="2845676" y="2519855"/>
                <a:chExt cx="3137338" cy="3297621"/>
              </a:xfrm>
            </p:grpSpPr>
            <p:sp>
              <p:nvSpPr>
                <p:cNvPr id="124" name="Freeform 123"/>
                <p:cNvSpPr/>
                <p:nvPr/>
              </p:nvSpPr>
              <p:spPr>
                <a:xfrm>
                  <a:off x="2845676" y="4359942"/>
                  <a:ext cx="1917549" cy="1447125"/>
                </a:xfrm>
                <a:custGeom>
                  <a:avLst/>
                  <a:gdLst>
                    <a:gd name="connsiteX0" fmla="*/ 1253358 w 1918137"/>
                    <a:gd name="connsiteY0" fmla="*/ 1442544 h 1442544"/>
                    <a:gd name="connsiteX1" fmla="*/ 1395248 w 1918137"/>
                    <a:gd name="connsiteY1" fmla="*/ 1316420 h 1442544"/>
                    <a:gd name="connsiteX2" fmla="*/ 1474076 w 1918137"/>
                    <a:gd name="connsiteY2" fmla="*/ 1111468 h 1442544"/>
                    <a:gd name="connsiteX3" fmla="*/ 1426779 w 1918137"/>
                    <a:gd name="connsiteY3" fmla="*/ 1206062 h 1442544"/>
                    <a:gd name="connsiteX4" fmla="*/ 1363717 w 1918137"/>
                    <a:gd name="connsiteY4" fmla="*/ 1206062 h 1442544"/>
                    <a:gd name="connsiteX5" fmla="*/ 1300655 w 1918137"/>
                    <a:gd name="connsiteY5" fmla="*/ 1032641 h 1442544"/>
                    <a:gd name="connsiteX6" fmla="*/ 1300655 w 1918137"/>
                    <a:gd name="connsiteY6" fmla="*/ 1206062 h 1442544"/>
                    <a:gd name="connsiteX7" fmla="*/ 1190296 w 1918137"/>
                    <a:gd name="connsiteY7" fmla="*/ 1237593 h 1442544"/>
                    <a:gd name="connsiteX8" fmla="*/ 1095703 w 1918137"/>
                    <a:gd name="connsiteY8" fmla="*/ 1111468 h 1442544"/>
                    <a:gd name="connsiteX9" fmla="*/ 1016876 w 1918137"/>
                    <a:gd name="connsiteY9" fmla="*/ 1269124 h 1442544"/>
                    <a:gd name="connsiteX10" fmla="*/ 906517 w 1918137"/>
                    <a:gd name="connsiteY10" fmla="*/ 1174531 h 1442544"/>
                    <a:gd name="connsiteX11" fmla="*/ 843455 w 1918137"/>
                    <a:gd name="connsiteY11" fmla="*/ 1347951 h 1442544"/>
                    <a:gd name="connsiteX12" fmla="*/ 764627 w 1918137"/>
                    <a:gd name="connsiteY12" fmla="*/ 1332186 h 1442544"/>
                    <a:gd name="connsiteX13" fmla="*/ 748862 w 1918137"/>
                    <a:gd name="connsiteY13" fmla="*/ 1221827 h 1442544"/>
                    <a:gd name="connsiteX14" fmla="*/ 638503 w 1918137"/>
                    <a:gd name="connsiteY14" fmla="*/ 1316420 h 1442544"/>
                    <a:gd name="connsiteX15" fmla="*/ 496614 w 1918137"/>
                    <a:gd name="connsiteY15" fmla="*/ 1284889 h 1442544"/>
                    <a:gd name="connsiteX16" fmla="*/ 575441 w 1918137"/>
                    <a:gd name="connsiteY16" fmla="*/ 1190296 h 1442544"/>
                    <a:gd name="connsiteX17" fmla="*/ 764627 w 1918137"/>
                    <a:gd name="connsiteY17" fmla="*/ 1111468 h 1442544"/>
                    <a:gd name="connsiteX18" fmla="*/ 622738 w 1918137"/>
                    <a:gd name="connsiteY18" fmla="*/ 1111468 h 1442544"/>
                    <a:gd name="connsiteX19" fmla="*/ 528145 w 1918137"/>
                    <a:gd name="connsiteY19" fmla="*/ 1016875 h 1442544"/>
                    <a:gd name="connsiteX20" fmla="*/ 480848 w 1918137"/>
                    <a:gd name="connsiteY20" fmla="*/ 1079937 h 1442544"/>
                    <a:gd name="connsiteX21" fmla="*/ 354724 w 1918137"/>
                    <a:gd name="connsiteY21" fmla="*/ 1095703 h 1442544"/>
                    <a:gd name="connsiteX22" fmla="*/ 338958 w 1918137"/>
                    <a:gd name="connsiteY22" fmla="*/ 1032641 h 1442544"/>
                    <a:gd name="connsiteX23" fmla="*/ 402021 w 1918137"/>
                    <a:gd name="connsiteY23" fmla="*/ 985344 h 1442544"/>
                    <a:gd name="connsiteX24" fmla="*/ 275896 w 1918137"/>
                    <a:gd name="connsiteY24" fmla="*/ 938048 h 1442544"/>
                    <a:gd name="connsiteX25" fmla="*/ 181303 w 1918137"/>
                    <a:gd name="connsiteY25" fmla="*/ 827689 h 1442544"/>
                    <a:gd name="connsiteX26" fmla="*/ 260131 w 1918137"/>
                    <a:gd name="connsiteY26" fmla="*/ 764627 h 1442544"/>
                    <a:gd name="connsiteX27" fmla="*/ 354724 w 1918137"/>
                    <a:gd name="connsiteY27" fmla="*/ 843455 h 1442544"/>
                    <a:gd name="connsiteX28" fmla="*/ 575441 w 1918137"/>
                    <a:gd name="connsiteY28" fmla="*/ 890751 h 1442544"/>
                    <a:gd name="connsiteX29" fmla="*/ 622738 w 1918137"/>
                    <a:gd name="connsiteY29" fmla="*/ 890751 h 1442544"/>
                    <a:gd name="connsiteX30" fmla="*/ 591207 w 1918137"/>
                    <a:gd name="connsiteY30" fmla="*/ 811924 h 1442544"/>
                    <a:gd name="connsiteX31" fmla="*/ 638503 w 1918137"/>
                    <a:gd name="connsiteY31" fmla="*/ 733096 h 1442544"/>
                    <a:gd name="connsiteX32" fmla="*/ 843455 w 1918137"/>
                    <a:gd name="connsiteY32" fmla="*/ 859220 h 1442544"/>
                    <a:gd name="connsiteX33" fmla="*/ 796158 w 1918137"/>
                    <a:gd name="connsiteY33" fmla="*/ 764627 h 1442544"/>
                    <a:gd name="connsiteX34" fmla="*/ 859221 w 1918137"/>
                    <a:gd name="connsiteY34" fmla="*/ 796158 h 1442544"/>
                    <a:gd name="connsiteX35" fmla="*/ 874986 w 1918137"/>
                    <a:gd name="connsiteY35" fmla="*/ 701565 h 1442544"/>
                    <a:gd name="connsiteX36" fmla="*/ 1016876 w 1918137"/>
                    <a:gd name="connsiteY36" fmla="*/ 575441 h 1442544"/>
                    <a:gd name="connsiteX37" fmla="*/ 890752 w 1918137"/>
                    <a:gd name="connsiteY37" fmla="*/ 685800 h 1442544"/>
                    <a:gd name="connsiteX38" fmla="*/ 796158 w 1918137"/>
                    <a:gd name="connsiteY38" fmla="*/ 638503 h 1442544"/>
                    <a:gd name="connsiteX39" fmla="*/ 811924 w 1918137"/>
                    <a:gd name="connsiteY39" fmla="*/ 449317 h 1442544"/>
                    <a:gd name="connsiteX40" fmla="*/ 717331 w 1918137"/>
                    <a:gd name="connsiteY40" fmla="*/ 638503 h 1442544"/>
                    <a:gd name="connsiteX41" fmla="*/ 622738 w 1918137"/>
                    <a:gd name="connsiteY41" fmla="*/ 591206 h 1442544"/>
                    <a:gd name="connsiteX42" fmla="*/ 733096 w 1918137"/>
                    <a:gd name="connsiteY42" fmla="*/ 465082 h 1442544"/>
                    <a:gd name="connsiteX43" fmla="*/ 591207 w 1918137"/>
                    <a:gd name="connsiteY43" fmla="*/ 512379 h 1442544"/>
                    <a:gd name="connsiteX44" fmla="*/ 417786 w 1918137"/>
                    <a:gd name="connsiteY44" fmla="*/ 512379 h 1442544"/>
                    <a:gd name="connsiteX45" fmla="*/ 402021 w 1918137"/>
                    <a:gd name="connsiteY45" fmla="*/ 386255 h 1442544"/>
                    <a:gd name="connsiteX46" fmla="*/ 291662 w 1918137"/>
                    <a:gd name="connsiteY46" fmla="*/ 543910 h 1442544"/>
                    <a:gd name="connsiteX47" fmla="*/ 165538 w 1918137"/>
                    <a:gd name="connsiteY47" fmla="*/ 543910 h 1442544"/>
                    <a:gd name="connsiteX48" fmla="*/ 275896 w 1918137"/>
                    <a:gd name="connsiteY48" fmla="*/ 386255 h 1442544"/>
                    <a:gd name="connsiteX49" fmla="*/ 102476 w 1918137"/>
                    <a:gd name="connsiteY49" fmla="*/ 386255 h 1442544"/>
                    <a:gd name="connsiteX50" fmla="*/ 23648 w 1918137"/>
                    <a:gd name="connsiteY50" fmla="*/ 260131 h 1442544"/>
                    <a:gd name="connsiteX51" fmla="*/ 244365 w 1918137"/>
                    <a:gd name="connsiteY51" fmla="*/ 275896 h 1442544"/>
                    <a:gd name="connsiteX52" fmla="*/ 118241 w 1918137"/>
                    <a:gd name="connsiteY52" fmla="*/ 149772 h 1442544"/>
                    <a:gd name="connsiteX53" fmla="*/ 165538 w 1918137"/>
                    <a:gd name="connsiteY53" fmla="*/ 23648 h 1442544"/>
                    <a:gd name="connsiteX54" fmla="*/ 228600 w 1918137"/>
                    <a:gd name="connsiteY54" fmla="*/ 23648 h 1442544"/>
                    <a:gd name="connsiteX55" fmla="*/ 291662 w 1918137"/>
                    <a:gd name="connsiteY55" fmla="*/ 165537 h 1442544"/>
                    <a:gd name="connsiteX56" fmla="*/ 402021 w 1918137"/>
                    <a:gd name="connsiteY56" fmla="*/ 260131 h 1442544"/>
                    <a:gd name="connsiteX57" fmla="*/ 496614 w 1918137"/>
                    <a:gd name="connsiteY57" fmla="*/ 197068 h 1442544"/>
                    <a:gd name="connsiteX58" fmla="*/ 543910 w 1918137"/>
                    <a:gd name="connsiteY58" fmla="*/ 149772 h 1442544"/>
                    <a:gd name="connsiteX59" fmla="*/ 638503 w 1918137"/>
                    <a:gd name="connsiteY59" fmla="*/ 260131 h 1442544"/>
                    <a:gd name="connsiteX60" fmla="*/ 780393 w 1918137"/>
                    <a:gd name="connsiteY60" fmla="*/ 307427 h 1442544"/>
                    <a:gd name="connsiteX61" fmla="*/ 733096 w 1918137"/>
                    <a:gd name="connsiteY61" fmla="*/ 244365 h 1442544"/>
                    <a:gd name="connsiteX62" fmla="*/ 733096 w 1918137"/>
                    <a:gd name="connsiteY62" fmla="*/ 134006 h 1442544"/>
                    <a:gd name="connsiteX63" fmla="*/ 827690 w 1918137"/>
                    <a:gd name="connsiteY63" fmla="*/ 134006 h 1442544"/>
                    <a:gd name="connsiteX64" fmla="*/ 953814 w 1918137"/>
                    <a:gd name="connsiteY64" fmla="*/ 291662 h 1442544"/>
                    <a:gd name="connsiteX65" fmla="*/ 1174531 w 1918137"/>
                    <a:gd name="connsiteY65" fmla="*/ 260131 h 1442544"/>
                    <a:gd name="connsiteX66" fmla="*/ 1190296 w 1918137"/>
                    <a:gd name="connsiteY66" fmla="*/ 118241 h 1442544"/>
                    <a:gd name="connsiteX67" fmla="*/ 1316421 w 1918137"/>
                    <a:gd name="connsiteY67" fmla="*/ 149772 h 1442544"/>
                    <a:gd name="connsiteX68" fmla="*/ 1379483 w 1918137"/>
                    <a:gd name="connsiteY68" fmla="*/ 275896 h 1442544"/>
                    <a:gd name="connsiteX69" fmla="*/ 1521372 w 1918137"/>
                    <a:gd name="connsiteY69" fmla="*/ 307427 h 1442544"/>
                    <a:gd name="connsiteX70" fmla="*/ 1537138 w 1918137"/>
                    <a:gd name="connsiteY70" fmla="*/ 118241 h 1442544"/>
                    <a:gd name="connsiteX71" fmla="*/ 1647496 w 1918137"/>
                    <a:gd name="connsiteY71" fmla="*/ 228600 h 1442544"/>
                    <a:gd name="connsiteX72" fmla="*/ 1742090 w 1918137"/>
                    <a:gd name="connsiteY72" fmla="*/ 197068 h 1442544"/>
                    <a:gd name="connsiteX73" fmla="*/ 1694793 w 1918137"/>
                    <a:gd name="connsiteY73" fmla="*/ 338958 h 1442544"/>
                    <a:gd name="connsiteX74" fmla="*/ 1710558 w 1918137"/>
                    <a:gd name="connsiteY74" fmla="*/ 480848 h 1442544"/>
                    <a:gd name="connsiteX75" fmla="*/ 1773621 w 1918137"/>
                    <a:gd name="connsiteY75" fmla="*/ 338958 h 1442544"/>
                    <a:gd name="connsiteX76" fmla="*/ 1868214 w 1918137"/>
                    <a:gd name="connsiteY76" fmla="*/ 354724 h 1442544"/>
                    <a:gd name="connsiteX77" fmla="*/ 1915510 w 1918137"/>
                    <a:gd name="connsiteY77" fmla="*/ 449317 h 1442544"/>
                    <a:gd name="connsiteX78" fmla="*/ 1883979 w 1918137"/>
                    <a:gd name="connsiteY78" fmla="*/ 433551 h 14425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</a:cxnLst>
                  <a:rect l="l" t="t" r="r" b="b"/>
                  <a:pathLst>
                    <a:path w="1918137" h="1442544">
                      <a:moveTo>
                        <a:pt x="1253358" y="1442544"/>
                      </a:moveTo>
                      <a:cubicBezTo>
                        <a:pt x="1305910" y="1407071"/>
                        <a:pt x="1358462" y="1371599"/>
                        <a:pt x="1395248" y="1316420"/>
                      </a:cubicBezTo>
                      <a:cubicBezTo>
                        <a:pt x="1432034" y="1261241"/>
                        <a:pt x="1468821" y="1129861"/>
                        <a:pt x="1474076" y="1111468"/>
                      </a:cubicBezTo>
                      <a:cubicBezTo>
                        <a:pt x="1479331" y="1093075"/>
                        <a:pt x="1445172" y="1190296"/>
                        <a:pt x="1426779" y="1206062"/>
                      </a:cubicBezTo>
                      <a:cubicBezTo>
                        <a:pt x="1408386" y="1221828"/>
                        <a:pt x="1384738" y="1234965"/>
                        <a:pt x="1363717" y="1206062"/>
                      </a:cubicBezTo>
                      <a:cubicBezTo>
                        <a:pt x="1342696" y="1177159"/>
                        <a:pt x="1311165" y="1032641"/>
                        <a:pt x="1300655" y="1032641"/>
                      </a:cubicBezTo>
                      <a:cubicBezTo>
                        <a:pt x="1290145" y="1032641"/>
                        <a:pt x="1319048" y="1171903"/>
                        <a:pt x="1300655" y="1206062"/>
                      </a:cubicBezTo>
                      <a:cubicBezTo>
                        <a:pt x="1282262" y="1240221"/>
                        <a:pt x="1224455" y="1253359"/>
                        <a:pt x="1190296" y="1237593"/>
                      </a:cubicBezTo>
                      <a:cubicBezTo>
                        <a:pt x="1156137" y="1221827"/>
                        <a:pt x="1124606" y="1106213"/>
                        <a:pt x="1095703" y="1111468"/>
                      </a:cubicBezTo>
                      <a:cubicBezTo>
                        <a:pt x="1066800" y="1116723"/>
                        <a:pt x="1048407" y="1258614"/>
                        <a:pt x="1016876" y="1269124"/>
                      </a:cubicBezTo>
                      <a:cubicBezTo>
                        <a:pt x="985345" y="1279634"/>
                        <a:pt x="935420" y="1161393"/>
                        <a:pt x="906517" y="1174531"/>
                      </a:cubicBezTo>
                      <a:cubicBezTo>
                        <a:pt x="877614" y="1187669"/>
                        <a:pt x="867103" y="1321675"/>
                        <a:pt x="843455" y="1347951"/>
                      </a:cubicBezTo>
                      <a:cubicBezTo>
                        <a:pt x="819807" y="1374227"/>
                        <a:pt x="780393" y="1353207"/>
                        <a:pt x="764627" y="1332186"/>
                      </a:cubicBezTo>
                      <a:cubicBezTo>
                        <a:pt x="748861" y="1311165"/>
                        <a:pt x="769883" y="1224455"/>
                        <a:pt x="748862" y="1221827"/>
                      </a:cubicBezTo>
                      <a:cubicBezTo>
                        <a:pt x="727841" y="1219199"/>
                        <a:pt x="680544" y="1305910"/>
                        <a:pt x="638503" y="1316420"/>
                      </a:cubicBezTo>
                      <a:cubicBezTo>
                        <a:pt x="596462" y="1326930"/>
                        <a:pt x="507124" y="1305910"/>
                        <a:pt x="496614" y="1284889"/>
                      </a:cubicBezTo>
                      <a:cubicBezTo>
                        <a:pt x="486104" y="1263868"/>
                        <a:pt x="530772" y="1219199"/>
                        <a:pt x="575441" y="1190296"/>
                      </a:cubicBezTo>
                      <a:cubicBezTo>
                        <a:pt x="620110" y="1161393"/>
                        <a:pt x="756744" y="1124606"/>
                        <a:pt x="764627" y="1111468"/>
                      </a:cubicBezTo>
                      <a:cubicBezTo>
                        <a:pt x="772510" y="1098330"/>
                        <a:pt x="662152" y="1127233"/>
                        <a:pt x="622738" y="1111468"/>
                      </a:cubicBezTo>
                      <a:cubicBezTo>
                        <a:pt x="583324" y="1095703"/>
                        <a:pt x="551793" y="1022130"/>
                        <a:pt x="528145" y="1016875"/>
                      </a:cubicBezTo>
                      <a:cubicBezTo>
                        <a:pt x="504497" y="1011620"/>
                        <a:pt x="509751" y="1066799"/>
                        <a:pt x="480848" y="1079937"/>
                      </a:cubicBezTo>
                      <a:cubicBezTo>
                        <a:pt x="451945" y="1093075"/>
                        <a:pt x="378372" y="1103586"/>
                        <a:pt x="354724" y="1095703"/>
                      </a:cubicBezTo>
                      <a:cubicBezTo>
                        <a:pt x="331076" y="1087820"/>
                        <a:pt x="331075" y="1051034"/>
                        <a:pt x="338958" y="1032641"/>
                      </a:cubicBezTo>
                      <a:cubicBezTo>
                        <a:pt x="346841" y="1014248"/>
                        <a:pt x="412531" y="1001110"/>
                        <a:pt x="402021" y="985344"/>
                      </a:cubicBezTo>
                      <a:cubicBezTo>
                        <a:pt x="391511" y="969579"/>
                        <a:pt x="312682" y="964324"/>
                        <a:pt x="275896" y="938048"/>
                      </a:cubicBezTo>
                      <a:cubicBezTo>
                        <a:pt x="239110" y="911772"/>
                        <a:pt x="183930" y="856592"/>
                        <a:pt x="181303" y="827689"/>
                      </a:cubicBezTo>
                      <a:cubicBezTo>
                        <a:pt x="178676" y="798786"/>
                        <a:pt x="231228" y="761999"/>
                        <a:pt x="260131" y="764627"/>
                      </a:cubicBezTo>
                      <a:cubicBezTo>
                        <a:pt x="289034" y="767255"/>
                        <a:pt x="302172" y="822434"/>
                        <a:pt x="354724" y="843455"/>
                      </a:cubicBezTo>
                      <a:cubicBezTo>
                        <a:pt x="407276" y="864476"/>
                        <a:pt x="530772" y="882868"/>
                        <a:pt x="575441" y="890751"/>
                      </a:cubicBezTo>
                      <a:cubicBezTo>
                        <a:pt x="620110" y="898634"/>
                        <a:pt x="620110" y="903889"/>
                        <a:pt x="622738" y="890751"/>
                      </a:cubicBezTo>
                      <a:cubicBezTo>
                        <a:pt x="625366" y="877613"/>
                        <a:pt x="588580" y="838200"/>
                        <a:pt x="591207" y="811924"/>
                      </a:cubicBezTo>
                      <a:cubicBezTo>
                        <a:pt x="593835" y="785648"/>
                        <a:pt x="596462" y="725213"/>
                        <a:pt x="638503" y="733096"/>
                      </a:cubicBezTo>
                      <a:cubicBezTo>
                        <a:pt x="680544" y="740979"/>
                        <a:pt x="817179" y="853965"/>
                        <a:pt x="843455" y="859220"/>
                      </a:cubicBezTo>
                      <a:cubicBezTo>
                        <a:pt x="869731" y="864475"/>
                        <a:pt x="793530" y="775137"/>
                        <a:pt x="796158" y="764627"/>
                      </a:cubicBezTo>
                      <a:cubicBezTo>
                        <a:pt x="798786" y="754117"/>
                        <a:pt x="846083" y="806668"/>
                        <a:pt x="859221" y="796158"/>
                      </a:cubicBezTo>
                      <a:cubicBezTo>
                        <a:pt x="872359" y="785648"/>
                        <a:pt x="848710" y="738351"/>
                        <a:pt x="874986" y="701565"/>
                      </a:cubicBezTo>
                      <a:cubicBezTo>
                        <a:pt x="901262" y="664779"/>
                        <a:pt x="1014248" y="578068"/>
                        <a:pt x="1016876" y="575441"/>
                      </a:cubicBezTo>
                      <a:cubicBezTo>
                        <a:pt x="1019504" y="572814"/>
                        <a:pt x="927538" y="675290"/>
                        <a:pt x="890752" y="685800"/>
                      </a:cubicBezTo>
                      <a:cubicBezTo>
                        <a:pt x="853966" y="696310"/>
                        <a:pt x="809296" y="677917"/>
                        <a:pt x="796158" y="638503"/>
                      </a:cubicBezTo>
                      <a:cubicBezTo>
                        <a:pt x="783020" y="599089"/>
                        <a:pt x="825062" y="449317"/>
                        <a:pt x="811924" y="449317"/>
                      </a:cubicBezTo>
                      <a:cubicBezTo>
                        <a:pt x="798786" y="449317"/>
                        <a:pt x="748862" y="614855"/>
                        <a:pt x="717331" y="638503"/>
                      </a:cubicBezTo>
                      <a:cubicBezTo>
                        <a:pt x="685800" y="662151"/>
                        <a:pt x="620111" y="620109"/>
                        <a:pt x="622738" y="591206"/>
                      </a:cubicBezTo>
                      <a:cubicBezTo>
                        <a:pt x="625365" y="562303"/>
                        <a:pt x="738351" y="478220"/>
                        <a:pt x="733096" y="465082"/>
                      </a:cubicBezTo>
                      <a:cubicBezTo>
                        <a:pt x="727841" y="451944"/>
                        <a:pt x="643759" y="504496"/>
                        <a:pt x="591207" y="512379"/>
                      </a:cubicBezTo>
                      <a:cubicBezTo>
                        <a:pt x="538655" y="520262"/>
                        <a:pt x="449317" y="533400"/>
                        <a:pt x="417786" y="512379"/>
                      </a:cubicBezTo>
                      <a:cubicBezTo>
                        <a:pt x="386255" y="491358"/>
                        <a:pt x="423042" y="381000"/>
                        <a:pt x="402021" y="386255"/>
                      </a:cubicBezTo>
                      <a:cubicBezTo>
                        <a:pt x="381000" y="391510"/>
                        <a:pt x="331076" y="517634"/>
                        <a:pt x="291662" y="543910"/>
                      </a:cubicBezTo>
                      <a:cubicBezTo>
                        <a:pt x="252248" y="570186"/>
                        <a:pt x="168166" y="570186"/>
                        <a:pt x="165538" y="543910"/>
                      </a:cubicBezTo>
                      <a:cubicBezTo>
                        <a:pt x="162910" y="517634"/>
                        <a:pt x="286406" y="412531"/>
                        <a:pt x="275896" y="386255"/>
                      </a:cubicBezTo>
                      <a:cubicBezTo>
                        <a:pt x="265386" y="359979"/>
                        <a:pt x="144517" y="407276"/>
                        <a:pt x="102476" y="386255"/>
                      </a:cubicBezTo>
                      <a:cubicBezTo>
                        <a:pt x="60435" y="365234"/>
                        <a:pt x="0" y="278524"/>
                        <a:pt x="23648" y="260131"/>
                      </a:cubicBezTo>
                      <a:cubicBezTo>
                        <a:pt x="47296" y="241738"/>
                        <a:pt x="228600" y="294289"/>
                        <a:pt x="244365" y="275896"/>
                      </a:cubicBezTo>
                      <a:cubicBezTo>
                        <a:pt x="260130" y="257503"/>
                        <a:pt x="131379" y="191813"/>
                        <a:pt x="118241" y="149772"/>
                      </a:cubicBezTo>
                      <a:cubicBezTo>
                        <a:pt x="105103" y="107731"/>
                        <a:pt x="147145" y="44669"/>
                        <a:pt x="165538" y="23648"/>
                      </a:cubicBezTo>
                      <a:cubicBezTo>
                        <a:pt x="183931" y="2627"/>
                        <a:pt x="207579" y="0"/>
                        <a:pt x="228600" y="23648"/>
                      </a:cubicBezTo>
                      <a:cubicBezTo>
                        <a:pt x="249621" y="47296"/>
                        <a:pt x="262759" y="126123"/>
                        <a:pt x="291662" y="165537"/>
                      </a:cubicBezTo>
                      <a:cubicBezTo>
                        <a:pt x="320565" y="204951"/>
                        <a:pt x="367862" y="254876"/>
                        <a:pt x="402021" y="260131"/>
                      </a:cubicBezTo>
                      <a:cubicBezTo>
                        <a:pt x="436180" y="265386"/>
                        <a:pt x="472966" y="215461"/>
                        <a:pt x="496614" y="197068"/>
                      </a:cubicBezTo>
                      <a:cubicBezTo>
                        <a:pt x="520262" y="178675"/>
                        <a:pt x="520262" y="139262"/>
                        <a:pt x="543910" y="149772"/>
                      </a:cubicBezTo>
                      <a:cubicBezTo>
                        <a:pt x="567558" y="160283"/>
                        <a:pt x="599089" y="233855"/>
                        <a:pt x="638503" y="260131"/>
                      </a:cubicBezTo>
                      <a:cubicBezTo>
                        <a:pt x="677917" y="286407"/>
                        <a:pt x="764627" y="310055"/>
                        <a:pt x="780393" y="307427"/>
                      </a:cubicBezTo>
                      <a:cubicBezTo>
                        <a:pt x="796159" y="304799"/>
                        <a:pt x="740979" y="273268"/>
                        <a:pt x="733096" y="244365"/>
                      </a:cubicBezTo>
                      <a:cubicBezTo>
                        <a:pt x="725213" y="215462"/>
                        <a:pt x="717330" y="152399"/>
                        <a:pt x="733096" y="134006"/>
                      </a:cubicBezTo>
                      <a:cubicBezTo>
                        <a:pt x="748862" y="115613"/>
                        <a:pt x="790904" y="107730"/>
                        <a:pt x="827690" y="134006"/>
                      </a:cubicBezTo>
                      <a:cubicBezTo>
                        <a:pt x="864476" y="160282"/>
                        <a:pt x="896007" y="270641"/>
                        <a:pt x="953814" y="291662"/>
                      </a:cubicBezTo>
                      <a:cubicBezTo>
                        <a:pt x="1011621" y="312683"/>
                        <a:pt x="1135117" y="289034"/>
                        <a:pt x="1174531" y="260131"/>
                      </a:cubicBezTo>
                      <a:cubicBezTo>
                        <a:pt x="1213945" y="231228"/>
                        <a:pt x="1166648" y="136634"/>
                        <a:pt x="1190296" y="118241"/>
                      </a:cubicBezTo>
                      <a:cubicBezTo>
                        <a:pt x="1213944" y="99848"/>
                        <a:pt x="1284890" y="123496"/>
                        <a:pt x="1316421" y="149772"/>
                      </a:cubicBezTo>
                      <a:cubicBezTo>
                        <a:pt x="1347952" y="176048"/>
                        <a:pt x="1345325" y="249620"/>
                        <a:pt x="1379483" y="275896"/>
                      </a:cubicBezTo>
                      <a:cubicBezTo>
                        <a:pt x="1413642" y="302172"/>
                        <a:pt x="1495096" y="333703"/>
                        <a:pt x="1521372" y="307427"/>
                      </a:cubicBezTo>
                      <a:cubicBezTo>
                        <a:pt x="1547648" y="281151"/>
                        <a:pt x="1516117" y="131379"/>
                        <a:pt x="1537138" y="118241"/>
                      </a:cubicBezTo>
                      <a:cubicBezTo>
                        <a:pt x="1558159" y="105103"/>
                        <a:pt x="1613337" y="215462"/>
                        <a:pt x="1647496" y="228600"/>
                      </a:cubicBezTo>
                      <a:cubicBezTo>
                        <a:pt x="1681655" y="241738"/>
                        <a:pt x="1734207" y="178675"/>
                        <a:pt x="1742090" y="197068"/>
                      </a:cubicBezTo>
                      <a:cubicBezTo>
                        <a:pt x="1749973" y="215461"/>
                        <a:pt x="1700048" y="291661"/>
                        <a:pt x="1694793" y="338958"/>
                      </a:cubicBezTo>
                      <a:cubicBezTo>
                        <a:pt x="1689538" y="386255"/>
                        <a:pt x="1697420" y="480848"/>
                        <a:pt x="1710558" y="480848"/>
                      </a:cubicBezTo>
                      <a:cubicBezTo>
                        <a:pt x="1723696" y="480848"/>
                        <a:pt x="1747345" y="359979"/>
                        <a:pt x="1773621" y="338958"/>
                      </a:cubicBezTo>
                      <a:cubicBezTo>
                        <a:pt x="1799897" y="317937"/>
                        <a:pt x="1844566" y="336331"/>
                        <a:pt x="1868214" y="354724"/>
                      </a:cubicBezTo>
                      <a:cubicBezTo>
                        <a:pt x="1891862" y="373117"/>
                        <a:pt x="1912883" y="436179"/>
                        <a:pt x="1915510" y="449317"/>
                      </a:cubicBezTo>
                      <a:cubicBezTo>
                        <a:pt x="1918137" y="462455"/>
                        <a:pt x="1901058" y="448003"/>
                        <a:pt x="1883979" y="433551"/>
                      </a:cubicBezTo>
                    </a:path>
                  </a:pathLst>
                </a:custGeom>
                <a:solidFill>
                  <a:srgbClr val="009200">
                    <a:alpha val="97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25" name="Freeform 124"/>
                <p:cNvSpPr/>
                <p:nvPr/>
              </p:nvSpPr>
              <p:spPr>
                <a:xfrm>
                  <a:off x="4270139" y="4908452"/>
                  <a:ext cx="1709355" cy="805251"/>
                </a:xfrm>
                <a:custGeom>
                  <a:avLst/>
                  <a:gdLst>
                    <a:gd name="connsiteX0" fmla="*/ 223344 w 1713186"/>
                    <a:gd name="connsiteY0" fmla="*/ 430924 h 801414"/>
                    <a:gd name="connsiteX1" fmla="*/ 144517 w 1713186"/>
                    <a:gd name="connsiteY1" fmla="*/ 525517 h 801414"/>
                    <a:gd name="connsiteX2" fmla="*/ 34158 w 1713186"/>
                    <a:gd name="connsiteY2" fmla="*/ 493986 h 801414"/>
                    <a:gd name="connsiteX3" fmla="*/ 34158 w 1713186"/>
                    <a:gd name="connsiteY3" fmla="*/ 367862 h 801414"/>
                    <a:gd name="connsiteX4" fmla="*/ 112986 w 1713186"/>
                    <a:gd name="connsiteY4" fmla="*/ 367862 h 801414"/>
                    <a:gd name="connsiteX5" fmla="*/ 18393 w 1713186"/>
                    <a:gd name="connsiteY5" fmla="*/ 336331 h 801414"/>
                    <a:gd name="connsiteX6" fmla="*/ 34158 w 1713186"/>
                    <a:gd name="connsiteY6" fmla="*/ 241738 h 801414"/>
                    <a:gd name="connsiteX7" fmla="*/ 223344 w 1713186"/>
                    <a:gd name="connsiteY7" fmla="*/ 241738 h 801414"/>
                    <a:gd name="connsiteX8" fmla="*/ 191813 w 1713186"/>
                    <a:gd name="connsiteY8" fmla="*/ 178676 h 801414"/>
                    <a:gd name="connsiteX9" fmla="*/ 317938 w 1713186"/>
                    <a:gd name="connsiteY9" fmla="*/ 131380 h 801414"/>
                    <a:gd name="connsiteX10" fmla="*/ 412531 w 1713186"/>
                    <a:gd name="connsiteY10" fmla="*/ 147145 h 801414"/>
                    <a:gd name="connsiteX11" fmla="*/ 365234 w 1713186"/>
                    <a:gd name="connsiteY11" fmla="*/ 68317 h 801414"/>
                    <a:gd name="connsiteX12" fmla="*/ 491358 w 1713186"/>
                    <a:gd name="connsiteY12" fmla="*/ 178676 h 801414"/>
                    <a:gd name="connsiteX13" fmla="*/ 522889 w 1713186"/>
                    <a:gd name="connsiteY13" fmla="*/ 52552 h 801414"/>
                    <a:gd name="connsiteX14" fmla="*/ 554420 w 1713186"/>
                    <a:gd name="connsiteY14" fmla="*/ 162911 h 801414"/>
                    <a:gd name="connsiteX15" fmla="*/ 664779 w 1713186"/>
                    <a:gd name="connsiteY15" fmla="*/ 162911 h 801414"/>
                    <a:gd name="connsiteX16" fmla="*/ 680544 w 1713186"/>
                    <a:gd name="connsiteY16" fmla="*/ 84083 h 801414"/>
                    <a:gd name="connsiteX17" fmla="*/ 633248 w 1713186"/>
                    <a:gd name="connsiteY17" fmla="*/ 5255 h 801414"/>
                    <a:gd name="connsiteX18" fmla="*/ 727841 w 1713186"/>
                    <a:gd name="connsiteY18" fmla="*/ 84083 h 801414"/>
                    <a:gd name="connsiteX19" fmla="*/ 790903 w 1713186"/>
                    <a:gd name="connsiteY19" fmla="*/ 5255 h 801414"/>
                    <a:gd name="connsiteX20" fmla="*/ 885496 w 1713186"/>
                    <a:gd name="connsiteY20" fmla="*/ 115614 h 801414"/>
                    <a:gd name="connsiteX21" fmla="*/ 980089 w 1713186"/>
                    <a:gd name="connsiteY21" fmla="*/ 162911 h 801414"/>
                    <a:gd name="connsiteX22" fmla="*/ 1043151 w 1713186"/>
                    <a:gd name="connsiteY22" fmla="*/ 84083 h 801414"/>
                    <a:gd name="connsiteX23" fmla="*/ 1011620 w 1713186"/>
                    <a:gd name="connsiteY23" fmla="*/ 36786 h 801414"/>
                    <a:gd name="connsiteX24" fmla="*/ 1090448 w 1713186"/>
                    <a:gd name="connsiteY24" fmla="*/ 99848 h 801414"/>
                    <a:gd name="connsiteX25" fmla="*/ 1185041 w 1713186"/>
                    <a:gd name="connsiteY25" fmla="*/ 194442 h 801414"/>
                    <a:gd name="connsiteX26" fmla="*/ 1121979 w 1713186"/>
                    <a:gd name="connsiteY26" fmla="*/ 225973 h 801414"/>
                    <a:gd name="connsiteX27" fmla="*/ 1279634 w 1713186"/>
                    <a:gd name="connsiteY27" fmla="*/ 194442 h 801414"/>
                    <a:gd name="connsiteX28" fmla="*/ 1358462 w 1713186"/>
                    <a:gd name="connsiteY28" fmla="*/ 194442 h 801414"/>
                    <a:gd name="connsiteX29" fmla="*/ 1342696 w 1713186"/>
                    <a:gd name="connsiteY29" fmla="*/ 273269 h 801414"/>
                    <a:gd name="connsiteX30" fmla="*/ 1263869 w 1713186"/>
                    <a:gd name="connsiteY30" fmla="*/ 304800 h 801414"/>
                    <a:gd name="connsiteX31" fmla="*/ 1437289 w 1713186"/>
                    <a:gd name="connsiteY31" fmla="*/ 304800 h 801414"/>
                    <a:gd name="connsiteX32" fmla="*/ 1516117 w 1713186"/>
                    <a:gd name="connsiteY32" fmla="*/ 304800 h 801414"/>
                    <a:gd name="connsiteX33" fmla="*/ 1468820 w 1713186"/>
                    <a:gd name="connsiteY33" fmla="*/ 399393 h 801414"/>
                    <a:gd name="connsiteX34" fmla="*/ 1531882 w 1713186"/>
                    <a:gd name="connsiteY34" fmla="*/ 399393 h 801414"/>
                    <a:gd name="connsiteX35" fmla="*/ 1658006 w 1713186"/>
                    <a:gd name="connsiteY35" fmla="*/ 336331 h 801414"/>
                    <a:gd name="connsiteX36" fmla="*/ 1705303 w 1713186"/>
                    <a:gd name="connsiteY36" fmla="*/ 399393 h 801414"/>
                    <a:gd name="connsiteX37" fmla="*/ 1610710 w 1713186"/>
                    <a:gd name="connsiteY37" fmla="*/ 525517 h 801414"/>
                    <a:gd name="connsiteX38" fmla="*/ 1437289 w 1713186"/>
                    <a:gd name="connsiteY38" fmla="*/ 525517 h 801414"/>
                    <a:gd name="connsiteX39" fmla="*/ 1453055 w 1713186"/>
                    <a:gd name="connsiteY39" fmla="*/ 635876 h 801414"/>
                    <a:gd name="connsiteX40" fmla="*/ 1279634 w 1713186"/>
                    <a:gd name="connsiteY40" fmla="*/ 620111 h 801414"/>
                    <a:gd name="connsiteX41" fmla="*/ 1153510 w 1713186"/>
                    <a:gd name="connsiteY41" fmla="*/ 541283 h 801414"/>
                    <a:gd name="connsiteX42" fmla="*/ 1185041 w 1713186"/>
                    <a:gd name="connsiteY42" fmla="*/ 635876 h 801414"/>
                    <a:gd name="connsiteX43" fmla="*/ 1106213 w 1713186"/>
                    <a:gd name="connsiteY43" fmla="*/ 667407 h 801414"/>
                    <a:gd name="connsiteX44" fmla="*/ 948558 w 1713186"/>
                    <a:gd name="connsiteY44" fmla="*/ 604345 h 801414"/>
                    <a:gd name="connsiteX45" fmla="*/ 980089 w 1713186"/>
                    <a:gd name="connsiteY45" fmla="*/ 683173 h 801414"/>
                    <a:gd name="connsiteX46" fmla="*/ 980089 w 1713186"/>
                    <a:gd name="connsiteY46" fmla="*/ 746235 h 801414"/>
                    <a:gd name="connsiteX47" fmla="*/ 869731 w 1713186"/>
                    <a:gd name="connsiteY47" fmla="*/ 698938 h 801414"/>
                    <a:gd name="connsiteX48" fmla="*/ 853965 w 1713186"/>
                    <a:gd name="connsiteY48" fmla="*/ 651642 h 801414"/>
                    <a:gd name="connsiteX49" fmla="*/ 838200 w 1713186"/>
                    <a:gd name="connsiteY49" fmla="*/ 777766 h 801414"/>
                    <a:gd name="connsiteX50" fmla="*/ 759372 w 1713186"/>
                    <a:gd name="connsiteY50" fmla="*/ 793531 h 801414"/>
                    <a:gd name="connsiteX51" fmla="*/ 664779 w 1713186"/>
                    <a:gd name="connsiteY51" fmla="*/ 730469 h 801414"/>
                    <a:gd name="connsiteX52" fmla="*/ 680544 w 1713186"/>
                    <a:gd name="connsiteY52" fmla="*/ 525517 h 801414"/>
                    <a:gd name="connsiteX53" fmla="*/ 838200 w 1713186"/>
                    <a:gd name="connsiteY53" fmla="*/ 430924 h 801414"/>
                    <a:gd name="connsiteX54" fmla="*/ 680544 w 1713186"/>
                    <a:gd name="connsiteY54" fmla="*/ 478221 h 801414"/>
                    <a:gd name="connsiteX55" fmla="*/ 649013 w 1713186"/>
                    <a:gd name="connsiteY55" fmla="*/ 336331 h 801414"/>
                    <a:gd name="connsiteX56" fmla="*/ 664779 w 1713186"/>
                    <a:gd name="connsiteY56" fmla="*/ 525517 h 801414"/>
                    <a:gd name="connsiteX57" fmla="*/ 617482 w 1713186"/>
                    <a:gd name="connsiteY57" fmla="*/ 557048 h 801414"/>
                    <a:gd name="connsiteX58" fmla="*/ 507124 w 1713186"/>
                    <a:gd name="connsiteY58" fmla="*/ 462455 h 801414"/>
                    <a:gd name="connsiteX59" fmla="*/ 554420 w 1713186"/>
                    <a:gd name="connsiteY59" fmla="*/ 635876 h 801414"/>
                    <a:gd name="connsiteX60" fmla="*/ 428296 w 1713186"/>
                    <a:gd name="connsiteY60" fmla="*/ 667407 h 801414"/>
                    <a:gd name="connsiteX61" fmla="*/ 365234 w 1713186"/>
                    <a:gd name="connsiteY61" fmla="*/ 651642 h 801414"/>
                    <a:gd name="connsiteX62" fmla="*/ 381000 w 1713186"/>
                    <a:gd name="connsiteY62" fmla="*/ 478221 h 801414"/>
                    <a:gd name="connsiteX63" fmla="*/ 286406 w 1713186"/>
                    <a:gd name="connsiteY63" fmla="*/ 572814 h 801414"/>
                    <a:gd name="connsiteX64" fmla="*/ 239110 w 1713186"/>
                    <a:gd name="connsiteY64" fmla="*/ 604345 h 801414"/>
                    <a:gd name="connsiteX65" fmla="*/ 176048 w 1713186"/>
                    <a:gd name="connsiteY65" fmla="*/ 509752 h 801414"/>
                    <a:gd name="connsiteX66" fmla="*/ 223344 w 1713186"/>
                    <a:gd name="connsiteY66" fmla="*/ 430924 h 8014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</a:cxnLst>
                  <a:rect l="l" t="t" r="r" b="b"/>
                  <a:pathLst>
                    <a:path w="1713186" h="801414">
                      <a:moveTo>
                        <a:pt x="223344" y="430924"/>
                      </a:moveTo>
                      <a:cubicBezTo>
                        <a:pt x="218089" y="433551"/>
                        <a:pt x="176048" y="515007"/>
                        <a:pt x="144517" y="525517"/>
                      </a:cubicBezTo>
                      <a:cubicBezTo>
                        <a:pt x="112986" y="536027"/>
                        <a:pt x="52551" y="520262"/>
                        <a:pt x="34158" y="493986"/>
                      </a:cubicBezTo>
                      <a:cubicBezTo>
                        <a:pt x="15765" y="467710"/>
                        <a:pt x="21020" y="388883"/>
                        <a:pt x="34158" y="367862"/>
                      </a:cubicBezTo>
                      <a:cubicBezTo>
                        <a:pt x="47296" y="346841"/>
                        <a:pt x="115613" y="373117"/>
                        <a:pt x="112986" y="367862"/>
                      </a:cubicBezTo>
                      <a:cubicBezTo>
                        <a:pt x="110359" y="362607"/>
                        <a:pt x="31531" y="357352"/>
                        <a:pt x="18393" y="336331"/>
                      </a:cubicBezTo>
                      <a:cubicBezTo>
                        <a:pt x="5255" y="315310"/>
                        <a:pt x="0" y="257503"/>
                        <a:pt x="34158" y="241738"/>
                      </a:cubicBezTo>
                      <a:cubicBezTo>
                        <a:pt x="68316" y="225973"/>
                        <a:pt x="197068" y="252248"/>
                        <a:pt x="223344" y="241738"/>
                      </a:cubicBezTo>
                      <a:cubicBezTo>
                        <a:pt x="249620" y="231228"/>
                        <a:pt x="176047" y="197069"/>
                        <a:pt x="191813" y="178676"/>
                      </a:cubicBezTo>
                      <a:cubicBezTo>
                        <a:pt x="207579" y="160283"/>
                        <a:pt x="281152" y="136635"/>
                        <a:pt x="317938" y="131380"/>
                      </a:cubicBezTo>
                      <a:cubicBezTo>
                        <a:pt x="354724" y="126125"/>
                        <a:pt x="404648" y="157655"/>
                        <a:pt x="412531" y="147145"/>
                      </a:cubicBezTo>
                      <a:cubicBezTo>
                        <a:pt x="420414" y="136635"/>
                        <a:pt x="352096" y="63062"/>
                        <a:pt x="365234" y="68317"/>
                      </a:cubicBezTo>
                      <a:cubicBezTo>
                        <a:pt x="378372" y="73572"/>
                        <a:pt x="465082" y="181304"/>
                        <a:pt x="491358" y="178676"/>
                      </a:cubicBezTo>
                      <a:cubicBezTo>
                        <a:pt x="517634" y="176049"/>
                        <a:pt x="512379" y="55180"/>
                        <a:pt x="522889" y="52552"/>
                      </a:cubicBezTo>
                      <a:cubicBezTo>
                        <a:pt x="533399" y="49924"/>
                        <a:pt x="530772" y="144518"/>
                        <a:pt x="554420" y="162911"/>
                      </a:cubicBezTo>
                      <a:cubicBezTo>
                        <a:pt x="578068" y="181304"/>
                        <a:pt x="643758" y="176049"/>
                        <a:pt x="664779" y="162911"/>
                      </a:cubicBezTo>
                      <a:cubicBezTo>
                        <a:pt x="685800" y="149773"/>
                        <a:pt x="685799" y="110359"/>
                        <a:pt x="680544" y="84083"/>
                      </a:cubicBezTo>
                      <a:cubicBezTo>
                        <a:pt x="675289" y="57807"/>
                        <a:pt x="625365" y="5255"/>
                        <a:pt x="633248" y="5255"/>
                      </a:cubicBezTo>
                      <a:cubicBezTo>
                        <a:pt x="641131" y="5255"/>
                        <a:pt x="701565" y="84083"/>
                        <a:pt x="727841" y="84083"/>
                      </a:cubicBezTo>
                      <a:cubicBezTo>
                        <a:pt x="754117" y="84083"/>
                        <a:pt x="764627" y="0"/>
                        <a:pt x="790903" y="5255"/>
                      </a:cubicBezTo>
                      <a:cubicBezTo>
                        <a:pt x="817179" y="10510"/>
                        <a:pt x="853965" y="89338"/>
                        <a:pt x="885496" y="115614"/>
                      </a:cubicBezTo>
                      <a:cubicBezTo>
                        <a:pt x="917027" y="141890"/>
                        <a:pt x="953813" y="168166"/>
                        <a:pt x="980089" y="162911"/>
                      </a:cubicBezTo>
                      <a:cubicBezTo>
                        <a:pt x="1006365" y="157656"/>
                        <a:pt x="1037896" y="105104"/>
                        <a:pt x="1043151" y="84083"/>
                      </a:cubicBezTo>
                      <a:cubicBezTo>
                        <a:pt x="1048406" y="63062"/>
                        <a:pt x="1003737" y="34159"/>
                        <a:pt x="1011620" y="36786"/>
                      </a:cubicBezTo>
                      <a:cubicBezTo>
                        <a:pt x="1019503" y="39413"/>
                        <a:pt x="1061545" y="73572"/>
                        <a:pt x="1090448" y="99848"/>
                      </a:cubicBezTo>
                      <a:cubicBezTo>
                        <a:pt x="1119351" y="126124"/>
                        <a:pt x="1179786" y="173421"/>
                        <a:pt x="1185041" y="194442"/>
                      </a:cubicBezTo>
                      <a:cubicBezTo>
                        <a:pt x="1190296" y="215463"/>
                        <a:pt x="1106214" y="225973"/>
                        <a:pt x="1121979" y="225973"/>
                      </a:cubicBezTo>
                      <a:cubicBezTo>
                        <a:pt x="1137744" y="225973"/>
                        <a:pt x="1240220" y="199697"/>
                        <a:pt x="1279634" y="194442"/>
                      </a:cubicBezTo>
                      <a:cubicBezTo>
                        <a:pt x="1319048" y="189187"/>
                        <a:pt x="1347952" y="181304"/>
                        <a:pt x="1358462" y="194442"/>
                      </a:cubicBezTo>
                      <a:cubicBezTo>
                        <a:pt x="1368972" y="207580"/>
                        <a:pt x="1358461" y="254876"/>
                        <a:pt x="1342696" y="273269"/>
                      </a:cubicBezTo>
                      <a:cubicBezTo>
                        <a:pt x="1326931" y="291662"/>
                        <a:pt x="1248104" y="299545"/>
                        <a:pt x="1263869" y="304800"/>
                      </a:cubicBezTo>
                      <a:cubicBezTo>
                        <a:pt x="1279634" y="310055"/>
                        <a:pt x="1437289" y="304800"/>
                        <a:pt x="1437289" y="304800"/>
                      </a:cubicBezTo>
                      <a:cubicBezTo>
                        <a:pt x="1479330" y="304800"/>
                        <a:pt x="1510862" y="289035"/>
                        <a:pt x="1516117" y="304800"/>
                      </a:cubicBezTo>
                      <a:cubicBezTo>
                        <a:pt x="1521372" y="320565"/>
                        <a:pt x="1466193" y="383628"/>
                        <a:pt x="1468820" y="399393"/>
                      </a:cubicBezTo>
                      <a:cubicBezTo>
                        <a:pt x="1471447" y="415158"/>
                        <a:pt x="1500351" y="409903"/>
                        <a:pt x="1531882" y="399393"/>
                      </a:cubicBezTo>
                      <a:cubicBezTo>
                        <a:pt x="1563413" y="388883"/>
                        <a:pt x="1629103" y="336331"/>
                        <a:pt x="1658006" y="336331"/>
                      </a:cubicBezTo>
                      <a:cubicBezTo>
                        <a:pt x="1686909" y="336331"/>
                        <a:pt x="1713186" y="367862"/>
                        <a:pt x="1705303" y="399393"/>
                      </a:cubicBezTo>
                      <a:cubicBezTo>
                        <a:pt x="1697420" y="430924"/>
                        <a:pt x="1655379" y="504496"/>
                        <a:pt x="1610710" y="525517"/>
                      </a:cubicBezTo>
                      <a:cubicBezTo>
                        <a:pt x="1566041" y="546538"/>
                        <a:pt x="1463565" y="507124"/>
                        <a:pt x="1437289" y="525517"/>
                      </a:cubicBezTo>
                      <a:cubicBezTo>
                        <a:pt x="1411013" y="543910"/>
                        <a:pt x="1479331" y="620110"/>
                        <a:pt x="1453055" y="635876"/>
                      </a:cubicBezTo>
                      <a:cubicBezTo>
                        <a:pt x="1426779" y="651642"/>
                        <a:pt x="1329558" y="635876"/>
                        <a:pt x="1279634" y="620111"/>
                      </a:cubicBezTo>
                      <a:cubicBezTo>
                        <a:pt x="1229710" y="604346"/>
                        <a:pt x="1169275" y="538656"/>
                        <a:pt x="1153510" y="541283"/>
                      </a:cubicBezTo>
                      <a:cubicBezTo>
                        <a:pt x="1137745" y="543910"/>
                        <a:pt x="1192924" y="614855"/>
                        <a:pt x="1185041" y="635876"/>
                      </a:cubicBezTo>
                      <a:cubicBezTo>
                        <a:pt x="1177158" y="656897"/>
                        <a:pt x="1145627" y="672662"/>
                        <a:pt x="1106213" y="667407"/>
                      </a:cubicBezTo>
                      <a:cubicBezTo>
                        <a:pt x="1066799" y="662152"/>
                        <a:pt x="969579" y="601717"/>
                        <a:pt x="948558" y="604345"/>
                      </a:cubicBezTo>
                      <a:cubicBezTo>
                        <a:pt x="927537" y="606973"/>
                        <a:pt x="974834" y="659525"/>
                        <a:pt x="980089" y="683173"/>
                      </a:cubicBezTo>
                      <a:cubicBezTo>
                        <a:pt x="985344" y="706821"/>
                        <a:pt x="998482" y="743608"/>
                        <a:pt x="980089" y="746235"/>
                      </a:cubicBezTo>
                      <a:cubicBezTo>
                        <a:pt x="961696" y="748862"/>
                        <a:pt x="890752" y="714704"/>
                        <a:pt x="869731" y="698938"/>
                      </a:cubicBezTo>
                      <a:cubicBezTo>
                        <a:pt x="848710" y="683172"/>
                        <a:pt x="859220" y="638504"/>
                        <a:pt x="853965" y="651642"/>
                      </a:cubicBezTo>
                      <a:cubicBezTo>
                        <a:pt x="848710" y="664780"/>
                        <a:pt x="853965" y="754118"/>
                        <a:pt x="838200" y="777766"/>
                      </a:cubicBezTo>
                      <a:cubicBezTo>
                        <a:pt x="822435" y="801414"/>
                        <a:pt x="788275" y="801414"/>
                        <a:pt x="759372" y="793531"/>
                      </a:cubicBezTo>
                      <a:cubicBezTo>
                        <a:pt x="730469" y="785648"/>
                        <a:pt x="677917" y="775138"/>
                        <a:pt x="664779" y="730469"/>
                      </a:cubicBezTo>
                      <a:cubicBezTo>
                        <a:pt x="651641" y="685800"/>
                        <a:pt x="651641" y="575441"/>
                        <a:pt x="680544" y="525517"/>
                      </a:cubicBezTo>
                      <a:cubicBezTo>
                        <a:pt x="709447" y="475593"/>
                        <a:pt x="838200" y="438807"/>
                        <a:pt x="838200" y="430924"/>
                      </a:cubicBezTo>
                      <a:cubicBezTo>
                        <a:pt x="838200" y="423041"/>
                        <a:pt x="712075" y="493986"/>
                        <a:pt x="680544" y="478221"/>
                      </a:cubicBezTo>
                      <a:cubicBezTo>
                        <a:pt x="649013" y="462456"/>
                        <a:pt x="651640" y="328448"/>
                        <a:pt x="649013" y="336331"/>
                      </a:cubicBezTo>
                      <a:cubicBezTo>
                        <a:pt x="646386" y="344214"/>
                        <a:pt x="670034" y="488731"/>
                        <a:pt x="664779" y="525517"/>
                      </a:cubicBezTo>
                      <a:cubicBezTo>
                        <a:pt x="659524" y="562303"/>
                        <a:pt x="643758" y="567558"/>
                        <a:pt x="617482" y="557048"/>
                      </a:cubicBezTo>
                      <a:cubicBezTo>
                        <a:pt x="591206" y="546538"/>
                        <a:pt x="517634" y="449317"/>
                        <a:pt x="507124" y="462455"/>
                      </a:cubicBezTo>
                      <a:cubicBezTo>
                        <a:pt x="496614" y="475593"/>
                        <a:pt x="567558" y="601717"/>
                        <a:pt x="554420" y="635876"/>
                      </a:cubicBezTo>
                      <a:cubicBezTo>
                        <a:pt x="541282" y="670035"/>
                        <a:pt x="459827" y="664779"/>
                        <a:pt x="428296" y="667407"/>
                      </a:cubicBezTo>
                      <a:cubicBezTo>
                        <a:pt x="396765" y="670035"/>
                        <a:pt x="373117" y="683173"/>
                        <a:pt x="365234" y="651642"/>
                      </a:cubicBezTo>
                      <a:cubicBezTo>
                        <a:pt x="357351" y="620111"/>
                        <a:pt x="394138" y="491359"/>
                        <a:pt x="381000" y="478221"/>
                      </a:cubicBezTo>
                      <a:cubicBezTo>
                        <a:pt x="367862" y="465083"/>
                        <a:pt x="310054" y="551793"/>
                        <a:pt x="286406" y="572814"/>
                      </a:cubicBezTo>
                      <a:cubicBezTo>
                        <a:pt x="262758" y="593835"/>
                        <a:pt x="257503" y="614855"/>
                        <a:pt x="239110" y="604345"/>
                      </a:cubicBezTo>
                      <a:cubicBezTo>
                        <a:pt x="220717" y="593835"/>
                        <a:pt x="176048" y="536028"/>
                        <a:pt x="176048" y="509752"/>
                      </a:cubicBezTo>
                      <a:cubicBezTo>
                        <a:pt x="176048" y="483476"/>
                        <a:pt x="228599" y="428297"/>
                        <a:pt x="223344" y="430924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26" name="Freeform 125"/>
                <p:cNvSpPr/>
                <p:nvPr/>
              </p:nvSpPr>
              <p:spPr>
                <a:xfrm>
                  <a:off x="4116735" y="5386933"/>
                  <a:ext cx="558831" cy="431807"/>
                </a:xfrm>
                <a:custGeom>
                  <a:avLst/>
                  <a:gdLst>
                    <a:gd name="connsiteX0" fmla="*/ 0 w 567559"/>
                    <a:gd name="connsiteY0" fmla="*/ 394138 h 425669"/>
                    <a:gd name="connsiteX1" fmla="*/ 78828 w 567559"/>
                    <a:gd name="connsiteY1" fmla="*/ 362607 h 425669"/>
                    <a:gd name="connsiteX2" fmla="*/ 204952 w 567559"/>
                    <a:gd name="connsiteY2" fmla="*/ 63062 h 425669"/>
                    <a:gd name="connsiteX3" fmla="*/ 236483 w 567559"/>
                    <a:gd name="connsiteY3" fmla="*/ 78827 h 425669"/>
                    <a:gd name="connsiteX4" fmla="*/ 331076 w 567559"/>
                    <a:gd name="connsiteY4" fmla="*/ 31531 h 425669"/>
                    <a:gd name="connsiteX5" fmla="*/ 346841 w 567559"/>
                    <a:gd name="connsiteY5" fmla="*/ 0 h 425669"/>
                    <a:gd name="connsiteX6" fmla="*/ 362607 w 567559"/>
                    <a:gd name="connsiteY6" fmla="*/ 110359 h 425669"/>
                    <a:gd name="connsiteX7" fmla="*/ 457200 w 567559"/>
                    <a:gd name="connsiteY7" fmla="*/ 110359 h 425669"/>
                    <a:gd name="connsiteX8" fmla="*/ 520262 w 567559"/>
                    <a:gd name="connsiteY8" fmla="*/ 15765 h 425669"/>
                    <a:gd name="connsiteX9" fmla="*/ 520262 w 567559"/>
                    <a:gd name="connsiteY9" fmla="*/ 220717 h 425669"/>
                    <a:gd name="connsiteX10" fmla="*/ 567559 w 567559"/>
                    <a:gd name="connsiteY10" fmla="*/ 315310 h 425669"/>
                    <a:gd name="connsiteX11" fmla="*/ 488731 w 567559"/>
                    <a:gd name="connsiteY11" fmla="*/ 362607 h 425669"/>
                    <a:gd name="connsiteX12" fmla="*/ 441434 w 567559"/>
                    <a:gd name="connsiteY12" fmla="*/ 425669 h 425669"/>
                    <a:gd name="connsiteX13" fmla="*/ 394138 w 567559"/>
                    <a:gd name="connsiteY13" fmla="*/ 425669 h 425669"/>
                    <a:gd name="connsiteX14" fmla="*/ 283779 w 567559"/>
                    <a:gd name="connsiteY14" fmla="*/ 409903 h 425669"/>
                    <a:gd name="connsiteX15" fmla="*/ 252248 w 567559"/>
                    <a:gd name="connsiteY15" fmla="*/ 394138 h 425669"/>
                    <a:gd name="connsiteX16" fmla="*/ 268014 w 567559"/>
                    <a:gd name="connsiteY16" fmla="*/ 283779 h 425669"/>
                    <a:gd name="connsiteX17" fmla="*/ 252248 w 567559"/>
                    <a:gd name="connsiteY17" fmla="*/ 378372 h 425669"/>
                    <a:gd name="connsiteX18" fmla="*/ 126124 w 567559"/>
                    <a:gd name="connsiteY18" fmla="*/ 409903 h 425669"/>
                    <a:gd name="connsiteX19" fmla="*/ 0 w 567559"/>
                    <a:gd name="connsiteY19" fmla="*/ 394138 h 4256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567559" h="425669">
                      <a:moveTo>
                        <a:pt x="0" y="394138"/>
                      </a:moveTo>
                      <a:lnTo>
                        <a:pt x="78828" y="362607"/>
                      </a:lnTo>
                      <a:lnTo>
                        <a:pt x="204952" y="63062"/>
                      </a:lnTo>
                      <a:lnTo>
                        <a:pt x="236483" y="78827"/>
                      </a:lnTo>
                      <a:lnTo>
                        <a:pt x="331076" y="31531"/>
                      </a:lnTo>
                      <a:lnTo>
                        <a:pt x="346841" y="0"/>
                      </a:lnTo>
                      <a:lnTo>
                        <a:pt x="362607" y="110359"/>
                      </a:lnTo>
                      <a:lnTo>
                        <a:pt x="457200" y="110359"/>
                      </a:lnTo>
                      <a:lnTo>
                        <a:pt x="520262" y="15765"/>
                      </a:lnTo>
                      <a:lnTo>
                        <a:pt x="520262" y="220717"/>
                      </a:lnTo>
                      <a:lnTo>
                        <a:pt x="567559" y="315310"/>
                      </a:lnTo>
                      <a:lnTo>
                        <a:pt x="488731" y="362607"/>
                      </a:lnTo>
                      <a:lnTo>
                        <a:pt x="441434" y="425669"/>
                      </a:lnTo>
                      <a:lnTo>
                        <a:pt x="394138" y="425669"/>
                      </a:lnTo>
                      <a:lnTo>
                        <a:pt x="283779" y="409903"/>
                      </a:lnTo>
                      <a:lnTo>
                        <a:pt x="252248" y="394138"/>
                      </a:lnTo>
                      <a:lnTo>
                        <a:pt x="268014" y="283779"/>
                      </a:lnTo>
                      <a:lnTo>
                        <a:pt x="252248" y="378372"/>
                      </a:lnTo>
                      <a:lnTo>
                        <a:pt x="126124" y="409903"/>
                      </a:lnTo>
                      <a:lnTo>
                        <a:pt x="0" y="394138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27" name="Freeform 126"/>
                <p:cNvSpPr/>
                <p:nvPr/>
              </p:nvSpPr>
              <p:spPr>
                <a:xfrm>
                  <a:off x="4171525" y="3846446"/>
                  <a:ext cx="460211" cy="840266"/>
                </a:xfrm>
                <a:custGeom>
                  <a:avLst/>
                  <a:gdLst>
                    <a:gd name="connsiteX0" fmla="*/ 257503 w 525517"/>
                    <a:gd name="connsiteY0" fmla="*/ 617483 h 840829"/>
                    <a:gd name="connsiteX1" fmla="*/ 241738 w 525517"/>
                    <a:gd name="connsiteY1" fmla="*/ 775139 h 840829"/>
                    <a:gd name="connsiteX2" fmla="*/ 147145 w 525517"/>
                    <a:gd name="connsiteY2" fmla="*/ 838201 h 840829"/>
                    <a:gd name="connsiteX3" fmla="*/ 68317 w 525517"/>
                    <a:gd name="connsiteY3" fmla="*/ 759373 h 840829"/>
                    <a:gd name="connsiteX4" fmla="*/ 5255 w 525517"/>
                    <a:gd name="connsiteY4" fmla="*/ 664780 h 840829"/>
                    <a:gd name="connsiteX5" fmla="*/ 36786 w 525517"/>
                    <a:gd name="connsiteY5" fmla="*/ 585952 h 840829"/>
                    <a:gd name="connsiteX6" fmla="*/ 68317 w 525517"/>
                    <a:gd name="connsiteY6" fmla="*/ 538656 h 840829"/>
                    <a:gd name="connsiteX7" fmla="*/ 147145 w 525517"/>
                    <a:gd name="connsiteY7" fmla="*/ 538656 h 840829"/>
                    <a:gd name="connsiteX8" fmla="*/ 178676 w 525517"/>
                    <a:gd name="connsiteY8" fmla="*/ 491359 h 840829"/>
                    <a:gd name="connsiteX9" fmla="*/ 178676 w 525517"/>
                    <a:gd name="connsiteY9" fmla="*/ 412532 h 840829"/>
                    <a:gd name="connsiteX10" fmla="*/ 273269 w 525517"/>
                    <a:gd name="connsiteY10" fmla="*/ 365235 h 840829"/>
                    <a:gd name="connsiteX11" fmla="*/ 257503 w 525517"/>
                    <a:gd name="connsiteY11" fmla="*/ 270642 h 840829"/>
                    <a:gd name="connsiteX12" fmla="*/ 147145 w 525517"/>
                    <a:gd name="connsiteY12" fmla="*/ 207580 h 840829"/>
                    <a:gd name="connsiteX13" fmla="*/ 131379 w 525517"/>
                    <a:gd name="connsiteY13" fmla="*/ 128752 h 840829"/>
                    <a:gd name="connsiteX14" fmla="*/ 99848 w 525517"/>
                    <a:gd name="connsiteY14" fmla="*/ 65690 h 840829"/>
                    <a:gd name="connsiteX15" fmla="*/ 162910 w 525517"/>
                    <a:gd name="connsiteY15" fmla="*/ 97221 h 840829"/>
                    <a:gd name="connsiteX16" fmla="*/ 273269 w 525517"/>
                    <a:gd name="connsiteY16" fmla="*/ 65690 h 840829"/>
                    <a:gd name="connsiteX17" fmla="*/ 194441 w 525517"/>
                    <a:gd name="connsiteY17" fmla="*/ 2628 h 840829"/>
                    <a:gd name="connsiteX18" fmla="*/ 304800 w 525517"/>
                    <a:gd name="connsiteY18" fmla="*/ 81456 h 840829"/>
                    <a:gd name="connsiteX19" fmla="*/ 383627 w 525517"/>
                    <a:gd name="connsiteY19" fmla="*/ 49925 h 840829"/>
                    <a:gd name="connsiteX20" fmla="*/ 383627 w 525517"/>
                    <a:gd name="connsiteY20" fmla="*/ 34159 h 840829"/>
                    <a:gd name="connsiteX21" fmla="*/ 383627 w 525517"/>
                    <a:gd name="connsiteY21" fmla="*/ 97221 h 840829"/>
                    <a:gd name="connsiteX22" fmla="*/ 336331 w 525517"/>
                    <a:gd name="connsiteY22" fmla="*/ 191814 h 840829"/>
                    <a:gd name="connsiteX23" fmla="*/ 336331 w 525517"/>
                    <a:gd name="connsiteY23" fmla="*/ 254876 h 840829"/>
                    <a:gd name="connsiteX24" fmla="*/ 430924 w 525517"/>
                    <a:gd name="connsiteY24" fmla="*/ 286408 h 840829"/>
                    <a:gd name="connsiteX25" fmla="*/ 478221 w 525517"/>
                    <a:gd name="connsiteY25" fmla="*/ 223345 h 840829"/>
                    <a:gd name="connsiteX26" fmla="*/ 446689 w 525517"/>
                    <a:gd name="connsiteY26" fmla="*/ 317939 h 840829"/>
                    <a:gd name="connsiteX27" fmla="*/ 525517 w 525517"/>
                    <a:gd name="connsiteY27" fmla="*/ 381001 h 840829"/>
                    <a:gd name="connsiteX28" fmla="*/ 446689 w 525517"/>
                    <a:gd name="connsiteY28" fmla="*/ 381001 h 840829"/>
                    <a:gd name="connsiteX29" fmla="*/ 352096 w 525517"/>
                    <a:gd name="connsiteY29" fmla="*/ 381001 h 840829"/>
                    <a:gd name="connsiteX30" fmla="*/ 320565 w 525517"/>
                    <a:gd name="connsiteY30" fmla="*/ 428297 h 840829"/>
                    <a:gd name="connsiteX31" fmla="*/ 352096 w 525517"/>
                    <a:gd name="connsiteY31" fmla="*/ 522890 h 840829"/>
                    <a:gd name="connsiteX32" fmla="*/ 257503 w 525517"/>
                    <a:gd name="connsiteY32" fmla="*/ 522890 h 840829"/>
                    <a:gd name="connsiteX33" fmla="*/ 257503 w 525517"/>
                    <a:gd name="connsiteY33" fmla="*/ 617483 h 840829"/>
                    <a:gd name="connsiteX0" fmla="*/ 254438 w 522452"/>
                    <a:gd name="connsiteY0" fmla="*/ 617483 h 840829"/>
                    <a:gd name="connsiteX1" fmla="*/ 238673 w 522452"/>
                    <a:gd name="connsiteY1" fmla="*/ 775139 h 840829"/>
                    <a:gd name="connsiteX2" fmla="*/ 144080 w 522452"/>
                    <a:gd name="connsiteY2" fmla="*/ 838201 h 840829"/>
                    <a:gd name="connsiteX3" fmla="*/ 65252 w 522452"/>
                    <a:gd name="connsiteY3" fmla="*/ 759373 h 840829"/>
                    <a:gd name="connsiteX4" fmla="*/ 2190 w 522452"/>
                    <a:gd name="connsiteY4" fmla="*/ 664780 h 840829"/>
                    <a:gd name="connsiteX5" fmla="*/ 78390 w 522452"/>
                    <a:gd name="connsiteY5" fmla="*/ 575442 h 840829"/>
                    <a:gd name="connsiteX6" fmla="*/ 65252 w 522452"/>
                    <a:gd name="connsiteY6" fmla="*/ 538656 h 840829"/>
                    <a:gd name="connsiteX7" fmla="*/ 144080 w 522452"/>
                    <a:gd name="connsiteY7" fmla="*/ 538656 h 840829"/>
                    <a:gd name="connsiteX8" fmla="*/ 175611 w 522452"/>
                    <a:gd name="connsiteY8" fmla="*/ 491359 h 840829"/>
                    <a:gd name="connsiteX9" fmla="*/ 175611 w 522452"/>
                    <a:gd name="connsiteY9" fmla="*/ 412532 h 840829"/>
                    <a:gd name="connsiteX10" fmla="*/ 270204 w 522452"/>
                    <a:gd name="connsiteY10" fmla="*/ 365235 h 840829"/>
                    <a:gd name="connsiteX11" fmla="*/ 254438 w 522452"/>
                    <a:gd name="connsiteY11" fmla="*/ 270642 h 840829"/>
                    <a:gd name="connsiteX12" fmla="*/ 144080 w 522452"/>
                    <a:gd name="connsiteY12" fmla="*/ 207580 h 840829"/>
                    <a:gd name="connsiteX13" fmla="*/ 128314 w 522452"/>
                    <a:gd name="connsiteY13" fmla="*/ 128752 h 840829"/>
                    <a:gd name="connsiteX14" fmla="*/ 96783 w 522452"/>
                    <a:gd name="connsiteY14" fmla="*/ 65690 h 840829"/>
                    <a:gd name="connsiteX15" fmla="*/ 159845 w 522452"/>
                    <a:gd name="connsiteY15" fmla="*/ 97221 h 840829"/>
                    <a:gd name="connsiteX16" fmla="*/ 270204 w 522452"/>
                    <a:gd name="connsiteY16" fmla="*/ 65690 h 840829"/>
                    <a:gd name="connsiteX17" fmla="*/ 191376 w 522452"/>
                    <a:gd name="connsiteY17" fmla="*/ 2628 h 840829"/>
                    <a:gd name="connsiteX18" fmla="*/ 301735 w 522452"/>
                    <a:gd name="connsiteY18" fmla="*/ 81456 h 840829"/>
                    <a:gd name="connsiteX19" fmla="*/ 380562 w 522452"/>
                    <a:gd name="connsiteY19" fmla="*/ 49925 h 840829"/>
                    <a:gd name="connsiteX20" fmla="*/ 380562 w 522452"/>
                    <a:gd name="connsiteY20" fmla="*/ 34159 h 840829"/>
                    <a:gd name="connsiteX21" fmla="*/ 380562 w 522452"/>
                    <a:gd name="connsiteY21" fmla="*/ 97221 h 840829"/>
                    <a:gd name="connsiteX22" fmla="*/ 333266 w 522452"/>
                    <a:gd name="connsiteY22" fmla="*/ 191814 h 840829"/>
                    <a:gd name="connsiteX23" fmla="*/ 333266 w 522452"/>
                    <a:gd name="connsiteY23" fmla="*/ 254876 h 840829"/>
                    <a:gd name="connsiteX24" fmla="*/ 427859 w 522452"/>
                    <a:gd name="connsiteY24" fmla="*/ 286408 h 840829"/>
                    <a:gd name="connsiteX25" fmla="*/ 475156 w 522452"/>
                    <a:gd name="connsiteY25" fmla="*/ 223345 h 840829"/>
                    <a:gd name="connsiteX26" fmla="*/ 443624 w 522452"/>
                    <a:gd name="connsiteY26" fmla="*/ 317939 h 840829"/>
                    <a:gd name="connsiteX27" fmla="*/ 522452 w 522452"/>
                    <a:gd name="connsiteY27" fmla="*/ 381001 h 840829"/>
                    <a:gd name="connsiteX28" fmla="*/ 443624 w 522452"/>
                    <a:gd name="connsiteY28" fmla="*/ 381001 h 840829"/>
                    <a:gd name="connsiteX29" fmla="*/ 349031 w 522452"/>
                    <a:gd name="connsiteY29" fmla="*/ 381001 h 840829"/>
                    <a:gd name="connsiteX30" fmla="*/ 317500 w 522452"/>
                    <a:gd name="connsiteY30" fmla="*/ 428297 h 840829"/>
                    <a:gd name="connsiteX31" fmla="*/ 349031 w 522452"/>
                    <a:gd name="connsiteY31" fmla="*/ 522890 h 840829"/>
                    <a:gd name="connsiteX32" fmla="*/ 254438 w 522452"/>
                    <a:gd name="connsiteY32" fmla="*/ 522890 h 840829"/>
                    <a:gd name="connsiteX33" fmla="*/ 254438 w 522452"/>
                    <a:gd name="connsiteY33" fmla="*/ 617483 h 840829"/>
                    <a:gd name="connsiteX0" fmla="*/ 267138 w 535152"/>
                    <a:gd name="connsiteY0" fmla="*/ 617483 h 840829"/>
                    <a:gd name="connsiteX1" fmla="*/ 251373 w 535152"/>
                    <a:gd name="connsiteY1" fmla="*/ 775139 h 840829"/>
                    <a:gd name="connsiteX2" fmla="*/ 156780 w 535152"/>
                    <a:gd name="connsiteY2" fmla="*/ 838201 h 840829"/>
                    <a:gd name="connsiteX3" fmla="*/ 77952 w 535152"/>
                    <a:gd name="connsiteY3" fmla="*/ 759373 h 840829"/>
                    <a:gd name="connsiteX4" fmla="*/ 14890 w 535152"/>
                    <a:gd name="connsiteY4" fmla="*/ 664780 h 840829"/>
                    <a:gd name="connsiteX5" fmla="*/ 167289 w 535152"/>
                    <a:gd name="connsiteY5" fmla="*/ 575442 h 840829"/>
                    <a:gd name="connsiteX6" fmla="*/ 77952 w 535152"/>
                    <a:gd name="connsiteY6" fmla="*/ 538656 h 840829"/>
                    <a:gd name="connsiteX7" fmla="*/ 156780 w 535152"/>
                    <a:gd name="connsiteY7" fmla="*/ 538656 h 840829"/>
                    <a:gd name="connsiteX8" fmla="*/ 188311 w 535152"/>
                    <a:gd name="connsiteY8" fmla="*/ 491359 h 840829"/>
                    <a:gd name="connsiteX9" fmla="*/ 188311 w 535152"/>
                    <a:gd name="connsiteY9" fmla="*/ 412532 h 840829"/>
                    <a:gd name="connsiteX10" fmla="*/ 282904 w 535152"/>
                    <a:gd name="connsiteY10" fmla="*/ 365235 h 840829"/>
                    <a:gd name="connsiteX11" fmla="*/ 267138 w 535152"/>
                    <a:gd name="connsiteY11" fmla="*/ 270642 h 840829"/>
                    <a:gd name="connsiteX12" fmla="*/ 156780 w 535152"/>
                    <a:gd name="connsiteY12" fmla="*/ 207580 h 840829"/>
                    <a:gd name="connsiteX13" fmla="*/ 141014 w 535152"/>
                    <a:gd name="connsiteY13" fmla="*/ 128752 h 840829"/>
                    <a:gd name="connsiteX14" fmla="*/ 109483 w 535152"/>
                    <a:gd name="connsiteY14" fmla="*/ 65690 h 840829"/>
                    <a:gd name="connsiteX15" fmla="*/ 172545 w 535152"/>
                    <a:gd name="connsiteY15" fmla="*/ 97221 h 840829"/>
                    <a:gd name="connsiteX16" fmla="*/ 282904 w 535152"/>
                    <a:gd name="connsiteY16" fmla="*/ 65690 h 840829"/>
                    <a:gd name="connsiteX17" fmla="*/ 204076 w 535152"/>
                    <a:gd name="connsiteY17" fmla="*/ 2628 h 840829"/>
                    <a:gd name="connsiteX18" fmla="*/ 314435 w 535152"/>
                    <a:gd name="connsiteY18" fmla="*/ 81456 h 840829"/>
                    <a:gd name="connsiteX19" fmla="*/ 393262 w 535152"/>
                    <a:gd name="connsiteY19" fmla="*/ 49925 h 840829"/>
                    <a:gd name="connsiteX20" fmla="*/ 393262 w 535152"/>
                    <a:gd name="connsiteY20" fmla="*/ 34159 h 840829"/>
                    <a:gd name="connsiteX21" fmla="*/ 393262 w 535152"/>
                    <a:gd name="connsiteY21" fmla="*/ 97221 h 840829"/>
                    <a:gd name="connsiteX22" fmla="*/ 345966 w 535152"/>
                    <a:gd name="connsiteY22" fmla="*/ 191814 h 840829"/>
                    <a:gd name="connsiteX23" fmla="*/ 345966 w 535152"/>
                    <a:gd name="connsiteY23" fmla="*/ 254876 h 840829"/>
                    <a:gd name="connsiteX24" fmla="*/ 440559 w 535152"/>
                    <a:gd name="connsiteY24" fmla="*/ 286408 h 840829"/>
                    <a:gd name="connsiteX25" fmla="*/ 487856 w 535152"/>
                    <a:gd name="connsiteY25" fmla="*/ 223345 h 840829"/>
                    <a:gd name="connsiteX26" fmla="*/ 456324 w 535152"/>
                    <a:gd name="connsiteY26" fmla="*/ 317939 h 840829"/>
                    <a:gd name="connsiteX27" fmla="*/ 535152 w 535152"/>
                    <a:gd name="connsiteY27" fmla="*/ 381001 h 840829"/>
                    <a:gd name="connsiteX28" fmla="*/ 456324 w 535152"/>
                    <a:gd name="connsiteY28" fmla="*/ 381001 h 840829"/>
                    <a:gd name="connsiteX29" fmla="*/ 361731 w 535152"/>
                    <a:gd name="connsiteY29" fmla="*/ 381001 h 840829"/>
                    <a:gd name="connsiteX30" fmla="*/ 330200 w 535152"/>
                    <a:gd name="connsiteY30" fmla="*/ 428297 h 840829"/>
                    <a:gd name="connsiteX31" fmla="*/ 361731 w 535152"/>
                    <a:gd name="connsiteY31" fmla="*/ 522890 h 840829"/>
                    <a:gd name="connsiteX32" fmla="*/ 267138 w 535152"/>
                    <a:gd name="connsiteY32" fmla="*/ 522890 h 840829"/>
                    <a:gd name="connsiteX33" fmla="*/ 267138 w 535152"/>
                    <a:gd name="connsiteY33" fmla="*/ 617483 h 840829"/>
                    <a:gd name="connsiteX0" fmla="*/ 190937 w 458951"/>
                    <a:gd name="connsiteY0" fmla="*/ 617483 h 840829"/>
                    <a:gd name="connsiteX1" fmla="*/ 175172 w 458951"/>
                    <a:gd name="connsiteY1" fmla="*/ 775139 h 840829"/>
                    <a:gd name="connsiteX2" fmla="*/ 80579 w 458951"/>
                    <a:gd name="connsiteY2" fmla="*/ 838201 h 840829"/>
                    <a:gd name="connsiteX3" fmla="*/ 1751 w 458951"/>
                    <a:gd name="connsiteY3" fmla="*/ 759373 h 840829"/>
                    <a:gd name="connsiteX4" fmla="*/ 91088 w 458951"/>
                    <a:gd name="connsiteY4" fmla="*/ 575442 h 840829"/>
                    <a:gd name="connsiteX5" fmla="*/ 1751 w 458951"/>
                    <a:gd name="connsiteY5" fmla="*/ 538656 h 840829"/>
                    <a:gd name="connsiteX6" fmla="*/ 80579 w 458951"/>
                    <a:gd name="connsiteY6" fmla="*/ 538656 h 840829"/>
                    <a:gd name="connsiteX7" fmla="*/ 112110 w 458951"/>
                    <a:gd name="connsiteY7" fmla="*/ 491359 h 840829"/>
                    <a:gd name="connsiteX8" fmla="*/ 112110 w 458951"/>
                    <a:gd name="connsiteY8" fmla="*/ 412532 h 840829"/>
                    <a:gd name="connsiteX9" fmla="*/ 206703 w 458951"/>
                    <a:gd name="connsiteY9" fmla="*/ 365235 h 840829"/>
                    <a:gd name="connsiteX10" fmla="*/ 190937 w 458951"/>
                    <a:gd name="connsiteY10" fmla="*/ 270642 h 840829"/>
                    <a:gd name="connsiteX11" fmla="*/ 80579 w 458951"/>
                    <a:gd name="connsiteY11" fmla="*/ 207580 h 840829"/>
                    <a:gd name="connsiteX12" fmla="*/ 64813 w 458951"/>
                    <a:gd name="connsiteY12" fmla="*/ 128752 h 840829"/>
                    <a:gd name="connsiteX13" fmla="*/ 33282 w 458951"/>
                    <a:gd name="connsiteY13" fmla="*/ 65690 h 840829"/>
                    <a:gd name="connsiteX14" fmla="*/ 96344 w 458951"/>
                    <a:gd name="connsiteY14" fmla="*/ 97221 h 840829"/>
                    <a:gd name="connsiteX15" fmla="*/ 206703 w 458951"/>
                    <a:gd name="connsiteY15" fmla="*/ 65690 h 840829"/>
                    <a:gd name="connsiteX16" fmla="*/ 127875 w 458951"/>
                    <a:gd name="connsiteY16" fmla="*/ 2628 h 840829"/>
                    <a:gd name="connsiteX17" fmla="*/ 238234 w 458951"/>
                    <a:gd name="connsiteY17" fmla="*/ 81456 h 840829"/>
                    <a:gd name="connsiteX18" fmla="*/ 317061 w 458951"/>
                    <a:gd name="connsiteY18" fmla="*/ 49925 h 840829"/>
                    <a:gd name="connsiteX19" fmla="*/ 317061 w 458951"/>
                    <a:gd name="connsiteY19" fmla="*/ 34159 h 840829"/>
                    <a:gd name="connsiteX20" fmla="*/ 317061 w 458951"/>
                    <a:gd name="connsiteY20" fmla="*/ 97221 h 840829"/>
                    <a:gd name="connsiteX21" fmla="*/ 269765 w 458951"/>
                    <a:gd name="connsiteY21" fmla="*/ 191814 h 840829"/>
                    <a:gd name="connsiteX22" fmla="*/ 269765 w 458951"/>
                    <a:gd name="connsiteY22" fmla="*/ 254876 h 840829"/>
                    <a:gd name="connsiteX23" fmla="*/ 364358 w 458951"/>
                    <a:gd name="connsiteY23" fmla="*/ 286408 h 840829"/>
                    <a:gd name="connsiteX24" fmla="*/ 411655 w 458951"/>
                    <a:gd name="connsiteY24" fmla="*/ 223345 h 840829"/>
                    <a:gd name="connsiteX25" fmla="*/ 380123 w 458951"/>
                    <a:gd name="connsiteY25" fmla="*/ 317939 h 840829"/>
                    <a:gd name="connsiteX26" fmla="*/ 458951 w 458951"/>
                    <a:gd name="connsiteY26" fmla="*/ 381001 h 840829"/>
                    <a:gd name="connsiteX27" fmla="*/ 380123 w 458951"/>
                    <a:gd name="connsiteY27" fmla="*/ 381001 h 840829"/>
                    <a:gd name="connsiteX28" fmla="*/ 285530 w 458951"/>
                    <a:gd name="connsiteY28" fmla="*/ 381001 h 840829"/>
                    <a:gd name="connsiteX29" fmla="*/ 253999 w 458951"/>
                    <a:gd name="connsiteY29" fmla="*/ 428297 h 840829"/>
                    <a:gd name="connsiteX30" fmla="*/ 285530 w 458951"/>
                    <a:gd name="connsiteY30" fmla="*/ 522890 h 840829"/>
                    <a:gd name="connsiteX31" fmla="*/ 190937 w 458951"/>
                    <a:gd name="connsiteY31" fmla="*/ 522890 h 840829"/>
                    <a:gd name="connsiteX32" fmla="*/ 190937 w 458951"/>
                    <a:gd name="connsiteY32" fmla="*/ 617483 h 8408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458951" h="840829">
                      <a:moveTo>
                        <a:pt x="190937" y="617483"/>
                      </a:moveTo>
                      <a:cubicBezTo>
                        <a:pt x="188310" y="659524"/>
                        <a:pt x="193565" y="738353"/>
                        <a:pt x="175172" y="775139"/>
                      </a:cubicBezTo>
                      <a:cubicBezTo>
                        <a:pt x="156779" y="811925"/>
                        <a:pt x="109482" y="840829"/>
                        <a:pt x="80579" y="838201"/>
                      </a:cubicBezTo>
                      <a:cubicBezTo>
                        <a:pt x="51676" y="835573"/>
                        <a:pt x="0" y="803166"/>
                        <a:pt x="1751" y="759373"/>
                      </a:cubicBezTo>
                      <a:cubicBezTo>
                        <a:pt x="3502" y="715580"/>
                        <a:pt x="91088" y="612228"/>
                        <a:pt x="91088" y="575442"/>
                      </a:cubicBezTo>
                      <a:cubicBezTo>
                        <a:pt x="91088" y="538656"/>
                        <a:pt x="3502" y="544787"/>
                        <a:pt x="1751" y="538656"/>
                      </a:cubicBezTo>
                      <a:cubicBezTo>
                        <a:pt x="0" y="532525"/>
                        <a:pt x="62186" y="546539"/>
                        <a:pt x="80579" y="538656"/>
                      </a:cubicBezTo>
                      <a:cubicBezTo>
                        <a:pt x="98972" y="530773"/>
                        <a:pt x="106855" y="512380"/>
                        <a:pt x="112110" y="491359"/>
                      </a:cubicBezTo>
                      <a:cubicBezTo>
                        <a:pt x="117365" y="470338"/>
                        <a:pt x="96344" y="433553"/>
                        <a:pt x="112110" y="412532"/>
                      </a:cubicBezTo>
                      <a:cubicBezTo>
                        <a:pt x="127876" y="391511"/>
                        <a:pt x="193565" y="388883"/>
                        <a:pt x="206703" y="365235"/>
                      </a:cubicBezTo>
                      <a:cubicBezTo>
                        <a:pt x="219841" y="341587"/>
                        <a:pt x="211958" y="296918"/>
                        <a:pt x="190937" y="270642"/>
                      </a:cubicBezTo>
                      <a:cubicBezTo>
                        <a:pt x="169916" y="244366"/>
                        <a:pt x="101600" y="231228"/>
                        <a:pt x="80579" y="207580"/>
                      </a:cubicBezTo>
                      <a:cubicBezTo>
                        <a:pt x="59558" y="183932"/>
                        <a:pt x="72696" y="152400"/>
                        <a:pt x="64813" y="128752"/>
                      </a:cubicBezTo>
                      <a:cubicBezTo>
                        <a:pt x="56930" y="105104"/>
                        <a:pt x="28027" y="70945"/>
                        <a:pt x="33282" y="65690"/>
                      </a:cubicBezTo>
                      <a:cubicBezTo>
                        <a:pt x="38537" y="60435"/>
                        <a:pt x="67441" y="97221"/>
                        <a:pt x="96344" y="97221"/>
                      </a:cubicBezTo>
                      <a:cubicBezTo>
                        <a:pt x="125247" y="97221"/>
                        <a:pt x="201448" y="81455"/>
                        <a:pt x="206703" y="65690"/>
                      </a:cubicBezTo>
                      <a:cubicBezTo>
                        <a:pt x="211958" y="49925"/>
                        <a:pt x="122620" y="0"/>
                        <a:pt x="127875" y="2628"/>
                      </a:cubicBezTo>
                      <a:cubicBezTo>
                        <a:pt x="133130" y="5256"/>
                        <a:pt x="206703" y="73573"/>
                        <a:pt x="238234" y="81456"/>
                      </a:cubicBezTo>
                      <a:cubicBezTo>
                        <a:pt x="269765" y="89339"/>
                        <a:pt x="303923" y="57808"/>
                        <a:pt x="317061" y="49925"/>
                      </a:cubicBezTo>
                      <a:cubicBezTo>
                        <a:pt x="330199" y="42042"/>
                        <a:pt x="317061" y="34159"/>
                        <a:pt x="317061" y="34159"/>
                      </a:cubicBezTo>
                      <a:cubicBezTo>
                        <a:pt x="317061" y="42042"/>
                        <a:pt x="324944" y="70945"/>
                        <a:pt x="317061" y="97221"/>
                      </a:cubicBezTo>
                      <a:cubicBezTo>
                        <a:pt x="309178" y="123497"/>
                        <a:pt x="277648" y="165538"/>
                        <a:pt x="269765" y="191814"/>
                      </a:cubicBezTo>
                      <a:cubicBezTo>
                        <a:pt x="261882" y="218090"/>
                        <a:pt x="254000" y="239110"/>
                        <a:pt x="269765" y="254876"/>
                      </a:cubicBezTo>
                      <a:cubicBezTo>
                        <a:pt x="285530" y="270642"/>
                        <a:pt x="340710" y="291663"/>
                        <a:pt x="364358" y="286408"/>
                      </a:cubicBezTo>
                      <a:cubicBezTo>
                        <a:pt x="388006" y="281153"/>
                        <a:pt x="409028" y="218090"/>
                        <a:pt x="411655" y="223345"/>
                      </a:cubicBezTo>
                      <a:cubicBezTo>
                        <a:pt x="414282" y="228600"/>
                        <a:pt x="372240" y="291663"/>
                        <a:pt x="380123" y="317939"/>
                      </a:cubicBezTo>
                      <a:cubicBezTo>
                        <a:pt x="388006" y="344215"/>
                        <a:pt x="458951" y="370491"/>
                        <a:pt x="458951" y="381001"/>
                      </a:cubicBezTo>
                      <a:cubicBezTo>
                        <a:pt x="458951" y="391511"/>
                        <a:pt x="380123" y="381001"/>
                        <a:pt x="380123" y="381001"/>
                      </a:cubicBezTo>
                      <a:cubicBezTo>
                        <a:pt x="351220" y="381001"/>
                        <a:pt x="306551" y="373118"/>
                        <a:pt x="285530" y="381001"/>
                      </a:cubicBezTo>
                      <a:cubicBezTo>
                        <a:pt x="264509" y="388884"/>
                        <a:pt x="253999" y="404649"/>
                        <a:pt x="253999" y="428297"/>
                      </a:cubicBezTo>
                      <a:cubicBezTo>
                        <a:pt x="253999" y="451945"/>
                        <a:pt x="296040" y="507125"/>
                        <a:pt x="285530" y="522890"/>
                      </a:cubicBezTo>
                      <a:cubicBezTo>
                        <a:pt x="275020" y="538656"/>
                        <a:pt x="209330" y="512380"/>
                        <a:pt x="190937" y="522890"/>
                      </a:cubicBezTo>
                      <a:cubicBezTo>
                        <a:pt x="172544" y="533400"/>
                        <a:pt x="193564" y="575442"/>
                        <a:pt x="190937" y="617483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28" name="Freeform 127"/>
                <p:cNvSpPr/>
                <p:nvPr/>
              </p:nvSpPr>
              <p:spPr>
                <a:xfrm>
                  <a:off x="4292053" y="3192906"/>
                  <a:ext cx="317768" cy="455148"/>
                </a:xfrm>
                <a:custGeom>
                  <a:avLst/>
                  <a:gdLst>
                    <a:gd name="connsiteX0" fmla="*/ 47296 w 320565"/>
                    <a:gd name="connsiteY0" fmla="*/ 349468 h 446689"/>
                    <a:gd name="connsiteX1" fmla="*/ 94593 w 320565"/>
                    <a:gd name="connsiteY1" fmla="*/ 286406 h 446689"/>
                    <a:gd name="connsiteX2" fmla="*/ 63062 w 320565"/>
                    <a:gd name="connsiteY2" fmla="*/ 97220 h 446689"/>
                    <a:gd name="connsiteX3" fmla="*/ 0 w 320565"/>
                    <a:gd name="connsiteY3" fmla="*/ 97220 h 446689"/>
                    <a:gd name="connsiteX4" fmla="*/ 63062 w 320565"/>
                    <a:gd name="connsiteY4" fmla="*/ 2627 h 446689"/>
                    <a:gd name="connsiteX5" fmla="*/ 141889 w 320565"/>
                    <a:gd name="connsiteY5" fmla="*/ 81455 h 446689"/>
                    <a:gd name="connsiteX6" fmla="*/ 220717 w 320565"/>
                    <a:gd name="connsiteY6" fmla="*/ 81455 h 446689"/>
                    <a:gd name="connsiteX7" fmla="*/ 189186 w 320565"/>
                    <a:gd name="connsiteY7" fmla="*/ 176048 h 446689"/>
                    <a:gd name="connsiteX8" fmla="*/ 236482 w 320565"/>
                    <a:gd name="connsiteY8" fmla="*/ 317937 h 446689"/>
                    <a:gd name="connsiteX9" fmla="*/ 315310 w 320565"/>
                    <a:gd name="connsiteY9" fmla="*/ 349468 h 446689"/>
                    <a:gd name="connsiteX10" fmla="*/ 268013 w 320565"/>
                    <a:gd name="connsiteY10" fmla="*/ 333703 h 446689"/>
                    <a:gd name="connsiteX11" fmla="*/ 220717 w 320565"/>
                    <a:gd name="connsiteY11" fmla="*/ 365234 h 446689"/>
                    <a:gd name="connsiteX12" fmla="*/ 126124 w 320565"/>
                    <a:gd name="connsiteY12" fmla="*/ 444061 h 446689"/>
                    <a:gd name="connsiteX13" fmla="*/ 47296 w 320565"/>
                    <a:gd name="connsiteY13" fmla="*/ 349468 h 446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320565" h="446689">
                      <a:moveTo>
                        <a:pt x="47296" y="349468"/>
                      </a:moveTo>
                      <a:cubicBezTo>
                        <a:pt x="42041" y="323192"/>
                        <a:pt x="91965" y="328447"/>
                        <a:pt x="94593" y="286406"/>
                      </a:cubicBezTo>
                      <a:cubicBezTo>
                        <a:pt x="97221" y="244365"/>
                        <a:pt x="78828" y="128751"/>
                        <a:pt x="63062" y="97220"/>
                      </a:cubicBezTo>
                      <a:cubicBezTo>
                        <a:pt x="47297" y="65689"/>
                        <a:pt x="0" y="112985"/>
                        <a:pt x="0" y="97220"/>
                      </a:cubicBezTo>
                      <a:cubicBezTo>
                        <a:pt x="0" y="81455"/>
                        <a:pt x="39414" y="5254"/>
                        <a:pt x="63062" y="2627"/>
                      </a:cubicBezTo>
                      <a:cubicBezTo>
                        <a:pt x="86710" y="0"/>
                        <a:pt x="115613" y="68317"/>
                        <a:pt x="141889" y="81455"/>
                      </a:cubicBezTo>
                      <a:cubicBezTo>
                        <a:pt x="168165" y="94593"/>
                        <a:pt x="212834" y="65690"/>
                        <a:pt x="220717" y="81455"/>
                      </a:cubicBezTo>
                      <a:cubicBezTo>
                        <a:pt x="228600" y="97221"/>
                        <a:pt x="186559" y="136634"/>
                        <a:pt x="189186" y="176048"/>
                      </a:cubicBezTo>
                      <a:cubicBezTo>
                        <a:pt x="191814" y="215462"/>
                        <a:pt x="215461" y="289034"/>
                        <a:pt x="236482" y="317937"/>
                      </a:cubicBezTo>
                      <a:cubicBezTo>
                        <a:pt x="257503" y="346840"/>
                        <a:pt x="310055" y="346840"/>
                        <a:pt x="315310" y="349468"/>
                      </a:cubicBezTo>
                      <a:cubicBezTo>
                        <a:pt x="320565" y="352096"/>
                        <a:pt x="283779" y="331075"/>
                        <a:pt x="268013" y="333703"/>
                      </a:cubicBezTo>
                      <a:cubicBezTo>
                        <a:pt x="252247" y="336331"/>
                        <a:pt x="244365" y="346841"/>
                        <a:pt x="220717" y="365234"/>
                      </a:cubicBezTo>
                      <a:cubicBezTo>
                        <a:pt x="197069" y="383627"/>
                        <a:pt x="147145" y="446689"/>
                        <a:pt x="126124" y="444061"/>
                      </a:cubicBezTo>
                      <a:cubicBezTo>
                        <a:pt x="105103" y="441433"/>
                        <a:pt x="52551" y="375744"/>
                        <a:pt x="47296" y="349468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29" name="Freeform 128"/>
                <p:cNvSpPr/>
                <p:nvPr/>
              </p:nvSpPr>
              <p:spPr>
                <a:xfrm>
                  <a:off x="4313968" y="2516025"/>
                  <a:ext cx="262978" cy="291763"/>
                </a:xfrm>
                <a:custGeom>
                  <a:avLst/>
                  <a:gdLst>
                    <a:gd name="connsiteX0" fmla="*/ 15765 w 260131"/>
                    <a:gd name="connsiteY0" fmla="*/ 254876 h 289035"/>
                    <a:gd name="connsiteX1" fmla="*/ 31531 w 260131"/>
                    <a:gd name="connsiteY1" fmla="*/ 176048 h 289035"/>
                    <a:gd name="connsiteX2" fmla="*/ 31531 w 260131"/>
                    <a:gd name="connsiteY2" fmla="*/ 18393 h 289035"/>
                    <a:gd name="connsiteX3" fmla="*/ 94593 w 260131"/>
                    <a:gd name="connsiteY3" fmla="*/ 65690 h 289035"/>
                    <a:gd name="connsiteX4" fmla="*/ 189186 w 260131"/>
                    <a:gd name="connsiteY4" fmla="*/ 65690 h 289035"/>
                    <a:gd name="connsiteX5" fmla="*/ 173420 w 260131"/>
                    <a:gd name="connsiteY5" fmla="*/ 176048 h 289035"/>
                    <a:gd name="connsiteX6" fmla="*/ 220717 w 260131"/>
                    <a:gd name="connsiteY6" fmla="*/ 207579 h 289035"/>
                    <a:gd name="connsiteX7" fmla="*/ 252248 w 260131"/>
                    <a:gd name="connsiteY7" fmla="*/ 239111 h 289035"/>
                    <a:gd name="connsiteX8" fmla="*/ 173420 w 260131"/>
                    <a:gd name="connsiteY8" fmla="*/ 254876 h 289035"/>
                    <a:gd name="connsiteX9" fmla="*/ 157655 w 260131"/>
                    <a:gd name="connsiteY9" fmla="*/ 286407 h 289035"/>
                    <a:gd name="connsiteX10" fmla="*/ 126124 w 260131"/>
                    <a:gd name="connsiteY10" fmla="*/ 270642 h 289035"/>
                    <a:gd name="connsiteX11" fmla="*/ 15765 w 260131"/>
                    <a:gd name="connsiteY11" fmla="*/ 254876 h 2890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60131" h="289035">
                      <a:moveTo>
                        <a:pt x="15765" y="254876"/>
                      </a:moveTo>
                      <a:cubicBezTo>
                        <a:pt x="0" y="239110"/>
                        <a:pt x="28903" y="215462"/>
                        <a:pt x="31531" y="176048"/>
                      </a:cubicBezTo>
                      <a:cubicBezTo>
                        <a:pt x="34159" y="136634"/>
                        <a:pt x="21021" y="36786"/>
                        <a:pt x="31531" y="18393"/>
                      </a:cubicBezTo>
                      <a:cubicBezTo>
                        <a:pt x="42041" y="0"/>
                        <a:pt x="68317" y="57807"/>
                        <a:pt x="94593" y="65690"/>
                      </a:cubicBezTo>
                      <a:cubicBezTo>
                        <a:pt x="120869" y="73573"/>
                        <a:pt x="176048" y="47297"/>
                        <a:pt x="189186" y="65690"/>
                      </a:cubicBezTo>
                      <a:cubicBezTo>
                        <a:pt x="202324" y="84083"/>
                        <a:pt x="168165" y="152400"/>
                        <a:pt x="173420" y="176048"/>
                      </a:cubicBezTo>
                      <a:cubicBezTo>
                        <a:pt x="178675" y="199696"/>
                        <a:pt x="207579" y="197069"/>
                        <a:pt x="220717" y="207579"/>
                      </a:cubicBezTo>
                      <a:cubicBezTo>
                        <a:pt x="233855" y="218089"/>
                        <a:pt x="260131" y="231228"/>
                        <a:pt x="252248" y="239111"/>
                      </a:cubicBezTo>
                      <a:cubicBezTo>
                        <a:pt x="244365" y="246994"/>
                        <a:pt x="189186" y="246993"/>
                        <a:pt x="173420" y="254876"/>
                      </a:cubicBezTo>
                      <a:cubicBezTo>
                        <a:pt x="157655" y="262759"/>
                        <a:pt x="165538" y="283779"/>
                        <a:pt x="157655" y="286407"/>
                      </a:cubicBezTo>
                      <a:cubicBezTo>
                        <a:pt x="149772" y="289035"/>
                        <a:pt x="144517" y="273269"/>
                        <a:pt x="126124" y="270642"/>
                      </a:cubicBezTo>
                      <a:cubicBezTo>
                        <a:pt x="107731" y="268015"/>
                        <a:pt x="31530" y="270642"/>
                        <a:pt x="15765" y="254876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30" name="Group 26"/>
              <p:cNvGrpSpPr>
                <a:grpSpLocks/>
              </p:cNvGrpSpPr>
              <p:nvPr/>
            </p:nvGrpSpPr>
            <p:grpSpPr bwMode="auto">
              <a:xfrm>
                <a:off x="3124201" y="3384331"/>
                <a:ext cx="2877206" cy="1715814"/>
                <a:chOff x="3124201" y="3384331"/>
                <a:chExt cx="2877206" cy="1715814"/>
              </a:xfrm>
            </p:grpSpPr>
            <p:sp>
              <p:nvSpPr>
                <p:cNvPr id="120" name="Freeform 119"/>
                <p:cNvSpPr/>
                <p:nvPr/>
              </p:nvSpPr>
              <p:spPr>
                <a:xfrm>
                  <a:off x="4324930" y="4114868"/>
                  <a:ext cx="1676477" cy="980308"/>
                </a:xfrm>
                <a:custGeom>
                  <a:avLst/>
                  <a:gdLst>
                    <a:gd name="connsiteX0" fmla="*/ 212834 w 1673772"/>
                    <a:gd name="connsiteY0" fmla="*/ 919655 h 974834"/>
                    <a:gd name="connsiteX1" fmla="*/ 338958 w 1673772"/>
                    <a:gd name="connsiteY1" fmla="*/ 935420 h 974834"/>
                    <a:gd name="connsiteX2" fmla="*/ 323193 w 1673772"/>
                    <a:gd name="connsiteY2" fmla="*/ 840827 h 974834"/>
                    <a:gd name="connsiteX3" fmla="*/ 433551 w 1673772"/>
                    <a:gd name="connsiteY3" fmla="*/ 966951 h 974834"/>
                    <a:gd name="connsiteX4" fmla="*/ 465082 w 1673772"/>
                    <a:gd name="connsiteY4" fmla="*/ 856592 h 974834"/>
                    <a:gd name="connsiteX5" fmla="*/ 559675 w 1673772"/>
                    <a:gd name="connsiteY5" fmla="*/ 966951 h 974834"/>
                    <a:gd name="connsiteX6" fmla="*/ 622737 w 1673772"/>
                    <a:gd name="connsiteY6" fmla="*/ 903889 h 974834"/>
                    <a:gd name="connsiteX7" fmla="*/ 559675 w 1673772"/>
                    <a:gd name="connsiteY7" fmla="*/ 793530 h 974834"/>
                    <a:gd name="connsiteX8" fmla="*/ 670034 w 1673772"/>
                    <a:gd name="connsiteY8" fmla="*/ 872358 h 974834"/>
                    <a:gd name="connsiteX9" fmla="*/ 701565 w 1673772"/>
                    <a:gd name="connsiteY9" fmla="*/ 746234 h 974834"/>
                    <a:gd name="connsiteX10" fmla="*/ 843455 w 1673772"/>
                    <a:gd name="connsiteY10" fmla="*/ 935420 h 974834"/>
                    <a:gd name="connsiteX11" fmla="*/ 938048 w 1673772"/>
                    <a:gd name="connsiteY11" fmla="*/ 951186 h 974834"/>
                    <a:gd name="connsiteX12" fmla="*/ 938048 w 1673772"/>
                    <a:gd name="connsiteY12" fmla="*/ 809296 h 974834"/>
                    <a:gd name="connsiteX13" fmla="*/ 1079937 w 1673772"/>
                    <a:gd name="connsiteY13" fmla="*/ 888123 h 974834"/>
                    <a:gd name="connsiteX14" fmla="*/ 1158765 w 1673772"/>
                    <a:gd name="connsiteY14" fmla="*/ 872358 h 974834"/>
                    <a:gd name="connsiteX15" fmla="*/ 1142999 w 1673772"/>
                    <a:gd name="connsiteY15" fmla="*/ 730468 h 974834"/>
                    <a:gd name="connsiteX16" fmla="*/ 1221827 w 1673772"/>
                    <a:gd name="connsiteY16" fmla="*/ 809296 h 974834"/>
                    <a:gd name="connsiteX17" fmla="*/ 1552903 w 1673772"/>
                    <a:gd name="connsiteY17" fmla="*/ 746234 h 974834"/>
                    <a:gd name="connsiteX18" fmla="*/ 1663262 w 1673772"/>
                    <a:gd name="connsiteY18" fmla="*/ 493986 h 974834"/>
                    <a:gd name="connsiteX19" fmla="*/ 1615965 w 1673772"/>
                    <a:gd name="connsiteY19" fmla="*/ 462455 h 974834"/>
                    <a:gd name="connsiteX20" fmla="*/ 1395248 w 1673772"/>
                    <a:gd name="connsiteY20" fmla="*/ 620110 h 974834"/>
                    <a:gd name="connsiteX21" fmla="*/ 1489841 w 1673772"/>
                    <a:gd name="connsiteY21" fmla="*/ 493986 h 974834"/>
                    <a:gd name="connsiteX22" fmla="*/ 1379482 w 1673772"/>
                    <a:gd name="connsiteY22" fmla="*/ 430923 h 974834"/>
                    <a:gd name="connsiteX23" fmla="*/ 1158765 w 1673772"/>
                    <a:gd name="connsiteY23" fmla="*/ 635875 h 974834"/>
                    <a:gd name="connsiteX24" fmla="*/ 1158765 w 1673772"/>
                    <a:gd name="connsiteY24" fmla="*/ 478220 h 974834"/>
                    <a:gd name="connsiteX25" fmla="*/ 1079937 w 1673772"/>
                    <a:gd name="connsiteY25" fmla="*/ 478220 h 974834"/>
                    <a:gd name="connsiteX26" fmla="*/ 938048 w 1673772"/>
                    <a:gd name="connsiteY26" fmla="*/ 557048 h 974834"/>
                    <a:gd name="connsiteX27" fmla="*/ 969579 w 1673772"/>
                    <a:gd name="connsiteY27" fmla="*/ 509751 h 974834"/>
                    <a:gd name="connsiteX28" fmla="*/ 969579 w 1673772"/>
                    <a:gd name="connsiteY28" fmla="*/ 446689 h 974834"/>
                    <a:gd name="connsiteX29" fmla="*/ 859220 w 1673772"/>
                    <a:gd name="connsiteY29" fmla="*/ 446689 h 974834"/>
                    <a:gd name="connsiteX30" fmla="*/ 717331 w 1673772"/>
                    <a:gd name="connsiteY30" fmla="*/ 430923 h 974834"/>
                    <a:gd name="connsiteX31" fmla="*/ 622737 w 1673772"/>
                    <a:gd name="connsiteY31" fmla="*/ 430923 h 974834"/>
                    <a:gd name="connsiteX32" fmla="*/ 543910 w 1673772"/>
                    <a:gd name="connsiteY32" fmla="*/ 320565 h 974834"/>
                    <a:gd name="connsiteX33" fmla="*/ 591206 w 1673772"/>
                    <a:gd name="connsiteY33" fmla="*/ 399392 h 974834"/>
                    <a:gd name="connsiteX34" fmla="*/ 528144 w 1673772"/>
                    <a:gd name="connsiteY34" fmla="*/ 493986 h 974834"/>
                    <a:gd name="connsiteX35" fmla="*/ 402020 w 1673772"/>
                    <a:gd name="connsiteY35" fmla="*/ 415158 h 974834"/>
                    <a:gd name="connsiteX36" fmla="*/ 402020 w 1673772"/>
                    <a:gd name="connsiteY36" fmla="*/ 509751 h 974834"/>
                    <a:gd name="connsiteX37" fmla="*/ 275896 w 1673772"/>
                    <a:gd name="connsiteY37" fmla="*/ 478220 h 974834"/>
                    <a:gd name="connsiteX38" fmla="*/ 275896 w 1673772"/>
                    <a:gd name="connsiteY38" fmla="*/ 367861 h 974834"/>
                    <a:gd name="connsiteX39" fmla="*/ 165537 w 1673772"/>
                    <a:gd name="connsiteY39" fmla="*/ 430923 h 974834"/>
                    <a:gd name="connsiteX40" fmla="*/ 39413 w 1673772"/>
                    <a:gd name="connsiteY40" fmla="*/ 383627 h 974834"/>
                    <a:gd name="connsiteX41" fmla="*/ 23648 w 1673772"/>
                    <a:gd name="connsiteY41" fmla="*/ 257503 h 974834"/>
                    <a:gd name="connsiteX42" fmla="*/ 181303 w 1673772"/>
                    <a:gd name="connsiteY42" fmla="*/ 257503 h 974834"/>
                    <a:gd name="connsiteX43" fmla="*/ 102475 w 1673772"/>
                    <a:gd name="connsiteY43" fmla="*/ 194441 h 974834"/>
                    <a:gd name="connsiteX44" fmla="*/ 102475 w 1673772"/>
                    <a:gd name="connsiteY44" fmla="*/ 115613 h 974834"/>
                    <a:gd name="connsiteX45" fmla="*/ 307427 w 1673772"/>
                    <a:gd name="connsiteY45" fmla="*/ 99848 h 974834"/>
                    <a:gd name="connsiteX46" fmla="*/ 338958 w 1673772"/>
                    <a:gd name="connsiteY46" fmla="*/ 84082 h 974834"/>
                    <a:gd name="connsiteX47" fmla="*/ 402020 w 1673772"/>
                    <a:gd name="connsiteY47" fmla="*/ 5255 h 974834"/>
                    <a:gd name="connsiteX48" fmla="*/ 512379 w 1673772"/>
                    <a:gd name="connsiteY48" fmla="*/ 68317 h 974834"/>
                    <a:gd name="connsiteX49" fmla="*/ 480848 w 1673772"/>
                    <a:gd name="connsiteY49" fmla="*/ 178675 h 974834"/>
                    <a:gd name="connsiteX50" fmla="*/ 575441 w 1673772"/>
                    <a:gd name="connsiteY50" fmla="*/ 36786 h 974834"/>
                    <a:gd name="connsiteX51" fmla="*/ 685799 w 1673772"/>
                    <a:gd name="connsiteY51" fmla="*/ 5255 h 974834"/>
                    <a:gd name="connsiteX52" fmla="*/ 764627 w 1673772"/>
                    <a:gd name="connsiteY52" fmla="*/ 68317 h 974834"/>
                    <a:gd name="connsiteX53" fmla="*/ 701565 w 1673772"/>
                    <a:gd name="connsiteY53" fmla="*/ 147144 h 974834"/>
                    <a:gd name="connsiteX54" fmla="*/ 796158 w 1673772"/>
                    <a:gd name="connsiteY54" fmla="*/ 225972 h 974834"/>
                    <a:gd name="connsiteX55" fmla="*/ 1016875 w 1673772"/>
                    <a:gd name="connsiteY55" fmla="*/ 194441 h 974834"/>
                    <a:gd name="connsiteX56" fmla="*/ 1001110 w 1673772"/>
                    <a:gd name="connsiteY56" fmla="*/ 273268 h 974834"/>
                    <a:gd name="connsiteX57" fmla="*/ 890751 w 1673772"/>
                    <a:gd name="connsiteY57" fmla="*/ 352096 h 974834"/>
                    <a:gd name="connsiteX58" fmla="*/ 796158 w 1673772"/>
                    <a:gd name="connsiteY58" fmla="*/ 289034 h 974834"/>
                    <a:gd name="connsiteX59" fmla="*/ 764627 w 1673772"/>
                    <a:gd name="connsiteY59" fmla="*/ 399392 h 974834"/>
                    <a:gd name="connsiteX60" fmla="*/ 622737 w 1673772"/>
                    <a:gd name="connsiteY60" fmla="*/ 399392 h 974834"/>
                    <a:gd name="connsiteX61" fmla="*/ 528144 w 1673772"/>
                    <a:gd name="connsiteY61" fmla="*/ 320565 h 974834"/>
                    <a:gd name="connsiteX62" fmla="*/ 559675 w 1673772"/>
                    <a:gd name="connsiteY62" fmla="*/ 509751 h 974834"/>
                    <a:gd name="connsiteX63" fmla="*/ 402020 w 1673772"/>
                    <a:gd name="connsiteY63" fmla="*/ 446689 h 974834"/>
                    <a:gd name="connsiteX64" fmla="*/ 386255 w 1673772"/>
                    <a:gd name="connsiteY64" fmla="*/ 509751 h 974834"/>
                    <a:gd name="connsiteX65" fmla="*/ 291662 w 1673772"/>
                    <a:gd name="connsiteY65" fmla="*/ 509751 h 974834"/>
                    <a:gd name="connsiteX66" fmla="*/ 275896 w 1673772"/>
                    <a:gd name="connsiteY66" fmla="*/ 367861 h 974834"/>
                    <a:gd name="connsiteX67" fmla="*/ 197068 w 1673772"/>
                    <a:gd name="connsiteY67" fmla="*/ 478220 h 974834"/>
                    <a:gd name="connsiteX68" fmla="*/ 244365 w 1673772"/>
                    <a:gd name="connsiteY68" fmla="*/ 698937 h 974834"/>
                    <a:gd name="connsiteX69" fmla="*/ 212834 w 1673772"/>
                    <a:gd name="connsiteY69" fmla="*/ 919655 h 974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</a:cxnLst>
                  <a:rect l="l" t="t" r="r" b="b"/>
                  <a:pathLst>
                    <a:path w="1673772" h="974834">
                      <a:moveTo>
                        <a:pt x="212834" y="919655"/>
                      </a:moveTo>
                      <a:cubicBezTo>
                        <a:pt x="228599" y="959069"/>
                        <a:pt x="320565" y="948558"/>
                        <a:pt x="338958" y="935420"/>
                      </a:cubicBezTo>
                      <a:cubicBezTo>
                        <a:pt x="357351" y="922282"/>
                        <a:pt x="307428" y="835572"/>
                        <a:pt x="323193" y="840827"/>
                      </a:cubicBezTo>
                      <a:cubicBezTo>
                        <a:pt x="338958" y="846082"/>
                        <a:pt x="409903" y="964324"/>
                        <a:pt x="433551" y="966951"/>
                      </a:cubicBezTo>
                      <a:cubicBezTo>
                        <a:pt x="457199" y="969578"/>
                        <a:pt x="444061" y="856592"/>
                        <a:pt x="465082" y="856592"/>
                      </a:cubicBezTo>
                      <a:cubicBezTo>
                        <a:pt x="486103" y="856592"/>
                        <a:pt x="533399" y="959068"/>
                        <a:pt x="559675" y="966951"/>
                      </a:cubicBezTo>
                      <a:cubicBezTo>
                        <a:pt x="585951" y="974834"/>
                        <a:pt x="622737" y="932792"/>
                        <a:pt x="622737" y="903889"/>
                      </a:cubicBezTo>
                      <a:cubicBezTo>
                        <a:pt x="622737" y="874986"/>
                        <a:pt x="551792" y="798785"/>
                        <a:pt x="559675" y="793530"/>
                      </a:cubicBezTo>
                      <a:cubicBezTo>
                        <a:pt x="567558" y="788275"/>
                        <a:pt x="646386" y="880241"/>
                        <a:pt x="670034" y="872358"/>
                      </a:cubicBezTo>
                      <a:cubicBezTo>
                        <a:pt x="693682" y="864475"/>
                        <a:pt x="672661" y="735724"/>
                        <a:pt x="701565" y="746234"/>
                      </a:cubicBezTo>
                      <a:cubicBezTo>
                        <a:pt x="730469" y="756744"/>
                        <a:pt x="804041" y="901261"/>
                        <a:pt x="843455" y="935420"/>
                      </a:cubicBezTo>
                      <a:cubicBezTo>
                        <a:pt x="882869" y="969579"/>
                        <a:pt x="922282" y="972207"/>
                        <a:pt x="938048" y="951186"/>
                      </a:cubicBezTo>
                      <a:cubicBezTo>
                        <a:pt x="953814" y="930165"/>
                        <a:pt x="914400" y="819807"/>
                        <a:pt x="938048" y="809296"/>
                      </a:cubicBezTo>
                      <a:cubicBezTo>
                        <a:pt x="961696" y="798786"/>
                        <a:pt x="1043151" y="877613"/>
                        <a:pt x="1079937" y="888123"/>
                      </a:cubicBezTo>
                      <a:cubicBezTo>
                        <a:pt x="1116723" y="898633"/>
                        <a:pt x="1148255" y="898634"/>
                        <a:pt x="1158765" y="872358"/>
                      </a:cubicBezTo>
                      <a:cubicBezTo>
                        <a:pt x="1169275" y="846082"/>
                        <a:pt x="1132489" y="740978"/>
                        <a:pt x="1142999" y="730468"/>
                      </a:cubicBezTo>
                      <a:cubicBezTo>
                        <a:pt x="1153509" y="719958"/>
                        <a:pt x="1153510" y="806668"/>
                        <a:pt x="1221827" y="809296"/>
                      </a:cubicBezTo>
                      <a:cubicBezTo>
                        <a:pt x="1290144" y="811924"/>
                        <a:pt x="1479330" y="798786"/>
                        <a:pt x="1552903" y="746234"/>
                      </a:cubicBezTo>
                      <a:cubicBezTo>
                        <a:pt x="1626476" y="693682"/>
                        <a:pt x="1652752" y="541282"/>
                        <a:pt x="1663262" y="493986"/>
                      </a:cubicBezTo>
                      <a:cubicBezTo>
                        <a:pt x="1673772" y="446690"/>
                        <a:pt x="1660634" y="441434"/>
                        <a:pt x="1615965" y="462455"/>
                      </a:cubicBezTo>
                      <a:cubicBezTo>
                        <a:pt x="1571296" y="483476"/>
                        <a:pt x="1416269" y="614855"/>
                        <a:pt x="1395248" y="620110"/>
                      </a:cubicBezTo>
                      <a:cubicBezTo>
                        <a:pt x="1374227" y="625365"/>
                        <a:pt x="1492469" y="525517"/>
                        <a:pt x="1489841" y="493986"/>
                      </a:cubicBezTo>
                      <a:cubicBezTo>
                        <a:pt x="1487213" y="462455"/>
                        <a:pt x="1434661" y="407275"/>
                        <a:pt x="1379482" y="430923"/>
                      </a:cubicBezTo>
                      <a:cubicBezTo>
                        <a:pt x="1324303" y="454571"/>
                        <a:pt x="1195551" y="627992"/>
                        <a:pt x="1158765" y="635875"/>
                      </a:cubicBezTo>
                      <a:cubicBezTo>
                        <a:pt x="1121979" y="643758"/>
                        <a:pt x="1171903" y="504496"/>
                        <a:pt x="1158765" y="478220"/>
                      </a:cubicBezTo>
                      <a:cubicBezTo>
                        <a:pt x="1145627" y="451944"/>
                        <a:pt x="1116723" y="465082"/>
                        <a:pt x="1079937" y="478220"/>
                      </a:cubicBezTo>
                      <a:cubicBezTo>
                        <a:pt x="1043151" y="491358"/>
                        <a:pt x="956441" y="551793"/>
                        <a:pt x="938048" y="557048"/>
                      </a:cubicBezTo>
                      <a:cubicBezTo>
                        <a:pt x="919655" y="562303"/>
                        <a:pt x="964324" y="528144"/>
                        <a:pt x="969579" y="509751"/>
                      </a:cubicBezTo>
                      <a:cubicBezTo>
                        <a:pt x="974834" y="491358"/>
                        <a:pt x="987972" y="457199"/>
                        <a:pt x="969579" y="446689"/>
                      </a:cubicBezTo>
                      <a:cubicBezTo>
                        <a:pt x="951186" y="436179"/>
                        <a:pt x="901261" y="449317"/>
                        <a:pt x="859220" y="446689"/>
                      </a:cubicBezTo>
                      <a:cubicBezTo>
                        <a:pt x="817179" y="444061"/>
                        <a:pt x="756745" y="433551"/>
                        <a:pt x="717331" y="430923"/>
                      </a:cubicBezTo>
                      <a:cubicBezTo>
                        <a:pt x="677917" y="428295"/>
                        <a:pt x="651640" y="449316"/>
                        <a:pt x="622737" y="430923"/>
                      </a:cubicBezTo>
                      <a:cubicBezTo>
                        <a:pt x="593834" y="412530"/>
                        <a:pt x="549165" y="325820"/>
                        <a:pt x="543910" y="320565"/>
                      </a:cubicBezTo>
                      <a:cubicBezTo>
                        <a:pt x="538655" y="315310"/>
                        <a:pt x="593834" y="370489"/>
                        <a:pt x="591206" y="399392"/>
                      </a:cubicBezTo>
                      <a:cubicBezTo>
                        <a:pt x="588578" y="428295"/>
                        <a:pt x="559675" y="491358"/>
                        <a:pt x="528144" y="493986"/>
                      </a:cubicBezTo>
                      <a:cubicBezTo>
                        <a:pt x="496613" y="496614"/>
                        <a:pt x="423041" y="412531"/>
                        <a:pt x="402020" y="415158"/>
                      </a:cubicBezTo>
                      <a:cubicBezTo>
                        <a:pt x="380999" y="417785"/>
                        <a:pt x="423041" y="499241"/>
                        <a:pt x="402020" y="509751"/>
                      </a:cubicBezTo>
                      <a:cubicBezTo>
                        <a:pt x="380999" y="520261"/>
                        <a:pt x="296917" y="501868"/>
                        <a:pt x="275896" y="478220"/>
                      </a:cubicBezTo>
                      <a:cubicBezTo>
                        <a:pt x="254875" y="454572"/>
                        <a:pt x="294289" y="375744"/>
                        <a:pt x="275896" y="367861"/>
                      </a:cubicBezTo>
                      <a:cubicBezTo>
                        <a:pt x="257503" y="359978"/>
                        <a:pt x="204951" y="428295"/>
                        <a:pt x="165537" y="430923"/>
                      </a:cubicBezTo>
                      <a:cubicBezTo>
                        <a:pt x="126123" y="433551"/>
                        <a:pt x="63061" y="412530"/>
                        <a:pt x="39413" y="383627"/>
                      </a:cubicBezTo>
                      <a:cubicBezTo>
                        <a:pt x="15765" y="354724"/>
                        <a:pt x="0" y="278524"/>
                        <a:pt x="23648" y="257503"/>
                      </a:cubicBezTo>
                      <a:cubicBezTo>
                        <a:pt x="47296" y="236482"/>
                        <a:pt x="168165" y="268013"/>
                        <a:pt x="181303" y="257503"/>
                      </a:cubicBezTo>
                      <a:cubicBezTo>
                        <a:pt x="194441" y="246993"/>
                        <a:pt x="115613" y="218089"/>
                        <a:pt x="102475" y="194441"/>
                      </a:cubicBezTo>
                      <a:cubicBezTo>
                        <a:pt x="89337" y="170793"/>
                        <a:pt x="68316" y="131378"/>
                        <a:pt x="102475" y="115613"/>
                      </a:cubicBezTo>
                      <a:cubicBezTo>
                        <a:pt x="136634" y="99848"/>
                        <a:pt x="268013" y="105103"/>
                        <a:pt x="307427" y="99848"/>
                      </a:cubicBezTo>
                      <a:cubicBezTo>
                        <a:pt x="346841" y="94593"/>
                        <a:pt x="323193" y="99847"/>
                        <a:pt x="338958" y="84082"/>
                      </a:cubicBezTo>
                      <a:cubicBezTo>
                        <a:pt x="354723" y="68317"/>
                        <a:pt x="373117" y="7882"/>
                        <a:pt x="402020" y="5255"/>
                      </a:cubicBezTo>
                      <a:cubicBezTo>
                        <a:pt x="430923" y="2628"/>
                        <a:pt x="499241" y="39414"/>
                        <a:pt x="512379" y="68317"/>
                      </a:cubicBezTo>
                      <a:cubicBezTo>
                        <a:pt x="525517" y="97220"/>
                        <a:pt x="470338" y="183930"/>
                        <a:pt x="480848" y="178675"/>
                      </a:cubicBezTo>
                      <a:cubicBezTo>
                        <a:pt x="491358" y="173420"/>
                        <a:pt x="541283" y="65689"/>
                        <a:pt x="575441" y="36786"/>
                      </a:cubicBezTo>
                      <a:cubicBezTo>
                        <a:pt x="609599" y="7883"/>
                        <a:pt x="654268" y="0"/>
                        <a:pt x="685799" y="5255"/>
                      </a:cubicBezTo>
                      <a:cubicBezTo>
                        <a:pt x="717330" y="10510"/>
                        <a:pt x="761999" y="44669"/>
                        <a:pt x="764627" y="68317"/>
                      </a:cubicBezTo>
                      <a:cubicBezTo>
                        <a:pt x="767255" y="91965"/>
                        <a:pt x="696310" y="120868"/>
                        <a:pt x="701565" y="147144"/>
                      </a:cubicBezTo>
                      <a:cubicBezTo>
                        <a:pt x="706820" y="173420"/>
                        <a:pt x="743606" y="218089"/>
                        <a:pt x="796158" y="225972"/>
                      </a:cubicBezTo>
                      <a:cubicBezTo>
                        <a:pt x="848710" y="233855"/>
                        <a:pt x="982716" y="186558"/>
                        <a:pt x="1016875" y="194441"/>
                      </a:cubicBezTo>
                      <a:cubicBezTo>
                        <a:pt x="1051034" y="202324"/>
                        <a:pt x="1022131" y="246992"/>
                        <a:pt x="1001110" y="273268"/>
                      </a:cubicBezTo>
                      <a:cubicBezTo>
                        <a:pt x="980089" y="299544"/>
                        <a:pt x="924910" y="349468"/>
                        <a:pt x="890751" y="352096"/>
                      </a:cubicBezTo>
                      <a:cubicBezTo>
                        <a:pt x="856592" y="354724"/>
                        <a:pt x="817179" y="281151"/>
                        <a:pt x="796158" y="289034"/>
                      </a:cubicBezTo>
                      <a:cubicBezTo>
                        <a:pt x="775137" y="296917"/>
                        <a:pt x="793530" y="380999"/>
                        <a:pt x="764627" y="399392"/>
                      </a:cubicBezTo>
                      <a:cubicBezTo>
                        <a:pt x="735724" y="417785"/>
                        <a:pt x="662151" y="412530"/>
                        <a:pt x="622737" y="399392"/>
                      </a:cubicBezTo>
                      <a:cubicBezTo>
                        <a:pt x="583323" y="386254"/>
                        <a:pt x="538654" y="302172"/>
                        <a:pt x="528144" y="320565"/>
                      </a:cubicBezTo>
                      <a:cubicBezTo>
                        <a:pt x="517634" y="338958"/>
                        <a:pt x="580696" y="488730"/>
                        <a:pt x="559675" y="509751"/>
                      </a:cubicBezTo>
                      <a:cubicBezTo>
                        <a:pt x="538654" y="530772"/>
                        <a:pt x="430923" y="446689"/>
                        <a:pt x="402020" y="446689"/>
                      </a:cubicBezTo>
                      <a:cubicBezTo>
                        <a:pt x="373117" y="446689"/>
                        <a:pt x="404648" y="499241"/>
                        <a:pt x="386255" y="509751"/>
                      </a:cubicBezTo>
                      <a:cubicBezTo>
                        <a:pt x="367862" y="520261"/>
                        <a:pt x="310055" y="533399"/>
                        <a:pt x="291662" y="509751"/>
                      </a:cubicBezTo>
                      <a:cubicBezTo>
                        <a:pt x="273269" y="486103"/>
                        <a:pt x="291662" y="373116"/>
                        <a:pt x="275896" y="367861"/>
                      </a:cubicBezTo>
                      <a:cubicBezTo>
                        <a:pt x="260130" y="362606"/>
                        <a:pt x="202323" y="423041"/>
                        <a:pt x="197068" y="478220"/>
                      </a:cubicBezTo>
                      <a:cubicBezTo>
                        <a:pt x="191813" y="533399"/>
                        <a:pt x="239110" y="625365"/>
                        <a:pt x="244365" y="698937"/>
                      </a:cubicBezTo>
                      <a:cubicBezTo>
                        <a:pt x="249620" y="772509"/>
                        <a:pt x="197069" y="880241"/>
                        <a:pt x="212834" y="919655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31" name="Group 29"/>
                <p:cNvGrpSpPr>
                  <a:grpSpLocks/>
                </p:cNvGrpSpPr>
                <p:nvPr/>
              </p:nvGrpSpPr>
              <p:grpSpPr bwMode="auto">
                <a:xfrm>
                  <a:off x="3124201" y="3384331"/>
                  <a:ext cx="2814143" cy="1148255"/>
                  <a:chOff x="3124201" y="3384331"/>
                  <a:chExt cx="2814143" cy="1148255"/>
                </a:xfrm>
              </p:grpSpPr>
              <p:sp>
                <p:nvSpPr>
                  <p:cNvPr id="122" name="Freeform 121"/>
                  <p:cNvSpPr/>
                  <p:nvPr/>
                </p:nvSpPr>
                <p:spPr>
                  <a:xfrm>
                    <a:off x="3119618" y="3881460"/>
                    <a:ext cx="1282012" cy="641863"/>
                  </a:xfrm>
                  <a:custGeom>
                    <a:avLst/>
                    <a:gdLst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336331 w 1290145"/>
                      <a:gd name="connsiteY33" fmla="*/ 212834 h 646386"/>
                      <a:gd name="connsiteX34" fmla="*/ 478221 w 1290145"/>
                      <a:gd name="connsiteY34" fmla="*/ 307428 h 646386"/>
                      <a:gd name="connsiteX35" fmla="*/ 509752 w 1290145"/>
                      <a:gd name="connsiteY35" fmla="*/ 134007 h 646386"/>
                      <a:gd name="connsiteX36" fmla="*/ 557049 w 1290145"/>
                      <a:gd name="connsiteY36" fmla="*/ 86710 h 646386"/>
                      <a:gd name="connsiteX37" fmla="*/ 667407 w 1290145"/>
                      <a:gd name="connsiteY37" fmla="*/ 260131 h 646386"/>
                      <a:gd name="connsiteX38" fmla="*/ 683173 w 1290145"/>
                      <a:gd name="connsiteY38" fmla="*/ 134007 h 646386"/>
                      <a:gd name="connsiteX39" fmla="*/ 777766 w 1290145"/>
                      <a:gd name="connsiteY39" fmla="*/ 55179 h 646386"/>
                      <a:gd name="connsiteX40" fmla="*/ 793531 w 1290145"/>
                      <a:gd name="connsiteY40" fmla="*/ 39414 h 646386"/>
                      <a:gd name="connsiteX41" fmla="*/ 872359 w 1290145"/>
                      <a:gd name="connsiteY41" fmla="*/ 118241 h 646386"/>
                      <a:gd name="connsiteX42" fmla="*/ 951186 w 1290145"/>
                      <a:gd name="connsiteY42" fmla="*/ 7883 h 646386"/>
                      <a:gd name="connsiteX43" fmla="*/ 1030014 w 1290145"/>
                      <a:gd name="connsiteY43" fmla="*/ 70945 h 646386"/>
                      <a:gd name="connsiteX44" fmla="*/ 1093076 w 1290145"/>
                      <a:gd name="connsiteY44" fmla="*/ 102476 h 646386"/>
                      <a:gd name="connsiteX45" fmla="*/ 1140373 w 1290145"/>
                      <a:gd name="connsiteY45" fmla="*/ 134007 h 646386"/>
                      <a:gd name="connsiteX46" fmla="*/ 1140373 w 1290145"/>
                      <a:gd name="connsiteY46" fmla="*/ 149772 h 646386"/>
                      <a:gd name="connsiteX47" fmla="*/ 1045780 w 1290145"/>
                      <a:gd name="connsiteY47" fmla="*/ 212834 h 646386"/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478221 w 1290145"/>
                      <a:gd name="connsiteY33" fmla="*/ 307428 h 646386"/>
                      <a:gd name="connsiteX34" fmla="*/ 509752 w 1290145"/>
                      <a:gd name="connsiteY34" fmla="*/ 134007 h 646386"/>
                      <a:gd name="connsiteX35" fmla="*/ 557049 w 1290145"/>
                      <a:gd name="connsiteY35" fmla="*/ 86710 h 646386"/>
                      <a:gd name="connsiteX36" fmla="*/ 667407 w 1290145"/>
                      <a:gd name="connsiteY36" fmla="*/ 260131 h 646386"/>
                      <a:gd name="connsiteX37" fmla="*/ 683173 w 1290145"/>
                      <a:gd name="connsiteY37" fmla="*/ 134007 h 646386"/>
                      <a:gd name="connsiteX38" fmla="*/ 777766 w 1290145"/>
                      <a:gd name="connsiteY38" fmla="*/ 55179 h 646386"/>
                      <a:gd name="connsiteX39" fmla="*/ 793531 w 1290145"/>
                      <a:gd name="connsiteY39" fmla="*/ 39414 h 646386"/>
                      <a:gd name="connsiteX40" fmla="*/ 872359 w 1290145"/>
                      <a:gd name="connsiteY40" fmla="*/ 118241 h 646386"/>
                      <a:gd name="connsiteX41" fmla="*/ 951186 w 1290145"/>
                      <a:gd name="connsiteY41" fmla="*/ 7883 h 646386"/>
                      <a:gd name="connsiteX42" fmla="*/ 1030014 w 1290145"/>
                      <a:gd name="connsiteY42" fmla="*/ 70945 h 646386"/>
                      <a:gd name="connsiteX43" fmla="*/ 1093076 w 1290145"/>
                      <a:gd name="connsiteY43" fmla="*/ 102476 h 646386"/>
                      <a:gd name="connsiteX44" fmla="*/ 1140373 w 1290145"/>
                      <a:gd name="connsiteY44" fmla="*/ 134007 h 646386"/>
                      <a:gd name="connsiteX45" fmla="*/ 1140373 w 1290145"/>
                      <a:gd name="connsiteY45" fmla="*/ 149772 h 646386"/>
                      <a:gd name="connsiteX46" fmla="*/ 1045780 w 1290145"/>
                      <a:gd name="connsiteY46" fmla="*/ 212834 h 646386"/>
                      <a:gd name="connsiteX0" fmla="*/ 1037897 w 1282262"/>
                      <a:gd name="connsiteY0" fmla="*/ 212834 h 646386"/>
                      <a:gd name="connsiteX1" fmla="*/ 1100959 w 1282262"/>
                      <a:gd name="connsiteY1" fmla="*/ 181303 h 646386"/>
                      <a:gd name="connsiteX2" fmla="*/ 1258614 w 1282262"/>
                      <a:gd name="connsiteY2" fmla="*/ 275897 h 646386"/>
                      <a:gd name="connsiteX3" fmla="*/ 1242848 w 1282262"/>
                      <a:gd name="connsiteY3" fmla="*/ 338959 h 646386"/>
                      <a:gd name="connsiteX4" fmla="*/ 1195552 w 1282262"/>
                      <a:gd name="connsiteY4" fmla="*/ 370490 h 646386"/>
                      <a:gd name="connsiteX5" fmla="*/ 1053662 w 1282262"/>
                      <a:gd name="connsiteY5" fmla="*/ 275897 h 646386"/>
                      <a:gd name="connsiteX6" fmla="*/ 1164021 w 1282262"/>
                      <a:gd name="connsiteY6" fmla="*/ 370490 h 646386"/>
                      <a:gd name="connsiteX7" fmla="*/ 1132490 w 1282262"/>
                      <a:gd name="connsiteY7" fmla="*/ 512379 h 646386"/>
                      <a:gd name="connsiteX8" fmla="*/ 1006366 w 1282262"/>
                      <a:gd name="connsiteY8" fmla="*/ 417786 h 646386"/>
                      <a:gd name="connsiteX9" fmla="*/ 1022131 w 1282262"/>
                      <a:gd name="connsiteY9" fmla="*/ 575441 h 646386"/>
                      <a:gd name="connsiteX10" fmla="*/ 927538 w 1282262"/>
                      <a:gd name="connsiteY10" fmla="*/ 559676 h 646386"/>
                      <a:gd name="connsiteX11" fmla="*/ 848710 w 1282262"/>
                      <a:gd name="connsiteY11" fmla="*/ 512379 h 646386"/>
                      <a:gd name="connsiteX12" fmla="*/ 864476 w 1282262"/>
                      <a:gd name="connsiteY12" fmla="*/ 449317 h 646386"/>
                      <a:gd name="connsiteX13" fmla="*/ 817179 w 1282262"/>
                      <a:gd name="connsiteY13" fmla="*/ 606972 h 646386"/>
                      <a:gd name="connsiteX14" fmla="*/ 754117 w 1282262"/>
                      <a:gd name="connsiteY14" fmla="*/ 638503 h 646386"/>
                      <a:gd name="connsiteX15" fmla="*/ 691055 w 1282262"/>
                      <a:gd name="connsiteY15" fmla="*/ 559676 h 646386"/>
                      <a:gd name="connsiteX16" fmla="*/ 722586 w 1282262"/>
                      <a:gd name="connsiteY16" fmla="*/ 417786 h 646386"/>
                      <a:gd name="connsiteX17" fmla="*/ 659524 w 1282262"/>
                      <a:gd name="connsiteY17" fmla="*/ 512379 h 646386"/>
                      <a:gd name="connsiteX18" fmla="*/ 612228 w 1282262"/>
                      <a:gd name="connsiteY18" fmla="*/ 465083 h 646386"/>
                      <a:gd name="connsiteX19" fmla="*/ 627993 w 1282262"/>
                      <a:gd name="connsiteY19" fmla="*/ 402021 h 646386"/>
                      <a:gd name="connsiteX20" fmla="*/ 564931 w 1282262"/>
                      <a:gd name="connsiteY20" fmla="*/ 528145 h 646386"/>
                      <a:gd name="connsiteX21" fmla="*/ 501869 w 1282262"/>
                      <a:gd name="connsiteY21" fmla="*/ 543910 h 646386"/>
                      <a:gd name="connsiteX22" fmla="*/ 407276 w 1282262"/>
                      <a:gd name="connsiteY22" fmla="*/ 449317 h 646386"/>
                      <a:gd name="connsiteX23" fmla="*/ 486103 w 1282262"/>
                      <a:gd name="connsiteY23" fmla="*/ 386255 h 646386"/>
                      <a:gd name="connsiteX24" fmla="*/ 344214 w 1282262"/>
                      <a:gd name="connsiteY24" fmla="*/ 480848 h 646386"/>
                      <a:gd name="connsiteX25" fmla="*/ 218090 w 1282262"/>
                      <a:gd name="connsiteY25" fmla="*/ 417786 h 646386"/>
                      <a:gd name="connsiteX26" fmla="*/ 91966 w 1282262"/>
                      <a:gd name="connsiteY26" fmla="*/ 465083 h 646386"/>
                      <a:gd name="connsiteX27" fmla="*/ 13138 w 1282262"/>
                      <a:gd name="connsiteY27" fmla="*/ 402021 h 646386"/>
                      <a:gd name="connsiteX28" fmla="*/ 123497 w 1282262"/>
                      <a:gd name="connsiteY28" fmla="*/ 354724 h 646386"/>
                      <a:gd name="connsiteX29" fmla="*/ 44669 w 1282262"/>
                      <a:gd name="connsiteY29" fmla="*/ 338959 h 646386"/>
                      <a:gd name="connsiteX30" fmla="*/ 28903 w 1282262"/>
                      <a:gd name="connsiteY30" fmla="*/ 228600 h 646386"/>
                      <a:gd name="connsiteX31" fmla="*/ 218090 w 1282262"/>
                      <a:gd name="connsiteY31" fmla="*/ 134007 h 646386"/>
                      <a:gd name="connsiteX32" fmla="*/ 470338 w 1282262"/>
                      <a:gd name="connsiteY32" fmla="*/ 307428 h 646386"/>
                      <a:gd name="connsiteX33" fmla="*/ 501869 w 1282262"/>
                      <a:gd name="connsiteY33" fmla="*/ 134007 h 646386"/>
                      <a:gd name="connsiteX34" fmla="*/ 549166 w 1282262"/>
                      <a:gd name="connsiteY34" fmla="*/ 86710 h 646386"/>
                      <a:gd name="connsiteX35" fmla="*/ 659524 w 1282262"/>
                      <a:gd name="connsiteY35" fmla="*/ 260131 h 646386"/>
                      <a:gd name="connsiteX36" fmla="*/ 675290 w 1282262"/>
                      <a:gd name="connsiteY36" fmla="*/ 134007 h 646386"/>
                      <a:gd name="connsiteX37" fmla="*/ 769883 w 1282262"/>
                      <a:gd name="connsiteY37" fmla="*/ 55179 h 646386"/>
                      <a:gd name="connsiteX38" fmla="*/ 785648 w 1282262"/>
                      <a:gd name="connsiteY38" fmla="*/ 39414 h 646386"/>
                      <a:gd name="connsiteX39" fmla="*/ 864476 w 1282262"/>
                      <a:gd name="connsiteY39" fmla="*/ 118241 h 646386"/>
                      <a:gd name="connsiteX40" fmla="*/ 943303 w 1282262"/>
                      <a:gd name="connsiteY40" fmla="*/ 7883 h 646386"/>
                      <a:gd name="connsiteX41" fmla="*/ 1022131 w 1282262"/>
                      <a:gd name="connsiteY41" fmla="*/ 70945 h 646386"/>
                      <a:gd name="connsiteX42" fmla="*/ 1085193 w 1282262"/>
                      <a:gd name="connsiteY42" fmla="*/ 102476 h 646386"/>
                      <a:gd name="connsiteX43" fmla="*/ 1132490 w 1282262"/>
                      <a:gd name="connsiteY43" fmla="*/ 134007 h 646386"/>
                      <a:gd name="connsiteX44" fmla="*/ 1132490 w 1282262"/>
                      <a:gd name="connsiteY44" fmla="*/ 149772 h 646386"/>
                      <a:gd name="connsiteX45" fmla="*/ 1037897 w 1282262"/>
                      <a:gd name="connsiteY45" fmla="*/ 212834 h 6463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</a:cxnLst>
                    <a:rect l="l" t="t" r="r" b="b"/>
                    <a:pathLst>
                      <a:path w="1282262" h="646386">
                        <a:moveTo>
                          <a:pt x="1037897" y="212834"/>
                        </a:moveTo>
                        <a:cubicBezTo>
                          <a:pt x="1032642" y="218089"/>
                          <a:pt x="1064173" y="170793"/>
                          <a:pt x="1100959" y="181303"/>
                        </a:cubicBezTo>
                        <a:cubicBezTo>
                          <a:pt x="1137745" y="191814"/>
                          <a:pt x="1234966" y="249621"/>
                          <a:pt x="1258614" y="275897"/>
                        </a:cubicBezTo>
                        <a:cubicBezTo>
                          <a:pt x="1282262" y="302173"/>
                          <a:pt x="1253358" y="323194"/>
                          <a:pt x="1242848" y="338959"/>
                        </a:cubicBezTo>
                        <a:cubicBezTo>
                          <a:pt x="1232338" y="354725"/>
                          <a:pt x="1227083" y="381000"/>
                          <a:pt x="1195552" y="370490"/>
                        </a:cubicBezTo>
                        <a:cubicBezTo>
                          <a:pt x="1164021" y="359980"/>
                          <a:pt x="1058917" y="275897"/>
                          <a:pt x="1053662" y="275897"/>
                        </a:cubicBezTo>
                        <a:cubicBezTo>
                          <a:pt x="1048407" y="275897"/>
                          <a:pt x="1150883" y="331076"/>
                          <a:pt x="1164021" y="370490"/>
                        </a:cubicBezTo>
                        <a:cubicBezTo>
                          <a:pt x="1177159" y="409904"/>
                          <a:pt x="1158766" y="504496"/>
                          <a:pt x="1132490" y="512379"/>
                        </a:cubicBezTo>
                        <a:cubicBezTo>
                          <a:pt x="1106214" y="520262"/>
                          <a:pt x="1024759" y="407276"/>
                          <a:pt x="1006366" y="417786"/>
                        </a:cubicBezTo>
                        <a:cubicBezTo>
                          <a:pt x="987973" y="428296"/>
                          <a:pt x="1035269" y="551793"/>
                          <a:pt x="1022131" y="575441"/>
                        </a:cubicBezTo>
                        <a:cubicBezTo>
                          <a:pt x="1008993" y="599089"/>
                          <a:pt x="956442" y="570186"/>
                          <a:pt x="927538" y="559676"/>
                        </a:cubicBezTo>
                        <a:cubicBezTo>
                          <a:pt x="898634" y="549166"/>
                          <a:pt x="859220" y="530772"/>
                          <a:pt x="848710" y="512379"/>
                        </a:cubicBezTo>
                        <a:cubicBezTo>
                          <a:pt x="838200" y="493986"/>
                          <a:pt x="869731" y="433552"/>
                          <a:pt x="864476" y="449317"/>
                        </a:cubicBezTo>
                        <a:cubicBezTo>
                          <a:pt x="859221" y="465082"/>
                          <a:pt x="835572" y="575441"/>
                          <a:pt x="817179" y="606972"/>
                        </a:cubicBezTo>
                        <a:cubicBezTo>
                          <a:pt x="798786" y="638503"/>
                          <a:pt x="775138" y="646386"/>
                          <a:pt x="754117" y="638503"/>
                        </a:cubicBezTo>
                        <a:cubicBezTo>
                          <a:pt x="733096" y="630620"/>
                          <a:pt x="696310" y="596462"/>
                          <a:pt x="691055" y="559676"/>
                        </a:cubicBezTo>
                        <a:cubicBezTo>
                          <a:pt x="685800" y="522890"/>
                          <a:pt x="727841" y="425669"/>
                          <a:pt x="722586" y="417786"/>
                        </a:cubicBezTo>
                        <a:cubicBezTo>
                          <a:pt x="717331" y="409903"/>
                          <a:pt x="677917" y="504496"/>
                          <a:pt x="659524" y="512379"/>
                        </a:cubicBezTo>
                        <a:cubicBezTo>
                          <a:pt x="641131" y="520262"/>
                          <a:pt x="617483" y="483476"/>
                          <a:pt x="612228" y="465083"/>
                        </a:cubicBezTo>
                        <a:cubicBezTo>
                          <a:pt x="606973" y="446690"/>
                          <a:pt x="635876" y="391511"/>
                          <a:pt x="627993" y="402021"/>
                        </a:cubicBezTo>
                        <a:cubicBezTo>
                          <a:pt x="620110" y="412531"/>
                          <a:pt x="585952" y="504497"/>
                          <a:pt x="564931" y="528145"/>
                        </a:cubicBezTo>
                        <a:cubicBezTo>
                          <a:pt x="543910" y="551793"/>
                          <a:pt x="528145" y="557048"/>
                          <a:pt x="501869" y="543910"/>
                        </a:cubicBezTo>
                        <a:cubicBezTo>
                          <a:pt x="475593" y="530772"/>
                          <a:pt x="409904" y="475593"/>
                          <a:pt x="407276" y="449317"/>
                        </a:cubicBezTo>
                        <a:cubicBezTo>
                          <a:pt x="404648" y="423041"/>
                          <a:pt x="496613" y="381000"/>
                          <a:pt x="486103" y="386255"/>
                        </a:cubicBezTo>
                        <a:cubicBezTo>
                          <a:pt x="475593" y="391510"/>
                          <a:pt x="388883" y="475593"/>
                          <a:pt x="344214" y="480848"/>
                        </a:cubicBezTo>
                        <a:cubicBezTo>
                          <a:pt x="299545" y="486103"/>
                          <a:pt x="260131" y="420413"/>
                          <a:pt x="218090" y="417786"/>
                        </a:cubicBezTo>
                        <a:cubicBezTo>
                          <a:pt x="176049" y="415159"/>
                          <a:pt x="126125" y="467710"/>
                          <a:pt x="91966" y="465083"/>
                        </a:cubicBezTo>
                        <a:cubicBezTo>
                          <a:pt x="57807" y="462456"/>
                          <a:pt x="7883" y="420414"/>
                          <a:pt x="13138" y="402021"/>
                        </a:cubicBezTo>
                        <a:cubicBezTo>
                          <a:pt x="18393" y="383628"/>
                          <a:pt x="118242" y="365234"/>
                          <a:pt x="123497" y="354724"/>
                        </a:cubicBezTo>
                        <a:cubicBezTo>
                          <a:pt x="128752" y="344214"/>
                          <a:pt x="60435" y="359980"/>
                          <a:pt x="44669" y="338959"/>
                        </a:cubicBezTo>
                        <a:cubicBezTo>
                          <a:pt x="28903" y="317938"/>
                          <a:pt x="0" y="262759"/>
                          <a:pt x="28903" y="228600"/>
                        </a:cubicBezTo>
                        <a:cubicBezTo>
                          <a:pt x="57807" y="194441"/>
                          <a:pt x="144517" y="120869"/>
                          <a:pt x="218090" y="134007"/>
                        </a:cubicBezTo>
                        <a:cubicBezTo>
                          <a:pt x="291663" y="147145"/>
                          <a:pt x="423042" y="307428"/>
                          <a:pt x="470338" y="307428"/>
                        </a:cubicBezTo>
                        <a:cubicBezTo>
                          <a:pt x="517634" y="307428"/>
                          <a:pt x="488731" y="170793"/>
                          <a:pt x="501869" y="134007"/>
                        </a:cubicBezTo>
                        <a:cubicBezTo>
                          <a:pt x="515007" y="97221"/>
                          <a:pt x="522890" y="65689"/>
                          <a:pt x="549166" y="86710"/>
                        </a:cubicBezTo>
                        <a:cubicBezTo>
                          <a:pt x="575442" y="107731"/>
                          <a:pt x="638503" y="252248"/>
                          <a:pt x="659524" y="260131"/>
                        </a:cubicBezTo>
                        <a:cubicBezTo>
                          <a:pt x="680545" y="268014"/>
                          <a:pt x="656897" y="168166"/>
                          <a:pt x="675290" y="134007"/>
                        </a:cubicBezTo>
                        <a:cubicBezTo>
                          <a:pt x="693683" y="99848"/>
                          <a:pt x="751490" y="70944"/>
                          <a:pt x="769883" y="55179"/>
                        </a:cubicBezTo>
                        <a:cubicBezTo>
                          <a:pt x="788276" y="39414"/>
                          <a:pt x="769883" y="28904"/>
                          <a:pt x="785648" y="39414"/>
                        </a:cubicBezTo>
                        <a:cubicBezTo>
                          <a:pt x="801414" y="49924"/>
                          <a:pt x="838200" y="123496"/>
                          <a:pt x="864476" y="118241"/>
                        </a:cubicBezTo>
                        <a:cubicBezTo>
                          <a:pt x="890752" y="112986"/>
                          <a:pt x="917027" y="15766"/>
                          <a:pt x="943303" y="7883"/>
                        </a:cubicBezTo>
                        <a:cubicBezTo>
                          <a:pt x="969579" y="0"/>
                          <a:pt x="998483" y="55180"/>
                          <a:pt x="1022131" y="70945"/>
                        </a:cubicBezTo>
                        <a:cubicBezTo>
                          <a:pt x="1045779" y="86710"/>
                          <a:pt x="1066800" y="91966"/>
                          <a:pt x="1085193" y="102476"/>
                        </a:cubicBezTo>
                        <a:cubicBezTo>
                          <a:pt x="1103586" y="112986"/>
                          <a:pt x="1124607" y="126124"/>
                          <a:pt x="1132490" y="134007"/>
                        </a:cubicBezTo>
                        <a:cubicBezTo>
                          <a:pt x="1140373" y="141890"/>
                          <a:pt x="1148255" y="136634"/>
                          <a:pt x="1132490" y="149772"/>
                        </a:cubicBezTo>
                        <a:cubicBezTo>
                          <a:pt x="1116725" y="162910"/>
                          <a:pt x="1043152" y="207579"/>
                          <a:pt x="1037897" y="212834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123" name="Freeform 122"/>
                  <p:cNvSpPr/>
                  <p:nvPr/>
                </p:nvSpPr>
                <p:spPr>
                  <a:xfrm>
                    <a:off x="3196316" y="3379633"/>
                    <a:ext cx="2739350" cy="886943"/>
                  </a:xfrm>
                  <a:custGeom>
                    <a:avLst/>
                    <a:gdLst>
                      <a:gd name="connsiteX0" fmla="*/ 2627 w 2740571"/>
                      <a:gd name="connsiteY0" fmla="*/ 99848 h 890752"/>
                      <a:gd name="connsiteX1" fmla="*/ 49924 w 2740571"/>
                      <a:gd name="connsiteY1" fmla="*/ 5255 h 890752"/>
                      <a:gd name="connsiteX2" fmla="*/ 176048 w 2740571"/>
                      <a:gd name="connsiteY2" fmla="*/ 68317 h 890752"/>
                      <a:gd name="connsiteX3" fmla="*/ 302172 w 2740571"/>
                      <a:gd name="connsiteY3" fmla="*/ 210207 h 890752"/>
                      <a:gd name="connsiteX4" fmla="*/ 333703 w 2740571"/>
                      <a:gd name="connsiteY4" fmla="*/ 52552 h 890752"/>
                      <a:gd name="connsiteX5" fmla="*/ 444061 w 2740571"/>
                      <a:gd name="connsiteY5" fmla="*/ 52552 h 890752"/>
                      <a:gd name="connsiteX6" fmla="*/ 522889 w 2740571"/>
                      <a:gd name="connsiteY6" fmla="*/ 241738 h 890752"/>
                      <a:gd name="connsiteX7" fmla="*/ 649013 w 2740571"/>
                      <a:gd name="connsiteY7" fmla="*/ 194441 h 890752"/>
                      <a:gd name="connsiteX8" fmla="*/ 806668 w 2740571"/>
                      <a:gd name="connsiteY8" fmla="*/ 257503 h 890752"/>
                      <a:gd name="connsiteX9" fmla="*/ 853965 w 2740571"/>
                      <a:gd name="connsiteY9" fmla="*/ 194441 h 890752"/>
                      <a:gd name="connsiteX10" fmla="*/ 932793 w 2740571"/>
                      <a:gd name="connsiteY10" fmla="*/ 241738 h 890752"/>
                      <a:gd name="connsiteX11" fmla="*/ 932793 w 2740571"/>
                      <a:gd name="connsiteY11" fmla="*/ 304800 h 890752"/>
                      <a:gd name="connsiteX12" fmla="*/ 1058917 w 2740571"/>
                      <a:gd name="connsiteY12" fmla="*/ 178676 h 890752"/>
                      <a:gd name="connsiteX13" fmla="*/ 1153510 w 2740571"/>
                      <a:gd name="connsiteY13" fmla="*/ 162910 h 890752"/>
                      <a:gd name="connsiteX14" fmla="*/ 1153510 w 2740571"/>
                      <a:gd name="connsiteY14" fmla="*/ 289035 h 890752"/>
                      <a:gd name="connsiteX15" fmla="*/ 1358461 w 2740571"/>
                      <a:gd name="connsiteY15" fmla="*/ 147145 h 890752"/>
                      <a:gd name="connsiteX16" fmla="*/ 1468820 w 2740571"/>
                      <a:gd name="connsiteY16" fmla="*/ 178676 h 890752"/>
                      <a:gd name="connsiteX17" fmla="*/ 1453055 w 2740571"/>
                      <a:gd name="connsiteY17" fmla="*/ 320566 h 890752"/>
                      <a:gd name="connsiteX18" fmla="*/ 1594944 w 2740571"/>
                      <a:gd name="connsiteY18" fmla="*/ 289035 h 890752"/>
                      <a:gd name="connsiteX19" fmla="*/ 1594944 w 2740571"/>
                      <a:gd name="connsiteY19" fmla="*/ 210207 h 890752"/>
                      <a:gd name="connsiteX20" fmla="*/ 1689537 w 2740571"/>
                      <a:gd name="connsiteY20" fmla="*/ 241738 h 890752"/>
                      <a:gd name="connsiteX21" fmla="*/ 1721068 w 2740571"/>
                      <a:gd name="connsiteY21" fmla="*/ 147145 h 890752"/>
                      <a:gd name="connsiteX22" fmla="*/ 1862958 w 2740571"/>
                      <a:gd name="connsiteY22" fmla="*/ 210207 h 890752"/>
                      <a:gd name="connsiteX23" fmla="*/ 1989082 w 2740571"/>
                      <a:gd name="connsiteY23" fmla="*/ 225972 h 890752"/>
                      <a:gd name="connsiteX24" fmla="*/ 1989082 w 2740571"/>
                      <a:gd name="connsiteY24" fmla="*/ 320566 h 890752"/>
                      <a:gd name="connsiteX25" fmla="*/ 1941786 w 2740571"/>
                      <a:gd name="connsiteY25" fmla="*/ 367862 h 890752"/>
                      <a:gd name="connsiteX26" fmla="*/ 2083675 w 2740571"/>
                      <a:gd name="connsiteY26" fmla="*/ 289035 h 890752"/>
                      <a:gd name="connsiteX27" fmla="*/ 2209799 w 2740571"/>
                      <a:gd name="connsiteY27" fmla="*/ 178676 h 890752"/>
                      <a:gd name="connsiteX28" fmla="*/ 2304393 w 2740571"/>
                      <a:gd name="connsiteY28" fmla="*/ 304800 h 890752"/>
                      <a:gd name="connsiteX29" fmla="*/ 2304393 w 2740571"/>
                      <a:gd name="connsiteY29" fmla="*/ 352097 h 890752"/>
                      <a:gd name="connsiteX30" fmla="*/ 2130972 w 2740571"/>
                      <a:gd name="connsiteY30" fmla="*/ 446690 h 890752"/>
                      <a:gd name="connsiteX31" fmla="*/ 2288627 w 2740571"/>
                      <a:gd name="connsiteY31" fmla="*/ 478221 h 890752"/>
                      <a:gd name="connsiteX32" fmla="*/ 2430517 w 2740571"/>
                      <a:gd name="connsiteY32" fmla="*/ 352097 h 890752"/>
                      <a:gd name="connsiteX33" fmla="*/ 2525110 w 2740571"/>
                      <a:gd name="connsiteY33" fmla="*/ 415159 h 890752"/>
                      <a:gd name="connsiteX34" fmla="*/ 2525110 w 2740571"/>
                      <a:gd name="connsiteY34" fmla="*/ 509752 h 890752"/>
                      <a:gd name="connsiteX35" fmla="*/ 2430517 w 2740571"/>
                      <a:gd name="connsiteY35" fmla="*/ 557048 h 890752"/>
                      <a:gd name="connsiteX36" fmla="*/ 2588172 w 2740571"/>
                      <a:gd name="connsiteY36" fmla="*/ 525517 h 890752"/>
                      <a:gd name="connsiteX37" fmla="*/ 2666999 w 2740571"/>
                      <a:gd name="connsiteY37" fmla="*/ 462455 h 890752"/>
                      <a:gd name="connsiteX38" fmla="*/ 2730061 w 2740571"/>
                      <a:gd name="connsiteY38" fmla="*/ 572814 h 890752"/>
                      <a:gd name="connsiteX39" fmla="*/ 2603937 w 2740571"/>
                      <a:gd name="connsiteY39" fmla="*/ 667407 h 890752"/>
                      <a:gd name="connsiteX40" fmla="*/ 2477813 w 2740571"/>
                      <a:gd name="connsiteY40" fmla="*/ 651641 h 890752"/>
                      <a:gd name="connsiteX41" fmla="*/ 2588172 w 2740571"/>
                      <a:gd name="connsiteY41" fmla="*/ 698938 h 890752"/>
                      <a:gd name="connsiteX42" fmla="*/ 2556641 w 2740571"/>
                      <a:gd name="connsiteY42" fmla="*/ 746235 h 890752"/>
                      <a:gd name="connsiteX43" fmla="*/ 2414751 w 2740571"/>
                      <a:gd name="connsiteY43" fmla="*/ 762000 h 890752"/>
                      <a:gd name="connsiteX44" fmla="*/ 2477813 w 2740571"/>
                      <a:gd name="connsiteY44" fmla="*/ 840828 h 890752"/>
                      <a:gd name="connsiteX45" fmla="*/ 2304393 w 2740571"/>
                      <a:gd name="connsiteY45" fmla="*/ 872359 h 890752"/>
                      <a:gd name="connsiteX46" fmla="*/ 2099441 w 2740571"/>
                      <a:gd name="connsiteY46" fmla="*/ 762000 h 890752"/>
                      <a:gd name="connsiteX47" fmla="*/ 2130972 w 2740571"/>
                      <a:gd name="connsiteY47" fmla="*/ 856593 h 890752"/>
                      <a:gd name="connsiteX48" fmla="*/ 1989082 w 2740571"/>
                      <a:gd name="connsiteY48" fmla="*/ 872359 h 890752"/>
                      <a:gd name="connsiteX49" fmla="*/ 1957551 w 2740571"/>
                      <a:gd name="connsiteY49" fmla="*/ 746235 h 890752"/>
                      <a:gd name="connsiteX50" fmla="*/ 1926020 w 2740571"/>
                      <a:gd name="connsiteY50" fmla="*/ 793531 h 890752"/>
                      <a:gd name="connsiteX51" fmla="*/ 1831427 w 2740571"/>
                      <a:gd name="connsiteY51" fmla="*/ 777766 h 890752"/>
                      <a:gd name="connsiteX52" fmla="*/ 1831427 w 2740571"/>
                      <a:gd name="connsiteY52" fmla="*/ 730469 h 890752"/>
                      <a:gd name="connsiteX53" fmla="*/ 1673772 w 2740571"/>
                      <a:gd name="connsiteY53" fmla="*/ 746235 h 890752"/>
                      <a:gd name="connsiteX54" fmla="*/ 1689537 w 2740571"/>
                      <a:gd name="connsiteY54" fmla="*/ 635876 h 890752"/>
                      <a:gd name="connsiteX55" fmla="*/ 1689537 w 2740571"/>
                      <a:gd name="connsiteY55" fmla="*/ 714703 h 890752"/>
                      <a:gd name="connsiteX56" fmla="*/ 1579179 w 2740571"/>
                      <a:gd name="connsiteY56" fmla="*/ 714703 h 890752"/>
                      <a:gd name="connsiteX57" fmla="*/ 1547648 w 2740571"/>
                      <a:gd name="connsiteY57" fmla="*/ 683172 h 890752"/>
                      <a:gd name="connsiteX58" fmla="*/ 1437289 w 2740571"/>
                      <a:gd name="connsiteY58" fmla="*/ 840828 h 890752"/>
                      <a:gd name="connsiteX59" fmla="*/ 1358461 w 2740571"/>
                      <a:gd name="connsiteY59" fmla="*/ 809297 h 890752"/>
                      <a:gd name="connsiteX60" fmla="*/ 1405758 w 2740571"/>
                      <a:gd name="connsiteY60" fmla="*/ 635876 h 890752"/>
                      <a:gd name="connsiteX61" fmla="*/ 1342696 w 2740571"/>
                      <a:gd name="connsiteY61" fmla="*/ 698938 h 890752"/>
                      <a:gd name="connsiteX62" fmla="*/ 1232337 w 2740571"/>
                      <a:gd name="connsiteY62" fmla="*/ 683172 h 890752"/>
                      <a:gd name="connsiteX63" fmla="*/ 1374227 w 2740571"/>
                      <a:gd name="connsiteY63" fmla="*/ 509752 h 890752"/>
                      <a:gd name="connsiteX64" fmla="*/ 1342696 w 2740571"/>
                      <a:gd name="connsiteY64" fmla="*/ 509752 h 890752"/>
                      <a:gd name="connsiteX65" fmla="*/ 1326930 w 2740571"/>
                      <a:gd name="connsiteY65" fmla="*/ 462455 h 890752"/>
                      <a:gd name="connsiteX66" fmla="*/ 1295399 w 2740571"/>
                      <a:gd name="connsiteY66" fmla="*/ 509752 h 890752"/>
                      <a:gd name="connsiteX67" fmla="*/ 1248103 w 2740571"/>
                      <a:gd name="connsiteY67" fmla="*/ 541283 h 890752"/>
                      <a:gd name="connsiteX68" fmla="*/ 1169275 w 2740571"/>
                      <a:gd name="connsiteY68" fmla="*/ 525517 h 890752"/>
                      <a:gd name="connsiteX69" fmla="*/ 1090448 w 2740571"/>
                      <a:gd name="connsiteY69" fmla="*/ 430924 h 890752"/>
                      <a:gd name="connsiteX70" fmla="*/ 1169275 w 2740571"/>
                      <a:gd name="connsiteY70" fmla="*/ 541283 h 890752"/>
                      <a:gd name="connsiteX71" fmla="*/ 1074682 w 2740571"/>
                      <a:gd name="connsiteY71" fmla="*/ 557048 h 890752"/>
                      <a:gd name="connsiteX72" fmla="*/ 964324 w 2740571"/>
                      <a:gd name="connsiteY72" fmla="*/ 446690 h 890752"/>
                      <a:gd name="connsiteX73" fmla="*/ 995855 w 2740571"/>
                      <a:gd name="connsiteY73" fmla="*/ 572814 h 890752"/>
                      <a:gd name="connsiteX74" fmla="*/ 869730 w 2740571"/>
                      <a:gd name="connsiteY74" fmla="*/ 509752 h 890752"/>
                      <a:gd name="connsiteX75" fmla="*/ 822434 w 2740571"/>
                      <a:gd name="connsiteY75" fmla="*/ 620110 h 890752"/>
                      <a:gd name="connsiteX76" fmla="*/ 727841 w 2740571"/>
                      <a:gd name="connsiteY76" fmla="*/ 588579 h 890752"/>
                      <a:gd name="connsiteX77" fmla="*/ 727841 w 2740571"/>
                      <a:gd name="connsiteY77" fmla="*/ 525517 h 890752"/>
                      <a:gd name="connsiteX78" fmla="*/ 554420 w 2740571"/>
                      <a:gd name="connsiteY78" fmla="*/ 651641 h 890752"/>
                      <a:gd name="connsiteX79" fmla="*/ 491358 w 2740571"/>
                      <a:gd name="connsiteY79" fmla="*/ 588579 h 890752"/>
                      <a:gd name="connsiteX80" fmla="*/ 538655 w 2740571"/>
                      <a:gd name="connsiteY80" fmla="*/ 509752 h 890752"/>
                      <a:gd name="connsiteX81" fmla="*/ 444061 w 2740571"/>
                      <a:gd name="connsiteY81" fmla="*/ 525517 h 890752"/>
                      <a:gd name="connsiteX82" fmla="*/ 428296 w 2740571"/>
                      <a:gd name="connsiteY82" fmla="*/ 462455 h 890752"/>
                      <a:gd name="connsiteX83" fmla="*/ 317937 w 2740571"/>
                      <a:gd name="connsiteY83" fmla="*/ 509752 h 890752"/>
                      <a:gd name="connsiteX84" fmla="*/ 207579 w 2740571"/>
                      <a:gd name="connsiteY84" fmla="*/ 493986 h 890752"/>
                      <a:gd name="connsiteX85" fmla="*/ 191813 w 2740571"/>
                      <a:gd name="connsiteY85" fmla="*/ 415159 h 890752"/>
                      <a:gd name="connsiteX86" fmla="*/ 18393 w 2740571"/>
                      <a:gd name="connsiteY86" fmla="*/ 336331 h 890752"/>
                      <a:gd name="connsiteX87" fmla="*/ 160282 w 2740571"/>
                      <a:gd name="connsiteY87" fmla="*/ 241738 h 890752"/>
                      <a:gd name="connsiteX88" fmla="*/ 65689 w 2740571"/>
                      <a:gd name="connsiteY88" fmla="*/ 194441 h 890752"/>
                      <a:gd name="connsiteX89" fmla="*/ 2627 w 2740571"/>
                      <a:gd name="connsiteY89" fmla="*/ 99848 h 8907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  <a:cxn ang="0">
                        <a:pos x="connsiteX70" y="connsiteY70"/>
                      </a:cxn>
                      <a:cxn ang="0">
                        <a:pos x="connsiteX71" y="connsiteY71"/>
                      </a:cxn>
                      <a:cxn ang="0">
                        <a:pos x="connsiteX72" y="connsiteY72"/>
                      </a:cxn>
                      <a:cxn ang="0">
                        <a:pos x="connsiteX73" y="connsiteY73"/>
                      </a:cxn>
                      <a:cxn ang="0">
                        <a:pos x="connsiteX74" y="connsiteY74"/>
                      </a:cxn>
                      <a:cxn ang="0">
                        <a:pos x="connsiteX75" y="connsiteY75"/>
                      </a:cxn>
                      <a:cxn ang="0">
                        <a:pos x="connsiteX76" y="connsiteY76"/>
                      </a:cxn>
                      <a:cxn ang="0">
                        <a:pos x="connsiteX77" y="connsiteY77"/>
                      </a:cxn>
                      <a:cxn ang="0">
                        <a:pos x="connsiteX78" y="connsiteY78"/>
                      </a:cxn>
                      <a:cxn ang="0">
                        <a:pos x="connsiteX79" y="connsiteY79"/>
                      </a:cxn>
                      <a:cxn ang="0">
                        <a:pos x="connsiteX80" y="connsiteY80"/>
                      </a:cxn>
                      <a:cxn ang="0">
                        <a:pos x="connsiteX81" y="connsiteY81"/>
                      </a:cxn>
                      <a:cxn ang="0">
                        <a:pos x="connsiteX82" y="connsiteY82"/>
                      </a:cxn>
                      <a:cxn ang="0">
                        <a:pos x="connsiteX83" y="connsiteY83"/>
                      </a:cxn>
                      <a:cxn ang="0">
                        <a:pos x="connsiteX84" y="connsiteY84"/>
                      </a:cxn>
                      <a:cxn ang="0">
                        <a:pos x="connsiteX85" y="connsiteY85"/>
                      </a:cxn>
                      <a:cxn ang="0">
                        <a:pos x="connsiteX86" y="connsiteY86"/>
                      </a:cxn>
                      <a:cxn ang="0">
                        <a:pos x="connsiteX87" y="connsiteY87"/>
                      </a:cxn>
                      <a:cxn ang="0">
                        <a:pos x="connsiteX88" y="connsiteY88"/>
                      </a:cxn>
                      <a:cxn ang="0">
                        <a:pos x="connsiteX89" y="connsiteY89"/>
                      </a:cxn>
                    </a:cxnLst>
                    <a:rect l="l" t="t" r="r" b="b"/>
                    <a:pathLst>
                      <a:path w="2740571" h="890752">
                        <a:moveTo>
                          <a:pt x="2627" y="99848"/>
                        </a:moveTo>
                        <a:cubicBezTo>
                          <a:pt x="0" y="68317"/>
                          <a:pt x="21020" y="10510"/>
                          <a:pt x="49924" y="5255"/>
                        </a:cubicBezTo>
                        <a:cubicBezTo>
                          <a:pt x="78828" y="0"/>
                          <a:pt x="134007" y="34158"/>
                          <a:pt x="176048" y="68317"/>
                        </a:cubicBezTo>
                        <a:cubicBezTo>
                          <a:pt x="218089" y="102476"/>
                          <a:pt x="275896" y="212835"/>
                          <a:pt x="302172" y="210207"/>
                        </a:cubicBezTo>
                        <a:cubicBezTo>
                          <a:pt x="328448" y="207580"/>
                          <a:pt x="310055" y="78828"/>
                          <a:pt x="333703" y="52552"/>
                        </a:cubicBezTo>
                        <a:cubicBezTo>
                          <a:pt x="357351" y="26276"/>
                          <a:pt x="412530" y="21021"/>
                          <a:pt x="444061" y="52552"/>
                        </a:cubicBezTo>
                        <a:cubicBezTo>
                          <a:pt x="475592" y="84083"/>
                          <a:pt x="488730" y="218090"/>
                          <a:pt x="522889" y="241738"/>
                        </a:cubicBezTo>
                        <a:cubicBezTo>
                          <a:pt x="557048" y="265386"/>
                          <a:pt x="601717" y="191814"/>
                          <a:pt x="649013" y="194441"/>
                        </a:cubicBezTo>
                        <a:cubicBezTo>
                          <a:pt x="696310" y="197069"/>
                          <a:pt x="772509" y="257503"/>
                          <a:pt x="806668" y="257503"/>
                        </a:cubicBezTo>
                        <a:cubicBezTo>
                          <a:pt x="840827" y="257503"/>
                          <a:pt x="832944" y="197068"/>
                          <a:pt x="853965" y="194441"/>
                        </a:cubicBezTo>
                        <a:cubicBezTo>
                          <a:pt x="874986" y="191814"/>
                          <a:pt x="919655" y="223345"/>
                          <a:pt x="932793" y="241738"/>
                        </a:cubicBezTo>
                        <a:cubicBezTo>
                          <a:pt x="945931" y="260131"/>
                          <a:pt x="911772" y="315310"/>
                          <a:pt x="932793" y="304800"/>
                        </a:cubicBezTo>
                        <a:cubicBezTo>
                          <a:pt x="953814" y="294290"/>
                          <a:pt x="1022131" y="202324"/>
                          <a:pt x="1058917" y="178676"/>
                        </a:cubicBezTo>
                        <a:cubicBezTo>
                          <a:pt x="1095703" y="155028"/>
                          <a:pt x="1137745" y="144517"/>
                          <a:pt x="1153510" y="162910"/>
                        </a:cubicBezTo>
                        <a:cubicBezTo>
                          <a:pt x="1169275" y="181303"/>
                          <a:pt x="1119352" y="291662"/>
                          <a:pt x="1153510" y="289035"/>
                        </a:cubicBezTo>
                        <a:cubicBezTo>
                          <a:pt x="1187668" y="286408"/>
                          <a:pt x="1305909" y="165538"/>
                          <a:pt x="1358461" y="147145"/>
                        </a:cubicBezTo>
                        <a:cubicBezTo>
                          <a:pt x="1411013" y="128752"/>
                          <a:pt x="1453054" y="149772"/>
                          <a:pt x="1468820" y="178676"/>
                        </a:cubicBezTo>
                        <a:cubicBezTo>
                          <a:pt x="1484586" y="207580"/>
                          <a:pt x="1432034" y="302173"/>
                          <a:pt x="1453055" y="320566"/>
                        </a:cubicBezTo>
                        <a:cubicBezTo>
                          <a:pt x="1474076" y="338959"/>
                          <a:pt x="1571296" y="307428"/>
                          <a:pt x="1594944" y="289035"/>
                        </a:cubicBezTo>
                        <a:cubicBezTo>
                          <a:pt x="1618592" y="270642"/>
                          <a:pt x="1579179" y="218090"/>
                          <a:pt x="1594944" y="210207"/>
                        </a:cubicBezTo>
                        <a:cubicBezTo>
                          <a:pt x="1610710" y="202324"/>
                          <a:pt x="1668516" y="252248"/>
                          <a:pt x="1689537" y="241738"/>
                        </a:cubicBezTo>
                        <a:cubicBezTo>
                          <a:pt x="1710558" y="231228"/>
                          <a:pt x="1692164" y="152400"/>
                          <a:pt x="1721068" y="147145"/>
                        </a:cubicBezTo>
                        <a:cubicBezTo>
                          <a:pt x="1749972" y="141890"/>
                          <a:pt x="1818289" y="197069"/>
                          <a:pt x="1862958" y="210207"/>
                        </a:cubicBezTo>
                        <a:cubicBezTo>
                          <a:pt x="1907627" y="223345"/>
                          <a:pt x="1968061" y="207579"/>
                          <a:pt x="1989082" y="225972"/>
                        </a:cubicBezTo>
                        <a:cubicBezTo>
                          <a:pt x="2010103" y="244365"/>
                          <a:pt x="1996965" y="296918"/>
                          <a:pt x="1989082" y="320566"/>
                        </a:cubicBezTo>
                        <a:cubicBezTo>
                          <a:pt x="1981199" y="344214"/>
                          <a:pt x="1926021" y="373117"/>
                          <a:pt x="1941786" y="367862"/>
                        </a:cubicBezTo>
                        <a:cubicBezTo>
                          <a:pt x="1957551" y="362607"/>
                          <a:pt x="2039006" y="320566"/>
                          <a:pt x="2083675" y="289035"/>
                        </a:cubicBezTo>
                        <a:cubicBezTo>
                          <a:pt x="2128344" y="257504"/>
                          <a:pt x="2173013" y="176049"/>
                          <a:pt x="2209799" y="178676"/>
                        </a:cubicBezTo>
                        <a:cubicBezTo>
                          <a:pt x="2246585" y="181303"/>
                          <a:pt x="2288627" y="275896"/>
                          <a:pt x="2304393" y="304800"/>
                        </a:cubicBezTo>
                        <a:cubicBezTo>
                          <a:pt x="2320159" y="333704"/>
                          <a:pt x="2333296" y="328449"/>
                          <a:pt x="2304393" y="352097"/>
                        </a:cubicBezTo>
                        <a:cubicBezTo>
                          <a:pt x="2275490" y="375745"/>
                          <a:pt x="2133600" y="425669"/>
                          <a:pt x="2130972" y="446690"/>
                        </a:cubicBezTo>
                        <a:cubicBezTo>
                          <a:pt x="2128344" y="467711"/>
                          <a:pt x="2238703" y="493986"/>
                          <a:pt x="2288627" y="478221"/>
                        </a:cubicBezTo>
                        <a:cubicBezTo>
                          <a:pt x="2338551" y="462456"/>
                          <a:pt x="2391103" y="362607"/>
                          <a:pt x="2430517" y="352097"/>
                        </a:cubicBezTo>
                        <a:cubicBezTo>
                          <a:pt x="2469931" y="341587"/>
                          <a:pt x="2509345" y="388883"/>
                          <a:pt x="2525110" y="415159"/>
                        </a:cubicBezTo>
                        <a:cubicBezTo>
                          <a:pt x="2540875" y="441435"/>
                          <a:pt x="2540875" y="486104"/>
                          <a:pt x="2525110" y="509752"/>
                        </a:cubicBezTo>
                        <a:cubicBezTo>
                          <a:pt x="2509345" y="533400"/>
                          <a:pt x="2420007" y="554420"/>
                          <a:pt x="2430517" y="557048"/>
                        </a:cubicBezTo>
                        <a:cubicBezTo>
                          <a:pt x="2441027" y="559676"/>
                          <a:pt x="2548758" y="541282"/>
                          <a:pt x="2588172" y="525517"/>
                        </a:cubicBezTo>
                        <a:cubicBezTo>
                          <a:pt x="2627586" y="509752"/>
                          <a:pt x="2643351" y="454572"/>
                          <a:pt x="2666999" y="462455"/>
                        </a:cubicBezTo>
                        <a:cubicBezTo>
                          <a:pt x="2690647" y="470338"/>
                          <a:pt x="2740571" y="538655"/>
                          <a:pt x="2730061" y="572814"/>
                        </a:cubicBezTo>
                        <a:cubicBezTo>
                          <a:pt x="2719551" y="606973"/>
                          <a:pt x="2645978" y="654269"/>
                          <a:pt x="2603937" y="667407"/>
                        </a:cubicBezTo>
                        <a:cubicBezTo>
                          <a:pt x="2561896" y="680545"/>
                          <a:pt x="2480440" y="646386"/>
                          <a:pt x="2477813" y="651641"/>
                        </a:cubicBezTo>
                        <a:cubicBezTo>
                          <a:pt x="2475186" y="656896"/>
                          <a:pt x="2575034" y="683172"/>
                          <a:pt x="2588172" y="698938"/>
                        </a:cubicBezTo>
                        <a:cubicBezTo>
                          <a:pt x="2601310" y="714704"/>
                          <a:pt x="2585545" y="735725"/>
                          <a:pt x="2556641" y="746235"/>
                        </a:cubicBezTo>
                        <a:cubicBezTo>
                          <a:pt x="2527737" y="756745"/>
                          <a:pt x="2427889" y="746235"/>
                          <a:pt x="2414751" y="762000"/>
                        </a:cubicBezTo>
                        <a:cubicBezTo>
                          <a:pt x="2401613" y="777765"/>
                          <a:pt x="2496206" y="822435"/>
                          <a:pt x="2477813" y="840828"/>
                        </a:cubicBezTo>
                        <a:cubicBezTo>
                          <a:pt x="2459420" y="859221"/>
                          <a:pt x="2367455" y="885497"/>
                          <a:pt x="2304393" y="872359"/>
                        </a:cubicBezTo>
                        <a:cubicBezTo>
                          <a:pt x="2241331" y="859221"/>
                          <a:pt x="2128344" y="764628"/>
                          <a:pt x="2099441" y="762000"/>
                        </a:cubicBezTo>
                        <a:cubicBezTo>
                          <a:pt x="2070538" y="759372"/>
                          <a:pt x="2149365" y="838200"/>
                          <a:pt x="2130972" y="856593"/>
                        </a:cubicBezTo>
                        <a:cubicBezTo>
                          <a:pt x="2112579" y="874986"/>
                          <a:pt x="2017985" y="890752"/>
                          <a:pt x="1989082" y="872359"/>
                        </a:cubicBezTo>
                        <a:cubicBezTo>
                          <a:pt x="1960179" y="853966"/>
                          <a:pt x="1968061" y="759373"/>
                          <a:pt x="1957551" y="746235"/>
                        </a:cubicBezTo>
                        <a:cubicBezTo>
                          <a:pt x="1947041" y="733097"/>
                          <a:pt x="1947041" y="788276"/>
                          <a:pt x="1926020" y="793531"/>
                        </a:cubicBezTo>
                        <a:cubicBezTo>
                          <a:pt x="1904999" y="798786"/>
                          <a:pt x="1847193" y="788276"/>
                          <a:pt x="1831427" y="777766"/>
                        </a:cubicBezTo>
                        <a:cubicBezTo>
                          <a:pt x="1815662" y="767256"/>
                          <a:pt x="1857703" y="735724"/>
                          <a:pt x="1831427" y="730469"/>
                        </a:cubicBezTo>
                        <a:cubicBezTo>
                          <a:pt x="1805151" y="725214"/>
                          <a:pt x="1697420" y="762000"/>
                          <a:pt x="1673772" y="746235"/>
                        </a:cubicBezTo>
                        <a:cubicBezTo>
                          <a:pt x="1650124" y="730470"/>
                          <a:pt x="1686910" y="641131"/>
                          <a:pt x="1689537" y="635876"/>
                        </a:cubicBezTo>
                        <a:cubicBezTo>
                          <a:pt x="1692164" y="630621"/>
                          <a:pt x="1707930" y="701565"/>
                          <a:pt x="1689537" y="714703"/>
                        </a:cubicBezTo>
                        <a:cubicBezTo>
                          <a:pt x="1671144" y="727841"/>
                          <a:pt x="1602827" y="719958"/>
                          <a:pt x="1579179" y="714703"/>
                        </a:cubicBezTo>
                        <a:cubicBezTo>
                          <a:pt x="1555531" y="709448"/>
                          <a:pt x="1571296" y="662151"/>
                          <a:pt x="1547648" y="683172"/>
                        </a:cubicBezTo>
                        <a:cubicBezTo>
                          <a:pt x="1524000" y="704193"/>
                          <a:pt x="1468820" y="819807"/>
                          <a:pt x="1437289" y="840828"/>
                        </a:cubicBezTo>
                        <a:cubicBezTo>
                          <a:pt x="1405758" y="861849"/>
                          <a:pt x="1363716" y="843456"/>
                          <a:pt x="1358461" y="809297"/>
                        </a:cubicBezTo>
                        <a:cubicBezTo>
                          <a:pt x="1353206" y="775138"/>
                          <a:pt x="1408385" y="654269"/>
                          <a:pt x="1405758" y="635876"/>
                        </a:cubicBezTo>
                        <a:cubicBezTo>
                          <a:pt x="1403131" y="617483"/>
                          <a:pt x="1371599" y="691055"/>
                          <a:pt x="1342696" y="698938"/>
                        </a:cubicBezTo>
                        <a:cubicBezTo>
                          <a:pt x="1313793" y="706821"/>
                          <a:pt x="1227082" y="714703"/>
                          <a:pt x="1232337" y="683172"/>
                        </a:cubicBezTo>
                        <a:cubicBezTo>
                          <a:pt x="1237592" y="651641"/>
                          <a:pt x="1355834" y="538655"/>
                          <a:pt x="1374227" y="509752"/>
                        </a:cubicBezTo>
                        <a:cubicBezTo>
                          <a:pt x="1392620" y="480849"/>
                          <a:pt x="1350579" y="517635"/>
                          <a:pt x="1342696" y="509752"/>
                        </a:cubicBezTo>
                        <a:cubicBezTo>
                          <a:pt x="1334813" y="501869"/>
                          <a:pt x="1334813" y="462455"/>
                          <a:pt x="1326930" y="462455"/>
                        </a:cubicBezTo>
                        <a:cubicBezTo>
                          <a:pt x="1319047" y="462455"/>
                          <a:pt x="1308537" y="496614"/>
                          <a:pt x="1295399" y="509752"/>
                        </a:cubicBezTo>
                        <a:cubicBezTo>
                          <a:pt x="1282261" y="522890"/>
                          <a:pt x="1269124" y="538656"/>
                          <a:pt x="1248103" y="541283"/>
                        </a:cubicBezTo>
                        <a:cubicBezTo>
                          <a:pt x="1227082" y="543910"/>
                          <a:pt x="1195551" y="543910"/>
                          <a:pt x="1169275" y="525517"/>
                        </a:cubicBezTo>
                        <a:cubicBezTo>
                          <a:pt x="1142999" y="507124"/>
                          <a:pt x="1090448" y="428296"/>
                          <a:pt x="1090448" y="430924"/>
                        </a:cubicBezTo>
                        <a:cubicBezTo>
                          <a:pt x="1090448" y="433552"/>
                          <a:pt x="1171903" y="520262"/>
                          <a:pt x="1169275" y="541283"/>
                        </a:cubicBezTo>
                        <a:cubicBezTo>
                          <a:pt x="1166647" y="562304"/>
                          <a:pt x="1108840" y="572813"/>
                          <a:pt x="1074682" y="557048"/>
                        </a:cubicBezTo>
                        <a:cubicBezTo>
                          <a:pt x="1040524" y="541283"/>
                          <a:pt x="977462" y="444062"/>
                          <a:pt x="964324" y="446690"/>
                        </a:cubicBezTo>
                        <a:cubicBezTo>
                          <a:pt x="951186" y="449318"/>
                          <a:pt x="1011621" y="562304"/>
                          <a:pt x="995855" y="572814"/>
                        </a:cubicBezTo>
                        <a:cubicBezTo>
                          <a:pt x="980089" y="583324"/>
                          <a:pt x="898633" y="501869"/>
                          <a:pt x="869730" y="509752"/>
                        </a:cubicBezTo>
                        <a:cubicBezTo>
                          <a:pt x="840827" y="517635"/>
                          <a:pt x="846082" y="606972"/>
                          <a:pt x="822434" y="620110"/>
                        </a:cubicBezTo>
                        <a:cubicBezTo>
                          <a:pt x="798786" y="633248"/>
                          <a:pt x="743606" y="604344"/>
                          <a:pt x="727841" y="588579"/>
                        </a:cubicBezTo>
                        <a:cubicBezTo>
                          <a:pt x="712076" y="572814"/>
                          <a:pt x="756745" y="515007"/>
                          <a:pt x="727841" y="525517"/>
                        </a:cubicBezTo>
                        <a:cubicBezTo>
                          <a:pt x="698937" y="536027"/>
                          <a:pt x="593834" y="641131"/>
                          <a:pt x="554420" y="651641"/>
                        </a:cubicBezTo>
                        <a:cubicBezTo>
                          <a:pt x="515006" y="662151"/>
                          <a:pt x="493985" y="612227"/>
                          <a:pt x="491358" y="588579"/>
                        </a:cubicBezTo>
                        <a:cubicBezTo>
                          <a:pt x="488731" y="564931"/>
                          <a:pt x="546538" y="520262"/>
                          <a:pt x="538655" y="509752"/>
                        </a:cubicBezTo>
                        <a:cubicBezTo>
                          <a:pt x="530772" y="499242"/>
                          <a:pt x="462454" y="533400"/>
                          <a:pt x="444061" y="525517"/>
                        </a:cubicBezTo>
                        <a:cubicBezTo>
                          <a:pt x="425668" y="517634"/>
                          <a:pt x="449317" y="465082"/>
                          <a:pt x="428296" y="462455"/>
                        </a:cubicBezTo>
                        <a:cubicBezTo>
                          <a:pt x="407275" y="459828"/>
                          <a:pt x="354723" y="504497"/>
                          <a:pt x="317937" y="509752"/>
                        </a:cubicBezTo>
                        <a:cubicBezTo>
                          <a:pt x="281151" y="515007"/>
                          <a:pt x="228600" y="509752"/>
                          <a:pt x="207579" y="493986"/>
                        </a:cubicBezTo>
                        <a:cubicBezTo>
                          <a:pt x="186558" y="478220"/>
                          <a:pt x="223344" y="441435"/>
                          <a:pt x="191813" y="415159"/>
                        </a:cubicBezTo>
                        <a:cubicBezTo>
                          <a:pt x="160282" y="388883"/>
                          <a:pt x="23648" y="365235"/>
                          <a:pt x="18393" y="336331"/>
                        </a:cubicBezTo>
                        <a:cubicBezTo>
                          <a:pt x="13138" y="307427"/>
                          <a:pt x="152399" y="265386"/>
                          <a:pt x="160282" y="241738"/>
                        </a:cubicBezTo>
                        <a:cubicBezTo>
                          <a:pt x="168165" y="218090"/>
                          <a:pt x="91965" y="223345"/>
                          <a:pt x="65689" y="194441"/>
                        </a:cubicBezTo>
                        <a:cubicBezTo>
                          <a:pt x="39413" y="165538"/>
                          <a:pt x="5254" y="131379"/>
                          <a:pt x="2627" y="99848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</p:grpSp>
          </p:grpSp>
        </p:grpSp>
        <p:grpSp>
          <p:nvGrpSpPr>
            <p:cNvPr id="32" name="Group 136"/>
            <p:cNvGrpSpPr>
              <a:grpSpLocks/>
            </p:cNvGrpSpPr>
            <p:nvPr/>
          </p:nvGrpSpPr>
          <p:grpSpPr bwMode="auto">
            <a:xfrm>
              <a:off x="2590800" y="3886200"/>
              <a:ext cx="457200" cy="712076"/>
              <a:chOff x="2845676" y="580697"/>
              <a:chExt cx="3155731" cy="5236779"/>
            </a:xfrm>
          </p:grpSpPr>
          <p:grpSp>
            <p:nvGrpSpPr>
              <p:cNvPr id="33" name="Group 31"/>
              <p:cNvGrpSpPr>
                <a:grpSpLocks/>
              </p:cNvGrpSpPr>
              <p:nvPr/>
            </p:nvGrpSpPr>
            <p:grpSpPr bwMode="auto">
              <a:xfrm>
                <a:off x="3200400" y="580697"/>
                <a:ext cx="2635469" cy="3063765"/>
                <a:chOff x="3200400" y="580697"/>
                <a:chExt cx="2635469" cy="3063765"/>
              </a:xfrm>
            </p:grpSpPr>
            <p:sp>
              <p:nvSpPr>
                <p:cNvPr id="151" name="Freeform 2"/>
                <p:cNvSpPr/>
                <p:nvPr/>
              </p:nvSpPr>
              <p:spPr>
                <a:xfrm>
                  <a:off x="3196314" y="2913475"/>
                  <a:ext cx="1150530" cy="653540"/>
                </a:xfrm>
                <a:custGeom>
                  <a:avLst/>
                  <a:gdLst>
                    <a:gd name="connsiteX0" fmla="*/ 0 w 1150883"/>
                    <a:gd name="connsiteY0" fmla="*/ 52551 h 646385"/>
                    <a:gd name="connsiteX1" fmla="*/ 31531 w 1150883"/>
                    <a:gd name="connsiteY1" fmla="*/ 5255 h 646385"/>
                    <a:gd name="connsiteX2" fmla="*/ 173421 w 1150883"/>
                    <a:gd name="connsiteY2" fmla="*/ 84082 h 646385"/>
                    <a:gd name="connsiteX3" fmla="*/ 204952 w 1150883"/>
                    <a:gd name="connsiteY3" fmla="*/ 178675 h 646385"/>
                    <a:gd name="connsiteX4" fmla="*/ 346841 w 1150883"/>
                    <a:gd name="connsiteY4" fmla="*/ 194441 h 646385"/>
                    <a:gd name="connsiteX5" fmla="*/ 299545 w 1150883"/>
                    <a:gd name="connsiteY5" fmla="*/ 131379 h 646385"/>
                    <a:gd name="connsiteX6" fmla="*/ 362607 w 1150883"/>
                    <a:gd name="connsiteY6" fmla="*/ 84082 h 646385"/>
                    <a:gd name="connsiteX7" fmla="*/ 488731 w 1150883"/>
                    <a:gd name="connsiteY7" fmla="*/ 194441 h 646385"/>
                    <a:gd name="connsiteX8" fmla="*/ 614855 w 1150883"/>
                    <a:gd name="connsiteY8" fmla="*/ 210206 h 646385"/>
                    <a:gd name="connsiteX9" fmla="*/ 693683 w 1150883"/>
                    <a:gd name="connsiteY9" fmla="*/ 147144 h 646385"/>
                    <a:gd name="connsiteX10" fmla="*/ 772510 w 1150883"/>
                    <a:gd name="connsiteY10" fmla="*/ 194441 h 646385"/>
                    <a:gd name="connsiteX11" fmla="*/ 945931 w 1150883"/>
                    <a:gd name="connsiteY11" fmla="*/ 178675 h 646385"/>
                    <a:gd name="connsiteX12" fmla="*/ 993228 w 1150883"/>
                    <a:gd name="connsiteY12" fmla="*/ 178675 h 646385"/>
                    <a:gd name="connsiteX13" fmla="*/ 945931 w 1150883"/>
                    <a:gd name="connsiteY13" fmla="*/ 320565 h 646385"/>
                    <a:gd name="connsiteX14" fmla="*/ 1040524 w 1150883"/>
                    <a:gd name="connsiteY14" fmla="*/ 399393 h 646385"/>
                    <a:gd name="connsiteX15" fmla="*/ 1135117 w 1150883"/>
                    <a:gd name="connsiteY15" fmla="*/ 399393 h 646385"/>
                    <a:gd name="connsiteX16" fmla="*/ 1119352 w 1150883"/>
                    <a:gd name="connsiteY16" fmla="*/ 541282 h 646385"/>
                    <a:gd name="connsiteX17" fmla="*/ 945931 w 1150883"/>
                    <a:gd name="connsiteY17" fmla="*/ 635875 h 646385"/>
                    <a:gd name="connsiteX18" fmla="*/ 930166 w 1150883"/>
                    <a:gd name="connsiteY18" fmla="*/ 478220 h 646385"/>
                    <a:gd name="connsiteX19" fmla="*/ 882869 w 1150883"/>
                    <a:gd name="connsiteY19" fmla="*/ 541282 h 646385"/>
                    <a:gd name="connsiteX20" fmla="*/ 835572 w 1150883"/>
                    <a:gd name="connsiteY20" fmla="*/ 462455 h 646385"/>
                    <a:gd name="connsiteX21" fmla="*/ 851338 w 1150883"/>
                    <a:gd name="connsiteY21" fmla="*/ 415158 h 646385"/>
                    <a:gd name="connsiteX22" fmla="*/ 709448 w 1150883"/>
                    <a:gd name="connsiteY22" fmla="*/ 541282 h 646385"/>
                    <a:gd name="connsiteX23" fmla="*/ 646386 w 1150883"/>
                    <a:gd name="connsiteY23" fmla="*/ 493986 h 646385"/>
                    <a:gd name="connsiteX24" fmla="*/ 662152 w 1150883"/>
                    <a:gd name="connsiteY24" fmla="*/ 399393 h 646385"/>
                    <a:gd name="connsiteX25" fmla="*/ 520262 w 1150883"/>
                    <a:gd name="connsiteY25" fmla="*/ 478220 h 646385"/>
                    <a:gd name="connsiteX26" fmla="*/ 457200 w 1150883"/>
                    <a:gd name="connsiteY26" fmla="*/ 415158 h 646385"/>
                    <a:gd name="connsiteX27" fmla="*/ 504497 w 1150883"/>
                    <a:gd name="connsiteY27" fmla="*/ 320565 h 646385"/>
                    <a:gd name="connsiteX28" fmla="*/ 394138 w 1150883"/>
                    <a:gd name="connsiteY28" fmla="*/ 415158 h 646385"/>
                    <a:gd name="connsiteX29" fmla="*/ 268014 w 1150883"/>
                    <a:gd name="connsiteY29" fmla="*/ 367862 h 646385"/>
                    <a:gd name="connsiteX30" fmla="*/ 252248 w 1150883"/>
                    <a:gd name="connsiteY30" fmla="*/ 304800 h 646385"/>
                    <a:gd name="connsiteX31" fmla="*/ 63062 w 1150883"/>
                    <a:gd name="connsiteY31" fmla="*/ 320565 h 646385"/>
                    <a:gd name="connsiteX32" fmla="*/ 31531 w 1150883"/>
                    <a:gd name="connsiteY32" fmla="*/ 273268 h 646385"/>
                    <a:gd name="connsiteX33" fmla="*/ 110359 w 1150883"/>
                    <a:gd name="connsiteY33" fmla="*/ 194441 h 646385"/>
                    <a:gd name="connsiteX34" fmla="*/ 31531 w 1150883"/>
                    <a:gd name="connsiteY34" fmla="*/ 131379 h 646385"/>
                    <a:gd name="connsiteX35" fmla="*/ 0 w 1150883"/>
                    <a:gd name="connsiteY35" fmla="*/ 52551 h 6463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</a:cxnLst>
                  <a:rect l="l" t="t" r="r" b="b"/>
                  <a:pathLst>
                    <a:path w="1150883" h="646385">
                      <a:moveTo>
                        <a:pt x="0" y="52551"/>
                      </a:moveTo>
                      <a:cubicBezTo>
                        <a:pt x="0" y="31530"/>
                        <a:pt x="2627" y="0"/>
                        <a:pt x="31531" y="5255"/>
                      </a:cubicBezTo>
                      <a:cubicBezTo>
                        <a:pt x="60435" y="10510"/>
                        <a:pt x="144518" y="55179"/>
                        <a:pt x="173421" y="84082"/>
                      </a:cubicBezTo>
                      <a:cubicBezTo>
                        <a:pt x="202324" y="112985"/>
                        <a:pt x="176049" y="160282"/>
                        <a:pt x="204952" y="178675"/>
                      </a:cubicBezTo>
                      <a:cubicBezTo>
                        <a:pt x="233855" y="197068"/>
                        <a:pt x="331076" y="202324"/>
                        <a:pt x="346841" y="194441"/>
                      </a:cubicBezTo>
                      <a:cubicBezTo>
                        <a:pt x="362607" y="186558"/>
                        <a:pt x="296917" y="149772"/>
                        <a:pt x="299545" y="131379"/>
                      </a:cubicBezTo>
                      <a:cubicBezTo>
                        <a:pt x="302173" y="112986"/>
                        <a:pt x="331076" y="73572"/>
                        <a:pt x="362607" y="84082"/>
                      </a:cubicBezTo>
                      <a:cubicBezTo>
                        <a:pt x="394138" y="94592"/>
                        <a:pt x="446690" y="173420"/>
                        <a:pt x="488731" y="194441"/>
                      </a:cubicBezTo>
                      <a:cubicBezTo>
                        <a:pt x="530772" y="215462"/>
                        <a:pt x="580696" y="218089"/>
                        <a:pt x="614855" y="210206"/>
                      </a:cubicBezTo>
                      <a:cubicBezTo>
                        <a:pt x="649014" y="202323"/>
                        <a:pt x="667407" y="149772"/>
                        <a:pt x="693683" y="147144"/>
                      </a:cubicBezTo>
                      <a:cubicBezTo>
                        <a:pt x="719959" y="144517"/>
                        <a:pt x="730469" y="189186"/>
                        <a:pt x="772510" y="194441"/>
                      </a:cubicBezTo>
                      <a:cubicBezTo>
                        <a:pt x="814551" y="199696"/>
                        <a:pt x="909145" y="181303"/>
                        <a:pt x="945931" y="178675"/>
                      </a:cubicBezTo>
                      <a:cubicBezTo>
                        <a:pt x="982717" y="176047"/>
                        <a:pt x="993228" y="155027"/>
                        <a:pt x="993228" y="178675"/>
                      </a:cubicBezTo>
                      <a:cubicBezTo>
                        <a:pt x="993228" y="202323"/>
                        <a:pt x="938048" y="283779"/>
                        <a:pt x="945931" y="320565"/>
                      </a:cubicBezTo>
                      <a:cubicBezTo>
                        <a:pt x="953814" y="357351"/>
                        <a:pt x="1008993" y="386255"/>
                        <a:pt x="1040524" y="399393"/>
                      </a:cubicBezTo>
                      <a:cubicBezTo>
                        <a:pt x="1072055" y="412531"/>
                        <a:pt x="1121979" y="375745"/>
                        <a:pt x="1135117" y="399393"/>
                      </a:cubicBezTo>
                      <a:cubicBezTo>
                        <a:pt x="1148255" y="423041"/>
                        <a:pt x="1150883" y="501868"/>
                        <a:pt x="1119352" y="541282"/>
                      </a:cubicBezTo>
                      <a:cubicBezTo>
                        <a:pt x="1087821" y="580696"/>
                        <a:pt x="977462" y="646385"/>
                        <a:pt x="945931" y="635875"/>
                      </a:cubicBezTo>
                      <a:cubicBezTo>
                        <a:pt x="914400" y="625365"/>
                        <a:pt x="940676" y="493986"/>
                        <a:pt x="930166" y="478220"/>
                      </a:cubicBezTo>
                      <a:cubicBezTo>
                        <a:pt x="919656" y="462455"/>
                        <a:pt x="898635" y="543909"/>
                        <a:pt x="882869" y="541282"/>
                      </a:cubicBezTo>
                      <a:cubicBezTo>
                        <a:pt x="867103" y="538655"/>
                        <a:pt x="840827" y="483476"/>
                        <a:pt x="835572" y="462455"/>
                      </a:cubicBezTo>
                      <a:cubicBezTo>
                        <a:pt x="830317" y="441434"/>
                        <a:pt x="872359" y="402020"/>
                        <a:pt x="851338" y="415158"/>
                      </a:cubicBezTo>
                      <a:cubicBezTo>
                        <a:pt x="830317" y="428296"/>
                        <a:pt x="743607" y="528144"/>
                        <a:pt x="709448" y="541282"/>
                      </a:cubicBezTo>
                      <a:cubicBezTo>
                        <a:pt x="675289" y="554420"/>
                        <a:pt x="654269" y="517634"/>
                        <a:pt x="646386" y="493986"/>
                      </a:cubicBezTo>
                      <a:cubicBezTo>
                        <a:pt x="638503" y="470338"/>
                        <a:pt x="683173" y="402021"/>
                        <a:pt x="662152" y="399393"/>
                      </a:cubicBezTo>
                      <a:cubicBezTo>
                        <a:pt x="641131" y="396765"/>
                        <a:pt x="554421" y="475593"/>
                        <a:pt x="520262" y="478220"/>
                      </a:cubicBezTo>
                      <a:cubicBezTo>
                        <a:pt x="486103" y="480847"/>
                        <a:pt x="459828" y="441434"/>
                        <a:pt x="457200" y="415158"/>
                      </a:cubicBezTo>
                      <a:cubicBezTo>
                        <a:pt x="454573" y="388882"/>
                        <a:pt x="515007" y="320565"/>
                        <a:pt x="504497" y="320565"/>
                      </a:cubicBezTo>
                      <a:cubicBezTo>
                        <a:pt x="493987" y="320565"/>
                        <a:pt x="433552" y="407275"/>
                        <a:pt x="394138" y="415158"/>
                      </a:cubicBezTo>
                      <a:cubicBezTo>
                        <a:pt x="354724" y="423041"/>
                        <a:pt x="291662" y="386255"/>
                        <a:pt x="268014" y="367862"/>
                      </a:cubicBezTo>
                      <a:cubicBezTo>
                        <a:pt x="244366" y="349469"/>
                        <a:pt x="286407" y="312683"/>
                        <a:pt x="252248" y="304800"/>
                      </a:cubicBezTo>
                      <a:cubicBezTo>
                        <a:pt x="218089" y="296917"/>
                        <a:pt x="99848" y="325820"/>
                        <a:pt x="63062" y="320565"/>
                      </a:cubicBezTo>
                      <a:cubicBezTo>
                        <a:pt x="26276" y="315310"/>
                        <a:pt x="23648" y="294289"/>
                        <a:pt x="31531" y="273268"/>
                      </a:cubicBezTo>
                      <a:cubicBezTo>
                        <a:pt x="39414" y="252247"/>
                        <a:pt x="110359" y="218089"/>
                        <a:pt x="110359" y="194441"/>
                      </a:cubicBezTo>
                      <a:cubicBezTo>
                        <a:pt x="110359" y="170793"/>
                        <a:pt x="52552" y="160282"/>
                        <a:pt x="31531" y="131379"/>
                      </a:cubicBezTo>
                      <a:cubicBezTo>
                        <a:pt x="10510" y="102476"/>
                        <a:pt x="0" y="73572"/>
                        <a:pt x="0" y="525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52" name="Freeform 3"/>
                <p:cNvSpPr/>
                <p:nvPr/>
              </p:nvSpPr>
              <p:spPr>
                <a:xfrm>
                  <a:off x="4489286" y="3006838"/>
                  <a:ext cx="1347763" cy="641873"/>
                </a:xfrm>
                <a:custGeom>
                  <a:avLst/>
                  <a:gdLst>
                    <a:gd name="connsiteX0" fmla="*/ 1308537 w 1342696"/>
                    <a:gd name="connsiteY0" fmla="*/ 254876 h 635876"/>
                    <a:gd name="connsiteX1" fmla="*/ 1292772 w 1342696"/>
                    <a:gd name="connsiteY1" fmla="*/ 176048 h 635876"/>
                    <a:gd name="connsiteX2" fmla="*/ 1213944 w 1342696"/>
                    <a:gd name="connsiteY2" fmla="*/ 144517 h 635876"/>
                    <a:gd name="connsiteX3" fmla="*/ 1024758 w 1342696"/>
                    <a:gd name="connsiteY3" fmla="*/ 176048 h 635876"/>
                    <a:gd name="connsiteX4" fmla="*/ 1166648 w 1342696"/>
                    <a:gd name="connsiteY4" fmla="*/ 65690 h 635876"/>
                    <a:gd name="connsiteX5" fmla="*/ 1087820 w 1342696"/>
                    <a:gd name="connsiteY5" fmla="*/ 18393 h 635876"/>
                    <a:gd name="connsiteX6" fmla="*/ 1008993 w 1342696"/>
                    <a:gd name="connsiteY6" fmla="*/ 18393 h 635876"/>
                    <a:gd name="connsiteX7" fmla="*/ 882868 w 1342696"/>
                    <a:gd name="connsiteY7" fmla="*/ 128752 h 635876"/>
                    <a:gd name="connsiteX8" fmla="*/ 882868 w 1342696"/>
                    <a:gd name="connsiteY8" fmla="*/ 81455 h 635876"/>
                    <a:gd name="connsiteX9" fmla="*/ 740979 w 1342696"/>
                    <a:gd name="connsiteY9" fmla="*/ 49924 h 635876"/>
                    <a:gd name="connsiteX10" fmla="*/ 630620 w 1342696"/>
                    <a:gd name="connsiteY10" fmla="*/ 160283 h 635876"/>
                    <a:gd name="connsiteX11" fmla="*/ 599089 w 1342696"/>
                    <a:gd name="connsiteY11" fmla="*/ 81455 h 635876"/>
                    <a:gd name="connsiteX12" fmla="*/ 472965 w 1342696"/>
                    <a:gd name="connsiteY12" fmla="*/ 81455 h 635876"/>
                    <a:gd name="connsiteX13" fmla="*/ 457199 w 1342696"/>
                    <a:gd name="connsiteY13" fmla="*/ 144517 h 635876"/>
                    <a:gd name="connsiteX14" fmla="*/ 362606 w 1342696"/>
                    <a:gd name="connsiteY14" fmla="*/ 81455 h 635876"/>
                    <a:gd name="connsiteX15" fmla="*/ 299544 w 1342696"/>
                    <a:gd name="connsiteY15" fmla="*/ 49924 h 635876"/>
                    <a:gd name="connsiteX16" fmla="*/ 268013 w 1342696"/>
                    <a:gd name="connsiteY16" fmla="*/ 144517 h 635876"/>
                    <a:gd name="connsiteX17" fmla="*/ 141889 w 1342696"/>
                    <a:gd name="connsiteY17" fmla="*/ 97221 h 635876"/>
                    <a:gd name="connsiteX18" fmla="*/ 220717 w 1342696"/>
                    <a:gd name="connsiteY18" fmla="*/ 160283 h 635876"/>
                    <a:gd name="connsiteX19" fmla="*/ 157655 w 1342696"/>
                    <a:gd name="connsiteY19" fmla="*/ 239111 h 635876"/>
                    <a:gd name="connsiteX20" fmla="*/ 110358 w 1342696"/>
                    <a:gd name="connsiteY20" fmla="*/ 223345 h 635876"/>
                    <a:gd name="connsiteX21" fmla="*/ 15765 w 1342696"/>
                    <a:gd name="connsiteY21" fmla="*/ 254876 h 635876"/>
                    <a:gd name="connsiteX22" fmla="*/ 15765 w 1342696"/>
                    <a:gd name="connsiteY22" fmla="*/ 428297 h 635876"/>
                    <a:gd name="connsiteX23" fmla="*/ 110358 w 1342696"/>
                    <a:gd name="connsiteY23" fmla="*/ 554421 h 635876"/>
                    <a:gd name="connsiteX24" fmla="*/ 189186 w 1342696"/>
                    <a:gd name="connsiteY24" fmla="*/ 522890 h 635876"/>
                    <a:gd name="connsiteX25" fmla="*/ 283779 w 1342696"/>
                    <a:gd name="connsiteY25" fmla="*/ 617483 h 635876"/>
                    <a:gd name="connsiteX26" fmla="*/ 299544 w 1342696"/>
                    <a:gd name="connsiteY26" fmla="*/ 507124 h 635876"/>
                    <a:gd name="connsiteX27" fmla="*/ 394137 w 1342696"/>
                    <a:gd name="connsiteY27" fmla="*/ 633248 h 635876"/>
                    <a:gd name="connsiteX28" fmla="*/ 394137 w 1342696"/>
                    <a:gd name="connsiteY28" fmla="*/ 522890 h 635876"/>
                    <a:gd name="connsiteX29" fmla="*/ 441434 w 1342696"/>
                    <a:gd name="connsiteY29" fmla="*/ 507124 h 635876"/>
                    <a:gd name="connsiteX30" fmla="*/ 551793 w 1342696"/>
                    <a:gd name="connsiteY30" fmla="*/ 570186 h 635876"/>
                    <a:gd name="connsiteX31" fmla="*/ 677917 w 1342696"/>
                    <a:gd name="connsiteY31" fmla="*/ 570186 h 635876"/>
                    <a:gd name="connsiteX32" fmla="*/ 646386 w 1342696"/>
                    <a:gd name="connsiteY32" fmla="*/ 507124 h 635876"/>
                    <a:gd name="connsiteX33" fmla="*/ 599089 w 1342696"/>
                    <a:gd name="connsiteY33" fmla="*/ 396766 h 635876"/>
                    <a:gd name="connsiteX34" fmla="*/ 709448 w 1342696"/>
                    <a:gd name="connsiteY34" fmla="*/ 381000 h 635876"/>
                    <a:gd name="connsiteX35" fmla="*/ 772510 w 1342696"/>
                    <a:gd name="connsiteY35" fmla="*/ 491359 h 635876"/>
                    <a:gd name="connsiteX36" fmla="*/ 945930 w 1342696"/>
                    <a:gd name="connsiteY36" fmla="*/ 507124 h 635876"/>
                    <a:gd name="connsiteX37" fmla="*/ 882868 w 1342696"/>
                    <a:gd name="connsiteY37" fmla="*/ 365235 h 635876"/>
                    <a:gd name="connsiteX38" fmla="*/ 1087820 w 1342696"/>
                    <a:gd name="connsiteY38" fmla="*/ 459828 h 635876"/>
                    <a:gd name="connsiteX39" fmla="*/ 1198179 w 1342696"/>
                    <a:gd name="connsiteY39" fmla="*/ 444062 h 635876"/>
                    <a:gd name="connsiteX40" fmla="*/ 1087820 w 1342696"/>
                    <a:gd name="connsiteY40" fmla="*/ 317938 h 635876"/>
                    <a:gd name="connsiteX41" fmla="*/ 1308537 w 1342696"/>
                    <a:gd name="connsiteY41" fmla="*/ 254876 h 6358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1342696" h="635876">
                      <a:moveTo>
                        <a:pt x="1308537" y="254876"/>
                      </a:moveTo>
                      <a:cubicBezTo>
                        <a:pt x="1342696" y="231228"/>
                        <a:pt x="1308537" y="194441"/>
                        <a:pt x="1292772" y="176048"/>
                      </a:cubicBezTo>
                      <a:cubicBezTo>
                        <a:pt x="1277007" y="157655"/>
                        <a:pt x="1258613" y="144517"/>
                        <a:pt x="1213944" y="144517"/>
                      </a:cubicBezTo>
                      <a:cubicBezTo>
                        <a:pt x="1169275" y="144517"/>
                        <a:pt x="1032641" y="189186"/>
                        <a:pt x="1024758" y="176048"/>
                      </a:cubicBezTo>
                      <a:cubicBezTo>
                        <a:pt x="1016875" y="162910"/>
                        <a:pt x="1156138" y="91966"/>
                        <a:pt x="1166648" y="65690"/>
                      </a:cubicBezTo>
                      <a:cubicBezTo>
                        <a:pt x="1177158" y="39414"/>
                        <a:pt x="1114096" y="26276"/>
                        <a:pt x="1087820" y="18393"/>
                      </a:cubicBezTo>
                      <a:cubicBezTo>
                        <a:pt x="1061544" y="10510"/>
                        <a:pt x="1043152" y="0"/>
                        <a:pt x="1008993" y="18393"/>
                      </a:cubicBezTo>
                      <a:cubicBezTo>
                        <a:pt x="974834" y="36786"/>
                        <a:pt x="903889" y="118242"/>
                        <a:pt x="882868" y="128752"/>
                      </a:cubicBezTo>
                      <a:cubicBezTo>
                        <a:pt x="861847" y="139262"/>
                        <a:pt x="906516" y="94593"/>
                        <a:pt x="882868" y="81455"/>
                      </a:cubicBezTo>
                      <a:cubicBezTo>
                        <a:pt x="859220" y="68317"/>
                        <a:pt x="783020" y="36786"/>
                        <a:pt x="740979" y="49924"/>
                      </a:cubicBezTo>
                      <a:cubicBezTo>
                        <a:pt x="698938" y="63062"/>
                        <a:pt x="654268" y="155028"/>
                        <a:pt x="630620" y="160283"/>
                      </a:cubicBezTo>
                      <a:cubicBezTo>
                        <a:pt x="606972" y="165538"/>
                        <a:pt x="625365" y="94593"/>
                        <a:pt x="599089" y="81455"/>
                      </a:cubicBezTo>
                      <a:cubicBezTo>
                        <a:pt x="572813" y="68317"/>
                        <a:pt x="496613" y="70945"/>
                        <a:pt x="472965" y="81455"/>
                      </a:cubicBezTo>
                      <a:cubicBezTo>
                        <a:pt x="449317" y="91965"/>
                        <a:pt x="475592" y="144517"/>
                        <a:pt x="457199" y="144517"/>
                      </a:cubicBezTo>
                      <a:cubicBezTo>
                        <a:pt x="438806" y="144517"/>
                        <a:pt x="388882" y="97220"/>
                        <a:pt x="362606" y="81455"/>
                      </a:cubicBezTo>
                      <a:cubicBezTo>
                        <a:pt x="336330" y="65690"/>
                        <a:pt x="315310" y="39414"/>
                        <a:pt x="299544" y="49924"/>
                      </a:cubicBezTo>
                      <a:cubicBezTo>
                        <a:pt x="283779" y="60434"/>
                        <a:pt x="294289" y="136634"/>
                        <a:pt x="268013" y="144517"/>
                      </a:cubicBezTo>
                      <a:cubicBezTo>
                        <a:pt x="241737" y="152400"/>
                        <a:pt x="149772" y="94593"/>
                        <a:pt x="141889" y="97221"/>
                      </a:cubicBezTo>
                      <a:cubicBezTo>
                        <a:pt x="134006" y="99849"/>
                        <a:pt x="218089" y="136635"/>
                        <a:pt x="220717" y="160283"/>
                      </a:cubicBezTo>
                      <a:cubicBezTo>
                        <a:pt x="223345" y="183931"/>
                        <a:pt x="176048" y="228601"/>
                        <a:pt x="157655" y="239111"/>
                      </a:cubicBezTo>
                      <a:cubicBezTo>
                        <a:pt x="139262" y="249621"/>
                        <a:pt x="134006" y="220718"/>
                        <a:pt x="110358" y="223345"/>
                      </a:cubicBezTo>
                      <a:cubicBezTo>
                        <a:pt x="86710" y="225972"/>
                        <a:pt x="31530" y="220717"/>
                        <a:pt x="15765" y="254876"/>
                      </a:cubicBezTo>
                      <a:cubicBezTo>
                        <a:pt x="0" y="289035"/>
                        <a:pt x="0" y="378373"/>
                        <a:pt x="15765" y="428297"/>
                      </a:cubicBezTo>
                      <a:cubicBezTo>
                        <a:pt x="31530" y="478221"/>
                        <a:pt x="81455" y="538656"/>
                        <a:pt x="110358" y="554421"/>
                      </a:cubicBezTo>
                      <a:cubicBezTo>
                        <a:pt x="139262" y="570187"/>
                        <a:pt x="160282" y="512380"/>
                        <a:pt x="189186" y="522890"/>
                      </a:cubicBezTo>
                      <a:cubicBezTo>
                        <a:pt x="218090" y="533400"/>
                        <a:pt x="265386" y="620111"/>
                        <a:pt x="283779" y="617483"/>
                      </a:cubicBezTo>
                      <a:cubicBezTo>
                        <a:pt x="302172" y="614855"/>
                        <a:pt x="281151" y="504497"/>
                        <a:pt x="299544" y="507124"/>
                      </a:cubicBezTo>
                      <a:cubicBezTo>
                        <a:pt x="317937" y="509751"/>
                        <a:pt x="378371" y="630620"/>
                        <a:pt x="394137" y="633248"/>
                      </a:cubicBezTo>
                      <a:cubicBezTo>
                        <a:pt x="409903" y="635876"/>
                        <a:pt x="386254" y="543911"/>
                        <a:pt x="394137" y="522890"/>
                      </a:cubicBezTo>
                      <a:cubicBezTo>
                        <a:pt x="402020" y="501869"/>
                        <a:pt x="415158" y="499241"/>
                        <a:pt x="441434" y="507124"/>
                      </a:cubicBezTo>
                      <a:cubicBezTo>
                        <a:pt x="467710" y="515007"/>
                        <a:pt x="512379" y="559676"/>
                        <a:pt x="551793" y="570186"/>
                      </a:cubicBezTo>
                      <a:cubicBezTo>
                        <a:pt x="591207" y="580696"/>
                        <a:pt x="662152" y="580696"/>
                        <a:pt x="677917" y="570186"/>
                      </a:cubicBezTo>
                      <a:cubicBezTo>
                        <a:pt x="693683" y="559676"/>
                        <a:pt x="659524" y="536027"/>
                        <a:pt x="646386" y="507124"/>
                      </a:cubicBezTo>
                      <a:cubicBezTo>
                        <a:pt x="633248" y="478221"/>
                        <a:pt x="588579" y="417787"/>
                        <a:pt x="599089" y="396766"/>
                      </a:cubicBezTo>
                      <a:cubicBezTo>
                        <a:pt x="609599" y="375745"/>
                        <a:pt x="680545" y="365235"/>
                        <a:pt x="709448" y="381000"/>
                      </a:cubicBezTo>
                      <a:cubicBezTo>
                        <a:pt x="738352" y="396766"/>
                        <a:pt x="733096" y="470338"/>
                        <a:pt x="772510" y="491359"/>
                      </a:cubicBezTo>
                      <a:cubicBezTo>
                        <a:pt x="811924" y="512380"/>
                        <a:pt x="927537" y="528145"/>
                        <a:pt x="945930" y="507124"/>
                      </a:cubicBezTo>
                      <a:cubicBezTo>
                        <a:pt x="964323" y="486103"/>
                        <a:pt x="859220" y="373118"/>
                        <a:pt x="882868" y="365235"/>
                      </a:cubicBezTo>
                      <a:cubicBezTo>
                        <a:pt x="906516" y="357352"/>
                        <a:pt x="1035268" y="446690"/>
                        <a:pt x="1087820" y="459828"/>
                      </a:cubicBezTo>
                      <a:cubicBezTo>
                        <a:pt x="1140372" y="472966"/>
                        <a:pt x="1198179" y="467710"/>
                        <a:pt x="1198179" y="444062"/>
                      </a:cubicBezTo>
                      <a:cubicBezTo>
                        <a:pt x="1198179" y="420414"/>
                        <a:pt x="1074682" y="346841"/>
                        <a:pt x="1087820" y="317938"/>
                      </a:cubicBezTo>
                      <a:cubicBezTo>
                        <a:pt x="1100958" y="289035"/>
                        <a:pt x="1274378" y="278524"/>
                        <a:pt x="1308537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53" name="Freeform 4"/>
                <p:cNvSpPr/>
                <p:nvPr/>
              </p:nvSpPr>
              <p:spPr>
                <a:xfrm>
                  <a:off x="3503121" y="2364972"/>
                  <a:ext cx="2136695" cy="945295"/>
                </a:xfrm>
                <a:custGeom>
                  <a:avLst/>
                  <a:gdLst>
                    <a:gd name="connsiteX0" fmla="*/ 70944 w 2136228"/>
                    <a:gd name="connsiteY0" fmla="*/ 475593 h 945931"/>
                    <a:gd name="connsiteX1" fmla="*/ 23648 w 2136228"/>
                    <a:gd name="connsiteY1" fmla="*/ 365234 h 945931"/>
                    <a:gd name="connsiteX2" fmla="*/ 212834 w 2136228"/>
                    <a:gd name="connsiteY2" fmla="*/ 444062 h 945931"/>
                    <a:gd name="connsiteX3" fmla="*/ 323193 w 2136228"/>
                    <a:gd name="connsiteY3" fmla="*/ 365234 h 945931"/>
                    <a:gd name="connsiteX4" fmla="*/ 402020 w 2136228"/>
                    <a:gd name="connsiteY4" fmla="*/ 381000 h 945931"/>
                    <a:gd name="connsiteX5" fmla="*/ 370489 w 2136228"/>
                    <a:gd name="connsiteY5" fmla="*/ 444062 h 945931"/>
                    <a:gd name="connsiteX6" fmla="*/ 465082 w 2136228"/>
                    <a:gd name="connsiteY6" fmla="*/ 381000 h 945931"/>
                    <a:gd name="connsiteX7" fmla="*/ 528144 w 2136228"/>
                    <a:gd name="connsiteY7" fmla="*/ 444062 h 945931"/>
                    <a:gd name="connsiteX8" fmla="*/ 465082 w 2136228"/>
                    <a:gd name="connsiteY8" fmla="*/ 491359 h 945931"/>
                    <a:gd name="connsiteX9" fmla="*/ 591206 w 2136228"/>
                    <a:gd name="connsiteY9" fmla="*/ 365234 h 945931"/>
                    <a:gd name="connsiteX10" fmla="*/ 780393 w 2136228"/>
                    <a:gd name="connsiteY10" fmla="*/ 396766 h 945931"/>
                    <a:gd name="connsiteX11" fmla="*/ 685800 w 2136228"/>
                    <a:gd name="connsiteY11" fmla="*/ 522890 h 945931"/>
                    <a:gd name="connsiteX12" fmla="*/ 859220 w 2136228"/>
                    <a:gd name="connsiteY12" fmla="*/ 444062 h 945931"/>
                    <a:gd name="connsiteX13" fmla="*/ 953813 w 2136228"/>
                    <a:gd name="connsiteY13" fmla="*/ 475593 h 945931"/>
                    <a:gd name="connsiteX14" fmla="*/ 969579 w 2136228"/>
                    <a:gd name="connsiteY14" fmla="*/ 412531 h 945931"/>
                    <a:gd name="connsiteX15" fmla="*/ 1064172 w 2136228"/>
                    <a:gd name="connsiteY15" fmla="*/ 412531 h 945931"/>
                    <a:gd name="connsiteX16" fmla="*/ 1016875 w 2136228"/>
                    <a:gd name="connsiteY16" fmla="*/ 349469 h 945931"/>
                    <a:gd name="connsiteX17" fmla="*/ 1001110 w 2136228"/>
                    <a:gd name="connsiteY17" fmla="*/ 254876 h 945931"/>
                    <a:gd name="connsiteX18" fmla="*/ 1111469 w 2136228"/>
                    <a:gd name="connsiteY18" fmla="*/ 302172 h 945931"/>
                    <a:gd name="connsiteX19" fmla="*/ 1174531 w 2136228"/>
                    <a:gd name="connsiteY19" fmla="*/ 191814 h 945931"/>
                    <a:gd name="connsiteX20" fmla="*/ 1300655 w 2136228"/>
                    <a:gd name="connsiteY20" fmla="*/ 207579 h 945931"/>
                    <a:gd name="connsiteX21" fmla="*/ 1379482 w 2136228"/>
                    <a:gd name="connsiteY21" fmla="*/ 191814 h 945931"/>
                    <a:gd name="connsiteX22" fmla="*/ 1332186 w 2136228"/>
                    <a:gd name="connsiteY22" fmla="*/ 112986 h 945931"/>
                    <a:gd name="connsiteX23" fmla="*/ 1395248 w 2136228"/>
                    <a:gd name="connsiteY23" fmla="*/ 176048 h 945931"/>
                    <a:gd name="connsiteX24" fmla="*/ 1568669 w 2136228"/>
                    <a:gd name="connsiteY24" fmla="*/ 97221 h 945931"/>
                    <a:gd name="connsiteX25" fmla="*/ 1631731 w 2136228"/>
                    <a:gd name="connsiteY25" fmla="*/ 18393 h 945931"/>
                    <a:gd name="connsiteX26" fmla="*/ 1742089 w 2136228"/>
                    <a:gd name="connsiteY26" fmla="*/ 34159 h 945931"/>
                    <a:gd name="connsiteX27" fmla="*/ 1568669 w 2136228"/>
                    <a:gd name="connsiteY27" fmla="*/ 223345 h 945931"/>
                    <a:gd name="connsiteX28" fmla="*/ 1710558 w 2136228"/>
                    <a:gd name="connsiteY28" fmla="*/ 191814 h 945931"/>
                    <a:gd name="connsiteX29" fmla="*/ 1852448 w 2136228"/>
                    <a:gd name="connsiteY29" fmla="*/ 144517 h 945931"/>
                    <a:gd name="connsiteX30" fmla="*/ 1883979 w 2136228"/>
                    <a:gd name="connsiteY30" fmla="*/ 223345 h 945931"/>
                    <a:gd name="connsiteX31" fmla="*/ 1805151 w 2136228"/>
                    <a:gd name="connsiteY31" fmla="*/ 302172 h 945931"/>
                    <a:gd name="connsiteX32" fmla="*/ 1962806 w 2136228"/>
                    <a:gd name="connsiteY32" fmla="*/ 270641 h 945931"/>
                    <a:gd name="connsiteX33" fmla="*/ 2088931 w 2136228"/>
                    <a:gd name="connsiteY33" fmla="*/ 207579 h 945931"/>
                    <a:gd name="connsiteX34" fmla="*/ 2120462 w 2136228"/>
                    <a:gd name="connsiteY34" fmla="*/ 286407 h 945931"/>
                    <a:gd name="connsiteX35" fmla="*/ 1994338 w 2136228"/>
                    <a:gd name="connsiteY35" fmla="*/ 381000 h 945931"/>
                    <a:gd name="connsiteX36" fmla="*/ 2057400 w 2136228"/>
                    <a:gd name="connsiteY36" fmla="*/ 428297 h 945931"/>
                    <a:gd name="connsiteX37" fmla="*/ 2010103 w 2136228"/>
                    <a:gd name="connsiteY37" fmla="*/ 475593 h 945931"/>
                    <a:gd name="connsiteX38" fmla="*/ 1836682 w 2136228"/>
                    <a:gd name="connsiteY38" fmla="*/ 396766 h 945931"/>
                    <a:gd name="connsiteX39" fmla="*/ 1899744 w 2136228"/>
                    <a:gd name="connsiteY39" fmla="*/ 491359 h 945931"/>
                    <a:gd name="connsiteX40" fmla="*/ 1852448 w 2136228"/>
                    <a:gd name="connsiteY40" fmla="*/ 601717 h 945931"/>
                    <a:gd name="connsiteX41" fmla="*/ 1694793 w 2136228"/>
                    <a:gd name="connsiteY41" fmla="*/ 491359 h 945931"/>
                    <a:gd name="connsiteX42" fmla="*/ 1742089 w 2136228"/>
                    <a:gd name="connsiteY42" fmla="*/ 617483 h 945931"/>
                    <a:gd name="connsiteX43" fmla="*/ 1647496 w 2136228"/>
                    <a:gd name="connsiteY43" fmla="*/ 680545 h 945931"/>
                    <a:gd name="connsiteX44" fmla="*/ 1474075 w 2136228"/>
                    <a:gd name="connsiteY44" fmla="*/ 475593 h 945931"/>
                    <a:gd name="connsiteX45" fmla="*/ 1521372 w 2136228"/>
                    <a:gd name="connsiteY45" fmla="*/ 570186 h 945931"/>
                    <a:gd name="connsiteX46" fmla="*/ 1269124 w 2136228"/>
                    <a:gd name="connsiteY46" fmla="*/ 522890 h 945931"/>
                    <a:gd name="connsiteX47" fmla="*/ 1458310 w 2136228"/>
                    <a:gd name="connsiteY47" fmla="*/ 633248 h 945931"/>
                    <a:gd name="connsiteX48" fmla="*/ 1332186 w 2136228"/>
                    <a:gd name="connsiteY48" fmla="*/ 727841 h 945931"/>
                    <a:gd name="connsiteX49" fmla="*/ 1237593 w 2136228"/>
                    <a:gd name="connsiteY49" fmla="*/ 696310 h 945931"/>
                    <a:gd name="connsiteX50" fmla="*/ 1221827 w 2136228"/>
                    <a:gd name="connsiteY50" fmla="*/ 775138 h 945931"/>
                    <a:gd name="connsiteX51" fmla="*/ 1064172 w 2136228"/>
                    <a:gd name="connsiteY51" fmla="*/ 696310 h 945931"/>
                    <a:gd name="connsiteX52" fmla="*/ 1206062 w 2136228"/>
                    <a:gd name="connsiteY52" fmla="*/ 822434 h 945931"/>
                    <a:gd name="connsiteX53" fmla="*/ 1143000 w 2136228"/>
                    <a:gd name="connsiteY53" fmla="*/ 869731 h 945931"/>
                    <a:gd name="connsiteX54" fmla="*/ 1064172 w 2136228"/>
                    <a:gd name="connsiteY54" fmla="*/ 853966 h 945931"/>
                    <a:gd name="connsiteX55" fmla="*/ 1001110 w 2136228"/>
                    <a:gd name="connsiteY55" fmla="*/ 727841 h 945931"/>
                    <a:gd name="connsiteX56" fmla="*/ 1032641 w 2136228"/>
                    <a:gd name="connsiteY56" fmla="*/ 853966 h 945931"/>
                    <a:gd name="connsiteX57" fmla="*/ 969579 w 2136228"/>
                    <a:gd name="connsiteY57" fmla="*/ 901262 h 945931"/>
                    <a:gd name="connsiteX58" fmla="*/ 843455 w 2136228"/>
                    <a:gd name="connsiteY58" fmla="*/ 822434 h 945931"/>
                    <a:gd name="connsiteX59" fmla="*/ 764627 w 2136228"/>
                    <a:gd name="connsiteY59" fmla="*/ 885497 h 945931"/>
                    <a:gd name="connsiteX60" fmla="*/ 670034 w 2136228"/>
                    <a:gd name="connsiteY60" fmla="*/ 932793 h 945931"/>
                    <a:gd name="connsiteX61" fmla="*/ 638503 w 2136228"/>
                    <a:gd name="connsiteY61" fmla="*/ 806669 h 945931"/>
                    <a:gd name="connsiteX62" fmla="*/ 701565 w 2136228"/>
                    <a:gd name="connsiteY62" fmla="*/ 727841 h 945931"/>
                    <a:gd name="connsiteX63" fmla="*/ 654269 w 2136228"/>
                    <a:gd name="connsiteY63" fmla="*/ 727841 h 945931"/>
                    <a:gd name="connsiteX64" fmla="*/ 606972 w 2136228"/>
                    <a:gd name="connsiteY64" fmla="*/ 680545 h 945931"/>
                    <a:gd name="connsiteX65" fmla="*/ 512379 w 2136228"/>
                    <a:gd name="connsiteY65" fmla="*/ 712076 h 945931"/>
                    <a:gd name="connsiteX66" fmla="*/ 433551 w 2136228"/>
                    <a:gd name="connsiteY66" fmla="*/ 712076 h 945931"/>
                    <a:gd name="connsiteX67" fmla="*/ 338958 w 2136228"/>
                    <a:gd name="connsiteY67" fmla="*/ 649014 h 945931"/>
                    <a:gd name="connsiteX68" fmla="*/ 449317 w 2136228"/>
                    <a:gd name="connsiteY68" fmla="*/ 601717 h 945931"/>
                    <a:gd name="connsiteX69" fmla="*/ 307427 w 2136228"/>
                    <a:gd name="connsiteY69" fmla="*/ 617483 h 945931"/>
                    <a:gd name="connsiteX70" fmla="*/ 181303 w 2136228"/>
                    <a:gd name="connsiteY70" fmla="*/ 585952 h 945931"/>
                    <a:gd name="connsiteX71" fmla="*/ 244365 w 2136228"/>
                    <a:gd name="connsiteY71" fmla="*/ 538655 h 945931"/>
                    <a:gd name="connsiteX72" fmla="*/ 149772 w 2136228"/>
                    <a:gd name="connsiteY72" fmla="*/ 522890 h 945931"/>
                    <a:gd name="connsiteX73" fmla="*/ 70944 w 2136228"/>
                    <a:gd name="connsiteY73" fmla="*/ 475593 h 9459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</a:cxnLst>
                  <a:rect l="l" t="t" r="r" b="b"/>
                  <a:pathLst>
                    <a:path w="2136228" h="945931">
                      <a:moveTo>
                        <a:pt x="70944" y="475593"/>
                      </a:moveTo>
                      <a:cubicBezTo>
                        <a:pt x="49923" y="449317"/>
                        <a:pt x="0" y="370489"/>
                        <a:pt x="23648" y="365234"/>
                      </a:cubicBezTo>
                      <a:cubicBezTo>
                        <a:pt x="47296" y="359979"/>
                        <a:pt x="162910" y="444062"/>
                        <a:pt x="212834" y="444062"/>
                      </a:cubicBezTo>
                      <a:cubicBezTo>
                        <a:pt x="262758" y="444062"/>
                        <a:pt x="291662" y="375744"/>
                        <a:pt x="323193" y="365234"/>
                      </a:cubicBezTo>
                      <a:cubicBezTo>
                        <a:pt x="354724" y="354724"/>
                        <a:pt x="394137" y="367862"/>
                        <a:pt x="402020" y="381000"/>
                      </a:cubicBezTo>
                      <a:cubicBezTo>
                        <a:pt x="409903" y="394138"/>
                        <a:pt x="359979" y="444062"/>
                        <a:pt x="370489" y="444062"/>
                      </a:cubicBezTo>
                      <a:cubicBezTo>
                        <a:pt x="380999" y="444062"/>
                        <a:pt x="438806" y="381000"/>
                        <a:pt x="465082" y="381000"/>
                      </a:cubicBezTo>
                      <a:cubicBezTo>
                        <a:pt x="491358" y="381000"/>
                        <a:pt x="528144" y="425669"/>
                        <a:pt x="528144" y="444062"/>
                      </a:cubicBezTo>
                      <a:cubicBezTo>
                        <a:pt x="528144" y="462455"/>
                        <a:pt x="454572" y="504497"/>
                        <a:pt x="465082" y="491359"/>
                      </a:cubicBezTo>
                      <a:cubicBezTo>
                        <a:pt x="475592" y="478221"/>
                        <a:pt x="538654" y="380999"/>
                        <a:pt x="591206" y="365234"/>
                      </a:cubicBezTo>
                      <a:cubicBezTo>
                        <a:pt x="643758" y="349469"/>
                        <a:pt x="764627" y="370490"/>
                        <a:pt x="780393" y="396766"/>
                      </a:cubicBezTo>
                      <a:cubicBezTo>
                        <a:pt x="796159" y="423042"/>
                        <a:pt x="672662" y="515007"/>
                        <a:pt x="685800" y="522890"/>
                      </a:cubicBezTo>
                      <a:cubicBezTo>
                        <a:pt x="698938" y="530773"/>
                        <a:pt x="814551" y="451945"/>
                        <a:pt x="859220" y="444062"/>
                      </a:cubicBezTo>
                      <a:cubicBezTo>
                        <a:pt x="903889" y="436179"/>
                        <a:pt x="935420" y="480848"/>
                        <a:pt x="953813" y="475593"/>
                      </a:cubicBezTo>
                      <a:cubicBezTo>
                        <a:pt x="972206" y="470338"/>
                        <a:pt x="951186" y="423041"/>
                        <a:pt x="969579" y="412531"/>
                      </a:cubicBezTo>
                      <a:cubicBezTo>
                        <a:pt x="987972" y="402021"/>
                        <a:pt x="1056289" y="423041"/>
                        <a:pt x="1064172" y="412531"/>
                      </a:cubicBezTo>
                      <a:cubicBezTo>
                        <a:pt x="1072055" y="402021"/>
                        <a:pt x="1027385" y="375745"/>
                        <a:pt x="1016875" y="349469"/>
                      </a:cubicBezTo>
                      <a:cubicBezTo>
                        <a:pt x="1006365" y="323193"/>
                        <a:pt x="985344" y="262759"/>
                        <a:pt x="1001110" y="254876"/>
                      </a:cubicBezTo>
                      <a:cubicBezTo>
                        <a:pt x="1016876" y="246993"/>
                        <a:pt x="1082565" y="312682"/>
                        <a:pt x="1111469" y="302172"/>
                      </a:cubicBezTo>
                      <a:cubicBezTo>
                        <a:pt x="1140373" y="291662"/>
                        <a:pt x="1143000" y="207580"/>
                        <a:pt x="1174531" y="191814"/>
                      </a:cubicBezTo>
                      <a:cubicBezTo>
                        <a:pt x="1206062" y="176049"/>
                        <a:pt x="1266497" y="207579"/>
                        <a:pt x="1300655" y="207579"/>
                      </a:cubicBezTo>
                      <a:cubicBezTo>
                        <a:pt x="1334813" y="207579"/>
                        <a:pt x="1374227" y="207579"/>
                        <a:pt x="1379482" y="191814"/>
                      </a:cubicBezTo>
                      <a:cubicBezTo>
                        <a:pt x="1384737" y="176049"/>
                        <a:pt x="1329558" y="115614"/>
                        <a:pt x="1332186" y="112986"/>
                      </a:cubicBezTo>
                      <a:cubicBezTo>
                        <a:pt x="1334814" y="110358"/>
                        <a:pt x="1355834" y="178676"/>
                        <a:pt x="1395248" y="176048"/>
                      </a:cubicBezTo>
                      <a:cubicBezTo>
                        <a:pt x="1434662" y="173421"/>
                        <a:pt x="1529255" y="123497"/>
                        <a:pt x="1568669" y="97221"/>
                      </a:cubicBezTo>
                      <a:cubicBezTo>
                        <a:pt x="1608083" y="70945"/>
                        <a:pt x="1602828" y="28903"/>
                        <a:pt x="1631731" y="18393"/>
                      </a:cubicBezTo>
                      <a:cubicBezTo>
                        <a:pt x="1660634" y="7883"/>
                        <a:pt x="1752599" y="0"/>
                        <a:pt x="1742089" y="34159"/>
                      </a:cubicBezTo>
                      <a:cubicBezTo>
                        <a:pt x="1731579" y="68318"/>
                        <a:pt x="1573924" y="197069"/>
                        <a:pt x="1568669" y="223345"/>
                      </a:cubicBezTo>
                      <a:cubicBezTo>
                        <a:pt x="1563414" y="249621"/>
                        <a:pt x="1663262" y="204952"/>
                        <a:pt x="1710558" y="191814"/>
                      </a:cubicBezTo>
                      <a:cubicBezTo>
                        <a:pt x="1757854" y="178676"/>
                        <a:pt x="1823544" y="139262"/>
                        <a:pt x="1852448" y="144517"/>
                      </a:cubicBezTo>
                      <a:cubicBezTo>
                        <a:pt x="1881352" y="149772"/>
                        <a:pt x="1891862" y="197069"/>
                        <a:pt x="1883979" y="223345"/>
                      </a:cubicBezTo>
                      <a:cubicBezTo>
                        <a:pt x="1876096" y="249621"/>
                        <a:pt x="1792013" y="294289"/>
                        <a:pt x="1805151" y="302172"/>
                      </a:cubicBezTo>
                      <a:cubicBezTo>
                        <a:pt x="1818289" y="310055"/>
                        <a:pt x="1915509" y="286406"/>
                        <a:pt x="1962806" y="270641"/>
                      </a:cubicBezTo>
                      <a:cubicBezTo>
                        <a:pt x="2010103" y="254876"/>
                        <a:pt x="2062655" y="204951"/>
                        <a:pt x="2088931" y="207579"/>
                      </a:cubicBezTo>
                      <a:cubicBezTo>
                        <a:pt x="2115207" y="210207"/>
                        <a:pt x="2136228" y="257504"/>
                        <a:pt x="2120462" y="286407"/>
                      </a:cubicBezTo>
                      <a:cubicBezTo>
                        <a:pt x="2104697" y="315311"/>
                        <a:pt x="2004848" y="357352"/>
                        <a:pt x="1994338" y="381000"/>
                      </a:cubicBezTo>
                      <a:cubicBezTo>
                        <a:pt x="1983828" y="404648"/>
                        <a:pt x="2054773" y="412532"/>
                        <a:pt x="2057400" y="428297"/>
                      </a:cubicBezTo>
                      <a:cubicBezTo>
                        <a:pt x="2060027" y="444062"/>
                        <a:pt x="2046889" y="480848"/>
                        <a:pt x="2010103" y="475593"/>
                      </a:cubicBezTo>
                      <a:cubicBezTo>
                        <a:pt x="1973317" y="470338"/>
                        <a:pt x="1855075" y="394138"/>
                        <a:pt x="1836682" y="396766"/>
                      </a:cubicBezTo>
                      <a:cubicBezTo>
                        <a:pt x="1818289" y="399394"/>
                        <a:pt x="1897116" y="457201"/>
                        <a:pt x="1899744" y="491359"/>
                      </a:cubicBezTo>
                      <a:cubicBezTo>
                        <a:pt x="1902372" y="525518"/>
                        <a:pt x="1886606" y="601717"/>
                        <a:pt x="1852448" y="601717"/>
                      </a:cubicBezTo>
                      <a:cubicBezTo>
                        <a:pt x="1818290" y="601717"/>
                        <a:pt x="1713186" y="488731"/>
                        <a:pt x="1694793" y="491359"/>
                      </a:cubicBezTo>
                      <a:cubicBezTo>
                        <a:pt x="1676400" y="493987"/>
                        <a:pt x="1749972" y="585952"/>
                        <a:pt x="1742089" y="617483"/>
                      </a:cubicBezTo>
                      <a:cubicBezTo>
                        <a:pt x="1734206" y="649014"/>
                        <a:pt x="1692165" y="704193"/>
                        <a:pt x="1647496" y="680545"/>
                      </a:cubicBezTo>
                      <a:cubicBezTo>
                        <a:pt x="1602827" y="656897"/>
                        <a:pt x="1495096" y="493986"/>
                        <a:pt x="1474075" y="475593"/>
                      </a:cubicBezTo>
                      <a:cubicBezTo>
                        <a:pt x="1453054" y="457200"/>
                        <a:pt x="1555531" y="562303"/>
                        <a:pt x="1521372" y="570186"/>
                      </a:cubicBezTo>
                      <a:cubicBezTo>
                        <a:pt x="1487214" y="578069"/>
                        <a:pt x="1279634" y="512380"/>
                        <a:pt x="1269124" y="522890"/>
                      </a:cubicBezTo>
                      <a:cubicBezTo>
                        <a:pt x="1258614" y="533400"/>
                        <a:pt x="1447800" y="599090"/>
                        <a:pt x="1458310" y="633248"/>
                      </a:cubicBezTo>
                      <a:cubicBezTo>
                        <a:pt x="1468820" y="667406"/>
                        <a:pt x="1368972" y="717331"/>
                        <a:pt x="1332186" y="727841"/>
                      </a:cubicBezTo>
                      <a:cubicBezTo>
                        <a:pt x="1295400" y="738351"/>
                        <a:pt x="1255986" y="688427"/>
                        <a:pt x="1237593" y="696310"/>
                      </a:cubicBezTo>
                      <a:cubicBezTo>
                        <a:pt x="1219200" y="704193"/>
                        <a:pt x="1250730" y="775138"/>
                        <a:pt x="1221827" y="775138"/>
                      </a:cubicBezTo>
                      <a:cubicBezTo>
                        <a:pt x="1192924" y="775138"/>
                        <a:pt x="1066799" y="688427"/>
                        <a:pt x="1064172" y="696310"/>
                      </a:cubicBezTo>
                      <a:cubicBezTo>
                        <a:pt x="1061545" y="704193"/>
                        <a:pt x="1192924" y="793531"/>
                        <a:pt x="1206062" y="822434"/>
                      </a:cubicBezTo>
                      <a:cubicBezTo>
                        <a:pt x="1219200" y="851337"/>
                        <a:pt x="1166648" y="864476"/>
                        <a:pt x="1143000" y="869731"/>
                      </a:cubicBezTo>
                      <a:cubicBezTo>
                        <a:pt x="1119352" y="874986"/>
                        <a:pt x="1087820" y="877614"/>
                        <a:pt x="1064172" y="853966"/>
                      </a:cubicBezTo>
                      <a:cubicBezTo>
                        <a:pt x="1040524" y="830318"/>
                        <a:pt x="1006365" y="727841"/>
                        <a:pt x="1001110" y="727841"/>
                      </a:cubicBezTo>
                      <a:cubicBezTo>
                        <a:pt x="995855" y="727841"/>
                        <a:pt x="1037896" y="825062"/>
                        <a:pt x="1032641" y="853966"/>
                      </a:cubicBezTo>
                      <a:cubicBezTo>
                        <a:pt x="1027386" y="882870"/>
                        <a:pt x="1001110" y="906517"/>
                        <a:pt x="969579" y="901262"/>
                      </a:cubicBezTo>
                      <a:cubicBezTo>
                        <a:pt x="938048" y="896007"/>
                        <a:pt x="877614" y="825061"/>
                        <a:pt x="843455" y="822434"/>
                      </a:cubicBezTo>
                      <a:cubicBezTo>
                        <a:pt x="809296" y="819807"/>
                        <a:pt x="793530" y="867104"/>
                        <a:pt x="764627" y="885497"/>
                      </a:cubicBezTo>
                      <a:cubicBezTo>
                        <a:pt x="735724" y="903890"/>
                        <a:pt x="691055" y="945931"/>
                        <a:pt x="670034" y="932793"/>
                      </a:cubicBezTo>
                      <a:cubicBezTo>
                        <a:pt x="649013" y="919655"/>
                        <a:pt x="633248" y="840828"/>
                        <a:pt x="638503" y="806669"/>
                      </a:cubicBezTo>
                      <a:cubicBezTo>
                        <a:pt x="643758" y="772510"/>
                        <a:pt x="698937" y="740979"/>
                        <a:pt x="701565" y="727841"/>
                      </a:cubicBezTo>
                      <a:cubicBezTo>
                        <a:pt x="704193" y="714703"/>
                        <a:pt x="670035" y="735724"/>
                        <a:pt x="654269" y="727841"/>
                      </a:cubicBezTo>
                      <a:cubicBezTo>
                        <a:pt x="638504" y="719958"/>
                        <a:pt x="630620" y="683172"/>
                        <a:pt x="606972" y="680545"/>
                      </a:cubicBezTo>
                      <a:cubicBezTo>
                        <a:pt x="583324" y="677918"/>
                        <a:pt x="541283" y="706821"/>
                        <a:pt x="512379" y="712076"/>
                      </a:cubicBezTo>
                      <a:cubicBezTo>
                        <a:pt x="483475" y="717331"/>
                        <a:pt x="462455" y="722586"/>
                        <a:pt x="433551" y="712076"/>
                      </a:cubicBezTo>
                      <a:cubicBezTo>
                        <a:pt x="404647" y="701566"/>
                        <a:pt x="336330" y="667407"/>
                        <a:pt x="338958" y="649014"/>
                      </a:cubicBezTo>
                      <a:cubicBezTo>
                        <a:pt x="341586" y="630621"/>
                        <a:pt x="454572" y="606972"/>
                        <a:pt x="449317" y="601717"/>
                      </a:cubicBezTo>
                      <a:cubicBezTo>
                        <a:pt x="444062" y="596462"/>
                        <a:pt x="352096" y="620111"/>
                        <a:pt x="307427" y="617483"/>
                      </a:cubicBezTo>
                      <a:cubicBezTo>
                        <a:pt x="262758" y="614855"/>
                        <a:pt x="191813" y="599090"/>
                        <a:pt x="181303" y="585952"/>
                      </a:cubicBezTo>
                      <a:cubicBezTo>
                        <a:pt x="170793" y="572814"/>
                        <a:pt x="249620" y="549165"/>
                        <a:pt x="244365" y="538655"/>
                      </a:cubicBezTo>
                      <a:cubicBezTo>
                        <a:pt x="239110" y="528145"/>
                        <a:pt x="181303" y="538656"/>
                        <a:pt x="149772" y="522890"/>
                      </a:cubicBezTo>
                      <a:cubicBezTo>
                        <a:pt x="118241" y="507125"/>
                        <a:pt x="91965" y="501869"/>
                        <a:pt x="70944" y="475593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54" name="Freeform 5"/>
                <p:cNvSpPr/>
                <p:nvPr/>
              </p:nvSpPr>
              <p:spPr>
                <a:xfrm>
                  <a:off x="3831843" y="1874817"/>
                  <a:ext cx="1490206" cy="793584"/>
                </a:xfrm>
                <a:custGeom>
                  <a:avLst/>
                  <a:gdLst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80697 w 1489842"/>
                    <a:gd name="connsiteY20" fmla="*/ 522889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09752 w 1489842"/>
                    <a:gd name="connsiteY20" fmla="*/ 717330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62152 w 1489842"/>
                    <a:gd name="connsiteY18" fmla="*/ 641130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509752 w 1489842"/>
                    <a:gd name="connsiteY18" fmla="*/ 717330 h 793530"/>
                    <a:gd name="connsiteX19" fmla="*/ 486104 w 1489842"/>
                    <a:gd name="connsiteY19" fmla="*/ 633247 h 793530"/>
                    <a:gd name="connsiteX20" fmla="*/ 423042 w 1489842"/>
                    <a:gd name="connsiteY20" fmla="*/ 522889 h 793530"/>
                    <a:gd name="connsiteX21" fmla="*/ 501869 w 1489842"/>
                    <a:gd name="connsiteY21" fmla="*/ 444061 h 793530"/>
                    <a:gd name="connsiteX22" fmla="*/ 375745 w 1489842"/>
                    <a:gd name="connsiteY22" fmla="*/ 396764 h 793530"/>
                    <a:gd name="connsiteX23" fmla="*/ 328449 w 1489842"/>
                    <a:gd name="connsiteY23" fmla="*/ 507123 h 793530"/>
                    <a:gd name="connsiteX24" fmla="*/ 249621 w 1489842"/>
                    <a:gd name="connsiteY24" fmla="*/ 475592 h 793530"/>
                    <a:gd name="connsiteX25" fmla="*/ 281152 w 1489842"/>
                    <a:gd name="connsiteY25" fmla="*/ 380999 h 793530"/>
                    <a:gd name="connsiteX26" fmla="*/ 170793 w 1489842"/>
                    <a:gd name="connsiteY26" fmla="*/ 412530 h 793530"/>
                    <a:gd name="connsiteX27" fmla="*/ 170793 w 1489842"/>
                    <a:gd name="connsiteY27" fmla="*/ 317937 h 793530"/>
                    <a:gd name="connsiteX28" fmla="*/ 249621 w 1489842"/>
                    <a:gd name="connsiteY28" fmla="*/ 286406 h 793530"/>
                    <a:gd name="connsiteX29" fmla="*/ 391511 w 1489842"/>
                    <a:gd name="connsiteY29" fmla="*/ 302171 h 793530"/>
                    <a:gd name="connsiteX30" fmla="*/ 218090 w 1489842"/>
                    <a:gd name="connsiteY30" fmla="*/ 254875 h 793530"/>
                    <a:gd name="connsiteX31" fmla="*/ 265386 w 1489842"/>
                    <a:gd name="connsiteY31" fmla="*/ 191813 h 793530"/>
                    <a:gd name="connsiteX32" fmla="*/ 170793 w 1489842"/>
                    <a:gd name="connsiteY32" fmla="*/ 239109 h 793530"/>
                    <a:gd name="connsiteX33" fmla="*/ 13138 w 1489842"/>
                    <a:gd name="connsiteY33" fmla="*/ 191813 h 793530"/>
                    <a:gd name="connsiteX34" fmla="*/ 91966 w 1489842"/>
                    <a:gd name="connsiteY34" fmla="*/ 128751 h 793530"/>
                    <a:gd name="connsiteX35" fmla="*/ 202324 w 1489842"/>
                    <a:gd name="connsiteY35" fmla="*/ 128751 h 793530"/>
                    <a:gd name="connsiteX36" fmla="*/ 107731 w 1489842"/>
                    <a:gd name="connsiteY36" fmla="*/ 65689 h 793530"/>
                    <a:gd name="connsiteX37" fmla="*/ 296918 w 1489842"/>
                    <a:gd name="connsiteY37" fmla="*/ 65689 h 793530"/>
                    <a:gd name="connsiteX38" fmla="*/ 391511 w 1489842"/>
                    <a:gd name="connsiteY38" fmla="*/ 97220 h 793530"/>
                    <a:gd name="connsiteX39" fmla="*/ 533400 w 1489842"/>
                    <a:gd name="connsiteY39" fmla="*/ 81454 h 793530"/>
                    <a:gd name="connsiteX40" fmla="*/ 564931 w 1489842"/>
                    <a:gd name="connsiteY40" fmla="*/ 191813 h 793530"/>
                    <a:gd name="connsiteX41" fmla="*/ 612228 w 1489842"/>
                    <a:gd name="connsiteY41" fmla="*/ 207578 h 793530"/>
                    <a:gd name="connsiteX42" fmla="*/ 691055 w 1489842"/>
                    <a:gd name="connsiteY42" fmla="*/ 144516 h 793530"/>
                    <a:gd name="connsiteX43" fmla="*/ 722586 w 1489842"/>
                    <a:gd name="connsiteY43" fmla="*/ 239109 h 793530"/>
                    <a:gd name="connsiteX44" fmla="*/ 817180 w 1489842"/>
                    <a:gd name="connsiteY44" fmla="*/ 239109 h 793530"/>
                    <a:gd name="connsiteX45" fmla="*/ 754118 w 1489842"/>
                    <a:gd name="connsiteY45" fmla="*/ 81454 h 793530"/>
                    <a:gd name="connsiteX46" fmla="*/ 896007 w 1489842"/>
                    <a:gd name="connsiteY46" fmla="*/ 176047 h 793530"/>
                    <a:gd name="connsiteX47" fmla="*/ 1037897 w 1489842"/>
                    <a:gd name="connsiteY47" fmla="*/ 223344 h 793530"/>
                    <a:gd name="connsiteX48" fmla="*/ 1164021 w 1489842"/>
                    <a:gd name="connsiteY48" fmla="*/ 223344 h 793530"/>
                    <a:gd name="connsiteX49" fmla="*/ 1274380 w 1489842"/>
                    <a:gd name="connsiteY49" fmla="*/ 128751 h 7935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</a:cxnLst>
                  <a:rect l="l" t="t" r="r" b="b"/>
                  <a:pathLst>
                    <a:path w="1489842" h="793530">
                      <a:moveTo>
                        <a:pt x="1274380" y="128751"/>
                      </a:moveTo>
                      <a:cubicBezTo>
                        <a:pt x="1313794" y="91965"/>
                        <a:pt x="1368973" y="0"/>
                        <a:pt x="1400504" y="2627"/>
                      </a:cubicBezTo>
                      <a:cubicBezTo>
                        <a:pt x="1432035" y="5254"/>
                        <a:pt x="1489842" y="102475"/>
                        <a:pt x="1463566" y="144516"/>
                      </a:cubicBezTo>
                      <a:cubicBezTo>
                        <a:pt x="1437290" y="186557"/>
                        <a:pt x="1245477" y="225972"/>
                        <a:pt x="1242849" y="254875"/>
                      </a:cubicBezTo>
                      <a:cubicBezTo>
                        <a:pt x="1240221" y="283778"/>
                        <a:pt x="1413642" y="286406"/>
                        <a:pt x="1447800" y="317937"/>
                      </a:cubicBezTo>
                      <a:cubicBezTo>
                        <a:pt x="1481958" y="349468"/>
                        <a:pt x="1479331" y="423040"/>
                        <a:pt x="1447800" y="444061"/>
                      </a:cubicBezTo>
                      <a:cubicBezTo>
                        <a:pt x="1416269" y="465082"/>
                        <a:pt x="1321676" y="462454"/>
                        <a:pt x="1258614" y="444061"/>
                      </a:cubicBezTo>
                      <a:cubicBezTo>
                        <a:pt x="1195552" y="425668"/>
                        <a:pt x="1077311" y="328447"/>
                        <a:pt x="1069428" y="333702"/>
                      </a:cubicBezTo>
                      <a:cubicBezTo>
                        <a:pt x="1061545" y="338957"/>
                        <a:pt x="1206063" y="438806"/>
                        <a:pt x="1211318" y="475592"/>
                      </a:cubicBezTo>
                      <a:cubicBezTo>
                        <a:pt x="1216573" y="512378"/>
                        <a:pt x="1145628" y="554420"/>
                        <a:pt x="1100959" y="554420"/>
                      </a:cubicBezTo>
                      <a:cubicBezTo>
                        <a:pt x="1056290" y="554420"/>
                        <a:pt x="953814" y="467709"/>
                        <a:pt x="943304" y="475592"/>
                      </a:cubicBezTo>
                      <a:cubicBezTo>
                        <a:pt x="932794" y="483475"/>
                        <a:pt x="1024759" y="567557"/>
                        <a:pt x="1037897" y="601716"/>
                      </a:cubicBezTo>
                      <a:cubicBezTo>
                        <a:pt x="1051035" y="635875"/>
                        <a:pt x="1051034" y="672661"/>
                        <a:pt x="1022131" y="680544"/>
                      </a:cubicBezTo>
                      <a:cubicBezTo>
                        <a:pt x="993228" y="688427"/>
                        <a:pt x="901262" y="667406"/>
                        <a:pt x="864476" y="649013"/>
                      </a:cubicBezTo>
                      <a:cubicBezTo>
                        <a:pt x="827690" y="630620"/>
                        <a:pt x="801414" y="559675"/>
                        <a:pt x="801414" y="570185"/>
                      </a:cubicBezTo>
                      <a:cubicBezTo>
                        <a:pt x="801414" y="580695"/>
                        <a:pt x="869731" y="675289"/>
                        <a:pt x="864476" y="712075"/>
                      </a:cubicBezTo>
                      <a:cubicBezTo>
                        <a:pt x="859221" y="748861"/>
                        <a:pt x="804042" y="793530"/>
                        <a:pt x="769883" y="790902"/>
                      </a:cubicBezTo>
                      <a:cubicBezTo>
                        <a:pt x="735724" y="788274"/>
                        <a:pt x="702879" y="708571"/>
                        <a:pt x="659524" y="696309"/>
                      </a:cubicBezTo>
                      <a:cubicBezTo>
                        <a:pt x="616169" y="684047"/>
                        <a:pt x="538655" y="727840"/>
                        <a:pt x="509752" y="717330"/>
                      </a:cubicBezTo>
                      <a:cubicBezTo>
                        <a:pt x="480849" y="706820"/>
                        <a:pt x="500556" y="665654"/>
                        <a:pt x="486104" y="633247"/>
                      </a:cubicBezTo>
                      <a:cubicBezTo>
                        <a:pt x="471652" y="600840"/>
                        <a:pt x="420415" y="554420"/>
                        <a:pt x="423042" y="522889"/>
                      </a:cubicBezTo>
                      <a:cubicBezTo>
                        <a:pt x="425669" y="491358"/>
                        <a:pt x="509752" y="465082"/>
                        <a:pt x="501869" y="444061"/>
                      </a:cubicBezTo>
                      <a:cubicBezTo>
                        <a:pt x="493986" y="423040"/>
                        <a:pt x="404648" y="386254"/>
                        <a:pt x="375745" y="396764"/>
                      </a:cubicBezTo>
                      <a:cubicBezTo>
                        <a:pt x="346842" y="407274"/>
                        <a:pt x="349470" y="493985"/>
                        <a:pt x="328449" y="507123"/>
                      </a:cubicBezTo>
                      <a:cubicBezTo>
                        <a:pt x="307428" y="520261"/>
                        <a:pt x="257504" y="496613"/>
                        <a:pt x="249621" y="475592"/>
                      </a:cubicBezTo>
                      <a:cubicBezTo>
                        <a:pt x="241738" y="454571"/>
                        <a:pt x="294290" y="391509"/>
                        <a:pt x="281152" y="380999"/>
                      </a:cubicBezTo>
                      <a:cubicBezTo>
                        <a:pt x="268014" y="370489"/>
                        <a:pt x="189186" y="423040"/>
                        <a:pt x="170793" y="412530"/>
                      </a:cubicBezTo>
                      <a:cubicBezTo>
                        <a:pt x="152400" y="402020"/>
                        <a:pt x="157655" y="338958"/>
                        <a:pt x="170793" y="317937"/>
                      </a:cubicBezTo>
                      <a:cubicBezTo>
                        <a:pt x="183931" y="296916"/>
                        <a:pt x="212835" y="289034"/>
                        <a:pt x="249621" y="286406"/>
                      </a:cubicBezTo>
                      <a:cubicBezTo>
                        <a:pt x="286407" y="283778"/>
                        <a:pt x="396766" y="307426"/>
                        <a:pt x="391511" y="302171"/>
                      </a:cubicBezTo>
                      <a:cubicBezTo>
                        <a:pt x="386256" y="296916"/>
                        <a:pt x="239111" y="273268"/>
                        <a:pt x="218090" y="254875"/>
                      </a:cubicBezTo>
                      <a:cubicBezTo>
                        <a:pt x="197069" y="236482"/>
                        <a:pt x="273269" y="194441"/>
                        <a:pt x="265386" y="191813"/>
                      </a:cubicBezTo>
                      <a:cubicBezTo>
                        <a:pt x="257503" y="189185"/>
                        <a:pt x="212834" y="239109"/>
                        <a:pt x="170793" y="239109"/>
                      </a:cubicBezTo>
                      <a:cubicBezTo>
                        <a:pt x="128752" y="239109"/>
                        <a:pt x="26276" y="210206"/>
                        <a:pt x="13138" y="191813"/>
                      </a:cubicBezTo>
                      <a:cubicBezTo>
                        <a:pt x="0" y="173420"/>
                        <a:pt x="60435" y="139261"/>
                        <a:pt x="91966" y="128751"/>
                      </a:cubicBezTo>
                      <a:cubicBezTo>
                        <a:pt x="123497" y="118241"/>
                        <a:pt x="199696" y="139261"/>
                        <a:pt x="202324" y="128751"/>
                      </a:cubicBezTo>
                      <a:cubicBezTo>
                        <a:pt x="204952" y="118241"/>
                        <a:pt x="91965" y="76199"/>
                        <a:pt x="107731" y="65689"/>
                      </a:cubicBezTo>
                      <a:cubicBezTo>
                        <a:pt x="123497" y="55179"/>
                        <a:pt x="249621" y="60434"/>
                        <a:pt x="296918" y="65689"/>
                      </a:cubicBezTo>
                      <a:cubicBezTo>
                        <a:pt x="344215" y="70944"/>
                        <a:pt x="352097" y="94593"/>
                        <a:pt x="391511" y="97220"/>
                      </a:cubicBezTo>
                      <a:cubicBezTo>
                        <a:pt x="430925" y="99848"/>
                        <a:pt x="504497" y="65689"/>
                        <a:pt x="533400" y="81454"/>
                      </a:cubicBezTo>
                      <a:cubicBezTo>
                        <a:pt x="562303" y="97219"/>
                        <a:pt x="551793" y="170792"/>
                        <a:pt x="564931" y="191813"/>
                      </a:cubicBezTo>
                      <a:cubicBezTo>
                        <a:pt x="578069" y="212834"/>
                        <a:pt x="591207" y="215461"/>
                        <a:pt x="612228" y="207578"/>
                      </a:cubicBezTo>
                      <a:cubicBezTo>
                        <a:pt x="633249" y="199695"/>
                        <a:pt x="672662" y="139261"/>
                        <a:pt x="691055" y="144516"/>
                      </a:cubicBezTo>
                      <a:cubicBezTo>
                        <a:pt x="709448" y="149771"/>
                        <a:pt x="701565" y="223343"/>
                        <a:pt x="722586" y="239109"/>
                      </a:cubicBezTo>
                      <a:cubicBezTo>
                        <a:pt x="743607" y="254875"/>
                        <a:pt x="811925" y="265385"/>
                        <a:pt x="817180" y="239109"/>
                      </a:cubicBezTo>
                      <a:cubicBezTo>
                        <a:pt x="822435" y="212833"/>
                        <a:pt x="740980" y="91964"/>
                        <a:pt x="754118" y="81454"/>
                      </a:cubicBezTo>
                      <a:cubicBezTo>
                        <a:pt x="767256" y="70944"/>
                        <a:pt x="848711" y="152399"/>
                        <a:pt x="896007" y="176047"/>
                      </a:cubicBezTo>
                      <a:cubicBezTo>
                        <a:pt x="943303" y="199695"/>
                        <a:pt x="993228" y="215461"/>
                        <a:pt x="1037897" y="223344"/>
                      </a:cubicBezTo>
                      <a:cubicBezTo>
                        <a:pt x="1082566" y="231227"/>
                        <a:pt x="1121980" y="241737"/>
                        <a:pt x="1164021" y="223344"/>
                      </a:cubicBezTo>
                      <a:cubicBezTo>
                        <a:pt x="1206062" y="204951"/>
                        <a:pt x="1234966" y="165537"/>
                        <a:pt x="1274380" y="1287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55" name="Freeform 6"/>
                <p:cNvSpPr/>
                <p:nvPr/>
              </p:nvSpPr>
              <p:spPr>
                <a:xfrm>
                  <a:off x="3294934" y="2224927"/>
                  <a:ext cx="1062864" cy="478481"/>
                </a:xfrm>
                <a:custGeom>
                  <a:avLst/>
                  <a:gdLst>
                    <a:gd name="connsiteX0" fmla="*/ 86710 w 1061545"/>
                    <a:gd name="connsiteY0" fmla="*/ 254876 h 486104"/>
                    <a:gd name="connsiteX1" fmla="*/ 7883 w 1061545"/>
                    <a:gd name="connsiteY1" fmla="*/ 176049 h 486104"/>
                    <a:gd name="connsiteX2" fmla="*/ 134007 w 1061545"/>
                    <a:gd name="connsiteY2" fmla="*/ 112987 h 486104"/>
                    <a:gd name="connsiteX3" fmla="*/ 228600 w 1061545"/>
                    <a:gd name="connsiteY3" fmla="*/ 176049 h 486104"/>
                    <a:gd name="connsiteX4" fmla="*/ 244365 w 1061545"/>
                    <a:gd name="connsiteY4" fmla="*/ 97221 h 486104"/>
                    <a:gd name="connsiteX5" fmla="*/ 354724 w 1061545"/>
                    <a:gd name="connsiteY5" fmla="*/ 176049 h 486104"/>
                    <a:gd name="connsiteX6" fmla="*/ 307427 w 1061545"/>
                    <a:gd name="connsiteY6" fmla="*/ 112987 h 486104"/>
                    <a:gd name="connsiteX7" fmla="*/ 338958 w 1061545"/>
                    <a:gd name="connsiteY7" fmla="*/ 49924 h 486104"/>
                    <a:gd name="connsiteX8" fmla="*/ 449317 w 1061545"/>
                    <a:gd name="connsiteY8" fmla="*/ 97221 h 486104"/>
                    <a:gd name="connsiteX9" fmla="*/ 559676 w 1061545"/>
                    <a:gd name="connsiteY9" fmla="*/ 191814 h 486104"/>
                    <a:gd name="connsiteX10" fmla="*/ 449317 w 1061545"/>
                    <a:gd name="connsiteY10" fmla="*/ 81456 h 486104"/>
                    <a:gd name="connsiteX11" fmla="*/ 480848 w 1061545"/>
                    <a:gd name="connsiteY11" fmla="*/ 2628 h 486104"/>
                    <a:gd name="connsiteX12" fmla="*/ 638503 w 1061545"/>
                    <a:gd name="connsiteY12" fmla="*/ 65690 h 486104"/>
                    <a:gd name="connsiteX13" fmla="*/ 638503 w 1061545"/>
                    <a:gd name="connsiteY13" fmla="*/ 160283 h 486104"/>
                    <a:gd name="connsiteX14" fmla="*/ 670034 w 1061545"/>
                    <a:gd name="connsiteY14" fmla="*/ 65690 h 486104"/>
                    <a:gd name="connsiteX15" fmla="*/ 764627 w 1061545"/>
                    <a:gd name="connsiteY15" fmla="*/ 49924 h 486104"/>
                    <a:gd name="connsiteX16" fmla="*/ 780393 w 1061545"/>
                    <a:gd name="connsiteY16" fmla="*/ 191814 h 486104"/>
                    <a:gd name="connsiteX17" fmla="*/ 874986 w 1061545"/>
                    <a:gd name="connsiteY17" fmla="*/ 128752 h 486104"/>
                    <a:gd name="connsiteX18" fmla="*/ 890752 w 1061545"/>
                    <a:gd name="connsiteY18" fmla="*/ 18393 h 486104"/>
                    <a:gd name="connsiteX19" fmla="*/ 1048407 w 1061545"/>
                    <a:gd name="connsiteY19" fmla="*/ 81456 h 486104"/>
                    <a:gd name="connsiteX20" fmla="*/ 969579 w 1061545"/>
                    <a:gd name="connsiteY20" fmla="*/ 207580 h 486104"/>
                    <a:gd name="connsiteX21" fmla="*/ 874986 w 1061545"/>
                    <a:gd name="connsiteY21" fmla="*/ 412531 h 486104"/>
                    <a:gd name="connsiteX22" fmla="*/ 827690 w 1061545"/>
                    <a:gd name="connsiteY22" fmla="*/ 475593 h 486104"/>
                    <a:gd name="connsiteX23" fmla="*/ 733096 w 1061545"/>
                    <a:gd name="connsiteY23" fmla="*/ 459828 h 486104"/>
                    <a:gd name="connsiteX24" fmla="*/ 748862 w 1061545"/>
                    <a:gd name="connsiteY24" fmla="*/ 317938 h 486104"/>
                    <a:gd name="connsiteX25" fmla="*/ 559676 w 1061545"/>
                    <a:gd name="connsiteY25" fmla="*/ 428297 h 486104"/>
                    <a:gd name="connsiteX26" fmla="*/ 606972 w 1061545"/>
                    <a:gd name="connsiteY26" fmla="*/ 270642 h 486104"/>
                    <a:gd name="connsiteX27" fmla="*/ 512379 w 1061545"/>
                    <a:gd name="connsiteY27" fmla="*/ 349469 h 486104"/>
                    <a:gd name="connsiteX28" fmla="*/ 480848 w 1061545"/>
                    <a:gd name="connsiteY28" fmla="*/ 239111 h 486104"/>
                    <a:gd name="connsiteX29" fmla="*/ 402021 w 1061545"/>
                    <a:gd name="connsiteY29" fmla="*/ 317938 h 486104"/>
                    <a:gd name="connsiteX30" fmla="*/ 354724 w 1061545"/>
                    <a:gd name="connsiteY30" fmla="*/ 286407 h 486104"/>
                    <a:gd name="connsiteX31" fmla="*/ 181303 w 1061545"/>
                    <a:gd name="connsiteY31" fmla="*/ 270642 h 486104"/>
                    <a:gd name="connsiteX32" fmla="*/ 181303 w 1061545"/>
                    <a:gd name="connsiteY32" fmla="*/ 239111 h 486104"/>
                    <a:gd name="connsiteX33" fmla="*/ 86710 w 1061545"/>
                    <a:gd name="connsiteY33" fmla="*/ 254876 h 4861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</a:cxnLst>
                  <a:rect l="l" t="t" r="r" b="b"/>
                  <a:pathLst>
                    <a:path w="1061545" h="486104">
                      <a:moveTo>
                        <a:pt x="86710" y="254876"/>
                      </a:moveTo>
                      <a:cubicBezTo>
                        <a:pt x="57807" y="244366"/>
                        <a:pt x="0" y="199697"/>
                        <a:pt x="7883" y="176049"/>
                      </a:cubicBezTo>
                      <a:cubicBezTo>
                        <a:pt x="15766" y="152401"/>
                        <a:pt x="97221" y="112987"/>
                        <a:pt x="134007" y="112987"/>
                      </a:cubicBezTo>
                      <a:cubicBezTo>
                        <a:pt x="170793" y="112987"/>
                        <a:pt x="210207" y="178677"/>
                        <a:pt x="228600" y="176049"/>
                      </a:cubicBezTo>
                      <a:cubicBezTo>
                        <a:pt x="246993" y="173421"/>
                        <a:pt x="223344" y="97221"/>
                        <a:pt x="244365" y="97221"/>
                      </a:cubicBezTo>
                      <a:cubicBezTo>
                        <a:pt x="265386" y="97221"/>
                        <a:pt x="344214" y="173421"/>
                        <a:pt x="354724" y="176049"/>
                      </a:cubicBezTo>
                      <a:cubicBezTo>
                        <a:pt x="365234" y="178677"/>
                        <a:pt x="310055" y="134008"/>
                        <a:pt x="307427" y="112987"/>
                      </a:cubicBezTo>
                      <a:cubicBezTo>
                        <a:pt x="304799" y="91966"/>
                        <a:pt x="315310" y="52552"/>
                        <a:pt x="338958" y="49924"/>
                      </a:cubicBezTo>
                      <a:cubicBezTo>
                        <a:pt x="362606" y="47296"/>
                        <a:pt x="412531" y="73573"/>
                        <a:pt x="449317" y="97221"/>
                      </a:cubicBezTo>
                      <a:cubicBezTo>
                        <a:pt x="486103" y="120869"/>
                        <a:pt x="559676" y="194441"/>
                        <a:pt x="559676" y="191814"/>
                      </a:cubicBezTo>
                      <a:cubicBezTo>
                        <a:pt x="559676" y="189187"/>
                        <a:pt x="462455" y="112987"/>
                        <a:pt x="449317" y="81456"/>
                      </a:cubicBezTo>
                      <a:cubicBezTo>
                        <a:pt x="436179" y="49925"/>
                        <a:pt x="449317" y="5256"/>
                        <a:pt x="480848" y="2628"/>
                      </a:cubicBezTo>
                      <a:cubicBezTo>
                        <a:pt x="512379" y="0"/>
                        <a:pt x="612227" y="39414"/>
                        <a:pt x="638503" y="65690"/>
                      </a:cubicBezTo>
                      <a:cubicBezTo>
                        <a:pt x="664779" y="91966"/>
                        <a:pt x="633248" y="160283"/>
                        <a:pt x="638503" y="160283"/>
                      </a:cubicBezTo>
                      <a:cubicBezTo>
                        <a:pt x="643758" y="160283"/>
                        <a:pt x="649013" y="84083"/>
                        <a:pt x="670034" y="65690"/>
                      </a:cubicBezTo>
                      <a:cubicBezTo>
                        <a:pt x="691055" y="47297"/>
                        <a:pt x="746234" y="28903"/>
                        <a:pt x="764627" y="49924"/>
                      </a:cubicBezTo>
                      <a:cubicBezTo>
                        <a:pt x="783020" y="70945"/>
                        <a:pt x="762000" y="178676"/>
                        <a:pt x="780393" y="191814"/>
                      </a:cubicBezTo>
                      <a:cubicBezTo>
                        <a:pt x="798786" y="204952"/>
                        <a:pt x="856593" y="157655"/>
                        <a:pt x="874986" y="128752"/>
                      </a:cubicBezTo>
                      <a:cubicBezTo>
                        <a:pt x="893379" y="99849"/>
                        <a:pt x="861849" y="26276"/>
                        <a:pt x="890752" y="18393"/>
                      </a:cubicBezTo>
                      <a:cubicBezTo>
                        <a:pt x="919655" y="10510"/>
                        <a:pt x="1035269" y="49925"/>
                        <a:pt x="1048407" y="81456"/>
                      </a:cubicBezTo>
                      <a:cubicBezTo>
                        <a:pt x="1061545" y="112987"/>
                        <a:pt x="998482" y="152401"/>
                        <a:pt x="969579" y="207580"/>
                      </a:cubicBezTo>
                      <a:cubicBezTo>
                        <a:pt x="940676" y="262759"/>
                        <a:pt x="898634" y="367862"/>
                        <a:pt x="874986" y="412531"/>
                      </a:cubicBezTo>
                      <a:cubicBezTo>
                        <a:pt x="851338" y="457200"/>
                        <a:pt x="851338" y="467710"/>
                        <a:pt x="827690" y="475593"/>
                      </a:cubicBezTo>
                      <a:cubicBezTo>
                        <a:pt x="804042" y="483476"/>
                        <a:pt x="746234" y="486104"/>
                        <a:pt x="733096" y="459828"/>
                      </a:cubicBezTo>
                      <a:cubicBezTo>
                        <a:pt x="719958" y="433552"/>
                        <a:pt x="777765" y="323193"/>
                        <a:pt x="748862" y="317938"/>
                      </a:cubicBezTo>
                      <a:cubicBezTo>
                        <a:pt x="719959" y="312683"/>
                        <a:pt x="583324" y="436180"/>
                        <a:pt x="559676" y="428297"/>
                      </a:cubicBezTo>
                      <a:cubicBezTo>
                        <a:pt x="536028" y="420414"/>
                        <a:pt x="614855" y="283780"/>
                        <a:pt x="606972" y="270642"/>
                      </a:cubicBezTo>
                      <a:cubicBezTo>
                        <a:pt x="599089" y="257504"/>
                        <a:pt x="533400" y="354724"/>
                        <a:pt x="512379" y="349469"/>
                      </a:cubicBezTo>
                      <a:cubicBezTo>
                        <a:pt x="491358" y="344214"/>
                        <a:pt x="499241" y="244366"/>
                        <a:pt x="480848" y="239111"/>
                      </a:cubicBezTo>
                      <a:cubicBezTo>
                        <a:pt x="462455" y="233856"/>
                        <a:pt x="423042" y="310055"/>
                        <a:pt x="402021" y="317938"/>
                      </a:cubicBezTo>
                      <a:cubicBezTo>
                        <a:pt x="381000" y="325821"/>
                        <a:pt x="391510" y="294290"/>
                        <a:pt x="354724" y="286407"/>
                      </a:cubicBezTo>
                      <a:cubicBezTo>
                        <a:pt x="317938" y="278524"/>
                        <a:pt x="210206" y="278525"/>
                        <a:pt x="181303" y="270642"/>
                      </a:cubicBezTo>
                      <a:cubicBezTo>
                        <a:pt x="152400" y="262759"/>
                        <a:pt x="194441" y="241739"/>
                        <a:pt x="181303" y="239111"/>
                      </a:cubicBezTo>
                      <a:cubicBezTo>
                        <a:pt x="168165" y="236483"/>
                        <a:pt x="115613" y="265386"/>
                        <a:pt x="86710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56" name="Freeform 7"/>
                <p:cNvSpPr/>
                <p:nvPr/>
              </p:nvSpPr>
              <p:spPr>
                <a:xfrm>
                  <a:off x="3601741" y="1513032"/>
                  <a:ext cx="1391586" cy="618533"/>
                </a:xfrm>
                <a:custGeom>
                  <a:avLst/>
                  <a:gdLst>
                    <a:gd name="connsiteX0" fmla="*/ 223345 w 1384737"/>
                    <a:gd name="connsiteY0" fmla="*/ 97220 h 620109"/>
                    <a:gd name="connsiteX1" fmla="*/ 223345 w 1384737"/>
                    <a:gd name="connsiteY1" fmla="*/ 2627 h 620109"/>
                    <a:gd name="connsiteX2" fmla="*/ 459827 w 1384737"/>
                    <a:gd name="connsiteY2" fmla="*/ 112985 h 620109"/>
                    <a:gd name="connsiteX3" fmla="*/ 475593 w 1384737"/>
                    <a:gd name="connsiteY3" fmla="*/ 223344 h 620109"/>
                    <a:gd name="connsiteX4" fmla="*/ 538655 w 1384737"/>
                    <a:gd name="connsiteY4" fmla="*/ 144516 h 620109"/>
                    <a:gd name="connsiteX5" fmla="*/ 633248 w 1384737"/>
                    <a:gd name="connsiteY5" fmla="*/ 144516 h 620109"/>
                    <a:gd name="connsiteX6" fmla="*/ 585952 w 1384737"/>
                    <a:gd name="connsiteY6" fmla="*/ 207578 h 620109"/>
                    <a:gd name="connsiteX7" fmla="*/ 712076 w 1384737"/>
                    <a:gd name="connsiteY7" fmla="*/ 207578 h 620109"/>
                    <a:gd name="connsiteX8" fmla="*/ 775138 w 1384737"/>
                    <a:gd name="connsiteY8" fmla="*/ 254875 h 620109"/>
                    <a:gd name="connsiteX9" fmla="*/ 822434 w 1384737"/>
                    <a:gd name="connsiteY9" fmla="*/ 160282 h 620109"/>
                    <a:gd name="connsiteX10" fmla="*/ 917027 w 1384737"/>
                    <a:gd name="connsiteY10" fmla="*/ 254875 h 620109"/>
                    <a:gd name="connsiteX11" fmla="*/ 980090 w 1384737"/>
                    <a:gd name="connsiteY11" fmla="*/ 191813 h 620109"/>
                    <a:gd name="connsiteX12" fmla="*/ 1090448 w 1384737"/>
                    <a:gd name="connsiteY12" fmla="*/ 302171 h 620109"/>
                    <a:gd name="connsiteX13" fmla="*/ 1216572 w 1384737"/>
                    <a:gd name="connsiteY13" fmla="*/ 333703 h 620109"/>
                    <a:gd name="connsiteX14" fmla="*/ 1342696 w 1384737"/>
                    <a:gd name="connsiteY14" fmla="*/ 254875 h 620109"/>
                    <a:gd name="connsiteX15" fmla="*/ 1374227 w 1384737"/>
                    <a:gd name="connsiteY15" fmla="*/ 380999 h 620109"/>
                    <a:gd name="connsiteX16" fmla="*/ 1279634 w 1384737"/>
                    <a:gd name="connsiteY16" fmla="*/ 412530 h 620109"/>
                    <a:gd name="connsiteX17" fmla="*/ 1137745 w 1384737"/>
                    <a:gd name="connsiteY17" fmla="*/ 396765 h 620109"/>
                    <a:gd name="connsiteX18" fmla="*/ 1263869 w 1384737"/>
                    <a:gd name="connsiteY18" fmla="*/ 522889 h 620109"/>
                    <a:gd name="connsiteX19" fmla="*/ 1200807 w 1384737"/>
                    <a:gd name="connsiteY19" fmla="*/ 554420 h 620109"/>
                    <a:gd name="connsiteX20" fmla="*/ 980090 w 1384737"/>
                    <a:gd name="connsiteY20" fmla="*/ 412530 h 620109"/>
                    <a:gd name="connsiteX21" fmla="*/ 1027386 w 1384737"/>
                    <a:gd name="connsiteY21" fmla="*/ 585951 h 620109"/>
                    <a:gd name="connsiteX22" fmla="*/ 964324 w 1384737"/>
                    <a:gd name="connsiteY22" fmla="*/ 601716 h 620109"/>
                    <a:gd name="connsiteX23" fmla="*/ 901262 w 1384737"/>
                    <a:gd name="connsiteY23" fmla="*/ 475592 h 620109"/>
                    <a:gd name="connsiteX24" fmla="*/ 838200 w 1384737"/>
                    <a:gd name="connsiteY24" fmla="*/ 554420 h 620109"/>
                    <a:gd name="connsiteX25" fmla="*/ 743607 w 1384737"/>
                    <a:gd name="connsiteY25" fmla="*/ 428296 h 620109"/>
                    <a:gd name="connsiteX26" fmla="*/ 806669 w 1384737"/>
                    <a:gd name="connsiteY26" fmla="*/ 333703 h 620109"/>
                    <a:gd name="connsiteX27" fmla="*/ 712076 w 1384737"/>
                    <a:gd name="connsiteY27" fmla="*/ 444061 h 620109"/>
                    <a:gd name="connsiteX28" fmla="*/ 570186 w 1384737"/>
                    <a:gd name="connsiteY28" fmla="*/ 428296 h 620109"/>
                    <a:gd name="connsiteX29" fmla="*/ 507124 w 1384737"/>
                    <a:gd name="connsiteY29" fmla="*/ 412530 h 620109"/>
                    <a:gd name="connsiteX30" fmla="*/ 522890 w 1384737"/>
                    <a:gd name="connsiteY30" fmla="*/ 396765 h 620109"/>
                    <a:gd name="connsiteX31" fmla="*/ 459827 w 1384737"/>
                    <a:gd name="connsiteY31" fmla="*/ 365234 h 620109"/>
                    <a:gd name="connsiteX32" fmla="*/ 412531 w 1384737"/>
                    <a:gd name="connsiteY32" fmla="*/ 349468 h 620109"/>
                    <a:gd name="connsiteX33" fmla="*/ 444062 w 1384737"/>
                    <a:gd name="connsiteY33" fmla="*/ 270640 h 620109"/>
                    <a:gd name="connsiteX34" fmla="*/ 302172 w 1384737"/>
                    <a:gd name="connsiteY34" fmla="*/ 396765 h 620109"/>
                    <a:gd name="connsiteX35" fmla="*/ 191814 w 1384737"/>
                    <a:gd name="connsiteY35" fmla="*/ 317937 h 620109"/>
                    <a:gd name="connsiteX36" fmla="*/ 18393 w 1384737"/>
                    <a:gd name="connsiteY36" fmla="*/ 254875 h 620109"/>
                    <a:gd name="connsiteX37" fmla="*/ 81455 w 1384737"/>
                    <a:gd name="connsiteY37" fmla="*/ 160282 h 620109"/>
                    <a:gd name="connsiteX38" fmla="*/ 160283 w 1384737"/>
                    <a:gd name="connsiteY38" fmla="*/ 160282 h 620109"/>
                    <a:gd name="connsiteX39" fmla="*/ 223345 w 1384737"/>
                    <a:gd name="connsiteY39" fmla="*/ 97220 h 620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</a:cxnLst>
                  <a:rect l="l" t="t" r="r" b="b"/>
                  <a:pathLst>
                    <a:path w="1384737" h="620109">
                      <a:moveTo>
                        <a:pt x="223345" y="97220"/>
                      </a:moveTo>
                      <a:cubicBezTo>
                        <a:pt x="233855" y="70944"/>
                        <a:pt x="183931" y="0"/>
                        <a:pt x="223345" y="2627"/>
                      </a:cubicBezTo>
                      <a:cubicBezTo>
                        <a:pt x="262759" y="5255"/>
                        <a:pt x="417786" y="76199"/>
                        <a:pt x="459827" y="112985"/>
                      </a:cubicBezTo>
                      <a:cubicBezTo>
                        <a:pt x="501868" y="149771"/>
                        <a:pt x="462455" y="218089"/>
                        <a:pt x="475593" y="223344"/>
                      </a:cubicBezTo>
                      <a:cubicBezTo>
                        <a:pt x="488731" y="228599"/>
                        <a:pt x="512379" y="157654"/>
                        <a:pt x="538655" y="144516"/>
                      </a:cubicBezTo>
                      <a:cubicBezTo>
                        <a:pt x="564931" y="131378"/>
                        <a:pt x="625365" y="134006"/>
                        <a:pt x="633248" y="144516"/>
                      </a:cubicBezTo>
                      <a:cubicBezTo>
                        <a:pt x="641131" y="155026"/>
                        <a:pt x="572814" y="197068"/>
                        <a:pt x="585952" y="207578"/>
                      </a:cubicBezTo>
                      <a:cubicBezTo>
                        <a:pt x="599090" y="218088"/>
                        <a:pt x="680545" y="199695"/>
                        <a:pt x="712076" y="207578"/>
                      </a:cubicBezTo>
                      <a:cubicBezTo>
                        <a:pt x="743607" y="215461"/>
                        <a:pt x="756745" y="262758"/>
                        <a:pt x="775138" y="254875"/>
                      </a:cubicBezTo>
                      <a:cubicBezTo>
                        <a:pt x="793531" y="246992"/>
                        <a:pt x="798786" y="160282"/>
                        <a:pt x="822434" y="160282"/>
                      </a:cubicBezTo>
                      <a:cubicBezTo>
                        <a:pt x="846082" y="160282"/>
                        <a:pt x="890751" y="249620"/>
                        <a:pt x="917027" y="254875"/>
                      </a:cubicBezTo>
                      <a:cubicBezTo>
                        <a:pt x="943303" y="260130"/>
                        <a:pt x="951187" y="183930"/>
                        <a:pt x="980090" y="191813"/>
                      </a:cubicBezTo>
                      <a:cubicBezTo>
                        <a:pt x="1008993" y="199696"/>
                        <a:pt x="1051034" y="278523"/>
                        <a:pt x="1090448" y="302171"/>
                      </a:cubicBezTo>
                      <a:cubicBezTo>
                        <a:pt x="1129862" y="325819"/>
                        <a:pt x="1174531" y="341586"/>
                        <a:pt x="1216572" y="333703"/>
                      </a:cubicBezTo>
                      <a:cubicBezTo>
                        <a:pt x="1258613" y="325820"/>
                        <a:pt x="1316420" y="246992"/>
                        <a:pt x="1342696" y="254875"/>
                      </a:cubicBezTo>
                      <a:cubicBezTo>
                        <a:pt x="1368972" y="262758"/>
                        <a:pt x="1384737" y="354723"/>
                        <a:pt x="1374227" y="380999"/>
                      </a:cubicBezTo>
                      <a:cubicBezTo>
                        <a:pt x="1363717" y="407275"/>
                        <a:pt x="1319048" y="409902"/>
                        <a:pt x="1279634" y="412530"/>
                      </a:cubicBezTo>
                      <a:cubicBezTo>
                        <a:pt x="1240220" y="415158"/>
                        <a:pt x="1140372" y="378372"/>
                        <a:pt x="1137745" y="396765"/>
                      </a:cubicBezTo>
                      <a:cubicBezTo>
                        <a:pt x="1135118" y="415158"/>
                        <a:pt x="1253359" y="496613"/>
                        <a:pt x="1263869" y="522889"/>
                      </a:cubicBezTo>
                      <a:cubicBezTo>
                        <a:pt x="1274379" y="549165"/>
                        <a:pt x="1248103" y="572813"/>
                        <a:pt x="1200807" y="554420"/>
                      </a:cubicBezTo>
                      <a:cubicBezTo>
                        <a:pt x="1153511" y="536027"/>
                        <a:pt x="1008994" y="407275"/>
                        <a:pt x="980090" y="412530"/>
                      </a:cubicBezTo>
                      <a:cubicBezTo>
                        <a:pt x="951186" y="417785"/>
                        <a:pt x="1030014" y="554420"/>
                        <a:pt x="1027386" y="585951"/>
                      </a:cubicBezTo>
                      <a:cubicBezTo>
                        <a:pt x="1024758" y="617482"/>
                        <a:pt x="985345" y="620109"/>
                        <a:pt x="964324" y="601716"/>
                      </a:cubicBezTo>
                      <a:cubicBezTo>
                        <a:pt x="943303" y="583323"/>
                        <a:pt x="922283" y="483475"/>
                        <a:pt x="901262" y="475592"/>
                      </a:cubicBezTo>
                      <a:cubicBezTo>
                        <a:pt x="880241" y="467709"/>
                        <a:pt x="864476" y="562303"/>
                        <a:pt x="838200" y="554420"/>
                      </a:cubicBezTo>
                      <a:cubicBezTo>
                        <a:pt x="811924" y="546537"/>
                        <a:pt x="748862" y="465082"/>
                        <a:pt x="743607" y="428296"/>
                      </a:cubicBezTo>
                      <a:cubicBezTo>
                        <a:pt x="738352" y="391510"/>
                        <a:pt x="811924" y="331076"/>
                        <a:pt x="806669" y="333703"/>
                      </a:cubicBezTo>
                      <a:cubicBezTo>
                        <a:pt x="801414" y="336330"/>
                        <a:pt x="751490" y="428296"/>
                        <a:pt x="712076" y="444061"/>
                      </a:cubicBezTo>
                      <a:cubicBezTo>
                        <a:pt x="672662" y="459826"/>
                        <a:pt x="604345" y="433551"/>
                        <a:pt x="570186" y="428296"/>
                      </a:cubicBezTo>
                      <a:cubicBezTo>
                        <a:pt x="536027" y="423041"/>
                        <a:pt x="515007" y="417785"/>
                        <a:pt x="507124" y="412530"/>
                      </a:cubicBezTo>
                      <a:cubicBezTo>
                        <a:pt x="499241" y="407275"/>
                        <a:pt x="530773" y="404648"/>
                        <a:pt x="522890" y="396765"/>
                      </a:cubicBezTo>
                      <a:cubicBezTo>
                        <a:pt x="515007" y="388882"/>
                        <a:pt x="478220" y="373117"/>
                        <a:pt x="459827" y="365234"/>
                      </a:cubicBezTo>
                      <a:cubicBezTo>
                        <a:pt x="441434" y="357351"/>
                        <a:pt x="415158" y="365234"/>
                        <a:pt x="412531" y="349468"/>
                      </a:cubicBezTo>
                      <a:cubicBezTo>
                        <a:pt x="409904" y="333702"/>
                        <a:pt x="462455" y="262757"/>
                        <a:pt x="444062" y="270640"/>
                      </a:cubicBezTo>
                      <a:cubicBezTo>
                        <a:pt x="425669" y="278523"/>
                        <a:pt x="344213" y="388882"/>
                        <a:pt x="302172" y="396765"/>
                      </a:cubicBezTo>
                      <a:cubicBezTo>
                        <a:pt x="260131" y="404648"/>
                        <a:pt x="239110" y="341585"/>
                        <a:pt x="191814" y="317937"/>
                      </a:cubicBezTo>
                      <a:cubicBezTo>
                        <a:pt x="144518" y="294289"/>
                        <a:pt x="36786" y="281151"/>
                        <a:pt x="18393" y="254875"/>
                      </a:cubicBezTo>
                      <a:cubicBezTo>
                        <a:pt x="0" y="228599"/>
                        <a:pt x="57807" y="176047"/>
                        <a:pt x="81455" y="160282"/>
                      </a:cubicBezTo>
                      <a:cubicBezTo>
                        <a:pt x="105103" y="144517"/>
                        <a:pt x="134007" y="162910"/>
                        <a:pt x="160283" y="160282"/>
                      </a:cubicBezTo>
                      <a:cubicBezTo>
                        <a:pt x="186559" y="157654"/>
                        <a:pt x="212835" y="123496"/>
                        <a:pt x="223345" y="97220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57" name="Freeform 8"/>
                <p:cNvSpPr/>
                <p:nvPr/>
              </p:nvSpPr>
              <p:spPr>
                <a:xfrm>
                  <a:off x="4007161" y="579403"/>
                  <a:ext cx="1029995" cy="1213717"/>
                </a:xfrm>
                <a:custGeom>
                  <a:avLst/>
                  <a:gdLst>
                    <a:gd name="connsiteX0" fmla="*/ 231227 w 1027385"/>
                    <a:gd name="connsiteY0" fmla="*/ 1043151 h 1208689"/>
                    <a:gd name="connsiteX1" fmla="*/ 168165 w 1027385"/>
                    <a:gd name="connsiteY1" fmla="*/ 1153510 h 1208689"/>
                    <a:gd name="connsiteX2" fmla="*/ 294289 w 1027385"/>
                    <a:gd name="connsiteY2" fmla="*/ 1106213 h 1208689"/>
                    <a:gd name="connsiteX3" fmla="*/ 373117 w 1027385"/>
                    <a:gd name="connsiteY3" fmla="*/ 1185041 h 1208689"/>
                    <a:gd name="connsiteX4" fmla="*/ 404648 w 1027385"/>
                    <a:gd name="connsiteY4" fmla="*/ 1090448 h 1208689"/>
                    <a:gd name="connsiteX5" fmla="*/ 515006 w 1027385"/>
                    <a:gd name="connsiteY5" fmla="*/ 1185041 h 1208689"/>
                    <a:gd name="connsiteX6" fmla="*/ 593834 w 1027385"/>
                    <a:gd name="connsiteY6" fmla="*/ 1121979 h 1208689"/>
                    <a:gd name="connsiteX7" fmla="*/ 672662 w 1027385"/>
                    <a:gd name="connsiteY7" fmla="*/ 1185041 h 1208689"/>
                    <a:gd name="connsiteX8" fmla="*/ 767255 w 1027385"/>
                    <a:gd name="connsiteY8" fmla="*/ 1200806 h 1208689"/>
                    <a:gd name="connsiteX9" fmla="*/ 751489 w 1027385"/>
                    <a:gd name="connsiteY9" fmla="*/ 1137744 h 1208689"/>
                    <a:gd name="connsiteX10" fmla="*/ 972206 w 1027385"/>
                    <a:gd name="connsiteY10" fmla="*/ 1106213 h 1208689"/>
                    <a:gd name="connsiteX11" fmla="*/ 924910 w 1027385"/>
                    <a:gd name="connsiteY11" fmla="*/ 1058917 h 1208689"/>
                    <a:gd name="connsiteX12" fmla="*/ 814551 w 1027385"/>
                    <a:gd name="connsiteY12" fmla="*/ 1011620 h 1208689"/>
                    <a:gd name="connsiteX13" fmla="*/ 1003737 w 1027385"/>
                    <a:gd name="connsiteY13" fmla="*/ 948558 h 1208689"/>
                    <a:gd name="connsiteX14" fmla="*/ 956441 w 1027385"/>
                    <a:gd name="connsiteY14" fmla="*/ 759372 h 1208689"/>
                    <a:gd name="connsiteX15" fmla="*/ 877613 w 1027385"/>
                    <a:gd name="connsiteY15" fmla="*/ 838200 h 1208689"/>
                    <a:gd name="connsiteX16" fmla="*/ 735724 w 1027385"/>
                    <a:gd name="connsiteY16" fmla="*/ 980089 h 1208689"/>
                    <a:gd name="connsiteX17" fmla="*/ 641131 w 1027385"/>
                    <a:gd name="connsiteY17" fmla="*/ 948558 h 1208689"/>
                    <a:gd name="connsiteX18" fmla="*/ 719958 w 1027385"/>
                    <a:gd name="connsiteY18" fmla="*/ 869731 h 1208689"/>
                    <a:gd name="connsiteX19" fmla="*/ 688427 w 1027385"/>
                    <a:gd name="connsiteY19" fmla="*/ 806669 h 1208689"/>
                    <a:gd name="connsiteX20" fmla="*/ 562303 w 1027385"/>
                    <a:gd name="connsiteY20" fmla="*/ 853965 h 1208689"/>
                    <a:gd name="connsiteX21" fmla="*/ 641131 w 1027385"/>
                    <a:gd name="connsiteY21" fmla="*/ 680544 h 1208689"/>
                    <a:gd name="connsiteX22" fmla="*/ 515006 w 1027385"/>
                    <a:gd name="connsiteY22" fmla="*/ 712075 h 1208689"/>
                    <a:gd name="connsiteX23" fmla="*/ 593834 w 1027385"/>
                    <a:gd name="connsiteY23" fmla="*/ 680544 h 1208689"/>
                    <a:gd name="connsiteX24" fmla="*/ 593834 w 1027385"/>
                    <a:gd name="connsiteY24" fmla="*/ 601717 h 1208689"/>
                    <a:gd name="connsiteX25" fmla="*/ 783020 w 1027385"/>
                    <a:gd name="connsiteY25" fmla="*/ 585951 h 1208689"/>
                    <a:gd name="connsiteX26" fmla="*/ 877613 w 1027385"/>
                    <a:gd name="connsiteY26" fmla="*/ 522889 h 1208689"/>
                    <a:gd name="connsiteX27" fmla="*/ 767255 w 1027385"/>
                    <a:gd name="connsiteY27" fmla="*/ 491358 h 1208689"/>
                    <a:gd name="connsiteX28" fmla="*/ 814551 w 1027385"/>
                    <a:gd name="connsiteY28" fmla="*/ 365234 h 1208689"/>
                    <a:gd name="connsiteX29" fmla="*/ 719958 w 1027385"/>
                    <a:gd name="connsiteY29" fmla="*/ 365234 h 1208689"/>
                    <a:gd name="connsiteX30" fmla="*/ 625365 w 1027385"/>
                    <a:gd name="connsiteY30" fmla="*/ 428296 h 1208689"/>
                    <a:gd name="connsiteX31" fmla="*/ 562303 w 1027385"/>
                    <a:gd name="connsiteY31" fmla="*/ 396765 h 1208689"/>
                    <a:gd name="connsiteX32" fmla="*/ 672662 w 1027385"/>
                    <a:gd name="connsiteY32" fmla="*/ 254875 h 1208689"/>
                    <a:gd name="connsiteX33" fmla="*/ 562303 w 1027385"/>
                    <a:gd name="connsiteY33" fmla="*/ 286406 h 1208689"/>
                    <a:gd name="connsiteX34" fmla="*/ 530772 w 1027385"/>
                    <a:gd name="connsiteY34" fmla="*/ 286406 h 1208689"/>
                    <a:gd name="connsiteX35" fmla="*/ 593834 w 1027385"/>
                    <a:gd name="connsiteY35" fmla="*/ 176048 h 1208689"/>
                    <a:gd name="connsiteX36" fmla="*/ 562303 w 1027385"/>
                    <a:gd name="connsiteY36" fmla="*/ 144517 h 1208689"/>
                    <a:gd name="connsiteX37" fmla="*/ 499241 w 1027385"/>
                    <a:gd name="connsiteY37" fmla="*/ 223344 h 1208689"/>
                    <a:gd name="connsiteX38" fmla="*/ 530772 w 1027385"/>
                    <a:gd name="connsiteY38" fmla="*/ 49924 h 1208689"/>
                    <a:gd name="connsiteX39" fmla="*/ 467710 w 1027385"/>
                    <a:gd name="connsiteY39" fmla="*/ 2627 h 1208689"/>
                    <a:gd name="connsiteX40" fmla="*/ 404648 w 1027385"/>
                    <a:gd name="connsiteY40" fmla="*/ 49924 h 1208689"/>
                    <a:gd name="connsiteX41" fmla="*/ 357351 w 1027385"/>
                    <a:gd name="connsiteY41" fmla="*/ 302172 h 1208689"/>
                    <a:gd name="connsiteX42" fmla="*/ 325820 w 1027385"/>
                    <a:gd name="connsiteY42" fmla="*/ 207579 h 1208689"/>
                    <a:gd name="connsiteX43" fmla="*/ 246993 w 1027385"/>
                    <a:gd name="connsiteY43" fmla="*/ 223344 h 1208689"/>
                    <a:gd name="connsiteX44" fmla="*/ 262758 w 1027385"/>
                    <a:gd name="connsiteY44" fmla="*/ 286406 h 1208689"/>
                    <a:gd name="connsiteX45" fmla="*/ 341586 w 1027385"/>
                    <a:gd name="connsiteY45" fmla="*/ 444062 h 1208689"/>
                    <a:gd name="connsiteX46" fmla="*/ 246993 w 1027385"/>
                    <a:gd name="connsiteY46" fmla="*/ 428296 h 1208689"/>
                    <a:gd name="connsiteX47" fmla="*/ 325820 w 1027385"/>
                    <a:gd name="connsiteY47" fmla="*/ 507124 h 1208689"/>
                    <a:gd name="connsiteX48" fmla="*/ 325820 w 1027385"/>
                    <a:gd name="connsiteY48" fmla="*/ 570186 h 1208689"/>
                    <a:gd name="connsiteX49" fmla="*/ 310055 w 1027385"/>
                    <a:gd name="connsiteY49" fmla="*/ 633248 h 1208689"/>
                    <a:gd name="connsiteX50" fmla="*/ 120869 w 1027385"/>
                    <a:gd name="connsiteY50" fmla="*/ 365234 h 1208689"/>
                    <a:gd name="connsiteX51" fmla="*/ 89337 w 1027385"/>
                    <a:gd name="connsiteY51" fmla="*/ 365234 h 1208689"/>
                    <a:gd name="connsiteX52" fmla="*/ 73572 w 1027385"/>
                    <a:gd name="connsiteY52" fmla="*/ 459827 h 1208689"/>
                    <a:gd name="connsiteX53" fmla="*/ 168165 w 1027385"/>
                    <a:gd name="connsiteY53" fmla="*/ 585951 h 1208689"/>
                    <a:gd name="connsiteX54" fmla="*/ 73572 w 1027385"/>
                    <a:gd name="connsiteY54" fmla="*/ 538655 h 1208689"/>
                    <a:gd name="connsiteX55" fmla="*/ 10510 w 1027385"/>
                    <a:gd name="connsiteY55" fmla="*/ 570186 h 1208689"/>
                    <a:gd name="connsiteX56" fmla="*/ 73572 w 1027385"/>
                    <a:gd name="connsiteY56" fmla="*/ 680544 h 1208689"/>
                    <a:gd name="connsiteX57" fmla="*/ 10510 w 1027385"/>
                    <a:gd name="connsiteY57" fmla="*/ 712075 h 1208689"/>
                    <a:gd name="connsiteX58" fmla="*/ 136634 w 1027385"/>
                    <a:gd name="connsiteY58" fmla="*/ 775137 h 1208689"/>
                    <a:gd name="connsiteX59" fmla="*/ 294289 w 1027385"/>
                    <a:gd name="connsiteY59" fmla="*/ 853965 h 1208689"/>
                    <a:gd name="connsiteX60" fmla="*/ 152400 w 1027385"/>
                    <a:gd name="connsiteY60" fmla="*/ 759372 h 1208689"/>
                    <a:gd name="connsiteX61" fmla="*/ 105103 w 1027385"/>
                    <a:gd name="connsiteY61" fmla="*/ 822434 h 1208689"/>
                    <a:gd name="connsiteX62" fmla="*/ 136634 w 1027385"/>
                    <a:gd name="connsiteY62" fmla="*/ 885496 h 1208689"/>
                    <a:gd name="connsiteX63" fmla="*/ 231227 w 1027385"/>
                    <a:gd name="connsiteY63" fmla="*/ 932793 h 1208689"/>
                    <a:gd name="connsiteX64" fmla="*/ 120869 w 1027385"/>
                    <a:gd name="connsiteY64" fmla="*/ 932793 h 1208689"/>
                    <a:gd name="connsiteX65" fmla="*/ 89337 w 1027385"/>
                    <a:gd name="connsiteY65" fmla="*/ 964324 h 1208689"/>
                    <a:gd name="connsiteX66" fmla="*/ 105103 w 1027385"/>
                    <a:gd name="connsiteY66" fmla="*/ 1043151 h 1208689"/>
                    <a:gd name="connsiteX67" fmla="*/ 231227 w 1027385"/>
                    <a:gd name="connsiteY67" fmla="*/ 1043151 h 1208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</a:cxnLst>
                  <a:rect l="l" t="t" r="r" b="b"/>
                  <a:pathLst>
                    <a:path w="1027385" h="1208689">
                      <a:moveTo>
                        <a:pt x="231227" y="1043151"/>
                      </a:moveTo>
                      <a:cubicBezTo>
                        <a:pt x="241737" y="1061544"/>
                        <a:pt x="157655" y="1143000"/>
                        <a:pt x="168165" y="1153510"/>
                      </a:cubicBezTo>
                      <a:cubicBezTo>
                        <a:pt x="178675" y="1164020"/>
                        <a:pt x="260130" y="1100958"/>
                        <a:pt x="294289" y="1106213"/>
                      </a:cubicBezTo>
                      <a:cubicBezTo>
                        <a:pt x="328448" y="1111468"/>
                        <a:pt x="354724" y="1187668"/>
                        <a:pt x="373117" y="1185041"/>
                      </a:cubicBezTo>
                      <a:cubicBezTo>
                        <a:pt x="391510" y="1182414"/>
                        <a:pt x="381000" y="1090448"/>
                        <a:pt x="404648" y="1090448"/>
                      </a:cubicBezTo>
                      <a:cubicBezTo>
                        <a:pt x="428296" y="1090448"/>
                        <a:pt x="483475" y="1179786"/>
                        <a:pt x="515006" y="1185041"/>
                      </a:cubicBezTo>
                      <a:cubicBezTo>
                        <a:pt x="546537" y="1190296"/>
                        <a:pt x="567558" y="1121979"/>
                        <a:pt x="593834" y="1121979"/>
                      </a:cubicBezTo>
                      <a:cubicBezTo>
                        <a:pt x="620110" y="1121979"/>
                        <a:pt x="643759" y="1171903"/>
                        <a:pt x="672662" y="1185041"/>
                      </a:cubicBezTo>
                      <a:cubicBezTo>
                        <a:pt x="701565" y="1198179"/>
                        <a:pt x="754117" y="1208689"/>
                        <a:pt x="767255" y="1200806"/>
                      </a:cubicBezTo>
                      <a:cubicBezTo>
                        <a:pt x="780393" y="1192923"/>
                        <a:pt x="717331" y="1153509"/>
                        <a:pt x="751489" y="1137744"/>
                      </a:cubicBezTo>
                      <a:cubicBezTo>
                        <a:pt x="785647" y="1121979"/>
                        <a:pt x="943303" y="1119351"/>
                        <a:pt x="972206" y="1106213"/>
                      </a:cubicBezTo>
                      <a:cubicBezTo>
                        <a:pt x="1001109" y="1093075"/>
                        <a:pt x="951186" y="1074682"/>
                        <a:pt x="924910" y="1058917"/>
                      </a:cubicBezTo>
                      <a:cubicBezTo>
                        <a:pt x="898634" y="1043152"/>
                        <a:pt x="801413" y="1030013"/>
                        <a:pt x="814551" y="1011620"/>
                      </a:cubicBezTo>
                      <a:cubicBezTo>
                        <a:pt x="827689" y="993227"/>
                        <a:pt x="980089" y="990599"/>
                        <a:pt x="1003737" y="948558"/>
                      </a:cubicBezTo>
                      <a:cubicBezTo>
                        <a:pt x="1027385" y="906517"/>
                        <a:pt x="977462" y="777765"/>
                        <a:pt x="956441" y="759372"/>
                      </a:cubicBezTo>
                      <a:cubicBezTo>
                        <a:pt x="935420" y="740979"/>
                        <a:pt x="877613" y="838200"/>
                        <a:pt x="877613" y="838200"/>
                      </a:cubicBezTo>
                      <a:cubicBezTo>
                        <a:pt x="840827" y="874986"/>
                        <a:pt x="775138" y="961696"/>
                        <a:pt x="735724" y="980089"/>
                      </a:cubicBezTo>
                      <a:cubicBezTo>
                        <a:pt x="696310" y="998482"/>
                        <a:pt x="643759" y="966951"/>
                        <a:pt x="641131" y="948558"/>
                      </a:cubicBezTo>
                      <a:cubicBezTo>
                        <a:pt x="638503" y="930165"/>
                        <a:pt x="712075" y="893379"/>
                        <a:pt x="719958" y="869731"/>
                      </a:cubicBezTo>
                      <a:cubicBezTo>
                        <a:pt x="727841" y="846083"/>
                        <a:pt x="714703" y="809297"/>
                        <a:pt x="688427" y="806669"/>
                      </a:cubicBezTo>
                      <a:cubicBezTo>
                        <a:pt x="662151" y="804041"/>
                        <a:pt x="570186" y="874986"/>
                        <a:pt x="562303" y="853965"/>
                      </a:cubicBezTo>
                      <a:cubicBezTo>
                        <a:pt x="554420" y="832944"/>
                        <a:pt x="649014" y="704192"/>
                        <a:pt x="641131" y="680544"/>
                      </a:cubicBezTo>
                      <a:cubicBezTo>
                        <a:pt x="633248" y="656896"/>
                        <a:pt x="522889" y="712075"/>
                        <a:pt x="515006" y="712075"/>
                      </a:cubicBezTo>
                      <a:cubicBezTo>
                        <a:pt x="507123" y="712075"/>
                        <a:pt x="580696" y="698937"/>
                        <a:pt x="593834" y="680544"/>
                      </a:cubicBezTo>
                      <a:cubicBezTo>
                        <a:pt x="606972" y="662151"/>
                        <a:pt x="562303" y="617483"/>
                        <a:pt x="593834" y="601717"/>
                      </a:cubicBezTo>
                      <a:cubicBezTo>
                        <a:pt x="625365" y="585952"/>
                        <a:pt x="735724" y="599089"/>
                        <a:pt x="783020" y="585951"/>
                      </a:cubicBezTo>
                      <a:cubicBezTo>
                        <a:pt x="830316" y="572813"/>
                        <a:pt x="880240" y="538654"/>
                        <a:pt x="877613" y="522889"/>
                      </a:cubicBezTo>
                      <a:cubicBezTo>
                        <a:pt x="874986" y="507124"/>
                        <a:pt x="777765" y="517634"/>
                        <a:pt x="767255" y="491358"/>
                      </a:cubicBezTo>
                      <a:cubicBezTo>
                        <a:pt x="756745" y="465082"/>
                        <a:pt x="822434" y="386255"/>
                        <a:pt x="814551" y="365234"/>
                      </a:cubicBezTo>
                      <a:cubicBezTo>
                        <a:pt x="806668" y="344213"/>
                        <a:pt x="751489" y="354724"/>
                        <a:pt x="719958" y="365234"/>
                      </a:cubicBezTo>
                      <a:cubicBezTo>
                        <a:pt x="688427" y="375744"/>
                        <a:pt x="651641" y="423041"/>
                        <a:pt x="625365" y="428296"/>
                      </a:cubicBezTo>
                      <a:cubicBezTo>
                        <a:pt x="599089" y="433551"/>
                        <a:pt x="554420" y="425668"/>
                        <a:pt x="562303" y="396765"/>
                      </a:cubicBezTo>
                      <a:cubicBezTo>
                        <a:pt x="570186" y="367862"/>
                        <a:pt x="672662" y="273268"/>
                        <a:pt x="672662" y="254875"/>
                      </a:cubicBezTo>
                      <a:cubicBezTo>
                        <a:pt x="672662" y="236482"/>
                        <a:pt x="585951" y="281151"/>
                        <a:pt x="562303" y="286406"/>
                      </a:cubicBezTo>
                      <a:cubicBezTo>
                        <a:pt x="538655" y="291661"/>
                        <a:pt x="525517" y="304799"/>
                        <a:pt x="530772" y="286406"/>
                      </a:cubicBezTo>
                      <a:cubicBezTo>
                        <a:pt x="536027" y="268013"/>
                        <a:pt x="588579" y="199696"/>
                        <a:pt x="593834" y="176048"/>
                      </a:cubicBezTo>
                      <a:cubicBezTo>
                        <a:pt x="599089" y="152400"/>
                        <a:pt x="578069" y="136634"/>
                        <a:pt x="562303" y="144517"/>
                      </a:cubicBezTo>
                      <a:cubicBezTo>
                        <a:pt x="546538" y="152400"/>
                        <a:pt x="504496" y="239109"/>
                        <a:pt x="499241" y="223344"/>
                      </a:cubicBezTo>
                      <a:cubicBezTo>
                        <a:pt x="493986" y="207579"/>
                        <a:pt x="536027" y="86710"/>
                        <a:pt x="530772" y="49924"/>
                      </a:cubicBezTo>
                      <a:cubicBezTo>
                        <a:pt x="525517" y="13138"/>
                        <a:pt x="488731" y="2627"/>
                        <a:pt x="467710" y="2627"/>
                      </a:cubicBezTo>
                      <a:cubicBezTo>
                        <a:pt x="446689" y="2627"/>
                        <a:pt x="423041" y="0"/>
                        <a:pt x="404648" y="49924"/>
                      </a:cubicBezTo>
                      <a:cubicBezTo>
                        <a:pt x="386255" y="99848"/>
                        <a:pt x="370489" y="275896"/>
                        <a:pt x="357351" y="302172"/>
                      </a:cubicBezTo>
                      <a:cubicBezTo>
                        <a:pt x="344213" y="328448"/>
                        <a:pt x="344213" y="220717"/>
                        <a:pt x="325820" y="207579"/>
                      </a:cubicBezTo>
                      <a:cubicBezTo>
                        <a:pt x="307427" y="194441"/>
                        <a:pt x="257503" y="210206"/>
                        <a:pt x="246993" y="223344"/>
                      </a:cubicBezTo>
                      <a:cubicBezTo>
                        <a:pt x="236483" y="236482"/>
                        <a:pt x="246993" y="249620"/>
                        <a:pt x="262758" y="286406"/>
                      </a:cubicBezTo>
                      <a:cubicBezTo>
                        <a:pt x="278524" y="323192"/>
                        <a:pt x="344213" y="420414"/>
                        <a:pt x="341586" y="444062"/>
                      </a:cubicBezTo>
                      <a:cubicBezTo>
                        <a:pt x="338959" y="467710"/>
                        <a:pt x="249621" y="417786"/>
                        <a:pt x="246993" y="428296"/>
                      </a:cubicBezTo>
                      <a:cubicBezTo>
                        <a:pt x="244365" y="438806"/>
                        <a:pt x="312682" y="483476"/>
                        <a:pt x="325820" y="507124"/>
                      </a:cubicBezTo>
                      <a:cubicBezTo>
                        <a:pt x="338958" y="530772"/>
                        <a:pt x="328447" y="549165"/>
                        <a:pt x="325820" y="570186"/>
                      </a:cubicBezTo>
                      <a:cubicBezTo>
                        <a:pt x="323193" y="591207"/>
                        <a:pt x="344213" y="667407"/>
                        <a:pt x="310055" y="633248"/>
                      </a:cubicBezTo>
                      <a:cubicBezTo>
                        <a:pt x="275897" y="599089"/>
                        <a:pt x="157655" y="409903"/>
                        <a:pt x="120869" y="365234"/>
                      </a:cubicBezTo>
                      <a:cubicBezTo>
                        <a:pt x="84083" y="320565"/>
                        <a:pt x="97220" y="349469"/>
                        <a:pt x="89337" y="365234"/>
                      </a:cubicBezTo>
                      <a:cubicBezTo>
                        <a:pt x="81454" y="381000"/>
                        <a:pt x="60434" y="423041"/>
                        <a:pt x="73572" y="459827"/>
                      </a:cubicBezTo>
                      <a:cubicBezTo>
                        <a:pt x="86710" y="496613"/>
                        <a:pt x="168165" y="572813"/>
                        <a:pt x="168165" y="585951"/>
                      </a:cubicBezTo>
                      <a:cubicBezTo>
                        <a:pt x="168165" y="599089"/>
                        <a:pt x="99848" y="541283"/>
                        <a:pt x="73572" y="538655"/>
                      </a:cubicBezTo>
                      <a:cubicBezTo>
                        <a:pt x="47296" y="536028"/>
                        <a:pt x="10510" y="546538"/>
                        <a:pt x="10510" y="570186"/>
                      </a:cubicBezTo>
                      <a:cubicBezTo>
                        <a:pt x="10510" y="593834"/>
                        <a:pt x="73572" y="656896"/>
                        <a:pt x="73572" y="680544"/>
                      </a:cubicBezTo>
                      <a:cubicBezTo>
                        <a:pt x="73572" y="704192"/>
                        <a:pt x="0" y="696310"/>
                        <a:pt x="10510" y="712075"/>
                      </a:cubicBezTo>
                      <a:cubicBezTo>
                        <a:pt x="21020" y="727841"/>
                        <a:pt x="136634" y="775137"/>
                        <a:pt x="136634" y="775137"/>
                      </a:cubicBezTo>
                      <a:cubicBezTo>
                        <a:pt x="183930" y="798785"/>
                        <a:pt x="291661" y="856592"/>
                        <a:pt x="294289" y="853965"/>
                      </a:cubicBezTo>
                      <a:cubicBezTo>
                        <a:pt x="296917" y="851338"/>
                        <a:pt x="183931" y="764627"/>
                        <a:pt x="152400" y="759372"/>
                      </a:cubicBezTo>
                      <a:cubicBezTo>
                        <a:pt x="120869" y="754117"/>
                        <a:pt x="107731" y="801413"/>
                        <a:pt x="105103" y="822434"/>
                      </a:cubicBezTo>
                      <a:cubicBezTo>
                        <a:pt x="102475" y="843455"/>
                        <a:pt x="115613" y="867103"/>
                        <a:pt x="136634" y="885496"/>
                      </a:cubicBezTo>
                      <a:cubicBezTo>
                        <a:pt x="157655" y="903889"/>
                        <a:pt x="233854" y="924910"/>
                        <a:pt x="231227" y="932793"/>
                      </a:cubicBezTo>
                      <a:cubicBezTo>
                        <a:pt x="228600" y="940676"/>
                        <a:pt x="144517" y="927538"/>
                        <a:pt x="120869" y="932793"/>
                      </a:cubicBezTo>
                      <a:cubicBezTo>
                        <a:pt x="97221" y="938048"/>
                        <a:pt x="91965" y="945931"/>
                        <a:pt x="89337" y="964324"/>
                      </a:cubicBezTo>
                      <a:cubicBezTo>
                        <a:pt x="86709" y="982717"/>
                        <a:pt x="78827" y="1032641"/>
                        <a:pt x="105103" y="1043151"/>
                      </a:cubicBezTo>
                      <a:cubicBezTo>
                        <a:pt x="131379" y="1053661"/>
                        <a:pt x="220717" y="1024758"/>
                        <a:pt x="231227" y="10431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35" name="Group 17"/>
              <p:cNvGrpSpPr>
                <a:grpSpLocks/>
              </p:cNvGrpSpPr>
              <p:nvPr/>
            </p:nvGrpSpPr>
            <p:grpSpPr bwMode="auto">
              <a:xfrm>
                <a:off x="2845676" y="2519855"/>
                <a:ext cx="3137338" cy="3297621"/>
                <a:chOff x="2845676" y="2519855"/>
                <a:chExt cx="3137338" cy="3297621"/>
              </a:xfrm>
            </p:grpSpPr>
            <p:sp>
              <p:nvSpPr>
                <p:cNvPr id="145" name="Freeform 144"/>
                <p:cNvSpPr/>
                <p:nvPr/>
              </p:nvSpPr>
              <p:spPr>
                <a:xfrm>
                  <a:off x="2845676" y="4360596"/>
                  <a:ext cx="1917549" cy="1447125"/>
                </a:xfrm>
                <a:custGeom>
                  <a:avLst/>
                  <a:gdLst>
                    <a:gd name="connsiteX0" fmla="*/ 1253358 w 1918137"/>
                    <a:gd name="connsiteY0" fmla="*/ 1442544 h 1442544"/>
                    <a:gd name="connsiteX1" fmla="*/ 1395248 w 1918137"/>
                    <a:gd name="connsiteY1" fmla="*/ 1316420 h 1442544"/>
                    <a:gd name="connsiteX2" fmla="*/ 1474076 w 1918137"/>
                    <a:gd name="connsiteY2" fmla="*/ 1111468 h 1442544"/>
                    <a:gd name="connsiteX3" fmla="*/ 1426779 w 1918137"/>
                    <a:gd name="connsiteY3" fmla="*/ 1206062 h 1442544"/>
                    <a:gd name="connsiteX4" fmla="*/ 1363717 w 1918137"/>
                    <a:gd name="connsiteY4" fmla="*/ 1206062 h 1442544"/>
                    <a:gd name="connsiteX5" fmla="*/ 1300655 w 1918137"/>
                    <a:gd name="connsiteY5" fmla="*/ 1032641 h 1442544"/>
                    <a:gd name="connsiteX6" fmla="*/ 1300655 w 1918137"/>
                    <a:gd name="connsiteY6" fmla="*/ 1206062 h 1442544"/>
                    <a:gd name="connsiteX7" fmla="*/ 1190296 w 1918137"/>
                    <a:gd name="connsiteY7" fmla="*/ 1237593 h 1442544"/>
                    <a:gd name="connsiteX8" fmla="*/ 1095703 w 1918137"/>
                    <a:gd name="connsiteY8" fmla="*/ 1111468 h 1442544"/>
                    <a:gd name="connsiteX9" fmla="*/ 1016876 w 1918137"/>
                    <a:gd name="connsiteY9" fmla="*/ 1269124 h 1442544"/>
                    <a:gd name="connsiteX10" fmla="*/ 906517 w 1918137"/>
                    <a:gd name="connsiteY10" fmla="*/ 1174531 h 1442544"/>
                    <a:gd name="connsiteX11" fmla="*/ 843455 w 1918137"/>
                    <a:gd name="connsiteY11" fmla="*/ 1347951 h 1442544"/>
                    <a:gd name="connsiteX12" fmla="*/ 764627 w 1918137"/>
                    <a:gd name="connsiteY12" fmla="*/ 1332186 h 1442544"/>
                    <a:gd name="connsiteX13" fmla="*/ 748862 w 1918137"/>
                    <a:gd name="connsiteY13" fmla="*/ 1221827 h 1442544"/>
                    <a:gd name="connsiteX14" fmla="*/ 638503 w 1918137"/>
                    <a:gd name="connsiteY14" fmla="*/ 1316420 h 1442544"/>
                    <a:gd name="connsiteX15" fmla="*/ 496614 w 1918137"/>
                    <a:gd name="connsiteY15" fmla="*/ 1284889 h 1442544"/>
                    <a:gd name="connsiteX16" fmla="*/ 575441 w 1918137"/>
                    <a:gd name="connsiteY16" fmla="*/ 1190296 h 1442544"/>
                    <a:gd name="connsiteX17" fmla="*/ 764627 w 1918137"/>
                    <a:gd name="connsiteY17" fmla="*/ 1111468 h 1442544"/>
                    <a:gd name="connsiteX18" fmla="*/ 622738 w 1918137"/>
                    <a:gd name="connsiteY18" fmla="*/ 1111468 h 1442544"/>
                    <a:gd name="connsiteX19" fmla="*/ 528145 w 1918137"/>
                    <a:gd name="connsiteY19" fmla="*/ 1016875 h 1442544"/>
                    <a:gd name="connsiteX20" fmla="*/ 480848 w 1918137"/>
                    <a:gd name="connsiteY20" fmla="*/ 1079937 h 1442544"/>
                    <a:gd name="connsiteX21" fmla="*/ 354724 w 1918137"/>
                    <a:gd name="connsiteY21" fmla="*/ 1095703 h 1442544"/>
                    <a:gd name="connsiteX22" fmla="*/ 338958 w 1918137"/>
                    <a:gd name="connsiteY22" fmla="*/ 1032641 h 1442544"/>
                    <a:gd name="connsiteX23" fmla="*/ 402021 w 1918137"/>
                    <a:gd name="connsiteY23" fmla="*/ 985344 h 1442544"/>
                    <a:gd name="connsiteX24" fmla="*/ 275896 w 1918137"/>
                    <a:gd name="connsiteY24" fmla="*/ 938048 h 1442544"/>
                    <a:gd name="connsiteX25" fmla="*/ 181303 w 1918137"/>
                    <a:gd name="connsiteY25" fmla="*/ 827689 h 1442544"/>
                    <a:gd name="connsiteX26" fmla="*/ 260131 w 1918137"/>
                    <a:gd name="connsiteY26" fmla="*/ 764627 h 1442544"/>
                    <a:gd name="connsiteX27" fmla="*/ 354724 w 1918137"/>
                    <a:gd name="connsiteY27" fmla="*/ 843455 h 1442544"/>
                    <a:gd name="connsiteX28" fmla="*/ 575441 w 1918137"/>
                    <a:gd name="connsiteY28" fmla="*/ 890751 h 1442544"/>
                    <a:gd name="connsiteX29" fmla="*/ 622738 w 1918137"/>
                    <a:gd name="connsiteY29" fmla="*/ 890751 h 1442544"/>
                    <a:gd name="connsiteX30" fmla="*/ 591207 w 1918137"/>
                    <a:gd name="connsiteY30" fmla="*/ 811924 h 1442544"/>
                    <a:gd name="connsiteX31" fmla="*/ 638503 w 1918137"/>
                    <a:gd name="connsiteY31" fmla="*/ 733096 h 1442544"/>
                    <a:gd name="connsiteX32" fmla="*/ 843455 w 1918137"/>
                    <a:gd name="connsiteY32" fmla="*/ 859220 h 1442544"/>
                    <a:gd name="connsiteX33" fmla="*/ 796158 w 1918137"/>
                    <a:gd name="connsiteY33" fmla="*/ 764627 h 1442544"/>
                    <a:gd name="connsiteX34" fmla="*/ 859221 w 1918137"/>
                    <a:gd name="connsiteY34" fmla="*/ 796158 h 1442544"/>
                    <a:gd name="connsiteX35" fmla="*/ 874986 w 1918137"/>
                    <a:gd name="connsiteY35" fmla="*/ 701565 h 1442544"/>
                    <a:gd name="connsiteX36" fmla="*/ 1016876 w 1918137"/>
                    <a:gd name="connsiteY36" fmla="*/ 575441 h 1442544"/>
                    <a:gd name="connsiteX37" fmla="*/ 890752 w 1918137"/>
                    <a:gd name="connsiteY37" fmla="*/ 685800 h 1442544"/>
                    <a:gd name="connsiteX38" fmla="*/ 796158 w 1918137"/>
                    <a:gd name="connsiteY38" fmla="*/ 638503 h 1442544"/>
                    <a:gd name="connsiteX39" fmla="*/ 811924 w 1918137"/>
                    <a:gd name="connsiteY39" fmla="*/ 449317 h 1442544"/>
                    <a:gd name="connsiteX40" fmla="*/ 717331 w 1918137"/>
                    <a:gd name="connsiteY40" fmla="*/ 638503 h 1442544"/>
                    <a:gd name="connsiteX41" fmla="*/ 622738 w 1918137"/>
                    <a:gd name="connsiteY41" fmla="*/ 591206 h 1442544"/>
                    <a:gd name="connsiteX42" fmla="*/ 733096 w 1918137"/>
                    <a:gd name="connsiteY42" fmla="*/ 465082 h 1442544"/>
                    <a:gd name="connsiteX43" fmla="*/ 591207 w 1918137"/>
                    <a:gd name="connsiteY43" fmla="*/ 512379 h 1442544"/>
                    <a:gd name="connsiteX44" fmla="*/ 417786 w 1918137"/>
                    <a:gd name="connsiteY44" fmla="*/ 512379 h 1442544"/>
                    <a:gd name="connsiteX45" fmla="*/ 402021 w 1918137"/>
                    <a:gd name="connsiteY45" fmla="*/ 386255 h 1442544"/>
                    <a:gd name="connsiteX46" fmla="*/ 291662 w 1918137"/>
                    <a:gd name="connsiteY46" fmla="*/ 543910 h 1442544"/>
                    <a:gd name="connsiteX47" fmla="*/ 165538 w 1918137"/>
                    <a:gd name="connsiteY47" fmla="*/ 543910 h 1442544"/>
                    <a:gd name="connsiteX48" fmla="*/ 275896 w 1918137"/>
                    <a:gd name="connsiteY48" fmla="*/ 386255 h 1442544"/>
                    <a:gd name="connsiteX49" fmla="*/ 102476 w 1918137"/>
                    <a:gd name="connsiteY49" fmla="*/ 386255 h 1442544"/>
                    <a:gd name="connsiteX50" fmla="*/ 23648 w 1918137"/>
                    <a:gd name="connsiteY50" fmla="*/ 260131 h 1442544"/>
                    <a:gd name="connsiteX51" fmla="*/ 244365 w 1918137"/>
                    <a:gd name="connsiteY51" fmla="*/ 275896 h 1442544"/>
                    <a:gd name="connsiteX52" fmla="*/ 118241 w 1918137"/>
                    <a:gd name="connsiteY52" fmla="*/ 149772 h 1442544"/>
                    <a:gd name="connsiteX53" fmla="*/ 165538 w 1918137"/>
                    <a:gd name="connsiteY53" fmla="*/ 23648 h 1442544"/>
                    <a:gd name="connsiteX54" fmla="*/ 228600 w 1918137"/>
                    <a:gd name="connsiteY54" fmla="*/ 23648 h 1442544"/>
                    <a:gd name="connsiteX55" fmla="*/ 291662 w 1918137"/>
                    <a:gd name="connsiteY55" fmla="*/ 165537 h 1442544"/>
                    <a:gd name="connsiteX56" fmla="*/ 402021 w 1918137"/>
                    <a:gd name="connsiteY56" fmla="*/ 260131 h 1442544"/>
                    <a:gd name="connsiteX57" fmla="*/ 496614 w 1918137"/>
                    <a:gd name="connsiteY57" fmla="*/ 197068 h 1442544"/>
                    <a:gd name="connsiteX58" fmla="*/ 543910 w 1918137"/>
                    <a:gd name="connsiteY58" fmla="*/ 149772 h 1442544"/>
                    <a:gd name="connsiteX59" fmla="*/ 638503 w 1918137"/>
                    <a:gd name="connsiteY59" fmla="*/ 260131 h 1442544"/>
                    <a:gd name="connsiteX60" fmla="*/ 780393 w 1918137"/>
                    <a:gd name="connsiteY60" fmla="*/ 307427 h 1442544"/>
                    <a:gd name="connsiteX61" fmla="*/ 733096 w 1918137"/>
                    <a:gd name="connsiteY61" fmla="*/ 244365 h 1442544"/>
                    <a:gd name="connsiteX62" fmla="*/ 733096 w 1918137"/>
                    <a:gd name="connsiteY62" fmla="*/ 134006 h 1442544"/>
                    <a:gd name="connsiteX63" fmla="*/ 827690 w 1918137"/>
                    <a:gd name="connsiteY63" fmla="*/ 134006 h 1442544"/>
                    <a:gd name="connsiteX64" fmla="*/ 953814 w 1918137"/>
                    <a:gd name="connsiteY64" fmla="*/ 291662 h 1442544"/>
                    <a:gd name="connsiteX65" fmla="*/ 1174531 w 1918137"/>
                    <a:gd name="connsiteY65" fmla="*/ 260131 h 1442544"/>
                    <a:gd name="connsiteX66" fmla="*/ 1190296 w 1918137"/>
                    <a:gd name="connsiteY66" fmla="*/ 118241 h 1442544"/>
                    <a:gd name="connsiteX67" fmla="*/ 1316421 w 1918137"/>
                    <a:gd name="connsiteY67" fmla="*/ 149772 h 1442544"/>
                    <a:gd name="connsiteX68" fmla="*/ 1379483 w 1918137"/>
                    <a:gd name="connsiteY68" fmla="*/ 275896 h 1442544"/>
                    <a:gd name="connsiteX69" fmla="*/ 1521372 w 1918137"/>
                    <a:gd name="connsiteY69" fmla="*/ 307427 h 1442544"/>
                    <a:gd name="connsiteX70" fmla="*/ 1537138 w 1918137"/>
                    <a:gd name="connsiteY70" fmla="*/ 118241 h 1442544"/>
                    <a:gd name="connsiteX71" fmla="*/ 1647496 w 1918137"/>
                    <a:gd name="connsiteY71" fmla="*/ 228600 h 1442544"/>
                    <a:gd name="connsiteX72" fmla="*/ 1742090 w 1918137"/>
                    <a:gd name="connsiteY72" fmla="*/ 197068 h 1442544"/>
                    <a:gd name="connsiteX73" fmla="*/ 1694793 w 1918137"/>
                    <a:gd name="connsiteY73" fmla="*/ 338958 h 1442544"/>
                    <a:gd name="connsiteX74" fmla="*/ 1710558 w 1918137"/>
                    <a:gd name="connsiteY74" fmla="*/ 480848 h 1442544"/>
                    <a:gd name="connsiteX75" fmla="*/ 1773621 w 1918137"/>
                    <a:gd name="connsiteY75" fmla="*/ 338958 h 1442544"/>
                    <a:gd name="connsiteX76" fmla="*/ 1868214 w 1918137"/>
                    <a:gd name="connsiteY76" fmla="*/ 354724 h 1442544"/>
                    <a:gd name="connsiteX77" fmla="*/ 1915510 w 1918137"/>
                    <a:gd name="connsiteY77" fmla="*/ 449317 h 1442544"/>
                    <a:gd name="connsiteX78" fmla="*/ 1883979 w 1918137"/>
                    <a:gd name="connsiteY78" fmla="*/ 433551 h 14425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</a:cxnLst>
                  <a:rect l="l" t="t" r="r" b="b"/>
                  <a:pathLst>
                    <a:path w="1918137" h="1442544">
                      <a:moveTo>
                        <a:pt x="1253358" y="1442544"/>
                      </a:moveTo>
                      <a:cubicBezTo>
                        <a:pt x="1305910" y="1407071"/>
                        <a:pt x="1358462" y="1371599"/>
                        <a:pt x="1395248" y="1316420"/>
                      </a:cubicBezTo>
                      <a:cubicBezTo>
                        <a:pt x="1432034" y="1261241"/>
                        <a:pt x="1468821" y="1129861"/>
                        <a:pt x="1474076" y="1111468"/>
                      </a:cubicBezTo>
                      <a:cubicBezTo>
                        <a:pt x="1479331" y="1093075"/>
                        <a:pt x="1445172" y="1190296"/>
                        <a:pt x="1426779" y="1206062"/>
                      </a:cubicBezTo>
                      <a:cubicBezTo>
                        <a:pt x="1408386" y="1221828"/>
                        <a:pt x="1384738" y="1234965"/>
                        <a:pt x="1363717" y="1206062"/>
                      </a:cubicBezTo>
                      <a:cubicBezTo>
                        <a:pt x="1342696" y="1177159"/>
                        <a:pt x="1311165" y="1032641"/>
                        <a:pt x="1300655" y="1032641"/>
                      </a:cubicBezTo>
                      <a:cubicBezTo>
                        <a:pt x="1290145" y="1032641"/>
                        <a:pt x="1319048" y="1171903"/>
                        <a:pt x="1300655" y="1206062"/>
                      </a:cubicBezTo>
                      <a:cubicBezTo>
                        <a:pt x="1282262" y="1240221"/>
                        <a:pt x="1224455" y="1253359"/>
                        <a:pt x="1190296" y="1237593"/>
                      </a:cubicBezTo>
                      <a:cubicBezTo>
                        <a:pt x="1156137" y="1221827"/>
                        <a:pt x="1124606" y="1106213"/>
                        <a:pt x="1095703" y="1111468"/>
                      </a:cubicBezTo>
                      <a:cubicBezTo>
                        <a:pt x="1066800" y="1116723"/>
                        <a:pt x="1048407" y="1258614"/>
                        <a:pt x="1016876" y="1269124"/>
                      </a:cubicBezTo>
                      <a:cubicBezTo>
                        <a:pt x="985345" y="1279634"/>
                        <a:pt x="935420" y="1161393"/>
                        <a:pt x="906517" y="1174531"/>
                      </a:cubicBezTo>
                      <a:cubicBezTo>
                        <a:pt x="877614" y="1187669"/>
                        <a:pt x="867103" y="1321675"/>
                        <a:pt x="843455" y="1347951"/>
                      </a:cubicBezTo>
                      <a:cubicBezTo>
                        <a:pt x="819807" y="1374227"/>
                        <a:pt x="780393" y="1353207"/>
                        <a:pt x="764627" y="1332186"/>
                      </a:cubicBezTo>
                      <a:cubicBezTo>
                        <a:pt x="748861" y="1311165"/>
                        <a:pt x="769883" y="1224455"/>
                        <a:pt x="748862" y="1221827"/>
                      </a:cubicBezTo>
                      <a:cubicBezTo>
                        <a:pt x="727841" y="1219199"/>
                        <a:pt x="680544" y="1305910"/>
                        <a:pt x="638503" y="1316420"/>
                      </a:cubicBezTo>
                      <a:cubicBezTo>
                        <a:pt x="596462" y="1326930"/>
                        <a:pt x="507124" y="1305910"/>
                        <a:pt x="496614" y="1284889"/>
                      </a:cubicBezTo>
                      <a:cubicBezTo>
                        <a:pt x="486104" y="1263868"/>
                        <a:pt x="530772" y="1219199"/>
                        <a:pt x="575441" y="1190296"/>
                      </a:cubicBezTo>
                      <a:cubicBezTo>
                        <a:pt x="620110" y="1161393"/>
                        <a:pt x="756744" y="1124606"/>
                        <a:pt x="764627" y="1111468"/>
                      </a:cubicBezTo>
                      <a:cubicBezTo>
                        <a:pt x="772510" y="1098330"/>
                        <a:pt x="662152" y="1127233"/>
                        <a:pt x="622738" y="1111468"/>
                      </a:cubicBezTo>
                      <a:cubicBezTo>
                        <a:pt x="583324" y="1095703"/>
                        <a:pt x="551793" y="1022130"/>
                        <a:pt x="528145" y="1016875"/>
                      </a:cubicBezTo>
                      <a:cubicBezTo>
                        <a:pt x="504497" y="1011620"/>
                        <a:pt x="509751" y="1066799"/>
                        <a:pt x="480848" y="1079937"/>
                      </a:cubicBezTo>
                      <a:cubicBezTo>
                        <a:pt x="451945" y="1093075"/>
                        <a:pt x="378372" y="1103586"/>
                        <a:pt x="354724" y="1095703"/>
                      </a:cubicBezTo>
                      <a:cubicBezTo>
                        <a:pt x="331076" y="1087820"/>
                        <a:pt x="331075" y="1051034"/>
                        <a:pt x="338958" y="1032641"/>
                      </a:cubicBezTo>
                      <a:cubicBezTo>
                        <a:pt x="346841" y="1014248"/>
                        <a:pt x="412531" y="1001110"/>
                        <a:pt x="402021" y="985344"/>
                      </a:cubicBezTo>
                      <a:cubicBezTo>
                        <a:pt x="391511" y="969579"/>
                        <a:pt x="312682" y="964324"/>
                        <a:pt x="275896" y="938048"/>
                      </a:cubicBezTo>
                      <a:cubicBezTo>
                        <a:pt x="239110" y="911772"/>
                        <a:pt x="183930" y="856592"/>
                        <a:pt x="181303" y="827689"/>
                      </a:cubicBezTo>
                      <a:cubicBezTo>
                        <a:pt x="178676" y="798786"/>
                        <a:pt x="231228" y="761999"/>
                        <a:pt x="260131" y="764627"/>
                      </a:cubicBezTo>
                      <a:cubicBezTo>
                        <a:pt x="289034" y="767255"/>
                        <a:pt x="302172" y="822434"/>
                        <a:pt x="354724" y="843455"/>
                      </a:cubicBezTo>
                      <a:cubicBezTo>
                        <a:pt x="407276" y="864476"/>
                        <a:pt x="530772" y="882868"/>
                        <a:pt x="575441" y="890751"/>
                      </a:cubicBezTo>
                      <a:cubicBezTo>
                        <a:pt x="620110" y="898634"/>
                        <a:pt x="620110" y="903889"/>
                        <a:pt x="622738" y="890751"/>
                      </a:cubicBezTo>
                      <a:cubicBezTo>
                        <a:pt x="625366" y="877613"/>
                        <a:pt x="588580" y="838200"/>
                        <a:pt x="591207" y="811924"/>
                      </a:cubicBezTo>
                      <a:cubicBezTo>
                        <a:pt x="593835" y="785648"/>
                        <a:pt x="596462" y="725213"/>
                        <a:pt x="638503" y="733096"/>
                      </a:cubicBezTo>
                      <a:cubicBezTo>
                        <a:pt x="680544" y="740979"/>
                        <a:pt x="817179" y="853965"/>
                        <a:pt x="843455" y="859220"/>
                      </a:cubicBezTo>
                      <a:cubicBezTo>
                        <a:pt x="869731" y="864475"/>
                        <a:pt x="793530" y="775137"/>
                        <a:pt x="796158" y="764627"/>
                      </a:cubicBezTo>
                      <a:cubicBezTo>
                        <a:pt x="798786" y="754117"/>
                        <a:pt x="846083" y="806668"/>
                        <a:pt x="859221" y="796158"/>
                      </a:cubicBezTo>
                      <a:cubicBezTo>
                        <a:pt x="872359" y="785648"/>
                        <a:pt x="848710" y="738351"/>
                        <a:pt x="874986" y="701565"/>
                      </a:cubicBezTo>
                      <a:cubicBezTo>
                        <a:pt x="901262" y="664779"/>
                        <a:pt x="1014248" y="578068"/>
                        <a:pt x="1016876" y="575441"/>
                      </a:cubicBezTo>
                      <a:cubicBezTo>
                        <a:pt x="1019504" y="572814"/>
                        <a:pt x="927538" y="675290"/>
                        <a:pt x="890752" y="685800"/>
                      </a:cubicBezTo>
                      <a:cubicBezTo>
                        <a:pt x="853966" y="696310"/>
                        <a:pt x="809296" y="677917"/>
                        <a:pt x="796158" y="638503"/>
                      </a:cubicBezTo>
                      <a:cubicBezTo>
                        <a:pt x="783020" y="599089"/>
                        <a:pt x="825062" y="449317"/>
                        <a:pt x="811924" y="449317"/>
                      </a:cubicBezTo>
                      <a:cubicBezTo>
                        <a:pt x="798786" y="449317"/>
                        <a:pt x="748862" y="614855"/>
                        <a:pt x="717331" y="638503"/>
                      </a:cubicBezTo>
                      <a:cubicBezTo>
                        <a:pt x="685800" y="662151"/>
                        <a:pt x="620111" y="620109"/>
                        <a:pt x="622738" y="591206"/>
                      </a:cubicBezTo>
                      <a:cubicBezTo>
                        <a:pt x="625365" y="562303"/>
                        <a:pt x="738351" y="478220"/>
                        <a:pt x="733096" y="465082"/>
                      </a:cubicBezTo>
                      <a:cubicBezTo>
                        <a:pt x="727841" y="451944"/>
                        <a:pt x="643759" y="504496"/>
                        <a:pt x="591207" y="512379"/>
                      </a:cubicBezTo>
                      <a:cubicBezTo>
                        <a:pt x="538655" y="520262"/>
                        <a:pt x="449317" y="533400"/>
                        <a:pt x="417786" y="512379"/>
                      </a:cubicBezTo>
                      <a:cubicBezTo>
                        <a:pt x="386255" y="491358"/>
                        <a:pt x="423042" y="381000"/>
                        <a:pt x="402021" y="386255"/>
                      </a:cubicBezTo>
                      <a:cubicBezTo>
                        <a:pt x="381000" y="391510"/>
                        <a:pt x="331076" y="517634"/>
                        <a:pt x="291662" y="543910"/>
                      </a:cubicBezTo>
                      <a:cubicBezTo>
                        <a:pt x="252248" y="570186"/>
                        <a:pt x="168166" y="570186"/>
                        <a:pt x="165538" y="543910"/>
                      </a:cubicBezTo>
                      <a:cubicBezTo>
                        <a:pt x="162910" y="517634"/>
                        <a:pt x="286406" y="412531"/>
                        <a:pt x="275896" y="386255"/>
                      </a:cubicBezTo>
                      <a:cubicBezTo>
                        <a:pt x="265386" y="359979"/>
                        <a:pt x="144517" y="407276"/>
                        <a:pt x="102476" y="386255"/>
                      </a:cubicBezTo>
                      <a:cubicBezTo>
                        <a:pt x="60435" y="365234"/>
                        <a:pt x="0" y="278524"/>
                        <a:pt x="23648" y="260131"/>
                      </a:cubicBezTo>
                      <a:cubicBezTo>
                        <a:pt x="47296" y="241738"/>
                        <a:pt x="228600" y="294289"/>
                        <a:pt x="244365" y="275896"/>
                      </a:cubicBezTo>
                      <a:cubicBezTo>
                        <a:pt x="260130" y="257503"/>
                        <a:pt x="131379" y="191813"/>
                        <a:pt x="118241" y="149772"/>
                      </a:cubicBezTo>
                      <a:cubicBezTo>
                        <a:pt x="105103" y="107731"/>
                        <a:pt x="147145" y="44669"/>
                        <a:pt x="165538" y="23648"/>
                      </a:cubicBezTo>
                      <a:cubicBezTo>
                        <a:pt x="183931" y="2627"/>
                        <a:pt x="207579" y="0"/>
                        <a:pt x="228600" y="23648"/>
                      </a:cubicBezTo>
                      <a:cubicBezTo>
                        <a:pt x="249621" y="47296"/>
                        <a:pt x="262759" y="126123"/>
                        <a:pt x="291662" y="165537"/>
                      </a:cubicBezTo>
                      <a:cubicBezTo>
                        <a:pt x="320565" y="204951"/>
                        <a:pt x="367862" y="254876"/>
                        <a:pt x="402021" y="260131"/>
                      </a:cubicBezTo>
                      <a:cubicBezTo>
                        <a:pt x="436180" y="265386"/>
                        <a:pt x="472966" y="215461"/>
                        <a:pt x="496614" y="197068"/>
                      </a:cubicBezTo>
                      <a:cubicBezTo>
                        <a:pt x="520262" y="178675"/>
                        <a:pt x="520262" y="139262"/>
                        <a:pt x="543910" y="149772"/>
                      </a:cubicBezTo>
                      <a:cubicBezTo>
                        <a:pt x="567558" y="160283"/>
                        <a:pt x="599089" y="233855"/>
                        <a:pt x="638503" y="260131"/>
                      </a:cubicBezTo>
                      <a:cubicBezTo>
                        <a:pt x="677917" y="286407"/>
                        <a:pt x="764627" y="310055"/>
                        <a:pt x="780393" y="307427"/>
                      </a:cubicBezTo>
                      <a:cubicBezTo>
                        <a:pt x="796159" y="304799"/>
                        <a:pt x="740979" y="273268"/>
                        <a:pt x="733096" y="244365"/>
                      </a:cubicBezTo>
                      <a:cubicBezTo>
                        <a:pt x="725213" y="215462"/>
                        <a:pt x="717330" y="152399"/>
                        <a:pt x="733096" y="134006"/>
                      </a:cubicBezTo>
                      <a:cubicBezTo>
                        <a:pt x="748862" y="115613"/>
                        <a:pt x="790904" y="107730"/>
                        <a:pt x="827690" y="134006"/>
                      </a:cubicBezTo>
                      <a:cubicBezTo>
                        <a:pt x="864476" y="160282"/>
                        <a:pt x="896007" y="270641"/>
                        <a:pt x="953814" y="291662"/>
                      </a:cubicBezTo>
                      <a:cubicBezTo>
                        <a:pt x="1011621" y="312683"/>
                        <a:pt x="1135117" y="289034"/>
                        <a:pt x="1174531" y="260131"/>
                      </a:cubicBezTo>
                      <a:cubicBezTo>
                        <a:pt x="1213945" y="231228"/>
                        <a:pt x="1166648" y="136634"/>
                        <a:pt x="1190296" y="118241"/>
                      </a:cubicBezTo>
                      <a:cubicBezTo>
                        <a:pt x="1213944" y="99848"/>
                        <a:pt x="1284890" y="123496"/>
                        <a:pt x="1316421" y="149772"/>
                      </a:cubicBezTo>
                      <a:cubicBezTo>
                        <a:pt x="1347952" y="176048"/>
                        <a:pt x="1345325" y="249620"/>
                        <a:pt x="1379483" y="275896"/>
                      </a:cubicBezTo>
                      <a:cubicBezTo>
                        <a:pt x="1413642" y="302172"/>
                        <a:pt x="1495096" y="333703"/>
                        <a:pt x="1521372" y="307427"/>
                      </a:cubicBezTo>
                      <a:cubicBezTo>
                        <a:pt x="1547648" y="281151"/>
                        <a:pt x="1516117" y="131379"/>
                        <a:pt x="1537138" y="118241"/>
                      </a:cubicBezTo>
                      <a:cubicBezTo>
                        <a:pt x="1558159" y="105103"/>
                        <a:pt x="1613337" y="215462"/>
                        <a:pt x="1647496" y="228600"/>
                      </a:cubicBezTo>
                      <a:cubicBezTo>
                        <a:pt x="1681655" y="241738"/>
                        <a:pt x="1734207" y="178675"/>
                        <a:pt x="1742090" y="197068"/>
                      </a:cubicBezTo>
                      <a:cubicBezTo>
                        <a:pt x="1749973" y="215461"/>
                        <a:pt x="1700048" y="291661"/>
                        <a:pt x="1694793" y="338958"/>
                      </a:cubicBezTo>
                      <a:cubicBezTo>
                        <a:pt x="1689538" y="386255"/>
                        <a:pt x="1697420" y="480848"/>
                        <a:pt x="1710558" y="480848"/>
                      </a:cubicBezTo>
                      <a:cubicBezTo>
                        <a:pt x="1723696" y="480848"/>
                        <a:pt x="1747345" y="359979"/>
                        <a:pt x="1773621" y="338958"/>
                      </a:cubicBezTo>
                      <a:cubicBezTo>
                        <a:pt x="1799897" y="317937"/>
                        <a:pt x="1844566" y="336331"/>
                        <a:pt x="1868214" y="354724"/>
                      </a:cubicBezTo>
                      <a:cubicBezTo>
                        <a:pt x="1891862" y="373117"/>
                        <a:pt x="1912883" y="436179"/>
                        <a:pt x="1915510" y="449317"/>
                      </a:cubicBezTo>
                      <a:cubicBezTo>
                        <a:pt x="1918137" y="462455"/>
                        <a:pt x="1901058" y="448003"/>
                        <a:pt x="1883979" y="433551"/>
                      </a:cubicBezTo>
                    </a:path>
                  </a:pathLst>
                </a:custGeom>
                <a:solidFill>
                  <a:srgbClr val="009200">
                    <a:alpha val="97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46" name="Freeform 145"/>
                <p:cNvSpPr/>
                <p:nvPr/>
              </p:nvSpPr>
              <p:spPr>
                <a:xfrm>
                  <a:off x="4270139" y="4909107"/>
                  <a:ext cx="1709355" cy="805251"/>
                </a:xfrm>
                <a:custGeom>
                  <a:avLst/>
                  <a:gdLst>
                    <a:gd name="connsiteX0" fmla="*/ 223344 w 1713186"/>
                    <a:gd name="connsiteY0" fmla="*/ 430924 h 801414"/>
                    <a:gd name="connsiteX1" fmla="*/ 144517 w 1713186"/>
                    <a:gd name="connsiteY1" fmla="*/ 525517 h 801414"/>
                    <a:gd name="connsiteX2" fmla="*/ 34158 w 1713186"/>
                    <a:gd name="connsiteY2" fmla="*/ 493986 h 801414"/>
                    <a:gd name="connsiteX3" fmla="*/ 34158 w 1713186"/>
                    <a:gd name="connsiteY3" fmla="*/ 367862 h 801414"/>
                    <a:gd name="connsiteX4" fmla="*/ 112986 w 1713186"/>
                    <a:gd name="connsiteY4" fmla="*/ 367862 h 801414"/>
                    <a:gd name="connsiteX5" fmla="*/ 18393 w 1713186"/>
                    <a:gd name="connsiteY5" fmla="*/ 336331 h 801414"/>
                    <a:gd name="connsiteX6" fmla="*/ 34158 w 1713186"/>
                    <a:gd name="connsiteY6" fmla="*/ 241738 h 801414"/>
                    <a:gd name="connsiteX7" fmla="*/ 223344 w 1713186"/>
                    <a:gd name="connsiteY7" fmla="*/ 241738 h 801414"/>
                    <a:gd name="connsiteX8" fmla="*/ 191813 w 1713186"/>
                    <a:gd name="connsiteY8" fmla="*/ 178676 h 801414"/>
                    <a:gd name="connsiteX9" fmla="*/ 317938 w 1713186"/>
                    <a:gd name="connsiteY9" fmla="*/ 131380 h 801414"/>
                    <a:gd name="connsiteX10" fmla="*/ 412531 w 1713186"/>
                    <a:gd name="connsiteY10" fmla="*/ 147145 h 801414"/>
                    <a:gd name="connsiteX11" fmla="*/ 365234 w 1713186"/>
                    <a:gd name="connsiteY11" fmla="*/ 68317 h 801414"/>
                    <a:gd name="connsiteX12" fmla="*/ 491358 w 1713186"/>
                    <a:gd name="connsiteY12" fmla="*/ 178676 h 801414"/>
                    <a:gd name="connsiteX13" fmla="*/ 522889 w 1713186"/>
                    <a:gd name="connsiteY13" fmla="*/ 52552 h 801414"/>
                    <a:gd name="connsiteX14" fmla="*/ 554420 w 1713186"/>
                    <a:gd name="connsiteY14" fmla="*/ 162911 h 801414"/>
                    <a:gd name="connsiteX15" fmla="*/ 664779 w 1713186"/>
                    <a:gd name="connsiteY15" fmla="*/ 162911 h 801414"/>
                    <a:gd name="connsiteX16" fmla="*/ 680544 w 1713186"/>
                    <a:gd name="connsiteY16" fmla="*/ 84083 h 801414"/>
                    <a:gd name="connsiteX17" fmla="*/ 633248 w 1713186"/>
                    <a:gd name="connsiteY17" fmla="*/ 5255 h 801414"/>
                    <a:gd name="connsiteX18" fmla="*/ 727841 w 1713186"/>
                    <a:gd name="connsiteY18" fmla="*/ 84083 h 801414"/>
                    <a:gd name="connsiteX19" fmla="*/ 790903 w 1713186"/>
                    <a:gd name="connsiteY19" fmla="*/ 5255 h 801414"/>
                    <a:gd name="connsiteX20" fmla="*/ 885496 w 1713186"/>
                    <a:gd name="connsiteY20" fmla="*/ 115614 h 801414"/>
                    <a:gd name="connsiteX21" fmla="*/ 980089 w 1713186"/>
                    <a:gd name="connsiteY21" fmla="*/ 162911 h 801414"/>
                    <a:gd name="connsiteX22" fmla="*/ 1043151 w 1713186"/>
                    <a:gd name="connsiteY22" fmla="*/ 84083 h 801414"/>
                    <a:gd name="connsiteX23" fmla="*/ 1011620 w 1713186"/>
                    <a:gd name="connsiteY23" fmla="*/ 36786 h 801414"/>
                    <a:gd name="connsiteX24" fmla="*/ 1090448 w 1713186"/>
                    <a:gd name="connsiteY24" fmla="*/ 99848 h 801414"/>
                    <a:gd name="connsiteX25" fmla="*/ 1185041 w 1713186"/>
                    <a:gd name="connsiteY25" fmla="*/ 194442 h 801414"/>
                    <a:gd name="connsiteX26" fmla="*/ 1121979 w 1713186"/>
                    <a:gd name="connsiteY26" fmla="*/ 225973 h 801414"/>
                    <a:gd name="connsiteX27" fmla="*/ 1279634 w 1713186"/>
                    <a:gd name="connsiteY27" fmla="*/ 194442 h 801414"/>
                    <a:gd name="connsiteX28" fmla="*/ 1358462 w 1713186"/>
                    <a:gd name="connsiteY28" fmla="*/ 194442 h 801414"/>
                    <a:gd name="connsiteX29" fmla="*/ 1342696 w 1713186"/>
                    <a:gd name="connsiteY29" fmla="*/ 273269 h 801414"/>
                    <a:gd name="connsiteX30" fmla="*/ 1263869 w 1713186"/>
                    <a:gd name="connsiteY30" fmla="*/ 304800 h 801414"/>
                    <a:gd name="connsiteX31" fmla="*/ 1437289 w 1713186"/>
                    <a:gd name="connsiteY31" fmla="*/ 304800 h 801414"/>
                    <a:gd name="connsiteX32" fmla="*/ 1516117 w 1713186"/>
                    <a:gd name="connsiteY32" fmla="*/ 304800 h 801414"/>
                    <a:gd name="connsiteX33" fmla="*/ 1468820 w 1713186"/>
                    <a:gd name="connsiteY33" fmla="*/ 399393 h 801414"/>
                    <a:gd name="connsiteX34" fmla="*/ 1531882 w 1713186"/>
                    <a:gd name="connsiteY34" fmla="*/ 399393 h 801414"/>
                    <a:gd name="connsiteX35" fmla="*/ 1658006 w 1713186"/>
                    <a:gd name="connsiteY35" fmla="*/ 336331 h 801414"/>
                    <a:gd name="connsiteX36" fmla="*/ 1705303 w 1713186"/>
                    <a:gd name="connsiteY36" fmla="*/ 399393 h 801414"/>
                    <a:gd name="connsiteX37" fmla="*/ 1610710 w 1713186"/>
                    <a:gd name="connsiteY37" fmla="*/ 525517 h 801414"/>
                    <a:gd name="connsiteX38" fmla="*/ 1437289 w 1713186"/>
                    <a:gd name="connsiteY38" fmla="*/ 525517 h 801414"/>
                    <a:gd name="connsiteX39" fmla="*/ 1453055 w 1713186"/>
                    <a:gd name="connsiteY39" fmla="*/ 635876 h 801414"/>
                    <a:gd name="connsiteX40" fmla="*/ 1279634 w 1713186"/>
                    <a:gd name="connsiteY40" fmla="*/ 620111 h 801414"/>
                    <a:gd name="connsiteX41" fmla="*/ 1153510 w 1713186"/>
                    <a:gd name="connsiteY41" fmla="*/ 541283 h 801414"/>
                    <a:gd name="connsiteX42" fmla="*/ 1185041 w 1713186"/>
                    <a:gd name="connsiteY42" fmla="*/ 635876 h 801414"/>
                    <a:gd name="connsiteX43" fmla="*/ 1106213 w 1713186"/>
                    <a:gd name="connsiteY43" fmla="*/ 667407 h 801414"/>
                    <a:gd name="connsiteX44" fmla="*/ 948558 w 1713186"/>
                    <a:gd name="connsiteY44" fmla="*/ 604345 h 801414"/>
                    <a:gd name="connsiteX45" fmla="*/ 980089 w 1713186"/>
                    <a:gd name="connsiteY45" fmla="*/ 683173 h 801414"/>
                    <a:gd name="connsiteX46" fmla="*/ 980089 w 1713186"/>
                    <a:gd name="connsiteY46" fmla="*/ 746235 h 801414"/>
                    <a:gd name="connsiteX47" fmla="*/ 869731 w 1713186"/>
                    <a:gd name="connsiteY47" fmla="*/ 698938 h 801414"/>
                    <a:gd name="connsiteX48" fmla="*/ 853965 w 1713186"/>
                    <a:gd name="connsiteY48" fmla="*/ 651642 h 801414"/>
                    <a:gd name="connsiteX49" fmla="*/ 838200 w 1713186"/>
                    <a:gd name="connsiteY49" fmla="*/ 777766 h 801414"/>
                    <a:gd name="connsiteX50" fmla="*/ 759372 w 1713186"/>
                    <a:gd name="connsiteY50" fmla="*/ 793531 h 801414"/>
                    <a:gd name="connsiteX51" fmla="*/ 664779 w 1713186"/>
                    <a:gd name="connsiteY51" fmla="*/ 730469 h 801414"/>
                    <a:gd name="connsiteX52" fmla="*/ 680544 w 1713186"/>
                    <a:gd name="connsiteY52" fmla="*/ 525517 h 801414"/>
                    <a:gd name="connsiteX53" fmla="*/ 838200 w 1713186"/>
                    <a:gd name="connsiteY53" fmla="*/ 430924 h 801414"/>
                    <a:gd name="connsiteX54" fmla="*/ 680544 w 1713186"/>
                    <a:gd name="connsiteY54" fmla="*/ 478221 h 801414"/>
                    <a:gd name="connsiteX55" fmla="*/ 649013 w 1713186"/>
                    <a:gd name="connsiteY55" fmla="*/ 336331 h 801414"/>
                    <a:gd name="connsiteX56" fmla="*/ 664779 w 1713186"/>
                    <a:gd name="connsiteY56" fmla="*/ 525517 h 801414"/>
                    <a:gd name="connsiteX57" fmla="*/ 617482 w 1713186"/>
                    <a:gd name="connsiteY57" fmla="*/ 557048 h 801414"/>
                    <a:gd name="connsiteX58" fmla="*/ 507124 w 1713186"/>
                    <a:gd name="connsiteY58" fmla="*/ 462455 h 801414"/>
                    <a:gd name="connsiteX59" fmla="*/ 554420 w 1713186"/>
                    <a:gd name="connsiteY59" fmla="*/ 635876 h 801414"/>
                    <a:gd name="connsiteX60" fmla="*/ 428296 w 1713186"/>
                    <a:gd name="connsiteY60" fmla="*/ 667407 h 801414"/>
                    <a:gd name="connsiteX61" fmla="*/ 365234 w 1713186"/>
                    <a:gd name="connsiteY61" fmla="*/ 651642 h 801414"/>
                    <a:gd name="connsiteX62" fmla="*/ 381000 w 1713186"/>
                    <a:gd name="connsiteY62" fmla="*/ 478221 h 801414"/>
                    <a:gd name="connsiteX63" fmla="*/ 286406 w 1713186"/>
                    <a:gd name="connsiteY63" fmla="*/ 572814 h 801414"/>
                    <a:gd name="connsiteX64" fmla="*/ 239110 w 1713186"/>
                    <a:gd name="connsiteY64" fmla="*/ 604345 h 801414"/>
                    <a:gd name="connsiteX65" fmla="*/ 176048 w 1713186"/>
                    <a:gd name="connsiteY65" fmla="*/ 509752 h 801414"/>
                    <a:gd name="connsiteX66" fmla="*/ 223344 w 1713186"/>
                    <a:gd name="connsiteY66" fmla="*/ 430924 h 8014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</a:cxnLst>
                  <a:rect l="l" t="t" r="r" b="b"/>
                  <a:pathLst>
                    <a:path w="1713186" h="801414">
                      <a:moveTo>
                        <a:pt x="223344" y="430924"/>
                      </a:moveTo>
                      <a:cubicBezTo>
                        <a:pt x="218089" y="433551"/>
                        <a:pt x="176048" y="515007"/>
                        <a:pt x="144517" y="525517"/>
                      </a:cubicBezTo>
                      <a:cubicBezTo>
                        <a:pt x="112986" y="536027"/>
                        <a:pt x="52551" y="520262"/>
                        <a:pt x="34158" y="493986"/>
                      </a:cubicBezTo>
                      <a:cubicBezTo>
                        <a:pt x="15765" y="467710"/>
                        <a:pt x="21020" y="388883"/>
                        <a:pt x="34158" y="367862"/>
                      </a:cubicBezTo>
                      <a:cubicBezTo>
                        <a:pt x="47296" y="346841"/>
                        <a:pt x="115613" y="373117"/>
                        <a:pt x="112986" y="367862"/>
                      </a:cubicBezTo>
                      <a:cubicBezTo>
                        <a:pt x="110359" y="362607"/>
                        <a:pt x="31531" y="357352"/>
                        <a:pt x="18393" y="336331"/>
                      </a:cubicBezTo>
                      <a:cubicBezTo>
                        <a:pt x="5255" y="315310"/>
                        <a:pt x="0" y="257503"/>
                        <a:pt x="34158" y="241738"/>
                      </a:cubicBezTo>
                      <a:cubicBezTo>
                        <a:pt x="68316" y="225973"/>
                        <a:pt x="197068" y="252248"/>
                        <a:pt x="223344" y="241738"/>
                      </a:cubicBezTo>
                      <a:cubicBezTo>
                        <a:pt x="249620" y="231228"/>
                        <a:pt x="176047" y="197069"/>
                        <a:pt x="191813" y="178676"/>
                      </a:cubicBezTo>
                      <a:cubicBezTo>
                        <a:pt x="207579" y="160283"/>
                        <a:pt x="281152" y="136635"/>
                        <a:pt x="317938" y="131380"/>
                      </a:cubicBezTo>
                      <a:cubicBezTo>
                        <a:pt x="354724" y="126125"/>
                        <a:pt x="404648" y="157655"/>
                        <a:pt x="412531" y="147145"/>
                      </a:cubicBezTo>
                      <a:cubicBezTo>
                        <a:pt x="420414" y="136635"/>
                        <a:pt x="352096" y="63062"/>
                        <a:pt x="365234" y="68317"/>
                      </a:cubicBezTo>
                      <a:cubicBezTo>
                        <a:pt x="378372" y="73572"/>
                        <a:pt x="465082" y="181304"/>
                        <a:pt x="491358" y="178676"/>
                      </a:cubicBezTo>
                      <a:cubicBezTo>
                        <a:pt x="517634" y="176049"/>
                        <a:pt x="512379" y="55180"/>
                        <a:pt x="522889" y="52552"/>
                      </a:cubicBezTo>
                      <a:cubicBezTo>
                        <a:pt x="533399" y="49924"/>
                        <a:pt x="530772" y="144518"/>
                        <a:pt x="554420" y="162911"/>
                      </a:cubicBezTo>
                      <a:cubicBezTo>
                        <a:pt x="578068" y="181304"/>
                        <a:pt x="643758" y="176049"/>
                        <a:pt x="664779" y="162911"/>
                      </a:cubicBezTo>
                      <a:cubicBezTo>
                        <a:pt x="685800" y="149773"/>
                        <a:pt x="685799" y="110359"/>
                        <a:pt x="680544" y="84083"/>
                      </a:cubicBezTo>
                      <a:cubicBezTo>
                        <a:pt x="675289" y="57807"/>
                        <a:pt x="625365" y="5255"/>
                        <a:pt x="633248" y="5255"/>
                      </a:cubicBezTo>
                      <a:cubicBezTo>
                        <a:pt x="641131" y="5255"/>
                        <a:pt x="701565" y="84083"/>
                        <a:pt x="727841" y="84083"/>
                      </a:cubicBezTo>
                      <a:cubicBezTo>
                        <a:pt x="754117" y="84083"/>
                        <a:pt x="764627" y="0"/>
                        <a:pt x="790903" y="5255"/>
                      </a:cubicBezTo>
                      <a:cubicBezTo>
                        <a:pt x="817179" y="10510"/>
                        <a:pt x="853965" y="89338"/>
                        <a:pt x="885496" y="115614"/>
                      </a:cubicBezTo>
                      <a:cubicBezTo>
                        <a:pt x="917027" y="141890"/>
                        <a:pt x="953813" y="168166"/>
                        <a:pt x="980089" y="162911"/>
                      </a:cubicBezTo>
                      <a:cubicBezTo>
                        <a:pt x="1006365" y="157656"/>
                        <a:pt x="1037896" y="105104"/>
                        <a:pt x="1043151" y="84083"/>
                      </a:cubicBezTo>
                      <a:cubicBezTo>
                        <a:pt x="1048406" y="63062"/>
                        <a:pt x="1003737" y="34159"/>
                        <a:pt x="1011620" y="36786"/>
                      </a:cubicBezTo>
                      <a:cubicBezTo>
                        <a:pt x="1019503" y="39413"/>
                        <a:pt x="1061545" y="73572"/>
                        <a:pt x="1090448" y="99848"/>
                      </a:cubicBezTo>
                      <a:cubicBezTo>
                        <a:pt x="1119351" y="126124"/>
                        <a:pt x="1179786" y="173421"/>
                        <a:pt x="1185041" y="194442"/>
                      </a:cubicBezTo>
                      <a:cubicBezTo>
                        <a:pt x="1190296" y="215463"/>
                        <a:pt x="1106214" y="225973"/>
                        <a:pt x="1121979" y="225973"/>
                      </a:cubicBezTo>
                      <a:cubicBezTo>
                        <a:pt x="1137744" y="225973"/>
                        <a:pt x="1240220" y="199697"/>
                        <a:pt x="1279634" y="194442"/>
                      </a:cubicBezTo>
                      <a:cubicBezTo>
                        <a:pt x="1319048" y="189187"/>
                        <a:pt x="1347952" y="181304"/>
                        <a:pt x="1358462" y="194442"/>
                      </a:cubicBezTo>
                      <a:cubicBezTo>
                        <a:pt x="1368972" y="207580"/>
                        <a:pt x="1358461" y="254876"/>
                        <a:pt x="1342696" y="273269"/>
                      </a:cubicBezTo>
                      <a:cubicBezTo>
                        <a:pt x="1326931" y="291662"/>
                        <a:pt x="1248104" y="299545"/>
                        <a:pt x="1263869" y="304800"/>
                      </a:cubicBezTo>
                      <a:cubicBezTo>
                        <a:pt x="1279634" y="310055"/>
                        <a:pt x="1437289" y="304800"/>
                        <a:pt x="1437289" y="304800"/>
                      </a:cubicBezTo>
                      <a:cubicBezTo>
                        <a:pt x="1479330" y="304800"/>
                        <a:pt x="1510862" y="289035"/>
                        <a:pt x="1516117" y="304800"/>
                      </a:cubicBezTo>
                      <a:cubicBezTo>
                        <a:pt x="1521372" y="320565"/>
                        <a:pt x="1466193" y="383628"/>
                        <a:pt x="1468820" y="399393"/>
                      </a:cubicBezTo>
                      <a:cubicBezTo>
                        <a:pt x="1471447" y="415158"/>
                        <a:pt x="1500351" y="409903"/>
                        <a:pt x="1531882" y="399393"/>
                      </a:cubicBezTo>
                      <a:cubicBezTo>
                        <a:pt x="1563413" y="388883"/>
                        <a:pt x="1629103" y="336331"/>
                        <a:pt x="1658006" y="336331"/>
                      </a:cubicBezTo>
                      <a:cubicBezTo>
                        <a:pt x="1686909" y="336331"/>
                        <a:pt x="1713186" y="367862"/>
                        <a:pt x="1705303" y="399393"/>
                      </a:cubicBezTo>
                      <a:cubicBezTo>
                        <a:pt x="1697420" y="430924"/>
                        <a:pt x="1655379" y="504496"/>
                        <a:pt x="1610710" y="525517"/>
                      </a:cubicBezTo>
                      <a:cubicBezTo>
                        <a:pt x="1566041" y="546538"/>
                        <a:pt x="1463565" y="507124"/>
                        <a:pt x="1437289" y="525517"/>
                      </a:cubicBezTo>
                      <a:cubicBezTo>
                        <a:pt x="1411013" y="543910"/>
                        <a:pt x="1479331" y="620110"/>
                        <a:pt x="1453055" y="635876"/>
                      </a:cubicBezTo>
                      <a:cubicBezTo>
                        <a:pt x="1426779" y="651642"/>
                        <a:pt x="1329558" y="635876"/>
                        <a:pt x="1279634" y="620111"/>
                      </a:cubicBezTo>
                      <a:cubicBezTo>
                        <a:pt x="1229710" y="604346"/>
                        <a:pt x="1169275" y="538656"/>
                        <a:pt x="1153510" y="541283"/>
                      </a:cubicBezTo>
                      <a:cubicBezTo>
                        <a:pt x="1137745" y="543910"/>
                        <a:pt x="1192924" y="614855"/>
                        <a:pt x="1185041" y="635876"/>
                      </a:cubicBezTo>
                      <a:cubicBezTo>
                        <a:pt x="1177158" y="656897"/>
                        <a:pt x="1145627" y="672662"/>
                        <a:pt x="1106213" y="667407"/>
                      </a:cubicBezTo>
                      <a:cubicBezTo>
                        <a:pt x="1066799" y="662152"/>
                        <a:pt x="969579" y="601717"/>
                        <a:pt x="948558" y="604345"/>
                      </a:cubicBezTo>
                      <a:cubicBezTo>
                        <a:pt x="927537" y="606973"/>
                        <a:pt x="974834" y="659525"/>
                        <a:pt x="980089" y="683173"/>
                      </a:cubicBezTo>
                      <a:cubicBezTo>
                        <a:pt x="985344" y="706821"/>
                        <a:pt x="998482" y="743608"/>
                        <a:pt x="980089" y="746235"/>
                      </a:cubicBezTo>
                      <a:cubicBezTo>
                        <a:pt x="961696" y="748862"/>
                        <a:pt x="890752" y="714704"/>
                        <a:pt x="869731" y="698938"/>
                      </a:cubicBezTo>
                      <a:cubicBezTo>
                        <a:pt x="848710" y="683172"/>
                        <a:pt x="859220" y="638504"/>
                        <a:pt x="853965" y="651642"/>
                      </a:cubicBezTo>
                      <a:cubicBezTo>
                        <a:pt x="848710" y="664780"/>
                        <a:pt x="853965" y="754118"/>
                        <a:pt x="838200" y="777766"/>
                      </a:cubicBezTo>
                      <a:cubicBezTo>
                        <a:pt x="822435" y="801414"/>
                        <a:pt x="788275" y="801414"/>
                        <a:pt x="759372" y="793531"/>
                      </a:cubicBezTo>
                      <a:cubicBezTo>
                        <a:pt x="730469" y="785648"/>
                        <a:pt x="677917" y="775138"/>
                        <a:pt x="664779" y="730469"/>
                      </a:cubicBezTo>
                      <a:cubicBezTo>
                        <a:pt x="651641" y="685800"/>
                        <a:pt x="651641" y="575441"/>
                        <a:pt x="680544" y="525517"/>
                      </a:cubicBezTo>
                      <a:cubicBezTo>
                        <a:pt x="709447" y="475593"/>
                        <a:pt x="838200" y="438807"/>
                        <a:pt x="838200" y="430924"/>
                      </a:cubicBezTo>
                      <a:cubicBezTo>
                        <a:pt x="838200" y="423041"/>
                        <a:pt x="712075" y="493986"/>
                        <a:pt x="680544" y="478221"/>
                      </a:cubicBezTo>
                      <a:cubicBezTo>
                        <a:pt x="649013" y="462456"/>
                        <a:pt x="651640" y="328448"/>
                        <a:pt x="649013" y="336331"/>
                      </a:cubicBezTo>
                      <a:cubicBezTo>
                        <a:pt x="646386" y="344214"/>
                        <a:pt x="670034" y="488731"/>
                        <a:pt x="664779" y="525517"/>
                      </a:cubicBezTo>
                      <a:cubicBezTo>
                        <a:pt x="659524" y="562303"/>
                        <a:pt x="643758" y="567558"/>
                        <a:pt x="617482" y="557048"/>
                      </a:cubicBezTo>
                      <a:cubicBezTo>
                        <a:pt x="591206" y="546538"/>
                        <a:pt x="517634" y="449317"/>
                        <a:pt x="507124" y="462455"/>
                      </a:cubicBezTo>
                      <a:cubicBezTo>
                        <a:pt x="496614" y="475593"/>
                        <a:pt x="567558" y="601717"/>
                        <a:pt x="554420" y="635876"/>
                      </a:cubicBezTo>
                      <a:cubicBezTo>
                        <a:pt x="541282" y="670035"/>
                        <a:pt x="459827" y="664779"/>
                        <a:pt x="428296" y="667407"/>
                      </a:cubicBezTo>
                      <a:cubicBezTo>
                        <a:pt x="396765" y="670035"/>
                        <a:pt x="373117" y="683173"/>
                        <a:pt x="365234" y="651642"/>
                      </a:cubicBezTo>
                      <a:cubicBezTo>
                        <a:pt x="357351" y="620111"/>
                        <a:pt x="394138" y="491359"/>
                        <a:pt x="381000" y="478221"/>
                      </a:cubicBezTo>
                      <a:cubicBezTo>
                        <a:pt x="367862" y="465083"/>
                        <a:pt x="310054" y="551793"/>
                        <a:pt x="286406" y="572814"/>
                      </a:cubicBezTo>
                      <a:cubicBezTo>
                        <a:pt x="262758" y="593835"/>
                        <a:pt x="257503" y="614855"/>
                        <a:pt x="239110" y="604345"/>
                      </a:cubicBezTo>
                      <a:cubicBezTo>
                        <a:pt x="220717" y="593835"/>
                        <a:pt x="176048" y="536028"/>
                        <a:pt x="176048" y="509752"/>
                      </a:cubicBezTo>
                      <a:cubicBezTo>
                        <a:pt x="176048" y="483476"/>
                        <a:pt x="228599" y="428297"/>
                        <a:pt x="223344" y="430924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47" name="Freeform 146"/>
                <p:cNvSpPr/>
                <p:nvPr/>
              </p:nvSpPr>
              <p:spPr>
                <a:xfrm>
                  <a:off x="4116735" y="5387588"/>
                  <a:ext cx="558831" cy="431807"/>
                </a:xfrm>
                <a:custGeom>
                  <a:avLst/>
                  <a:gdLst>
                    <a:gd name="connsiteX0" fmla="*/ 0 w 567559"/>
                    <a:gd name="connsiteY0" fmla="*/ 394138 h 425669"/>
                    <a:gd name="connsiteX1" fmla="*/ 78828 w 567559"/>
                    <a:gd name="connsiteY1" fmla="*/ 362607 h 425669"/>
                    <a:gd name="connsiteX2" fmla="*/ 204952 w 567559"/>
                    <a:gd name="connsiteY2" fmla="*/ 63062 h 425669"/>
                    <a:gd name="connsiteX3" fmla="*/ 236483 w 567559"/>
                    <a:gd name="connsiteY3" fmla="*/ 78827 h 425669"/>
                    <a:gd name="connsiteX4" fmla="*/ 331076 w 567559"/>
                    <a:gd name="connsiteY4" fmla="*/ 31531 h 425669"/>
                    <a:gd name="connsiteX5" fmla="*/ 346841 w 567559"/>
                    <a:gd name="connsiteY5" fmla="*/ 0 h 425669"/>
                    <a:gd name="connsiteX6" fmla="*/ 362607 w 567559"/>
                    <a:gd name="connsiteY6" fmla="*/ 110359 h 425669"/>
                    <a:gd name="connsiteX7" fmla="*/ 457200 w 567559"/>
                    <a:gd name="connsiteY7" fmla="*/ 110359 h 425669"/>
                    <a:gd name="connsiteX8" fmla="*/ 520262 w 567559"/>
                    <a:gd name="connsiteY8" fmla="*/ 15765 h 425669"/>
                    <a:gd name="connsiteX9" fmla="*/ 520262 w 567559"/>
                    <a:gd name="connsiteY9" fmla="*/ 220717 h 425669"/>
                    <a:gd name="connsiteX10" fmla="*/ 567559 w 567559"/>
                    <a:gd name="connsiteY10" fmla="*/ 315310 h 425669"/>
                    <a:gd name="connsiteX11" fmla="*/ 488731 w 567559"/>
                    <a:gd name="connsiteY11" fmla="*/ 362607 h 425669"/>
                    <a:gd name="connsiteX12" fmla="*/ 441434 w 567559"/>
                    <a:gd name="connsiteY12" fmla="*/ 425669 h 425669"/>
                    <a:gd name="connsiteX13" fmla="*/ 394138 w 567559"/>
                    <a:gd name="connsiteY13" fmla="*/ 425669 h 425669"/>
                    <a:gd name="connsiteX14" fmla="*/ 283779 w 567559"/>
                    <a:gd name="connsiteY14" fmla="*/ 409903 h 425669"/>
                    <a:gd name="connsiteX15" fmla="*/ 252248 w 567559"/>
                    <a:gd name="connsiteY15" fmla="*/ 394138 h 425669"/>
                    <a:gd name="connsiteX16" fmla="*/ 268014 w 567559"/>
                    <a:gd name="connsiteY16" fmla="*/ 283779 h 425669"/>
                    <a:gd name="connsiteX17" fmla="*/ 252248 w 567559"/>
                    <a:gd name="connsiteY17" fmla="*/ 378372 h 425669"/>
                    <a:gd name="connsiteX18" fmla="*/ 126124 w 567559"/>
                    <a:gd name="connsiteY18" fmla="*/ 409903 h 425669"/>
                    <a:gd name="connsiteX19" fmla="*/ 0 w 567559"/>
                    <a:gd name="connsiteY19" fmla="*/ 394138 h 4256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567559" h="425669">
                      <a:moveTo>
                        <a:pt x="0" y="394138"/>
                      </a:moveTo>
                      <a:lnTo>
                        <a:pt x="78828" y="362607"/>
                      </a:lnTo>
                      <a:lnTo>
                        <a:pt x="204952" y="63062"/>
                      </a:lnTo>
                      <a:lnTo>
                        <a:pt x="236483" y="78827"/>
                      </a:lnTo>
                      <a:lnTo>
                        <a:pt x="331076" y="31531"/>
                      </a:lnTo>
                      <a:lnTo>
                        <a:pt x="346841" y="0"/>
                      </a:lnTo>
                      <a:lnTo>
                        <a:pt x="362607" y="110359"/>
                      </a:lnTo>
                      <a:lnTo>
                        <a:pt x="457200" y="110359"/>
                      </a:lnTo>
                      <a:lnTo>
                        <a:pt x="520262" y="15765"/>
                      </a:lnTo>
                      <a:lnTo>
                        <a:pt x="520262" y="220717"/>
                      </a:lnTo>
                      <a:lnTo>
                        <a:pt x="567559" y="315310"/>
                      </a:lnTo>
                      <a:lnTo>
                        <a:pt x="488731" y="362607"/>
                      </a:lnTo>
                      <a:lnTo>
                        <a:pt x="441434" y="425669"/>
                      </a:lnTo>
                      <a:lnTo>
                        <a:pt x="394138" y="425669"/>
                      </a:lnTo>
                      <a:lnTo>
                        <a:pt x="283779" y="409903"/>
                      </a:lnTo>
                      <a:lnTo>
                        <a:pt x="252248" y="394138"/>
                      </a:lnTo>
                      <a:lnTo>
                        <a:pt x="268014" y="283779"/>
                      </a:lnTo>
                      <a:lnTo>
                        <a:pt x="252248" y="378372"/>
                      </a:lnTo>
                      <a:lnTo>
                        <a:pt x="126124" y="409903"/>
                      </a:lnTo>
                      <a:lnTo>
                        <a:pt x="0" y="394138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48" name="Freeform 147"/>
                <p:cNvSpPr/>
                <p:nvPr/>
              </p:nvSpPr>
              <p:spPr>
                <a:xfrm>
                  <a:off x="4171525" y="3847100"/>
                  <a:ext cx="460211" cy="840266"/>
                </a:xfrm>
                <a:custGeom>
                  <a:avLst/>
                  <a:gdLst>
                    <a:gd name="connsiteX0" fmla="*/ 257503 w 525517"/>
                    <a:gd name="connsiteY0" fmla="*/ 617483 h 840829"/>
                    <a:gd name="connsiteX1" fmla="*/ 241738 w 525517"/>
                    <a:gd name="connsiteY1" fmla="*/ 775139 h 840829"/>
                    <a:gd name="connsiteX2" fmla="*/ 147145 w 525517"/>
                    <a:gd name="connsiteY2" fmla="*/ 838201 h 840829"/>
                    <a:gd name="connsiteX3" fmla="*/ 68317 w 525517"/>
                    <a:gd name="connsiteY3" fmla="*/ 759373 h 840829"/>
                    <a:gd name="connsiteX4" fmla="*/ 5255 w 525517"/>
                    <a:gd name="connsiteY4" fmla="*/ 664780 h 840829"/>
                    <a:gd name="connsiteX5" fmla="*/ 36786 w 525517"/>
                    <a:gd name="connsiteY5" fmla="*/ 585952 h 840829"/>
                    <a:gd name="connsiteX6" fmla="*/ 68317 w 525517"/>
                    <a:gd name="connsiteY6" fmla="*/ 538656 h 840829"/>
                    <a:gd name="connsiteX7" fmla="*/ 147145 w 525517"/>
                    <a:gd name="connsiteY7" fmla="*/ 538656 h 840829"/>
                    <a:gd name="connsiteX8" fmla="*/ 178676 w 525517"/>
                    <a:gd name="connsiteY8" fmla="*/ 491359 h 840829"/>
                    <a:gd name="connsiteX9" fmla="*/ 178676 w 525517"/>
                    <a:gd name="connsiteY9" fmla="*/ 412532 h 840829"/>
                    <a:gd name="connsiteX10" fmla="*/ 273269 w 525517"/>
                    <a:gd name="connsiteY10" fmla="*/ 365235 h 840829"/>
                    <a:gd name="connsiteX11" fmla="*/ 257503 w 525517"/>
                    <a:gd name="connsiteY11" fmla="*/ 270642 h 840829"/>
                    <a:gd name="connsiteX12" fmla="*/ 147145 w 525517"/>
                    <a:gd name="connsiteY12" fmla="*/ 207580 h 840829"/>
                    <a:gd name="connsiteX13" fmla="*/ 131379 w 525517"/>
                    <a:gd name="connsiteY13" fmla="*/ 128752 h 840829"/>
                    <a:gd name="connsiteX14" fmla="*/ 99848 w 525517"/>
                    <a:gd name="connsiteY14" fmla="*/ 65690 h 840829"/>
                    <a:gd name="connsiteX15" fmla="*/ 162910 w 525517"/>
                    <a:gd name="connsiteY15" fmla="*/ 97221 h 840829"/>
                    <a:gd name="connsiteX16" fmla="*/ 273269 w 525517"/>
                    <a:gd name="connsiteY16" fmla="*/ 65690 h 840829"/>
                    <a:gd name="connsiteX17" fmla="*/ 194441 w 525517"/>
                    <a:gd name="connsiteY17" fmla="*/ 2628 h 840829"/>
                    <a:gd name="connsiteX18" fmla="*/ 304800 w 525517"/>
                    <a:gd name="connsiteY18" fmla="*/ 81456 h 840829"/>
                    <a:gd name="connsiteX19" fmla="*/ 383627 w 525517"/>
                    <a:gd name="connsiteY19" fmla="*/ 49925 h 840829"/>
                    <a:gd name="connsiteX20" fmla="*/ 383627 w 525517"/>
                    <a:gd name="connsiteY20" fmla="*/ 34159 h 840829"/>
                    <a:gd name="connsiteX21" fmla="*/ 383627 w 525517"/>
                    <a:gd name="connsiteY21" fmla="*/ 97221 h 840829"/>
                    <a:gd name="connsiteX22" fmla="*/ 336331 w 525517"/>
                    <a:gd name="connsiteY22" fmla="*/ 191814 h 840829"/>
                    <a:gd name="connsiteX23" fmla="*/ 336331 w 525517"/>
                    <a:gd name="connsiteY23" fmla="*/ 254876 h 840829"/>
                    <a:gd name="connsiteX24" fmla="*/ 430924 w 525517"/>
                    <a:gd name="connsiteY24" fmla="*/ 286408 h 840829"/>
                    <a:gd name="connsiteX25" fmla="*/ 478221 w 525517"/>
                    <a:gd name="connsiteY25" fmla="*/ 223345 h 840829"/>
                    <a:gd name="connsiteX26" fmla="*/ 446689 w 525517"/>
                    <a:gd name="connsiteY26" fmla="*/ 317939 h 840829"/>
                    <a:gd name="connsiteX27" fmla="*/ 525517 w 525517"/>
                    <a:gd name="connsiteY27" fmla="*/ 381001 h 840829"/>
                    <a:gd name="connsiteX28" fmla="*/ 446689 w 525517"/>
                    <a:gd name="connsiteY28" fmla="*/ 381001 h 840829"/>
                    <a:gd name="connsiteX29" fmla="*/ 352096 w 525517"/>
                    <a:gd name="connsiteY29" fmla="*/ 381001 h 840829"/>
                    <a:gd name="connsiteX30" fmla="*/ 320565 w 525517"/>
                    <a:gd name="connsiteY30" fmla="*/ 428297 h 840829"/>
                    <a:gd name="connsiteX31" fmla="*/ 352096 w 525517"/>
                    <a:gd name="connsiteY31" fmla="*/ 522890 h 840829"/>
                    <a:gd name="connsiteX32" fmla="*/ 257503 w 525517"/>
                    <a:gd name="connsiteY32" fmla="*/ 522890 h 840829"/>
                    <a:gd name="connsiteX33" fmla="*/ 257503 w 525517"/>
                    <a:gd name="connsiteY33" fmla="*/ 617483 h 840829"/>
                    <a:gd name="connsiteX0" fmla="*/ 254438 w 522452"/>
                    <a:gd name="connsiteY0" fmla="*/ 617483 h 840829"/>
                    <a:gd name="connsiteX1" fmla="*/ 238673 w 522452"/>
                    <a:gd name="connsiteY1" fmla="*/ 775139 h 840829"/>
                    <a:gd name="connsiteX2" fmla="*/ 144080 w 522452"/>
                    <a:gd name="connsiteY2" fmla="*/ 838201 h 840829"/>
                    <a:gd name="connsiteX3" fmla="*/ 65252 w 522452"/>
                    <a:gd name="connsiteY3" fmla="*/ 759373 h 840829"/>
                    <a:gd name="connsiteX4" fmla="*/ 2190 w 522452"/>
                    <a:gd name="connsiteY4" fmla="*/ 664780 h 840829"/>
                    <a:gd name="connsiteX5" fmla="*/ 78390 w 522452"/>
                    <a:gd name="connsiteY5" fmla="*/ 575442 h 840829"/>
                    <a:gd name="connsiteX6" fmla="*/ 65252 w 522452"/>
                    <a:gd name="connsiteY6" fmla="*/ 538656 h 840829"/>
                    <a:gd name="connsiteX7" fmla="*/ 144080 w 522452"/>
                    <a:gd name="connsiteY7" fmla="*/ 538656 h 840829"/>
                    <a:gd name="connsiteX8" fmla="*/ 175611 w 522452"/>
                    <a:gd name="connsiteY8" fmla="*/ 491359 h 840829"/>
                    <a:gd name="connsiteX9" fmla="*/ 175611 w 522452"/>
                    <a:gd name="connsiteY9" fmla="*/ 412532 h 840829"/>
                    <a:gd name="connsiteX10" fmla="*/ 270204 w 522452"/>
                    <a:gd name="connsiteY10" fmla="*/ 365235 h 840829"/>
                    <a:gd name="connsiteX11" fmla="*/ 254438 w 522452"/>
                    <a:gd name="connsiteY11" fmla="*/ 270642 h 840829"/>
                    <a:gd name="connsiteX12" fmla="*/ 144080 w 522452"/>
                    <a:gd name="connsiteY12" fmla="*/ 207580 h 840829"/>
                    <a:gd name="connsiteX13" fmla="*/ 128314 w 522452"/>
                    <a:gd name="connsiteY13" fmla="*/ 128752 h 840829"/>
                    <a:gd name="connsiteX14" fmla="*/ 96783 w 522452"/>
                    <a:gd name="connsiteY14" fmla="*/ 65690 h 840829"/>
                    <a:gd name="connsiteX15" fmla="*/ 159845 w 522452"/>
                    <a:gd name="connsiteY15" fmla="*/ 97221 h 840829"/>
                    <a:gd name="connsiteX16" fmla="*/ 270204 w 522452"/>
                    <a:gd name="connsiteY16" fmla="*/ 65690 h 840829"/>
                    <a:gd name="connsiteX17" fmla="*/ 191376 w 522452"/>
                    <a:gd name="connsiteY17" fmla="*/ 2628 h 840829"/>
                    <a:gd name="connsiteX18" fmla="*/ 301735 w 522452"/>
                    <a:gd name="connsiteY18" fmla="*/ 81456 h 840829"/>
                    <a:gd name="connsiteX19" fmla="*/ 380562 w 522452"/>
                    <a:gd name="connsiteY19" fmla="*/ 49925 h 840829"/>
                    <a:gd name="connsiteX20" fmla="*/ 380562 w 522452"/>
                    <a:gd name="connsiteY20" fmla="*/ 34159 h 840829"/>
                    <a:gd name="connsiteX21" fmla="*/ 380562 w 522452"/>
                    <a:gd name="connsiteY21" fmla="*/ 97221 h 840829"/>
                    <a:gd name="connsiteX22" fmla="*/ 333266 w 522452"/>
                    <a:gd name="connsiteY22" fmla="*/ 191814 h 840829"/>
                    <a:gd name="connsiteX23" fmla="*/ 333266 w 522452"/>
                    <a:gd name="connsiteY23" fmla="*/ 254876 h 840829"/>
                    <a:gd name="connsiteX24" fmla="*/ 427859 w 522452"/>
                    <a:gd name="connsiteY24" fmla="*/ 286408 h 840829"/>
                    <a:gd name="connsiteX25" fmla="*/ 475156 w 522452"/>
                    <a:gd name="connsiteY25" fmla="*/ 223345 h 840829"/>
                    <a:gd name="connsiteX26" fmla="*/ 443624 w 522452"/>
                    <a:gd name="connsiteY26" fmla="*/ 317939 h 840829"/>
                    <a:gd name="connsiteX27" fmla="*/ 522452 w 522452"/>
                    <a:gd name="connsiteY27" fmla="*/ 381001 h 840829"/>
                    <a:gd name="connsiteX28" fmla="*/ 443624 w 522452"/>
                    <a:gd name="connsiteY28" fmla="*/ 381001 h 840829"/>
                    <a:gd name="connsiteX29" fmla="*/ 349031 w 522452"/>
                    <a:gd name="connsiteY29" fmla="*/ 381001 h 840829"/>
                    <a:gd name="connsiteX30" fmla="*/ 317500 w 522452"/>
                    <a:gd name="connsiteY30" fmla="*/ 428297 h 840829"/>
                    <a:gd name="connsiteX31" fmla="*/ 349031 w 522452"/>
                    <a:gd name="connsiteY31" fmla="*/ 522890 h 840829"/>
                    <a:gd name="connsiteX32" fmla="*/ 254438 w 522452"/>
                    <a:gd name="connsiteY32" fmla="*/ 522890 h 840829"/>
                    <a:gd name="connsiteX33" fmla="*/ 254438 w 522452"/>
                    <a:gd name="connsiteY33" fmla="*/ 617483 h 840829"/>
                    <a:gd name="connsiteX0" fmla="*/ 267138 w 535152"/>
                    <a:gd name="connsiteY0" fmla="*/ 617483 h 840829"/>
                    <a:gd name="connsiteX1" fmla="*/ 251373 w 535152"/>
                    <a:gd name="connsiteY1" fmla="*/ 775139 h 840829"/>
                    <a:gd name="connsiteX2" fmla="*/ 156780 w 535152"/>
                    <a:gd name="connsiteY2" fmla="*/ 838201 h 840829"/>
                    <a:gd name="connsiteX3" fmla="*/ 77952 w 535152"/>
                    <a:gd name="connsiteY3" fmla="*/ 759373 h 840829"/>
                    <a:gd name="connsiteX4" fmla="*/ 14890 w 535152"/>
                    <a:gd name="connsiteY4" fmla="*/ 664780 h 840829"/>
                    <a:gd name="connsiteX5" fmla="*/ 167289 w 535152"/>
                    <a:gd name="connsiteY5" fmla="*/ 575442 h 840829"/>
                    <a:gd name="connsiteX6" fmla="*/ 77952 w 535152"/>
                    <a:gd name="connsiteY6" fmla="*/ 538656 h 840829"/>
                    <a:gd name="connsiteX7" fmla="*/ 156780 w 535152"/>
                    <a:gd name="connsiteY7" fmla="*/ 538656 h 840829"/>
                    <a:gd name="connsiteX8" fmla="*/ 188311 w 535152"/>
                    <a:gd name="connsiteY8" fmla="*/ 491359 h 840829"/>
                    <a:gd name="connsiteX9" fmla="*/ 188311 w 535152"/>
                    <a:gd name="connsiteY9" fmla="*/ 412532 h 840829"/>
                    <a:gd name="connsiteX10" fmla="*/ 282904 w 535152"/>
                    <a:gd name="connsiteY10" fmla="*/ 365235 h 840829"/>
                    <a:gd name="connsiteX11" fmla="*/ 267138 w 535152"/>
                    <a:gd name="connsiteY11" fmla="*/ 270642 h 840829"/>
                    <a:gd name="connsiteX12" fmla="*/ 156780 w 535152"/>
                    <a:gd name="connsiteY12" fmla="*/ 207580 h 840829"/>
                    <a:gd name="connsiteX13" fmla="*/ 141014 w 535152"/>
                    <a:gd name="connsiteY13" fmla="*/ 128752 h 840829"/>
                    <a:gd name="connsiteX14" fmla="*/ 109483 w 535152"/>
                    <a:gd name="connsiteY14" fmla="*/ 65690 h 840829"/>
                    <a:gd name="connsiteX15" fmla="*/ 172545 w 535152"/>
                    <a:gd name="connsiteY15" fmla="*/ 97221 h 840829"/>
                    <a:gd name="connsiteX16" fmla="*/ 282904 w 535152"/>
                    <a:gd name="connsiteY16" fmla="*/ 65690 h 840829"/>
                    <a:gd name="connsiteX17" fmla="*/ 204076 w 535152"/>
                    <a:gd name="connsiteY17" fmla="*/ 2628 h 840829"/>
                    <a:gd name="connsiteX18" fmla="*/ 314435 w 535152"/>
                    <a:gd name="connsiteY18" fmla="*/ 81456 h 840829"/>
                    <a:gd name="connsiteX19" fmla="*/ 393262 w 535152"/>
                    <a:gd name="connsiteY19" fmla="*/ 49925 h 840829"/>
                    <a:gd name="connsiteX20" fmla="*/ 393262 w 535152"/>
                    <a:gd name="connsiteY20" fmla="*/ 34159 h 840829"/>
                    <a:gd name="connsiteX21" fmla="*/ 393262 w 535152"/>
                    <a:gd name="connsiteY21" fmla="*/ 97221 h 840829"/>
                    <a:gd name="connsiteX22" fmla="*/ 345966 w 535152"/>
                    <a:gd name="connsiteY22" fmla="*/ 191814 h 840829"/>
                    <a:gd name="connsiteX23" fmla="*/ 345966 w 535152"/>
                    <a:gd name="connsiteY23" fmla="*/ 254876 h 840829"/>
                    <a:gd name="connsiteX24" fmla="*/ 440559 w 535152"/>
                    <a:gd name="connsiteY24" fmla="*/ 286408 h 840829"/>
                    <a:gd name="connsiteX25" fmla="*/ 487856 w 535152"/>
                    <a:gd name="connsiteY25" fmla="*/ 223345 h 840829"/>
                    <a:gd name="connsiteX26" fmla="*/ 456324 w 535152"/>
                    <a:gd name="connsiteY26" fmla="*/ 317939 h 840829"/>
                    <a:gd name="connsiteX27" fmla="*/ 535152 w 535152"/>
                    <a:gd name="connsiteY27" fmla="*/ 381001 h 840829"/>
                    <a:gd name="connsiteX28" fmla="*/ 456324 w 535152"/>
                    <a:gd name="connsiteY28" fmla="*/ 381001 h 840829"/>
                    <a:gd name="connsiteX29" fmla="*/ 361731 w 535152"/>
                    <a:gd name="connsiteY29" fmla="*/ 381001 h 840829"/>
                    <a:gd name="connsiteX30" fmla="*/ 330200 w 535152"/>
                    <a:gd name="connsiteY30" fmla="*/ 428297 h 840829"/>
                    <a:gd name="connsiteX31" fmla="*/ 361731 w 535152"/>
                    <a:gd name="connsiteY31" fmla="*/ 522890 h 840829"/>
                    <a:gd name="connsiteX32" fmla="*/ 267138 w 535152"/>
                    <a:gd name="connsiteY32" fmla="*/ 522890 h 840829"/>
                    <a:gd name="connsiteX33" fmla="*/ 267138 w 535152"/>
                    <a:gd name="connsiteY33" fmla="*/ 617483 h 840829"/>
                    <a:gd name="connsiteX0" fmla="*/ 190937 w 458951"/>
                    <a:gd name="connsiteY0" fmla="*/ 617483 h 840829"/>
                    <a:gd name="connsiteX1" fmla="*/ 175172 w 458951"/>
                    <a:gd name="connsiteY1" fmla="*/ 775139 h 840829"/>
                    <a:gd name="connsiteX2" fmla="*/ 80579 w 458951"/>
                    <a:gd name="connsiteY2" fmla="*/ 838201 h 840829"/>
                    <a:gd name="connsiteX3" fmla="*/ 1751 w 458951"/>
                    <a:gd name="connsiteY3" fmla="*/ 759373 h 840829"/>
                    <a:gd name="connsiteX4" fmla="*/ 91088 w 458951"/>
                    <a:gd name="connsiteY4" fmla="*/ 575442 h 840829"/>
                    <a:gd name="connsiteX5" fmla="*/ 1751 w 458951"/>
                    <a:gd name="connsiteY5" fmla="*/ 538656 h 840829"/>
                    <a:gd name="connsiteX6" fmla="*/ 80579 w 458951"/>
                    <a:gd name="connsiteY6" fmla="*/ 538656 h 840829"/>
                    <a:gd name="connsiteX7" fmla="*/ 112110 w 458951"/>
                    <a:gd name="connsiteY7" fmla="*/ 491359 h 840829"/>
                    <a:gd name="connsiteX8" fmla="*/ 112110 w 458951"/>
                    <a:gd name="connsiteY8" fmla="*/ 412532 h 840829"/>
                    <a:gd name="connsiteX9" fmla="*/ 206703 w 458951"/>
                    <a:gd name="connsiteY9" fmla="*/ 365235 h 840829"/>
                    <a:gd name="connsiteX10" fmla="*/ 190937 w 458951"/>
                    <a:gd name="connsiteY10" fmla="*/ 270642 h 840829"/>
                    <a:gd name="connsiteX11" fmla="*/ 80579 w 458951"/>
                    <a:gd name="connsiteY11" fmla="*/ 207580 h 840829"/>
                    <a:gd name="connsiteX12" fmla="*/ 64813 w 458951"/>
                    <a:gd name="connsiteY12" fmla="*/ 128752 h 840829"/>
                    <a:gd name="connsiteX13" fmla="*/ 33282 w 458951"/>
                    <a:gd name="connsiteY13" fmla="*/ 65690 h 840829"/>
                    <a:gd name="connsiteX14" fmla="*/ 96344 w 458951"/>
                    <a:gd name="connsiteY14" fmla="*/ 97221 h 840829"/>
                    <a:gd name="connsiteX15" fmla="*/ 206703 w 458951"/>
                    <a:gd name="connsiteY15" fmla="*/ 65690 h 840829"/>
                    <a:gd name="connsiteX16" fmla="*/ 127875 w 458951"/>
                    <a:gd name="connsiteY16" fmla="*/ 2628 h 840829"/>
                    <a:gd name="connsiteX17" fmla="*/ 238234 w 458951"/>
                    <a:gd name="connsiteY17" fmla="*/ 81456 h 840829"/>
                    <a:gd name="connsiteX18" fmla="*/ 317061 w 458951"/>
                    <a:gd name="connsiteY18" fmla="*/ 49925 h 840829"/>
                    <a:gd name="connsiteX19" fmla="*/ 317061 w 458951"/>
                    <a:gd name="connsiteY19" fmla="*/ 34159 h 840829"/>
                    <a:gd name="connsiteX20" fmla="*/ 317061 w 458951"/>
                    <a:gd name="connsiteY20" fmla="*/ 97221 h 840829"/>
                    <a:gd name="connsiteX21" fmla="*/ 269765 w 458951"/>
                    <a:gd name="connsiteY21" fmla="*/ 191814 h 840829"/>
                    <a:gd name="connsiteX22" fmla="*/ 269765 w 458951"/>
                    <a:gd name="connsiteY22" fmla="*/ 254876 h 840829"/>
                    <a:gd name="connsiteX23" fmla="*/ 364358 w 458951"/>
                    <a:gd name="connsiteY23" fmla="*/ 286408 h 840829"/>
                    <a:gd name="connsiteX24" fmla="*/ 411655 w 458951"/>
                    <a:gd name="connsiteY24" fmla="*/ 223345 h 840829"/>
                    <a:gd name="connsiteX25" fmla="*/ 380123 w 458951"/>
                    <a:gd name="connsiteY25" fmla="*/ 317939 h 840829"/>
                    <a:gd name="connsiteX26" fmla="*/ 458951 w 458951"/>
                    <a:gd name="connsiteY26" fmla="*/ 381001 h 840829"/>
                    <a:gd name="connsiteX27" fmla="*/ 380123 w 458951"/>
                    <a:gd name="connsiteY27" fmla="*/ 381001 h 840829"/>
                    <a:gd name="connsiteX28" fmla="*/ 285530 w 458951"/>
                    <a:gd name="connsiteY28" fmla="*/ 381001 h 840829"/>
                    <a:gd name="connsiteX29" fmla="*/ 253999 w 458951"/>
                    <a:gd name="connsiteY29" fmla="*/ 428297 h 840829"/>
                    <a:gd name="connsiteX30" fmla="*/ 285530 w 458951"/>
                    <a:gd name="connsiteY30" fmla="*/ 522890 h 840829"/>
                    <a:gd name="connsiteX31" fmla="*/ 190937 w 458951"/>
                    <a:gd name="connsiteY31" fmla="*/ 522890 h 840829"/>
                    <a:gd name="connsiteX32" fmla="*/ 190937 w 458951"/>
                    <a:gd name="connsiteY32" fmla="*/ 617483 h 8408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458951" h="840829">
                      <a:moveTo>
                        <a:pt x="190937" y="617483"/>
                      </a:moveTo>
                      <a:cubicBezTo>
                        <a:pt x="188310" y="659524"/>
                        <a:pt x="193565" y="738353"/>
                        <a:pt x="175172" y="775139"/>
                      </a:cubicBezTo>
                      <a:cubicBezTo>
                        <a:pt x="156779" y="811925"/>
                        <a:pt x="109482" y="840829"/>
                        <a:pt x="80579" y="838201"/>
                      </a:cubicBezTo>
                      <a:cubicBezTo>
                        <a:pt x="51676" y="835573"/>
                        <a:pt x="0" y="803166"/>
                        <a:pt x="1751" y="759373"/>
                      </a:cubicBezTo>
                      <a:cubicBezTo>
                        <a:pt x="3502" y="715580"/>
                        <a:pt x="91088" y="612228"/>
                        <a:pt x="91088" y="575442"/>
                      </a:cubicBezTo>
                      <a:cubicBezTo>
                        <a:pt x="91088" y="538656"/>
                        <a:pt x="3502" y="544787"/>
                        <a:pt x="1751" y="538656"/>
                      </a:cubicBezTo>
                      <a:cubicBezTo>
                        <a:pt x="0" y="532525"/>
                        <a:pt x="62186" y="546539"/>
                        <a:pt x="80579" y="538656"/>
                      </a:cubicBezTo>
                      <a:cubicBezTo>
                        <a:pt x="98972" y="530773"/>
                        <a:pt x="106855" y="512380"/>
                        <a:pt x="112110" y="491359"/>
                      </a:cubicBezTo>
                      <a:cubicBezTo>
                        <a:pt x="117365" y="470338"/>
                        <a:pt x="96344" y="433553"/>
                        <a:pt x="112110" y="412532"/>
                      </a:cubicBezTo>
                      <a:cubicBezTo>
                        <a:pt x="127876" y="391511"/>
                        <a:pt x="193565" y="388883"/>
                        <a:pt x="206703" y="365235"/>
                      </a:cubicBezTo>
                      <a:cubicBezTo>
                        <a:pt x="219841" y="341587"/>
                        <a:pt x="211958" y="296918"/>
                        <a:pt x="190937" y="270642"/>
                      </a:cubicBezTo>
                      <a:cubicBezTo>
                        <a:pt x="169916" y="244366"/>
                        <a:pt x="101600" y="231228"/>
                        <a:pt x="80579" y="207580"/>
                      </a:cubicBezTo>
                      <a:cubicBezTo>
                        <a:pt x="59558" y="183932"/>
                        <a:pt x="72696" y="152400"/>
                        <a:pt x="64813" y="128752"/>
                      </a:cubicBezTo>
                      <a:cubicBezTo>
                        <a:pt x="56930" y="105104"/>
                        <a:pt x="28027" y="70945"/>
                        <a:pt x="33282" y="65690"/>
                      </a:cubicBezTo>
                      <a:cubicBezTo>
                        <a:pt x="38537" y="60435"/>
                        <a:pt x="67441" y="97221"/>
                        <a:pt x="96344" y="97221"/>
                      </a:cubicBezTo>
                      <a:cubicBezTo>
                        <a:pt x="125247" y="97221"/>
                        <a:pt x="201448" y="81455"/>
                        <a:pt x="206703" y="65690"/>
                      </a:cubicBezTo>
                      <a:cubicBezTo>
                        <a:pt x="211958" y="49925"/>
                        <a:pt x="122620" y="0"/>
                        <a:pt x="127875" y="2628"/>
                      </a:cubicBezTo>
                      <a:cubicBezTo>
                        <a:pt x="133130" y="5256"/>
                        <a:pt x="206703" y="73573"/>
                        <a:pt x="238234" y="81456"/>
                      </a:cubicBezTo>
                      <a:cubicBezTo>
                        <a:pt x="269765" y="89339"/>
                        <a:pt x="303923" y="57808"/>
                        <a:pt x="317061" y="49925"/>
                      </a:cubicBezTo>
                      <a:cubicBezTo>
                        <a:pt x="330199" y="42042"/>
                        <a:pt x="317061" y="34159"/>
                        <a:pt x="317061" y="34159"/>
                      </a:cubicBezTo>
                      <a:cubicBezTo>
                        <a:pt x="317061" y="42042"/>
                        <a:pt x="324944" y="70945"/>
                        <a:pt x="317061" y="97221"/>
                      </a:cubicBezTo>
                      <a:cubicBezTo>
                        <a:pt x="309178" y="123497"/>
                        <a:pt x="277648" y="165538"/>
                        <a:pt x="269765" y="191814"/>
                      </a:cubicBezTo>
                      <a:cubicBezTo>
                        <a:pt x="261882" y="218090"/>
                        <a:pt x="254000" y="239110"/>
                        <a:pt x="269765" y="254876"/>
                      </a:cubicBezTo>
                      <a:cubicBezTo>
                        <a:pt x="285530" y="270642"/>
                        <a:pt x="340710" y="291663"/>
                        <a:pt x="364358" y="286408"/>
                      </a:cubicBezTo>
                      <a:cubicBezTo>
                        <a:pt x="388006" y="281153"/>
                        <a:pt x="409028" y="218090"/>
                        <a:pt x="411655" y="223345"/>
                      </a:cubicBezTo>
                      <a:cubicBezTo>
                        <a:pt x="414282" y="228600"/>
                        <a:pt x="372240" y="291663"/>
                        <a:pt x="380123" y="317939"/>
                      </a:cubicBezTo>
                      <a:cubicBezTo>
                        <a:pt x="388006" y="344215"/>
                        <a:pt x="458951" y="370491"/>
                        <a:pt x="458951" y="381001"/>
                      </a:cubicBezTo>
                      <a:cubicBezTo>
                        <a:pt x="458951" y="391511"/>
                        <a:pt x="380123" y="381001"/>
                        <a:pt x="380123" y="381001"/>
                      </a:cubicBezTo>
                      <a:cubicBezTo>
                        <a:pt x="351220" y="381001"/>
                        <a:pt x="306551" y="373118"/>
                        <a:pt x="285530" y="381001"/>
                      </a:cubicBezTo>
                      <a:cubicBezTo>
                        <a:pt x="264509" y="388884"/>
                        <a:pt x="253999" y="404649"/>
                        <a:pt x="253999" y="428297"/>
                      </a:cubicBezTo>
                      <a:cubicBezTo>
                        <a:pt x="253999" y="451945"/>
                        <a:pt x="296040" y="507125"/>
                        <a:pt x="285530" y="522890"/>
                      </a:cubicBezTo>
                      <a:cubicBezTo>
                        <a:pt x="275020" y="538656"/>
                        <a:pt x="209330" y="512380"/>
                        <a:pt x="190937" y="522890"/>
                      </a:cubicBezTo>
                      <a:cubicBezTo>
                        <a:pt x="172544" y="533400"/>
                        <a:pt x="193564" y="575442"/>
                        <a:pt x="190937" y="617483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49" name="Freeform 148"/>
                <p:cNvSpPr/>
                <p:nvPr/>
              </p:nvSpPr>
              <p:spPr>
                <a:xfrm>
                  <a:off x="4292053" y="3193560"/>
                  <a:ext cx="317768" cy="455148"/>
                </a:xfrm>
                <a:custGeom>
                  <a:avLst/>
                  <a:gdLst>
                    <a:gd name="connsiteX0" fmla="*/ 47296 w 320565"/>
                    <a:gd name="connsiteY0" fmla="*/ 349468 h 446689"/>
                    <a:gd name="connsiteX1" fmla="*/ 94593 w 320565"/>
                    <a:gd name="connsiteY1" fmla="*/ 286406 h 446689"/>
                    <a:gd name="connsiteX2" fmla="*/ 63062 w 320565"/>
                    <a:gd name="connsiteY2" fmla="*/ 97220 h 446689"/>
                    <a:gd name="connsiteX3" fmla="*/ 0 w 320565"/>
                    <a:gd name="connsiteY3" fmla="*/ 97220 h 446689"/>
                    <a:gd name="connsiteX4" fmla="*/ 63062 w 320565"/>
                    <a:gd name="connsiteY4" fmla="*/ 2627 h 446689"/>
                    <a:gd name="connsiteX5" fmla="*/ 141889 w 320565"/>
                    <a:gd name="connsiteY5" fmla="*/ 81455 h 446689"/>
                    <a:gd name="connsiteX6" fmla="*/ 220717 w 320565"/>
                    <a:gd name="connsiteY6" fmla="*/ 81455 h 446689"/>
                    <a:gd name="connsiteX7" fmla="*/ 189186 w 320565"/>
                    <a:gd name="connsiteY7" fmla="*/ 176048 h 446689"/>
                    <a:gd name="connsiteX8" fmla="*/ 236482 w 320565"/>
                    <a:gd name="connsiteY8" fmla="*/ 317937 h 446689"/>
                    <a:gd name="connsiteX9" fmla="*/ 315310 w 320565"/>
                    <a:gd name="connsiteY9" fmla="*/ 349468 h 446689"/>
                    <a:gd name="connsiteX10" fmla="*/ 268013 w 320565"/>
                    <a:gd name="connsiteY10" fmla="*/ 333703 h 446689"/>
                    <a:gd name="connsiteX11" fmla="*/ 220717 w 320565"/>
                    <a:gd name="connsiteY11" fmla="*/ 365234 h 446689"/>
                    <a:gd name="connsiteX12" fmla="*/ 126124 w 320565"/>
                    <a:gd name="connsiteY12" fmla="*/ 444061 h 446689"/>
                    <a:gd name="connsiteX13" fmla="*/ 47296 w 320565"/>
                    <a:gd name="connsiteY13" fmla="*/ 349468 h 446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320565" h="446689">
                      <a:moveTo>
                        <a:pt x="47296" y="349468"/>
                      </a:moveTo>
                      <a:cubicBezTo>
                        <a:pt x="42041" y="323192"/>
                        <a:pt x="91965" y="328447"/>
                        <a:pt x="94593" y="286406"/>
                      </a:cubicBezTo>
                      <a:cubicBezTo>
                        <a:pt x="97221" y="244365"/>
                        <a:pt x="78828" y="128751"/>
                        <a:pt x="63062" y="97220"/>
                      </a:cubicBezTo>
                      <a:cubicBezTo>
                        <a:pt x="47297" y="65689"/>
                        <a:pt x="0" y="112985"/>
                        <a:pt x="0" y="97220"/>
                      </a:cubicBezTo>
                      <a:cubicBezTo>
                        <a:pt x="0" y="81455"/>
                        <a:pt x="39414" y="5254"/>
                        <a:pt x="63062" y="2627"/>
                      </a:cubicBezTo>
                      <a:cubicBezTo>
                        <a:pt x="86710" y="0"/>
                        <a:pt x="115613" y="68317"/>
                        <a:pt x="141889" y="81455"/>
                      </a:cubicBezTo>
                      <a:cubicBezTo>
                        <a:pt x="168165" y="94593"/>
                        <a:pt x="212834" y="65690"/>
                        <a:pt x="220717" y="81455"/>
                      </a:cubicBezTo>
                      <a:cubicBezTo>
                        <a:pt x="228600" y="97221"/>
                        <a:pt x="186559" y="136634"/>
                        <a:pt x="189186" y="176048"/>
                      </a:cubicBezTo>
                      <a:cubicBezTo>
                        <a:pt x="191814" y="215462"/>
                        <a:pt x="215461" y="289034"/>
                        <a:pt x="236482" y="317937"/>
                      </a:cubicBezTo>
                      <a:cubicBezTo>
                        <a:pt x="257503" y="346840"/>
                        <a:pt x="310055" y="346840"/>
                        <a:pt x="315310" y="349468"/>
                      </a:cubicBezTo>
                      <a:cubicBezTo>
                        <a:pt x="320565" y="352096"/>
                        <a:pt x="283779" y="331075"/>
                        <a:pt x="268013" y="333703"/>
                      </a:cubicBezTo>
                      <a:cubicBezTo>
                        <a:pt x="252247" y="336331"/>
                        <a:pt x="244365" y="346841"/>
                        <a:pt x="220717" y="365234"/>
                      </a:cubicBezTo>
                      <a:cubicBezTo>
                        <a:pt x="197069" y="383627"/>
                        <a:pt x="147145" y="446689"/>
                        <a:pt x="126124" y="444061"/>
                      </a:cubicBezTo>
                      <a:cubicBezTo>
                        <a:pt x="105103" y="441433"/>
                        <a:pt x="52551" y="375744"/>
                        <a:pt x="47296" y="349468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50" name="Freeform 149"/>
                <p:cNvSpPr/>
                <p:nvPr/>
              </p:nvSpPr>
              <p:spPr>
                <a:xfrm>
                  <a:off x="4313968" y="2516679"/>
                  <a:ext cx="262978" cy="291763"/>
                </a:xfrm>
                <a:custGeom>
                  <a:avLst/>
                  <a:gdLst>
                    <a:gd name="connsiteX0" fmla="*/ 15765 w 260131"/>
                    <a:gd name="connsiteY0" fmla="*/ 254876 h 289035"/>
                    <a:gd name="connsiteX1" fmla="*/ 31531 w 260131"/>
                    <a:gd name="connsiteY1" fmla="*/ 176048 h 289035"/>
                    <a:gd name="connsiteX2" fmla="*/ 31531 w 260131"/>
                    <a:gd name="connsiteY2" fmla="*/ 18393 h 289035"/>
                    <a:gd name="connsiteX3" fmla="*/ 94593 w 260131"/>
                    <a:gd name="connsiteY3" fmla="*/ 65690 h 289035"/>
                    <a:gd name="connsiteX4" fmla="*/ 189186 w 260131"/>
                    <a:gd name="connsiteY4" fmla="*/ 65690 h 289035"/>
                    <a:gd name="connsiteX5" fmla="*/ 173420 w 260131"/>
                    <a:gd name="connsiteY5" fmla="*/ 176048 h 289035"/>
                    <a:gd name="connsiteX6" fmla="*/ 220717 w 260131"/>
                    <a:gd name="connsiteY6" fmla="*/ 207579 h 289035"/>
                    <a:gd name="connsiteX7" fmla="*/ 252248 w 260131"/>
                    <a:gd name="connsiteY7" fmla="*/ 239111 h 289035"/>
                    <a:gd name="connsiteX8" fmla="*/ 173420 w 260131"/>
                    <a:gd name="connsiteY8" fmla="*/ 254876 h 289035"/>
                    <a:gd name="connsiteX9" fmla="*/ 157655 w 260131"/>
                    <a:gd name="connsiteY9" fmla="*/ 286407 h 289035"/>
                    <a:gd name="connsiteX10" fmla="*/ 126124 w 260131"/>
                    <a:gd name="connsiteY10" fmla="*/ 270642 h 289035"/>
                    <a:gd name="connsiteX11" fmla="*/ 15765 w 260131"/>
                    <a:gd name="connsiteY11" fmla="*/ 254876 h 2890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60131" h="289035">
                      <a:moveTo>
                        <a:pt x="15765" y="254876"/>
                      </a:moveTo>
                      <a:cubicBezTo>
                        <a:pt x="0" y="239110"/>
                        <a:pt x="28903" y="215462"/>
                        <a:pt x="31531" y="176048"/>
                      </a:cubicBezTo>
                      <a:cubicBezTo>
                        <a:pt x="34159" y="136634"/>
                        <a:pt x="21021" y="36786"/>
                        <a:pt x="31531" y="18393"/>
                      </a:cubicBezTo>
                      <a:cubicBezTo>
                        <a:pt x="42041" y="0"/>
                        <a:pt x="68317" y="57807"/>
                        <a:pt x="94593" y="65690"/>
                      </a:cubicBezTo>
                      <a:cubicBezTo>
                        <a:pt x="120869" y="73573"/>
                        <a:pt x="176048" y="47297"/>
                        <a:pt x="189186" y="65690"/>
                      </a:cubicBezTo>
                      <a:cubicBezTo>
                        <a:pt x="202324" y="84083"/>
                        <a:pt x="168165" y="152400"/>
                        <a:pt x="173420" y="176048"/>
                      </a:cubicBezTo>
                      <a:cubicBezTo>
                        <a:pt x="178675" y="199696"/>
                        <a:pt x="207579" y="197069"/>
                        <a:pt x="220717" y="207579"/>
                      </a:cubicBezTo>
                      <a:cubicBezTo>
                        <a:pt x="233855" y="218089"/>
                        <a:pt x="260131" y="231228"/>
                        <a:pt x="252248" y="239111"/>
                      </a:cubicBezTo>
                      <a:cubicBezTo>
                        <a:pt x="244365" y="246994"/>
                        <a:pt x="189186" y="246993"/>
                        <a:pt x="173420" y="254876"/>
                      </a:cubicBezTo>
                      <a:cubicBezTo>
                        <a:pt x="157655" y="262759"/>
                        <a:pt x="165538" y="283779"/>
                        <a:pt x="157655" y="286407"/>
                      </a:cubicBezTo>
                      <a:cubicBezTo>
                        <a:pt x="149772" y="289035"/>
                        <a:pt x="144517" y="273269"/>
                        <a:pt x="126124" y="270642"/>
                      </a:cubicBezTo>
                      <a:cubicBezTo>
                        <a:pt x="107731" y="268015"/>
                        <a:pt x="31530" y="270642"/>
                        <a:pt x="15765" y="254876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36" name="Group 26"/>
              <p:cNvGrpSpPr>
                <a:grpSpLocks/>
              </p:cNvGrpSpPr>
              <p:nvPr/>
            </p:nvGrpSpPr>
            <p:grpSpPr bwMode="auto">
              <a:xfrm>
                <a:off x="3124201" y="3384331"/>
                <a:ext cx="2877206" cy="1715814"/>
                <a:chOff x="3124201" y="3384331"/>
                <a:chExt cx="2877206" cy="1715814"/>
              </a:xfrm>
            </p:grpSpPr>
            <p:sp>
              <p:nvSpPr>
                <p:cNvPr id="141" name="Freeform 140"/>
                <p:cNvSpPr/>
                <p:nvPr/>
              </p:nvSpPr>
              <p:spPr>
                <a:xfrm>
                  <a:off x="4324930" y="4115522"/>
                  <a:ext cx="1676477" cy="980308"/>
                </a:xfrm>
                <a:custGeom>
                  <a:avLst/>
                  <a:gdLst>
                    <a:gd name="connsiteX0" fmla="*/ 212834 w 1673772"/>
                    <a:gd name="connsiteY0" fmla="*/ 919655 h 974834"/>
                    <a:gd name="connsiteX1" fmla="*/ 338958 w 1673772"/>
                    <a:gd name="connsiteY1" fmla="*/ 935420 h 974834"/>
                    <a:gd name="connsiteX2" fmla="*/ 323193 w 1673772"/>
                    <a:gd name="connsiteY2" fmla="*/ 840827 h 974834"/>
                    <a:gd name="connsiteX3" fmla="*/ 433551 w 1673772"/>
                    <a:gd name="connsiteY3" fmla="*/ 966951 h 974834"/>
                    <a:gd name="connsiteX4" fmla="*/ 465082 w 1673772"/>
                    <a:gd name="connsiteY4" fmla="*/ 856592 h 974834"/>
                    <a:gd name="connsiteX5" fmla="*/ 559675 w 1673772"/>
                    <a:gd name="connsiteY5" fmla="*/ 966951 h 974834"/>
                    <a:gd name="connsiteX6" fmla="*/ 622737 w 1673772"/>
                    <a:gd name="connsiteY6" fmla="*/ 903889 h 974834"/>
                    <a:gd name="connsiteX7" fmla="*/ 559675 w 1673772"/>
                    <a:gd name="connsiteY7" fmla="*/ 793530 h 974834"/>
                    <a:gd name="connsiteX8" fmla="*/ 670034 w 1673772"/>
                    <a:gd name="connsiteY8" fmla="*/ 872358 h 974834"/>
                    <a:gd name="connsiteX9" fmla="*/ 701565 w 1673772"/>
                    <a:gd name="connsiteY9" fmla="*/ 746234 h 974834"/>
                    <a:gd name="connsiteX10" fmla="*/ 843455 w 1673772"/>
                    <a:gd name="connsiteY10" fmla="*/ 935420 h 974834"/>
                    <a:gd name="connsiteX11" fmla="*/ 938048 w 1673772"/>
                    <a:gd name="connsiteY11" fmla="*/ 951186 h 974834"/>
                    <a:gd name="connsiteX12" fmla="*/ 938048 w 1673772"/>
                    <a:gd name="connsiteY12" fmla="*/ 809296 h 974834"/>
                    <a:gd name="connsiteX13" fmla="*/ 1079937 w 1673772"/>
                    <a:gd name="connsiteY13" fmla="*/ 888123 h 974834"/>
                    <a:gd name="connsiteX14" fmla="*/ 1158765 w 1673772"/>
                    <a:gd name="connsiteY14" fmla="*/ 872358 h 974834"/>
                    <a:gd name="connsiteX15" fmla="*/ 1142999 w 1673772"/>
                    <a:gd name="connsiteY15" fmla="*/ 730468 h 974834"/>
                    <a:gd name="connsiteX16" fmla="*/ 1221827 w 1673772"/>
                    <a:gd name="connsiteY16" fmla="*/ 809296 h 974834"/>
                    <a:gd name="connsiteX17" fmla="*/ 1552903 w 1673772"/>
                    <a:gd name="connsiteY17" fmla="*/ 746234 h 974834"/>
                    <a:gd name="connsiteX18" fmla="*/ 1663262 w 1673772"/>
                    <a:gd name="connsiteY18" fmla="*/ 493986 h 974834"/>
                    <a:gd name="connsiteX19" fmla="*/ 1615965 w 1673772"/>
                    <a:gd name="connsiteY19" fmla="*/ 462455 h 974834"/>
                    <a:gd name="connsiteX20" fmla="*/ 1395248 w 1673772"/>
                    <a:gd name="connsiteY20" fmla="*/ 620110 h 974834"/>
                    <a:gd name="connsiteX21" fmla="*/ 1489841 w 1673772"/>
                    <a:gd name="connsiteY21" fmla="*/ 493986 h 974834"/>
                    <a:gd name="connsiteX22" fmla="*/ 1379482 w 1673772"/>
                    <a:gd name="connsiteY22" fmla="*/ 430923 h 974834"/>
                    <a:gd name="connsiteX23" fmla="*/ 1158765 w 1673772"/>
                    <a:gd name="connsiteY23" fmla="*/ 635875 h 974834"/>
                    <a:gd name="connsiteX24" fmla="*/ 1158765 w 1673772"/>
                    <a:gd name="connsiteY24" fmla="*/ 478220 h 974834"/>
                    <a:gd name="connsiteX25" fmla="*/ 1079937 w 1673772"/>
                    <a:gd name="connsiteY25" fmla="*/ 478220 h 974834"/>
                    <a:gd name="connsiteX26" fmla="*/ 938048 w 1673772"/>
                    <a:gd name="connsiteY26" fmla="*/ 557048 h 974834"/>
                    <a:gd name="connsiteX27" fmla="*/ 969579 w 1673772"/>
                    <a:gd name="connsiteY27" fmla="*/ 509751 h 974834"/>
                    <a:gd name="connsiteX28" fmla="*/ 969579 w 1673772"/>
                    <a:gd name="connsiteY28" fmla="*/ 446689 h 974834"/>
                    <a:gd name="connsiteX29" fmla="*/ 859220 w 1673772"/>
                    <a:gd name="connsiteY29" fmla="*/ 446689 h 974834"/>
                    <a:gd name="connsiteX30" fmla="*/ 717331 w 1673772"/>
                    <a:gd name="connsiteY30" fmla="*/ 430923 h 974834"/>
                    <a:gd name="connsiteX31" fmla="*/ 622737 w 1673772"/>
                    <a:gd name="connsiteY31" fmla="*/ 430923 h 974834"/>
                    <a:gd name="connsiteX32" fmla="*/ 543910 w 1673772"/>
                    <a:gd name="connsiteY32" fmla="*/ 320565 h 974834"/>
                    <a:gd name="connsiteX33" fmla="*/ 591206 w 1673772"/>
                    <a:gd name="connsiteY33" fmla="*/ 399392 h 974834"/>
                    <a:gd name="connsiteX34" fmla="*/ 528144 w 1673772"/>
                    <a:gd name="connsiteY34" fmla="*/ 493986 h 974834"/>
                    <a:gd name="connsiteX35" fmla="*/ 402020 w 1673772"/>
                    <a:gd name="connsiteY35" fmla="*/ 415158 h 974834"/>
                    <a:gd name="connsiteX36" fmla="*/ 402020 w 1673772"/>
                    <a:gd name="connsiteY36" fmla="*/ 509751 h 974834"/>
                    <a:gd name="connsiteX37" fmla="*/ 275896 w 1673772"/>
                    <a:gd name="connsiteY37" fmla="*/ 478220 h 974834"/>
                    <a:gd name="connsiteX38" fmla="*/ 275896 w 1673772"/>
                    <a:gd name="connsiteY38" fmla="*/ 367861 h 974834"/>
                    <a:gd name="connsiteX39" fmla="*/ 165537 w 1673772"/>
                    <a:gd name="connsiteY39" fmla="*/ 430923 h 974834"/>
                    <a:gd name="connsiteX40" fmla="*/ 39413 w 1673772"/>
                    <a:gd name="connsiteY40" fmla="*/ 383627 h 974834"/>
                    <a:gd name="connsiteX41" fmla="*/ 23648 w 1673772"/>
                    <a:gd name="connsiteY41" fmla="*/ 257503 h 974834"/>
                    <a:gd name="connsiteX42" fmla="*/ 181303 w 1673772"/>
                    <a:gd name="connsiteY42" fmla="*/ 257503 h 974834"/>
                    <a:gd name="connsiteX43" fmla="*/ 102475 w 1673772"/>
                    <a:gd name="connsiteY43" fmla="*/ 194441 h 974834"/>
                    <a:gd name="connsiteX44" fmla="*/ 102475 w 1673772"/>
                    <a:gd name="connsiteY44" fmla="*/ 115613 h 974834"/>
                    <a:gd name="connsiteX45" fmla="*/ 307427 w 1673772"/>
                    <a:gd name="connsiteY45" fmla="*/ 99848 h 974834"/>
                    <a:gd name="connsiteX46" fmla="*/ 338958 w 1673772"/>
                    <a:gd name="connsiteY46" fmla="*/ 84082 h 974834"/>
                    <a:gd name="connsiteX47" fmla="*/ 402020 w 1673772"/>
                    <a:gd name="connsiteY47" fmla="*/ 5255 h 974834"/>
                    <a:gd name="connsiteX48" fmla="*/ 512379 w 1673772"/>
                    <a:gd name="connsiteY48" fmla="*/ 68317 h 974834"/>
                    <a:gd name="connsiteX49" fmla="*/ 480848 w 1673772"/>
                    <a:gd name="connsiteY49" fmla="*/ 178675 h 974834"/>
                    <a:gd name="connsiteX50" fmla="*/ 575441 w 1673772"/>
                    <a:gd name="connsiteY50" fmla="*/ 36786 h 974834"/>
                    <a:gd name="connsiteX51" fmla="*/ 685799 w 1673772"/>
                    <a:gd name="connsiteY51" fmla="*/ 5255 h 974834"/>
                    <a:gd name="connsiteX52" fmla="*/ 764627 w 1673772"/>
                    <a:gd name="connsiteY52" fmla="*/ 68317 h 974834"/>
                    <a:gd name="connsiteX53" fmla="*/ 701565 w 1673772"/>
                    <a:gd name="connsiteY53" fmla="*/ 147144 h 974834"/>
                    <a:gd name="connsiteX54" fmla="*/ 796158 w 1673772"/>
                    <a:gd name="connsiteY54" fmla="*/ 225972 h 974834"/>
                    <a:gd name="connsiteX55" fmla="*/ 1016875 w 1673772"/>
                    <a:gd name="connsiteY55" fmla="*/ 194441 h 974834"/>
                    <a:gd name="connsiteX56" fmla="*/ 1001110 w 1673772"/>
                    <a:gd name="connsiteY56" fmla="*/ 273268 h 974834"/>
                    <a:gd name="connsiteX57" fmla="*/ 890751 w 1673772"/>
                    <a:gd name="connsiteY57" fmla="*/ 352096 h 974834"/>
                    <a:gd name="connsiteX58" fmla="*/ 796158 w 1673772"/>
                    <a:gd name="connsiteY58" fmla="*/ 289034 h 974834"/>
                    <a:gd name="connsiteX59" fmla="*/ 764627 w 1673772"/>
                    <a:gd name="connsiteY59" fmla="*/ 399392 h 974834"/>
                    <a:gd name="connsiteX60" fmla="*/ 622737 w 1673772"/>
                    <a:gd name="connsiteY60" fmla="*/ 399392 h 974834"/>
                    <a:gd name="connsiteX61" fmla="*/ 528144 w 1673772"/>
                    <a:gd name="connsiteY61" fmla="*/ 320565 h 974834"/>
                    <a:gd name="connsiteX62" fmla="*/ 559675 w 1673772"/>
                    <a:gd name="connsiteY62" fmla="*/ 509751 h 974834"/>
                    <a:gd name="connsiteX63" fmla="*/ 402020 w 1673772"/>
                    <a:gd name="connsiteY63" fmla="*/ 446689 h 974834"/>
                    <a:gd name="connsiteX64" fmla="*/ 386255 w 1673772"/>
                    <a:gd name="connsiteY64" fmla="*/ 509751 h 974834"/>
                    <a:gd name="connsiteX65" fmla="*/ 291662 w 1673772"/>
                    <a:gd name="connsiteY65" fmla="*/ 509751 h 974834"/>
                    <a:gd name="connsiteX66" fmla="*/ 275896 w 1673772"/>
                    <a:gd name="connsiteY66" fmla="*/ 367861 h 974834"/>
                    <a:gd name="connsiteX67" fmla="*/ 197068 w 1673772"/>
                    <a:gd name="connsiteY67" fmla="*/ 478220 h 974834"/>
                    <a:gd name="connsiteX68" fmla="*/ 244365 w 1673772"/>
                    <a:gd name="connsiteY68" fmla="*/ 698937 h 974834"/>
                    <a:gd name="connsiteX69" fmla="*/ 212834 w 1673772"/>
                    <a:gd name="connsiteY69" fmla="*/ 919655 h 974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</a:cxnLst>
                  <a:rect l="l" t="t" r="r" b="b"/>
                  <a:pathLst>
                    <a:path w="1673772" h="974834">
                      <a:moveTo>
                        <a:pt x="212834" y="919655"/>
                      </a:moveTo>
                      <a:cubicBezTo>
                        <a:pt x="228599" y="959069"/>
                        <a:pt x="320565" y="948558"/>
                        <a:pt x="338958" y="935420"/>
                      </a:cubicBezTo>
                      <a:cubicBezTo>
                        <a:pt x="357351" y="922282"/>
                        <a:pt x="307428" y="835572"/>
                        <a:pt x="323193" y="840827"/>
                      </a:cubicBezTo>
                      <a:cubicBezTo>
                        <a:pt x="338958" y="846082"/>
                        <a:pt x="409903" y="964324"/>
                        <a:pt x="433551" y="966951"/>
                      </a:cubicBezTo>
                      <a:cubicBezTo>
                        <a:pt x="457199" y="969578"/>
                        <a:pt x="444061" y="856592"/>
                        <a:pt x="465082" y="856592"/>
                      </a:cubicBezTo>
                      <a:cubicBezTo>
                        <a:pt x="486103" y="856592"/>
                        <a:pt x="533399" y="959068"/>
                        <a:pt x="559675" y="966951"/>
                      </a:cubicBezTo>
                      <a:cubicBezTo>
                        <a:pt x="585951" y="974834"/>
                        <a:pt x="622737" y="932792"/>
                        <a:pt x="622737" y="903889"/>
                      </a:cubicBezTo>
                      <a:cubicBezTo>
                        <a:pt x="622737" y="874986"/>
                        <a:pt x="551792" y="798785"/>
                        <a:pt x="559675" y="793530"/>
                      </a:cubicBezTo>
                      <a:cubicBezTo>
                        <a:pt x="567558" y="788275"/>
                        <a:pt x="646386" y="880241"/>
                        <a:pt x="670034" y="872358"/>
                      </a:cubicBezTo>
                      <a:cubicBezTo>
                        <a:pt x="693682" y="864475"/>
                        <a:pt x="672661" y="735724"/>
                        <a:pt x="701565" y="746234"/>
                      </a:cubicBezTo>
                      <a:cubicBezTo>
                        <a:pt x="730469" y="756744"/>
                        <a:pt x="804041" y="901261"/>
                        <a:pt x="843455" y="935420"/>
                      </a:cubicBezTo>
                      <a:cubicBezTo>
                        <a:pt x="882869" y="969579"/>
                        <a:pt x="922282" y="972207"/>
                        <a:pt x="938048" y="951186"/>
                      </a:cubicBezTo>
                      <a:cubicBezTo>
                        <a:pt x="953814" y="930165"/>
                        <a:pt x="914400" y="819807"/>
                        <a:pt x="938048" y="809296"/>
                      </a:cubicBezTo>
                      <a:cubicBezTo>
                        <a:pt x="961696" y="798786"/>
                        <a:pt x="1043151" y="877613"/>
                        <a:pt x="1079937" y="888123"/>
                      </a:cubicBezTo>
                      <a:cubicBezTo>
                        <a:pt x="1116723" y="898633"/>
                        <a:pt x="1148255" y="898634"/>
                        <a:pt x="1158765" y="872358"/>
                      </a:cubicBezTo>
                      <a:cubicBezTo>
                        <a:pt x="1169275" y="846082"/>
                        <a:pt x="1132489" y="740978"/>
                        <a:pt x="1142999" y="730468"/>
                      </a:cubicBezTo>
                      <a:cubicBezTo>
                        <a:pt x="1153509" y="719958"/>
                        <a:pt x="1153510" y="806668"/>
                        <a:pt x="1221827" y="809296"/>
                      </a:cubicBezTo>
                      <a:cubicBezTo>
                        <a:pt x="1290144" y="811924"/>
                        <a:pt x="1479330" y="798786"/>
                        <a:pt x="1552903" y="746234"/>
                      </a:cubicBezTo>
                      <a:cubicBezTo>
                        <a:pt x="1626476" y="693682"/>
                        <a:pt x="1652752" y="541282"/>
                        <a:pt x="1663262" y="493986"/>
                      </a:cubicBezTo>
                      <a:cubicBezTo>
                        <a:pt x="1673772" y="446690"/>
                        <a:pt x="1660634" y="441434"/>
                        <a:pt x="1615965" y="462455"/>
                      </a:cubicBezTo>
                      <a:cubicBezTo>
                        <a:pt x="1571296" y="483476"/>
                        <a:pt x="1416269" y="614855"/>
                        <a:pt x="1395248" y="620110"/>
                      </a:cubicBezTo>
                      <a:cubicBezTo>
                        <a:pt x="1374227" y="625365"/>
                        <a:pt x="1492469" y="525517"/>
                        <a:pt x="1489841" y="493986"/>
                      </a:cubicBezTo>
                      <a:cubicBezTo>
                        <a:pt x="1487213" y="462455"/>
                        <a:pt x="1434661" y="407275"/>
                        <a:pt x="1379482" y="430923"/>
                      </a:cubicBezTo>
                      <a:cubicBezTo>
                        <a:pt x="1324303" y="454571"/>
                        <a:pt x="1195551" y="627992"/>
                        <a:pt x="1158765" y="635875"/>
                      </a:cubicBezTo>
                      <a:cubicBezTo>
                        <a:pt x="1121979" y="643758"/>
                        <a:pt x="1171903" y="504496"/>
                        <a:pt x="1158765" y="478220"/>
                      </a:cubicBezTo>
                      <a:cubicBezTo>
                        <a:pt x="1145627" y="451944"/>
                        <a:pt x="1116723" y="465082"/>
                        <a:pt x="1079937" y="478220"/>
                      </a:cubicBezTo>
                      <a:cubicBezTo>
                        <a:pt x="1043151" y="491358"/>
                        <a:pt x="956441" y="551793"/>
                        <a:pt x="938048" y="557048"/>
                      </a:cubicBezTo>
                      <a:cubicBezTo>
                        <a:pt x="919655" y="562303"/>
                        <a:pt x="964324" y="528144"/>
                        <a:pt x="969579" y="509751"/>
                      </a:cubicBezTo>
                      <a:cubicBezTo>
                        <a:pt x="974834" y="491358"/>
                        <a:pt x="987972" y="457199"/>
                        <a:pt x="969579" y="446689"/>
                      </a:cubicBezTo>
                      <a:cubicBezTo>
                        <a:pt x="951186" y="436179"/>
                        <a:pt x="901261" y="449317"/>
                        <a:pt x="859220" y="446689"/>
                      </a:cubicBezTo>
                      <a:cubicBezTo>
                        <a:pt x="817179" y="444061"/>
                        <a:pt x="756745" y="433551"/>
                        <a:pt x="717331" y="430923"/>
                      </a:cubicBezTo>
                      <a:cubicBezTo>
                        <a:pt x="677917" y="428295"/>
                        <a:pt x="651640" y="449316"/>
                        <a:pt x="622737" y="430923"/>
                      </a:cubicBezTo>
                      <a:cubicBezTo>
                        <a:pt x="593834" y="412530"/>
                        <a:pt x="549165" y="325820"/>
                        <a:pt x="543910" y="320565"/>
                      </a:cubicBezTo>
                      <a:cubicBezTo>
                        <a:pt x="538655" y="315310"/>
                        <a:pt x="593834" y="370489"/>
                        <a:pt x="591206" y="399392"/>
                      </a:cubicBezTo>
                      <a:cubicBezTo>
                        <a:pt x="588578" y="428295"/>
                        <a:pt x="559675" y="491358"/>
                        <a:pt x="528144" y="493986"/>
                      </a:cubicBezTo>
                      <a:cubicBezTo>
                        <a:pt x="496613" y="496614"/>
                        <a:pt x="423041" y="412531"/>
                        <a:pt x="402020" y="415158"/>
                      </a:cubicBezTo>
                      <a:cubicBezTo>
                        <a:pt x="380999" y="417785"/>
                        <a:pt x="423041" y="499241"/>
                        <a:pt x="402020" y="509751"/>
                      </a:cubicBezTo>
                      <a:cubicBezTo>
                        <a:pt x="380999" y="520261"/>
                        <a:pt x="296917" y="501868"/>
                        <a:pt x="275896" y="478220"/>
                      </a:cubicBezTo>
                      <a:cubicBezTo>
                        <a:pt x="254875" y="454572"/>
                        <a:pt x="294289" y="375744"/>
                        <a:pt x="275896" y="367861"/>
                      </a:cubicBezTo>
                      <a:cubicBezTo>
                        <a:pt x="257503" y="359978"/>
                        <a:pt x="204951" y="428295"/>
                        <a:pt x="165537" y="430923"/>
                      </a:cubicBezTo>
                      <a:cubicBezTo>
                        <a:pt x="126123" y="433551"/>
                        <a:pt x="63061" y="412530"/>
                        <a:pt x="39413" y="383627"/>
                      </a:cubicBezTo>
                      <a:cubicBezTo>
                        <a:pt x="15765" y="354724"/>
                        <a:pt x="0" y="278524"/>
                        <a:pt x="23648" y="257503"/>
                      </a:cubicBezTo>
                      <a:cubicBezTo>
                        <a:pt x="47296" y="236482"/>
                        <a:pt x="168165" y="268013"/>
                        <a:pt x="181303" y="257503"/>
                      </a:cubicBezTo>
                      <a:cubicBezTo>
                        <a:pt x="194441" y="246993"/>
                        <a:pt x="115613" y="218089"/>
                        <a:pt x="102475" y="194441"/>
                      </a:cubicBezTo>
                      <a:cubicBezTo>
                        <a:pt x="89337" y="170793"/>
                        <a:pt x="68316" y="131378"/>
                        <a:pt x="102475" y="115613"/>
                      </a:cubicBezTo>
                      <a:cubicBezTo>
                        <a:pt x="136634" y="99848"/>
                        <a:pt x="268013" y="105103"/>
                        <a:pt x="307427" y="99848"/>
                      </a:cubicBezTo>
                      <a:cubicBezTo>
                        <a:pt x="346841" y="94593"/>
                        <a:pt x="323193" y="99847"/>
                        <a:pt x="338958" y="84082"/>
                      </a:cubicBezTo>
                      <a:cubicBezTo>
                        <a:pt x="354723" y="68317"/>
                        <a:pt x="373117" y="7882"/>
                        <a:pt x="402020" y="5255"/>
                      </a:cubicBezTo>
                      <a:cubicBezTo>
                        <a:pt x="430923" y="2628"/>
                        <a:pt x="499241" y="39414"/>
                        <a:pt x="512379" y="68317"/>
                      </a:cubicBezTo>
                      <a:cubicBezTo>
                        <a:pt x="525517" y="97220"/>
                        <a:pt x="470338" y="183930"/>
                        <a:pt x="480848" y="178675"/>
                      </a:cubicBezTo>
                      <a:cubicBezTo>
                        <a:pt x="491358" y="173420"/>
                        <a:pt x="541283" y="65689"/>
                        <a:pt x="575441" y="36786"/>
                      </a:cubicBezTo>
                      <a:cubicBezTo>
                        <a:pt x="609599" y="7883"/>
                        <a:pt x="654268" y="0"/>
                        <a:pt x="685799" y="5255"/>
                      </a:cubicBezTo>
                      <a:cubicBezTo>
                        <a:pt x="717330" y="10510"/>
                        <a:pt x="761999" y="44669"/>
                        <a:pt x="764627" y="68317"/>
                      </a:cubicBezTo>
                      <a:cubicBezTo>
                        <a:pt x="767255" y="91965"/>
                        <a:pt x="696310" y="120868"/>
                        <a:pt x="701565" y="147144"/>
                      </a:cubicBezTo>
                      <a:cubicBezTo>
                        <a:pt x="706820" y="173420"/>
                        <a:pt x="743606" y="218089"/>
                        <a:pt x="796158" y="225972"/>
                      </a:cubicBezTo>
                      <a:cubicBezTo>
                        <a:pt x="848710" y="233855"/>
                        <a:pt x="982716" y="186558"/>
                        <a:pt x="1016875" y="194441"/>
                      </a:cubicBezTo>
                      <a:cubicBezTo>
                        <a:pt x="1051034" y="202324"/>
                        <a:pt x="1022131" y="246992"/>
                        <a:pt x="1001110" y="273268"/>
                      </a:cubicBezTo>
                      <a:cubicBezTo>
                        <a:pt x="980089" y="299544"/>
                        <a:pt x="924910" y="349468"/>
                        <a:pt x="890751" y="352096"/>
                      </a:cubicBezTo>
                      <a:cubicBezTo>
                        <a:pt x="856592" y="354724"/>
                        <a:pt x="817179" y="281151"/>
                        <a:pt x="796158" y="289034"/>
                      </a:cubicBezTo>
                      <a:cubicBezTo>
                        <a:pt x="775137" y="296917"/>
                        <a:pt x="793530" y="380999"/>
                        <a:pt x="764627" y="399392"/>
                      </a:cubicBezTo>
                      <a:cubicBezTo>
                        <a:pt x="735724" y="417785"/>
                        <a:pt x="662151" y="412530"/>
                        <a:pt x="622737" y="399392"/>
                      </a:cubicBezTo>
                      <a:cubicBezTo>
                        <a:pt x="583323" y="386254"/>
                        <a:pt x="538654" y="302172"/>
                        <a:pt x="528144" y="320565"/>
                      </a:cubicBezTo>
                      <a:cubicBezTo>
                        <a:pt x="517634" y="338958"/>
                        <a:pt x="580696" y="488730"/>
                        <a:pt x="559675" y="509751"/>
                      </a:cubicBezTo>
                      <a:cubicBezTo>
                        <a:pt x="538654" y="530772"/>
                        <a:pt x="430923" y="446689"/>
                        <a:pt x="402020" y="446689"/>
                      </a:cubicBezTo>
                      <a:cubicBezTo>
                        <a:pt x="373117" y="446689"/>
                        <a:pt x="404648" y="499241"/>
                        <a:pt x="386255" y="509751"/>
                      </a:cubicBezTo>
                      <a:cubicBezTo>
                        <a:pt x="367862" y="520261"/>
                        <a:pt x="310055" y="533399"/>
                        <a:pt x="291662" y="509751"/>
                      </a:cubicBezTo>
                      <a:cubicBezTo>
                        <a:pt x="273269" y="486103"/>
                        <a:pt x="291662" y="373116"/>
                        <a:pt x="275896" y="367861"/>
                      </a:cubicBezTo>
                      <a:cubicBezTo>
                        <a:pt x="260130" y="362606"/>
                        <a:pt x="202323" y="423041"/>
                        <a:pt x="197068" y="478220"/>
                      </a:cubicBezTo>
                      <a:cubicBezTo>
                        <a:pt x="191813" y="533399"/>
                        <a:pt x="239110" y="625365"/>
                        <a:pt x="244365" y="698937"/>
                      </a:cubicBezTo>
                      <a:cubicBezTo>
                        <a:pt x="249620" y="772509"/>
                        <a:pt x="197069" y="880241"/>
                        <a:pt x="212834" y="919655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37" name="Group 29"/>
                <p:cNvGrpSpPr>
                  <a:grpSpLocks/>
                </p:cNvGrpSpPr>
                <p:nvPr/>
              </p:nvGrpSpPr>
              <p:grpSpPr bwMode="auto">
                <a:xfrm>
                  <a:off x="3124201" y="3384331"/>
                  <a:ext cx="2814143" cy="1148255"/>
                  <a:chOff x="3124201" y="3384331"/>
                  <a:chExt cx="2814143" cy="1148255"/>
                </a:xfrm>
              </p:grpSpPr>
              <p:sp>
                <p:nvSpPr>
                  <p:cNvPr id="143" name="Freeform 142"/>
                  <p:cNvSpPr/>
                  <p:nvPr/>
                </p:nvSpPr>
                <p:spPr>
                  <a:xfrm>
                    <a:off x="3119618" y="3882114"/>
                    <a:ext cx="1282012" cy="641863"/>
                  </a:xfrm>
                  <a:custGeom>
                    <a:avLst/>
                    <a:gdLst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336331 w 1290145"/>
                      <a:gd name="connsiteY33" fmla="*/ 212834 h 646386"/>
                      <a:gd name="connsiteX34" fmla="*/ 478221 w 1290145"/>
                      <a:gd name="connsiteY34" fmla="*/ 307428 h 646386"/>
                      <a:gd name="connsiteX35" fmla="*/ 509752 w 1290145"/>
                      <a:gd name="connsiteY35" fmla="*/ 134007 h 646386"/>
                      <a:gd name="connsiteX36" fmla="*/ 557049 w 1290145"/>
                      <a:gd name="connsiteY36" fmla="*/ 86710 h 646386"/>
                      <a:gd name="connsiteX37" fmla="*/ 667407 w 1290145"/>
                      <a:gd name="connsiteY37" fmla="*/ 260131 h 646386"/>
                      <a:gd name="connsiteX38" fmla="*/ 683173 w 1290145"/>
                      <a:gd name="connsiteY38" fmla="*/ 134007 h 646386"/>
                      <a:gd name="connsiteX39" fmla="*/ 777766 w 1290145"/>
                      <a:gd name="connsiteY39" fmla="*/ 55179 h 646386"/>
                      <a:gd name="connsiteX40" fmla="*/ 793531 w 1290145"/>
                      <a:gd name="connsiteY40" fmla="*/ 39414 h 646386"/>
                      <a:gd name="connsiteX41" fmla="*/ 872359 w 1290145"/>
                      <a:gd name="connsiteY41" fmla="*/ 118241 h 646386"/>
                      <a:gd name="connsiteX42" fmla="*/ 951186 w 1290145"/>
                      <a:gd name="connsiteY42" fmla="*/ 7883 h 646386"/>
                      <a:gd name="connsiteX43" fmla="*/ 1030014 w 1290145"/>
                      <a:gd name="connsiteY43" fmla="*/ 70945 h 646386"/>
                      <a:gd name="connsiteX44" fmla="*/ 1093076 w 1290145"/>
                      <a:gd name="connsiteY44" fmla="*/ 102476 h 646386"/>
                      <a:gd name="connsiteX45" fmla="*/ 1140373 w 1290145"/>
                      <a:gd name="connsiteY45" fmla="*/ 134007 h 646386"/>
                      <a:gd name="connsiteX46" fmla="*/ 1140373 w 1290145"/>
                      <a:gd name="connsiteY46" fmla="*/ 149772 h 646386"/>
                      <a:gd name="connsiteX47" fmla="*/ 1045780 w 1290145"/>
                      <a:gd name="connsiteY47" fmla="*/ 212834 h 646386"/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478221 w 1290145"/>
                      <a:gd name="connsiteY33" fmla="*/ 307428 h 646386"/>
                      <a:gd name="connsiteX34" fmla="*/ 509752 w 1290145"/>
                      <a:gd name="connsiteY34" fmla="*/ 134007 h 646386"/>
                      <a:gd name="connsiteX35" fmla="*/ 557049 w 1290145"/>
                      <a:gd name="connsiteY35" fmla="*/ 86710 h 646386"/>
                      <a:gd name="connsiteX36" fmla="*/ 667407 w 1290145"/>
                      <a:gd name="connsiteY36" fmla="*/ 260131 h 646386"/>
                      <a:gd name="connsiteX37" fmla="*/ 683173 w 1290145"/>
                      <a:gd name="connsiteY37" fmla="*/ 134007 h 646386"/>
                      <a:gd name="connsiteX38" fmla="*/ 777766 w 1290145"/>
                      <a:gd name="connsiteY38" fmla="*/ 55179 h 646386"/>
                      <a:gd name="connsiteX39" fmla="*/ 793531 w 1290145"/>
                      <a:gd name="connsiteY39" fmla="*/ 39414 h 646386"/>
                      <a:gd name="connsiteX40" fmla="*/ 872359 w 1290145"/>
                      <a:gd name="connsiteY40" fmla="*/ 118241 h 646386"/>
                      <a:gd name="connsiteX41" fmla="*/ 951186 w 1290145"/>
                      <a:gd name="connsiteY41" fmla="*/ 7883 h 646386"/>
                      <a:gd name="connsiteX42" fmla="*/ 1030014 w 1290145"/>
                      <a:gd name="connsiteY42" fmla="*/ 70945 h 646386"/>
                      <a:gd name="connsiteX43" fmla="*/ 1093076 w 1290145"/>
                      <a:gd name="connsiteY43" fmla="*/ 102476 h 646386"/>
                      <a:gd name="connsiteX44" fmla="*/ 1140373 w 1290145"/>
                      <a:gd name="connsiteY44" fmla="*/ 134007 h 646386"/>
                      <a:gd name="connsiteX45" fmla="*/ 1140373 w 1290145"/>
                      <a:gd name="connsiteY45" fmla="*/ 149772 h 646386"/>
                      <a:gd name="connsiteX46" fmla="*/ 1045780 w 1290145"/>
                      <a:gd name="connsiteY46" fmla="*/ 212834 h 646386"/>
                      <a:gd name="connsiteX0" fmla="*/ 1037897 w 1282262"/>
                      <a:gd name="connsiteY0" fmla="*/ 212834 h 646386"/>
                      <a:gd name="connsiteX1" fmla="*/ 1100959 w 1282262"/>
                      <a:gd name="connsiteY1" fmla="*/ 181303 h 646386"/>
                      <a:gd name="connsiteX2" fmla="*/ 1258614 w 1282262"/>
                      <a:gd name="connsiteY2" fmla="*/ 275897 h 646386"/>
                      <a:gd name="connsiteX3" fmla="*/ 1242848 w 1282262"/>
                      <a:gd name="connsiteY3" fmla="*/ 338959 h 646386"/>
                      <a:gd name="connsiteX4" fmla="*/ 1195552 w 1282262"/>
                      <a:gd name="connsiteY4" fmla="*/ 370490 h 646386"/>
                      <a:gd name="connsiteX5" fmla="*/ 1053662 w 1282262"/>
                      <a:gd name="connsiteY5" fmla="*/ 275897 h 646386"/>
                      <a:gd name="connsiteX6" fmla="*/ 1164021 w 1282262"/>
                      <a:gd name="connsiteY6" fmla="*/ 370490 h 646386"/>
                      <a:gd name="connsiteX7" fmla="*/ 1132490 w 1282262"/>
                      <a:gd name="connsiteY7" fmla="*/ 512379 h 646386"/>
                      <a:gd name="connsiteX8" fmla="*/ 1006366 w 1282262"/>
                      <a:gd name="connsiteY8" fmla="*/ 417786 h 646386"/>
                      <a:gd name="connsiteX9" fmla="*/ 1022131 w 1282262"/>
                      <a:gd name="connsiteY9" fmla="*/ 575441 h 646386"/>
                      <a:gd name="connsiteX10" fmla="*/ 927538 w 1282262"/>
                      <a:gd name="connsiteY10" fmla="*/ 559676 h 646386"/>
                      <a:gd name="connsiteX11" fmla="*/ 848710 w 1282262"/>
                      <a:gd name="connsiteY11" fmla="*/ 512379 h 646386"/>
                      <a:gd name="connsiteX12" fmla="*/ 864476 w 1282262"/>
                      <a:gd name="connsiteY12" fmla="*/ 449317 h 646386"/>
                      <a:gd name="connsiteX13" fmla="*/ 817179 w 1282262"/>
                      <a:gd name="connsiteY13" fmla="*/ 606972 h 646386"/>
                      <a:gd name="connsiteX14" fmla="*/ 754117 w 1282262"/>
                      <a:gd name="connsiteY14" fmla="*/ 638503 h 646386"/>
                      <a:gd name="connsiteX15" fmla="*/ 691055 w 1282262"/>
                      <a:gd name="connsiteY15" fmla="*/ 559676 h 646386"/>
                      <a:gd name="connsiteX16" fmla="*/ 722586 w 1282262"/>
                      <a:gd name="connsiteY16" fmla="*/ 417786 h 646386"/>
                      <a:gd name="connsiteX17" fmla="*/ 659524 w 1282262"/>
                      <a:gd name="connsiteY17" fmla="*/ 512379 h 646386"/>
                      <a:gd name="connsiteX18" fmla="*/ 612228 w 1282262"/>
                      <a:gd name="connsiteY18" fmla="*/ 465083 h 646386"/>
                      <a:gd name="connsiteX19" fmla="*/ 627993 w 1282262"/>
                      <a:gd name="connsiteY19" fmla="*/ 402021 h 646386"/>
                      <a:gd name="connsiteX20" fmla="*/ 564931 w 1282262"/>
                      <a:gd name="connsiteY20" fmla="*/ 528145 h 646386"/>
                      <a:gd name="connsiteX21" fmla="*/ 501869 w 1282262"/>
                      <a:gd name="connsiteY21" fmla="*/ 543910 h 646386"/>
                      <a:gd name="connsiteX22" fmla="*/ 407276 w 1282262"/>
                      <a:gd name="connsiteY22" fmla="*/ 449317 h 646386"/>
                      <a:gd name="connsiteX23" fmla="*/ 486103 w 1282262"/>
                      <a:gd name="connsiteY23" fmla="*/ 386255 h 646386"/>
                      <a:gd name="connsiteX24" fmla="*/ 344214 w 1282262"/>
                      <a:gd name="connsiteY24" fmla="*/ 480848 h 646386"/>
                      <a:gd name="connsiteX25" fmla="*/ 218090 w 1282262"/>
                      <a:gd name="connsiteY25" fmla="*/ 417786 h 646386"/>
                      <a:gd name="connsiteX26" fmla="*/ 91966 w 1282262"/>
                      <a:gd name="connsiteY26" fmla="*/ 465083 h 646386"/>
                      <a:gd name="connsiteX27" fmla="*/ 13138 w 1282262"/>
                      <a:gd name="connsiteY27" fmla="*/ 402021 h 646386"/>
                      <a:gd name="connsiteX28" fmla="*/ 123497 w 1282262"/>
                      <a:gd name="connsiteY28" fmla="*/ 354724 h 646386"/>
                      <a:gd name="connsiteX29" fmla="*/ 44669 w 1282262"/>
                      <a:gd name="connsiteY29" fmla="*/ 338959 h 646386"/>
                      <a:gd name="connsiteX30" fmla="*/ 28903 w 1282262"/>
                      <a:gd name="connsiteY30" fmla="*/ 228600 h 646386"/>
                      <a:gd name="connsiteX31" fmla="*/ 218090 w 1282262"/>
                      <a:gd name="connsiteY31" fmla="*/ 134007 h 646386"/>
                      <a:gd name="connsiteX32" fmla="*/ 470338 w 1282262"/>
                      <a:gd name="connsiteY32" fmla="*/ 307428 h 646386"/>
                      <a:gd name="connsiteX33" fmla="*/ 501869 w 1282262"/>
                      <a:gd name="connsiteY33" fmla="*/ 134007 h 646386"/>
                      <a:gd name="connsiteX34" fmla="*/ 549166 w 1282262"/>
                      <a:gd name="connsiteY34" fmla="*/ 86710 h 646386"/>
                      <a:gd name="connsiteX35" fmla="*/ 659524 w 1282262"/>
                      <a:gd name="connsiteY35" fmla="*/ 260131 h 646386"/>
                      <a:gd name="connsiteX36" fmla="*/ 675290 w 1282262"/>
                      <a:gd name="connsiteY36" fmla="*/ 134007 h 646386"/>
                      <a:gd name="connsiteX37" fmla="*/ 769883 w 1282262"/>
                      <a:gd name="connsiteY37" fmla="*/ 55179 h 646386"/>
                      <a:gd name="connsiteX38" fmla="*/ 785648 w 1282262"/>
                      <a:gd name="connsiteY38" fmla="*/ 39414 h 646386"/>
                      <a:gd name="connsiteX39" fmla="*/ 864476 w 1282262"/>
                      <a:gd name="connsiteY39" fmla="*/ 118241 h 646386"/>
                      <a:gd name="connsiteX40" fmla="*/ 943303 w 1282262"/>
                      <a:gd name="connsiteY40" fmla="*/ 7883 h 646386"/>
                      <a:gd name="connsiteX41" fmla="*/ 1022131 w 1282262"/>
                      <a:gd name="connsiteY41" fmla="*/ 70945 h 646386"/>
                      <a:gd name="connsiteX42" fmla="*/ 1085193 w 1282262"/>
                      <a:gd name="connsiteY42" fmla="*/ 102476 h 646386"/>
                      <a:gd name="connsiteX43" fmla="*/ 1132490 w 1282262"/>
                      <a:gd name="connsiteY43" fmla="*/ 134007 h 646386"/>
                      <a:gd name="connsiteX44" fmla="*/ 1132490 w 1282262"/>
                      <a:gd name="connsiteY44" fmla="*/ 149772 h 646386"/>
                      <a:gd name="connsiteX45" fmla="*/ 1037897 w 1282262"/>
                      <a:gd name="connsiteY45" fmla="*/ 212834 h 6463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</a:cxnLst>
                    <a:rect l="l" t="t" r="r" b="b"/>
                    <a:pathLst>
                      <a:path w="1282262" h="646386">
                        <a:moveTo>
                          <a:pt x="1037897" y="212834"/>
                        </a:moveTo>
                        <a:cubicBezTo>
                          <a:pt x="1032642" y="218089"/>
                          <a:pt x="1064173" y="170793"/>
                          <a:pt x="1100959" y="181303"/>
                        </a:cubicBezTo>
                        <a:cubicBezTo>
                          <a:pt x="1137745" y="191814"/>
                          <a:pt x="1234966" y="249621"/>
                          <a:pt x="1258614" y="275897"/>
                        </a:cubicBezTo>
                        <a:cubicBezTo>
                          <a:pt x="1282262" y="302173"/>
                          <a:pt x="1253358" y="323194"/>
                          <a:pt x="1242848" y="338959"/>
                        </a:cubicBezTo>
                        <a:cubicBezTo>
                          <a:pt x="1232338" y="354725"/>
                          <a:pt x="1227083" y="381000"/>
                          <a:pt x="1195552" y="370490"/>
                        </a:cubicBezTo>
                        <a:cubicBezTo>
                          <a:pt x="1164021" y="359980"/>
                          <a:pt x="1058917" y="275897"/>
                          <a:pt x="1053662" y="275897"/>
                        </a:cubicBezTo>
                        <a:cubicBezTo>
                          <a:pt x="1048407" y="275897"/>
                          <a:pt x="1150883" y="331076"/>
                          <a:pt x="1164021" y="370490"/>
                        </a:cubicBezTo>
                        <a:cubicBezTo>
                          <a:pt x="1177159" y="409904"/>
                          <a:pt x="1158766" y="504496"/>
                          <a:pt x="1132490" y="512379"/>
                        </a:cubicBezTo>
                        <a:cubicBezTo>
                          <a:pt x="1106214" y="520262"/>
                          <a:pt x="1024759" y="407276"/>
                          <a:pt x="1006366" y="417786"/>
                        </a:cubicBezTo>
                        <a:cubicBezTo>
                          <a:pt x="987973" y="428296"/>
                          <a:pt x="1035269" y="551793"/>
                          <a:pt x="1022131" y="575441"/>
                        </a:cubicBezTo>
                        <a:cubicBezTo>
                          <a:pt x="1008993" y="599089"/>
                          <a:pt x="956442" y="570186"/>
                          <a:pt x="927538" y="559676"/>
                        </a:cubicBezTo>
                        <a:cubicBezTo>
                          <a:pt x="898634" y="549166"/>
                          <a:pt x="859220" y="530772"/>
                          <a:pt x="848710" y="512379"/>
                        </a:cubicBezTo>
                        <a:cubicBezTo>
                          <a:pt x="838200" y="493986"/>
                          <a:pt x="869731" y="433552"/>
                          <a:pt x="864476" y="449317"/>
                        </a:cubicBezTo>
                        <a:cubicBezTo>
                          <a:pt x="859221" y="465082"/>
                          <a:pt x="835572" y="575441"/>
                          <a:pt x="817179" y="606972"/>
                        </a:cubicBezTo>
                        <a:cubicBezTo>
                          <a:pt x="798786" y="638503"/>
                          <a:pt x="775138" y="646386"/>
                          <a:pt x="754117" y="638503"/>
                        </a:cubicBezTo>
                        <a:cubicBezTo>
                          <a:pt x="733096" y="630620"/>
                          <a:pt x="696310" y="596462"/>
                          <a:pt x="691055" y="559676"/>
                        </a:cubicBezTo>
                        <a:cubicBezTo>
                          <a:pt x="685800" y="522890"/>
                          <a:pt x="727841" y="425669"/>
                          <a:pt x="722586" y="417786"/>
                        </a:cubicBezTo>
                        <a:cubicBezTo>
                          <a:pt x="717331" y="409903"/>
                          <a:pt x="677917" y="504496"/>
                          <a:pt x="659524" y="512379"/>
                        </a:cubicBezTo>
                        <a:cubicBezTo>
                          <a:pt x="641131" y="520262"/>
                          <a:pt x="617483" y="483476"/>
                          <a:pt x="612228" y="465083"/>
                        </a:cubicBezTo>
                        <a:cubicBezTo>
                          <a:pt x="606973" y="446690"/>
                          <a:pt x="635876" y="391511"/>
                          <a:pt x="627993" y="402021"/>
                        </a:cubicBezTo>
                        <a:cubicBezTo>
                          <a:pt x="620110" y="412531"/>
                          <a:pt x="585952" y="504497"/>
                          <a:pt x="564931" y="528145"/>
                        </a:cubicBezTo>
                        <a:cubicBezTo>
                          <a:pt x="543910" y="551793"/>
                          <a:pt x="528145" y="557048"/>
                          <a:pt x="501869" y="543910"/>
                        </a:cubicBezTo>
                        <a:cubicBezTo>
                          <a:pt x="475593" y="530772"/>
                          <a:pt x="409904" y="475593"/>
                          <a:pt x="407276" y="449317"/>
                        </a:cubicBezTo>
                        <a:cubicBezTo>
                          <a:pt x="404648" y="423041"/>
                          <a:pt x="496613" y="381000"/>
                          <a:pt x="486103" y="386255"/>
                        </a:cubicBezTo>
                        <a:cubicBezTo>
                          <a:pt x="475593" y="391510"/>
                          <a:pt x="388883" y="475593"/>
                          <a:pt x="344214" y="480848"/>
                        </a:cubicBezTo>
                        <a:cubicBezTo>
                          <a:pt x="299545" y="486103"/>
                          <a:pt x="260131" y="420413"/>
                          <a:pt x="218090" y="417786"/>
                        </a:cubicBezTo>
                        <a:cubicBezTo>
                          <a:pt x="176049" y="415159"/>
                          <a:pt x="126125" y="467710"/>
                          <a:pt x="91966" y="465083"/>
                        </a:cubicBezTo>
                        <a:cubicBezTo>
                          <a:pt x="57807" y="462456"/>
                          <a:pt x="7883" y="420414"/>
                          <a:pt x="13138" y="402021"/>
                        </a:cubicBezTo>
                        <a:cubicBezTo>
                          <a:pt x="18393" y="383628"/>
                          <a:pt x="118242" y="365234"/>
                          <a:pt x="123497" y="354724"/>
                        </a:cubicBezTo>
                        <a:cubicBezTo>
                          <a:pt x="128752" y="344214"/>
                          <a:pt x="60435" y="359980"/>
                          <a:pt x="44669" y="338959"/>
                        </a:cubicBezTo>
                        <a:cubicBezTo>
                          <a:pt x="28903" y="317938"/>
                          <a:pt x="0" y="262759"/>
                          <a:pt x="28903" y="228600"/>
                        </a:cubicBezTo>
                        <a:cubicBezTo>
                          <a:pt x="57807" y="194441"/>
                          <a:pt x="144517" y="120869"/>
                          <a:pt x="218090" y="134007"/>
                        </a:cubicBezTo>
                        <a:cubicBezTo>
                          <a:pt x="291663" y="147145"/>
                          <a:pt x="423042" y="307428"/>
                          <a:pt x="470338" y="307428"/>
                        </a:cubicBezTo>
                        <a:cubicBezTo>
                          <a:pt x="517634" y="307428"/>
                          <a:pt x="488731" y="170793"/>
                          <a:pt x="501869" y="134007"/>
                        </a:cubicBezTo>
                        <a:cubicBezTo>
                          <a:pt x="515007" y="97221"/>
                          <a:pt x="522890" y="65689"/>
                          <a:pt x="549166" y="86710"/>
                        </a:cubicBezTo>
                        <a:cubicBezTo>
                          <a:pt x="575442" y="107731"/>
                          <a:pt x="638503" y="252248"/>
                          <a:pt x="659524" y="260131"/>
                        </a:cubicBezTo>
                        <a:cubicBezTo>
                          <a:pt x="680545" y="268014"/>
                          <a:pt x="656897" y="168166"/>
                          <a:pt x="675290" y="134007"/>
                        </a:cubicBezTo>
                        <a:cubicBezTo>
                          <a:pt x="693683" y="99848"/>
                          <a:pt x="751490" y="70944"/>
                          <a:pt x="769883" y="55179"/>
                        </a:cubicBezTo>
                        <a:cubicBezTo>
                          <a:pt x="788276" y="39414"/>
                          <a:pt x="769883" y="28904"/>
                          <a:pt x="785648" y="39414"/>
                        </a:cubicBezTo>
                        <a:cubicBezTo>
                          <a:pt x="801414" y="49924"/>
                          <a:pt x="838200" y="123496"/>
                          <a:pt x="864476" y="118241"/>
                        </a:cubicBezTo>
                        <a:cubicBezTo>
                          <a:pt x="890752" y="112986"/>
                          <a:pt x="917027" y="15766"/>
                          <a:pt x="943303" y="7883"/>
                        </a:cubicBezTo>
                        <a:cubicBezTo>
                          <a:pt x="969579" y="0"/>
                          <a:pt x="998483" y="55180"/>
                          <a:pt x="1022131" y="70945"/>
                        </a:cubicBezTo>
                        <a:cubicBezTo>
                          <a:pt x="1045779" y="86710"/>
                          <a:pt x="1066800" y="91966"/>
                          <a:pt x="1085193" y="102476"/>
                        </a:cubicBezTo>
                        <a:cubicBezTo>
                          <a:pt x="1103586" y="112986"/>
                          <a:pt x="1124607" y="126124"/>
                          <a:pt x="1132490" y="134007"/>
                        </a:cubicBezTo>
                        <a:cubicBezTo>
                          <a:pt x="1140373" y="141890"/>
                          <a:pt x="1148255" y="136634"/>
                          <a:pt x="1132490" y="149772"/>
                        </a:cubicBezTo>
                        <a:cubicBezTo>
                          <a:pt x="1116725" y="162910"/>
                          <a:pt x="1043152" y="207579"/>
                          <a:pt x="1037897" y="212834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144" name="Freeform 143"/>
                  <p:cNvSpPr/>
                  <p:nvPr/>
                </p:nvSpPr>
                <p:spPr>
                  <a:xfrm>
                    <a:off x="3196316" y="3380288"/>
                    <a:ext cx="2739350" cy="886943"/>
                  </a:xfrm>
                  <a:custGeom>
                    <a:avLst/>
                    <a:gdLst>
                      <a:gd name="connsiteX0" fmla="*/ 2627 w 2740571"/>
                      <a:gd name="connsiteY0" fmla="*/ 99848 h 890752"/>
                      <a:gd name="connsiteX1" fmla="*/ 49924 w 2740571"/>
                      <a:gd name="connsiteY1" fmla="*/ 5255 h 890752"/>
                      <a:gd name="connsiteX2" fmla="*/ 176048 w 2740571"/>
                      <a:gd name="connsiteY2" fmla="*/ 68317 h 890752"/>
                      <a:gd name="connsiteX3" fmla="*/ 302172 w 2740571"/>
                      <a:gd name="connsiteY3" fmla="*/ 210207 h 890752"/>
                      <a:gd name="connsiteX4" fmla="*/ 333703 w 2740571"/>
                      <a:gd name="connsiteY4" fmla="*/ 52552 h 890752"/>
                      <a:gd name="connsiteX5" fmla="*/ 444061 w 2740571"/>
                      <a:gd name="connsiteY5" fmla="*/ 52552 h 890752"/>
                      <a:gd name="connsiteX6" fmla="*/ 522889 w 2740571"/>
                      <a:gd name="connsiteY6" fmla="*/ 241738 h 890752"/>
                      <a:gd name="connsiteX7" fmla="*/ 649013 w 2740571"/>
                      <a:gd name="connsiteY7" fmla="*/ 194441 h 890752"/>
                      <a:gd name="connsiteX8" fmla="*/ 806668 w 2740571"/>
                      <a:gd name="connsiteY8" fmla="*/ 257503 h 890752"/>
                      <a:gd name="connsiteX9" fmla="*/ 853965 w 2740571"/>
                      <a:gd name="connsiteY9" fmla="*/ 194441 h 890752"/>
                      <a:gd name="connsiteX10" fmla="*/ 932793 w 2740571"/>
                      <a:gd name="connsiteY10" fmla="*/ 241738 h 890752"/>
                      <a:gd name="connsiteX11" fmla="*/ 932793 w 2740571"/>
                      <a:gd name="connsiteY11" fmla="*/ 304800 h 890752"/>
                      <a:gd name="connsiteX12" fmla="*/ 1058917 w 2740571"/>
                      <a:gd name="connsiteY12" fmla="*/ 178676 h 890752"/>
                      <a:gd name="connsiteX13" fmla="*/ 1153510 w 2740571"/>
                      <a:gd name="connsiteY13" fmla="*/ 162910 h 890752"/>
                      <a:gd name="connsiteX14" fmla="*/ 1153510 w 2740571"/>
                      <a:gd name="connsiteY14" fmla="*/ 289035 h 890752"/>
                      <a:gd name="connsiteX15" fmla="*/ 1358461 w 2740571"/>
                      <a:gd name="connsiteY15" fmla="*/ 147145 h 890752"/>
                      <a:gd name="connsiteX16" fmla="*/ 1468820 w 2740571"/>
                      <a:gd name="connsiteY16" fmla="*/ 178676 h 890752"/>
                      <a:gd name="connsiteX17" fmla="*/ 1453055 w 2740571"/>
                      <a:gd name="connsiteY17" fmla="*/ 320566 h 890752"/>
                      <a:gd name="connsiteX18" fmla="*/ 1594944 w 2740571"/>
                      <a:gd name="connsiteY18" fmla="*/ 289035 h 890752"/>
                      <a:gd name="connsiteX19" fmla="*/ 1594944 w 2740571"/>
                      <a:gd name="connsiteY19" fmla="*/ 210207 h 890752"/>
                      <a:gd name="connsiteX20" fmla="*/ 1689537 w 2740571"/>
                      <a:gd name="connsiteY20" fmla="*/ 241738 h 890752"/>
                      <a:gd name="connsiteX21" fmla="*/ 1721068 w 2740571"/>
                      <a:gd name="connsiteY21" fmla="*/ 147145 h 890752"/>
                      <a:gd name="connsiteX22" fmla="*/ 1862958 w 2740571"/>
                      <a:gd name="connsiteY22" fmla="*/ 210207 h 890752"/>
                      <a:gd name="connsiteX23" fmla="*/ 1989082 w 2740571"/>
                      <a:gd name="connsiteY23" fmla="*/ 225972 h 890752"/>
                      <a:gd name="connsiteX24" fmla="*/ 1989082 w 2740571"/>
                      <a:gd name="connsiteY24" fmla="*/ 320566 h 890752"/>
                      <a:gd name="connsiteX25" fmla="*/ 1941786 w 2740571"/>
                      <a:gd name="connsiteY25" fmla="*/ 367862 h 890752"/>
                      <a:gd name="connsiteX26" fmla="*/ 2083675 w 2740571"/>
                      <a:gd name="connsiteY26" fmla="*/ 289035 h 890752"/>
                      <a:gd name="connsiteX27" fmla="*/ 2209799 w 2740571"/>
                      <a:gd name="connsiteY27" fmla="*/ 178676 h 890752"/>
                      <a:gd name="connsiteX28" fmla="*/ 2304393 w 2740571"/>
                      <a:gd name="connsiteY28" fmla="*/ 304800 h 890752"/>
                      <a:gd name="connsiteX29" fmla="*/ 2304393 w 2740571"/>
                      <a:gd name="connsiteY29" fmla="*/ 352097 h 890752"/>
                      <a:gd name="connsiteX30" fmla="*/ 2130972 w 2740571"/>
                      <a:gd name="connsiteY30" fmla="*/ 446690 h 890752"/>
                      <a:gd name="connsiteX31" fmla="*/ 2288627 w 2740571"/>
                      <a:gd name="connsiteY31" fmla="*/ 478221 h 890752"/>
                      <a:gd name="connsiteX32" fmla="*/ 2430517 w 2740571"/>
                      <a:gd name="connsiteY32" fmla="*/ 352097 h 890752"/>
                      <a:gd name="connsiteX33" fmla="*/ 2525110 w 2740571"/>
                      <a:gd name="connsiteY33" fmla="*/ 415159 h 890752"/>
                      <a:gd name="connsiteX34" fmla="*/ 2525110 w 2740571"/>
                      <a:gd name="connsiteY34" fmla="*/ 509752 h 890752"/>
                      <a:gd name="connsiteX35" fmla="*/ 2430517 w 2740571"/>
                      <a:gd name="connsiteY35" fmla="*/ 557048 h 890752"/>
                      <a:gd name="connsiteX36" fmla="*/ 2588172 w 2740571"/>
                      <a:gd name="connsiteY36" fmla="*/ 525517 h 890752"/>
                      <a:gd name="connsiteX37" fmla="*/ 2666999 w 2740571"/>
                      <a:gd name="connsiteY37" fmla="*/ 462455 h 890752"/>
                      <a:gd name="connsiteX38" fmla="*/ 2730061 w 2740571"/>
                      <a:gd name="connsiteY38" fmla="*/ 572814 h 890752"/>
                      <a:gd name="connsiteX39" fmla="*/ 2603937 w 2740571"/>
                      <a:gd name="connsiteY39" fmla="*/ 667407 h 890752"/>
                      <a:gd name="connsiteX40" fmla="*/ 2477813 w 2740571"/>
                      <a:gd name="connsiteY40" fmla="*/ 651641 h 890752"/>
                      <a:gd name="connsiteX41" fmla="*/ 2588172 w 2740571"/>
                      <a:gd name="connsiteY41" fmla="*/ 698938 h 890752"/>
                      <a:gd name="connsiteX42" fmla="*/ 2556641 w 2740571"/>
                      <a:gd name="connsiteY42" fmla="*/ 746235 h 890752"/>
                      <a:gd name="connsiteX43" fmla="*/ 2414751 w 2740571"/>
                      <a:gd name="connsiteY43" fmla="*/ 762000 h 890752"/>
                      <a:gd name="connsiteX44" fmla="*/ 2477813 w 2740571"/>
                      <a:gd name="connsiteY44" fmla="*/ 840828 h 890752"/>
                      <a:gd name="connsiteX45" fmla="*/ 2304393 w 2740571"/>
                      <a:gd name="connsiteY45" fmla="*/ 872359 h 890752"/>
                      <a:gd name="connsiteX46" fmla="*/ 2099441 w 2740571"/>
                      <a:gd name="connsiteY46" fmla="*/ 762000 h 890752"/>
                      <a:gd name="connsiteX47" fmla="*/ 2130972 w 2740571"/>
                      <a:gd name="connsiteY47" fmla="*/ 856593 h 890752"/>
                      <a:gd name="connsiteX48" fmla="*/ 1989082 w 2740571"/>
                      <a:gd name="connsiteY48" fmla="*/ 872359 h 890752"/>
                      <a:gd name="connsiteX49" fmla="*/ 1957551 w 2740571"/>
                      <a:gd name="connsiteY49" fmla="*/ 746235 h 890752"/>
                      <a:gd name="connsiteX50" fmla="*/ 1926020 w 2740571"/>
                      <a:gd name="connsiteY50" fmla="*/ 793531 h 890752"/>
                      <a:gd name="connsiteX51" fmla="*/ 1831427 w 2740571"/>
                      <a:gd name="connsiteY51" fmla="*/ 777766 h 890752"/>
                      <a:gd name="connsiteX52" fmla="*/ 1831427 w 2740571"/>
                      <a:gd name="connsiteY52" fmla="*/ 730469 h 890752"/>
                      <a:gd name="connsiteX53" fmla="*/ 1673772 w 2740571"/>
                      <a:gd name="connsiteY53" fmla="*/ 746235 h 890752"/>
                      <a:gd name="connsiteX54" fmla="*/ 1689537 w 2740571"/>
                      <a:gd name="connsiteY54" fmla="*/ 635876 h 890752"/>
                      <a:gd name="connsiteX55" fmla="*/ 1689537 w 2740571"/>
                      <a:gd name="connsiteY55" fmla="*/ 714703 h 890752"/>
                      <a:gd name="connsiteX56" fmla="*/ 1579179 w 2740571"/>
                      <a:gd name="connsiteY56" fmla="*/ 714703 h 890752"/>
                      <a:gd name="connsiteX57" fmla="*/ 1547648 w 2740571"/>
                      <a:gd name="connsiteY57" fmla="*/ 683172 h 890752"/>
                      <a:gd name="connsiteX58" fmla="*/ 1437289 w 2740571"/>
                      <a:gd name="connsiteY58" fmla="*/ 840828 h 890752"/>
                      <a:gd name="connsiteX59" fmla="*/ 1358461 w 2740571"/>
                      <a:gd name="connsiteY59" fmla="*/ 809297 h 890752"/>
                      <a:gd name="connsiteX60" fmla="*/ 1405758 w 2740571"/>
                      <a:gd name="connsiteY60" fmla="*/ 635876 h 890752"/>
                      <a:gd name="connsiteX61" fmla="*/ 1342696 w 2740571"/>
                      <a:gd name="connsiteY61" fmla="*/ 698938 h 890752"/>
                      <a:gd name="connsiteX62" fmla="*/ 1232337 w 2740571"/>
                      <a:gd name="connsiteY62" fmla="*/ 683172 h 890752"/>
                      <a:gd name="connsiteX63" fmla="*/ 1374227 w 2740571"/>
                      <a:gd name="connsiteY63" fmla="*/ 509752 h 890752"/>
                      <a:gd name="connsiteX64" fmla="*/ 1342696 w 2740571"/>
                      <a:gd name="connsiteY64" fmla="*/ 509752 h 890752"/>
                      <a:gd name="connsiteX65" fmla="*/ 1326930 w 2740571"/>
                      <a:gd name="connsiteY65" fmla="*/ 462455 h 890752"/>
                      <a:gd name="connsiteX66" fmla="*/ 1295399 w 2740571"/>
                      <a:gd name="connsiteY66" fmla="*/ 509752 h 890752"/>
                      <a:gd name="connsiteX67" fmla="*/ 1248103 w 2740571"/>
                      <a:gd name="connsiteY67" fmla="*/ 541283 h 890752"/>
                      <a:gd name="connsiteX68" fmla="*/ 1169275 w 2740571"/>
                      <a:gd name="connsiteY68" fmla="*/ 525517 h 890752"/>
                      <a:gd name="connsiteX69" fmla="*/ 1090448 w 2740571"/>
                      <a:gd name="connsiteY69" fmla="*/ 430924 h 890752"/>
                      <a:gd name="connsiteX70" fmla="*/ 1169275 w 2740571"/>
                      <a:gd name="connsiteY70" fmla="*/ 541283 h 890752"/>
                      <a:gd name="connsiteX71" fmla="*/ 1074682 w 2740571"/>
                      <a:gd name="connsiteY71" fmla="*/ 557048 h 890752"/>
                      <a:gd name="connsiteX72" fmla="*/ 964324 w 2740571"/>
                      <a:gd name="connsiteY72" fmla="*/ 446690 h 890752"/>
                      <a:gd name="connsiteX73" fmla="*/ 995855 w 2740571"/>
                      <a:gd name="connsiteY73" fmla="*/ 572814 h 890752"/>
                      <a:gd name="connsiteX74" fmla="*/ 869730 w 2740571"/>
                      <a:gd name="connsiteY74" fmla="*/ 509752 h 890752"/>
                      <a:gd name="connsiteX75" fmla="*/ 822434 w 2740571"/>
                      <a:gd name="connsiteY75" fmla="*/ 620110 h 890752"/>
                      <a:gd name="connsiteX76" fmla="*/ 727841 w 2740571"/>
                      <a:gd name="connsiteY76" fmla="*/ 588579 h 890752"/>
                      <a:gd name="connsiteX77" fmla="*/ 727841 w 2740571"/>
                      <a:gd name="connsiteY77" fmla="*/ 525517 h 890752"/>
                      <a:gd name="connsiteX78" fmla="*/ 554420 w 2740571"/>
                      <a:gd name="connsiteY78" fmla="*/ 651641 h 890752"/>
                      <a:gd name="connsiteX79" fmla="*/ 491358 w 2740571"/>
                      <a:gd name="connsiteY79" fmla="*/ 588579 h 890752"/>
                      <a:gd name="connsiteX80" fmla="*/ 538655 w 2740571"/>
                      <a:gd name="connsiteY80" fmla="*/ 509752 h 890752"/>
                      <a:gd name="connsiteX81" fmla="*/ 444061 w 2740571"/>
                      <a:gd name="connsiteY81" fmla="*/ 525517 h 890752"/>
                      <a:gd name="connsiteX82" fmla="*/ 428296 w 2740571"/>
                      <a:gd name="connsiteY82" fmla="*/ 462455 h 890752"/>
                      <a:gd name="connsiteX83" fmla="*/ 317937 w 2740571"/>
                      <a:gd name="connsiteY83" fmla="*/ 509752 h 890752"/>
                      <a:gd name="connsiteX84" fmla="*/ 207579 w 2740571"/>
                      <a:gd name="connsiteY84" fmla="*/ 493986 h 890752"/>
                      <a:gd name="connsiteX85" fmla="*/ 191813 w 2740571"/>
                      <a:gd name="connsiteY85" fmla="*/ 415159 h 890752"/>
                      <a:gd name="connsiteX86" fmla="*/ 18393 w 2740571"/>
                      <a:gd name="connsiteY86" fmla="*/ 336331 h 890752"/>
                      <a:gd name="connsiteX87" fmla="*/ 160282 w 2740571"/>
                      <a:gd name="connsiteY87" fmla="*/ 241738 h 890752"/>
                      <a:gd name="connsiteX88" fmla="*/ 65689 w 2740571"/>
                      <a:gd name="connsiteY88" fmla="*/ 194441 h 890752"/>
                      <a:gd name="connsiteX89" fmla="*/ 2627 w 2740571"/>
                      <a:gd name="connsiteY89" fmla="*/ 99848 h 8907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  <a:cxn ang="0">
                        <a:pos x="connsiteX70" y="connsiteY70"/>
                      </a:cxn>
                      <a:cxn ang="0">
                        <a:pos x="connsiteX71" y="connsiteY71"/>
                      </a:cxn>
                      <a:cxn ang="0">
                        <a:pos x="connsiteX72" y="connsiteY72"/>
                      </a:cxn>
                      <a:cxn ang="0">
                        <a:pos x="connsiteX73" y="connsiteY73"/>
                      </a:cxn>
                      <a:cxn ang="0">
                        <a:pos x="connsiteX74" y="connsiteY74"/>
                      </a:cxn>
                      <a:cxn ang="0">
                        <a:pos x="connsiteX75" y="connsiteY75"/>
                      </a:cxn>
                      <a:cxn ang="0">
                        <a:pos x="connsiteX76" y="connsiteY76"/>
                      </a:cxn>
                      <a:cxn ang="0">
                        <a:pos x="connsiteX77" y="connsiteY77"/>
                      </a:cxn>
                      <a:cxn ang="0">
                        <a:pos x="connsiteX78" y="connsiteY78"/>
                      </a:cxn>
                      <a:cxn ang="0">
                        <a:pos x="connsiteX79" y="connsiteY79"/>
                      </a:cxn>
                      <a:cxn ang="0">
                        <a:pos x="connsiteX80" y="connsiteY80"/>
                      </a:cxn>
                      <a:cxn ang="0">
                        <a:pos x="connsiteX81" y="connsiteY81"/>
                      </a:cxn>
                      <a:cxn ang="0">
                        <a:pos x="connsiteX82" y="connsiteY82"/>
                      </a:cxn>
                      <a:cxn ang="0">
                        <a:pos x="connsiteX83" y="connsiteY83"/>
                      </a:cxn>
                      <a:cxn ang="0">
                        <a:pos x="connsiteX84" y="connsiteY84"/>
                      </a:cxn>
                      <a:cxn ang="0">
                        <a:pos x="connsiteX85" y="connsiteY85"/>
                      </a:cxn>
                      <a:cxn ang="0">
                        <a:pos x="connsiteX86" y="connsiteY86"/>
                      </a:cxn>
                      <a:cxn ang="0">
                        <a:pos x="connsiteX87" y="connsiteY87"/>
                      </a:cxn>
                      <a:cxn ang="0">
                        <a:pos x="connsiteX88" y="connsiteY88"/>
                      </a:cxn>
                      <a:cxn ang="0">
                        <a:pos x="connsiteX89" y="connsiteY89"/>
                      </a:cxn>
                    </a:cxnLst>
                    <a:rect l="l" t="t" r="r" b="b"/>
                    <a:pathLst>
                      <a:path w="2740571" h="890752">
                        <a:moveTo>
                          <a:pt x="2627" y="99848"/>
                        </a:moveTo>
                        <a:cubicBezTo>
                          <a:pt x="0" y="68317"/>
                          <a:pt x="21020" y="10510"/>
                          <a:pt x="49924" y="5255"/>
                        </a:cubicBezTo>
                        <a:cubicBezTo>
                          <a:pt x="78828" y="0"/>
                          <a:pt x="134007" y="34158"/>
                          <a:pt x="176048" y="68317"/>
                        </a:cubicBezTo>
                        <a:cubicBezTo>
                          <a:pt x="218089" y="102476"/>
                          <a:pt x="275896" y="212835"/>
                          <a:pt x="302172" y="210207"/>
                        </a:cubicBezTo>
                        <a:cubicBezTo>
                          <a:pt x="328448" y="207580"/>
                          <a:pt x="310055" y="78828"/>
                          <a:pt x="333703" y="52552"/>
                        </a:cubicBezTo>
                        <a:cubicBezTo>
                          <a:pt x="357351" y="26276"/>
                          <a:pt x="412530" y="21021"/>
                          <a:pt x="444061" y="52552"/>
                        </a:cubicBezTo>
                        <a:cubicBezTo>
                          <a:pt x="475592" y="84083"/>
                          <a:pt x="488730" y="218090"/>
                          <a:pt x="522889" y="241738"/>
                        </a:cubicBezTo>
                        <a:cubicBezTo>
                          <a:pt x="557048" y="265386"/>
                          <a:pt x="601717" y="191814"/>
                          <a:pt x="649013" y="194441"/>
                        </a:cubicBezTo>
                        <a:cubicBezTo>
                          <a:pt x="696310" y="197069"/>
                          <a:pt x="772509" y="257503"/>
                          <a:pt x="806668" y="257503"/>
                        </a:cubicBezTo>
                        <a:cubicBezTo>
                          <a:pt x="840827" y="257503"/>
                          <a:pt x="832944" y="197068"/>
                          <a:pt x="853965" y="194441"/>
                        </a:cubicBezTo>
                        <a:cubicBezTo>
                          <a:pt x="874986" y="191814"/>
                          <a:pt x="919655" y="223345"/>
                          <a:pt x="932793" y="241738"/>
                        </a:cubicBezTo>
                        <a:cubicBezTo>
                          <a:pt x="945931" y="260131"/>
                          <a:pt x="911772" y="315310"/>
                          <a:pt x="932793" y="304800"/>
                        </a:cubicBezTo>
                        <a:cubicBezTo>
                          <a:pt x="953814" y="294290"/>
                          <a:pt x="1022131" y="202324"/>
                          <a:pt x="1058917" y="178676"/>
                        </a:cubicBezTo>
                        <a:cubicBezTo>
                          <a:pt x="1095703" y="155028"/>
                          <a:pt x="1137745" y="144517"/>
                          <a:pt x="1153510" y="162910"/>
                        </a:cubicBezTo>
                        <a:cubicBezTo>
                          <a:pt x="1169275" y="181303"/>
                          <a:pt x="1119352" y="291662"/>
                          <a:pt x="1153510" y="289035"/>
                        </a:cubicBezTo>
                        <a:cubicBezTo>
                          <a:pt x="1187668" y="286408"/>
                          <a:pt x="1305909" y="165538"/>
                          <a:pt x="1358461" y="147145"/>
                        </a:cubicBezTo>
                        <a:cubicBezTo>
                          <a:pt x="1411013" y="128752"/>
                          <a:pt x="1453054" y="149772"/>
                          <a:pt x="1468820" y="178676"/>
                        </a:cubicBezTo>
                        <a:cubicBezTo>
                          <a:pt x="1484586" y="207580"/>
                          <a:pt x="1432034" y="302173"/>
                          <a:pt x="1453055" y="320566"/>
                        </a:cubicBezTo>
                        <a:cubicBezTo>
                          <a:pt x="1474076" y="338959"/>
                          <a:pt x="1571296" y="307428"/>
                          <a:pt x="1594944" y="289035"/>
                        </a:cubicBezTo>
                        <a:cubicBezTo>
                          <a:pt x="1618592" y="270642"/>
                          <a:pt x="1579179" y="218090"/>
                          <a:pt x="1594944" y="210207"/>
                        </a:cubicBezTo>
                        <a:cubicBezTo>
                          <a:pt x="1610710" y="202324"/>
                          <a:pt x="1668516" y="252248"/>
                          <a:pt x="1689537" y="241738"/>
                        </a:cubicBezTo>
                        <a:cubicBezTo>
                          <a:pt x="1710558" y="231228"/>
                          <a:pt x="1692164" y="152400"/>
                          <a:pt x="1721068" y="147145"/>
                        </a:cubicBezTo>
                        <a:cubicBezTo>
                          <a:pt x="1749972" y="141890"/>
                          <a:pt x="1818289" y="197069"/>
                          <a:pt x="1862958" y="210207"/>
                        </a:cubicBezTo>
                        <a:cubicBezTo>
                          <a:pt x="1907627" y="223345"/>
                          <a:pt x="1968061" y="207579"/>
                          <a:pt x="1989082" y="225972"/>
                        </a:cubicBezTo>
                        <a:cubicBezTo>
                          <a:pt x="2010103" y="244365"/>
                          <a:pt x="1996965" y="296918"/>
                          <a:pt x="1989082" y="320566"/>
                        </a:cubicBezTo>
                        <a:cubicBezTo>
                          <a:pt x="1981199" y="344214"/>
                          <a:pt x="1926021" y="373117"/>
                          <a:pt x="1941786" y="367862"/>
                        </a:cubicBezTo>
                        <a:cubicBezTo>
                          <a:pt x="1957551" y="362607"/>
                          <a:pt x="2039006" y="320566"/>
                          <a:pt x="2083675" y="289035"/>
                        </a:cubicBezTo>
                        <a:cubicBezTo>
                          <a:pt x="2128344" y="257504"/>
                          <a:pt x="2173013" y="176049"/>
                          <a:pt x="2209799" y="178676"/>
                        </a:cubicBezTo>
                        <a:cubicBezTo>
                          <a:pt x="2246585" y="181303"/>
                          <a:pt x="2288627" y="275896"/>
                          <a:pt x="2304393" y="304800"/>
                        </a:cubicBezTo>
                        <a:cubicBezTo>
                          <a:pt x="2320159" y="333704"/>
                          <a:pt x="2333296" y="328449"/>
                          <a:pt x="2304393" y="352097"/>
                        </a:cubicBezTo>
                        <a:cubicBezTo>
                          <a:pt x="2275490" y="375745"/>
                          <a:pt x="2133600" y="425669"/>
                          <a:pt x="2130972" y="446690"/>
                        </a:cubicBezTo>
                        <a:cubicBezTo>
                          <a:pt x="2128344" y="467711"/>
                          <a:pt x="2238703" y="493986"/>
                          <a:pt x="2288627" y="478221"/>
                        </a:cubicBezTo>
                        <a:cubicBezTo>
                          <a:pt x="2338551" y="462456"/>
                          <a:pt x="2391103" y="362607"/>
                          <a:pt x="2430517" y="352097"/>
                        </a:cubicBezTo>
                        <a:cubicBezTo>
                          <a:pt x="2469931" y="341587"/>
                          <a:pt x="2509345" y="388883"/>
                          <a:pt x="2525110" y="415159"/>
                        </a:cubicBezTo>
                        <a:cubicBezTo>
                          <a:pt x="2540875" y="441435"/>
                          <a:pt x="2540875" y="486104"/>
                          <a:pt x="2525110" y="509752"/>
                        </a:cubicBezTo>
                        <a:cubicBezTo>
                          <a:pt x="2509345" y="533400"/>
                          <a:pt x="2420007" y="554420"/>
                          <a:pt x="2430517" y="557048"/>
                        </a:cubicBezTo>
                        <a:cubicBezTo>
                          <a:pt x="2441027" y="559676"/>
                          <a:pt x="2548758" y="541282"/>
                          <a:pt x="2588172" y="525517"/>
                        </a:cubicBezTo>
                        <a:cubicBezTo>
                          <a:pt x="2627586" y="509752"/>
                          <a:pt x="2643351" y="454572"/>
                          <a:pt x="2666999" y="462455"/>
                        </a:cubicBezTo>
                        <a:cubicBezTo>
                          <a:pt x="2690647" y="470338"/>
                          <a:pt x="2740571" y="538655"/>
                          <a:pt x="2730061" y="572814"/>
                        </a:cubicBezTo>
                        <a:cubicBezTo>
                          <a:pt x="2719551" y="606973"/>
                          <a:pt x="2645978" y="654269"/>
                          <a:pt x="2603937" y="667407"/>
                        </a:cubicBezTo>
                        <a:cubicBezTo>
                          <a:pt x="2561896" y="680545"/>
                          <a:pt x="2480440" y="646386"/>
                          <a:pt x="2477813" y="651641"/>
                        </a:cubicBezTo>
                        <a:cubicBezTo>
                          <a:pt x="2475186" y="656896"/>
                          <a:pt x="2575034" y="683172"/>
                          <a:pt x="2588172" y="698938"/>
                        </a:cubicBezTo>
                        <a:cubicBezTo>
                          <a:pt x="2601310" y="714704"/>
                          <a:pt x="2585545" y="735725"/>
                          <a:pt x="2556641" y="746235"/>
                        </a:cubicBezTo>
                        <a:cubicBezTo>
                          <a:pt x="2527737" y="756745"/>
                          <a:pt x="2427889" y="746235"/>
                          <a:pt x="2414751" y="762000"/>
                        </a:cubicBezTo>
                        <a:cubicBezTo>
                          <a:pt x="2401613" y="777765"/>
                          <a:pt x="2496206" y="822435"/>
                          <a:pt x="2477813" y="840828"/>
                        </a:cubicBezTo>
                        <a:cubicBezTo>
                          <a:pt x="2459420" y="859221"/>
                          <a:pt x="2367455" y="885497"/>
                          <a:pt x="2304393" y="872359"/>
                        </a:cubicBezTo>
                        <a:cubicBezTo>
                          <a:pt x="2241331" y="859221"/>
                          <a:pt x="2128344" y="764628"/>
                          <a:pt x="2099441" y="762000"/>
                        </a:cubicBezTo>
                        <a:cubicBezTo>
                          <a:pt x="2070538" y="759372"/>
                          <a:pt x="2149365" y="838200"/>
                          <a:pt x="2130972" y="856593"/>
                        </a:cubicBezTo>
                        <a:cubicBezTo>
                          <a:pt x="2112579" y="874986"/>
                          <a:pt x="2017985" y="890752"/>
                          <a:pt x="1989082" y="872359"/>
                        </a:cubicBezTo>
                        <a:cubicBezTo>
                          <a:pt x="1960179" y="853966"/>
                          <a:pt x="1968061" y="759373"/>
                          <a:pt x="1957551" y="746235"/>
                        </a:cubicBezTo>
                        <a:cubicBezTo>
                          <a:pt x="1947041" y="733097"/>
                          <a:pt x="1947041" y="788276"/>
                          <a:pt x="1926020" y="793531"/>
                        </a:cubicBezTo>
                        <a:cubicBezTo>
                          <a:pt x="1904999" y="798786"/>
                          <a:pt x="1847193" y="788276"/>
                          <a:pt x="1831427" y="777766"/>
                        </a:cubicBezTo>
                        <a:cubicBezTo>
                          <a:pt x="1815662" y="767256"/>
                          <a:pt x="1857703" y="735724"/>
                          <a:pt x="1831427" y="730469"/>
                        </a:cubicBezTo>
                        <a:cubicBezTo>
                          <a:pt x="1805151" y="725214"/>
                          <a:pt x="1697420" y="762000"/>
                          <a:pt x="1673772" y="746235"/>
                        </a:cubicBezTo>
                        <a:cubicBezTo>
                          <a:pt x="1650124" y="730470"/>
                          <a:pt x="1686910" y="641131"/>
                          <a:pt x="1689537" y="635876"/>
                        </a:cubicBezTo>
                        <a:cubicBezTo>
                          <a:pt x="1692164" y="630621"/>
                          <a:pt x="1707930" y="701565"/>
                          <a:pt x="1689537" y="714703"/>
                        </a:cubicBezTo>
                        <a:cubicBezTo>
                          <a:pt x="1671144" y="727841"/>
                          <a:pt x="1602827" y="719958"/>
                          <a:pt x="1579179" y="714703"/>
                        </a:cubicBezTo>
                        <a:cubicBezTo>
                          <a:pt x="1555531" y="709448"/>
                          <a:pt x="1571296" y="662151"/>
                          <a:pt x="1547648" y="683172"/>
                        </a:cubicBezTo>
                        <a:cubicBezTo>
                          <a:pt x="1524000" y="704193"/>
                          <a:pt x="1468820" y="819807"/>
                          <a:pt x="1437289" y="840828"/>
                        </a:cubicBezTo>
                        <a:cubicBezTo>
                          <a:pt x="1405758" y="861849"/>
                          <a:pt x="1363716" y="843456"/>
                          <a:pt x="1358461" y="809297"/>
                        </a:cubicBezTo>
                        <a:cubicBezTo>
                          <a:pt x="1353206" y="775138"/>
                          <a:pt x="1408385" y="654269"/>
                          <a:pt x="1405758" y="635876"/>
                        </a:cubicBezTo>
                        <a:cubicBezTo>
                          <a:pt x="1403131" y="617483"/>
                          <a:pt x="1371599" y="691055"/>
                          <a:pt x="1342696" y="698938"/>
                        </a:cubicBezTo>
                        <a:cubicBezTo>
                          <a:pt x="1313793" y="706821"/>
                          <a:pt x="1227082" y="714703"/>
                          <a:pt x="1232337" y="683172"/>
                        </a:cubicBezTo>
                        <a:cubicBezTo>
                          <a:pt x="1237592" y="651641"/>
                          <a:pt x="1355834" y="538655"/>
                          <a:pt x="1374227" y="509752"/>
                        </a:cubicBezTo>
                        <a:cubicBezTo>
                          <a:pt x="1392620" y="480849"/>
                          <a:pt x="1350579" y="517635"/>
                          <a:pt x="1342696" y="509752"/>
                        </a:cubicBezTo>
                        <a:cubicBezTo>
                          <a:pt x="1334813" y="501869"/>
                          <a:pt x="1334813" y="462455"/>
                          <a:pt x="1326930" y="462455"/>
                        </a:cubicBezTo>
                        <a:cubicBezTo>
                          <a:pt x="1319047" y="462455"/>
                          <a:pt x="1308537" y="496614"/>
                          <a:pt x="1295399" y="509752"/>
                        </a:cubicBezTo>
                        <a:cubicBezTo>
                          <a:pt x="1282261" y="522890"/>
                          <a:pt x="1269124" y="538656"/>
                          <a:pt x="1248103" y="541283"/>
                        </a:cubicBezTo>
                        <a:cubicBezTo>
                          <a:pt x="1227082" y="543910"/>
                          <a:pt x="1195551" y="543910"/>
                          <a:pt x="1169275" y="525517"/>
                        </a:cubicBezTo>
                        <a:cubicBezTo>
                          <a:pt x="1142999" y="507124"/>
                          <a:pt x="1090448" y="428296"/>
                          <a:pt x="1090448" y="430924"/>
                        </a:cubicBezTo>
                        <a:cubicBezTo>
                          <a:pt x="1090448" y="433552"/>
                          <a:pt x="1171903" y="520262"/>
                          <a:pt x="1169275" y="541283"/>
                        </a:cubicBezTo>
                        <a:cubicBezTo>
                          <a:pt x="1166647" y="562304"/>
                          <a:pt x="1108840" y="572813"/>
                          <a:pt x="1074682" y="557048"/>
                        </a:cubicBezTo>
                        <a:cubicBezTo>
                          <a:pt x="1040524" y="541283"/>
                          <a:pt x="977462" y="444062"/>
                          <a:pt x="964324" y="446690"/>
                        </a:cubicBezTo>
                        <a:cubicBezTo>
                          <a:pt x="951186" y="449318"/>
                          <a:pt x="1011621" y="562304"/>
                          <a:pt x="995855" y="572814"/>
                        </a:cubicBezTo>
                        <a:cubicBezTo>
                          <a:pt x="980089" y="583324"/>
                          <a:pt x="898633" y="501869"/>
                          <a:pt x="869730" y="509752"/>
                        </a:cubicBezTo>
                        <a:cubicBezTo>
                          <a:pt x="840827" y="517635"/>
                          <a:pt x="846082" y="606972"/>
                          <a:pt x="822434" y="620110"/>
                        </a:cubicBezTo>
                        <a:cubicBezTo>
                          <a:pt x="798786" y="633248"/>
                          <a:pt x="743606" y="604344"/>
                          <a:pt x="727841" y="588579"/>
                        </a:cubicBezTo>
                        <a:cubicBezTo>
                          <a:pt x="712076" y="572814"/>
                          <a:pt x="756745" y="515007"/>
                          <a:pt x="727841" y="525517"/>
                        </a:cubicBezTo>
                        <a:cubicBezTo>
                          <a:pt x="698937" y="536027"/>
                          <a:pt x="593834" y="641131"/>
                          <a:pt x="554420" y="651641"/>
                        </a:cubicBezTo>
                        <a:cubicBezTo>
                          <a:pt x="515006" y="662151"/>
                          <a:pt x="493985" y="612227"/>
                          <a:pt x="491358" y="588579"/>
                        </a:cubicBezTo>
                        <a:cubicBezTo>
                          <a:pt x="488731" y="564931"/>
                          <a:pt x="546538" y="520262"/>
                          <a:pt x="538655" y="509752"/>
                        </a:cubicBezTo>
                        <a:cubicBezTo>
                          <a:pt x="530772" y="499242"/>
                          <a:pt x="462454" y="533400"/>
                          <a:pt x="444061" y="525517"/>
                        </a:cubicBezTo>
                        <a:cubicBezTo>
                          <a:pt x="425668" y="517634"/>
                          <a:pt x="449317" y="465082"/>
                          <a:pt x="428296" y="462455"/>
                        </a:cubicBezTo>
                        <a:cubicBezTo>
                          <a:pt x="407275" y="459828"/>
                          <a:pt x="354723" y="504497"/>
                          <a:pt x="317937" y="509752"/>
                        </a:cubicBezTo>
                        <a:cubicBezTo>
                          <a:pt x="281151" y="515007"/>
                          <a:pt x="228600" y="509752"/>
                          <a:pt x="207579" y="493986"/>
                        </a:cubicBezTo>
                        <a:cubicBezTo>
                          <a:pt x="186558" y="478220"/>
                          <a:pt x="223344" y="441435"/>
                          <a:pt x="191813" y="415159"/>
                        </a:cubicBezTo>
                        <a:cubicBezTo>
                          <a:pt x="160282" y="388883"/>
                          <a:pt x="23648" y="365235"/>
                          <a:pt x="18393" y="336331"/>
                        </a:cubicBezTo>
                        <a:cubicBezTo>
                          <a:pt x="13138" y="307427"/>
                          <a:pt x="152399" y="265386"/>
                          <a:pt x="160282" y="241738"/>
                        </a:cubicBezTo>
                        <a:cubicBezTo>
                          <a:pt x="168165" y="218090"/>
                          <a:pt x="91965" y="223345"/>
                          <a:pt x="65689" y="194441"/>
                        </a:cubicBezTo>
                        <a:cubicBezTo>
                          <a:pt x="39413" y="165538"/>
                          <a:pt x="5254" y="131379"/>
                          <a:pt x="2627" y="99848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</p:grpSp>
          </p:grpSp>
        </p:grpSp>
        <p:grpSp>
          <p:nvGrpSpPr>
            <p:cNvPr id="38" name="Group 157"/>
            <p:cNvGrpSpPr>
              <a:grpSpLocks/>
            </p:cNvGrpSpPr>
            <p:nvPr/>
          </p:nvGrpSpPr>
          <p:grpSpPr bwMode="auto">
            <a:xfrm>
              <a:off x="5943600" y="3886200"/>
              <a:ext cx="457200" cy="712076"/>
              <a:chOff x="2845676" y="580697"/>
              <a:chExt cx="3155731" cy="5236779"/>
            </a:xfrm>
          </p:grpSpPr>
          <p:grpSp>
            <p:nvGrpSpPr>
              <p:cNvPr id="39" name="Group 31"/>
              <p:cNvGrpSpPr>
                <a:grpSpLocks/>
              </p:cNvGrpSpPr>
              <p:nvPr/>
            </p:nvGrpSpPr>
            <p:grpSpPr bwMode="auto">
              <a:xfrm>
                <a:off x="3200400" y="580697"/>
                <a:ext cx="2635469" cy="3063765"/>
                <a:chOff x="3200400" y="580697"/>
                <a:chExt cx="2635469" cy="3063765"/>
              </a:xfrm>
            </p:grpSpPr>
            <p:sp>
              <p:nvSpPr>
                <p:cNvPr id="172" name="Freeform 2"/>
                <p:cNvSpPr/>
                <p:nvPr/>
              </p:nvSpPr>
              <p:spPr>
                <a:xfrm>
                  <a:off x="3196314" y="2913475"/>
                  <a:ext cx="1150530" cy="653540"/>
                </a:xfrm>
                <a:custGeom>
                  <a:avLst/>
                  <a:gdLst>
                    <a:gd name="connsiteX0" fmla="*/ 0 w 1150883"/>
                    <a:gd name="connsiteY0" fmla="*/ 52551 h 646385"/>
                    <a:gd name="connsiteX1" fmla="*/ 31531 w 1150883"/>
                    <a:gd name="connsiteY1" fmla="*/ 5255 h 646385"/>
                    <a:gd name="connsiteX2" fmla="*/ 173421 w 1150883"/>
                    <a:gd name="connsiteY2" fmla="*/ 84082 h 646385"/>
                    <a:gd name="connsiteX3" fmla="*/ 204952 w 1150883"/>
                    <a:gd name="connsiteY3" fmla="*/ 178675 h 646385"/>
                    <a:gd name="connsiteX4" fmla="*/ 346841 w 1150883"/>
                    <a:gd name="connsiteY4" fmla="*/ 194441 h 646385"/>
                    <a:gd name="connsiteX5" fmla="*/ 299545 w 1150883"/>
                    <a:gd name="connsiteY5" fmla="*/ 131379 h 646385"/>
                    <a:gd name="connsiteX6" fmla="*/ 362607 w 1150883"/>
                    <a:gd name="connsiteY6" fmla="*/ 84082 h 646385"/>
                    <a:gd name="connsiteX7" fmla="*/ 488731 w 1150883"/>
                    <a:gd name="connsiteY7" fmla="*/ 194441 h 646385"/>
                    <a:gd name="connsiteX8" fmla="*/ 614855 w 1150883"/>
                    <a:gd name="connsiteY8" fmla="*/ 210206 h 646385"/>
                    <a:gd name="connsiteX9" fmla="*/ 693683 w 1150883"/>
                    <a:gd name="connsiteY9" fmla="*/ 147144 h 646385"/>
                    <a:gd name="connsiteX10" fmla="*/ 772510 w 1150883"/>
                    <a:gd name="connsiteY10" fmla="*/ 194441 h 646385"/>
                    <a:gd name="connsiteX11" fmla="*/ 945931 w 1150883"/>
                    <a:gd name="connsiteY11" fmla="*/ 178675 h 646385"/>
                    <a:gd name="connsiteX12" fmla="*/ 993228 w 1150883"/>
                    <a:gd name="connsiteY12" fmla="*/ 178675 h 646385"/>
                    <a:gd name="connsiteX13" fmla="*/ 945931 w 1150883"/>
                    <a:gd name="connsiteY13" fmla="*/ 320565 h 646385"/>
                    <a:gd name="connsiteX14" fmla="*/ 1040524 w 1150883"/>
                    <a:gd name="connsiteY14" fmla="*/ 399393 h 646385"/>
                    <a:gd name="connsiteX15" fmla="*/ 1135117 w 1150883"/>
                    <a:gd name="connsiteY15" fmla="*/ 399393 h 646385"/>
                    <a:gd name="connsiteX16" fmla="*/ 1119352 w 1150883"/>
                    <a:gd name="connsiteY16" fmla="*/ 541282 h 646385"/>
                    <a:gd name="connsiteX17" fmla="*/ 945931 w 1150883"/>
                    <a:gd name="connsiteY17" fmla="*/ 635875 h 646385"/>
                    <a:gd name="connsiteX18" fmla="*/ 930166 w 1150883"/>
                    <a:gd name="connsiteY18" fmla="*/ 478220 h 646385"/>
                    <a:gd name="connsiteX19" fmla="*/ 882869 w 1150883"/>
                    <a:gd name="connsiteY19" fmla="*/ 541282 h 646385"/>
                    <a:gd name="connsiteX20" fmla="*/ 835572 w 1150883"/>
                    <a:gd name="connsiteY20" fmla="*/ 462455 h 646385"/>
                    <a:gd name="connsiteX21" fmla="*/ 851338 w 1150883"/>
                    <a:gd name="connsiteY21" fmla="*/ 415158 h 646385"/>
                    <a:gd name="connsiteX22" fmla="*/ 709448 w 1150883"/>
                    <a:gd name="connsiteY22" fmla="*/ 541282 h 646385"/>
                    <a:gd name="connsiteX23" fmla="*/ 646386 w 1150883"/>
                    <a:gd name="connsiteY23" fmla="*/ 493986 h 646385"/>
                    <a:gd name="connsiteX24" fmla="*/ 662152 w 1150883"/>
                    <a:gd name="connsiteY24" fmla="*/ 399393 h 646385"/>
                    <a:gd name="connsiteX25" fmla="*/ 520262 w 1150883"/>
                    <a:gd name="connsiteY25" fmla="*/ 478220 h 646385"/>
                    <a:gd name="connsiteX26" fmla="*/ 457200 w 1150883"/>
                    <a:gd name="connsiteY26" fmla="*/ 415158 h 646385"/>
                    <a:gd name="connsiteX27" fmla="*/ 504497 w 1150883"/>
                    <a:gd name="connsiteY27" fmla="*/ 320565 h 646385"/>
                    <a:gd name="connsiteX28" fmla="*/ 394138 w 1150883"/>
                    <a:gd name="connsiteY28" fmla="*/ 415158 h 646385"/>
                    <a:gd name="connsiteX29" fmla="*/ 268014 w 1150883"/>
                    <a:gd name="connsiteY29" fmla="*/ 367862 h 646385"/>
                    <a:gd name="connsiteX30" fmla="*/ 252248 w 1150883"/>
                    <a:gd name="connsiteY30" fmla="*/ 304800 h 646385"/>
                    <a:gd name="connsiteX31" fmla="*/ 63062 w 1150883"/>
                    <a:gd name="connsiteY31" fmla="*/ 320565 h 646385"/>
                    <a:gd name="connsiteX32" fmla="*/ 31531 w 1150883"/>
                    <a:gd name="connsiteY32" fmla="*/ 273268 h 646385"/>
                    <a:gd name="connsiteX33" fmla="*/ 110359 w 1150883"/>
                    <a:gd name="connsiteY33" fmla="*/ 194441 h 646385"/>
                    <a:gd name="connsiteX34" fmla="*/ 31531 w 1150883"/>
                    <a:gd name="connsiteY34" fmla="*/ 131379 h 646385"/>
                    <a:gd name="connsiteX35" fmla="*/ 0 w 1150883"/>
                    <a:gd name="connsiteY35" fmla="*/ 52551 h 6463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</a:cxnLst>
                  <a:rect l="l" t="t" r="r" b="b"/>
                  <a:pathLst>
                    <a:path w="1150883" h="646385">
                      <a:moveTo>
                        <a:pt x="0" y="52551"/>
                      </a:moveTo>
                      <a:cubicBezTo>
                        <a:pt x="0" y="31530"/>
                        <a:pt x="2627" y="0"/>
                        <a:pt x="31531" y="5255"/>
                      </a:cubicBezTo>
                      <a:cubicBezTo>
                        <a:pt x="60435" y="10510"/>
                        <a:pt x="144518" y="55179"/>
                        <a:pt x="173421" y="84082"/>
                      </a:cubicBezTo>
                      <a:cubicBezTo>
                        <a:pt x="202324" y="112985"/>
                        <a:pt x="176049" y="160282"/>
                        <a:pt x="204952" y="178675"/>
                      </a:cubicBezTo>
                      <a:cubicBezTo>
                        <a:pt x="233855" y="197068"/>
                        <a:pt x="331076" y="202324"/>
                        <a:pt x="346841" y="194441"/>
                      </a:cubicBezTo>
                      <a:cubicBezTo>
                        <a:pt x="362607" y="186558"/>
                        <a:pt x="296917" y="149772"/>
                        <a:pt x="299545" y="131379"/>
                      </a:cubicBezTo>
                      <a:cubicBezTo>
                        <a:pt x="302173" y="112986"/>
                        <a:pt x="331076" y="73572"/>
                        <a:pt x="362607" y="84082"/>
                      </a:cubicBezTo>
                      <a:cubicBezTo>
                        <a:pt x="394138" y="94592"/>
                        <a:pt x="446690" y="173420"/>
                        <a:pt x="488731" y="194441"/>
                      </a:cubicBezTo>
                      <a:cubicBezTo>
                        <a:pt x="530772" y="215462"/>
                        <a:pt x="580696" y="218089"/>
                        <a:pt x="614855" y="210206"/>
                      </a:cubicBezTo>
                      <a:cubicBezTo>
                        <a:pt x="649014" y="202323"/>
                        <a:pt x="667407" y="149772"/>
                        <a:pt x="693683" y="147144"/>
                      </a:cubicBezTo>
                      <a:cubicBezTo>
                        <a:pt x="719959" y="144517"/>
                        <a:pt x="730469" y="189186"/>
                        <a:pt x="772510" y="194441"/>
                      </a:cubicBezTo>
                      <a:cubicBezTo>
                        <a:pt x="814551" y="199696"/>
                        <a:pt x="909145" y="181303"/>
                        <a:pt x="945931" y="178675"/>
                      </a:cubicBezTo>
                      <a:cubicBezTo>
                        <a:pt x="982717" y="176047"/>
                        <a:pt x="993228" y="155027"/>
                        <a:pt x="993228" y="178675"/>
                      </a:cubicBezTo>
                      <a:cubicBezTo>
                        <a:pt x="993228" y="202323"/>
                        <a:pt x="938048" y="283779"/>
                        <a:pt x="945931" y="320565"/>
                      </a:cubicBezTo>
                      <a:cubicBezTo>
                        <a:pt x="953814" y="357351"/>
                        <a:pt x="1008993" y="386255"/>
                        <a:pt x="1040524" y="399393"/>
                      </a:cubicBezTo>
                      <a:cubicBezTo>
                        <a:pt x="1072055" y="412531"/>
                        <a:pt x="1121979" y="375745"/>
                        <a:pt x="1135117" y="399393"/>
                      </a:cubicBezTo>
                      <a:cubicBezTo>
                        <a:pt x="1148255" y="423041"/>
                        <a:pt x="1150883" y="501868"/>
                        <a:pt x="1119352" y="541282"/>
                      </a:cubicBezTo>
                      <a:cubicBezTo>
                        <a:pt x="1087821" y="580696"/>
                        <a:pt x="977462" y="646385"/>
                        <a:pt x="945931" y="635875"/>
                      </a:cubicBezTo>
                      <a:cubicBezTo>
                        <a:pt x="914400" y="625365"/>
                        <a:pt x="940676" y="493986"/>
                        <a:pt x="930166" y="478220"/>
                      </a:cubicBezTo>
                      <a:cubicBezTo>
                        <a:pt x="919656" y="462455"/>
                        <a:pt x="898635" y="543909"/>
                        <a:pt x="882869" y="541282"/>
                      </a:cubicBezTo>
                      <a:cubicBezTo>
                        <a:pt x="867103" y="538655"/>
                        <a:pt x="840827" y="483476"/>
                        <a:pt x="835572" y="462455"/>
                      </a:cubicBezTo>
                      <a:cubicBezTo>
                        <a:pt x="830317" y="441434"/>
                        <a:pt x="872359" y="402020"/>
                        <a:pt x="851338" y="415158"/>
                      </a:cubicBezTo>
                      <a:cubicBezTo>
                        <a:pt x="830317" y="428296"/>
                        <a:pt x="743607" y="528144"/>
                        <a:pt x="709448" y="541282"/>
                      </a:cubicBezTo>
                      <a:cubicBezTo>
                        <a:pt x="675289" y="554420"/>
                        <a:pt x="654269" y="517634"/>
                        <a:pt x="646386" y="493986"/>
                      </a:cubicBezTo>
                      <a:cubicBezTo>
                        <a:pt x="638503" y="470338"/>
                        <a:pt x="683173" y="402021"/>
                        <a:pt x="662152" y="399393"/>
                      </a:cubicBezTo>
                      <a:cubicBezTo>
                        <a:pt x="641131" y="396765"/>
                        <a:pt x="554421" y="475593"/>
                        <a:pt x="520262" y="478220"/>
                      </a:cubicBezTo>
                      <a:cubicBezTo>
                        <a:pt x="486103" y="480847"/>
                        <a:pt x="459828" y="441434"/>
                        <a:pt x="457200" y="415158"/>
                      </a:cubicBezTo>
                      <a:cubicBezTo>
                        <a:pt x="454573" y="388882"/>
                        <a:pt x="515007" y="320565"/>
                        <a:pt x="504497" y="320565"/>
                      </a:cubicBezTo>
                      <a:cubicBezTo>
                        <a:pt x="493987" y="320565"/>
                        <a:pt x="433552" y="407275"/>
                        <a:pt x="394138" y="415158"/>
                      </a:cubicBezTo>
                      <a:cubicBezTo>
                        <a:pt x="354724" y="423041"/>
                        <a:pt x="291662" y="386255"/>
                        <a:pt x="268014" y="367862"/>
                      </a:cubicBezTo>
                      <a:cubicBezTo>
                        <a:pt x="244366" y="349469"/>
                        <a:pt x="286407" y="312683"/>
                        <a:pt x="252248" y="304800"/>
                      </a:cubicBezTo>
                      <a:cubicBezTo>
                        <a:pt x="218089" y="296917"/>
                        <a:pt x="99848" y="325820"/>
                        <a:pt x="63062" y="320565"/>
                      </a:cubicBezTo>
                      <a:cubicBezTo>
                        <a:pt x="26276" y="315310"/>
                        <a:pt x="23648" y="294289"/>
                        <a:pt x="31531" y="273268"/>
                      </a:cubicBezTo>
                      <a:cubicBezTo>
                        <a:pt x="39414" y="252247"/>
                        <a:pt x="110359" y="218089"/>
                        <a:pt x="110359" y="194441"/>
                      </a:cubicBezTo>
                      <a:cubicBezTo>
                        <a:pt x="110359" y="170793"/>
                        <a:pt x="52552" y="160282"/>
                        <a:pt x="31531" y="131379"/>
                      </a:cubicBezTo>
                      <a:cubicBezTo>
                        <a:pt x="10510" y="102476"/>
                        <a:pt x="0" y="73572"/>
                        <a:pt x="0" y="525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73" name="Freeform 3"/>
                <p:cNvSpPr/>
                <p:nvPr/>
              </p:nvSpPr>
              <p:spPr>
                <a:xfrm>
                  <a:off x="4489286" y="3006838"/>
                  <a:ext cx="1347763" cy="641873"/>
                </a:xfrm>
                <a:custGeom>
                  <a:avLst/>
                  <a:gdLst>
                    <a:gd name="connsiteX0" fmla="*/ 1308537 w 1342696"/>
                    <a:gd name="connsiteY0" fmla="*/ 254876 h 635876"/>
                    <a:gd name="connsiteX1" fmla="*/ 1292772 w 1342696"/>
                    <a:gd name="connsiteY1" fmla="*/ 176048 h 635876"/>
                    <a:gd name="connsiteX2" fmla="*/ 1213944 w 1342696"/>
                    <a:gd name="connsiteY2" fmla="*/ 144517 h 635876"/>
                    <a:gd name="connsiteX3" fmla="*/ 1024758 w 1342696"/>
                    <a:gd name="connsiteY3" fmla="*/ 176048 h 635876"/>
                    <a:gd name="connsiteX4" fmla="*/ 1166648 w 1342696"/>
                    <a:gd name="connsiteY4" fmla="*/ 65690 h 635876"/>
                    <a:gd name="connsiteX5" fmla="*/ 1087820 w 1342696"/>
                    <a:gd name="connsiteY5" fmla="*/ 18393 h 635876"/>
                    <a:gd name="connsiteX6" fmla="*/ 1008993 w 1342696"/>
                    <a:gd name="connsiteY6" fmla="*/ 18393 h 635876"/>
                    <a:gd name="connsiteX7" fmla="*/ 882868 w 1342696"/>
                    <a:gd name="connsiteY7" fmla="*/ 128752 h 635876"/>
                    <a:gd name="connsiteX8" fmla="*/ 882868 w 1342696"/>
                    <a:gd name="connsiteY8" fmla="*/ 81455 h 635876"/>
                    <a:gd name="connsiteX9" fmla="*/ 740979 w 1342696"/>
                    <a:gd name="connsiteY9" fmla="*/ 49924 h 635876"/>
                    <a:gd name="connsiteX10" fmla="*/ 630620 w 1342696"/>
                    <a:gd name="connsiteY10" fmla="*/ 160283 h 635876"/>
                    <a:gd name="connsiteX11" fmla="*/ 599089 w 1342696"/>
                    <a:gd name="connsiteY11" fmla="*/ 81455 h 635876"/>
                    <a:gd name="connsiteX12" fmla="*/ 472965 w 1342696"/>
                    <a:gd name="connsiteY12" fmla="*/ 81455 h 635876"/>
                    <a:gd name="connsiteX13" fmla="*/ 457199 w 1342696"/>
                    <a:gd name="connsiteY13" fmla="*/ 144517 h 635876"/>
                    <a:gd name="connsiteX14" fmla="*/ 362606 w 1342696"/>
                    <a:gd name="connsiteY14" fmla="*/ 81455 h 635876"/>
                    <a:gd name="connsiteX15" fmla="*/ 299544 w 1342696"/>
                    <a:gd name="connsiteY15" fmla="*/ 49924 h 635876"/>
                    <a:gd name="connsiteX16" fmla="*/ 268013 w 1342696"/>
                    <a:gd name="connsiteY16" fmla="*/ 144517 h 635876"/>
                    <a:gd name="connsiteX17" fmla="*/ 141889 w 1342696"/>
                    <a:gd name="connsiteY17" fmla="*/ 97221 h 635876"/>
                    <a:gd name="connsiteX18" fmla="*/ 220717 w 1342696"/>
                    <a:gd name="connsiteY18" fmla="*/ 160283 h 635876"/>
                    <a:gd name="connsiteX19" fmla="*/ 157655 w 1342696"/>
                    <a:gd name="connsiteY19" fmla="*/ 239111 h 635876"/>
                    <a:gd name="connsiteX20" fmla="*/ 110358 w 1342696"/>
                    <a:gd name="connsiteY20" fmla="*/ 223345 h 635876"/>
                    <a:gd name="connsiteX21" fmla="*/ 15765 w 1342696"/>
                    <a:gd name="connsiteY21" fmla="*/ 254876 h 635876"/>
                    <a:gd name="connsiteX22" fmla="*/ 15765 w 1342696"/>
                    <a:gd name="connsiteY22" fmla="*/ 428297 h 635876"/>
                    <a:gd name="connsiteX23" fmla="*/ 110358 w 1342696"/>
                    <a:gd name="connsiteY23" fmla="*/ 554421 h 635876"/>
                    <a:gd name="connsiteX24" fmla="*/ 189186 w 1342696"/>
                    <a:gd name="connsiteY24" fmla="*/ 522890 h 635876"/>
                    <a:gd name="connsiteX25" fmla="*/ 283779 w 1342696"/>
                    <a:gd name="connsiteY25" fmla="*/ 617483 h 635876"/>
                    <a:gd name="connsiteX26" fmla="*/ 299544 w 1342696"/>
                    <a:gd name="connsiteY26" fmla="*/ 507124 h 635876"/>
                    <a:gd name="connsiteX27" fmla="*/ 394137 w 1342696"/>
                    <a:gd name="connsiteY27" fmla="*/ 633248 h 635876"/>
                    <a:gd name="connsiteX28" fmla="*/ 394137 w 1342696"/>
                    <a:gd name="connsiteY28" fmla="*/ 522890 h 635876"/>
                    <a:gd name="connsiteX29" fmla="*/ 441434 w 1342696"/>
                    <a:gd name="connsiteY29" fmla="*/ 507124 h 635876"/>
                    <a:gd name="connsiteX30" fmla="*/ 551793 w 1342696"/>
                    <a:gd name="connsiteY30" fmla="*/ 570186 h 635876"/>
                    <a:gd name="connsiteX31" fmla="*/ 677917 w 1342696"/>
                    <a:gd name="connsiteY31" fmla="*/ 570186 h 635876"/>
                    <a:gd name="connsiteX32" fmla="*/ 646386 w 1342696"/>
                    <a:gd name="connsiteY32" fmla="*/ 507124 h 635876"/>
                    <a:gd name="connsiteX33" fmla="*/ 599089 w 1342696"/>
                    <a:gd name="connsiteY33" fmla="*/ 396766 h 635876"/>
                    <a:gd name="connsiteX34" fmla="*/ 709448 w 1342696"/>
                    <a:gd name="connsiteY34" fmla="*/ 381000 h 635876"/>
                    <a:gd name="connsiteX35" fmla="*/ 772510 w 1342696"/>
                    <a:gd name="connsiteY35" fmla="*/ 491359 h 635876"/>
                    <a:gd name="connsiteX36" fmla="*/ 945930 w 1342696"/>
                    <a:gd name="connsiteY36" fmla="*/ 507124 h 635876"/>
                    <a:gd name="connsiteX37" fmla="*/ 882868 w 1342696"/>
                    <a:gd name="connsiteY37" fmla="*/ 365235 h 635876"/>
                    <a:gd name="connsiteX38" fmla="*/ 1087820 w 1342696"/>
                    <a:gd name="connsiteY38" fmla="*/ 459828 h 635876"/>
                    <a:gd name="connsiteX39" fmla="*/ 1198179 w 1342696"/>
                    <a:gd name="connsiteY39" fmla="*/ 444062 h 635876"/>
                    <a:gd name="connsiteX40" fmla="*/ 1087820 w 1342696"/>
                    <a:gd name="connsiteY40" fmla="*/ 317938 h 635876"/>
                    <a:gd name="connsiteX41" fmla="*/ 1308537 w 1342696"/>
                    <a:gd name="connsiteY41" fmla="*/ 254876 h 6358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1342696" h="635876">
                      <a:moveTo>
                        <a:pt x="1308537" y="254876"/>
                      </a:moveTo>
                      <a:cubicBezTo>
                        <a:pt x="1342696" y="231228"/>
                        <a:pt x="1308537" y="194441"/>
                        <a:pt x="1292772" y="176048"/>
                      </a:cubicBezTo>
                      <a:cubicBezTo>
                        <a:pt x="1277007" y="157655"/>
                        <a:pt x="1258613" y="144517"/>
                        <a:pt x="1213944" y="144517"/>
                      </a:cubicBezTo>
                      <a:cubicBezTo>
                        <a:pt x="1169275" y="144517"/>
                        <a:pt x="1032641" y="189186"/>
                        <a:pt x="1024758" y="176048"/>
                      </a:cubicBezTo>
                      <a:cubicBezTo>
                        <a:pt x="1016875" y="162910"/>
                        <a:pt x="1156138" y="91966"/>
                        <a:pt x="1166648" y="65690"/>
                      </a:cubicBezTo>
                      <a:cubicBezTo>
                        <a:pt x="1177158" y="39414"/>
                        <a:pt x="1114096" y="26276"/>
                        <a:pt x="1087820" y="18393"/>
                      </a:cubicBezTo>
                      <a:cubicBezTo>
                        <a:pt x="1061544" y="10510"/>
                        <a:pt x="1043152" y="0"/>
                        <a:pt x="1008993" y="18393"/>
                      </a:cubicBezTo>
                      <a:cubicBezTo>
                        <a:pt x="974834" y="36786"/>
                        <a:pt x="903889" y="118242"/>
                        <a:pt x="882868" y="128752"/>
                      </a:cubicBezTo>
                      <a:cubicBezTo>
                        <a:pt x="861847" y="139262"/>
                        <a:pt x="906516" y="94593"/>
                        <a:pt x="882868" y="81455"/>
                      </a:cubicBezTo>
                      <a:cubicBezTo>
                        <a:pt x="859220" y="68317"/>
                        <a:pt x="783020" y="36786"/>
                        <a:pt x="740979" y="49924"/>
                      </a:cubicBezTo>
                      <a:cubicBezTo>
                        <a:pt x="698938" y="63062"/>
                        <a:pt x="654268" y="155028"/>
                        <a:pt x="630620" y="160283"/>
                      </a:cubicBezTo>
                      <a:cubicBezTo>
                        <a:pt x="606972" y="165538"/>
                        <a:pt x="625365" y="94593"/>
                        <a:pt x="599089" y="81455"/>
                      </a:cubicBezTo>
                      <a:cubicBezTo>
                        <a:pt x="572813" y="68317"/>
                        <a:pt x="496613" y="70945"/>
                        <a:pt x="472965" y="81455"/>
                      </a:cubicBezTo>
                      <a:cubicBezTo>
                        <a:pt x="449317" y="91965"/>
                        <a:pt x="475592" y="144517"/>
                        <a:pt x="457199" y="144517"/>
                      </a:cubicBezTo>
                      <a:cubicBezTo>
                        <a:pt x="438806" y="144517"/>
                        <a:pt x="388882" y="97220"/>
                        <a:pt x="362606" y="81455"/>
                      </a:cubicBezTo>
                      <a:cubicBezTo>
                        <a:pt x="336330" y="65690"/>
                        <a:pt x="315310" y="39414"/>
                        <a:pt x="299544" y="49924"/>
                      </a:cubicBezTo>
                      <a:cubicBezTo>
                        <a:pt x="283779" y="60434"/>
                        <a:pt x="294289" y="136634"/>
                        <a:pt x="268013" y="144517"/>
                      </a:cubicBezTo>
                      <a:cubicBezTo>
                        <a:pt x="241737" y="152400"/>
                        <a:pt x="149772" y="94593"/>
                        <a:pt x="141889" y="97221"/>
                      </a:cubicBezTo>
                      <a:cubicBezTo>
                        <a:pt x="134006" y="99849"/>
                        <a:pt x="218089" y="136635"/>
                        <a:pt x="220717" y="160283"/>
                      </a:cubicBezTo>
                      <a:cubicBezTo>
                        <a:pt x="223345" y="183931"/>
                        <a:pt x="176048" y="228601"/>
                        <a:pt x="157655" y="239111"/>
                      </a:cubicBezTo>
                      <a:cubicBezTo>
                        <a:pt x="139262" y="249621"/>
                        <a:pt x="134006" y="220718"/>
                        <a:pt x="110358" y="223345"/>
                      </a:cubicBezTo>
                      <a:cubicBezTo>
                        <a:pt x="86710" y="225972"/>
                        <a:pt x="31530" y="220717"/>
                        <a:pt x="15765" y="254876"/>
                      </a:cubicBezTo>
                      <a:cubicBezTo>
                        <a:pt x="0" y="289035"/>
                        <a:pt x="0" y="378373"/>
                        <a:pt x="15765" y="428297"/>
                      </a:cubicBezTo>
                      <a:cubicBezTo>
                        <a:pt x="31530" y="478221"/>
                        <a:pt x="81455" y="538656"/>
                        <a:pt x="110358" y="554421"/>
                      </a:cubicBezTo>
                      <a:cubicBezTo>
                        <a:pt x="139262" y="570187"/>
                        <a:pt x="160282" y="512380"/>
                        <a:pt x="189186" y="522890"/>
                      </a:cubicBezTo>
                      <a:cubicBezTo>
                        <a:pt x="218090" y="533400"/>
                        <a:pt x="265386" y="620111"/>
                        <a:pt x="283779" y="617483"/>
                      </a:cubicBezTo>
                      <a:cubicBezTo>
                        <a:pt x="302172" y="614855"/>
                        <a:pt x="281151" y="504497"/>
                        <a:pt x="299544" y="507124"/>
                      </a:cubicBezTo>
                      <a:cubicBezTo>
                        <a:pt x="317937" y="509751"/>
                        <a:pt x="378371" y="630620"/>
                        <a:pt x="394137" y="633248"/>
                      </a:cubicBezTo>
                      <a:cubicBezTo>
                        <a:pt x="409903" y="635876"/>
                        <a:pt x="386254" y="543911"/>
                        <a:pt x="394137" y="522890"/>
                      </a:cubicBezTo>
                      <a:cubicBezTo>
                        <a:pt x="402020" y="501869"/>
                        <a:pt x="415158" y="499241"/>
                        <a:pt x="441434" y="507124"/>
                      </a:cubicBezTo>
                      <a:cubicBezTo>
                        <a:pt x="467710" y="515007"/>
                        <a:pt x="512379" y="559676"/>
                        <a:pt x="551793" y="570186"/>
                      </a:cubicBezTo>
                      <a:cubicBezTo>
                        <a:pt x="591207" y="580696"/>
                        <a:pt x="662152" y="580696"/>
                        <a:pt x="677917" y="570186"/>
                      </a:cubicBezTo>
                      <a:cubicBezTo>
                        <a:pt x="693683" y="559676"/>
                        <a:pt x="659524" y="536027"/>
                        <a:pt x="646386" y="507124"/>
                      </a:cubicBezTo>
                      <a:cubicBezTo>
                        <a:pt x="633248" y="478221"/>
                        <a:pt x="588579" y="417787"/>
                        <a:pt x="599089" y="396766"/>
                      </a:cubicBezTo>
                      <a:cubicBezTo>
                        <a:pt x="609599" y="375745"/>
                        <a:pt x="680545" y="365235"/>
                        <a:pt x="709448" y="381000"/>
                      </a:cubicBezTo>
                      <a:cubicBezTo>
                        <a:pt x="738352" y="396766"/>
                        <a:pt x="733096" y="470338"/>
                        <a:pt x="772510" y="491359"/>
                      </a:cubicBezTo>
                      <a:cubicBezTo>
                        <a:pt x="811924" y="512380"/>
                        <a:pt x="927537" y="528145"/>
                        <a:pt x="945930" y="507124"/>
                      </a:cubicBezTo>
                      <a:cubicBezTo>
                        <a:pt x="964323" y="486103"/>
                        <a:pt x="859220" y="373118"/>
                        <a:pt x="882868" y="365235"/>
                      </a:cubicBezTo>
                      <a:cubicBezTo>
                        <a:pt x="906516" y="357352"/>
                        <a:pt x="1035268" y="446690"/>
                        <a:pt x="1087820" y="459828"/>
                      </a:cubicBezTo>
                      <a:cubicBezTo>
                        <a:pt x="1140372" y="472966"/>
                        <a:pt x="1198179" y="467710"/>
                        <a:pt x="1198179" y="444062"/>
                      </a:cubicBezTo>
                      <a:cubicBezTo>
                        <a:pt x="1198179" y="420414"/>
                        <a:pt x="1074682" y="346841"/>
                        <a:pt x="1087820" y="317938"/>
                      </a:cubicBezTo>
                      <a:cubicBezTo>
                        <a:pt x="1100958" y="289035"/>
                        <a:pt x="1274378" y="278524"/>
                        <a:pt x="1308537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74" name="Freeform 4"/>
                <p:cNvSpPr/>
                <p:nvPr/>
              </p:nvSpPr>
              <p:spPr>
                <a:xfrm>
                  <a:off x="3503121" y="2364972"/>
                  <a:ext cx="2136695" cy="945295"/>
                </a:xfrm>
                <a:custGeom>
                  <a:avLst/>
                  <a:gdLst>
                    <a:gd name="connsiteX0" fmla="*/ 70944 w 2136228"/>
                    <a:gd name="connsiteY0" fmla="*/ 475593 h 945931"/>
                    <a:gd name="connsiteX1" fmla="*/ 23648 w 2136228"/>
                    <a:gd name="connsiteY1" fmla="*/ 365234 h 945931"/>
                    <a:gd name="connsiteX2" fmla="*/ 212834 w 2136228"/>
                    <a:gd name="connsiteY2" fmla="*/ 444062 h 945931"/>
                    <a:gd name="connsiteX3" fmla="*/ 323193 w 2136228"/>
                    <a:gd name="connsiteY3" fmla="*/ 365234 h 945931"/>
                    <a:gd name="connsiteX4" fmla="*/ 402020 w 2136228"/>
                    <a:gd name="connsiteY4" fmla="*/ 381000 h 945931"/>
                    <a:gd name="connsiteX5" fmla="*/ 370489 w 2136228"/>
                    <a:gd name="connsiteY5" fmla="*/ 444062 h 945931"/>
                    <a:gd name="connsiteX6" fmla="*/ 465082 w 2136228"/>
                    <a:gd name="connsiteY6" fmla="*/ 381000 h 945931"/>
                    <a:gd name="connsiteX7" fmla="*/ 528144 w 2136228"/>
                    <a:gd name="connsiteY7" fmla="*/ 444062 h 945931"/>
                    <a:gd name="connsiteX8" fmla="*/ 465082 w 2136228"/>
                    <a:gd name="connsiteY8" fmla="*/ 491359 h 945931"/>
                    <a:gd name="connsiteX9" fmla="*/ 591206 w 2136228"/>
                    <a:gd name="connsiteY9" fmla="*/ 365234 h 945931"/>
                    <a:gd name="connsiteX10" fmla="*/ 780393 w 2136228"/>
                    <a:gd name="connsiteY10" fmla="*/ 396766 h 945931"/>
                    <a:gd name="connsiteX11" fmla="*/ 685800 w 2136228"/>
                    <a:gd name="connsiteY11" fmla="*/ 522890 h 945931"/>
                    <a:gd name="connsiteX12" fmla="*/ 859220 w 2136228"/>
                    <a:gd name="connsiteY12" fmla="*/ 444062 h 945931"/>
                    <a:gd name="connsiteX13" fmla="*/ 953813 w 2136228"/>
                    <a:gd name="connsiteY13" fmla="*/ 475593 h 945931"/>
                    <a:gd name="connsiteX14" fmla="*/ 969579 w 2136228"/>
                    <a:gd name="connsiteY14" fmla="*/ 412531 h 945931"/>
                    <a:gd name="connsiteX15" fmla="*/ 1064172 w 2136228"/>
                    <a:gd name="connsiteY15" fmla="*/ 412531 h 945931"/>
                    <a:gd name="connsiteX16" fmla="*/ 1016875 w 2136228"/>
                    <a:gd name="connsiteY16" fmla="*/ 349469 h 945931"/>
                    <a:gd name="connsiteX17" fmla="*/ 1001110 w 2136228"/>
                    <a:gd name="connsiteY17" fmla="*/ 254876 h 945931"/>
                    <a:gd name="connsiteX18" fmla="*/ 1111469 w 2136228"/>
                    <a:gd name="connsiteY18" fmla="*/ 302172 h 945931"/>
                    <a:gd name="connsiteX19" fmla="*/ 1174531 w 2136228"/>
                    <a:gd name="connsiteY19" fmla="*/ 191814 h 945931"/>
                    <a:gd name="connsiteX20" fmla="*/ 1300655 w 2136228"/>
                    <a:gd name="connsiteY20" fmla="*/ 207579 h 945931"/>
                    <a:gd name="connsiteX21" fmla="*/ 1379482 w 2136228"/>
                    <a:gd name="connsiteY21" fmla="*/ 191814 h 945931"/>
                    <a:gd name="connsiteX22" fmla="*/ 1332186 w 2136228"/>
                    <a:gd name="connsiteY22" fmla="*/ 112986 h 945931"/>
                    <a:gd name="connsiteX23" fmla="*/ 1395248 w 2136228"/>
                    <a:gd name="connsiteY23" fmla="*/ 176048 h 945931"/>
                    <a:gd name="connsiteX24" fmla="*/ 1568669 w 2136228"/>
                    <a:gd name="connsiteY24" fmla="*/ 97221 h 945931"/>
                    <a:gd name="connsiteX25" fmla="*/ 1631731 w 2136228"/>
                    <a:gd name="connsiteY25" fmla="*/ 18393 h 945931"/>
                    <a:gd name="connsiteX26" fmla="*/ 1742089 w 2136228"/>
                    <a:gd name="connsiteY26" fmla="*/ 34159 h 945931"/>
                    <a:gd name="connsiteX27" fmla="*/ 1568669 w 2136228"/>
                    <a:gd name="connsiteY27" fmla="*/ 223345 h 945931"/>
                    <a:gd name="connsiteX28" fmla="*/ 1710558 w 2136228"/>
                    <a:gd name="connsiteY28" fmla="*/ 191814 h 945931"/>
                    <a:gd name="connsiteX29" fmla="*/ 1852448 w 2136228"/>
                    <a:gd name="connsiteY29" fmla="*/ 144517 h 945931"/>
                    <a:gd name="connsiteX30" fmla="*/ 1883979 w 2136228"/>
                    <a:gd name="connsiteY30" fmla="*/ 223345 h 945931"/>
                    <a:gd name="connsiteX31" fmla="*/ 1805151 w 2136228"/>
                    <a:gd name="connsiteY31" fmla="*/ 302172 h 945931"/>
                    <a:gd name="connsiteX32" fmla="*/ 1962806 w 2136228"/>
                    <a:gd name="connsiteY32" fmla="*/ 270641 h 945931"/>
                    <a:gd name="connsiteX33" fmla="*/ 2088931 w 2136228"/>
                    <a:gd name="connsiteY33" fmla="*/ 207579 h 945931"/>
                    <a:gd name="connsiteX34" fmla="*/ 2120462 w 2136228"/>
                    <a:gd name="connsiteY34" fmla="*/ 286407 h 945931"/>
                    <a:gd name="connsiteX35" fmla="*/ 1994338 w 2136228"/>
                    <a:gd name="connsiteY35" fmla="*/ 381000 h 945931"/>
                    <a:gd name="connsiteX36" fmla="*/ 2057400 w 2136228"/>
                    <a:gd name="connsiteY36" fmla="*/ 428297 h 945931"/>
                    <a:gd name="connsiteX37" fmla="*/ 2010103 w 2136228"/>
                    <a:gd name="connsiteY37" fmla="*/ 475593 h 945931"/>
                    <a:gd name="connsiteX38" fmla="*/ 1836682 w 2136228"/>
                    <a:gd name="connsiteY38" fmla="*/ 396766 h 945931"/>
                    <a:gd name="connsiteX39" fmla="*/ 1899744 w 2136228"/>
                    <a:gd name="connsiteY39" fmla="*/ 491359 h 945931"/>
                    <a:gd name="connsiteX40" fmla="*/ 1852448 w 2136228"/>
                    <a:gd name="connsiteY40" fmla="*/ 601717 h 945931"/>
                    <a:gd name="connsiteX41" fmla="*/ 1694793 w 2136228"/>
                    <a:gd name="connsiteY41" fmla="*/ 491359 h 945931"/>
                    <a:gd name="connsiteX42" fmla="*/ 1742089 w 2136228"/>
                    <a:gd name="connsiteY42" fmla="*/ 617483 h 945931"/>
                    <a:gd name="connsiteX43" fmla="*/ 1647496 w 2136228"/>
                    <a:gd name="connsiteY43" fmla="*/ 680545 h 945931"/>
                    <a:gd name="connsiteX44" fmla="*/ 1474075 w 2136228"/>
                    <a:gd name="connsiteY44" fmla="*/ 475593 h 945931"/>
                    <a:gd name="connsiteX45" fmla="*/ 1521372 w 2136228"/>
                    <a:gd name="connsiteY45" fmla="*/ 570186 h 945931"/>
                    <a:gd name="connsiteX46" fmla="*/ 1269124 w 2136228"/>
                    <a:gd name="connsiteY46" fmla="*/ 522890 h 945931"/>
                    <a:gd name="connsiteX47" fmla="*/ 1458310 w 2136228"/>
                    <a:gd name="connsiteY47" fmla="*/ 633248 h 945931"/>
                    <a:gd name="connsiteX48" fmla="*/ 1332186 w 2136228"/>
                    <a:gd name="connsiteY48" fmla="*/ 727841 h 945931"/>
                    <a:gd name="connsiteX49" fmla="*/ 1237593 w 2136228"/>
                    <a:gd name="connsiteY49" fmla="*/ 696310 h 945931"/>
                    <a:gd name="connsiteX50" fmla="*/ 1221827 w 2136228"/>
                    <a:gd name="connsiteY50" fmla="*/ 775138 h 945931"/>
                    <a:gd name="connsiteX51" fmla="*/ 1064172 w 2136228"/>
                    <a:gd name="connsiteY51" fmla="*/ 696310 h 945931"/>
                    <a:gd name="connsiteX52" fmla="*/ 1206062 w 2136228"/>
                    <a:gd name="connsiteY52" fmla="*/ 822434 h 945931"/>
                    <a:gd name="connsiteX53" fmla="*/ 1143000 w 2136228"/>
                    <a:gd name="connsiteY53" fmla="*/ 869731 h 945931"/>
                    <a:gd name="connsiteX54" fmla="*/ 1064172 w 2136228"/>
                    <a:gd name="connsiteY54" fmla="*/ 853966 h 945931"/>
                    <a:gd name="connsiteX55" fmla="*/ 1001110 w 2136228"/>
                    <a:gd name="connsiteY55" fmla="*/ 727841 h 945931"/>
                    <a:gd name="connsiteX56" fmla="*/ 1032641 w 2136228"/>
                    <a:gd name="connsiteY56" fmla="*/ 853966 h 945931"/>
                    <a:gd name="connsiteX57" fmla="*/ 969579 w 2136228"/>
                    <a:gd name="connsiteY57" fmla="*/ 901262 h 945931"/>
                    <a:gd name="connsiteX58" fmla="*/ 843455 w 2136228"/>
                    <a:gd name="connsiteY58" fmla="*/ 822434 h 945931"/>
                    <a:gd name="connsiteX59" fmla="*/ 764627 w 2136228"/>
                    <a:gd name="connsiteY59" fmla="*/ 885497 h 945931"/>
                    <a:gd name="connsiteX60" fmla="*/ 670034 w 2136228"/>
                    <a:gd name="connsiteY60" fmla="*/ 932793 h 945931"/>
                    <a:gd name="connsiteX61" fmla="*/ 638503 w 2136228"/>
                    <a:gd name="connsiteY61" fmla="*/ 806669 h 945931"/>
                    <a:gd name="connsiteX62" fmla="*/ 701565 w 2136228"/>
                    <a:gd name="connsiteY62" fmla="*/ 727841 h 945931"/>
                    <a:gd name="connsiteX63" fmla="*/ 654269 w 2136228"/>
                    <a:gd name="connsiteY63" fmla="*/ 727841 h 945931"/>
                    <a:gd name="connsiteX64" fmla="*/ 606972 w 2136228"/>
                    <a:gd name="connsiteY64" fmla="*/ 680545 h 945931"/>
                    <a:gd name="connsiteX65" fmla="*/ 512379 w 2136228"/>
                    <a:gd name="connsiteY65" fmla="*/ 712076 h 945931"/>
                    <a:gd name="connsiteX66" fmla="*/ 433551 w 2136228"/>
                    <a:gd name="connsiteY66" fmla="*/ 712076 h 945931"/>
                    <a:gd name="connsiteX67" fmla="*/ 338958 w 2136228"/>
                    <a:gd name="connsiteY67" fmla="*/ 649014 h 945931"/>
                    <a:gd name="connsiteX68" fmla="*/ 449317 w 2136228"/>
                    <a:gd name="connsiteY68" fmla="*/ 601717 h 945931"/>
                    <a:gd name="connsiteX69" fmla="*/ 307427 w 2136228"/>
                    <a:gd name="connsiteY69" fmla="*/ 617483 h 945931"/>
                    <a:gd name="connsiteX70" fmla="*/ 181303 w 2136228"/>
                    <a:gd name="connsiteY70" fmla="*/ 585952 h 945931"/>
                    <a:gd name="connsiteX71" fmla="*/ 244365 w 2136228"/>
                    <a:gd name="connsiteY71" fmla="*/ 538655 h 945931"/>
                    <a:gd name="connsiteX72" fmla="*/ 149772 w 2136228"/>
                    <a:gd name="connsiteY72" fmla="*/ 522890 h 945931"/>
                    <a:gd name="connsiteX73" fmla="*/ 70944 w 2136228"/>
                    <a:gd name="connsiteY73" fmla="*/ 475593 h 9459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</a:cxnLst>
                  <a:rect l="l" t="t" r="r" b="b"/>
                  <a:pathLst>
                    <a:path w="2136228" h="945931">
                      <a:moveTo>
                        <a:pt x="70944" y="475593"/>
                      </a:moveTo>
                      <a:cubicBezTo>
                        <a:pt x="49923" y="449317"/>
                        <a:pt x="0" y="370489"/>
                        <a:pt x="23648" y="365234"/>
                      </a:cubicBezTo>
                      <a:cubicBezTo>
                        <a:pt x="47296" y="359979"/>
                        <a:pt x="162910" y="444062"/>
                        <a:pt x="212834" y="444062"/>
                      </a:cubicBezTo>
                      <a:cubicBezTo>
                        <a:pt x="262758" y="444062"/>
                        <a:pt x="291662" y="375744"/>
                        <a:pt x="323193" y="365234"/>
                      </a:cubicBezTo>
                      <a:cubicBezTo>
                        <a:pt x="354724" y="354724"/>
                        <a:pt x="394137" y="367862"/>
                        <a:pt x="402020" y="381000"/>
                      </a:cubicBezTo>
                      <a:cubicBezTo>
                        <a:pt x="409903" y="394138"/>
                        <a:pt x="359979" y="444062"/>
                        <a:pt x="370489" y="444062"/>
                      </a:cubicBezTo>
                      <a:cubicBezTo>
                        <a:pt x="380999" y="444062"/>
                        <a:pt x="438806" y="381000"/>
                        <a:pt x="465082" y="381000"/>
                      </a:cubicBezTo>
                      <a:cubicBezTo>
                        <a:pt x="491358" y="381000"/>
                        <a:pt x="528144" y="425669"/>
                        <a:pt x="528144" y="444062"/>
                      </a:cubicBezTo>
                      <a:cubicBezTo>
                        <a:pt x="528144" y="462455"/>
                        <a:pt x="454572" y="504497"/>
                        <a:pt x="465082" y="491359"/>
                      </a:cubicBezTo>
                      <a:cubicBezTo>
                        <a:pt x="475592" y="478221"/>
                        <a:pt x="538654" y="380999"/>
                        <a:pt x="591206" y="365234"/>
                      </a:cubicBezTo>
                      <a:cubicBezTo>
                        <a:pt x="643758" y="349469"/>
                        <a:pt x="764627" y="370490"/>
                        <a:pt x="780393" y="396766"/>
                      </a:cubicBezTo>
                      <a:cubicBezTo>
                        <a:pt x="796159" y="423042"/>
                        <a:pt x="672662" y="515007"/>
                        <a:pt x="685800" y="522890"/>
                      </a:cubicBezTo>
                      <a:cubicBezTo>
                        <a:pt x="698938" y="530773"/>
                        <a:pt x="814551" y="451945"/>
                        <a:pt x="859220" y="444062"/>
                      </a:cubicBezTo>
                      <a:cubicBezTo>
                        <a:pt x="903889" y="436179"/>
                        <a:pt x="935420" y="480848"/>
                        <a:pt x="953813" y="475593"/>
                      </a:cubicBezTo>
                      <a:cubicBezTo>
                        <a:pt x="972206" y="470338"/>
                        <a:pt x="951186" y="423041"/>
                        <a:pt x="969579" y="412531"/>
                      </a:cubicBezTo>
                      <a:cubicBezTo>
                        <a:pt x="987972" y="402021"/>
                        <a:pt x="1056289" y="423041"/>
                        <a:pt x="1064172" y="412531"/>
                      </a:cubicBezTo>
                      <a:cubicBezTo>
                        <a:pt x="1072055" y="402021"/>
                        <a:pt x="1027385" y="375745"/>
                        <a:pt x="1016875" y="349469"/>
                      </a:cubicBezTo>
                      <a:cubicBezTo>
                        <a:pt x="1006365" y="323193"/>
                        <a:pt x="985344" y="262759"/>
                        <a:pt x="1001110" y="254876"/>
                      </a:cubicBezTo>
                      <a:cubicBezTo>
                        <a:pt x="1016876" y="246993"/>
                        <a:pt x="1082565" y="312682"/>
                        <a:pt x="1111469" y="302172"/>
                      </a:cubicBezTo>
                      <a:cubicBezTo>
                        <a:pt x="1140373" y="291662"/>
                        <a:pt x="1143000" y="207580"/>
                        <a:pt x="1174531" y="191814"/>
                      </a:cubicBezTo>
                      <a:cubicBezTo>
                        <a:pt x="1206062" y="176049"/>
                        <a:pt x="1266497" y="207579"/>
                        <a:pt x="1300655" y="207579"/>
                      </a:cubicBezTo>
                      <a:cubicBezTo>
                        <a:pt x="1334813" y="207579"/>
                        <a:pt x="1374227" y="207579"/>
                        <a:pt x="1379482" y="191814"/>
                      </a:cubicBezTo>
                      <a:cubicBezTo>
                        <a:pt x="1384737" y="176049"/>
                        <a:pt x="1329558" y="115614"/>
                        <a:pt x="1332186" y="112986"/>
                      </a:cubicBezTo>
                      <a:cubicBezTo>
                        <a:pt x="1334814" y="110358"/>
                        <a:pt x="1355834" y="178676"/>
                        <a:pt x="1395248" y="176048"/>
                      </a:cubicBezTo>
                      <a:cubicBezTo>
                        <a:pt x="1434662" y="173421"/>
                        <a:pt x="1529255" y="123497"/>
                        <a:pt x="1568669" y="97221"/>
                      </a:cubicBezTo>
                      <a:cubicBezTo>
                        <a:pt x="1608083" y="70945"/>
                        <a:pt x="1602828" y="28903"/>
                        <a:pt x="1631731" y="18393"/>
                      </a:cubicBezTo>
                      <a:cubicBezTo>
                        <a:pt x="1660634" y="7883"/>
                        <a:pt x="1752599" y="0"/>
                        <a:pt x="1742089" y="34159"/>
                      </a:cubicBezTo>
                      <a:cubicBezTo>
                        <a:pt x="1731579" y="68318"/>
                        <a:pt x="1573924" y="197069"/>
                        <a:pt x="1568669" y="223345"/>
                      </a:cubicBezTo>
                      <a:cubicBezTo>
                        <a:pt x="1563414" y="249621"/>
                        <a:pt x="1663262" y="204952"/>
                        <a:pt x="1710558" y="191814"/>
                      </a:cubicBezTo>
                      <a:cubicBezTo>
                        <a:pt x="1757854" y="178676"/>
                        <a:pt x="1823544" y="139262"/>
                        <a:pt x="1852448" y="144517"/>
                      </a:cubicBezTo>
                      <a:cubicBezTo>
                        <a:pt x="1881352" y="149772"/>
                        <a:pt x="1891862" y="197069"/>
                        <a:pt x="1883979" y="223345"/>
                      </a:cubicBezTo>
                      <a:cubicBezTo>
                        <a:pt x="1876096" y="249621"/>
                        <a:pt x="1792013" y="294289"/>
                        <a:pt x="1805151" y="302172"/>
                      </a:cubicBezTo>
                      <a:cubicBezTo>
                        <a:pt x="1818289" y="310055"/>
                        <a:pt x="1915509" y="286406"/>
                        <a:pt x="1962806" y="270641"/>
                      </a:cubicBezTo>
                      <a:cubicBezTo>
                        <a:pt x="2010103" y="254876"/>
                        <a:pt x="2062655" y="204951"/>
                        <a:pt x="2088931" y="207579"/>
                      </a:cubicBezTo>
                      <a:cubicBezTo>
                        <a:pt x="2115207" y="210207"/>
                        <a:pt x="2136228" y="257504"/>
                        <a:pt x="2120462" y="286407"/>
                      </a:cubicBezTo>
                      <a:cubicBezTo>
                        <a:pt x="2104697" y="315311"/>
                        <a:pt x="2004848" y="357352"/>
                        <a:pt x="1994338" y="381000"/>
                      </a:cubicBezTo>
                      <a:cubicBezTo>
                        <a:pt x="1983828" y="404648"/>
                        <a:pt x="2054773" y="412532"/>
                        <a:pt x="2057400" y="428297"/>
                      </a:cubicBezTo>
                      <a:cubicBezTo>
                        <a:pt x="2060027" y="444062"/>
                        <a:pt x="2046889" y="480848"/>
                        <a:pt x="2010103" y="475593"/>
                      </a:cubicBezTo>
                      <a:cubicBezTo>
                        <a:pt x="1973317" y="470338"/>
                        <a:pt x="1855075" y="394138"/>
                        <a:pt x="1836682" y="396766"/>
                      </a:cubicBezTo>
                      <a:cubicBezTo>
                        <a:pt x="1818289" y="399394"/>
                        <a:pt x="1897116" y="457201"/>
                        <a:pt x="1899744" y="491359"/>
                      </a:cubicBezTo>
                      <a:cubicBezTo>
                        <a:pt x="1902372" y="525518"/>
                        <a:pt x="1886606" y="601717"/>
                        <a:pt x="1852448" y="601717"/>
                      </a:cubicBezTo>
                      <a:cubicBezTo>
                        <a:pt x="1818290" y="601717"/>
                        <a:pt x="1713186" y="488731"/>
                        <a:pt x="1694793" y="491359"/>
                      </a:cubicBezTo>
                      <a:cubicBezTo>
                        <a:pt x="1676400" y="493987"/>
                        <a:pt x="1749972" y="585952"/>
                        <a:pt x="1742089" y="617483"/>
                      </a:cubicBezTo>
                      <a:cubicBezTo>
                        <a:pt x="1734206" y="649014"/>
                        <a:pt x="1692165" y="704193"/>
                        <a:pt x="1647496" y="680545"/>
                      </a:cubicBezTo>
                      <a:cubicBezTo>
                        <a:pt x="1602827" y="656897"/>
                        <a:pt x="1495096" y="493986"/>
                        <a:pt x="1474075" y="475593"/>
                      </a:cubicBezTo>
                      <a:cubicBezTo>
                        <a:pt x="1453054" y="457200"/>
                        <a:pt x="1555531" y="562303"/>
                        <a:pt x="1521372" y="570186"/>
                      </a:cubicBezTo>
                      <a:cubicBezTo>
                        <a:pt x="1487214" y="578069"/>
                        <a:pt x="1279634" y="512380"/>
                        <a:pt x="1269124" y="522890"/>
                      </a:cubicBezTo>
                      <a:cubicBezTo>
                        <a:pt x="1258614" y="533400"/>
                        <a:pt x="1447800" y="599090"/>
                        <a:pt x="1458310" y="633248"/>
                      </a:cubicBezTo>
                      <a:cubicBezTo>
                        <a:pt x="1468820" y="667406"/>
                        <a:pt x="1368972" y="717331"/>
                        <a:pt x="1332186" y="727841"/>
                      </a:cubicBezTo>
                      <a:cubicBezTo>
                        <a:pt x="1295400" y="738351"/>
                        <a:pt x="1255986" y="688427"/>
                        <a:pt x="1237593" y="696310"/>
                      </a:cubicBezTo>
                      <a:cubicBezTo>
                        <a:pt x="1219200" y="704193"/>
                        <a:pt x="1250730" y="775138"/>
                        <a:pt x="1221827" y="775138"/>
                      </a:cubicBezTo>
                      <a:cubicBezTo>
                        <a:pt x="1192924" y="775138"/>
                        <a:pt x="1066799" y="688427"/>
                        <a:pt x="1064172" y="696310"/>
                      </a:cubicBezTo>
                      <a:cubicBezTo>
                        <a:pt x="1061545" y="704193"/>
                        <a:pt x="1192924" y="793531"/>
                        <a:pt x="1206062" y="822434"/>
                      </a:cubicBezTo>
                      <a:cubicBezTo>
                        <a:pt x="1219200" y="851337"/>
                        <a:pt x="1166648" y="864476"/>
                        <a:pt x="1143000" y="869731"/>
                      </a:cubicBezTo>
                      <a:cubicBezTo>
                        <a:pt x="1119352" y="874986"/>
                        <a:pt x="1087820" y="877614"/>
                        <a:pt x="1064172" y="853966"/>
                      </a:cubicBezTo>
                      <a:cubicBezTo>
                        <a:pt x="1040524" y="830318"/>
                        <a:pt x="1006365" y="727841"/>
                        <a:pt x="1001110" y="727841"/>
                      </a:cubicBezTo>
                      <a:cubicBezTo>
                        <a:pt x="995855" y="727841"/>
                        <a:pt x="1037896" y="825062"/>
                        <a:pt x="1032641" y="853966"/>
                      </a:cubicBezTo>
                      <a:cubicBezTo>
                        <a:pt x="1027386" y="882870"/>
                        <a:pt x="1001110" y="906517"/>
                        <a:pt x="969579" y="901262"/>
                      </a:cubicBezTo>
                      <a:cubicBezTo>
                        <a:pt x="938048" y="896007"/>
                        <a:pt x="877614" y="825061"/>
                        <a:pt x="843455" y="822434"/>
                      </a:cubicBezTo>
                      <a:cubicBezTo>
                        <a:pt x="809296" y="819807"/>
                        <a:pt x="793530" y="867104"/>
                        <a:pt x="764627" y="885497"/>
                      </a:cubicBezTo>
                      <a:cubicBezTo>
                        <a:pt x="735724" y="903890"/>
                        <a:pt x="691055" y="945931"/>
                        <a:pt x="670034" y="932793"/>
                      </a:cubicBezTo>
                      <a:cubicBezTo>
                        <a:pt x="649013" y="919655"/>
                        <a:pt x="633248" y="840828"/>
                        <a:pt x="638503" y="806669"/>
                      </a:cubicBezTo>
                      <a:cubicBezTo>
                        <a:pt x="643758" y="772510"/>
                        <a:pt x="698937" y="740979"/>
                        <a:pt x="701565" y="727841"/>
                      </a:cubicBezTo>
                      <a:cubicBezTo>
                        <a:pt x="704193" y="714703"/>
                        <a:pt x="670035" y="735724"/>
                        <a:pt x="654269" y="727841"/>
                      </a:cubicBezTo>
                      <a:cubicBezTo>
                        <a:pt x="638504" y="719958"/>
                        <a:pt x="630620" y="683172"/>
                        <a:pt x="606972" y="680545"/>
                      </a:cubicBezTo>
                      <a:cubicBezTo>
                        <a:pt x="583324" y="677918"/>
                        <a:pt x="541283" y="706821"/>
                        <a:pt x="512379" y="712076"/>
                      </a:cubicBezTo>
                      <a:cubicBezTo>
                        <a:pt x="483475" y="717331"/>
                        <a:pt x="462455" y="722586"/>
                        <a:pt x="433551" y="712076"/>
                      </a:cubicBezTo>
                      <a:cubicBezTo>
                        <a:pt x="404647" y="701566"/>
                        <a:pt x="336330" y="667407"/>
                        <a:pt x="338958" y="649014"/>
                      </a:cubicBezTo>
                      <a:cubicBezTo>
                        <a:pt x="341586" y="630621"/>
                        <a:pt x="454572" y="606972"/>
                        <a:pt x="449317" y="601717"/>
                      </a:cubicBezTo>
                      <a:cubicBezTo>
                        <a:pt x="444062" y="596462"/>
                        <a:pt x="352096" y="620111"/>
                        <a:pt x="307427" y="617483"/>
                      </a:cubicBezTo>
                      <a:cubicBezTo>
                        <a:pt x="262758" y="614855"/>
                        <a:pt x="191813" y="599090"/>
                        <a:pt x="181303" y="585952"/>
                      </a:cubicBezTo>
                      <a:cubicBezTo>
                        <a:pt x="170793" y="572814"/>
                        <a:pt x="249620" y="549165"/>
                        <a:pt x="244365" y="538655"/>
                      </a:cubicBezTo>
                      <a:cubicBezTo>
                        <a:pt x="239110" y="528145"/>
                        <a:pt x="181303" y="538656"/>
                        <a:pt x="149772" y="522890"/>
                      </a:cubicBezTo>
                      <a:cubicBezTo>
                        <a:pt x="118241" y="507125"/>
                        <a:pt x="91965" y="501869"/>
                        <a:pt x="70944" y="475593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75" name="Freeform 5"/>
                <p:cNvSpPr/>
                <p:nvPr/>
              </p:nvSpPr>
              <p:spPr>
                <a:xfrm>
                  <a:off x="3831843" y="1874817"/>
                  <a:ext cx="1490206" cy="793584"/>
                </a:xfrm>
                <a:custGeom>
                  <a:avLst/>
                  <a:gdLst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80697 w 1489842"/>
                    <a:gd name="connsiteY20" fmla="*/ 522889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09752 w 1489842"/>
                    <a:gd name="connsiteY20" fmla="*/ 717330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62152 w 1489842"/>
                    <a:gd name="connsiteY18" fmla="*/ 641130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509752 w 1489842"/>
                    <a:gd name="connsiteY18" fmla="*/ 717330 h 793530"/>
                    <a:gd name="connsiteX19" fmla="*/ 486104 w 1489842"/>
                    <a:gd name="connsiteY19" fmla="*/ 633247 h 793530"/>
                    <a:gd name="connsiteX20" fmla="*/ 423042 w 1489842"/>
                    <a:gd name="connsiteY20" fmla="*/ 522889 h 793530"/>
                    <a:gd name="connsiteX21" fmla="*/ 501869 w 1489842"/>
                    <a:gd name="connsiteY21" fmla="*/ 444061 h 793530"/>
                    <a:gd name="connsiteX22" fmla="*/ 375745 w 1489842"/>
                    <a:gd name="connsiteY22" fmla="*/ 396764 h 793530"/>
                    <a:gd name="connsiteX23" fmla="*/ 328449 w 1489842"/>
                    <a:gd name="connsiteY23" fmla="*/ 507123 h 793530"/>
                    <a:gd name="connsiteX24" fmla="*/ 249621 w 1489842"/>
                    <a:gd name="connsiteY24" fmla="*/ 475592 h 793530"/>
                    <a:gd name="connsiteX25" fmla="*/ 281152 w 1489842"/>
                    <a:gd name="connsiteY25" fmla="*/ 380999 h 793530"/>
                    <a:gd name="connsiteX26" fmla="*/ 170793 w 1489842"/>
                    <a:gd name="connsiteY26" fmla="*/ 412530 h 793530"/>
                    <a:gd name="connsiteX27" fmla="*/ 170793 w 1489842"/>
                    <a:gd name="connsiteY27" fmla="*/ 317937 h 793530"/>
                    <a:gd name="connsiteX28" fmla="*/ 249621 w 1489842"/>
                    <a:gd name="connsiteY28" fmla="*/ 286406 h 793530"/>
                    <a:gd name="connsiteX29" fmla="*/ 391511 w 1489842"/>
                    <a:gd name="connsiteY29" fmla="*/ 302171 h 793530"/>
                    <a:gd name="connsiteX30" fmla="*/ 218090 w 1489842"/>
                    <a:gd name="connsiteY30" fmla="*/ 254875 h 793530"/>
                    <a:gd name="connsiteX31" fmla="*/ 265386 w 1489842"/>
                    <a:gd name="connsiteY31" fmla="*/ 191813 h 793530"/>
                    <a:gd name="connsiteX32" fmla="*/ 170793 w 1489842"/>
                    <a:gd name="connsiteY32" fmla="*/ 239109 h 793530"/>
                    <a:gd name="connsiteX33" fmla="*/ 13138 w 1489842"/>
                    <a:gd name="connsiteY33" fmla="*/ 191813 h 793530"/>
                    <a:gd name="connsiteX34" fmla="*/ 91966 w 1489842"/>
                    <a:gd name="connsiteY34" fmla="*/ 128751 h 793530"/>
                    <a:gd name="connsiteX35" fmla="*/ 202324 w 1489842"/>
                    <a:gd name="connsiteY35" fmla="*/ 128751 h 793530"/>
                    <a:gd name="connsiteX36" fmla="*/ 107731 w 1489842"/>
                    <a:gd name="connsiteY36" fmla="*/ 65689 h 793530"/>
                    <a:gd name="connsiteX37" fmla="*/ 296918 w 1489842"/>
                    <a:gd name="connsiteY37" fmla="*/ 65689 h 793530"/>
                    <a:gd name="connsiteX38" fmla="*/ 391511 w 1489842"/>
                    <a:gd name="connsiteY38" fmla="*/ 97220 h 793530"/>
                    <a:gd name="connsiteX39" fmla="*/ 533400 w 1489842"/>
                    <a:gd name="connsiteY39" fmla="*/ 81454 h 793530"/>
                    <a:gd name="connsiteX40" fmla="*/ 564931 w 1489842"/>
                    <a:gd name="connsiteY40" fmla="*/ 191813 h 793530"/>
                    <a:gd name="connsiteX41" fmla="*/ 612228 w 1489842"/>
                    <a:gd name="connsiteY41" fmla="*/ 207578 h 793530"/>
                    <a:gd name="connsiteX42" fmla="*/ 691055 w 1489842"/>
                    <a:gd name="connsiteY42" fmla="*/ 144516 h 793530"/>
                    <a:gd name="connsiteX43" fmla="*/ 722586 w 1489842"/>
                    <a:gd name="connsiteY43" fmla="*/ 239109 h 793530"/>
                    <a:gd name="connsiteX44" fmla="*/ 817180 w 1489842"/>
                    <a:gd name="connsiteY44" fmla="*/ 239109 h 793530"/>
                    <a:gd name="connsiteX45" fmla="*/ 754118 w 1489842"/>
                    <a:gd name="connsiteY45" fmla="*/ 81454 h 793530"/>
                    <a:gd name="connsiteX46" fmla="*/ 896007 w 1489842"/>
                    <a:gd name="connsiteY46" fmla="*/ 176047 h 793530"/>
                    <a:gd name="connsiteX47" fmla="*/ 1037897 w 1489842"/>
                    <a:gd name="connsiteY47" fmla="*/ 223344 h 793530"/>
                    <a:gd name="connsiteX48" fmla="*/ 1164021 w 1489842"/>
                    <a:gd name="connsiteY48" fmla="*/ 223344 h 793530"/>
                    <a:gd name="connsiteX49" fmla="*/ 1274380 w 1489842"/>
                    <a:gd name="connsiteY49" fmla="*/ 128751 h 7935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</a:cxnLst>
                  <a:rect l="l" t="t" r="r" b="b"/>
                  <a:pathLst>
                    <a:path w="1489842" h="793530">
                      <a:moveTo>
                        <a:pt x="1274380" y="128751"/>
                      </a:moveTo>
                      <a:cubicBezTo>
                        <a:pt x="1313794" y="91965"/>
                        <a:pt x="1368973" y="0"/>
                        <a:pt x="1400504" y="2627"/>
                      </a:cubicBezTo>
                      <a:cubicBezTo>
                        <a:pt x="1432035" y="5254"/>
                        <a:pt x="1489842" y="102475"/>
                        <a:pt x="1463566" y="144516"/>
                      </a:cubicBezTo>
                      <a:cubicBezTo>
                        <a:pt x="1437290" y="186557"/>
                        <a:pt x="1245477" y="225972"/>
                        <a:pt x="1242849" y="254875"/>
                      </a:cubicBezTo>
                      <a:cubicBezTo>
                        <a:pt x="1240221" y="283778"/>
                        <a:pt x="1413642" y="286406"/>
                        <a:pt x="1447800" y="317937"/>
                      </a:cubicBezTo>
                      <a:cubicBezTo>
                        <a:pt x="1481958" y="349468"/>
                        <a:pt x="1479331" y="423040"/>
                        <a:pt x="1447800" y="444061"/>
                      </a:cubicBezTo>
                      <a:cubicBezTo>
                        <a:pt x="1416269" y="465082"/>
                        <a:pt x="1321676" y="462454"/>
                        <a:pt x="1258614" y="444061"/>
                      </a:cubicBezTo>
                      <a:cubicBezTo>
                        <a:pt x="1195552" y="425668"/>
                        <a:pt x="1077311" y="328447"/>
                        <a:pt x="1069428" y="333702"/>
                      </a:cubicBezTo>
                      <a:cubicBezTo>
                        <a:pt x="1061545" y="338957"/>
                        <a:pt x="1206063" y="438806"/>
                        <a:pt x="1211318" y="475592"/>
                      </a:cubicBezTo>
                      <a:cubicBezTo>
                        <a:pt x="1216573" y="512378"/>
                        <a:pt x="1145628" y="554420"/>
                        <a:pt x="1100959" y="554420"/>
                      </a:cubicBezTo>
                      <a:cubicBezTo>
                        <a:pt x="1056290" y="554420"/>
                        <a:pt x="953814" y="467709"/>
                        <a:pt x="943304" y="475592"/>
                      </a:cubicBezTo>
                      <a:cubicBezTo>
                        <a:pt x="932794" y="483475"/>
                        <a:pt x="1024759" y="567557"/>
                        <a:pt x="1037897" y="601716"/>
                      </a:cubicBezTo>
                      <a:cubicBezTo>
                        <a:pt x="1051035" y="635875"/>
                        <a:pt x="1051034" y="672661"/>
                        <a:pt x="1022131" y="680544"/>
                      </a:cubicBezTo>
                      <a:cubicBezTo>
                        <a:pt x="993228" y="688427"/>
                        <a:pt x="901262" y="667406"/>
                        <a:pt x="864476" y="649013"/>
                      </a:cubicBezTo>
                      <a:cubicBezTo>
                        <a:pt x="827690" y="630620"/>
                        <a:pt x="801414" y="559675"/>
                        <a:pt x="801414" y="570185"/>
                      </a:cubicBezTo>
                      <a:cubicBezTo>
                        <a:pt x="801414" y="580695"/>
                        <a:pt x="869731" y="675289"/>
                        <a:pt x="864476" y="712075"/>
                      </a:cubicBezTo>
                      <a:cubicBezTo>
                        <a:pt x="859221" y="748861"/>
                        <a:pt x="804042" y="793530"/>
                        <a:pt x="769883" y="790902"/>
                      </a:cubicBezTo>
                      <a:cubicBezTo>
                        <a:pt x="735724" y="788274"/>
                        <a:pt x="702879" y="708571"/>
                        <a:pt x="659524" y="696309"/>
                      </a:cubicBezTo>
                      <a:cubicBezTo>
                        <a:pt x="616169" y="684047"/>
                        <a:pt x="538655" y="727840"/>
                        <a:pt x="509752" y="717330"/>
                      </a:cubicBezTo>
                      <a:cubicBezTo>
                        <a:pt x="480849" y="706820"/>
                        <a:pt x="500556" y="665654"/>
                        <a:pt x="486104" y="633247"/>
                      </a:cubicBezTo>
                      <a:cubicBezTo>
                        <a:pt x="471652" y="600840"/>
                        <a:pt x="420415" y="554420"/>
                        <a:pt x="423042" y="522889"/>
                      </a:cubicBezTo>
                      <a:cubicBezTo>
                        <a:pt x="425669" y="491358"/>
                        <a:pt x="509752" y="465082"/>
                        <a:pt x="501869" y="444061"/>
                      </a:cubicBezTo>
                      <a:cubicBezTo>
                        <a:pt x="493986" y="423040"/>
                        <a:pt x="404648" y="386254"/>
                        <a:pt x="375745" y="396764"/>
                      </a:cubicBezTo>
                      <a:cubicBezTo>
                        <a:pt x="346842" y="407274"/>
                        <a:pt x="349470" y="493985"/>
                        <a:pt x="328449" y="507123"/>
                      </a:cubicBezTo>
                      <a:cubicBezTo>
                        <a:pt x="307428" y="520261"/>
                        <a:pt x="257504" y="496613"/>
                        <a:pt x="249621" y="475592"/>
                      </a:cubicBezTo>
                      <a:cubicBezTo>
                        <a:pt x="241738" y="454571"/>
                        <a:pt x="294290" y="391509"/>
                        <a:pt x="281152" y="380999"/>
                      </a:cubicBezTo>
                      <a:cubicBezTo>
                        <a:pt x="268014" y="370489"/>
                        <a:pt x="189186" y="423040"/>
                        <a:pt x="170793" y="412530"/>
                      </a:cubicBezTo>
                      <a:cubicBezTo>
                        <a:pt x="152400" y="402020"/>
                        <a:pt x="157655" y="338958"/>
                        <a:pt x="170793" y="317937"/>
                      </a:cubicBezTo>
                      <a:cubicBezTo>
                        <a:pt x="183931" y="296916"/>
                        <a:pt x="212835" y="289034"/>
                        <a:pt x="249621" y="286406"/>
                      </a:cubicBezTo>
                      <a:cubicBezTo>
                        <a:pt x="286407" y="283778"/>
                        <a:pt x="396766" y="307426"/>
                        <a:pt x="391511" y="302171"/>
                      </a:cubicBezTo>
                      <a:cubicBezTo>
                        <a:pt x="386256" y="296916"/>
                        <a:pt x="239111" y="273268"/>
                        <a:pt x="218090" y="254875"/>
                      </a:cubicBezTo>
                      <a:cubicBezTo>
                        <a:pt x="197069" y="236482"/>
                        <a:pt x="273269" y="194441"/>
                        <a:pt x="265386" y="191813"/>
                      </a:cubicBezTo>
                      <a:cubicBezTo>
                        <a:pt x="257503" y="189185"/>
                        <a:pt x="212834" y="239109"/>
                        <a:pt x="170793" y="239109"/>
                      </a:cubicBezTo>
                      <a:cubicBezTo>
                        <a:pt x="128752" y="239109"/>
                        <a:pt x="26276" y="210206"/>
                        <a:pt x="13138" y="191813"/>
                      </a:cubicBezTo>
                      <a:cubicBezTo>
                        <a:pt x="0" y="173420"/>
                        <a:pt x="60435" y="139261"/>
                        <a:pt x="91966" y="128751"/>
                      </a:cubicBezTo>
                      <a:cubicBezTo>
                        <a:pt x="123497" y="118241"/>
                        <a:pt x="199696" y="139261"/>
                        <a:pt x="202324" y="128751"/>
                      </a:cubicBezTo>
                      <a:cubicBezTo>
                        <a:pt x="204952" y="118241"/>
                        <a:pt x="91965" y="76199"/>
                        <a:pt x="107731" y="65689"/>
                      </a:cubicBezTo>
                      <a:cubicBezTo>
                        <a:pt x="123497" y="55179"/>
                        <a:pt x="249621" y="60434"/>
                        <a:pt x="296918" y="65689"/>
                      </a:cubicBezTo>
                      <a:cubicBezTo>
                        <a:pt x="344215" y="70944"/>
                        <a:pt x="352097" y="94593"/>
                        <a:pt x="391511" y="97220"/>
                      </a:cubicBezTo>
                      <a:cubicBezTo>
                        <a:pt x="430925" y="99848"/>
                        <a:pt x="504497" y="65689"/>
                        <a:pt x="533400" y="81454"/>
                      </a:cubicBezTo>
                      <a:cubicBezTo>
                        <a:pt x="562303" y="97219"/>
                        <a:pt x="551793" y="170792"/>
                        <a:pt x="564931" y="191813"/>
                      </a:cubicBezTo>
                      <a:cubicBezTo>
                        <a:pt x="578069" y="212834"/>
                        <a:pt x="591207" y="215461"/>
                        <a:pt x="612228" y="207578"/>
                      </a:cubicBezTo>
                      <a:cubicBezTo>
                        <a:pt x="633249" y="199695"/>
                        <a:pt x="672662" y="139261"/>
                        <a:pt x="691055" y="144516"/>
                      </a:cubicBezTo>
                      <a:cubicBezTo>
                        <a:pt x="709448" y="149771"/>
                        <a:pt x="701565" y="223343"/>
                        <a:pt x="722586" y="239109"/>
                      </a:cubicBezTo>
                      <a:cubicBezTo>
                        <a:pt x="743607" y="254875"/>
                        <a:pt x="811925" y="265385"/>
                        <a:pt x="817180" y="239109"/>
                      </a:cubicBezTo>
                      <a:cubicBezTo>
                        <a:pt x="822435" y="212833"/>
                        <a:pt x="740980" y="91964"/>
                        <a:pt x="754118" y="81454"/>
                      </a:cubicBezTo>
                      <a:cubicBezTo>
                        <a:pt x="767256" y="70944"/>
                        <a:pt x="848711" y="152399"/>
                        <a:pt x="896007" y="176047"/>
                      </a:cubicBezTo>
                      <a:cubicBezTo>
                        <a:pt x="943303" y="199695"/>
                        <a:pt x="993228" y="215461"/>
                        <a:pt x="1037897" y="223344"/>
                      </a:cubicBezTo>
                      <a:cubicBezTo>
                        <a:pt x="1082566" y="231227"/>
                        <a:pt x="1121980" y="241737"/>
                        <a:pt x="1164021" y="223344"/>
                      </a:cubicBezTo>
                      <a:cubicBezTo>
                        <a:pt x="1206062" y="204951"/>
                        <a:pt x="1234966" y="165537"/>
                        <a:pt x="1274380" y="1287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76" name="Freeform 6"/>
                <p:cNvSpPr/>
                <p:nvPr/>
              </p:nvSpPr>
              <p:spPr>
                <a:xfrm>
                  <a:off x="3294934" y="2224927"/>
                  <a:ext cx="1062864" cy="478481"/>
                </a:xfrm>
                <a:custGeom>
                  <a:avLst/>
                  <a:gdLst>
                    <a:gd name="connsiteX0" fmla="*/ 86710 w 1061545"/>
                    <a:gd name="connsiteY0" fmla="*/ 254876 h 486104"/>
                    <a:gd name="connsiteX1" fmla="*/ 7883 w 1061545"/>
                    <a:gd name="connsiteY1" fmla="*/ 176049 h 486104"/>
                    <a:gd name="connsiteX2" fmla="*/ 134007 w 1061545"/>
                    <a:gd name="connsiteY2" fmla="*/ 112987 h 486104"/>
                    <a:gd name="connsiteX3" fmla="*/ 228600 w 1061545"/>
                    <a:gd name="connsiteY3" fmla="*/ 176049 h 486104"/>
                    <a:gd name="connsiteX4" fmla="*/ 244365 w 1061545"/>
                    <a:gd name="connsiteY4" fmla="*/ 97221 h 486104"/>
                    <a:gd name="connsiteX5" fmla="*/ 354724 w 1061545"/>
                    <a:gd name="connsiteY5" fmla="*/ 176049 h 486104"/>
                    <a:gd name="connsiteX6" fmla="*/ 307427 w 1061545"/>
                    <a:gd name="connsiteY6" fmla="*/ 112987 h 486104"/>
                    <a:gd name="connsiteX7" fmla="*/ 338958 w 1061545"/>
                    <a:gd name="connsiteY7" fmla="*/ 49924 h 486104"/>
                    <a:gd name="connsiteX8" fmla="*/ 449317 w 1061545"/>
                    <a:gd name="connsiteY8" fmla="*/ 97221 h 486104"/>
                    <a:gd name="connsiteX9" fmla="*/ 559676 w 1061545"/>
                    <a:gd name="connsiteY9" fmla="*/ 191814 h 486104"/>
                    <a:gd name="connsiteX10" fmla="*/ 449317 w 1061545"/>
                    <a:gd name="connsiteY10" fmla="*/ 81456 h 486104"/>
                    <a:gd name="connsiteX11" fmla="*/ 480848 w 1061545"/>
                    <a:gd name="connsiteY11" fmla="*/ 2628 h 486104"/>
                    <a:gd name="connsiteX12" fmla="*/ 638503 w 1061545"/>
                    <a:gd name="connsiteY12" fmla="*/ 65690 h 486104"/>
                    <a:gd name="connsiteX13" fmla="*/ 638503 w 1061545"/>
                    <a:gd name="connsiteY13" fmla="*/ 160283 h 486104"/>
                    <a:gd name="connsiteX14" fmla="*/ 670034 w 1061545"/>
                    <a:gd name="connsiteY14" fmla="*/ 65690 h 486104"/>
                    <a:gd name="connsiteX15" fmla="*/ 764627 w 1061545"/>
                    <a:gd name="connsiteY15" fmla="*/ 49924 h 486104"/>
                    <a:gd name="connsiteX16" fmla="*/ 780393 w 1061545"/>
                    <a:gd name="connsiteY16" fmla="*/ 191814 h 486104"/>
                    <a:gd name="connsiteX17" fmla="*/ 874986 w 1061545"/>
                    <a:gd name="connsiteY17" fmla="*/ 128752 h 486104"/>
                    <a:gd name="connsiteX18" fmla="*/ 890752 w 1061545"/>
                    <a:gd name="connsiteY18" fmla="*/ 18393 h 486104"/>
                    <a:gd name="connsiteX19" fmla="*/ 1048407 w 1061545"/>
                    <a:gd name="connsiteY19" fmla="*/ 81456 h 486104"/>
                    <a:gd name="connsiteX20" fmla="*/ 969579 w 1061545"/>
                    <a:gd name="connsiteY20" fmla="*/ 207580 h 486104"/>
                    <a:gd name="connsiteX21" fmla="*/ 874986 w 1061545"/>
                    <a:gd name="connsiteY21" fmla="*/ 412531 h 486104"/>
                    <a:gd name="connsiteX22" fmla="*/ 827690 w 1061545"/>
                    <a:gd name="connsiteY22" fmla="*/ 475593 h 486104"/>
                    <a:gd name="connsiteX23" fmla="*/ 733096 w 1061545"/>
                    <a:gd name="connsiteY23" fmla="*/ 459828 h 486104"/>
                    <a:gd name="connsiteX24" fmla="*/ 748862 w 1061545"/>
                    <a:gd name="connsiteY24" fmla="*/ 317938 h 486104"/>
                    <a:gd name="connsiteX25" fmla="*/ 559676 w 1061545"/>
                    <a:gd name="connsiteY25" fmla="*/ 428297 h 486104"/>
                    <a:gd name="connsiteX26" fmla="*/ 606972 w 1061545"/>
                    <a:gd name="connsiteY26" fmla="*/ 270642 h 486104"/>
                    <a:gd name="connsiteX27" fmla="*/ 512379 w 1061545"/>
                    <a:gd name="connsiteY27" fmla="*/ 349469 h 486104"/>
                    <a:gd name="connsiteX28" fmla="*/ 480848 w 1061545"/>
                    <a:gd name="connsiteY28" fmla="*/ 239111 h 486104"/>
                    <a:gd name="connsiteX29" fmla="*/ 402021 w 1061545"/>
                    <a:gd name="connsiteY29" fmla="*/ 317938 h 486104"/>
                    <a:gd name="connsiteX30" fmla="*/ 354724 w 1061545"/>
                    <a:gd name="connsiteY30" fmla="*/ 286407 h 486104"/>
                    <a:gd name="connsiteX31" fmla="*/ 181303 w 1061545"/>
                    <a:gd name="connsiteY31" fmla="*/ 270642 h 486104"/>
                    <a:gd name="connsiteX32" fmla="*/ 181303 w 1061545"/>
                    <a:gd name="connsiteY32" fmla="*/ 239111 h 486104"/>
                    <a:gd name="connsiteX33" fmla="*/ 86710 w 1061545"/>
                    <a:gd name="connsiteY33" fmla="*/ 254876 h 4861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</a:cxnLst>
                  <a:rect l="l" t="t" r="r" b="b"/>
                  <a:pathLst>
                    <a:path w="1061545" h="486104">
                      <a:moveTo>
                        <a:pt x="86710" y="254876"/>
                      </a:moveTo>
                      <a:cubicBezTo>
                        <a:pt x="57807" y="244366"/>
                        <a:pt x="0" y="199697"/>
                        <a:pt x="7883" y="176049"/>
                      </a:cubicBezTo>
                      <a:cubicBezTo>
                        <a:pt x="15766" y="152401"/>
                        <a:pt x="97221" y="112987"/>
                        <a:pt x="134007" y="112987"/>
                      </a:cubicBezTo>
                      <a:cubicBezTo>
                        <a:pt x="170793" y="112987"/>
                        <a:pt x="210207" y="178677"/>
                        <a:pt x="228600" y="176049"/>
                      </a:cubicBezTo>
                      <a:cubicBezTo>
                        <a:pt x="246993" y="173421"/>
                        <a:pt x="223344" y="97221"/>
                        <a:pt x="244365" y="97221"/>
                      </a:cubicBezTo>
                      <a:cubicBezTo>
                        <a:pt x="265386" y="97221"/>
                        <a:pt x="344214" y="173421"/>
                        <a:pt x="354724" y="176049"/>
                      </a:cubicBezTo>
                      <a:cubicBezTo>
                        <a:pt x="365234" y="178677"/>
                        <a:pt x="310055" y="134008"/>
                        <a:pt x="307427" y="112987"/>
                      </a:cubicBezTo>
                      <a:cubicBezTo>
                        <a:pt x="304799" y="91966"/>
                        <a:pt x="315310" y="52552"/>
                        <a:pt x="338958" y="49924"/>
                      </a:cubicBezTo>
                      <a:cubicBezTo>
                        <a:pt x="362606" y="47296"/>
                        <a:pt x="412531" y="73573"/>
                        <a:pt x="449317" y="97221"/>
                      </a:cubicBezTo>
                      <a:cubicBezTo>
                        <a:pt x="486103" y="120869"/>
                        <a:pt x="559676" y="194441"/>
                        <a:pt x="559676" y="191814"/>
                      </a:cubicBezTo>
                      <a:cubicBezTo>
                        <a:pt x="559676" y="189187"/>
                        <a:pt x="462455" y="112987"/>
                        <a:pt x="449317" y="81456"/>
                      </a:cubicBezTo>
                      <a:cubicBezTo>
                        <a:pt x="436179" y="49925"/>
                        <a:pt x="449317" y="5256"/>
                        <a:pt x="480848" y="2628"/>
                      </a:cubicBezTo>
                      <a:cubicBezTo>
                        <a:pt x="512379" y="0"/>
                        <a:pt x="612227" y="39414"/>
                        <a:pt x="638503" y="65690"/>
                      </a:cubicBezTo>
                      <a:cubicBezTo>
                        <a:pt x="664779" y="91966"/>
                        <a:pt x="633248" y="160283"/>
                        <a:pt x="638503" y="160283"/>
                      </a:cubicBezTo>
                      <a:cubicBezTo>
                        <a:pt x="643758" y="160283"/>
                        <a:pt x="649013" y="84083"/>
                        <a:pt x="670034" y="65690"/>
                      </a:cubicBezTo>
                      <a:cubicBezTo>
                        <a:pt x="691055" y="47297"/>
                        <a:pt x="746234" y="28903"/>
                        <a:pt x="764627" y="49924"/>
                      </a:cubicBezTo>
                      <a:cubicBezTo>
                        <a:pt x="783020" y="70945"/>
                        <a:pt x="762000" y="178676"/>
                        <a:pt x="780393" y="191814"/>
                      </a:cubicBezTo>
                      <a:cubicBezTo>
                        <a:pt x="798786" y="204952"/>
                        <a:pt x="856593" y="157655"/>
                        <a:pt x="874986" y="128752"/>
                      </a:cubicBezTo>
                      <a:cubicBezTo>
                        <a:pt x="893379" y="99849"/>
                        <a:pt x="861849" y="26276"/>
                        <a:pt x="890752" y="18393"/>
                      </a:cubicBezTo>
                      <a:cubicBezTo>
                        <a:pt x="919655" y="10510"/>
                        <a:pt x="1035269" y="49925"/>
                        <a:pt x="1048407" y="81456"/>
                      </a:cubicBezTo>
                      <a:cubicBezTo>
                        <a:pt x="1061545" y="112987"/>
                        <a:pt x="998482" y="152401"/>
                        <a:pt x="969579" y="207580"/>
                      </a:cubicBezTo>
                      <a:cubicBezTo>
                        <a:pt x="940676" y="262759"/>
                        <a:pt x="898634" y="367862"/>
                        <a:pt x="874986" y="412531"/>
                      </a:cubicBezTo>
                      <a:cubicBezTo>
                        <a:pt x="851338" y="457200"/>
                        <a:pt x="851338" y="467710"/>
                        <a:pt x="827690" y="475593"/>
                      </a:cubicBezTo>
                      <a:cubicBezTo>
                        <a:pt x="804042" y="483476"/>
                        <a:pt x="746234" y="486104"/>
                        <a:pt x="733096" y="459828"/>
                      </a:cubicBezTo>
                      <a:cubicBezTo>
                        <a:pt x="719958" y="433552"/>
                        <a:pt x="777765" y="323193"/>
                        <a:pt x="748862" y="317938"/>
                      </a:cubicBezTo>
                      <a:cubicBezTo>
                        <a:pt x="719959" y="312683"/>
                        <a:pt x="583324" y="436180"/>
                        <a:pt x="559676" y="428297"/>
                      </a:cubicBezTo>
                      <a:cubicBezTo>
                        <a:pt x="536028" y="420414"/>
                        <a:pt x="614855" y="283780"/>
                        <a:pt x="606972" y="270642"/>
                      </a:cubicBezTo>
                      <a:cubicBezTo>
                        <a:pt x="599089" y="257504"/>
                        <a:pt x="533400" y="354724"/>
                        <a:pt x="512379" y="349469"/>
                      </a:cubicBezTo>
                      <a:cubicBezTo>
                        <a:pt x="491358" y="344214"/>
                        <a:pt x="499241" y="244366"/>
                        <a:pt x="480848" y="239111"/>
                      </a:cubicBezTo>
                      <a:cubicBezTo>
                        <a:pt x="462455" y="233856"/>
                        <a:pt x="423042" y="310055"/>
                        <a:pt x="402021" y="317938"/>
                      </a:cubicBezTo>
                      <a:cubicBezTo>
                        <a:pt x="381000" y="325821"/>
                        <a:pt x="391510" y="294290"/>
                        <a:pt x="354724" y="286407"/>
                      </a:cubicBezTo>
                      <a:cubicBezTo>
                        <a:pt x="317938" y="278524"/>
                        <a:pt x="210206" y="278525"/>
                        <a:pt x="181303" y="270642"/>
                      </a:cubicBezTo>
                      <a:cubicBezTo>
                        <a:pt x="152400" y="262759"/>
                        <a:pt x="194441" y="241739"/>
                        <a:pt x="181303" y="239111"/>
                      </a:cubicBezTo>
                      <a:cubicBezTo>
                        <a:pt x="168165" y="236483"/>
                        <a:pt x="115613" y="265386"/>
                        <a:pt x="86710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77" name="Freeform 7"/>
                <p:cNvSpPr/>
                <p:nvPr/>
              </p:nvSpPr>
              <p:spPr>
                <a:xfrm>
                  <a:off x="3601741" y="1513032"/>
                  <a:ext cx="1391586" cy="618533"/>
                </a:xfrm>
                <a:custGeom>
                  <a:avLst/>
                  <a:gdLst>
                    <a:gd name="connsiteX0" fmla="*/ 223345 w 1384737"/>
                    <a:gd name="connsiteY0" fmla="*/ 97220 h 620109"/>
                    <a:gd name="connsiteX1" fmla="*/ 223345 w 1384737"/>
                    <a:gd name="connsiteY1" fmla="*/ 2627 h 620109"/>
                    <a:gd name="connsiteX2" fmla="*/ 459827 w 1384737"/>
                    <a:gd name="connsiteY2" fmla="*/ 112985 h 620109"/>
                    <a:gd name="connsiteX3" fmla="*/ 475593 w 1384737"/>
                    <a:gd name="connsiteY3" fmla="*/ 223344 h 620109"/>
                    <a:gd name="connsiteX4" fmla="*/ 538655 w 1384737"/>
                    <a:gd name="connsiteY4" fmla="*/ 144516 h 620109"/>
                    <a:gd name="connsiteX5" fmla="*/ 633248 w 1384737"/>
                    <a:gd name="connsiteY5" fmla="*/ 144516 h 620109"/>
                    <a:gd name="connsiteX6" fmla="*/ 585952 w 1384737"/>
                    <a:gd name="connsiteY6" fmla="*/ 207578 h 620109"/>
                    <a:gd name="connsiteX7" fmla="*/ 712076 w 1384737"/>
                    <a:gd name="connsiteY7" fmla="*/ 207578 h 620109"/>
                    <a:gd name="connsiteX8" fmla="*/ 775138 w 1384737"/>
                    <a:gd name="connsiteY8" fmla="*/ 254875 h 620109"/>
                    <a:gd name="connsiteX9" fmla="*/ 822434 w 1384737"/>
                    <a:gd name="connsiteY9" fmla="*/ 160282 h 620109"/>
                    <a:gd name="connsiteX10" fmla="*/ 917027 w 1384737"/>
                    <a:gd name="connsiteY10" fmla="*/ 254875 h 620109"/>
                    <a:gd name="connsiteX11" fmla="*/ 980090 w 1384737"/>
                    <a:gd name="connsiteY11" fmla="*/ 191813 h 620109"/>
                    <a:gd name="connsiteX12" fmla="*/ 1090448 w 1384737"/>
                    <a:gd name="connsiteY12" fmla="*/ 302171 h 620109"/>
                    <a:gd name="connsiteX13" fmla="*/ 1216572 w 1384737"/>
                    <a:gd name="connsiteY13" fmla="*/ 333703 h 620109"/>
                    <a:gd name="connsiteX14" fmla="*/ 1342696 w 1384737"/>
                    <a:gd name="connsiteY14" fmla="*/ 254875 h 620109"/>
                    <a:gd name="connsiteX15" fmla="*/ 1374227 w 1384737"/>
                    <a:gd name="connsiteY15" fmla="*/ 380999 h 620109"/>
                    <a:gd name="connsiteX16" fmla="*/ 1279634 w 1384737"/>
                    <a:gd name="connsiteY16" fmla="*/ 412530 h 620109"/>
                    <a:gd name="connsiteX17" fmla="*/ 1137745 w 1384737"/>
                    <a:gd name="connsiteY17" fmla="*/ 396765 h 620109"/>
                    <a:gd name="connsiteX18" fmla="*/ 1263869 w 1384737"/>
                    <a:gd name="connsiteY18" fmla="*/ 522889 h 620109"/>
                    <a:gd name="connsiteX19" fmla="*/ 1200807 w 1384737"/>
                    <a:gd name="connsiteY19" fmla="*/ 554420 h 620109"/>
                    <a:gd name="connsiteX20" fmla="*/ 980090 w 1384737"/>
                    <a:gd name="connsiteY20" fmla="*/ 412530 h 620109"/>
                    <a:gd name="connsiteX21" fmla="*/ 1027386 w 1384737"/>
                    <a:gd name="connsiteY21" fmla="*/ 585951 h 620109"/>
                    <a:gd name="connsiteX22" fmla="*/ 964324 w 1384737"/>
                    <a:gd name="connsiteY22" fmla="*/ 601716 h 620109"/>
                    <a:gd name="connsiteX23" fmla="*/ 901262 w 1384737"/>
                    <a:gd name="connsiteY23" fmla="*/ 475592 h 620109"/>
                    <a:gd name="connsiteX24" fmla="*/ 838200 w 1384737"/>
                    <a:gd name="connsiteY24" fmla="*/ 554420 h 620109"/>
                    <a:gd name="connsiteX25" fmla="*/ 743607 w 1384737"/>
                    <a:gd name="connsiteY25" fmla="*/ 428296 h 620109"/>
                    <a:gd name="connsiteX26" fmla="*/ 806669 w 1384737"/>
                    <a:gd name="connsiteY26" fmla="*/ 333703 h 620109"/>
                    <a:gd name="connsiteX27" fmla="*/ 712076 w 1384737"/>
                    <a:gd name="connsiteY27" fmla="*/ 444061 h 620109"/>
                    <a:gd name="connsiteX28" fmla="*/ 570186 w 1384737"/>
                    <a:gd name="connsiteY28" fmla="*/ 428296 h 620109"/>
                    <a:gd name="connsiteX29" fmla="*/ 507124 w 1384737"/>
                    <a:gd name="connsiteY29" fmla="*/ 412530 h 620109"/>
                    <a:gd name="connsiteX30" fmla="*/ 522890 w 1384737"/>
                    <a:gd name="connsiteY30" fmla="*/ 396765 h 620109"/>
                    <a:gd name="connsiteX31" fmla="*/ 459827 w 1384737"/>
                    <a:gd name="connsiteY31" fmla="*/ 365234 h 620109"/>
                    <a:gd name="connsiteX32" fmla="*/ 412531 w 1384737"/>
                    <a:gd name="connsiteY32" fmla="*/ 349468 h 620109"/>
                    <a:gd name="connsiteX33" fmla="*/ 444062 w 1384737"/>
                    <a:gd name="connsiteY33" fmla="*/ 270640 h 620109"/>
                    <a:gd name="connsiteX34" fmla="*/ 302172 w 1384737"/>
                    <a:gd name="connsiteY34" fmla="*/ 396765 h 620109"/>
                    <a:gd name="connsiteX35" fmla="*/ 191814 w 1384737"/>
                    <a:gd name="connsiteY35" fmla="*/ 317937 h 620109"/>
                    <a:gd name="connsiteX36" fmla="*/ 18393 w 1384737"/>
                    <a:gd name="connsiteY36" fmla="*/ 254875 h 620109"/>
                    <a:gd name="connsiteX37" fmla="*/ 81455 w 1384737"/>
                    <a:gd name="connsiteY37" fmla="*/ 160282 h 620109"/>
                    <a:gd name="connsiteX38" fmla="*/ 160283 w 1384737"/>
                    <a:gd name="connsiteY38" fmla="*/ 160282 h 620109"/>
                    <a:gd name="connsiteX39" fmla="*/ 223345 w 1384737"/>
                    <a:gd name="connsiteY39" fmla="*/ 97220 h 620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</a:cxnLst>
                  <a:rect l="l" t="t" r="r" b="b"/>
                  <a:pathLst>
                    <a:path w="1384737" h="620109">
                      <a:moveTo>
                        <a:pt x="223345" y="97220"/>
                      </a:moveTo>
                      <a:cubicBezTo>
                        <a:pt x="233855" y="70944"/>
                        <a:pt x="183931" y="0"/>
                        <a:pt x="223345" y="2627"/>
                      </a:cubicBezTo>
                      <a:cubicBezTo>
                        <a:pt x="262759" y="5255"/>
                        <a:pt x="417786" y="76199"/>
                        <a:pt x="459827" y="112985"/>
                      </a:cubicBezTo>
                      <a:cubicBezTo>
                        <a:pt x="501868" y="149771"/>
                        <a:pt x="462455" y="218089"/>
                        <a:pt x="475593" y="223344"/>
                      </a:cubicBezTo>
                      <a:cubicBezTo>
                        <a:pt x="488731" y="228599"/>
                        <a:pt x="512379" y="157654"/>
                        <a:pt x="538655" y="144516"/>
                      </a:cubicBezTo>
                      <a:cubicBezTo>
                        <a:pt x="564931" y="131378"/>
                        <a:pt x="625365" y="134006"/>
                        <a:pt x="633248" y="144516"/>
                      </a:cubicBezTo>
                      <a:cubicBezTo>
                        <a:pt x="641131" y="155026"/>
                        <a:pt x="572814" y="197068"/>
                        <a:pt x="585952" y="207578"/>
                      </a:cubicBezTo>
                      <a:cubicBezTo>
                        <a:pt x="599090" y="218088"/>
                        <a:pt x="680545" y="199695"/>
                        <a:pt x="712076" y="207578"/>
                      </a:cubicBezTo>
                      <a:cubicBezTo>
                        <a:pt x="743607" y="215461"/>
                        <a:pt x="756745" y="262758"/>
                        <a:pt x="775138" y="254875"/>
                      </a:cubicBezTo>
                      <a:cubicBezTo>
                        <a:pt x="793531" y="246992"/>
                        <a:pt x="798786" y="160282"/>
                        <a:pt x="822434" y="160282"/>
                      </a:cubicBezTo>
                      <a:cubicBezTo>
                        <a:pt x="846082" y="160282"/>
                        <a:pt x="890751" y="249620"/>
                        <a:pt x="917027" y="254875"/>
                      </a:cubicBezTo>
                      <a:cubicBezTo>
                        <a:pt x="943303" y="260130"/>
                        <a:pt x="951187" y="183930"/>
                        <a:pt x="980090" y="191813"/>
                      </a:cubicBezTo>
                      <a:cubicBezTo>
                        <a:pt x="1008993" y="199696"/>
                        <a:pt x="1051034" y="278523"/>
                        <a:pt x="1090448" y="302171"/>
                      </a:cubicBezTo>
                      <a:cubicBezTo>
                        <a:pt x="1129862" y="325819"/>
                        <a:pt x="1174531" y="341586"/>
                        <a:pt x="1216572" y="333703"/>
                      </a:cubicBezTo>
                      <a:cubicBezTo>
                        <a:pt x="1258613" y="325820"/>
                        <a:pt x="1316420" y="246992"/>
                        <a:pt x="1342696" y="254875"/>
                      </a:cubicBezTo>
                      <a:cubicBezTo>
                        <a:pt x="1368972" y="262758"/>
                        <a:pt x="1384737" y="354723"/>
                        <a:pt x="1374227" y="380999"/>
                      </a:cubicBezTo>
                      <a:cubicBezTo>
                        <a:pt x="1363717" y="407275"/>
                        <a:pt x="1319048" y="409902"/>
                        <a:pt x="1279634" y="412530"/>
                      </a:cubicBezTo>
                      <a:cubicBezTo>
                        <a:pt x="1240220" y="415158"/>
                        <a:pt x="1140372" y="378372"/>
                        <a:pt x="1137745" y="396765"/>
                      </a:cubicBezTo>
                      <a:cubicBezTo>
                        <a:pt x="1135118" y="415158"/>
                        <a:pt x="1253359" y="496613"/>
                        <a:pt x="1263869" y="522889"/>
                      </a:cubicBezTo>
                      <a:cubicBezTo>
                        <a:pt x="1274379" y="549165"/>
                        <a:pt x="1248103" y="572813"/>
                        <a:pt x="1200807" y="554420"/>
                      </a:cubicBezTo>
                      <a:cubicBezTo>
                        <a:pt x="1153511" y="536027"/>
                        <a:pt x="1008994" y="407275"/>
                        <a:pt x="980090" y="412530"/>
                      </a:cubicBezTo>
                      <a:cubicBezTo>
                        <a:pt x="951186" y="417785"/>
                        <a:pt x="1030014" y="554420"/>
                        <a:pt x="1027386" y="585951"/>
                      </a:cubicBezTo>
                      <a:cubicBezTo>
                        <a:pt x="1024758" y="617482"/>
                        <a:pt x="985345" y="620109"/>
                        <a:pt x="964324" y="601716"/>
                      </a:cubicBezTo>
                      <a:cubicBezTo>
                        <a:pt x="943303" y="583323"/>
                        <a:pt x="922283" y="483475"/>
                        <a:pt x="901262" y="475592"/>
                      </a:cubicBezTo>
                      <a:cubicBezTo>
                        <a:pt x="880241" y="467709"/>
                        <a:pt x="864476" y="562303"/>
                        <a:pt x="838200" y="554420"/>
                      </a:cubicBezTo>
                      <a:cubicBezTo>
                        <a:pt x="811924" y="546537"/>
                        <a:pt x="748862" y="465082"/>
                        <a:pt x="743607" y="428296"/>
                      </a:cubicBezTo>
                      <a:cubicBezTo>
                        <a:pt x="738352" y="391510"/>
                        <a:pt x="811924" y="331076"/>
                        <a:pt x="806669" y="333703"/>
                      </a:cubicBezTo>
                      <a:cubicBezTo>
                        <a:pt x="801414" y="336330"/>
                        <a:pt x="751490" y="428296"/>
                        <a:pt x="712076" y="444061"/>
                      </a:cubicBezTo>
                      <a:cubicBezTo>
                        <a:pt x="672662" y="459826"/>
                        <a:pt x="604345" y="433551"/>
                        <a:pt x="570186" y="428296"/>
                      </a:cubicBezTo>
                      <a:cubicBezTo>
                        <a:pt x="536027" y="423041"/>
                        <a:pt x="515007" y="417785"/>
                        <a:pt x="507124" y="412530"/>
                      </a:cubicBezTo>
                      <a:cubicBezTo>
                        <a:pt x="499241" y="407275"/>
                        <a:pt x="530773" y="404648"/>
                        <a:pt x="522890" y="396765"/>
                      </a:cubicBezTo>
                      <a:cubicBezTo>
                        <a:pt x="515007" y="388882"/>
                        <a:pt x="478220" y="373117"/>
                        <a:pt x="459827" y="365234"/>
                      </a:cubicBezTo>
                      <a:cubicBezTo>
                        <a:pt x="441434" y="357351"/>
                        <a:pt x="415158" y="365234"/>
                        <a:pt x="412531" y="349468"/>
                      </a:cubicBezTo>
                      <a:cubicBezTo>
                        <a:pt x="409904" y="333702"/>
                        <a:pt x="462455" y="262757"/>
                        <a:pt x="444062" y="270640"/>
                      </a:cubicBezTo>
                      <a:cubicBezTo>
                        <a:pt x="425669" y="278523"/>
                        <a:pt x="344213" y="388882"/>
                        <a:pt x="302172" y="396765"/>
                      </a:cubicBezTo>
                      <a:cubicBezTo>
                        <a:pt x="260131" y="404648"/>
                        <a:pt x="239110" y="341585"/>
                        <a:pt x="191814" y="317937"/>
                      </a:cubicBezTo>
                      <a:cubicBezTo>
                        <a:pt x="144518" y="294289"/>
                        <a:pt x="36786" y="281151"/>
                        <a:pt x="18393" y="254875"/>
                      </a:cubicBezTo>
                      <a:cubicBezTo>
                        <a:pt x="0" y="228599"/>
                        <a:pt x="57807" y="176047"/>
                        <a:pt x="81455" y="160282"/>
                      </a:cubicBezTo>
                      <a:cubicBezTo>
                        <a:pt x="105103" y="144517"/>
                        <a:pt x="134007" y="162910"/>
                        <a:pt x="160283" y="160282"/>
                      </a:cubicBezTo>
                      <a:cubicBezTo>
                        <a:pt x="186559" y="157654"/>
                        <a:pt x="212835" y="123496"/>
                        <a:pt x="223345" y="97220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78" name="Freeform 8"/>
                <p:cNvSpPr/>
                <p:nvPr/>
              </p:nvSpPr>
              <p:spPr>
                <a:xfrm>
                  <a:off x="4007161" y="579403"/>
                  <a:ext cx="1029995" cy="1213717"/>
                </a:xfrm>
                <a:custGeom>
                  <a:avLst/>
                  <a:gdLst>
                    <a:gd name="connsiteX0" fmla="*/ 231227 w 1027385"/>
                    <a:gd name="connsiteY0" fmla="*/ 1043151 h 1208689"/>
                    <a:gd name="connsiteX1" fmla="*/ 168165 w 1027385"/>
                    <a:gd name="connsiteY1" fmla="*/ 1153510 h 1208689"/>
                    <a:gd name="connsiteX2" fmla="*/ 294289 w 1027385"/>
                    <a:gd name="connsiteY2" fmla="*/ 1106213 h 1208689"/>
                    <a:gd name="connsiteX3" fmla="*/ 373117 w 1027385"/>
                    <a:gd name="connsiteY3" fmla="*/ 1185041 h 1208689"/>
                    <a:gd name="connsiteX4" fmla="*/ 404648 w 1027385"/>
                    <a:gd name="connsiteY4" fmla="*/ 1090448 h 1208689"/>
                    <a:gd name="connsiteX5" fmla="*/ 515006 w 1027385"/>
                    <a:gd name="connsiteY5" fmla="*/ 1185041 h 1208689"/>
                    <a:gd name="connsiteX6" fmla="*/ 593834 w 1027385"/>
                    <a:gd name="connsiteY6" fmla="*/ 1121979 h 1208689"/>
                    <a:gd name="connsiteX7" fmla="*/ 672662 w 1027385"/>
                    <a:gd name="connsiteY7" fmla="*/ 1185041 h 1208689"/>
                    <a:gd name="connsiteX8" fmla="*/ 767255 w 1027385"/>
                    <a:gd name="connsiteY8" fmla="*/ 1200806 h 1208689"/>
                    <a:gd name="connsiteX9" fmla="*/ 751489 w 1027385"/>
                    <a:gd name="connsiteY9" fmla="*/ 1137744 h 1208689"/>
                    <a:gd name="connsiteX10" fmla="*/ 972206 w 1027385"/>
                    <a:gd name="connsiteY10" fmla="*/ 1106213 h 1208689"/>
                    <a:gd name="connsiteX11" fmla="*/ 924910 w 1027385"/>
                    <a:gd name="connsiteY11" fmla="*/ 1058917 h 1208689"/>
                    <a:gd name="connsiteX12" fmla="*/ 814551 w 1027385"/>
                    <a:gd name="connsiteY12" fmla="*/ 1011620 h 1208689"/>
                    <a:gd name="connsiteX13" fmla="*/ 1003737 w 1027385"/>
                    <a:gd name="connsiteY13" fmla="*/ 948558 h 1208689"/>
                    <a:gd name="connsiteX14" fmla="*/ 956441 w 1027385"/>
                    <a:gd name="connsiteY14" fmla="*/ 759372 h 1208689"/>
                    <a:gd name="connsiteX15" fmla="*/ 877613 w 1027385"/>
                    <a:gd name="connsiteY15" fmla="*/ 838200 h 1208689"/>
                    <a:gd name="connsiteX16" fmla="*/ 735724 w 1027385"/>
                    <a:gd name="connsiteY16" fmla="*/ 980089 h 1208689"/>
                    <a:gd name="connsiteX17" fmla="*/ 641131 w 1027385"/>
                    <a:gd name="connsiteY17" fmla="*/ 948558 h 1208689"/>
                    <a:gd name="connsiteX18" fmla="*/ 719958 w 1027385"/>
                    <a:gd name="connsiteY18" fmla="*/ 869731 h 1208689"/>
                    <a:gd name="connsiteX19" fmla="*/ 688427 w 1027385"/>
                    <a:gd name="connsiteY19" fmla="*/ 806669 h 1208689"/>
                    <a:gd name="connsiteX20" fmla="*/ 562303 w 1027385"/>
                    <a:gd name="connsiteY20" fmla="*/ 853965 h 1208689"/>
                    <a:gd name="connsiteX21" fmla="*/ 641131 w 1027385"/>
                    <a:gd name="connsiteY21" fmla="*/ 680544 h 1208689"/>
                    <a:gd name="connsiteX22" fmla="*/ 515006 w 1027385"/>
                    <a:gd name="connsiteY22" fmla="*/ 712075 h 1208689"/>
                    <a:gd name="connsiteX23" fmla="*/ 593834 w 1027385"/>
                    <a:gd name="connsiteY23" fmla="*/ 680544 h 1208689"/>
                    <a:gd name="connsiteX24" fmla="*/ 593834 w 1027385"/>
                    <a:gd name="connsiteY24" fmla="*/ 601717 h 1208689"/>
                    <a:gd name="connsiteX25" fmla="*/ 783020 w 1027385"/>
                    <a:gd name="connsiteY25" fmla="*/ 585951 h 1208689"/>
                    <a:gd name="connsiteX26" fmla="*/ 877613 w 1027385"/>
                    <a:gd name="connsiteY26" fmla="*/ 522889 h 1208689"/>
                    <a:gd name="connsiteX27" fmla="*/ 767255 w 1027385"/>
                    <a:gd name="connsiteY27" fmla="*/ 491358 h 1208689"/>
                    <a:gd name="connsiteX28" fmla="*/ 814551 w 1027385"/>
                    <a:gd name="connsiteY28" fmla="*/ 365234 h 1208689"/>
                    <a:gd name="connsiteX29" fmla="*/ 719958 w 1027385"/>
                    <a:gd name="connsiteY29" fmla="*/ 365234 h 1208689"/>
                    <a:gd name="connsiteX30" fmla="*/ 625365 w 1027385"/>
                    <a:gd name="connsiteY30" fmla="*/ 428296 h 1208689"/>
                    <a:gd name="connsiteX31" fmla="*/ 562303 w 1027385"/>
                    <a:gd name="connsiteY31" fmla="*/ 396765 h 1208689"/>
                    <a:gd name="connsiteX32" fmla="*/ 672662 w 1027385"/>
                    <a:gd name="connsiteY32" fmla="*/ 254875 h 1208689"/>
                    <a:gd name="connsiteX33" fmla="*/ 562303 w 1027385"/>
                    <a:gd name="connsiteY33" fmla="*/ 286406 h 1208689"/>
                    <a:gd name="connsiteX34" fmla="*/ 530772 w 1027385"/>
                    <a:gd name="connsiteY34" fmla="*/ 286406 h 1208689"/>
                    <a:gd name="connsiteX35" fmla="*/ 593834 w 1027385"/>
                    <a:gd name="connsiteY35" fmla="*/ 176048 h 1208689"/>
                    <a:gd name="connsiteX36" fmla="*/ 562303 w 1027385"/>
                    <a:gd name="connsiteY36" fmla="*/ 144517 h 1208689"/>
                    <a:gd name="connsiteX37" fmla="*/ 499241 w 1027385"/>
                    <a:gd name="connsiteY37" fmla="*/ 223344 h 1208689"/>
                    <a:gd name="connsiteX38" fmla="*/ 530772 w 1027385"/>
                    <a:gd name="connsiteY38" fmla="*/ 49924 h 1208689"/>
                    <a:gd name="connsiteX39" fmla="*/ 467710 w 1027385"/>
                    <a:gd name="connsiteY39" fmla="*/ 2627 h 1208689"/>
                    <a:gd name="connsiteX40" fmla="*/ 404648 w 1027385"/>
                    <a:gd name="connsiteY40" fmla="*/ 49924 h 1208689"/>
                    <a:gd name="connsiteX41" fmla="*/ 357351 w 1027385"/>
                    <a:gd name="connsiteY41" fmla="*/ 302172 h 1208689"/>
                    <a:gd name="connsiteX42" fmla="*/ 325820 w 1027385"/>
                    <a:gd name="connsiteY42" fmla="*/ 207579 h 1208689"/>
                    <a:gd name="connsiteX43" fmla="*/ 246993 w 1027385"/>
                    <a:gd name="connsiteY43" fmla="*/ 223344 h 1208689"/>
                    <a:gd name="connsiteX44" fmla="*/ 262758 w 1027385"/>
                    <a:gd name="connsiteY44" fmla="*/ 286406 h 1208689"/>
                    <a:gd name="connsiteX45" fmla="*/ 341586 w 1027385"/>
                    <a:gd name="connsiteY45" fmla="*/ 444062 h 1208689"/>
                    <a:gd name="connsiteX46" fmla="*/ 246993 w 1027385"/>
                    <a:gd name="connsiteY46" fmla="*/ 428296 h 1208689"/>
                    <a:gd name="connsiteX47" fmla="*/ 325820 w 1027385"/>
                    <a:gd name="connsiteY47" fmla="*/ 507124 h 1208689"/>
                    <a:gd name="connsiteX48" fmla="*/ 325820 w 1027385"/>
                    <a:gd name="connsiteY48" fmla="*/ 570186 h 1208689"/>
                    <a:gd name="connsiteX49" fmla="*/ 310055 w 1027385"/>
                    <a:gd name="connsiteY49" fmla="*/ 633248 h 1208689"/>
                    <a:gd name="connsiteX50" fmla="*/ 120869 w 1027385"/>
                    <a:gd name="connsiteY50" fmla="*/ 365234 h 1208689"/>
                    <a:gd name="connsiteX51" fmla="*/ 89337 w 1027385"/>
                    <a:gd name="connsiteY51" fmla="*/ 365234 h 1208689"/>
                    <a:gd name="connsiteX52" fmla="*/ 73572 w 1027385"/>
                    <a:gd name="connsiteY52" fmla="*/ 459827 h 1208689"/>
                    <a:gd name="connsiteX53" fmla="*/ 168165 w 1027385"/>
                    <a:gd name="connsiteY53" fmla="*/ 585951 h 1208689"/>
                    <a:gd name="connsiteX54" fmla="*/ 73572 w 1027385"/>
                    <a:gd name="connsiteY54" fmla="*/ 538655 h 1208689"/>
                    <a:gd name="connsiteX55" fmla="*/ 10510 w 1027385"/>
                    <a:gd name="connsiteY55" fmla="*/ 570186 h 1208689"/>
                    <a:gd name="connsiteX56" fmla="*/ 73572 w 1027385"/>
                    <a:gd name="connsiteY56" fmla="*/ 680544 h 1208689"/>
                    <a:gd name="connsiteX57" fmla="*/ 10510 w 1027385"/>
                    <a:gd name="connsiteY57" fmla="*/ 712075 h 1208689"/>
                    <a:gd name="connsiteX58" fmla="*/ 136634 w 1027385"/>
                    <a:gd name="connsiteY58" fmla="*/ 775137 h 1208689"/>
                    <a:gd name="connsiteX59" fmla="*/ 294289 w 1027385"/>
                    <a:gd name="connsiteY59" fmla="*/ 853965 h 1208689"/>
                    <a:gd name="connsiteX60" fmla="*/ 152400 w 1027385"/>
                    <a:gd name="connsiteY60" fmla="*/ 759372 h 1208689"/>
                    <a:gd name="connsiteX61" fmla="*/ 105103 w 1027385"/>
                    <a:gd name="connsiteY61" fmla="*/ 822434 h 1208689"/>
                    <a:gd name="connsiteX62" fmla="*/ 136634 w 1027385"/>
                    <a:gd name="connsiteY62" fmla="*/ 885496 h 1208689"/>
                    <a:gd name="connsiteX63" fmla="*/ 231227 w 1027385"/>
                    <a:gd name="connsiteY63" fmla="*/ 932793 h 1208689"/>
                    <a:gd name="connsiteX64" fmla="*/ 120869 w 1027385"/>
                    <a:gd name="connsiteY64" fmla="*/ 932793 h 1208689"/>
                    <a:gd name="connsiteX65" fmla="*/ 89337 w 1027385"/>
                    <a:gd name="connsiteY65" fmla="*/ 964324 h 1208689"/>
                    <a:gd name="connsiteX66" fmla="*/ 105103 w 1027385"/>
                    <a:gd name="connsiteY66" fmla="*/ 1043151 h 1208689"/>
                    <a:gd name="connsiteX67" fmla="*/ 231227 w 1027385"/>
                    <a:gd name="connsiteY67" fmla="*/ 1043151 h 1208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</a:cxnLst>
                  <a:rect l="l" t="t" r="r" b="b"/>
                  <a:pathLst>
                    <a:path w="1027385" h="1208689">
                      <a:moveTo>
                        <a:pt x="231227" y="1043151"/>
                      </a:moveTo>
                      <a:cubicBezTo>
                        <a:pt x="241737" y="1061544"/>
                        <a:pt x="157655" y="1143000"/>
                        <a:pt x="168165" y="1153510"/>
                      </a:cubicBezTo>
                      <a:cubicBezTo>
                        <a:pt x="178675" y="1164020"/>
                        <a:pt x="260130" y="1100958"/>
                        <a:pt x="294289" y="1106213"/>
                      </a:cubicBezTo>
                      <a:cubicBezTo>
                        <a:pt x="328448" y="1111468"/>
                        <a:pt x="354724" y="1187668"/>
                        <a:pt x="373117" y="1185041"/>
                      </a:cubicBezTo>
                      <a:cubicBezTo>
                        <a:pt x="391510" y="1182414"/>
                        <a:pt x="381000" y="1090448"/>
                        <a:pt x="404648" y="1090448"/>
                      </a:cubicBezTo>
                      <a:cubicBezTo>
                        <a:pt x="428296" y="1090448"/>
                        <a:pt x="483475" y="1179786"/>
                        <a:pt x="515006" y="1185041"/>
                      </a:cubicBezTo>
                      <a:cubicBezTo>
                        <a:pt x="546537" y="1190296"/>
                        <a:pt x="567558" y="1121979"/>
                        <a:pt x="593834" y="1121979"/>
                      </a:cubicBezTo>
                      <a:cubicBezTo>
                        <a:pt x="620110" y="1121979"/>
                        <a:pt x="643759" y="1171903"/>
                        <a:pt x="672662" y="1185041"/>
                      </a:cubicBezTo>
                      <a:cubicBezTo>
                        <a:pt x="701565" y="1198179"/>
                        <a:pt x="754117" y="1208689"/>
                        <a:pt x="767255" y="1200806"/>
                      </a:cubicBezTo>
                      <a:cubicBezTo>
                        <a:pt x="780393" y="1192923"/>
                        <a:pt x="717331" y="1153509"/>
                        <a:pt x="751489" y="1137744"/>
                      </a:cubicBezTo>
                      <a:cubicBezTo>
                        <a:pt x="785647" y="1121979"/>
                        <a:pt x="943303" y="1119351"/>
                        <a:pt x="972206" y="1106213"/>
                      </a:cubicBezTo>
                      <a:cubicBezTo>
                        <a:pt x="1001109" y="1093075"/>
                        <a:pt x="951186" y="1074682"/>
                        <a:pt x="924910" y="1058917"/>
                      </a:cubicBezTo>
                      <a:cubicBezTo>
                        <a:pt x="898634" y="1043152"/>
                        <a:pt x="801413" y="1030013"/>
                        <a:pt x="814551" y="1011620"/>
                      </a:cubicBezTo>
                      <a:cubicBezTo>
                        <a:pt x="827689" y="993227"/>
                        <a:pt x="980089" y="990599"/>
                        <a:pt x="1003737" y="948558"/>
                      </a:cubicBezTo>
                      <a:cubicBezTo>
                        <a:pt x="1027385" y="906517"/>
                        <a:pt x="977462" y="777765"/>
                        <a:pt x="956441" y="759372"/>
                      </a:cubicBezTo>
                      <a:cubicBezTo>
                        <a:pt x="935420" y="740979"/>
                        <a:pt x="877613" y="838200"/>
                        <a:pt x="877613" y="838200"/>
                      </a:cubicBezTo>
                      <a:cubicBezTo>
                        <a:pt x="840827" y="874986"/>
                        <a:pt x="775138" y="961696"/>
                        <a:pt x="735724" y="980089"/>
                      </a:cubicBezTo>
                      <a:cubicBezTo>
                        <a:pt x="696310" y="998482"/>
                        <a:pt x="643759" y="966951"/>
                        <a:pt x="641131" y="948558"/>
                      </a:cubicBezTo>
                      <a:cubicBezTo>
                        <a:pt x="638503" y="930165"/>
                        <a:pt x="712075" y="893379"/>
                        <a:pt x="719958" y="869731"/>
                      </a:cubicBezTo>
                      <a:cubicBezTo>
                        <a:pt x="727841" y="846083"/>
                        <a:pt x="714703" y="809297"/>
                        <a:pt x="688427" y="806669"/>
                      </a:cubicBezTo>
                      <a:cubicBezTo>
                        <a:pt x="662151" y="804041"/>
                        <a:pt x="570186" y="874986"/>
                        <a:pt x="562303" y="853965"/>
                      </a:cubicBezTo>
                      <a:cubicBezTo>
                        <a:pt x="554420" y="832944"/>
                        <a:pt x="649014" y="704192"/>
                        <a:pt x="641131" y="680544"/>
                      </a:cubicBezTo>
                      <a:cubicBezTo>
                        <a:pt x="633248" y="656896"/>
                        <a:pt x="522889" y="712075"/>
                        <a:pt x="515006" y="712075"/>
                      </a:cubicBezTo>
                      <a:cubicBezTo>
                        <a:pt x="507123" y="712075"/>
                        <a:pt x="580696" y="698937"/>
                        <a:pt x="593834" y="680544"/>
                      </a:cubicBezTo>
                      <a:cubicBezTo>
                        <a:pt x="606972" y="662151"/>
                        <a:pt x="562303" y="617483"/>
                        <a:pt x="593834" y="601717"/>
                      </a:cubicBezTo>
                      <a:cubicBezTo>
                        <a:pt x="625365" y="585952"/>
                        <a:pt x="735724" y="599089"/>
                        <a:pt x="783020" y="585951"/>
                      </a:cubicBezTo>
                      <a:cubicBezTo>
                        <a:pt x="830316" y="572813"/>
                        <a:pt x="880240" y="538654"/>
                        <a:pt x="877613" y="522889"/>
                      </a:cubicBezTo>
                      <a:cubicBezTo>
                        <a:pt x="874986" y="507124"/>
                        <a:pt x="777765" y="517634"/>
                        <a:pt x="767255" y="491358"/>
                      </a:cubicBezTo>
                      <a:cubicBezTo>
                        <a:pt x="756745" y="465082"/>
                        <a:pt x="822434" y="386255"/>
                        <a:pt x="814551" y="365234"/>
                      </a:cubicBezTo>
                      <a:cubicBezTo>
                        <a:pt x="806668" y="344213"/>
                        <a:pt x="751489" y="354724"/>
                        <a:pt x="719958" y="365234"/>
                      </a:cubicBezTo>
                      <a:cubicBezTo>
                        <a:pt x="688427" y="375744"/>
                        <a:pt x="651641" y="423041"/>
                        <a:pt x="625365" y="428296"/>
                      </a:cubicBezTo>
                      <a:cubicBezTo>
                        <a:pt x="599089" y="433551"/>
                        <a:pt x="554420" y="425668"/>
                        <a:pt x="562303" y="396765"/>
                      </a:cubicBezTo>
                      <a:cubicBezTo>
                        <a:pt x="570186" y="367862"/>
                        <a:pt x="672662" y="273268"/>
                        <a:pt x="672662" y="254875"/>
                      </a:cubicBezTo>
                      <a:cubicBezTo>
                        <a:pt x="672662" y="236482"/>
                        <a:pt x="585951" y="281151"/>
                        <a:pt x="562303" y="286406"/>
                      </a:cubicBezTo>
                      <a:cubicBezTo>
                        <a:pt x="538655" y="291661"/>
                        <a:pt x="525517" y="304799"/>
                        <a:pt x="530772" y="286406"/>
                      </a:cubicBezTo>
                      <a:cubicBezTo>
                        <a:pt x="536027" y="268013"/>
                        <a:pt x="588579" y="199696"/>
                        <a:pt x="593834" y="176048"/>
                      </a:cubicBezTo>
                      <a:cubicBezTo>
                        <a:pt x="599089" y="152400"/>
                        <a:pt x="578069" y="136634"/>
                        <a:pt x="562303" y="144517"/>
                      </a:cubicBezTo>
                      <a:cubicBezTo>
                        <a:pt x="546538" y="152400"/>
                        <a:pt x="504496" y="239109"/>
                        <a:pt x="499241" y="223344"/>
                      </a:cubicBezTo>
                      <a:cubicBezTo>
                        <a:pt x="493986" y="207579"/>
                        <a:pt x="536027" y="86710"/>
                        <a:pt x="530772" y="49924"/>
                      </a:cubicBezTo>
                      <a:cubicBezTo>
                        <a:pt x="525517" y="13138"/>
                        <a:pt x="488731" y="2627"/>
                        <a:pt x="467710" y="2627"/>
                      </a:cubicBezTo>
                      <a:cubicBezTo>
                        <a:pt x="446689" y="2627"/>
                        <a:pt x="423041" y="0"/>
                        <a:pt x="404648" y="49924"/>
                      </a:cubicBezTo>
                      <a:cubicBezTo>
                        <a:pt x="386255" y="99848"/>
                        <a:pt x="370489" y="275896"/>
                        <a:pt x="357351" y="302172"/>
                      </a:cubicBezTo>
                      <a:cubicBezTo>
                        <a:pt x="344213" y="328448"/>
                        <a:pt x="344213" y="220717"/>
                        <a:pt x="325820" y="207579"/>
                      </a:cubicBezTo>
                      <a:cubicBezTo>
                        <a:pt x="307427" y="194441"/>
                        <a:pt x="257503" y="210206"/>
                        <a:pt x="246993" y="223344"/>
                      </a:cubicBezTo>
                      <a:cubicBezTo>
                        <a:pt x="236483" y="236482"/>
                        <a:pt x="246993" y="249620"/>
                        <a:pt x="262758" y="286406"/>
                      </a:cubicBezTo>
                      <a:cubicBezTo>
                        <a:pt x="278524" y="323192"/>
                        <a:pt x="344213" y="420414"/>
                        <a:pt x="341586" y="444062"/>
                      </a:cubicBezTo>
                      <a:cubicBezTo>
                        <a:pt x="338959" y="467710"/>
                        <a:pt x="249621" y="417786"/>
                        <a:pt x="246993" y="428296"/>
                      </a:cubicBezTo>
                      <a:cubicBezTo>
                        <a:pt x="244365" y="438806"/>
                        <a:pt x="312682" y="483476"/>
                        <a:pt x="325820" y="507124"/>
                      </a:cubicBezTo>
                      <a:cubicBezTo>
                        <a:pt x="338958" y="530772"/>
                        <a:pt x="328447" y="549165"/>
                        <a:pt x="325820" y="570186"/>
                      </a:cubicBezTo>
                      <a:cubicBezTo>
                        <a:pt x="323193" y="591207"/>
                        <a:pt x="344213" y="667407"/>
                        <a:pt x="310055" y="633248"/>
                      </a:cubicBezTo>
                      <a:cubicBezTo>
                        <a:pt x="275897" y="599089"/>
                        <a:pt x="157655" y="409903"/>
                        <a:pt x="120869" y="365234"/>
                      </a:cubicBezTo>
                      <a:cubicBezTo>
                        <a:pt x="84083" y="320565"/>
                        <a:pt x="97220" y="349469"/>
                        <a:pt x="89337" y="365234"/>
                      </a:cubicBezTo>
                      <a:cubicBezTo>
                        <a:pt x="81454" y="381000"/>
                        <a:pt x="60434" y="423041"/>
                        <a:pt x="73572" y="459827"/>
                      </a:cubicBezTo>
                      <a:cubicBezTo>
                        <a:pt x="86710" y="496613"/>
                        <a:pt x="168165" y="572813"/>
                        <a:pt x="168165" y="585951"/>
                      </a:cubicBezTo>
                      <a:cubicBezTo>
                        <a:pt x="168165" y="599089"/>
                        <a:pt x="99848" y="541283"/>
                        <a:pt x="73572" y="538655"/>
                      </a:cubicBezTo>
                      <a:cubicBezTo>
                        <a:pt x="47296" y="536028"/>
                        <a:pt x="10510" y="546538"/>
                        <a:pt x="10510" y="570186"/>
                      </a:cubicBezTo>
                      <a:cubicBezTo>
                        <a:pt x="10510" y="593834"/>
                        <a:pt x="73572" y="656896"/>
                        <a:pt x="73572" y="680544"/>
                      </a:cubicBezTo>
                      <a:cubicBezTo>
                        <a:pt x="73572" y="704192"/>
                        <a:pt x="0" y="696310"/>
                        <a:pt x="10510" y="712075"/>
                      </a:cubicBezTo>
                      <a:cubicBezTo>
                        <a:pt x="21020" y="727841"/>
                        <a:pt x="136634" y="775137"/>
                        <a:pt x="136634" y="775137"/>
                      </a:cubicBezTo>
                      <a:cubicBezTo>
                        <a:pt x="183930" y="798785"/>
                        <a:pt x="291661" y="856592"/>
                        <a:pt x="294289" y="853965"/>
                      </a:cubicBezTo>
                      <a:cubicBezTo>
                        <a:pt x="296917" y="851338"/>
                        <a:pt x="183931" y="764627"/>
                        <a:pt x="152400" y="759372"/>
                      </a:cubicBezTo>
                      <a:cubicBezTo>
                        <a:pt x="120869" y="754117"/>
                        <a:pt x="107731" y="801413"/>
                        <a:pt x="105103" y="822434"/>
                      </a:cubicBezTo>
                      <a:cubicBezTo>
                        <a:pt x="102475" y="843455"/>
                        <a:pt x="115613" y="867103"/>
                        <a:pt x="136634" y="885496"/>
                      </a:cubicBezTo>
                      <a:cubicBezTo>
                        <a:pt x="157655" y="903889"/>
                        <a:pt x="233854" y="924910"/>
                        <a:pt x="231227" y="932793"/>
                      </a:cubicBezTo>
                      <a:cubicBezTo>
                        <a:pt x="228600" y="940676"/>
                        <a:pt x="144517" y="927538"/>
                        <a:pt x="120869" y="932793"/>
                      </a:cubicBezTo>
                      <a:cubicBezTo>
                        <a:pt x="97221" y="938048"/>
                        <a:pt x="91965" y="945931"/>
                        <a:pt x="89337" y="964324"/>
                      </a:cubicBezTo>
                      <a:cubicBezTo>
                        <a:pt x="86709" y="982717"/>
                        <a:pt x="78827" y="1032641"/>
                        <a:pt x="105103" y="1043151"/>
                      </a:cubicBezTo>
                      <a:cubicBezTo>
                        <a:pt x="131379" y="1053661"/>
                        <a:pt x="220717" y="1024758"/>
                        <a:pt x="231227" y="10431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40" name="Group 17"/>
              <p:cNvGrpSpPr>
                <a:grpSpLocks/>
              </p:cNvGrpSpPr>
              <p:nvPr/>
            </p:nvGrpSpPr>
            <p:grpSpPr bwMode="auto">
              <a:xfrm>
                <a:off x="2845676" y="2519855"/>
                <a:ext cx="3137338" cy="3297621"/>
                <a:chOff x="2845676" y="2519855"/>
                <a:chExt cx="3137338" cy="3297621"/>
              </a:xfrm>
            </p:grpSpPr>
            <p:sp>
              <p:nvSpPr>
                <p:cNvPr id="166" name="Freeform 165"/>
                <p:cNvSpPr/>
                <p:nvPr/>
              </p:nvSpPr>
              <p:spPr>
                <a:xfrm>
                  <a:off x="2845676" y="4360596"/>
                  <a:ext cx="1917549" cy="1447125"/>
                </a:xfrm>
                <a:custGeom>
                  <a:avLst/>
                  <a:gdLst>
                    <a:gd name="connsiteX0" fmla="*/ 1253358 w 1918137"/>
                    <a:gd name="connsiteY0" fmla="*/ 1442544 h 1442544"/>
                    <a:gd name="connsiteX1" fmla="*/ 1395248 w 1918137"/>
                    <a:gd name="connsiteY1" fmla="*/ 1316420 h 1442544"/>
                    <a:gd name="connsiteX2" fmla="*/ 1474076 w 1918137"/>
                    <a:gd name="connsiteY2" fmla="*/ 1111468 h 1442544"/>
                    <a:gd name="connsiteX3" fmla="*/ 1426779 w 1918137"/>
                    <a:gd name="connsiteY3" fmla="*/ 1206062 h 1442544"/>
                    <a:gd name="connsiteX4" fmla="*/ 1363717 w 1918137"/>
                    <a:gd name="connsiteY4" fmla="*/ 1206062 h 1442544"/>
                    <a:gd name="connsiteX5" fmla="*/ 1300655 w 1918137"/>
                    <a:gd name="connsiteY5" fmla="*/ 1032641 h 1442544"/>
                    <a:gd name="connsiteX6" fmla="*/ 1300655 w 1918137"/>
                    <a:gd name="connsiteY6" fmla="*/ 1206062 h 1442544"/>
                    <a:gd name="connsiteX7" fmla="*/ 1190296 w 1918137"/>
                    <a:gd name="connsiteY7" fmla="*/ 1237593 h 1442544"/>
                    <a:gd name="connsiteX8" fmla="*/ 1095703 w 1918137"/>
                    <a:gd name="connsiteY8" fmla="*/ 1111468 h 1442544"/>
                    <a:gd name="connsiteX9" fmla="*/ 1016876 w 1918137"/>
                    <a:gd name="connsiteY9" fmla="*/ 1269124 h 1442544"/>
                    <a:gd name="connsiteX10" fmla="*/ 906517 w 1918137"/>
                    <a:gd name="connsiteY10" fmla="*/ 1174531 h 1442544"/>
                    <a:gd name="connsiteX11" fmla="*/ 843455 w 1918137"/>
                    <a:gd name="connsiteY11" fmla="*/ 1347951 h 1442544"/>
                    <a:gd name="connsiteX12" fmla="*/ 764627 w 1918137"/>
                    <a:gd name="connsiteY12" fmla="*/ 1332186 h 1442544"/>
                    <a:gd name="connsiteX13" fmla="*/ 748862 w 1918137"/>
                    <a:gd name="connsiteY13" fmla="*/ 1221827 h 1442544"/>
                    <a:gd name="connsiteX14" fmla="*/ 638503 w 1918137"/>
                    <a:gd name="connsiteY14" fmla="*/ 1316420 h 1442544"/>
                    <a:gd name="connsiteX15" fmla="*/ 496614 w 1918137"/>
                    <a:gd name="connsiteY15" fmla="*/ 1284889 h 1442544"/>
                    <a:gd name="connsiteX16" fmla="*/ 575441 w 1918137"/>
                    <a:gd name="connsiteY16" fmla="*/ 1190296 h 1442544"/>
                    <a:gd name="connsiteX17" fmla="*/ 764627 w 1918137"/>
                    <a:gd name="connsiteY17" fmla="*/ 1111468 h 1442544"/>
                    <a:gd name="connsiteX18" fmla="*/ 622738 w 1918137"/>
                    <a:gd name="connsiteY18" fmla="*/ 1111468 h 1442544"/>
                    <a:gd name="connsiteX19" fmla="*/ 528145 w 1918137"/>
                    <a:gd name="connsiteY19" fmla="*/ 1016875 h 1442544"/>
                    <a:gd name="connsiteX20" fmla="*/ 480848 w 1918137"/>
                    <a:gd name="connsiteY20" fmla="*/ 1079937 h 1442544"/>
                    <a:gd name="connsiteX21" fmla="*/ 354724 w 1918137"/>
                    <a:gd name="connsiteY21" fmla="*/ 1095703 h 1442544"/>
                    <a:gd name="connsiteX22" fmla="*/ 338958 w 1918137"/>
                    <a:gd name="connsiteY22" fmla="*/ 1032641 h 1442544"/>
                    <a:gd name="connsiteX23" fmla="*/ 402021 w 1918137"/>
                    <a:gd name="connsiteY23" fmla="*/ 985344 h 1442544"/>
                    <a:gd name="connsiteX24" fmla="*/ 275896 w 1918137"/>
                    <a:gd name="connsiteY24" fmla="*/ 938048 h 1442544"/>
                    <a:gd name="connsiteX25" fmla="*/ 181303 w 1918137"/>
                    <a:gd name="connsiteY25" fmla="*/ 827689 h 1442544"/>
                    <a:gd name="connsiteX26" fmla="*/ 260131 w 1918137"/>
                    <a:gd name="connsiteY26" fmla="*/ 764627 h 1442544"/>
                    <a:gd name="connsiteX27" fmla="*/ 354724 w 1918137"/>
                    <a:gd name="connsiteY27" fmla="*/ 843455 h 1442544"/>
                    <a:gd name="connsiteX28" fmla="*/ 575441 w 1918137"/>
                    <a:gd name="connsiteY28" fmla="*/ 890751 h 1442544"/>
                    <a:gd name="connsiteX29" fmla="*/ 622738 w 1918137"/>
                    <a:gd name="connsiteY29" fmla="*/ 890751 h 1442544"/>
                    <a:gd name="connsiteX30" fmla="*/ 591207 w 1918137"/>
                    <a:gd name="connsiteY30" fmla="*/ 811924 h 1442544"/>
                    <a:gd name="connsiteX31" fmla="*/ 638503 w 1918137"/>
                    <a:gd name="connsiteY31" fmla="*/ 733096 h 1442544"/>
                    <a:gd name="connsiteX32" fmla="*/ 843455 w 1918137"/>
                    <a:gd name="connsiteY32" fmla="*/ 859220 h 1442544"/>
                    <a:gd name="connsiteX33" fmla="*/ 796158 w 1918137"/>
                    <a:gd name="connsiteY33" fmla="*/ 764627 h 1442544"/>
                    <a:gd name="connsiteX34" fmla="*/ 859221 w 1918137"/>
                    <a:gd name="connsiteY34" fmla="*/ 796158 h 1442544"/>
                    <a:gd name="connsiteX35" fmla="*/ 874986 w 1918137"/>
                    <a:gd name="connsiteY35" fmla="*/ 701565 h 1442544"/>
                    <a:gd name="connsiteX36" fmla="*/ 1016876 w 1918137"/>
                    <a:gd name="connsiteY36" fmla="*/ 575441 h 1442544"/>
                    <a:gd name="connsiteX37" fmla="*/ 890752 w 1918137"/>
                    <a:gd name="connsiteY37" fmla="*/ 685800 h 1442544"/>
                    <a:gd name="connsiteX38" fmla="*/ 796158 w 1918137"/>
                    <a:gd name="connsiteY38" fmla="*/ 638503 h 1442544"/>
                    <a:gd name="connsiteX39" fmla="*/ 811924 w 1918137"/>
                    <a:gd name="connsiteY39" fmla="*/ 449317 h 1442544"/>
                    <a:gd name="connsiteX40" fmla="*/ 717331 w 1918137"/>
                    <a:gd name="connsiteY40" fmla="*/ 638503 h 1442544"/>
                    <a:gd name="connsiteX41" fmla="*/ 622738 w 1918137"/>
                    <a:gd name="connsiteY41" fmla="*/ 591206 h 1442544"/>
                    <a:gd name="connsiteX42" fmla="*/ 733096 w 1918137"/>
                    <a:gd name="connsiteY42" fmla="*/ 465082 h 1442544"/>
                    <a:gd name="connsiteX43" fmla="*/ 591207 w 1918137"/>
                    <a:gd name="connsiteY43" fmla="*/ 512379 h 1442544"/>
                    <a:gd name="connsiteX44" fmla="*/ 417786 w 1918137"/>
                    <a:gd name="connsiteY44" fmla="*/ 512379 h 1442544"/>
                    <a:gd name="connsiteX45" fmla="*/ 402021 w 1918137"/>
                    <a:gd name="connsiteY45" fmla="*/ 386255 h 1442544"/>
                    <a:gd name="connsiteX46" fmla="*/ 291662 w 1918137"/>
                    <a:gd name="connsiteY46" fmla="*/ 543910 h 1442544"/>
                    <a:gd name="connsiteX47" fmla="*/ 165538 w 1918137"/>
                    <a:gd name="connsiteY47" fmla="*/ 543910 h 1442544"/>
                    <a:gd name="connsiteX48" fmla="*/ 275896 w 1918137"/>
                    <a:gd name="connsiteY48" fmla="*/ 386255 h 1442544"/>
                    <a:gd name="connsiteX49" fmla="*/ 102476 w 1918137"/>
                    <a:gd name="connsiteY49" fmla="*/ 386255 h 1442544"/>
                    <a:gd name="connsiteX50" fmla="*/ 23648 w 1918137"/>
                    <a:gd name="connsiteY50" fmla="*/ 260131 h 1442544"/>
                    <a:gd name="connsiteX51" fmla="*/ 244365 w 1918137"/>
                    <a:gd name="connsiteY51" fmla="*/ 275896 h 1442544"/>
                    <a:gd name="connsiteX52" fmla="*/ 118241 w 1918137"/>
                    <a:gd name="connsiteY52" fmla="*/ 149772 h 1442544"/>
                    <a:gd name="connsiteX53" fmla="*/ 165538 w 1918137"/>
                    <a:gd name="connsiteY53" fmla="*/ 23648 h 1442544"/>
                    <a:gd name="connsiteX54" fmla="*/ 228600 w 1918137"/>
                    <a:gd name="connsiteY54" fmla="*/ 23648 h 1442544"/>
                    <a:gd name="connsiteX55" fmla="*/ 291662 w 1918137"/>
                    <a:gd name="connsiteY55" fmla="*/ 165537 h 1442544"/>
                    <a:gd name="connsiteX56" fmla="*/ 402021 w 1918137"/>
                    <a:gd name="connsiteY56" fmla="*/ 260131 h 1442544"/>
                    <a:gd name="connsiteX57" fmla="*/ 496614 w 1918137"/>
                    <a:gd name="connsiteY57" fmla="*/ 197068 h 1442544"/>
                    <a:gd name="connsiteX58" fmla="*/ 543910 w 1918137"/>
                    <a:gd name="connsiteY58" fmla="*/ 149772 h 1442544"/>
                    <a:gd name="connsiteX59" fmla="*/ 638503 w 1918137"/>
                    <a:gd name="connsiteY59" fmla="*/ 260131 h 1442544"/>
                    <a:gd name="connsiteX60" fmla="*/ 780393 w 1918137"/>
                    <a:gd name="connsiteY60" fmla="*/ 307427 h 1442544"/>
                    <a:gd name="connsiteX61" fmla="*/ 733096 w 1918137"/>
                    <a:gd name="connsiteY61" fmla="*/ 244365 h 1442544"/>
                    <a:gd name="connsiteX62" fmla="*/ 733096 w 1918137"/>
                    <a:gd name="connsiteY62" fmla="*/ 134006 h 1442544"/>
                    <a:gd name="connsiteX63" fmla="*/ 827690 w 1918137"/>
                    <a:gd name="connsiteY63" fmla="*/ 134006 h 1442544"/>
                    <a:gd name="connsiteX64" fmla="*/ 953814 w 1918137"/>
                    <a:gd name="connsiteY64" fmla="*/ 291662 h 1442544"/>
                    <a:gd name="connsiteX65" fmla="*/ 1174531 w 1918137"/>
                    <a:gd name="connsiteY65" fmla="*/ 260131 h 1442544"/>
                    <a:gd name="connsiteX66" fmla="*/ 1190296 w 1918137"/>
                    <a:gd name="connsiteY66" fmla="*/ 118241 h 1442544"/>
                    <a:gd name="connsiteX67" fmla="*/ 1316421 w 1918137"/>
                    <a:gd name="connsiteY67" fmla="*/ 149772 h 1442544"/>
                    <a:gd name="connsiteX68" fmla="*/ 1379483 w 1918137"/>
                    <a:gd name="connsiteY68" fmla="*/ 275896 h 1442544"/>
                    <a:gd name="connsiteX69" fmla="*/ 1521372 w 1918137"/>
                    <a:gd name="connsiteY69" fmla="*/ 307427 h 1442544"/>
                    <a:gd name="connsiteX70" fmla="*/ 1537138 w 1918137"/>
                    <a:gd name="connsiteY70" fmla="*/ 118241 h 1442544"/>
                    <a:gd name="connsiteX71" fmla="*/ 1647496 w 1918137"/>
                    <a:gd name="connsiteY71" fmla="*/ 228600 h 1442544"/>
                    <a:gd name="connsiteX72" fmla="*/ 1742090 w 1918137"/>
                    <a:gd name="connsiteY72" fmla="*/ 197068 h 1442544"/>
                    <a:gd name="connsiteX73" fmla="*/ 1694793 w 1918137"/>
                    <a:gd name="connsiteY73" fmla="*/ 338958 h 1442544"/>
                    <a:gd name="connsiteX74" fmla="*/ 1710558 w 1918137"/>
                    <a:gd name="connsiteY74" fmla="*/ 480848 h 1442544"/>
                    <a:gd name="connsiteX75" fmla="*/ 1773621 w 1918137"/>
                    <a:gd name="connsiteY75" fmla="*/ 338958 h 1442544"/>
                    <a:gd name="connsiteX76" fmla="*/ 1868214 w 1918137"/>
                    <a:gd name="connsiteY76" fmla="*/ 354724 h 1442544"/>
                    <a:gd name="connsiteX77" fmla="*/ 1915510 w 1918137"/>
                    <a:gd name="connsiteY77" fmla="*/ 449317 h 1442544"/>
                    <a:gd name="connsiteX78" fmla="*/ 1883979 w 1918137"/>
                    <a:gd name="connsiteY78" fmla="*/ 433551 h 14425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</a:cxnLst>
                  <a:rect l="l" t="t" r="r" b="b"/>
                  <a:pathLst>
                    <a:path w="1918137" h="1442544">
                      <a:moveTo>
                        <a:pt x="1253358" y="1442544"/>
                      </a:moveTo>
                      <a:cubicBezTo>
                        <a:pt x="1305910" y="1407071"/>
                        <a:pt x="1358462" y="1371599"/>
                        <a:pt x="1395248" y="1316420"/>
                      </a:cubicBezTo>
                      <a:cubicBezTo>
                        <a:pt x="1432034" y="1261241"/>
                        <a:pt x="1468821" y="1129861"/>
                        <a:pt x="1474076" y="1111468"/>
                      </a:cubicBezTo>
                      <a:cubicBezTo>
                        <a:pt x="1479331" y="1093075"/>
                        <a:pt x="1445172" y="1190296"/>
                        <a:pt x="1426779" y="1206062"/>
                      </a:cubicBezTo>
                      <a:cubicBezTo>
                        <a:pt x="1408386" y="1221828"/>
                        <a:pt x="1384738" y="1234965"/>
                        <a:pt x="1363717" y="1206062"/>
                      </a:cubicBezTo>
                      <a:cubicBezTo>
                        <a:pt x="1342696" y="1177159"/>
                        <a:pt x="1311165" y="1032641"/>
                        <a:pt x="1300655" y="1032641"/>
                      </a:cubicBezTo>
                      <a:cubicBezTo>
                        <a:pt x="1290145" y="1032641"/>
                        <a:pt x="1319048" y="1171903"/>
                        <a:pt x="1300655" y="1206062"/>
                      </a:cubicBezTo>
                      <a:cubicBezTo>
                        <a:pt x="1282262" y="1240221"/>
                        <a:pt x="1224455" y="1253359"/>
                        <a:pt x="1190296" y="1237593"/>
                      </a:cubicBezTo>
                      <a:cubicBezTo>
                        <a:pt x="1156137" y="1221827"/>
                        <a:pt x="1124606" y="1106213"/>
                        <a:pt x="1095703" y="1111468"/>
                      </a:cubicBezTo>
                      <a:cubicBezTo>
                        <a:pt x="1066800" y="1116723"/>
                        <a:pt x="1048407" y="1258614"/>
                        <a:pt x="1016876" y="1269124"/>
                      </a:cubicBezTo>
                      <a:cubicBezTo>
                        <a:pt x="985345" y="1279634"/>
                        <a:pt x="935420" y="1161393"/>
                        <a:pt x="906517" y="1174531"/>
                      </a:cubicBezTo>
                      <a:cubicBezTo>
                        <a:pt x="877614" y="1187669"/>
                        <a:pt x="867103" y="1321675"/>
                        <a:pt x="843455" y="1347951"/>
                      </a:cubicBezTo>
                      <a:cubicBezTo>
                        <a:pt x="819807" y="1374227"/>
                        <a:pt x="780393" y="1353207"/>
                        <a:pt x="764627" y="1332186"/>
                      </a:cubicBezTo>
                      <a:cubicBezTo>
                        <a:pt x="748861" y="1311165"/>
                        <a:pt x="769883" y="1224455"/>
                        <a:pt x="748862" y="1221827"/>
                      </a:cubicBezTo>
                      <a:cubicBezTo>
                        <a:pt x="727841" y="1219199"/>
                        <a:pt x="680544" y="1305910"/>
                        <a:pt x="638503" y="1316420"/>
                      </a:cubicBezTo>
                      <a:cubicBezTo>
                        <a:pt x="596462" y="1326930"/>
                        <a:pt x="507124" y="1305910"/>
                        <a:pt x="496614" y="1284889"/>
                      </a:cubicBezTo>
                      <a:cubicBezTo>
                        <a:pt x="486104" y="1263868"/>
                        <a:pt x="530772" y="1219199"/>
                        <a:pt x="575441" y="1190296"/>
                      </a:cubicBezTo>
                      <a:cubicBezTo>
                        <a:pt x="620110" y="1161393"/>
                        <a:pt x="756744" y="1124606"/>
                        <a:pt x="764627" y="1111468"/>
                      </a:cubicBezTo>
                      <a:cubicBezTo>
                        <a:pt x="772510" y="1098330"/>
                        <a:pt x="662152" y="1127233"/>
                        <a:pt x="622738" y="1111468"/>
                      </a:cubicBezTo>
                      <a:cubicBezTo>
                        <a:pt x="583324" y="1095703"/>
                        <a:pt x="551793" y="1022130"/>
                        <a:pt x="528145" y="1016875"/>
                      </a:cubicBezTo>
                      <a:cubicBezTo>
                        <a:pt x="504497" y="1011620"/>
                        <a:pt x="509751" y="1066799"/>
                        <a:pt x="480848" y="1079937"/>
                      </a:cubicBezTo>
                      <a:cubicBezTo>
                        <a:pt x="451945" y="1093075"/>
                        <a:pt x="378372" y="1103586"/>
                        <a:pt x="354724" y="1095703"/>
                      </a:cubicBezTo>
                      <a:cubicBezTo>
                        <a:pt x="331076" y="1087820"/>
                        <a:pt x="331075" y="1051034"/>
                        <a:pt x="338958" y="1032641"/>
                      </a:cubicBezTo>
                      <a:cubicBezTo>
                        <a:pt x="346841" y="1014248"/>
                        <a:pt x="412531" y="1001110"/>
                        <a:pt x="402021" y="985344"/>
                      </a:cubicBezTo>
                      <a:cubicBezTo>
                        <a:pt x="391511" y="969579"/>
                        <a:pt x="312682" y="964324"/>
                        <a:pt x="275896" y="938048"/>
                      </a:cubicBezTo>
                      <a:cubicBezTo>
                        <a:pt x="239110" y="911772"/>
                        <a:pt x="183930" y="856592"/>
                        <a:pt x="181303" y="827689"/>
                      </a:cubicBezTo>
                      <a:cubicBezTo>
                        <a:pt x="178676" y="798786"/>
                        <a:pt x="231228" y="761999"/>
                        <a:pt x="260131" y="764627"/>
                      </a:cubicBezTo>
                      <a:cubicBezTo>
                        <a:pt x="289034" y="767255"/>
                        <a:pt x="302172" y="822434"/>
                        <a:pt x="354724" y="843455"/>
                      </a:cubicBezTo>
                      <a:cubicBezTo>
                        <a:pt x="407276" y="864476"/>
                        <a:pt x="530772" y="882868"/>
                        <a:pt x="575441" y="890751"/>
                      </a:cubicBezTo>
                      <a:cubicBezTo>
                        <a:pt x="620110" y="898634"/>
                        <a:pt x="620110" y="903889"/>
                        <a:pt x="622738" y="890751"/>
                      </a:cubicBezTo>
                      <a:cubicBezTo>
                        <a:pt x="625366" y="877613"/>
                        <a:pt x="588580" y="838200"/>
                        <a:pt x="591207" y="811924"/>
                      </a:cubicBezTo>
                      <a:cubicBezTo>
                        <a:pt x="593835" y="785648"/>
                        <a:pt x="596462" y="725213"/>
                        <a:pt x="638503" y="733096"/>
                      </a:cubicBezTo>
                      <a:cubicBezTo>
                        <a:pt x="680544" y="740979"/>
                        <a:pt x="817179" y="853965"/>
                        <a:pt x="843455" y="859220"/>
                      </a:cubicBezTo>
                      <a:cubicBezTo>
                        <a:pt x="869731" y="864475"/>
                        <a:pt x="793530" y="775137"/>
                        <a:pt x="796158" y="764627"/>
                      </a:cubicBezTo>
                      <a:cubicBezTo>
                        <a:pt x="798786" y="754117"/>
                        <a:pt x="846083" y="806668"/>
                        <a:pt x="859221" y="796158"/>
                      </a:cubicBezTo>
                      <a:cubicBezTo>
                        <a:pt x="872359" y="785648"/>
                        <a:pt x="848710" y="738351"/>
                        <a:pt x="874986" y="701565"/>
                      </a:cubicBezTo>
                      <a:cubicBezTo>
                        <a:pt x="901262" y="664779"/>
                        <a:pt x="1014248" y="578068"/>
                        <a:pt x="1016876" y="575441"/>
                      </a:cubicBezTo>
                      <a:cubicBezTo>
                        <a:pt x="1019504" y="572814"/>
                        <a:pt x="927538" y="675290"/>
                        <a:pt x="890752" y="685800"/>
                      </a:cubicBezTo>
                      <a:cubicBezTo>
                        <a:pt x="853966" y="696310"/>
                        <a:pt x="809296" y="677917"/>
                        <a:pt x="796158" y="638503"/>
                      </a:cubicBezTo>
                      <a:cubicBezTo>
                        <a:pt x="783020" y="599089"/>
                        <a:pt x="825062" y="449317"/>
                        <a:pt x="811924" y="449317"/>
                      </a:cubicBezTo>
                      <a:cubicBezTo>
                        <a:pt x="798786" y="449317"/>
                        <a:pt x="748862" y="614855"/>
                        <a:pt x="717331" y="638503"/>
                      </a:cubicBezTo>
                      <a:cubicBezTo>
                        <a:pt x="685800" y="662151"/>
                        <a:pt x="620111" y="620109"/>
                        <a:pt x="622738" y="591206"/>
                      </a:cubicBezTo>
                      <a:cubicBezTo>
                        <a:pt x="625365" y="562303"/>
                        <a:pt x="738351" y="478220"/>
                        <a:pt x="733096" y="465082"/>
                      </a:cubicBezTo>
                      <a:cubicBezTo>
                        <a:pt x="727841" y="451944"/>
                        <a:pt x="643759" y="504496"/>
                        <a:pt x="591207" y="512379"/>
                      </a:cubicBezTo>
                      <a:cubicBezTo>
                        <a:pt x="538655" y="520262"/>
                        <a:pt x="449317" y="533400"/>
                        <a:pt x="417786" y="512379"/>
                      </a:cubicBezTo>
                      <a:cubicBezTo>
                        <a:pt x="386255" y="491358"/>
                        <a:pt x="423042" y="381000"/>
                        <a:pt x="402021" y="386255"/>
                      </a:cubicBezTo>
                      <a:cubicBezTo>
                        <a:pt x="381000" y="391510"/>
                        <a:pt x="331076" y="517634"/>
                        <a:pt x="291662" y="543910"/>
                      </a:cubicBezTo>
                      <a:cubicBezTo>
                        <a:pt x="252248" y="570186"/>
                        <a:pt x="168166" y="570186"/>
                        <a:pt x="165538" y="543910"/>
                      </a:cubicBezTo>
                      <a:cubicBezTo>
                        <a:pt x="162910" y="517634"/>
                        <a:pt x="286406" y="412531"/>
                        <a:pt x="275896" y="386255"/>
                      </a:cubicBezTo>
                      <a:cubicBezTo>
                        <a:pt x="265386" y="359979"/>
                        <a:pt x="144517" y="407276"/>
                        <a:pt x="102476" y="386255"/>
                      </a:cubicBezTo>
                      <a:cubicBezTo>
                        <a:pt x="60435" y="365234"/>
                        <a:pt x="0" y="278524"/>
                        <a:pt x="23648" y="260131"/>
                      </a:cubicBezTo>
                      <a:cubicBezTo>
                        <a:pt x="47296" y="241738"/>
                        <a:pt x="228600" y="294289"/>
                        <a:pt x="244365" y="275896"/>
                      </a:cubicBezTo>
                      <a:cubicBezTo>
                        <a:pt x="260130" y="257503"/>
                        <a:pt x="131379" y="191813"/>
                        <a:pt x="118241" y="149772"/>
                      </a:cubicBezTo>
                      <a:cubicBezTo>
                        <a:pt x="105103" y="107731"/>
                        <a:pt x="147145" y="44669"/>
                        <a:pt x="165538" y="23648"/>
                      </a:cubicBezTo>
                      <a:cubicBezTo>
                        <a:pt x="183931" y="2627"/>
                        <a:pt x="207579" y="0"/>
                        <a:pt x="228600" y="23648"/>
                      </a:cubicBezTo>
                      <a:cubicBezTo>
                        <a:pt x="249621" y="47296"/>
                        <a:pt x="262759" y="126123"/>
                        <a:pt x="291662" y="165537"/>
                      </a:cubicBezTo>
                      <a:cubicBezTo>
                        <a:pt x="320565" y="204951"/>
                        <a:pt x="367862" y="254876"/>
                        <a:pt x="402021" y="260131"/>
                      </a:cubicBezTo>
                      <a:cubicBezTo>
                        <a:pt x="436180" y="265386"/>
                        <a:pt x="472966" y="215461"/>
                        <a:pt x="496614" y="197068"/>
                      </a:cubicBezTo>
                      <a:cubicBezTo>
                        <a:pt x="520262" y="178675"/>
                        <a:pt x="520262" y="139262"/>
                        <a:pt x="543910" y="149772"/>
                      </a:cubicBezTo>
                      <a:cubicBezTo>
                        <a:pt x="567558" y="160283"/>
                        <a:pt x="599089" y="233855"/>
                        <a:pt x="638503" y="260131"/>
                      </a:cubicBezTo>
                      <a:cubicBezTo>
                        <a:pt x="677917" y="286407"/>
                        <a:pt x="764627" y="310055"/>
                        <a:pt x="780393" y="307427"/>
                      </a:cubicBezTo>
                      <a:cubicBezTo>
                        <a:pt x="796159" y="304799"/>
                        <a:pt x="740979" y="273268"/>
                        <a:pt x="733096" y="244365"/>
                      </a:cubicBezTo>
                      <a:cubicBezTo>
                        <a:pt x="725213" y="215462"/>
                        <a:pt x="717330" y="152399"/>
                        <a:pt x="733096" y="134006"/>
                      </a:cubicBezTo>
                      <a:cubicBezTo>
                        <a:pt x="748862" y="115613"/>
                        <a:pt x="790904" y="107730"/>
                        <a:pt x="827690" y="134006"/>
                      </a:cubicBezTo>
                      <a:cubicBezTo>
                        <a:pt x="864476" y="160282"/>
                        <a:pt x="896007" y="270641"/>
                        <a:pt x="953814" y="291662"/>
                      </a:cubicBezTo>
                      <a:cubicBezTo>
                        <a:pt x="1011621" y="312683"/>
                        <a:pt x="1135117" y="289034"/>
                        <a:pt x="1174531" y="260131"/>
                      </a:cubicBezTo>
                      <a:cubicBezTo>
                        <a:pt x="1213945" y="231228"/>
                        <a:pt x="1166648" y="136634"/>
                        <a:pt x="1190296" y="118241"/>
                      </a:cubicBezTo>
                      <a:cubicBezTo>
                        <a:pt x="1213944" y="99848"/>
                        <a:pt x="1284890" y="123496"/>
                        <a:pt x="1316421" y="149772"/>
                      </a:cubicBezTo>
                      <a:cubicBezTo>
                        <a:pt x="1347952" y="176048"/>
                        <a:pt x="1345325" y="249620"/>
                        <a:pt x="1379483" y="275896"/>
                      </a:cubicBezTo>
                      <a:cubicBezTo>
                        <a:pt x="1413642" y="302172"/>
                        <a:pt x="1495096" y="333703"/>
                        <a:pt x="1521372" y="307427"/>
                      </a:cubicBezTo>
                      <a:cubicBezTo>
                        <a:pt x="1547648" y="281151"/>
                        <a:pt x="1516117" y="131379"/>
                        <a:pt x="1537138" y="118241"/>
                      </a:cubicBezTo>
                      <a:cubicBezTo>
                        <a:pt x="1558159" y="105103"/>
                        <a:pt x="1613337" y="215462"/>
                        <a:pt x="1647496" y="228600"/>
                      </a:cubicBezTo>
                      <a:cubicBezTo>
                        <a:pt x="1681655" y="241738"/>
                        <a:pt x="1734207" y="178675"/>
                        <a:pt x="1742090" y="197068"/>
                      </a:cubicBezTo>
                      <a:cubicBezTo>
                        <a:pt x="1749973" y="215461"/>
                        <a:pt x="1700048" y="291661"/>
                        <a:pt x="1694793" y="338958"/>
                      </a:cubicBezTo>
                      <a:cubicBezTo>
                        <a:pt x="1689538" y="386255"/>
                        <a:pt x="1697420" y="480848"/>
                        <a:pt x="1710558" y="480848"/>
                      </a:cubicBezTo>
                      <a:cubicBezTo>
                        <a:pt x="1723696" y="480848"/>
                        <a:pt x="1747345" y="359979"/>
                        <a:pt x="1773621" y="338958"/>
                      </a:cubicBezTo>
                      <a:cubicBezTo>
                        <a:pt x="1799897" y="317937"/>
                        <a:pt x="1844566" y="336331"/>
                        <a:pt x="1868214" y="354724"/>
                      </a:cubicBezTo>
                      <a:cubicBezTo>
                        <a:pt x="1891862" y="373117"/>
                        <a:pt x="1912883" y="436179"/>
                        <a:pt x="1915510" y="449317"/>
                      </a:cubicBezTo>
                      <a:cubicBezTo>
                        <a:pt x="1918137" y="462455"/>
                        <a:pt x="1901058" y="448003"/>
                        <a:pt x="1883979" y="433551"/>
                      </a:cubicBezTo>
                    </a:path>
                  </a:pathLst>
                </a:custGeom>
                <a:solidFill>
                  <a:srgbClr val="009200">
                    <a:alpha val="97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67" name="Freeform 166"/>
                <p:cNvSpPr/>
                <p:nvPr/>
              </p:nvSpPr>
              <p:spPr>
                <a:xfrm>
                  <a:off x="4270139" y="4909107"/>
                  <a:ext cx="1709355" cy="805251"/>
                </a:xfrm>
                <a:custGeom>
                  <a:avLst/>
                  <a:gdLst>
                    <a:gd name="connsiteX0" fmla="*/ 223344 w 1713186"/>
                    <a:gd name="connsiteY0" fmla="*/ 430924 h 801414"/>
                    <a:gd name="connsiteX1" fmla="*/ 144517 w 1713186"/>
                    <a:gd name="connsiteY1" fmla="*/ 525517 h 801414"/>
                    <a:gd name="connsiteX2" fmla="*/ 34158 w 1713186"/>
                    <a:gd name="connsiteY2" fmla="*/ 493986 h 801414"/>
                    <a:gd name="connsiteX3" fmla="*/ 34158 w 1713186"/>
                    <a:gd name="connsiteY3" fmla="*/ 367862 h 801414"/>
                    <a:gd name="connsiteX4" fmla="*/ 112986 w 1713186"/>
                    <a:gd name="connsiteY4" fmla="*/ 367862 h 801414"/>
                    <a:gd name="connsiteX5" fmla="*/ 18393 w 1713186"/>
                    <a:gd name="connsiteY5" fmla="*/ 336331 h 801414"/>
                    <a:gd name="connsiteX6" fmla="*/ 34158 w 1713186"/>
                    <a:gd name="connsiteY6" fmla="*/ 241738 h 801414"/>
                    <a:gd name="connsiteX7" fmla="*/ 223344 w 1713186"/>
                    <a:gd name="connsiteY7" fmla="*/ 241738 h 801414"/>
                    <a:gd name="connsiteX8" fmla="*/ 191813 w 1713186"/>
                    <a:gd name="connsiteY8" fmla="*/ 178676 h 801414"/>
                    <a:gd name="connsiteX9" fmla="*/ 317938 w 1713186"/>
                    <a:gd name="connsiteY9" fmla="*/ 131380 h 801414"/>
                    <a:gd name="connsiteX10" fmla="*/ 412531 w 1713186"/>
                    <a:gd name="connsiteY10" fmla="*/ 147145 h 801414"/>
                    <a:gd name="connsiteX11" fmla="*/ 365234 w 1713186"/>
                    <a:gd name="connsiteY11" fmla="*/ 68317 h 801414"/>
                    <a:gd name="connsiteX12" fmla="*/ 491358 w 1713186"/>
                    <a:gd name="connsiteY12" fmla="*/ 178676 h 801414"/>
                    <a:gd name="connsiteX13" fmla="*/ 522889 w 1713186"/>
                    <a:gd name="connsiteY13" fmla="*/ 52552 h 801414"/>
                    <a:gd name="connsiteX14" fmla="*/ 554420 w 1713186"/>
                    <a:gd name="connsiteY14" fmla="*/ 162911 h 801414"/>
                    <a:gd name="connsiteX15" fmla="*/ 664779 w 1713186"/>
                    <a:gd name="connsiteY15" fmla="*/ 162911 h 801414"/>
                    <a:gd name="connsiteX16" fmla="*/ 680544 w 1713186"/>
                    <a:gd name="connsiteY16" fmla="*/ 84083 h 801414"/>
                    <a:gd name="connsiteX17" fmla="*/ 633248 w 1713186"/>
                    <a:gd name="connsiteY17" fmla="*/ 5255 h 801414"/>
                    <a:gd name="connsiteX18" fmla="*/ 727841 w 1713186"/>
                    <a:gd name="connsiteY18" fmla="*/ 84083 h 801414"/>
                    <a:gd name="connsiteX19" fmla="*/ 790903 w 1713186"/>
                    <a:gd name="connsiteY19" fmla="*/ 5255 h 801414"/>
                    <a:gd name="connsiteX20" fmla="*/ 885496 w 1713186"/>
                    <a:gd name="connsiteY20" fmla="*/ 115614 h 801414"/>
                    <a:gd name="connsiteX21" fmla="*/ 980089 w 1713186"/>
                    <a:gd name="connsiteY21" fmla="*/ 162911 h 801414"/>
                    <a:gd name="connsiteX22" fmla="*/ 1043151 w 1713186"/>
                    <a:gd name="connsiteY22" fmla="*/ 84083 h 801414"/>
                    <a:gd name="connsiteX23" fmla="*/ 1011620 w 1713186"/>
                    <a:gd name="connsiteY23" fmla="*/ 36786 h 801414"/>
                    <a:gd name="connsiteX24" fmla="*/ 1090448 w 1713186"/>
                    <a:gd name="connsiteY24" fmla="*/ 99848 h 801414"/>
                    <a:gd name="connsiteX25" fmla="*/ 1185041 w 1713186"/>
                    <a:gd name="connsiteY25" fmla="*/ 194442 h 801414"/>
                    <a:gd name="connsiteX26" fmla="*/ 1121979 w 1713186"/>
                    <a:gd name="connsiteY26" fmla="*/ 225973 h 801414"/>
                    <a:gd name="connsiteX27" fmla="*/ 1279634 w 1713186"/>
                    <a:gd name="connsiteY27" fmla="*/ 194442 h 801414"/>
                    <a:gd name="connsiteX28" fmla="*/ 1358462 w 1713186"/>
                    <a:gd name="connsiteY28" fmla="*/ 194442 h 801414"/>
                    <a:gd name="connsiteX29" fmla="*/ 1342696 w 1713186"/>
                    <a:gd name="connsiteY29" fmla="*/ 273269 h 801414"/>
                    <a:gd name="connsiteX30" fmla="*/ 1263869 w 1713186"/>
                    <a:gd name="connsiteY30" fmla="*/ 304800 h 801414"/>
                    <a:gd name="connsiteX31" fmla="*/ 1437289 w 1713186"/>
                    <a:gd name="connsiteY31" fmla="*/ 304800 h 801414"/>
                    <a:gd name="connsiteX32" fmla="*/ 1516117 w 1713186"/>
                    <a:gd name="connsiteY32" fmla="*/ 304800 h 801414"/>
                    <a:gd name="connsiteX33" fmla="*/ 1468820 w 1713186"/>
                    <a:gd name="connsiteY33" fmla="*/ 399393 h 801414"/>
                    <a:gd name="connsiteX34" fmla="*/ 1531882 w 1713186"/>
                    <a:gd name="connsiteY34" fmla="*/ 399393 h 801414"/>
                    <a:gd name="connsiteX35" fmla="*/ 1658006 w 1713186"/>
                    <a:gd name="connsiteY35" fmla="*/ 336331 h 801414"/>
                    <a:gd name="connsiteX36" fmla="*/ 1705303 w 1713186"/>
                    <a:gd name="connsiteY36" fmla="*/ 399393 h 801414"/>
                    <a:gd name="connsiteX37" fmla="*/ 1610710 w 1713186"/>
                    <a:gd name="connsiteY37" fmla="*/ 525517 h 801414"/>
                    <a:gd name="connsiteX38" fmla="*/ 1437289 w 1713186"/>
                    <a:gd name="connsiteY38" fmla="*/ 525517 h 801414"/>
                    <a:gd name="connsiteX39" fmla="*/ 1453055 w 1713186"/>
                    <a:gd name="connsiteY39" fmla="*/ 635876 h 801414"/>
                    <a:gd name="connsiteX40" fmla="*/ 1279634 w 1713186"/>
                    <a:gd name="connsiteY40" fmla="*/ 620111 h 801414"/>
                    <a:gd name="connsiteX41" fmla="*/ 1153510 w 1713186"/>
                    <a:gd name="connsiteY41" fmla="*/ 541283 h 801414"/>
                    <a:gd name="connsiteX42" fmla="*/ 1185041 w 1713186"/>
                    <a:gd name="connsiteY42" fmla="*/ 635876 h 801414"/>
                    <a:gd name="connsiteX43" fmla="*/ 1106213 w 1713186"/>
                    <a:gd name="connsiteY43" fmla="*/ 667407 h 801414"/>
                    <a:gd name="connsiteX44" fmla="*/ 948558 w 1713186"/>
                    <a:gd name="connsiteY44" fmla="*/ 604345 h 801414"/>
                    <a:gd name="connsiteX45" fmla="*/ 980089 w 1713186"/>
                    <a:gd name="connsiteY45" fmla="*/ 683173 h 801414"/>
                    <a:gd name="connsiteX46" fmla="*/ 980089 w 1713186"/>
                    <a:gd name="connsiteY46" fmla="*/ 746235 h 801414"/>
                    <a:gd name="connsiteX47" fmla="*/ 869731 w 1713186"/>
                    <a:gd name="connsiteY47" fmla="*/ 698938 h 801414"/>
                    <a:gd name="connsiteX48" fmla="*/ 853965 w 1713186"/>
                    <a:gd name="connsiteY48" fmla="*/ 651642 h 801414"/>
                    <a:gd name="connsiteX49" fmla="*/ 838200 w 1713186"/>
                    <a:gd name="connsiteY49" fmla="*/ 777766 h 801414"/>
                    <a:gd name="connsiteX50" fmla="*/ 759372 w 1713186"/>
                    <a:gd name="connsiteY50" fmla="*/ 793531 h 801414"/>
                    <a:gd name="connsiteX51" fmla="*/ 664779 w 1713186"/>
                    <a:gd name="connsiteY51" fmla="*/ 730469 h 801414"/>
                    <a:gd name="connsiteX52" fmla="*/ 680544 w 1713186"/>
                    <a:gd name="connsiteY52" fmla="*/ 525517 h 801414"/>
                    <a:gd name="connsiteX53" fmla="*/ 838200 w 1713186"/>
                    <a:gd name="connsiteY53" fmla="*/ 430924 h 801414"/>
                    <a:gd name="connsiteX54" fmla="*/ 680544 w 1713186"/>
                    <a:gd name="connsiteY54" fmla="*/ 478221 h 801414"/>
                    <a:gd name="connsiteX55" fmla="*/ 649013 w 1713186"/>
                    <a:gd name="connsiteY55" fmla="*/ 336331 h 801414"/>
                    <a:gd name="connsiteX56" fmla="*/ 664779 w 1713186"/>
                    <a:gd name="connsiteY56" fmla="*/ 525517 h 801414"/>
                    <a:gd name="connsiteX57" fmla="*/ 617482 w 1713186"/>
                    <a:gd name="connsiteY57" fmla="*/ 557048 h 801414"/>
                    <a:gd name="connsiteX58" fmla="*/ 507124 w 1713186"/>
                    <a:gd name="connsiteY58" fmla="*/ 462455 h 801414"/>
                    <a:gd name="connsiteX59" fmla="*/ 554420 w 1713186"/>
                    <a:gd name="connsiteY59" fmla="*/ 635876 h 801414"/>
                    <a:gd name="connsiteX60" fmla="*/ 428296 w 1713186"/>
                    <a:gd name="connsiteY60" fmla="*/ 667407 h 801414"/>
                    <a:gd name="connsiteX61" fmla="*/ 365234 w 1713186"/>
                    <a:gd name="connsiteY61" fmla="*/ 651642 h 801414"/>
                    <a:gd name="connsiteX62" fmla="*/ 381000 w 1713186"/>
                    <a:gd name="connsiteY62" fmla="*/ 478221 h 801414"/>
                    <a:gd name="connsiteX63" fmla="*/ 286406 w 1713186"/>
                    <a:gd name="connsiteY63" fmla="*/ 572814 h 801414"/>
                    <a:gd name="connsiteX64" fmla="*/ 239110 w 1713186"/>
                    <a:gd name="connsiteY64" fmla="*/ 604345 h 801414"/>
                    <a:gd name="connsiteX65" fmla="*/ 176048 w 1713186"/>
                    <a:gd name="connsiteY65" fmla="*/ 509752 h 801414"/>
                    <a:gd name="connsiteX66" fmla="*/ 223344 w 1713186"/>
                    <a:gd name="connsiteY66" fmla="*/ 430924 h 8014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</a:cxnLst>
                  <a:rect l="l" t="t" r="r" b="b"/>
                  <a:pathLst>
                    <a:path w="1713186" h="801414">
                      <a:moveTo>
                        <a:pt x="223344" y="430924"/>
                      </a:moveTo>
                      <a:cubicBezTo>
                        <a:pt x="218089" y="433551"/>
                        <a:pt x="176048" y="515007"/>
                        <a:pt x="144517" y="525517"/>
                      </a:cubicBezTo>
                      <a:cubicBezTo>
                        <a:pt x="112986" y="536027"/>
                        <a:pt x="52551" y="520262"/>
                        <a:pt x="34158" y="493986"/>
                      </a:cubicBezTo>
                      <a:cubicBezTo>
                        <a:pt x="15765" y="467710"/>
                        <a:pt x="21020" y="388883"/>
                        <a:pt x="34158" y="367862"/>
                      </a:cubicBezTo>
                      <a:cubicBezTo>
                        <a:pt x="47296" y="346841"/>
                        <a:pt x="115613" y="373117"/>
                        <a:pt x="112986" y="367862"/>
                      </a:cubicBezTo>
                      <a:cubicBezTo>
                        <a:pt x="110359" y="362607"/>
                        <a:pt x="31531" y="357352"/>
                        <a:pt x="18393" y="336331"/>
                      </a:cubicBezTo>
                      <a:cubicBezTo>
                        <a:pt x="5255" y="315310"/>
                        <a:pt x="0" y="257503"/>
                        <a:pt x="34158" y="241738"/>
                      </a:cubicBezTo>
                      <a:cubicBezTo>
                        <a:pt x="68316" y="225973"/>
                        <a:pt x="197068" y="252248"/>
                        <a:pt x="223344" y="241738"/>
                      </a:cubicBezTo>
                      <a:cubicBezTo>
                        <a:pt x="249620" y="231228"/>
                        <a:pt x="176047" y="197069"/>
                        <a:pt x="191813" y="178676"/>
                      </a:cubicBezTo>
                      <a:cubicBezTo>
                        <a:pt x="207579" y="160283"/>
                        <a:pt x="281152" y="136635"/>
                        <a:pt x="317938" y="131380"/>
                      </a:cubicBezTo>
                      <a:cubicBezTo>
                        <a:pt x="354724" y="126125"/>
                        <a:pt x="404648" y="157655"/>
                        <a:pt x="412531" y="147145"/>
                      </a:cubicBezTo>
                      <a:cubicBezTo>
                        <a:pt x="420414" y="136635"/>
                        <a:pt x="352096" y="63062"/>
                        <a:pt x="365234" y="68317"/>
                      </a:cubicBezTo>
                      <a:cubicBezTo>
                        <a:pt x="378372" y="73572"/>
                        <a:pt x="465082" y="181304"/>
                        <a:pt x="491358" y="178676"/>
                      </a:cubicBezTo>
                      <a:cubicBezTo>
                        <a:pt x="517634" y="176049"/>
                        <a:pt x="512379" y="55180"/>
                        <a:pt x="522889" y="52552"/>
                      </a:cubicBezTo>
                      <a:cubicBezTo>
                        <a:pt x="533399" y="49924"/>
                        <a:pt x="530772" y="144518"/>
                        <a:pt x="554420" y="162911"/>
                      </a:cubicBezTo>
                      <a:cubicBezTo>
                        <a:pt x="578068" y="181304"/>
                        <a:pt x="643758" y="176049"/>
                        <a:pt x="664779" y="162911"/>
                      </a:cubicBezTo>
                      <a:cubicBezTo>
                        <a:pt x="685800" y="149773"/>
                        <a:pt x="685799" y="110359"/>
                        <a:pt x="680544" y="84083"/>
                      </a:cubicBezTo>
                      <a:cubicBezTo>
                        <a:pt x="675289" y="57807"/>
                        <a:pt x="625365" y="5255"/>
                        <a:pt x="633248" y="5255"/>
                      </a:cubicBezTo>
                      <a:cubicBezTo>
                        <a:pt x="641131" y="5255"/>
                        <a:pt x="701565" y="84083"/>
                        <a:pt x="727841" y="84083"/>
                      </a:cubicBezTo>
                      <a:cubicBezTo>
                        <a:pt x="754117" y="84083"/>
                        <a:pt x="764627" y="0"/>
                        <a:pt x="790903" y="5255"/>
                      </a:cubicBezTo>
                      <a:cubicBezTo>
                        <a:pt x="817179" y="10510"/>
                        <a:pt x="853965" y="89338"/>
                        <a:pt x="885496" y="115614"/>
                      </a:cubicBezTo>
                      <a:cubicBezTo>
                        <a:pt x="917027" y="141890"/>
                        <a:pt x="953813" y="168166"/>
                        <a:pt x="980089" y="162911"/>
                      </a:cubicBezTo>
                      <a:cubicBezTo>
                        <a:pt x="1006365" y="157656"/>
                        <a:pt x="1037896" y="105104"/>
                        <a:pt x="1043151" y="84083"/>
                      </a:cubicBezTo>
                      <a:cubicBezTo>
                        <a:pt x="1048406" y="63062"/>
                        <a:pt x="1003737" y="34159"/>
                        <a:pt x="1011620" y="36786"/>
                      </a:cubicBezTo>
                      <a:cubicBezTo>
                        <a:pt x="1019503" y="39413"/>
                        <a:pt x="1061545" y="73572"/>
                        <a:pt x="1090448" y="99848"/>
                      </a:cubicBezTo>
                      <a:cubicBezTo>
                        <a:pt x="1119351" y="126124"/>
                        <a:pt x="1179786" y="173421"/>
                        <a:pt x="1185041" y="194442"/>
                      </a:cubicBezTo>
                      <a:cubicBezTo>
                        <a:pt x="1190296" y="215463"/>
                        <a:pt x="1106214" y="225973"/>
                        <a:pt x="1121979" y="225973"/>
                      </a:cubicBezTo>
                      <a:cubicBezTo>
                        <a:pt x="1137744" y="225973"/>
                        <a:pt x="1240220" y="199697"/>
                        <a:pt x="1279634" y="194442"/>
                      </a:cubicBezTo>
                      <a:cubicBezTo>
                        <a:pt x="1319048" y="189187"/>
                        <a:pt x="1347952" y="181304"/>
                        <a:pt x="1358462" y="194442"/>
                      </a:cubicBezTo>
                      <a:cubicBezTo>
                        <a:pt x="1368972" y="207580"/>
                        <a:pt x="1358461" y="254876"/>
                        <a:pt x="1342696" y="273269"/>
                      </a:cubicBezTo>
                      <a:cubicBezTo>
                        <a:pt x="1326931" y="291662"/>
                        <a:pt x="1248104" y="299545"/>
                        <a:pt x="1263869" y="304800"/>
                      </a:cubicBezTo>
                      <a:cubicBezTo>
                        <a:pt x="1279634" y="310055"/>
                        <a:pt x="1437289" y="304800"/>
                        <a:pt x="1437289" y="304800"/>
                      </a:cubicBezTo>
                      <a:cubicBezTo>
                        <a:pt x="1479330" y="304800"/>
                        <a:pt x="1510862" y="289035"/>
                        <a:pt x="1516117" y="304800"/>
                      </a:cubicBezTo>
                      <a:cubicBezTo>
                        <a:pt x="1521372" y="320565"/>
                        <a:pt x="1466193" y="383628"/>
                        <a:pt x="1468820" y="399393"/>
                      </a:cubicBezTo>
                      <a:cubicBezTo>
                        <a:pt x="1471447" y="415158"/>
                        <a:pt x="1500351" y="409903"/>
                        <a:pt x="1531882" y="399393"/>
                      </a:cubicBezTo>
                      <a:cubicBezTo>
                        <a:pt x="1563413" y="388883"/>
                        <a:pt x="1629103" y="336331"/>
                        <a:pt x="1658006" y="336331"/>
                      </a:cubicBezTo>
                      <a:cubicBezTo>
                        <a:pt x="1686909" y="336331"/>
                        <a:pt x="1713186" y="367862"/>
                        <a:pt x="1705303" y="399393"/>
                      </a:cubicBezTo>
                      <a:cubicBezTo>
                        <a:pt x="1697420" y="430924"/>
                        <a:pt x="1655379" y="504496"/>
                        <a:pt x="1610710" y="525517"/>
                      </a:cubicBezTo>
                      <a:cubicBezTo>
                        <a:pt x="1566041" y="546538"/>
                        <a:pt x="1463565" y="507124"/>
                        <a:pt x="1437289" y="525517"/>
                      </a:cubicBezTo>
                      <a:cubicBezTo>
                        <a:pt x="1411013" y="543910"/>
                        <a:pt x="1479331" y="620110"/>
                        <a:pt x="1453055" y="635876"/>
                      </a:cubicBezTo>
                      <a:cubicBezTo>
                        <a:pt x="1426779" y="651642"/>
                        <a:pt x="1329558" y="635876"/>
                        <a:pt x="1279634" y="620111"/>
                      </a:cubicBezTo>
                      <a:cubicBezTo>
                        <a:pt x="1229710" y="604346"/>
                        <a:pt x="1169275" y="538656"/>
                        <a:pt x="1153510" y="541283"/>
                      </a:cubicBezTo>
                      <a:cubicBezTo>
                        <a:pt x="1137745" y="543910"/>
                        <a:pt x="1192924" y="614855"/>
                        <a:pt x="1185041" y="635876"/>
                      </a:cubicBezTo>
                      <a:cubicBezTo>
                        <a:pt x="1177158" y="656897"/>
                        <a:pt x="1145627" y="672662"/>
                        <a:pt x="1106213" y="667407"/>
                      </a:cubicBezTo>
                      <a:cubicBezTo>
                        <a:pt x="1066799" y="662152"/>
                        <a:pt x="969579" y="601717"/>
                        <a:pt x="948558" y="604345"/>
                      </a:cubicBezTo>
                      <a:cubicBezTo>
                        <a:pt x="927537" y="606973"/>
                        <a:pt x="974834" y="659525"/>
                        <a:pt x="980089" y="683173"/>
                      </a:cubicBezTo>
                      <a:cubicBezTo>
                        <a:pt x="985344" y="706821"/>
                        <a:pt x="998482" y="743608"/>
                        <a:pt x="980089" y="746235"/>
                      </a:cubicBezTo>
                      <a:cubicBezTo>
                        <a:pt x="961696" y="748862"/>
                        <a:pt x="890752" y="714704"/>
                        <a:pt x="869731" y="698938"/>
                      </a:cubicBezTo>
                      <a:cubicBezTo>
                        <a:pt x="848710" y="683172"/>
                        <a:pt x="859220" y="638504"/>
                        <a:pt x="853965" y="651642"/>
                      </a:cubicBezTo>
                      <a:cubicBezTo>
                        <a:pt x="848710" y="664780"/>
                        <a:pt x="853965" y="754118"/>
                        <a:pt x="838200" y="777766"/>
                      </a:cubicBezTo>
                      <a:cubicBezTo>
                        <a:pt x="822435" y="801414"/>
                        <a:pt x="788275" y="801414"/>
                        <a:pt x="759372" y="793531"/>
                      </a:cubicBezTo>
                      <a:cubicBezTo>
                        <a:pt x="730469" y="785648"/>
                        <a:pt x="677917" y="775138"/>
                        <a:pt x="664779" y="730469"/>
                      </a:cubicBezTo>
                      <a:cubicBezTo>
                        <a:pt x="651641" y="685800"/>
                        <a:pt x="651641" y="575441"/>
                        <a:pt x="680544" y="525517"/>
                      </a:cubicBezTo>
                      <a:cubicBezTo>
                        <a:pt x="709447" y="475593"/>
                        <a:pt x="838200" y="438807"/>
                        <a:pt x="838200" y="430924"/>
                      </a:cubicBezTo>
                      <a:cubicBezTo>
                        <a:pt x="838200" y="423041"/>
                        <a:pt x="712075" y="493986"/>
                        <a:pt x="680544" y="478221"/>
                      </a:cubicBezTo>
                      <a:cubicBezTo>
                        <a:pt x="649013" y="462456"/>
                        <a:pt x="651640" y="328448"/>
                        <a:pt x="649013" y="336331"/>
                      </a:cubicBezTo>
                      <a:cubicBezTo>
                        <a:pt x="646386" y="344214"/>
                        <a:pt x="670034" y="488731"/>
                        <a:pt x="664779" y="525517"/>
                      </a:cubicBezTo>
                      <a:cubicBezTo>
                        <a:pt x="659524" y="562303"/>
                        <a:pt x="643758" y="567558"/>
                        <a:pt x="617482" y="557048"/>
                      </a:cubicBezTo>
                      <a:cubicBezTo>
                        <a:pt x="591206" y="546538"/>
                        <a:pt x="517634" y="449317"/>
                        <a:pt x="507124" y="462455"/>
                      </a:cubicBezTo>
                      <a:cubicBezTo>
                        <a:pt x="496614" y="475593"/>
                        <a:pt x="567558" y="601717"/>
                        <a:pt x="554420" y="635876"/>
                      </a:cubicBezTo>
                      <a:cubicBezTo>
                        <a:pt x="541282" y="670035"/>
                        <a:pt x="459827" y="664779"/>
                        <a:pt x="428296" y="667407"/>
                      </a:cubicBezTo>
                      <a:cubicBezTo>
                        <a:pt x="396765" y="670035"/>
                        <a:pt x="373117" y="683173"/>
                        <a:pt x="365234" y="651642"/>
                      </a:cubicBezTo>
                      <a:cubicBezTo>
                        <a:pt x="357351" y="620111"/>
                        <a:pt x="394138" y="491359"/>
                        <a:pt x="381000" y="478221"/>
                      </a:cubicBezTo>
                      <a:cubicBezTo>
                        <a:pt x="367862" y="465083"/>
                        <a:pt x="310054" y="551793"/>
                        <a:pt x="286406" y="572814"/>
                      </a:cubicBezTo>
                      <a:cubicBezTo>
                        <a:pt x="262758" y="593835"/>
                        <a:pt x="257503" y="614855"/>
                        <a:pt x="239110" y="604345"/>
                      </a:cubicBezTo>
                      <a:cubicBezTo>
                        <a:pt x="220717" y="593835"/>
                        <a:pt x="176048" y="536028"/>
                        <a:pt x="176048" y="509752"/>
                      </a:cubicBezTo>
                      <a:cubicBezTo>
                        <a:pt x="176048" y="483476"/>
                        <a:pt x="228599" y="428297"/>
                        <a:pt x="223344" y="430924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68" name="Freeform 167"/>
                <p:cNvSpPr/>
                <p:nvPr/>
              </p:nvSpPr>
              <p:spPr>
                <a:xfrm>
                  <a:off x="4116735" y="5387588"/>
                  <a:ext cx="558831" cy="431807"/>
                </a:xfrm>
                <a:custGeom>
                  <a:avLst/>
                  <a:gdLst>
                    <a:gd name="connsiteX0" fmla="*/ 0 w 567559"/>
                    <a:gd name="connsiteY0" fmla="*/ 394138 h 425669"/>
                    <a:gd name="connsiteX1" fmla="*/ 78828 w 567559"/>
                    <a:gd name="connsiteY1" fmla="*/ 362607 h 425669"/>
                    <a:gd name="connsiteX2" fmla="*/ 204952 w 567559"/>
                    <a:gd name="connsiteY2" fmla="*/ 63062 h 425669"/>
                    <a:gd name="connsiteX3" fmla="*/ 236483 w 567559"/>
                    <a:gd name="connsiteY3" fmla="*/ 78827 h 425669"/>
                    <a:gd name="connsiteX4" fmla="*/ 331076 w 567559"/>
                    <a:gd name="connsiteY4" fmla="*/ 31531 h 425669"/>
                    <a:gd name="connsiteX5" fmla="*/ 346841 w 567559"/>
                    <a:gd name="connsiteY5" fmla="*/ 0 h 425669"/>
                    <a:gd name="connsiteX6" fmla="*/ 362607 w 567559"/>
                    <a:gd name="connsiteY6" fmla="*/ 110359 h 425669"/>
                    <a:gd name="connsiteX7" fmla="*/ 457200 w 567559"/>
                    <a:gd name="connsiteY7" fmla="*/ 110359 h 425669"/>
                    <a:gd name="connsiteX8" fmla="*/ 520262 w 567559"/>
                    <a:gd name="connsiteY8" fmla="*/ 15765 h 425669"/>
                    <a:gd name="connsiteX9" fmla="*/ 520262 w 567559"/>
                    <a:gd name="connsiteY9" fmla="*/ 220717 h 425669"/>
                    <a:gd name="connsiteX10" fmla="*/ 567559 w 567559"/>
                    <a:gd name="connsiteY10" fmla="*/ 315310 h 425669"/>
                    <a:gd name="connsiteX11" fmla="*/ 488731 w 567559"/>
                    <a:gd name="connsiteY11" fmla="*/ 362607 h 425669"/>
                    <a:gd name="connsiteX12" fmla="*/ 441434 w 567559"/>
                    <a:gd name="connsiteY12" fmla="*/ 425669 h 425669"/>
                    <a:gd name="connsiteX13" fmla="*/ 394138 w 567559"/>
                    <a:gd name="connsiteY13" fmla="*/ 425669 h 425669"/>
                    <a:gd name="connsiteX14" fmla="*/ 283779 w 567559"/>
                    <a:gd name="connsiteY14" fmla="*/ 409903 h 425669"/>
                    <a:gd name="connsiteX15" fmla="*/ 252248 w 567559"/>
                    <a:gd name="connsiteY15" fmla="*/ 394138 h 425669"/>
                    <a:gd name="connsiteX16" fmla="*/ 268014 w 567559"/>
                    <a:gd name="connsiteY16" fmla="*/ 283779 h 425669"/>
                    <a:gd name="connsiteX17" fmla="*/ 252248 w 567559"/>
                    <a:gd name="connsiteY17" fmla="*/ 378372 h 425669"/>
                    <a:gd name="connsiteX18" fmla="*/ 126124 w 567559"/>
                    <a:gd name="connsiteY18" fmla="*/ 409903 h 425669"/>
                    <a:gd name="connsiteX19" fmla="*/ 0 w 567559"/>
                    <a:gd name="connsiteY19" fmla="*/ 394138 h 4256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567559" h="425669">
                      <a:moveTo>
                        <a:pt x="0" y="394138"/>
                      </a:moveTo>
                      <a:lnTo>
                        <a:pt x="78828" y="362607"/>
                      </a:lnTo>
                      <a:lnTo>
                        <a:pt x="204952" y="63062"/>
                      </a:lnTo>
                      <a:lnTo>
                        <a:pt x="236483" y="78827"/>
                      </a:lnTo>
                      <a:lnTo>
                        <a:pt x="331076" y="31531"/>
                      </a:lnTo>
                      <a:lnTo>
                        <a:pt x="346841" y="0"/>
                      </a:lnTo>
                      <a:lnTo>
                        <a:pt x="362607" y="110359"/>
                      </a:lnTo>
                      <a:lnTo>
                        <a:pt x="457200" y="110359"/>
                      </a:lnTo>
                      <a:lnTo>
                        <a:pt x="520262" y="15765"/>
                      </a:lnTo>
                      <a:lnTo>
                        <a:pt x="520262" y="220717"/>
                      </a:lnTo>
                      <a:lnTo>
                        <a:pt x="567559" y="315310"/>
                      </a:lnTo>
                      <a:lnTo>
                        <a:pt x="488731" y="362607"/>
                      </a:lnTo>
                      <a:lnTo>
                        <a:pt x="441434" y="425669"/>
                      </a:lnTo>
                      <a:lnTo>
                        <a:pt x="394138" y="425669"/>
                      </a:lnTo>
                      <a:lnTo>
                        <a:pt x="283779" y="409903"/>
                      </a:lnTo>
                      <a:lnTo>
                        <a:pt x="252248" y="394138"/>
                      </a:lnTo>
                      <a:lnTo>
                        <a:pt x="268014" y="283779"/>
                      </a:lnTo>
                      <a:lnTo>
                        <a:pt x="252248" y="378372"/>
                      </a:lnTo>
                      <a:lnTo>
                        <a:pt x="126124" y="409903"/>
                      </a:lnTo>
                      <a:lnTo>
                        <a:pt x="0" y="394138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69" name="Freeform 168"/>
                <p:cNvSpPr/>
                <p:nvPr/>
              </p:nvSpPr>
              <p:spPr>
                <a:xfrm>
                  <a:off x="4171525" y="3847100"/>
                  <a:ext cx="460211" cy="840266"/>
                </a:xfrm>
                <a:custGeom>
                  <a:avLst/>
                  <a:gdLst>
                    <a:gd name="connsiteX0" fmla="*/ 257503 w 525517"/>
                    <a:gd name="connsiteY0" fmla="*/ 617483 h 840829"/>
                    <a:gd name="connsiteX1" fmla="*/ 241738 w 525517"/>
                    <a:gd name="connsiteY1" fmla="*/ 775139 h 840829"/>
                    <a:gd name="connsiteX2" fmla="*/ 147145 w 525517"/>
                    <a:gd name="connsiteY2" fmla="*/ 838201 h 840829"/>
                    <a:gd name="connsiteX3" fmla="*/ 68317 w 525517"/>
                    <a:gd name="connsiteY3" fmla="*/ 759373 h 840829"/>
                    <a:gd name="connsiteX4" fmla="*/ 5255 w 525517"/>
                    <a:gd name="connsiteY4" fmla="*/ 664780 h 840829"/>
                    <a:gd name="connsiteX5" fmla="*/ 36786 w 525517"/>
                    <a:gd name="connsiteY5" fmla="*/ 585952 h 840829"/>
                    <a:gd name="connsiteX6" fmla="*/ 68317 w 525517"/>
                    <a:gd name="connsiteY6" fmla="*/ 538656 h 840829"/>
                    <a:gd name="connsiteX7" fmla="*/ 147145 w 525517"/>
                    <a:gd name="connsiteY7" fmla="*/ 538656 h 840829"/>
                    <a:gd name="connsiteX8" fmla="*/ 178676 w 525517"/>
                    <a:gd name="connsiteY8" fmla="*/ 491359 h 840829"/>
                    <a:gd name="connsiteX9" fmla="*/ 178676 w 525517"/>
                    <a:gd name="connsiteY9" fmla="*/ 412532 h 840829"/>
                    <a:gd name="connsiteX10" fmla="*/ 273269 w 525517"/>
                    <a:gd name="connsiteY10" fmla="*/ 365235 h 840829"/>
                    <a:gd name="connsiteX11" fmla="*/ 257503 w 525517"/>
                    <a:gd name="connsiteY11" fmla="*/ 270642 h 840829"/>
                    <a:gd name="connsiteX12" fmla="*/ 147145 w 525517"/>
                    <a:gd name="connsiteY12" fmla="*/ 207580 h 840829"/>
                    <a:gd name="connsiteX13" fmla="*/ 131379 w 525517"/>
                    <a:gd name="connsiteY13" fmla="*/ 128752 h 840829"/>
                    <a:gd name="connsiteX14" fmla="*/ 99848 w 525517"/>
                    <a:gd name="connsiteY14" fmla="*/ 65690 h 840829"/>
                    <a:gd name="connsiteX15" fmla="*/ 162910 w 525517"/>
                    <a:gd name="connsiteY15" fmla="*/ 97221 h 840829"/>
                    <a:gd name="connsiteX16" fmla="*/ 273269 w 525517"/>
                    <a:gd name="connsiteY16" fmla="*/ 65690 h 840829"/>
                    <a:gd name="connsiteX17" fmla="*/ 194441 w 525517"/>
                    <a:gd name="connsiteY17" fmla="*/ 2628 h 840829"/>
                    <a:gd name="connsiteX18" fmla="*/ 304800 w 525517"/>
                    <a:gd name="connsiteY18" fmla="*/ 81456 h 840829"/>
                    <a:gd name="connsiteX19" fmla="*/ 383627 w 525517"/>
                    <a:gd name="connsiteY19" fmla="*/ 49925 h 840829"/>
                    <a:gd name="connsiteX20" fmla="*/ 383627 w 525517"/>
                    <a:gd name="connsiteY20" fmla="*/ 34159 h 840829"/>
                    <a:gd name="connsiteX21" fmla="*/ 383627 w 525517"/>
                    <a:gd name="connsiteY21" fmla="*/ 97221 h 840829"/>
                    <a:gd name="connsiteX22" fmla="*/ 336331 w 525517"/>
                    <a:gd name="connsiteY22" fmla="*/ 191814 h 840829"/>
                    <a:gd name="connsiteX23" fmla="*/ 336331 w 525517"/>
                    <a:gd name="connsiteY23" fmla="*/ 254876 h 840829"/>
                    <a:gd name="connsiteX24" fmla="*/ 430924 w 525517"/>
                    <a:gd name="connsiteY24" fmla="*/ 286408 h 840829"/>
                    <a:gd name="connsiteX25" fmla="*/ 478221 w 525517"/>
                    <a:gd name="connsiteY25" fmla="*/ 223345 h 840829"/>
                    <a:gd name="connsiteX26" fmla="*/ 446689 w 525517"/>
                    <a:gd name="connsiteY26" fmla="*/ 317939 h 840829"/>
                    <a:gd name="connsiteX27" fmla="*/ 525517 w 525517"/>
                    <a:gd name="connsiteY27" fmla="*/ 381001 h 840829"/>
                    <a:gd name="connsiteX28" fmla="*/ 446689 w 525517"/>
                    <a:gd name="connsiteY28" fmla="*/ 381001 h 840829"/>
                    <a:gd name="connsiteX29" fmla="*/ 352096 w 525517"/>
                    <a:gd name="connsiteY29" fmla="*/ 381001 h 840829"/>
                    <a:gd name="connsiteX30" fmla="*/ 320565 w 525517"/>
                    <a:gd name="connsiteY30" fmla="*/ 428297 h 840829"/>
                    <a:gd name="connsiteX31" fmla="*/ 352096 w 525517"/>
                    <a:gd name="connsiteY31" fmla="*/ 522890 h 840829"/>
                    <a:gd name="connsiteX32" fmla="*/ 257503 w 525517"/>
                    <a:gd name="connsiteY32" fmla="*/ 522890 h 840829"/>
                    <a:gd name="connsiteX33" fmla="*/ 257503 w 525517"/>
                    <a:gd name="connsiteY33" fmla="*/ 617483 h 840829"/>
                    <a:gd name="connsiteX0" fmla="*/ 254438 w 522452"/>
                    <a:gd name="connsiteY0" fmla="*/ 617483 h 840829"/>
                    <a:gd name="connsiteX1" fmla="*/ 238673 w 522452"/>
                    <a:gd name="connsiteY1" fmla="*/ 775139 h 840829"/>
                    <a:gd name="connsiteX2" fmla="*/ 144080 w 522452"/>
                    <a:gd name="connsiteY2" fmla="*/ 838201 h 840829"/>
                    <a:gd name="connsiteX3" fmla="*/ 65252 w 522452"/>
                    <a:gd name="connsiteY3" fmla="*/ 759373 h 840829"/>
                    <a:gd name="connsiteX4" fmla="*/ 2190 w 522452"/>
                    <a:gd name="connsiteY4" fmla="*/ 664780 h 840829"/>
                    <a:gd name="connsiteX5" fmla="*/ 78390 w 522452"/>
                    <a:gd name="connsiteY5" fmla="*/ 575442 h 840829"/>
                    <a:gd name="connsiteX6" fmla="*/ 65252 w 522452"/>
                    <a:gd name="connsiteY6" fmla="*/ 538656 h 840829"/>
                    <a:gd name="connsiteX7" fmla="*/ 144080 w 522452"/>
                    <a:gd name="connsiteY7" fmla="*/ 538656 h 840829"/>
                    <a:gd name="connsiteX8" fmla="*/ 175611 w 522452"/>
                    <a:gd name="connsiteY8" fmla="*/ 491359 h 840829"/>
                    <a:gd name="connsiteX9" fmla="*/ 175611 w 522452"/>
                    <a:gd name="connsiteY9" fmla="*/ 412532 h 840829"/>
                    <a:gd name="connsiteX10" fmla="*/ 270204 w 522452"/>
                    <a:gd name="connsiteY10" fmla="*/ 365235 h 840829"/>
                    <a:gd name="connsiteX11" fmla="*/ 254438 w 522452"/>
                    <a:gd name="connsiteY11" fmla="*/ 270642 h 840829"/>
                    <a:gd name="connsiteX12" fmla="*/ 144080 w 522452"/>
                    <a:gd name="connsiteY12" fmla="*/ 207580 h 840829"/>
                    <a:gd name="connsiteX13" fmla="*/ 128314 w 522452"/>
                    <a:gd name="connsiteY13" fmla="*/ 128752 h 840829"/>
                    <a:gd name="connsiteX14" fmla="*/ 96783 w 522452"/>
                    <a:gd name="connsiteY14" fmla="*/ 65690 h 840829"/>
                    <a:gd name="connsiteX15" fmla="*/ 159845 w 522452"/>
                    <a:gd name="connsiteY15" fmla="*/ 97221 h 840829"/>
                    <a:gd name="connsiteX16" fmla="*/ 270204 w 522452"/>
                    <a:gd name="connsiteY16" fmla="*/ 65690 h 840829"/>
                    <a:gd name="connsiteX17" fmla="*/ 191376 w 522452"/>
                    <a:gd name="connsiteY17" fmla="*/ 2628 h 840829"/>
                    <a:gd name="connsiteX18" fmla="*/ 301735 w 522452"/>
                    <a:gd name="connsiteY18" fmla="*/ 81456 h 840829"/>
                    <a:gd name="connsiteX19" fmla="*/ 380562 w 522452"/>
                    <a:gd name="connsiteY19" fmla="*/ 49925 h 840829"/>
                    <a:gd name="connsiteX20" fmla="*/ 380562 w 522452"/>
                    <a:gd name="connsiteY20" fmla="*/ 34159 h 840829"/>
                    <a:gd name="connsiteX21" fmla="*/ 380562 w 522452"/>
                    <a:gd name="connsiteY21" fmla="*/ 97221 h 840829"/>
                    <a:gd name="connsiteX22" fmla="*/ 333266 w 522452"/>
                    <a:gd name="connsiteY22" fmla="*/ 191814 h 840829"/>
                    <a:gd name="connsiteX23" fmla="*/ 333266 w 522452"/>
                    <a:gd name="connsiteY23" fmla="*/ 254876 h 840829"/>
                    <a:gd name="connsiteX24" fmla="*/ 427859 w 522452"/>
                    <a:gd name="connsiteY24" fmla="*/ 286408 h 840829"/>
                    <a:gd name="connsiteX25" fmla="*/ 475156 w 522452"/>
                    <a:gd name="connsiteY25" fmla="*/ 223345 h 840829"/>
                    <a:gd name="connsiteX26" fmla="*/ 443624 w 522452"/>
                    <a:gd name="connsiteY26" fmla="*/ 317939 h 840829"/>
                    <a:gd name="connsiteX27" fmla="*/ 522452 w 522452"/>
                    <a:gd name="connsiteY27" fmla="*/ 381001 h 840829"/>
                    <a:gd name="connsiteX28" fmla="*/ 443624 w 522452"/>
                    <a:gd name="connsiteY28" fmla="*/ 381001 h 840829"/>
                    <a:gd name="connsiteX29" fmla="*/ 349031 w 522452"/>
                    <a:gd name="connsiteY29" fmla="*/ 381001 h 840829"/>
                    <a:gd name="connsiteX30" fmla="*/ 317500 w 522452"/>
                    <a:gd name="connsiteY30" fmla="*/ 428297 h 840829"/>
                    <a:gd name="connsiteX31" fmla="*/ 349031 w 522452"/>
                    <a:gd name="connsiteY31" fmla="*/ 522890 h 840829"/>
                    <a:gd name="connsiteX32" fmla="*/ 254438 w 522452"/>
                    <a:gd name="connsiteY32" fmla="*/ 522890 h 840829"/>
                    <a:gd name="connsiteX33" fmla="*/ 254438 w 522452"/>
                    <a:gd name="connsiteY33" fmla="*/ 617483 h 840829"/>
                    <a:gd name="connsiteX0" fmla="*/ 267138 w 535152"/>
                    <a:gd name="connsiteY0" fmla="*/ 617483 h 840829"/>
                    <a:gd name="connsiteX1" fmla="*/ 251373 w 535152"/>
                    <a:gd name="connsiteY1" fmla="*/ 775139 h 840829"/>
                    <a:gd name="connsiteX2" fmla="*/ 156780 w 535152"/>
                    <a:gd name="connsiteY2" fmla="*/ 838201 h 840829"/>
                    <a:gd name="connsiteX3" fmla="*/ 77952 w 535152"/>
                    <a:gd name="connsiteY3" fmla="*/ 759373 h 840829"/>
                    <a:gd name="connsiteX4" fmla="*/ 14890 w 535152"/>
                    <a:gd name="connsiteY4" fmla="*/ 664780 h 840829"/>
                    <a:gd name="connsiteX5" fmla="*/ 167289 w 535152"/>
                    <a:gd name="connsiteY5" fmla="*/ 575442 h 840829"/>
                    <a:gd name="connsiteX6" fmla="*/ 77952 w 535152"/>
                    <a:gd name="connsiteY6" fmla="*/ 538656 h 840829"/>
                    <a:gd name="connsiteX7" fmla="*/ 156780 w 535152"/>
                    <a:gd name="connsiteY7" fmla="*/ 538656 h 840829"/>
                    <a:gd name="connsiteX8" fmla="*/ 188311 w 535152"/>
                    <a:gd name="connsiteY8" fmla="*/ 491359 h 840829"/>
                    <a:gd name="connsiteX9" fmla="*/ 188311 w 535152"/>
                    <a:gd name="connsiteY9" fmla="*/ 412532 h 840829"/>
                    <a:gd name="connsiteX10" fmla="*/ 282904 w 535152"/>
                    <a:gd name="connsiteY10" fmla="*/ 365235 h 840829"/>
                    <a:gd name="connsiteX11" fmla="*/ 267138 w 535152"/>
                    <a:gd name="connsiteY11" fmla="*/ 270642 h 840829"/>
                    <a:gd name="connsiteX12" fmla="*/ 156780 w 535152"/>
                    <a:gd name="connsiteY12" fmla="*/ 207580 h 840829"/>
                    <a:gd name="connsiteX13" fmla="*/ 141014 w 535152"/>
                    <a:gd name="connsiteY13" fmla="*/ 128752 h 840829"/>
                    <a:gd name="connsiteX14" fmla="*/ 109483 w 535152"/>
                    <a:gd name="connsiteY14" fmla="*/ 65690 h 840829"/>
                    <a:gd name="connsiteX15" fmla="*/ 172545 w 535152"/>
                    <a:gd name="connsiteY15" fmla="*/ 97221 h 840829"/>
                    <a:gd name="connsiteX16" fmla="*/ 282904 w 535152"/>
                    <a:gd name="connsiteY16" fmla="*/ 65690 h 840829"/>
                    <a:gd name="connsiteX17" fmla="*/ 204076 w 535152"/>
                    <a:gd name="connsiteY17" fmla="*/ 2628 h 840829"/>
                    <a:gd name="connsiteX18" fmla="*/ 314435 w 535152"/>
                    <a:gd name="connsiteY18" fmla="*/ 81456 h 840829"/>
                    <a:gd name="connsiteX19" fmla="*/ 393262 w 535152"/>
                    <a:gd name="connsiteY19" fmla="*/ 49925 h 840829"/>
                    <a:gd name="connsiteX20" fmla="*/ 393262 w 535152"/>
                    <a:gd name="connsiteY20" fmla="*/ 34159 h 840829"/>
                    <a:gd name="connsiteX21" fmla="*/ 393262 w 535152"/>
                    <a:gd name="connsiteY21" fmla="*/ 97221 h 840829"/>
                    <a:gd name="connsiteX22" fmla="*/ 345966 w 535152"/>
                    <a:gd name="connsiteY22" fmla="*/ 191814 h 840829"/>
                    <a:gd name="connsiteX23" fmla="*/ 345966 w 535152"/>
                    <a:gd name="connsiteY23" fmla="*/ 254876 h 840829"/>
                    <a:gd name="connsiteX24" fmla="*/ 440559 w 535152"/>
                    <a:gd name="connsiteY24" fmla="*/ 286408 h 840829"/>
                    <a:gd name="connsiteX25" fmla="*/ 487856 w 535152"/>
                    <a:gd name="connsiteY25" fmla="*/ 223345 h 840829"/>
                    <a:gd name="connsiteX26" fmla="*/ 456324 w 535152"/>
                    <a:gd name="connsiteY26" fmla="*/ 317939 h 840829"/>
                    <a:gd name="connsiteX27" fmla="*/ 535152 w 535152"/>
                    <a:gd name="connsiteY27" fmla="*/ 381001 h 840829"/>
                    <a:gd name="connsiteX28" fmla="*/ 456324 w 535152"/>
                    <a:gd name="connsiteY28" fmla="*/ 381001 h 840829"/>
                    <a:gd name="connsiteX29" fmla="*/ 361731 w 535152"/>
                    <a:gd name="connsiteY29" fmla="*/ 381001 h 840829"/>
                    <a:gd name="connsiteX30" fmla="*/ 330200 w 535152"/>
                    <a:gd name="connsiteY30" fmla="*/ 428297 h 840829"/>
                    <a:gd name="connsiteX31" fmla="*/ 361731 w 535152"/>
                    <a:gd name="connsiteY31" fmla="*/ 522890 h 840829"/>
                    <a:gd name="connsiteX32" fmla="*/ 267138 w 535152"/>
                    <a:gd name="connsiteY32" fmla="*/ 522890 h 840829"/>
                    <a:gd name="connsiteX33" fmla="*/ 267138 w 535152"/>
                    <a:gd name="connsiteY33" fmla="*/ 617483 h 840829"/>
                    <a:gd name="connsiteX0" fmla="*/ 190937 w 458951"/>
                    <a:gd name="connsiteY0" fmla="*/ 617483 h 840829"/>
                    <a:gd name="connsiteX1" fmla="*/ 175172 w 458951"/>
                    <a:gd name="connsiteY1" fmla="*/ 775139 h 840829"/>
                    <a:gd name="connsiteX2" fmla="*/ 80579 w 458951"/>
                    <a:gd name="connsiteY2" fmla="*/ 838201 h 840829"/>
                    <a:gd name="connsiteX3" fmla="*/ 1751 w 458951"/>
                    <a:gd name="connsiteY3" fmla="*/ 759373 h 840829"/>
                    <a:gd name="connsiteX4" fmla="*/ 91088 w 458951"/>
                    <a:gd name="connsiteY4" fmla="*/ 575442 h 840829"/>
                    <a:gd name="connsiteX5" fmla="*/ 1751 w 458951"/>
                    <a:gd name="connsiteY5" fmla="*/ 538656 h 840829"/>
                    <a:gd name="connsiteX6" fmla="*/ 80579 w 458951"/>
                    <a:gd name="connsiteY6" fmla="*/ 538656 h 840829"/>
                    <a:gd name="connsiteX7" fmla="*/ 112110 w 458951"/>
                    <a:gd name="connsiteY7" fmla="*/ 491359 h 840829"/>
                    <a:gd name="connsiteX8" fmla="*/ 112110 w 458951"/>
                    <a:gd name="connsiteY8" fmla="*/ 412532 h 840829"/>
                    <a:gd name="connsiteX9" fmla="*/ 206703 w 458951"/>
                    <a:gd name="connsiteY9" fmla="*/ 365235 h 840829"/>
                    <a:gd name="connsiteX10" fmla="*/ 190937 w 458951"/>
                    <a:gd name="connsiteY10" fmla="*/ 270642 h 840829"/>
                    <a:gd name="connsiteX11" fmla="*/ 80579 w 458951"/>
                    <a:gd name="connsiteY11" fmla="*/ 207580 h 840829"/>
                    <a:gd name="connsiteX12" fmla="*/ 64813 w 458951"/>
                    <a:gd name="connsiteY12" fmla="*/ 128752 h 840829"/>
                    <a:gd name="connsiteX13" fmla="*/ 33282 w 458951"/>
                    <a:gd name="connsiteY13" fmla="*/ 65690 h 840829"/>
                    <a:gd name="connsiteX14" fmla="*/ 96344 w 458951"/>
                    <a:gd name="connsiteY14" fmla="*/ 97221 h 840829"/>
                    <a:gd name="connsiteX15" fmla="*/ 206703 w 458951"/>
                    <a:gd name="connsiteY15" fmla="*/ 65690 h 840829"/>
                    <a:gd name="connsiteX16" fmla="*/ 127875 w 458951"/>
                    <a:gd name="connsiteY16" fmla="*/ 2628 h 840829"/>
                    <a:gd name="connsiteX17" fmla="*/ 238234 w 458951"/>
                    <a:gd name="connsiteY17" fmla="*/ 81456 h 840829"/>
                    <a:gd name="connsiteX18" fmla="*/ 317061 w 458951"/>
                    <a:gd name="connsiteY18" fmla="*/ 49925 h 840829"/>
                    <a:gd name="connsiteX19" fmla="*/ 317061 w 458951"/>
                    <a:gd name="connsiteY19" fmla="*/ 34159 h 840829"/>
                    <a:gd name="connsiteX20" fmla="*/ 317061 w 458951"/>
                    <a:gd name="connsiteY20" fmla="*/ 97221 h 840829"/>
                    <a:gd name="connsiteX21" fmla="*/ 269765 w 458951"/>
                    <a:gd name="connsiteY21" fmla="*/ 191814 h 840829"/>
                    <a:gd name="connsiteX22" fmla="*/ 269765 w 458951"/>
                    <a:gd name="connsiteY22" fmla="*/ 254876 h 840829"/>
                    <a:gd name="connsiteX23" fmla="*/ 364358 w 458951"/>
                    <a:gd name="connsiteY23" fmla="*/ 286408 h 840829"/>
                    <a:gd name="connsiteX24" fmla="*/ 411655 w 458951"/>
                    <a:gd name="connsiteY24" fmla="*/ 223345 h 840829"/>
                    <a:gd name="connsiteX25" fmla="*/ 380123 w 458951"/>
                    <a:gd name="connsiteY25" fmla="*/ 317939 h 840829"/>
                    <a:gd name="connsiteX26" fmla="*/ 458951 w 458951"/>
                    <a:gd name="connsiteY26" fmla="*/ 381001 h 840829"/>
                    <a:gd name="connsiteX27" fmla="*/ 380123 w 458951"/>
                    <a:gd name="connsiteY27" fmla="*/ 381001 h 840829"/>
                    <a:gd name="connsiteX28" fmla="*/ 285530 w 458951"/>
                    <a:gd name="connsiteY28" fmla="*/ 381001 h 840829"/>
                    <a:gd name="connsiteX29" fmla="*/ 253999 w 458951"/>
                    <a:gd name="connsiteY29" fmla="*/ 428297 h 840829"/>
                    <a:gd name="connsiteX30" fmla="*/ 285530 w 458951"/>
                    <a:gd name="connsiteY30" fmla="*/ 522890 h 840829"/>
                    <a:gd name="connsiteX31" fmla="*/ 190937 w 458951"/>
                    <a:gd name="connsiteY31" fmla="*/ 522890 h 840829"/>
                    <a:gd name="connsiteX32" fmla="*/ 190937 w 458951"/>
                    <a:gd name="connsiteY32" fmla="*/ 617483 h 8408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458951" h="840829">
                      <a:moveTo>
                        <a:pt x="190937" y="617483"/>
                      </a:moveTo>
                      <a:cubicBezTo>
                        <a:pt x="188310" y="659524"/>
                        <a:pt x="193565" y="738353"/>
                        <a:pt x="175172" y="775139"/>
                      </a:cubicBezTo>
                      <a:cubicBezTo>
                        <a:pt x="156779" y="811925"/>
                        <a:pt x="109482" y="840829"/>
                        <a:pt x="80579" y="838201"/>
                      </a:cubicBezTo>
                      <a:cubicBezTo>
                        <a:pt x="51676" y="835573"/>
                        <a:pt x="0" y="803166"/>
                        <a:pt x="1751" y="759373"/>
                      </a:cubicBezTo>
                      <a:cubicBezTo>
                        <a:pt x="3502" y="715580"/>
                        <a:pt x="91088" y="612228"/>
                        <a:pt x="91088" y="575442"/>
                      </a:cubicBezTo>
                      <a:cubicBezTo>
                        <a:pt x="91088" y="538656"/>
                        <a:pt x="3502" y="544787"/>
                        <a:pt x="1751" y="538656"/>
                      </a:cubicBezTo>
                      <a:cubicBezTo>
                        <a:pt x="0" y="532525"/>
                        <a:pt x="62186" y="546539"/>
                        <a:pt x="80579" y="538656"/>
                      </a:cubicBezTo>
                      <a:cubicBezTo>
                        <a:pt x="98972" y="530773"/>
                        <a:pt x="106855" y="512380"/>
                        <a:pt x="112110" y="491359"/>
                      </a:cubicBezTo>
                      <a:cubicBezTo>
                        <a:pt x="117365" y="470338"/>
                        <a:pt x="96344" y="433553"/>
                        <a:pt x="112110" y="412532"/>
                      </a:cubicBezTo>
                      <a:cubicBezTo>
                        <a:pt x="127876" y="391511"/>
                        <a:pt x="193565" y="388883"/>
                        <a:pt x="206703" y="365235"/>
                      </a:cubicBezTo>
                      <a:cubicBezTo>
                        <a:pt x="219841" y="341587"/>
                        <a:pt x="211958" y="296918"/>
                        <a:pt x="190937" y="270642"/>
                      </a:cubicBezTo>
                      <a:cubicBezTo>
                        <a:pt x="169916" y="244366"/>
                        <a:pt x="101600" y="231228"/>
                        <a:pt x="80579" y="207580"/>
                      </a:cubicBezTo>
                      <a:cubicBezTo>
                        <a:pt x="59558" y="183932"/>
                        <a:pt x="72696" y="152400"/>
                        <a:pt x="64813" y="128752"/>
                      </a:cubicBezTo>
                      <a:cubicBezTo>
                        <a:pt x="56930" y="105104"/>
                        <a:pt x="28027" y="70945"/>
                        <a:pt x="33282" y="65690"/>
                      </a:cubicBezTo>
                      <a:cubicBezTo>
                        <a:pt x="38537" y="60435"/>
                        <a:pt x="67441" y="97221"/>
                        <a:pt x="96344" y="97221"/>
                      </a:cubicBezTo>
                      <a:cubicBezTo>
                        <a:pt x="125247" y="97221"/>
                        <a:pt x="201448" y="81455"/>
                        <a:pt x="206703" y="65690"/>
                      </a:cubicBezTo>
                      <a:cubicBezTo>
                        <a:pt x="211958" y="49925"/>
                        <a:pt x="122620" y="0"/>
                        <a:pt x="127875" y="2628"/>
                      </a:cubicBezTo>
                      <a:cubicBezTo>
                        <a:pt x="133130" y="5256"/>
                        <a:pt x="206703" y="73573"/>
                        <a:pt x="238234" y="81456"/>
                      </a:cubicBezTo>
                      <a:cubicBezTo>
                        <a:pt x="269765" y="89339"/>
                        <a:pt x="303923" y="57808"/>
                        <a:pt x="317061" y="49925"/>
                      </a:cubicBezTo>
                      <a:cubicBezTo>
                        <a:pt x="330199" y="42042"/>
                        <a:pt x="317061" y="34159"/>
                        <a:pt x="317061" y="34159"/>
                      </a:cubicBezTo>
                      <a:cubicBezTo>
                        <a:pt x="317061" y="42042"/>
                        <a:pt x="324944" y="70945"/>
                        <a:pt x="317061" y="97221"/>
                      </a:cubicBezTo>
                      <a:cubicBezTo>
                        <a:pt x="309178" y="123497"/>
                        <a:pt x="277648" y="165538"/>
                        <a:pt x="269765" y="191814"/>
                      </a:cubicBezTo>
                      <a:cubicBezTo>
                        <a:pt x="261882" y="218090"/>
                        <a:pt x="254000" y="239110"/>
                        <a:pt x="269765" y="254876"/>
                      </a:cubicBezTo>
                      <a:cubicBezTo>
                        <a:pt x="285530" y="270642"/>
                        <a:pt x="340710" y="291663"/>
                        <a:pt x="364358" y="286408"/>
                      </a:cubicBezTo>
                      <a:cubicBezTo>
                        <a:pt x="388006" y="281153"/>
                        <a:pt x="409028" y="218090"/>
                        <a:pt x="411655" y="223345"/>
                      </a:cubicBezTo>
                      <a:cubicBezTo>
                        <a:pt x="414282" y="228600"/>
                        <a:pt x="372240" y="291663"/>
                        <a:pt x="380123" y="317939"/>
                      </a:cubicBezTo>
                      <a:cubicBezTo>
                        <a:pt x="388006" y="344215"/>
                        <a:pt x="458951" y="370491"/>
                        <a:pt x="458951" y="381001"/>
                      </a:cubicBezTo>
                      <a:cubicBezTo>
                        <a:pt x="458951" y="391511"/>
                        <a:pt x="380123" y="381001"/>
                        <a:pt x="380123" y="381001"/>
                      </a:cubicBezTo>
                      <a:cubicBezTo>
                        <a:pt x="351220" y="381001"/>
                        <a:pt x="306551" y="373118"/>
                        <a:pt x="285530" y="381001"/>
                      </a:cubicBezTo>
                      <a:cubicBezTo>
                        <a:pt x="264509" y="388884"/>
                        <a:pt x="253999" y="404649"/>
                        <a:pt x="253999" y="428297"/>
                      </a:cubicBezTo>
                      <a:cubicBezTo>
                        <a:pt x="253999" y="451945"/>
                        <a:pt x="296040" y="507125"/>
                        <a:pt x="285530" y="522890"/>
                      </a:cubicBezTo>
                      <a:cubicBezTo>
                        <a:pt x="275020" y="538656"/>
                        <a:pt x="209330" y="512380"/>
                        <a:pt x="190937" y="522890"/>
                      </a:cubicBezTo>
                      <a:cubicBezTo>
                        <a:pt x="172544" y="533400"/>
                        <a:pt x="193564" y="575442"/>
                        <a:pt x="190937" y="617483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70" name="Freeform 169"/>
                <p:cNvSpPr/>
                <p:nvPr/>
              </p:nvSpPr>
              <p:spPr>
                <a:xfrm>
                  <a:off x="4292053" y="3193560"/>
                  <a:ext cx="317768" cy="455148"/>
                </a:xfrm>
                <a:custGeom>
                  <a:avLst/>
                  <a:gdLst>
                    <a:gd name="connsiteX0" fmla="*/ 47296 w 320565"/>
                    <a:gd name="connsiteY0" fmla="*/ 349468 h 446689"/>
                    <a:gd name="connsiteX1" fmla="*/ 94593 w 320565"/>
                    <a:gd name="connsiteY1" fmla="*/ 286406 h 446689"/>
                    <a:gd name="connsiteX2" fmla="*/ 63062 w 320565"/>
                    <a:gd name="connsiteY2" fmla="*/ 97220 h 446689"/>
                    <a:gd name="connsiteX3" fmla="*/ 0 w 320565"/>
                    <a:gd name="connsiteY3" fmla="*/ 97220 h 446689"/>
                    <a:gd name="connsiteX4" fmla="*/ 63062 w 320565"/>
                    <a:gd name="connsiteY4" fmla="*/ 2627 h 446689"/>
                    <a:gd name="connsiteX5" fmla="*/ 141889 w 320565"/>
                    <a:gd name="connsiteY5" fmla="*/ 81455 h 446689"/>
                    <a:gd name="connsiteX6" fmla="*/ 220717 w 320565"/>
                    <a:gd name="connsiteY6" fmla="*/ 81455 h 446689"/>
                    <a:gd name="connsiteX7" fmla="*/ 189186 w 320565"/>
                    <a:gd name="connsiteY7" fmla="*/ 176048 h 446689"/>
                    <a:gd name="connsiteX8" fmla="*/ 236482 w 320565"/>
                    <a:gd name="connsiteY8" fmla="*/ 317937 h 446689"/>
                    <a:gd name="connsiteX9" fmla="*/ 315310 w 320565"/>
                    <a:gd name="connsiteY9" fmla="*/ 349468 h 446689"/>
                    <a:gd name="connsiteX10" fmla="*/ 268013 w 320565"/>
                    <a:gd name="connsiteY10" fmla="*/ 333703 h 446689"/>
                    <a:gd name="connsiteX11" fmla="*/ 220717 w 320565"/>
                    <a:gd name="connsiteY11" fmla="*/ 365234 h 446689"/>
                    <a:gd name="connsiteX12" fmla="*/ 126124 w 320565"/>
                    <a:gd name="connsiteY12" fmla="*/ 444061 h 446689"/>
                    <a:gd name="connsiteX13" fmla="*/ 47296 w 320565"/>
                    <a:gd name="connsiteY13" fmla="*/ 349468 h 446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320565" h="446689">
                      <a:moveTo>
                        <a:pt x="47296" y="349468"/>
                      </a:moveTo>
                      <a:cubicBezTo>
                        <a:pt x="42041" y="323192"/>
                        <a:pt x="91965" y="328447"/>
                        <a:pt x="94593" y="286406"/>
                      </a:cubicBezTo>
                      <a:cubicBezTo>
                        <a:pt x="97221" y="244365"/>
                        <a:pt x="78828" y="128751"/>
                        <a:pt x="63062" y="97220"/>
                      </a:cubicBezTo>
                      <a:cubicBezTo>
                        <a:pt x="47297" y="65689"/>
                        <a:pt x="0" y="112985"/>
                        <a:pt x="0" y="97220"/>
                      </a:cubicBezTo>
                      <a:cubicBezTo>
                        <a:pt x="0" y="81455"/>
                        <a:pt x="39414" y="5254"/>
                        <a:pt x="63062" y="2627"/>
                      </a:cubicBezTo>
                      <a:cubicBezTo>
                        <a:pt x="86710" y="0"/>
                        <a:pt x="115613" y="68317"/>
                        <a:pt x="141889" y="81455"/>
                      </a:cubicBezTo>
                      <a:cubicBezTo>
                        <a:pt x="168165" y="94593"/>
                        <a:pt x="212834" y="65690"/>
                        <a:pt x="220717" y="81455"/>
                      </a:cubicBezTo>
                      <a:cubicBezTo>
                        <a:pt x="228600" y="97221"/>
                        <a:pt x="186559" y="136634"/>
                        <a:pt x="189186" y="176048"/>
                      </a:cubicBezTo>
                      <a:cubicBezTo>
                        <a:pt x="191814" y="215462"/>
                        <a:pt x="215461" y="289034"/>
                        <a:pt x="236482" y="317937"/>
                      </a:cubicBezTo>
                      <a:cubicBezTo>
                        <a:pt x="257503" y="346840"/>
                        <a:pt x="310055" y="346840"/>
                        <a:pt x="315310" y="349468"/>
                      </a:cubicBezTo>
                      <a:cubicBezTo>
                        <a:pt x="320565" y="352096"/>
                        <a:pt x="283779" y="331075"/>
                        <a:pt x="268013" y="333703"/>
                      </a:cubicBezTo>
                      <a:cubicBezTo>
                        <a:pt x="252247" y="336331"/>
                        <a:pt x="244365" y="346841"/>
                        <a:pt x="220717" y="365234"/>
                      </a:cubicBezTo>
                      <a:cubicBezTo>
                        <a:pt x="197069" y="383627"/>
                        <a:pt x="147145" y="446689"/>
                        <a:pt x="126124" y="444061"/>
                      </a:cubicBezTo>
                      <a:cubicBezTo>
                        <a:pt x="105103" y="441433"/>
                        <a:pt x="52551" y="375744"/>
                        <a:pt x="47296" y="349468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71" name="Freeform 170"/>
                <p:cNvSpPr/>
                <p:nvPr/>
              </p:nvSpPr>
              <p:spPr>
                <a:xfrm>
                  <a:off x="4313968" y="2516679"/>
                  <a:ext cx="262978" cy="291763"/>
                </a:xfrm>
                <a:custGeom>
                  <a:avLst/>
                  <a:gdLst>
                    <a:gd name="connsiteX0" fmla="*/ 15765 w 260131"/>
                    <a:gd name="connsiteY0" fmla="*/ 254876 h 289035"/>
                    <a:gd name="connsiteX1" fmla="*/ 31531 w 260131"/>
                    <a:gd name="connsiteY1" fmla="*/ 176048 h 289035"/>
                    <a:gd name="connsiteX2" fmla="*/ 31531 w 260131"/>
                    <a:gd name="connsiteY2" fmla="*/ 18393 h 289035"/>
                    <a:gd name="connsiteX3" fmla="*/ 94593 w 260131"/>
                    <a:gd name="connsiteY3" fmla="*/ 65690 h 289035"/>
                    <a:gd name="connsiteX4" fmla="*/ 189186 w 260131"/>
                    <a:gd name="connsiteY4" fmla="*/ 65690 h 289035"/>
                    <a:gd name="connsiteX5" fmla="*/ 173420 w 260131"/>
                    <a:gd name="connsiteY5" fmla="*/ 176048 h 289035"/>
                    <a:gd name="connsiteX6" fmla="*/ 220717 w 260131"/>
                    <a:gd name="connsiteY6" fmla="*/ 207579 h 289035"/>
                    <a:gd name="connsiteX7" fmla="*/ 252248 w 260131"/>
                    <a:gd name="connsiteY7" fmla="*/ 239111 h 289035"/>
                    <a:gd name="connsiteX8" fmla="*/ 173420 w 260131"/>
                    <a:gd name="connsiteY8" fmla="*/ 254876 h 289035"/>
                    <a:gd name="connsiteX9" fmla="*/ 157655 w 260131"/>
                    <a:gd name="connsiteY9" fmla="*/ 286407 h 289035"/>
                    <a:gd name="connsiteX10" fmla="*/ 126124 w 260131"/>
                    <a:gd name="connsiteY10" fmla="*/ 270642 h 289035"/>
                    <a:gd name="connsiteX11" fmla="*/ 15765 w 260131"/>
                    <a:gd name="connsiteY11" fmla="*/ 254876 h 2890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60131" h="289035">
                      <a:moveTo>
                        <a:pt x="15765" y="254876"/>
                      </a:moveTo>
                      <a:cubicBezTo>
                        <a:pt x="0" y="239110"/>
                        <a:pt x="28903" y="215462"/>
                        <a:pt x="31531" y="176048"/>
                      </a:cubicBezTo>
                      <a:cubicBezTo>
                        <a:pt x="34159" y="136634"/>
                        <a:pt x="21021" y="36786"/>
                        <a:pt x="31531" y="18393"/>
                      </a:cubicBezTo>
                      <a:cubicBezTo>
                        <a:pt x="42041" y="0"/>
                        <a:pt x="68317" y="57807"/>
                        <a:pt x="94593" y="65690"/>
                      </a:cubicBezTo>
                      <a:cubicBezTo>
                        <a:pt x="120869" y="73573"/>
                        <a:pt x="176048" y="47297"/>
                        <a:pt x="189186" y="65690"/>
                      </a:cubicBezTo>
                      <a:cubicBezTo>
                        <a:pt x="202324" y="84083"/>
                        <a:pt x="168165" y="152400"/>
                        <a:pt x="173420" y="176048"/>
                      </a:cubicBezTo>
                      <a:cubicBezTo>
                        <a:pt x="178675" y="199696"/>
                        <a:pt x="207579" y="197069"/>
                        <a:pt x="220717" y="207579"/>
                      </a:cubicBezTo>
                      <a:cubicBezTo>
                        <a:pt x="233855" y="218089"/>
                        <a:pt x="260131" y="231228"/>
                        <a:pt x="252248" y="239111"/>
                      </a:cubicBezTo>
                      <a:cubicBezTo>
                        <a:pt x="244365" y="246994"/>
                        <a:pt x="189186" y="246993"/>
                        <a:pt x="173420" y="254876"/>
                      </a:cubicBezTo>
                      <a:cubicBezTo>
                        <a:pt x="157655" y="262759"/>
                        <a:pt x="165538" y="283779"/>
                        <a:pt x="157655" y="286407"/>
                      </a:cubicBezTo>
                      <a:cubicBezTo>
                        <a:pt x="149772" y="289035"/>
                        <a:pt x="144517" y="273269"/>
                        <a:pt x="126124" y="270642"/>
                      </a:cubicBezTo>
                      <a:cubicBezTo>
                        <a:pt x="107731" y="268015"/>
                        <a:pt x="31530" y="270642"/>
                        <a:pt x="15765" y="254876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41" name="Group 26"/>
              <p:cNvGrpSpPr>
                <a:grpSpLocks/>
              </p:cNvGrpSpPr>
              <p:nvPr/>
            </p:nvGrpSpPr>
            <p:grpSpPr bwMode="auto">
              <a:xfrm>
                <a:off x="3124201" y="3384331"/>
                <a:ext cx="2877206" cy="1715814"/>
                <a:chOff x="3124201" y="3384331"/>
                <a:chExt cx="2877206" cy="1715814"/>
              </a:xfrm>
            </p:grpSpPr>
            <p:sp>
              <p:nvSpPr>
                <p:cNvPr id="162" name="Freeform 161"/>
                <p:cNvSpPr/>
                <p:nvPr/>
              </p:nvSpPr>
              <p:spPr>
                <a:xfrm>
                  <a:off x="4324930" y="4115522"/>
                  <a:ext cx="1676477" cy="980308"/>
                </a:xfrm>
                <a:custGeom>
                  <a:avLst/>
                  <a:gdLst>
                    <a:gd name="connsiteX0" fmla="*/ 212834 w 1673772"/>
                    <a:gd name="connsiteY0" fmla="*/ 919655 h 974834"/>
                    <a:gd name="connsiteX1" fmla="*/ 338958 w 1673772"/>
                    <a:gd name="connsiteY1" fmla="*/ 935420 h 974834"/>
                    <a:gd name="connsiteX2" fmla="*/ 323193 w 1673772"/>
                    <a:gd name="connsiteY2" fmla="*/ 840827 h 974834"/>
                    <a:gd name="connsiteX3" fmla="*/ 433551 w 1673772"/>
                    <a:gd name="connsiteY3" fmla="*/ 966951 h 974834"/>
                    <a:gd name="connsiteX4" fmla="*/ 465082 w 1673772"/>
                    <a:gd name="connsiteY4" fmla="*/ 856592 h 974834"/>
                    <a:gd name="connsiteX5" fmla="*/ 559675 w 1673772"/>
                    <a:gd name="connsiteY5" fmla="*/ 966951 h 974834"/>
                    <a:gd name="connsiteX6" fmla="*/ 622737 w 1673772"/>
                    <a:gd name="connsiteY6" fmla="*/ 903889 h 974834"/>
                    <a:gd name="connsiteX7" fmla="*/ 559675 w 1673772"/>
                    <a:gd name="connsiteY7" fmla="*/ 793530 h 974834"/>
                    <a:gd name="connsiteX8" fmla="*/ 670034 w 1673772"/>
                    <a:gd name="connsiteY8" fmla="*/ 872358 h 974834"/>
                    <a:gd name="connsiteX9" fmla="*/ 701565 w 1673772"/>
                    <a:gd name="connsiteY9" fmla="*/ 746234 h 974834"/>
                    <a:gd name="connsiteX10" fmla="*/ 843455 w 1673772"/>
                    <a:gd name="connsiteY10" fmla="*/ 935420 h 974834"/>
                    <a:gd name="connsiteX11" fmla="*/ 938048 w 1673772"/>
                    <a:gd name="connsiteY11" fmla="*/ 951186 h 974834"/>
                    <a:gd name="connsiteX12" fmla="*/ 938048 w 1673772"/>
                    <a:gd name="connsiteY12" fmla="*/ 809296 h 974834"/>
                    <a:gd name="connsiteX13" fmla="*/ 1079937 w 1673772"/>
                    <a:gd name="connsiteY13" fmla="*/ 888123 h 974834"/>
                    <a:gd name="connsiteX14" fmla="*/ 1158765 w 1673772"/>
                    <a:gd name="connsiteY14" fmla="*/ 872358 h 974834"/>
                    <a:gd name="connsiteX15" fmla="*/ 1142999 w 1673772"/>
                    <a:gd name="connsiteY15" fmla="*/ 730468 h 974834"/>
                    <a:gd name="connsiteX16" fmla="*/ 1221827 w 1673772"/>
                    <a:gd name="connsiteY16" fmla="*/ 809296 h 974834"/>
                    <a:gd name="connsiteX17" fmla="*/ 1552903 w 1673772"/>
                    <a:gd name="connsiteY17" fmla="*/ 746234 h 974834"/>
                    <a:gd name="connsiteX18" fmla="*/ 1663262 w 1673772"/>
                    <a:gd name="connsiteY18" fmla="*/ 493986 h 974834"/>
                    <a:gd name="connsiteX19" fmla="*/ 1615965 w 1673772"/>
                    <a:gd name="connsiteY19" fmla="*/ 462455 h 974834"/>
                    <a:gd name="connsiteX20" fmla="*/ 1395248 w 1673772"/>
                    <a:gd name="connsiteY20" fmla="*/ 620110 h 974834"/>
                    <a:gd name="connsiteX21" fmla="*/ 1489841 w 1673772"/>
                    <a:gd name="connsiteY21" fmla="*/ 493986 h 974834"/>
                    <a:gd name="connsiteX22" fmla="*/ 1379482 w 1673772"/>
                    <a:gd name="connsiteY22" fmla="*/ 430923 h 974834"/>
                    <a:gd name="connsiteX23" fmla="*/ 1158765 w 1673772"/>
                    <a:gd name="connsiteY23" fmla="*/ 635875 h 974834"/>
                    <a:gd name="connsiteX24" fmla="*/ 1158765 w 1673772"/>
                    <a:gd name="connsiteY24" fmla="*/ 478220 h 974834"/>
                    <a:gd name="connsiteX25" fmla="*/ 1079937 w 1673772"/>
                    <a:gd name="connsiteY25" fmla="*/ 478220 h 974834"/>
                    <a:gd name="connsiteX26" fmla="*/ 938048 w 1673772"/>
                    <a:gd name="connsiteY26" fmla="*/ 557048 h 974834"/>
                    <a:gd name="connsiteX27" fmla="*/ 969579 w 1673772"/>
                    <a:gd name="connsiteY27" fmla="*/ 509751 h 974834"/>
                    <a:gd name="connsiteX28" fmla="*/ 969579 w 1673772"/>
                    <a:gd name="connsiteY28" fmla="*/ 446689 h 974834"/>
                    <a:gd name="connsiteX29" fmla="*/ 859220 w 1673772"/>
                    <a:gd name="connsiteY29" fmla="*/ 446689 h 974834"/>
                    <a:gd name="connsiteX30" fmla="*/ 717331 w 1673772"/>
                    <a:gd name="connsiteY30" fmla="*/ 430923 h 974834"/>
                    <a:gd name="connsiteX31" fmla="*/ 622737 w 1673772"/>
                    <a:gd name="connsiteY31" fmla="*/ 430923 h 974834"/>
                    <a:gd name="connsiteX32" fmla="*/ 543910 w 1673772"/>
                    <a:gd name="connsiteY32" fmla="*/ 320565 h 974834"/>
                    <a:gd name="connsiteX33" fmla="*/ 591206 w 1673772"/>
                    <a:gd name="connsiteY33" fmla="*/ 399392 h 974834"/>
                    <a:gd name="connsiteX34" fmla="*/ 528144 w 1673772"/>
                    <a:gd name="connsiteY34" fmla="*/ 493986 h 974834"/>
                    <a:gd name="connsiteX35" fmla="*/ 402020 w 1673772"/>
                    <a:gd name="connsiteY35" fmla="*/ 415158 h 974834"/>
                    <a:gd name="connsiteX36" fmla="*/ 402020 w 1673772"/>
                    <a:gd name="connsiteY36" fmla="*/ 509751 h 974834"/>
                    <a:gd name="connsiteX37" fmla="*/ 275896 w 1673772"/>
                    <a:gd name="connsiteY37" fmla="*/ 478220 h 974834"/>
                    <a:gd name="connsiteX38" fmla="*/ 275896 w 1673772"/>
                    <a:gd name="connsiteY38" fmla="*/ 367861 h 974834"/>
                    <a:gd name="connsiteX39" fmla="*/ 165537 w 1673772"/>
                    <a:gd name="connsiteY39" fmla="*/ 430923 h 974834"/>
                    <a:gd name="connsiteX40" fmla="*/ 39413 w 1673772"/>
                    <a:gd name="connsiteY40" fmla="*/ 383627 h 974834"/>
                    <a:gd name="connsiteX41" fmla="*/ 23648 w 1673772"/>
                    <a:gd name="connsiteY41" fmla="*/ 257503 h 974834"/>
                    <a:gd name="connsiteX42" fmla="*/ 181303 w 1673772"/>
                    <a:gd name="connsiteY42" fmla="*/ 257503 h 974834"/>
                    <a:gd name="connsiteX43" fmla="*/ 102475 w 1673772"/>
                    <a:gd name="connsiteY43" fmla="*/ 194441 h 974834"/>
                    <a:gd name="connsiteX44" fmla="*/ 102475 w 1673772"/>
                    <a:gd name="connsiteY44" fmla="*/ 115613 h 974834"/>
                    <a:gd name="connsiteX45" fmla="*/ 307427 w 1673772"/>
                    <a:gd name="connsiteY45" fmla="*/ 99848 h 974834"/>
                    <a:gd name="connsiteX46" fmla="*/ 338958 w 1673772"/>
                    <a:gd name="connsiteY46" fmla="*/ 84082 h 974834"/>
                    <a:gd name="connsiteX47" fmla="*/ 402020 w 1673772"/>
                    <a:gd name="connsiteY47" fmla="*/ 5255 h 974834"/>
                    <a:gd name="connsiteX48" fmla="*/ 512379 w 1673772"/>
                    <a:gd name="connsiteY48" fmla="*/ 68317 h 974834"/>
                    <a:gd name="connsiteX49" fmla="*/ 480848 w 1673772"/>
                    <a:gd name="connsiteY49" fmla="*/ 178675 h 974834"/>
                    <a:gd name="connsiteX50" fmla="*/ 575441 w 1673772"/>
                    <a:gd name="connsiteY50" fmla="*/ 36786 h 974834"/>
                    <a:gd name="connsiteX51" fmla="*/ 685799 w 1673772"/>
                    <a:gd name="connsiteY51" fmla="*/ 5255 h 974834"/>
                    <a:gd name="connsiteX52" fmla="*/ 764627 w 1673772"/>
                    <a:gd name="connsiteY52" fmla="*/ 68317 h 974834"/>
                    <a:gd name="connsiteX53" fmla="*/ 701565 w 1673772"/>
                    <a:gd name="connsiteY53" fmla="*/ 147144 h 974834"/>
                    <a:gd name="connsiteX54" fmla="*/ 796158 w 1673772"/>
                    <a:gd name="connsiteY54" fmla="*/ 225972 h 974834"/>
                    <a:gd name="connsiteX55" fmla="*/ 1016875 w 1673772"/>
                    <a:gd name="connsiteY55" fmla="*/ 194441 h 974834"/>
                    <a:gd name="connsiteX56" fmla="*/ 1001110 w 1673772"/>
                    <a:gd name="connsiteY56" fmla="*/ 273268 h 974834"/>
                    <a:gd name="connsiteX57" fmla="*/ 890751 w 1673772"/>
                    <a:gd name="connsiteY57" fmla="*/ 352096 h 974834"/>
                    <a:gd name="connsiteX58" fmla="*/ 796158 w 1673772"/>
                    <a:gd name="connsiteY58" fmla="*/ 289034 h 974834"/>
                    <a:gd name="connsiteX59" fmla="*/ 764627 w 1673772"/>
                    <a:gd name="connsiteY59" fmla="*/ 399392 h 974834"/>
                    <a:gd name="connsiteX60" fmla="*/ 622737 w 1673772"/>
                    <a:gd name="connsiteY60" fmla="*/ 399392 h 974834"/>
                    <a:gd name="connsiteX61" fmla="*/ 528144 w 1673772"/>
                    <a:gd name="connsiteY61" fmla="*/ 320565 h 974834"/>
                    <a:gd name="connsiteX62" fmla="*/ 559675 w 1673772"/>
                    <a:gd name="connsiteY62" fmla="*/ 509751 h 974834"/>
                    <a:gd name="connsiteX63" fmla="*/ 402020 w 1673772"/>
                    <a:gd name="connsiteY63" fmla="*/ 446689 h 974834"/>
                    <a:gd name="connsiteX64" fmla="*/ 386255 w 1673772"/>
                    <a:gd name="connsiteY64" fmla="*/ 509751 h 974834"/>
                    <a:gd name="connsiteX65" fmla="*/ 291662 w 1673772"/>
                    <a:gd name="connsiteY65" fmla="*/ 509751 h 974834"/>
                    <a:gd name="connsiteX66" fmla="*/ 275896 w 1673772"/>
                    <a:gd name="connsiteY66" fmla="*/ 367861 h 974834"/>
                    <a:gd name="connsiteX67" fmla="*/ 197068 w 1673772"/>
                    <a:gd name="connsiteY67" fmla="*/ 478220 h 974834"/>
                    <a:gd name="connsiteX68" fmla="*/ 244365 w 1673772"/>
                    <a:gd name="connsiteY68" fmla="*/ 698937 h 974834"/>
                    <a:gd name="connsiteX69" fmla="*/ 212834 w 1673772"/>
                    <a:gd name="connsiteY69" fmla="*/ 919655 h 974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</a:cxnLst>
                  <a:rect l="l" t="t" r="r" b="b"/>
                  <a:pathLst>
                    <a:path w="1673772" h="974834">
                      <a:moveTo>
                        <a:pt x="212834" y="919655"/>
                      </a:moveTo>
                      <a:cubicBezTo>
                        <a:pt x="228599" y="959069"/>
                        <a:pt x="320565" y="948558"/>
                        <a:pt x="338958" y="935420"/>
                      </a:cubicBezTo>
                      <a:cubicBezTo>
                        <a:pt x="357351" y="922282"/>
                        <a:pt x="307428" y="835572"/>
                        <a:pt x="323193" y="840827"/>
                      </a:cubicBezTo>
                      <a:cubicBezTo>
                        <a:pt x="338958" y="846082"/>
                        <a:pt x="409903" y="964324"/>
                        <a:pt x="433551" y="966951"/>
                      </a:cubicBezTo>
                      <a:cubicBezTo>
                        <a:pt x="457199" y="969578"/>
                        <a:pt x="444061" y="856592"/>
                        <a:pt x="465082" y="856592"/>
                      </a:cubicBezTo>
                      <a:cubicBezTo>
                        <a:pt x="486103" y="856592"/>
                        <a:pt x="533399" y="959068"/>
                        <a:pt x="559675" y="966951"/>
                      </a:cubicBezTo>
                      <a:cubicBezTo>
                        <a:pt x="585951" y="974834"/>
                        <a:pt x="622737" y="932792"/>
                        <a:pt x="622737" y="903889"/>
                      </a:cubicBezTo>
                      <a:cubicBezTo>
                        <a:pt x="622737" y="874986"/>
                        <a:pt x="551792" y="798785"/>
                        <a:pt x="559675" y="793530"/>
                      </a:cubicBezTo>
                      <a:cubicBezTo>
                        <a:pt x="567558" y="788275"/>
                        <a:pt x="646386" y="880241"/>
                        <a:pt x="670034" y="872358"/>
                      </a:cubicBezTo>
                      <a:cubicBezTo>
                        <a:pt x="693682" y="864475"/>
                        <a:pt x="672661" y="735724"/>
                        <a:pt x="701565" y="746234"/>
                      </a:cubicBezTo>
                      <a:cubicBezTo>
                        <a:pt x="730469" y="756744"/>
                        <a:pt x="804041" y="901261"/>
                        <a:pt x="843455" y="935420"/>
                      </a:cubicBezTo>
                      <a:cubicBezTo>
                        <a:pt x="882869" y="969579"/>
                        <a:pt x="922282" y="972207"/>
                        <a:pt x="938048" y="951186"/>
                      </a:cubicBezTo>
                      <a:cubicBezTo>
                        <a:pt x="953814" y="930165"/>
                        <a:pt x="914400" y="819807"/>
                        <a:pt x="938048" y="809296"/>
                      </a:cubicBezTo>
                      <a:cubicBezTo>
                        <a:pt x="961696" y="798786"/>
                        <a:pt x="1043151" y="877613"/>
                        <a:pt x="1079937" y="888123"/>
                      </a:cubicBezTo>
                      <a:cubicBezTo>
                        <a:pt x="1116723" y="898633"/>
                        <a:pt x="1148255" y="898634"/>
                        <a:pt x="1158765" y="872358"/>
                      </a:cubicBezTo>
                      <a:cubicBezTo>
                        <a:pt x="1169275" y="846082"/>
                        <a:pt x="1132489" y="740978"/>
                        <a:pt x="1142999" y="730468"/>
                      </a:cubicBezTo>
                      <a:cubicBezTo>
                        <a:pt x="1153509" y="719958"/>
                        <a:pt x="1153510" y="806668"/>
                        <a:pt x="1221827" y="809296"/>
                      </a:cubicBezTo>
                      <a:cubicBezTo>
                        <a:pt x="1290144" y="811924"/>
                        <a:pt x="1479330" y="798786"/>
                        <a:pt x="1552903" y="746234"/>
                      </a:cubicBezTo>
                      <a:cubicBezTo>
                        <a:pt x="1626476" y="693682"/>
                        <a:pt x="1652752" y="541282"/>
                        <a:pt x="1663262" y="493986"/>
                      </a:cubicBezTo>
                      <a:cubicBezTo>
                        <a:pt x="1673772" y="446690"/>
                        <a:pt x="1660634" y="441434"/>
                        <a:pt x="1615965" y="462455"/>
                      </a:cubicBezTo>
                      <a:cubicBezTo>
                        <a:pt x="1571296" y="483476"/>
                        <a:pt x="1416269" y="614855"/>
                        <a:pt x="1395248" y="620110"/>
                      </a:cubicBezTo>
                      <a:cubicBezTo>
                        <a:pt x="1374227" y="625365"/>
                        <a:pt x="1492469" y="525517"/>
                        <a:pt x="1489841" y="493986"/>
                      </a:cubicBezTo>
                      <a:cubicBezTo>
                        <a:pt x="1487213" y="462455"/>
                        <a:pt x="1434661" y="407275"/>
                        <a:pt x="1379482" y="430923"/>
                      </a:cubicBezTo>
                      <a:cubicBezTo>
                        <a:pt x="1324303" y="454571"/>
                        <a:pt x="1195551" y="627992"/>
                        <a:pt x="1158765" y="635875"/>
                      </a:cubicBezTo>
                      <a:cubicBezTo>
                        <a:pt x="1121979" y="643758"/>
                        <a:pt x="1171903" y="504496"/>
                        <a:pt x="1158765" y="478220"/>
                      </a:cubicBezTo>
                      <a:cubicBezTo>
                        <a:pt x="1145627" y="451944"/>
                        <a:pt x="1116723" y="465082"/>
                        <a:pt x="1079937" y="478220"/>
                      </a:cubicBezTo>
                      <a:cubicBezTo>
                        <a:pt x="1043151" y="491358"/>
                        <a:pt x="956441" y="551793"/>
                        <a:pt x="938048" y="557048"/>
                      </a:cubicBezTo>
                      <a:cubicBezTo>
                        <a:pt x="919655" y="562303"/>
                        <a:pt x="964324" y="528144"/>
                        <a:pt x="969579" y="509751"/>
                      </a:cubicBezTo>
                      <a:cubicBezTo>
                        <a:pt x="974834" y="491358"/>
                        <a:pt x="987972" y="457199"/>
                        <a:pt x="969579" y="446689"/>
                      </a:cubicBezTo>
                      <a:cubicBezTo>
                        <a:pt x="951186" y="436179"/>
                        <a:pt x="901261" y="449317"/>
                        <a:pt x="859220" y="446689"/>
                      </a:cubicBezTo>
                      <a:cubicBezTo>
                        <a:pt x="817179" y="444061"/>
                        <a:pt x="756745" y="433551"/>
                        <a:pt x="717331" y="430923"/>
                      </a:cubicBezTo>
                      <a:cubicBezTo>
                        <a:pt x="677917" y="428295"/>
                        <a:pt x="651640" y="449316"/>
                        <a:pt x="622737" y="430923"/>
                      </a:cubicBezTo>
                      <a:cubicBezTo>
                        <a:pt x="593834" y="412530"/>
                        <a:pt x="549165" y="325820"/>
                        <a:pt x="543910" y="320565"/>
                      </a:cubicBezTo>
                      <a:cubicBezTo>
                        <a:pt x="538655" y="315310"/>
                        <a:pt x="593834" y="370489"/>
                        <a:pt x="591206" y="399392"/>
                      </a:cubicBezTo>
                      <a:cubicBezTo>
                        <a:pt x="588578" y="428295"/>
                        <a:pt x="559675" y="491358"/>
                        <a:pt x="528144" y="493986"/>
                      </a:cubicBezTo>
                      <a:cubicBezTo>
                        <a:pt x="496613" y="496614"/>
                        <a:pt x="423041" y="412531"/>
                        <a:pt x="402020" y="415158"/>
                      </a:cubicBezTo>
                      <a:cubicBezTo>
                        <a:pt x="380999" y="417785"/>
                        <a:pt x="423041" y="499241"/>
                        <a:pt x="402020" y="509751"/>
                      </a:cubicBezTo>
                      <a:cubicBezTo>
                        <a:pt x="380999" y="520261"/>
                        <a:pt x="296917" y="501868"/>
                        <a:pt x="275896" y="478220"/>
                      </a:cubicBezTo>
                      <a:cubicBezTo>
                        <a:pt x="254875" y="454572"/>
                        <a:pt x="294289" y="375744"/>
                        <a:pt x="275896" y="367861"/>
                      </a:cubicBezTo>
                      <a:cubicBezTo>
                        <a:pt x="257503" y="359978"/>
                        <a:pt x="204951" y="428295"/>
                        <a:pt x="165537" y="430923"/>
                      </a:cubicBezTo>
                      <a:cubicBezTo>
                        <a:pt x="126123" y="433551"/>
                        <a:pt x="63061" y="412530"/>
                        <a:pt x="39413" y="383627"/>
                      </a:cubicBezTo>
                      <a:cubicBezTo>
                        <a:pt x="15765" y="354724"/>
                        <a:pt x="0" y="278524"/>
                        <a:pt x="23648" y="257503"/>
                      </a:cubicBezTo>
                      <a:cubicBezTo>
                        <a:pt x="47296" y="236482"/>
                        <a:pt x="168165" y="268013"/>
                        <a:pt x="181303" y="257503"/>
                      </a:cubicBezTo>
                      <a:cubicBezTo>
                        <a:pt x="194441" y="246993"/>
                        <a:pt x="115613" y="218089"/>
                        <a:pt x="102475" y="194441"/>
                      </a:cubicBezTo>
                      <a:cubicBezTo>
                        <a:pt x="89337" y="170793"/>
                        <a:pt x="68316" y="131378"/>
                        <a:pt x="102475" y="115613"/>
                      </a:cubicBezTo>
                      <a:cubicBezTo>
                        <a:pt x="136634" y="99848"/>
                        <a:pt x="268013" y="105103"/>
                        <a:pt x="307427" y="99848"/>
                      </a:cubicBezTo>
                      <a:cubicBezTo>
                        <a:pt x="346841" y="94593"/>
                        <a:pt x="323193" y="99847"/>
                        <a:pt x="338958" y="84082"/>
                      </a:cubicBezTo>
                      <a:cubicBezTo>
                        <a:pt x="354723" y="68317"/>
                        <a:pt x="373117" y="7882"/>
                        <a:pt x="402020" y="5255"/>
                      </a:cubicBezTo>
                      <a:cubicBezTo>
                        <a:pt x="430923" y="2628"/>
                        <a:pt x="499241" y="39414"/>
                        <a:pt x="512379" y="68317"/>
                      </a:cubicBezTo>
                      <a:cubicBezTo>
                        <a:pt x="525517" y="97220"/>
                        <a:pt x="470338" y="183930"/>
                        <a:pt x="480848" y="178675"/>
                      </a:cubicBezTo>
                      <a:cubicBezTo>
                        <a:pt x="491358" y="173420"/>
                        <a:pt x="541283" y="65689"/>
                        <a:pt x="575441" y="36786"/>
                      </a:cubicBezTo>
                      <a:cubicBezTo>
                        <a:pt x="609599" y="7883"/>
                        <a:pt x="654268" y="0"/>
                        <a:pt x="685799" y="5255"/>
                      </a:cubicBezTo>
                      <a:cubicBezTo>
                        <a:pt x="717330" y="10510"/>
                        <a:pt x="761999" y="44669"/>
                        <a:pt x="764627" y="68317"/>
                      </a:cubicBezTo>
                      <a:cubicBezTo>
                        <a:pt x="767255" y="91965"/>
                        <a:pt x="696310" y="120868"/>
                        <a:pt x="701565" y="147144"/>
                      </a:cubicBezTo>
                      <a:cubicBezTo>
                        <a:pt x="706820" y="173420"/>
                        <a:pt x="743606" y="218089"/>
                        <a:pt x="796158" y="225972"/>
                      </a:cubicBezTo>
                      <a:cubicBezTo>
                        <a:pt x="848710" y="233855"/>
                        <a:pt x="982716" y="186558"/>
                        <a:pt x="1016875" y="194441"/>
                      </a:cubicBezTo>
                      <a:cubicBezTo>
                        <a:pt x="1051034" y="202324"/>
                        <a:pt x="1022131" y="246992"/>
                        <a:pt x="1001110" y="273268"/>
                      </a:cubicBezTo>
                      <a:cubicBezTo>
                        <a:pt x="980089" y="299544"/>
                        <a:pt x="924910" y="349468"/>
                        <a:pt x="890751" y="352096"/>
                      </a:cubicBezTo>
                      <a:cubicBezTo>
                        <a:pt x="856592" y="354724"/>
                        <a:pt x="817179" y="281151"/>
                        <a:pt x="796158" y="289034"/>
                      </a:cubicBezTo>
                      <a:cubicBezTo>
                        <a:pt x="775137" y="296917"/>
                        <a:pt x="793530" y="380999"/>
                        <a:pt x="764627" y="399392"/>
                      </a:cubicBezTo>
                      <a:cubicBezTo>
                        <a:pt x="735724" y="417785"/>
                        <a:pt x="662151" y="412530"/>
                        <a:pt x="622737" y="399392"/>
                      </a:cubicBezTo>
                      <a:cubicBezTo>
                        <a:pt x="583323" y="386254"/>
                        <a:pt x="538654" y="302172"/>
                        <a:pt x="528144" y="320565"/>
                      </a:cubicBezTo>
                      <a:cubicBezTo>
                        <a:pt x="517634" y="338958"/>
                        <a:pt x="580696" y="488730"/>
                        <a:pt x="559675" y="509751"/>
                      </a:cubicBezTo>
                      <a:cubicBezTo>
                        <a:pt x="538654" y="530772"/>
                        <a:pt x="430923" y="446689"/>
                        <a:pt x="402020" y="446689"/>
                      </a:cubicBezTo>
                      <a:cubicBezTo>
                        <a:pt x="373117" y="446689"/>
                        <a:pt x="404648" y="499241"/>
                        <a:pt x="386255" y="509751"/>
                      </a:cubicBezTo>
                      <a:cubicBezTo>
                        <a:pt x="367862" y="520261"/>
                        <a:pt x="310055" y="533399"/>
                        <a:pt x="291662" y="509751"/>
                      </a:cubicBezTo>
                      <a:cubicBezTo>
                        <a:pt x="273269" y="486103"/>
                        <a:pt x="291662" y="373116"/>
                        <a:pt x="275896" y="367861"/>
                      </a:cubicBezTo>
                      <a:cubicBezTo>
                        <a:pt x="260130" y="362606"/>
                        <a:pt x="202323" y="423041"/>
                        <a:pt x="197068" y="478220"/>
                      </a:cubicBezTo>
                      <a:cubicBezTo>
                        <a:pt x="191813" y="533399"/>
                        <a:pt x="239110" y="625365"/>
                        <a:pt x="244365" y="698937"/>
                      </a:cubicBezTo>
                      <a:cubicBezTo>
                        <a:pt x="249620" y="772509"/>
                        <a:pt x="197069" y="880241"/>
                        <a:pt x="212834" y="919655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42" name="Group 29"/>
                <p:cNvGrpSpPr>
                  <a:grpSpLocks/>
                </p:cNvGrpSpPr>
                <p:nvPr/>
              </p:nvGrpSpPr>
              <p:grpSpPr bwMode="auto">
                <a:xfrm>
                  <a:off x="3124201" y="3384331"/>
                  <a:ext cx="2814143" cy="1148255"/>
                  <a:chOff x="3124201" y="3384331"/>
                  <a:chExt cx="2814143" cy="1148255"/>
                </a:xfrm>
              </p:grpSpPr>
              <p:sp>
                <p:nvSpPr>
                  <p:cNvPr id="164" name="Freeform 163"/>
                  <p:cNvSpPr/>
                  <p:nvPr/>
                </p:nvSpPr>
                <p:spPr>
                  <a:xfrm>
                    <a:off x="3119618" y="3882114"/>
                    <a:ext cx="1282012" cy="641863"/>
                  </a:xfrm>
                  <a:custGeom>
                    <a:avLst/>
                    <a:gdLst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336331 w 1290145"/>
                      <a:gd name="connsiteY33" fmla="*/ 212834 h 646386"/>
                      <a:gd name="connsiteX34" fmla="*/ 478221 w 1290145"/>
                      <a:gd name="connsiteY34" fmla="*/ 307428 h 646386"/>
                      <a:gd name="connsiteX35" fmla="*/ 509752 w 1290145"/>
                      <a:gd name="connsiteY35" fmla="*/ 134007 h 646386"/>
                      <a:gd name="connsiteX36" fmla="*/ 557049 w 1290145"/>
                      <a:gd name="connsiteY36" fmla="*/ 86710 h 646386"/>
                      <a:gd name="connsiteX37" fmla="*/ 667407 w 1290145"/>
                      <a:gd name="connsiteY37" fmla="*/ 260131 h 646386"/>
                      <a:gd name="connsiteX38" fmla="*/ 683173 w 1290145"/>
                      <a:gd name="connsiteY38" fmla="*/ 134007 h 646386"/>
                      <a:gd name="connsiteX39" fmla="*/ 777766 w 1290145"/>
                      <a:gd name="connsiteY39" fmla="*/ 55179 h 646386"/>
                      <a:gd name="connsiteX40" fmla="*/ 793531 w 1290145"/>
                      <a:gd name="connsiteY40" fmla="*/ 39414 h 646386"/>
                      <a:gd name="connsiteX41" fmla="*/ 872359 w 1290145"/>
                      <a:gd name="connsiteY41" fmla="*/ 118241 h 646386"/>
                      <a:gd name="connsiteX42" fmla="*/ 951186 w 1290145"/>
                      <a:gd name="connsiteY42" fmla="*/ 7883 h 646386"/>
                      <a:gd name="connsiteX43" fmla="*/ 1030014 w 1290145"/>
                      <a:gd name="connsiteY43" fmla="*/ 70945 h 646386"/>
                      <a:gd name="connsiteX44" fmla="*/ 1093076 w 1290145"/>
                      <a:gd name="connsiteY44" fmla="*/ 102476 h 646386"/>
                      <a:gd name="connsiteX45" fmla="*/ 1140373 w 1290145"/>
                      <a:gd name="connsiteY45" fmla="*/ 134007 h 646386"/>
                      <a:gd name="connsiteX46" fmla="*/ 1140373 w 1290145"/>
                      <a:gd name="connsiteY46" fmla="*/ 149772 h 646386"/>
                      <a:gd name="connsiteX47" fmla="*/ 1045780 w 1290145"/>
                      <a:gd name="connsiteY47" fmla="*/ 212834 h 646386"/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478221 w 1290145"/>
                      <a:gd name="connsiteY33" fmla="*/ 307428 h 646386"/>
                      <a:gd name="connsiteX34" fmla="*/ 509752 w 1290145"/>
                      <a:gd name="connsiteY34" fmla="*/ 134007 h 646386"/>
                      <a:gd name="connsiteX35" fmla="*/ 557049 w 1290145"/>
                      <a:gd name="connsiteY35" fmla="*/ 86710 h 646386"/>
                      <a:gd name="connsiteX36" fmla="*/ 667407 w 1290145"/>
                      <a:gd name="connsiteY36" fmla="*/ 260131 h 646386"/>
                      <a:gd name="connsiteX37" fmla="*/ 683173 w 1290145"/>
                      <a:gd name="connsiteY37" fmla="*/ 134007 h 646386"/>
                      <a:gd name="connsiteX38" fmla="*/ 777766 w 1290145"/>
                      <a:gd name="connsiteY38" fmla="*/ 55179 h 646386"/>
                      <a:gd name="connsiteX39" fmla="*/ 793531 w 1290145"/>
                      <a:gd name="connsiteY39" fmla="*/ 39414 h 646386"/>
                      <a:gd name="connsiteX40" fmla="*/ 872359 w 1290145"/>
                      <a:gd name="connsiteY40" fmla="*/ 118241 h 646386"/>
                      <a:gd name="connsiteX41" fmla="*/ 951186 w 1290145"/>
                      <a:gd name="connsiteY41" fmla="*/ 7883 h 646386"/>
                      <a:gd name="connsiteX42" fmla="*/ 1030014 w 1290145"/>
                      <a:gd name="connsiteY42" fmla="*/ 70945 h 646386"/>
                      <a:gd name="connsiteX43" fmla="*/ 1093076 w 1290145"/>
                      <a:gd name="connsiteY43" fmla="*/ 102476 h 646386"/>
                      <a:gd name="connsiteX44" fmla="*/ 1140373 w 1290145"/>
                      <a:gd name="connsiteY44" fmla="*/ 134007 h 646386"/>
                      <a:gd name="connsiteX45" fmla="*/ 1140373 w 1290145"/>
                      <a:gd name="connsiteY45" fmla="*/ 149772 h 646386"/>
                      <a:gd name="connsiteX46" fmla="*/ 1045780 w 1290145"/>
                      <a:gd name="connsiteY46" fmla="*/ 212834 h 646386"/>
                      <a:gd name="connsiteX0" fmla="*/ 1037897 w 1282262"/>
                      <a:gd name="connsiteY0" fmla="*/ 212834 h 646386"/>
                      <a:gd name="connsiteX1" fmla="*/ 1100959 w 1282262"/>
                      <a:gd name="connsiteY1" fmla="*/ 181303 h 646386"/>
                      <a:gd name="connsiteX2" fmla="*/ 1258614 w 1282262"/>
                      <a:gd name="connsiteY2" fmla="*/ 275897 h 646386"/>
                      <a:gd name="connsiteX3" fmla="*/ 1242848 w 1282262"/>
                      <a:gd name="connsiteY3" fmla="*/ 338959 h 646386"/>
                      <a:gd name="connsiteX4" fmla="*/ 1195552 w 1282262"/>
                      <a:gd name="connsiteY4" fmla="*/ 370490 h 646386"/>
                      <a:gd name="connsiteX5" fmla="*/ 1053662 w 1282262"/>
                      <a:gd name="connsiteY5" fmla="*/ 275897 h 646386"/>
                      <a:gd name="connsiteX6" fmla="*/ 1164021 w 1282262"/>
                      <a:gd name="connsiteY6" fmla="*/ 370490 h 646386"/>
                      <a:gd name="connsiteX7" fmla="*/ 1132490 w 1282262"/>
                      <a:gd name="connsiteY7" fmla="*/ 512379 h 646386"/>
                      <a:gd name="connsiteX8" fmla="*/ 1006366 w 1282262"/>
                      <a:gd name="connsiteY8" fmla="*/ 417786 h 646386"/>
                      <a:gd name="connsiteX9" fmla="*/ 1022131 w 1282262"/>
                      <a:gd name="connsiteY9" fmla="*/ 575441 h 646386"/>
                      <a:gd name="connsiteX10" fmla="*/ 927538 w 1282262"/>
                      <a:gd name="connsiteY10" fmla="*/ 559676 h 646386"/>
                      <a:gd name="connsiteX11" fmla="*/ 848710 w 1282262"/>
                      <a:gd name="connsiteY11" fmla="*/ 512379 h 646386"/>
                      <a:gd name="connsiteX12" fmla="*/ 864476 w 1282262"/>
                      <a:gd name="connsiteY12" fmla="*/ 449317 h 646386"/>
                      <a:gd name="connsiteX13" fmla="*/ 817179 w 1282262"/>
                      <a:gd name="connsiteY13" fmla="*/ 606972 h 646386"/>
                      <a:gd name="connsiteX14" fmla="*/ 754117 w 1282262"/>
                      <a:gd name="connsiteY14" fmla="*/ 638503 h 646386"/>
                      <a:gd name="connsiteX15" fmla="*/ 691055 w 1282262"/>
                      <a:gd name="connsiteY15" fmla="*/ 559676 h 646386"/>
                      <a:gd name="connsiteX16" fmla="*/ 722586 w 1282262"/>
                      <a:gd name="connsiteY16" fmla="*/ 417786 h 646386"/>
                      <a:gd name="connsiteX17" fmla="*/ 659524 w 1282262"/>
                      <a:gd name="connsiteY17" fmla="*/ 512379 h 646386"/>
                      <a:gd name="connsiteX18" fmla="*/ 612228 w 1282262"/>
                      <a:gd name="connsiteY18" fmla="*/ 465083 h 646386"/>
                      <a:gd name="connsiteX19" fmla="*/ 627993 w 1282262"/>
                      <a:gd name="connsiteY19" fmla="*/ 402021 h 646386"/>
                      <a:gd name="connsiteX20" fmla="*/ 564931 w 1282262"/>
                      <a:gd name="connsiteY20" fmla="*/ 528145 h 646386"/>
                      <a:gd name="connsiteX21" fmla="*/ 501869 w 1282262"/>
                      <a:gd name="connsiteY21" fmla="*/ 543910 h 646386"/>
                      <a:gd name="connsiteX22" fmla="*/ 407276 w 1282262"/>
                      <a:gd name="connsiteY22" fmla="*/ 449317 h 646386"/>
                      <a:gd name="connsiteX23" fmla="*/ 486103 w 1282262"/>
                      <a:gd name="connsiteY23" fmla="*/ 386255 h 646386"/>
                      <a:gd name="connsiteX24" fmla="*/ 344214 w 1282262"/>
                      <a:gd name="connsiteY24" fmla="*/ 480848 h 646386"/>
                      <a:gd name="connsiteX25" fmla="*/ 218090 w 1282262"/>
                      <a:gd name="connsiteY25" fmla="*/ 417786 h 646386"/>
                      <a:gd name="connsiteX26" fmla="*/ 91966 w 1282262"/>
                      <a:gd name="connsiteY26" fmla="*/ 465083 h 646386"/>
                      <a:gd name="connsiteX27" fmla="*/ 13138 w 1282262"/>
                      <a:gd name="connsiteY27" fmla="*/ 402021 h 646386"/>
                      <a:gd name="connsiteX28" fmla="*/ 123497 w 1282262"/>
                      <a:gd name="connsiteY28" fmla="*/ 354724 h 646386"/>
                      <a:gd name="connsiteX29" fmla="*/ 44669 w 1282262"/>
                      <a:gd name="connsiteY29" fmla="*/ 338959 h 646386"/>
                      <a:gd name="connsiteX30" fmla="*/ 28903 w 1282262"/>
                      <a:gd name="connsiteY30" fmla="*/ 228600 h 646386"/>
                      <a:gd name="connsiteX31" fmla="*/ 218090 w 1282262"/>
                      <a:gd name="connsiteY31" fmla="*/ 134007 h 646386"/>
                      <a:gd name="connsiteX32" fmla="*/ 470338 w 1282262"/>
                      <a:gd name="connsiteY32" fmla="*/ 307428 h 646386"/>
                      <a:gd name="connsiteX33" fmla="*/ 501869 w 1282262"/>
                      <a:gd name="connsiteY33" fmla="*/ 134007 h 646386"/>
                      <a:gd name="connsiteX34" fmla="*/ 549166 w 1282262"/>
                      <a:gd name="connsiteY34" fmla="*/ 86710 h 646386"/>
                      <a:gd name="connsiteX35" fmla="*/ 659524 w 1282262"/>
                      <a:gd name="connsiteY35" fmla="*/ 260131 h 646386"/>
                      <a:gd name="connsiteX36" fmla="*/ 675290 w 1282262"/>
                      <a:gd name="connsiteY36" fmla="*/ 134007 h 646386"/>
                      <a:gd name="connsiteX37" fmla="*/ 769883 w 1282262"/>
                      <a:gd name="connsiteY37" fmla="*/ 55179 h 646386"/>
                      <a:gd name="connsiteX38" fmla="*/ 785648 w 1282262"/>
                      <a:gd name="connsiteY38" fmla="*/ 39414 h 646386"/>
                      <a:gd name="connsiteX39" fmla="*/ 864476 w 1282262"/>
                      <a:gd name="connsiteY39" fmla="*/ 118241 h 646386"/>
                      <a:gd name="connsiteX40" fmla="*/ 943303 w 1282262"/>
                      <a:gd name="connsiteY40" fmla="*/ 7883 h 646386"/>
                      <a:gd name="connsiteX41" fmla="*/ 1022131 w 1282262"/>
                      <a:gd name="connsiteY41" fmla="*/ 70945 h 646386"/>
                      <a:gd name="connsiteX42" fmla="*/ 1085193 w 1282262"/>
                      <a:gd name="connsiteY42" fmla="*/ 102476 h 646386"/>
                      <a:gd name="connsiteX43" fmla="*/ 1132490 w 1282262"/>
                      <a:gd name="connsiteY43" fmla="*/ 134007 h 646386"/>
                      <a:gd name="connsiteX44" fmla="*/ 1132490 w 1282262"/>
                      <a:gd name="connsiteY44" fmla="*/ 149772 h 646386"/>
                      <a:gd name="connsiteX45" fmla="*/ 1037897 w 1282262"/>
                      <a:gd name="connsiteY45" fmla="*/ 212834 h 6463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</a:cxnLst>
                    <a:rect l="l" t="t" r="r" b="b"/>
                    <a:pathLst>
                      <a:path w="1282262" h="646386">
                        <a:moveTo>
                          <a:pt x="1037897" y="212834"/>
                        </a:moveTo>
                        <a:cubicBezTo>
                          <a:pt x="1032642" y="218089"/>
                          <a:pt x="1064173" y="170793"/>
                          <a:pt x="1100959" y="181303"/>
                        </a:cubicBezTo>
                        <a:cubicBezTo>
                          <a:pt x="1137745" y="191814"/>
                          <a:pt x="1234966" y="249621"/>
                          <a:pt x="1258614" y="275897"/>
                        </a:cubicBezTo>
                        <a:cubicBezTo>
                          <a:pt x="1282262" y="302173"/>
                          <a:pt x="1253358" y="323194"/>
                          <a:pt x="1242848" y="338959"/>
                        </a:cubicBezTo>
                        <a:cubicBezTo>
                          <a:pt x="1232338" y="354725"/>
                          <a:pt x="1227083" y="381000"/>
                          <a:pt x="1195552" y="370490"/>
                        </a:cubicBezTo>
                        <a:cubicBezTo>
                          <a:pt x="1164021" y="359980"/>
                          <a:pt x="1058917" y="275897"/>
                          <a:pt x="1053662" y="275897"/>
                        </a:cubicBezTo>
                        <a:cubicBezTo>
                          <a:pt x="1048407" y="275897"/>
                          <a:pt x="1150883" y="331076"/>
                          <a:pt x="1164021" y="370490"/>
                        </a:cubicBezTo>
                        <a:cubicBezTo>
                          <a:pt x="1177159" y="409904"/>
                          <a:pt x="1158766" y="504496"/>
                          <a:pt x="1132490" y="512379"/>
                        </a:cubicBezTo>
                        <a:cubicBezTo>
                          <a:pt x="1106214" y="520262"/>
                          <a:pt x="1024759" y="407276"/>
                          <a:pt x="1006366" y="417786"/>
                        </a:cubicBezTo>
                        <a:cubicBezTo>
                          <a:pt x="987973" y="428296"/>
                          <a:pt x="1035269" y="551793"/>
                          <a:pt x="1022131" y="575441"/>
                        </a:cubicBezTo>
                        <a:cubicBezTo>
                          <a:pt x="1008993" y="599089"/>
                          <a:pt x="956442" y="570186"/>
                          <a:pt x="927538" y="559676"/>
                        </a:cubicBezTo>
                        <a:cubicBezTo>
                          <a:pt x="898634" y="549166"/>
                          <a:pt x="859220" y="530772"/>
                          <a:pt x="848710" y="512379"/>
                        </a:cubicBezTo>
                        <a:cubicBezTo>
                          <a:pt x="838200" y="493986"/>
                          <a:pt x="869731" y="433552"/>
                          <a:pt x="864476" y="449317"/>
                        </a:cubicBezTo>
                        <a:cubicBezTo>
                          <a:pt x="859221" y="465082"/>
                          <a:pt x="835572" y="575441"/>
                          <a:pt x="817179" y="606972"/>
                        </a:cubicBezTo>
                        <a:cubicBezTo>
                          <a:pt x="798786" y="638503"/>
                          <a:pt x="775138" y="646386"/>
                          <a:pt x="754117" y="638503"/>
                        </a:cubicBezTo>
                        <a:cubicBezTo>
                          <a:pt x="733096" y="630620"/>
                          <a:pt x="696310" y="596462"/>
                          <a:pt x="691055" y="559676"/>
                        </a:cubicBezTo>
                        <a:cubicBezTo>
                          <a:pt x="685800" y="522890"/>
                          <a:pt x="727841" y="425669"/>
                          <a:pt x="722586" y="417786"/>
                        </a:cubicBezTo>
                        <a:cubicBezTo>
                          <a:pt x="717331" y="409903"/>
                          <a:pt x="677917" y="504496"/>
                          <a:pt x="659524" y="512379"/>
                        </a:cubicBezTo>
                        <a:cubicBezTo>
                          <a:pt x="641131" y="520262"/>
                          <a:pt x="617483" y="483476"/>
                          <a:pt x="612228" y="465083"/>
                        </a:cubicBezTo>
                        <a:cubicBezTo>
                          <a:pt x="606973" y="446690"/>
                          <a:pt x="635876" y="391511"/>
                          <a:pt x="627993" y="402021"/>
                        </a:cubicBezTo>
                        <a:cubicBezTo>
                          <a:pt x="620110" y="412531"/>
                          <a:pt x="585952" y="504497"/>
                          <a:pt x="564931" y="528145"/>
                        </a:cubicBezTo>
                        <a:cubicBezTo>
                          <a:pt x="543910" y="551793"/>
                          <a:pt x="528145" y="557048"/>
                          <a:pt x="501869" y="543910"/>
                        </a:cubicBezTo>
                        <a:cubicBezTo>
                          <a:pt x="475593" y="530772"/>
                          <a:pt x="409904" y="475593"/>
                          <a:pt x="407276" y="449317"/>
                        </a:cubicBezTo>
                        <a:cubicBezTo>
                          <a:pt x="404648" y="423041"/>
                          <a:pt x="496613" y="381000"/>
                          <a:pt x="486103" y="386255"/>
                        </a:cubicBezTo>
                        <a:cubicBezTo>
                          <a:pt x="475593" y="391510"/>
                          <a:pt x="388883" y="475593"/>
                          <a:pt x="344214" y="480848"/>
                        </a:cubicBezTo>
                        <a:cubicBezTo>
                          <a:pt x="299545" y="486103"/>
                          <a:pt x="260131" y="420413"/>
                          <a:pt x="218090" y="417786"/>
                        </a:cubicBezTo>
                        <a:cubicBezTo>
                          <a:pt x="176049" y="415159"/>
                          <a:pt x="126125" y="467710"/>
                          <a:pt x="91966" y="465083"/>
                        </a:cubicBezTo>
                        <a:cubicBezTo>
                          <a:pt x="57807" y="462456"/>
                          <a:pt x="7883" y="420414"/>
                          <a:pt x="13138" y="402021"/>
                        </a:cubicBezTo>
                        <a:cubicBezTo>
                          <a:pt x="18393" y="383628"/>
                          <a:pt x="118242" y="365234"/>
                          <a:pt x="123497" y="354724"/>
                        </a:cubicBezTo>
                        <a:cubicBezTo>
                          <a:pt x="128752" y="344214"/>
                          <a:pt x="60435" y="359980"/>
                          <a:pt x="44669" y="338959"/>
                        </a:cubicBezTo>
                        <a:cubicBezTo>
                          <a:pt x="28903" y="317938"/>
                          <a:pt x="0" y="262759"/>
                          <a:pt x="28903" y="228600"/>
                        </a:cubicBezTo>
                        <a:cubicBezTo>
                          <a:pt x="57807" y="194441"/>
                          <a:pt x="144517" y="120869"/>
                          <a:pt x="218090" y="134007"/>
                        </a:cubicBezTo>
                        <a:cubicBezTo>
                          <a:pt x="291663" y="147145"/>
                          <a:pt x="423042" y="307428"/>
                          <a:pt x="470338" y="307428"/>
                        </a:cubicBezTo>
                        <a:cubicBezTo>
                          <a:pt x="517634" y="307428"/>
                          <a:pt x="488731" y="170793"/>
                          <a:pt x="501869" y="134007"/>
                        </a:cubicBezTo>
                        <a:cubicBezTo>
                          <a:pt x="515007" y="97221"/>
                          <a:pt x="522890" y="65689"/>
                          <a:pt x="549166" y="86710"/>
                        </a:cubicBezTo>
                        <a:cubicBezTo>
                          <a:pt x="575442" y="107731"/>
                          <a:pt x="638503" y="252248"/>
                          <a:pt x="659524" y="260131"/>
                        </a:cubicBezTo>
                        <a:cubicBezTo>
                          <a:pt x="680545" y="268014"/>
                          <a:pt x="656897" y="168166"/>
                          <a:pt x="675290" y="134007"/>
                        </a:cubicBezTo>
                        <a:cubicBezTo>
                          <a:pt x="693683" y="99848"/>
                          <a:pt x="751490" y="70944"/>
                          <a:pt x="769883" y="55179"/>
                        </a:cubicBezTo>
                        <a:cubicBezTo>
                          <a:pt x="788276" y="39414"/>
                          <a:pt x="769883" y="28904"/>
                          <a:pt x="785648" y="39414"/>
                        </a:cubicBezTo>
                        <a:cubicBezTo>
                          <a:pt x="801414" y="49924"/>
                          <a:pt x="838200" y="123496"/>
                          <a:pt x="864476" y="118241"/>
                        </a:cubicBezTo>
                        <a:cubicBezTo>
                          <a:pt x="890752" y="112986"/>
                          <a:pt x="917027" y="15766"/>
                          <a:pt x="943303" y="7883"/>
                        </a:cubicBezTo>
                        <a:cubicBezTo>
                          <a:pt x="969579" y="0"/>
                          <a:pt x="998483" y="55180"/>
                          <a:pt x="1022131" y="70945"/>
                        </a:cubicBezTo>
                        <a:cubicBezTo>
                          <a:pt x="1045779" y="86710"/>
                          <a:pt x="1066800" y="91966"/>
                          <a:pt x="1085193" y="102476"/>
                        </a:cubicBezTo>
                        <a:cubicBezTo>
                          <a:pt x="1103586" y="112986"/>
                          <a:pt x="1124607" y="126124"/>
                          <a:pt x="1132490" y="134007"/>
                        </a:cubicBezTo>
                        <a:cubicBezTo>
                          <a:pt x="1140373" y="141890"/>
                          <a:pt x="1148255" y="136634"/>
                          <a:pt x="1132490" y="149772"/>
                        </a:cubicBezTo>
                        <a:cubicBezTo>
                          <a:pt x="1116725" y="162910"/>
                          <a:pt x="1043152" y="207579"/>
                          <a:pt x="1037897" y="212834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165" name="Freeform 164"/>
                  <p:cNvSpPr/>
                  <p:nvPr/>
                </p:nvSpPr>
                <p:spPr>
                  <a:xfrm>
                    <a:off x="3196316" y="3380288"/>
                    <a:ext cx="2739350" cy="886943"/>
                  </a:xfrm>
                  <a:custGeom>
                    <a:avLst/>
                    <a:gdLst>
                      <a:gd name="connsiteX0" fmla="*/ 2627 w 2740571"/>
                      <a:gd name="connsiteY0" fmla="*/ 99848 h 890752"/>
                      <a:gd name="connsiteX1" fmla="*/ 49924 w 2740571"/>
                      <a:gd name="connsiteY1" fmla="*/ 5255 h 890752"/>
                      <a:gd name="connsiteX2" fmla="*/ 176048 w 2740571"/>
                      <a:gd name="connsiteY2" fmla="*/ 68317 h 890752"/>
                      <a:gd name="connsiteX3" fmla="*/ 302172 w 2740571"/>
                      <a:gd name="connsiteY3" fmla="*/ 210207 h 890752"/>
                      <a:gd name="connsiteX4" fmla="*/ 333703 w 2740571"/>
                      <a:gd name="connsiteY4" fmla="*/ 52552 h 890752"/>
                      <a:gd name="connsiteX5" fmla="*/ 444061 w 2740571"/>
                      <a:gd name="connsiteY5" fmla="*/ 52552 h 890752"/>
                      <a:gd name="connsiteX6" fmla="*/ 522889 w 2740571"/>
                      <a:gd name="connsiteY6" fmla="*/ 241738 h 890752"/>
                      <a:gd name="connsiteX7" fmla="*/ 649013 w 2740571"/>
                      <a:gd name="connsiteY7" fmla="*/ 194441 h 890752"/>
                      <a:gd name="connsiteX8" fmla="*/ 806668 w 2740571"/>
                      <a:gd name="connsiteY8" fmla="*/ 257503 h 890752"/>
                      <a:gd name="connsiteX9" fmla="*/ 853965 w 2740571"/>
                      <a:gd name="connsiteY9" fmla="*/ 194441 h 890752"/>
                      <a:gd name="connsiteX10" fmla="*/ 932793 w 2740571"/>
                      <a:gd name="connsiteY10" fmla="*/ 241738 h 890752"/>
                      <a:gd name="connsiteX11" fmla="*/ 932793 w 2740571"/>
                      <a:gd name="connsiteY11" fmla="*/ 304800 h 890752"/>
                      <a:gd name="connsiteX12" fmla="*/ 1058917 w 2740571"/>
                      <a:gd name="connsiteY12" fmla="*/ 178676 h 890752"/>
                      <a:gd name="connsiteX13" fmla="*/ 1153510 w 2740571"/>
                      <a:gd name="connsiteY13" fmla="*/ 162910 h 890752"/>
                      <a:gd name="connsiteX14" fmla="*/ 1153510 w 2740571"/>
                      <a:gd name="connsiteY14" fmla="*/ 289035 h 890752"/>
                      <a:gd name="connsiteX15" fmla="*/ 1358461 w 2740571"/>
                      <a:gd name="connsiteY15" fmla="*/ 147145 h 890752"/>
                      <a:gd name="connsiteX16" fmla="*/ 1468820 w 2740571"/>
                      <a:gd name="connsiteY16" fmla="*/ 178676 h 890752"/>
                      <a:gd name="connsiteX17" fmla="*/ 1453055 w 2740571"/>
                      <a:gd name="connsiteY17" fmla="*/ 320566 h 890752"/>
                      <a:gd name="connsiteX18" fmla="*/ 1594944 w 2740571"/>
                      <a:gd name="connsiteY18" fmla="*/ 289035 h 890752"/>
                      <a:gd name="connsiteX19" fmla="*/ 1594944 w 2740571"/>
                      <a:gd name="connsiteY19" fmla="*/ 210207 h 890752"/>
                      <a:gd name="connsiteX20" fmla="*/ 1689537 w 2740571"/>
                      <a:gd name="connsiteY20" fmla="*/ 241738 h 890752"/>
                      <a:gd name="connsiteX21" fmla="*/ 1721068 w 2740571"/>
                      <a:gd name="connsiteY21" fmla="*/ 147145 h 890752"/>
                      <a:gd name="connsiteX22" fmla="*/ 1862958 w 2740571"/>
                      <a:gd name="connsiteY22" fmla="*/ 210207 h 890752"/>
                      <a:gd name="connsiteX23" fmla="*/ 1989082 w 2740571"/>
                      <a:gd name="connsiteY23" fmla="*/ 225972 h 890752"/>
                      <a:gd name="connsiteX24" fmla="*/ 1989082 w 2740571"/>
                      <a:gd name="connsiteY24" fmla="*/ 320566 h 890752"/>
                      <a:gd name="connsiteX25" fmla="*/ 1941786 w 2740571"/>
                      <a:gd name="connsiteY25" fmla="*/ 367862 h 890752"/>
                      <a:gd name="connsiteX26" fmla="*/ 2083675 w 2740571"/>
                      <a:gd name="connsiteY26" fmla="*/ 289035 h 890752"/>
                      <a:gd name="connsiteX27" fmla="*/ 2209799 w 2740571"/>
                      <a:gd name="connsiteY27" fmla="*/ 178676 h 890752"/>
                      <a:gd name="connsiteX28" fmla="*/ 2304393 w 2740571"/>
                      <a:gd name="connsiteY28" fmla="*/ 304800 h 890752"/>
                      <a:gd name="connsiteX29" fmla="*/ 2304393 w 2740571"/>
                      <a:gd name="connsiteY29" fmla="*/ 352097 h 890752"/>
                      <a:gd name="connsiteX30" fmla="*/ 2130972 w 2740571"/>
                      <a:gd name="connsiteY30" fmla="*/ 446690 h 890752"/>
                      <a:gd name="connsiteX31" fmla="*/ 2288627 w 2740571"/>
                      <a:gd name="connsiteY31" fmla="*/ 478221 h 890752"/>
                      <a:gd name="connsiteX32" fmla="*/ 2430517 w 2740571"/>
                      <a:gd name="connsiteY32" fmla="*/ 352097 h 890752"/>
                      <a:gd name="connsiteX33" fmla="*/ 2525110 w 2740571"/>
                      <a:gd name="connsiteY33" fmla="*/ 415159 h 890752"/>
                      <a:gd name="connsiteX34" fmla="*/ 2525110 w 2740571"/>
                      <a:gd name="connsiteY34" fmla="*/ 509752 h 890752"/>
                      <a:gd name="connsiteX35" fmla="*/ 2430517 w 2740571"/>
                      <a:gd name="connsiteY35" fmla="*/ 557048 h 890752"/>
                      <a:gd name="connsiteX36" fmla="*/ 2588172 w 2740571"/>
                      <a:gd name="connsiteY36" fmla="*/ 525517 h 890752"/>
                      <a:gd name="connsiteX37" fmla="*/ 2666999 w 2740571"/>
                      <a:gd name="connsiteY37" fmla="*/ 462455 h 890752"/>
                      <a:gd name="connsiteX38" fmla="*/ 2730061 w 2740571"/>
                      <a:gd name="connsiteY38" fmla="*/ 572814 h 890752"/>
                      <a:gd name="connsiteX39" fmla="*/ 2603937 w 2740571"/>
                      <a:gd name="connsiteY39" fmla="*/ 667407 h 890752"/>
                      <a:gd name="connsiteX40" fmla="*/ 2477813 w 2740571"/>
                      <a:gd name="connsiteY40" fmla="*/ 651641 h 890752"/>
                      <a:gd name="connsiteX41" fmla="*/ 2588172 w 2740571"/>
                      <a:gd name="connsiteY41" fmla="*/ 698938 h 890752"/>
                      <a:gd name="connsiteX42" fmla="*/ 2556641 w 2740571"/>
                      <a:gd name="connsiteY42" fmla="*/ 746235 h 890752"/>
                      <a:gd name="connsiteX43" fmla="*/ 2414751 w 2740571"/>
                      <a:gd name="connsiteY43" fmla="*/ 762000 h 890752"/>
                      <a:gd name="connsiteX44" fmla="*/ 2477813 w 2740571"/>
                      <a:gd name="connsiteY44" fmla="*/ 840828 h 890752"/>
                      <a:gd name="connsiteX45" fmla="*/ 2304393 w 2740571"/>
                      <a:gd name="connsiteY45" fmla="*/ 872359 h 890752"/>
                      <a:gd name="connsiteX46" fmla="*/ 2099441 w 2740571"/>
                      <a:gd name="connsiteY46" fmla="*/ 762000 h 890752"/>
                      <a:gd name="connsiteX47" fmla="*/ 2130972 w 2740571"/>
                      <a:gd name="connsiteY47" fmla="*/ 856593 h 890752"/>
                      <a:gd name="connsiteX48" fmla="*/ 1989082 w 2740571"/>
                      <a:gd name="connsiteY48" fmla="*/ 872359 h 890752"/>
                      <a:gd name="connsiteX49" fmla="*/ 1957551 w 2740571"/>
                      <a:gd name="connsiteY49" fmla="*/ 746235 h 890752"/>
                      <a:gd name="connsiteX50" fmla="*/ 1926020 w 2740571"/>
                      <a:gd name="connsiteY50" fmla="*/ 793531 h 890752"/>
                      <a:gd name="connsiteX51" fmla="*/ 1831427 w 2740571"/>
                      <a:gd name="connsiteY51" fmla="*/ 777766 h 890752"/>
                      <a:gd name="connsiteX52" fmla="*/ 1831427 w 2740571"/>
                      <a:gd name="connsiteY52" fmla="*/ 730469 h 890752"/>
                      <a:gd name="connsiteX53" fmla="*/ 1673772 w 2740571"/>
                      <a:gd name="connsiteY53" fmla="*/ 746235 h 890752"/>
                      <a:gd name="connsiteX54" fmla="*/ 1689537 w 2740571"/>
                      <a:gd name="connsiteY54" fmla="*/ 635876 h 890752"/>
                      <a:gd name="connsiteX55" fmla="*/ 1689537 w 2740571"/>
                      <a:gd name="connsiteY55" fmla="*/ 714703 h 890752"/>
                      <a:gd name="connsiteX56" fmla="*/ 1579179 w 2740571"/>
                      <a:gd name="connsiteY56" fmla="*/ 714703 h 890752"/>
                      <a:gd name="connsiteX57" fmla="*/ 1547648 w 2740571"/>
                      <a:gd name="connsiteY57" fmla="*/ 683172 h 890752"/>
                      <a:gd name="connsiteX58" fmla="*/ 1437289 w 2740571"/>
                      <a:gd name="connsiteY58" fmla="*/ 840828 h 890752"/>
                      <a:gd name="connsiteX59" fmla="*/ 1358461 w 2740571"/>
                      <a:gd name="connsiteY59" fmla="*/ 809297 h 890752"/>
                      <a:gd name="connsiteX60" fmla="*/ 1405758 w 2740571"/>
                      <a:gd name="connsiteY60" fmla="*/ 635876 h 890752"/>
                      <a:gd name="connsiteX61" fmla="*/ 1342696 w 2740571"/>
                      <a:gd name="connsiteY61" fmla="*/ 698938 h 890752"/>
                      <a:gd name="connsiteX62" fmla="*/ 1232337 w 2740571"/>
                      <a:gd name="connsiteY62" fmla="*/ 683172 h 890752"/>
                      <a:gd name="connsiteX63" fmla="*/ 1374227 w 2740571"/>
                      <a:gd name="connsiteY63" fmla="*/ 509752 h 890752"/>
                      <a:gd name="connsiteX64" fmla="*/ 1342696 w 2740571"/>
                      <a:gd name="connsiteY64" fmla="*/ 509752 h 890752"/>
                      <a:gd name="connsiteX65" fmla="*/ 1326930 w 2740571"/>
                      <a:gd name="connsiteY65" fmla="*/ 462455 h 890752"/>
                      <a:gd name="connsiteX66" fmla="*/ 1295399 w 2740571"/>
                      <a:gd name="connsiteY66" fmla="*/ 509752 h 890752"/>
                      <a:gd name="connsiteX67" fmla="*/ 1248103 w 2740571"/>
                      <a:gd name="connsiteY67" fmla="*/ 541283 h 890752"/>
                      <a:gd name="connsiteX68" fmla="*/ 1169275 w 2740571"/>
                      <a:gd name="connsiteY68" fmla="*/ 525517 h 890752"/>
                      <a:gd name="connsiteX69" fmla="*/ 1090448 w 2740571"/>
                      <a:gd name="connsiteY69" fmla="*/ 430924 h 890752"/>
                      <a:gd name="connsiteX70" fmla="*/ 1169275 w 2740571"/>
                      <a:gd name="connsiteY70" fmla="*/ 541283 h 890752"/>
                      <a:gd name="connsiteX71" fmla="*/ 1074682 w 2740571"/>
                      <a:gd name="connsiteY71" fmla="*/ 557048 h 890752"/>
                      <a:gd name="connsiteX72" fmla="*/ 964324 w 2740571"/>
                      <a:gd name="connsiteY72" fmla="*/ 446690 h 890752"/>
                      <a:gd name="connsiteX73" fmla="*/ 995855 w 2740571"/>
                      <a:gd name="connsiteY73" fmla="*/ 572814 h 890752"/>
                      <a:gd name="connsiteX74" fmla="*/ 869730 w 2740571"/>
                      <a:gd name="connsiteY74" fmla="*/ 509752 h 890752"/>
                      <a:gd name="connsiteX75" fmla="*/ 822434 w 2740571"/>
                      <a:gd name="connsiteY75" fmla="*/ 620110 h 890752"/>
                      <a:gd name="connsiteX76" fmla="*/ 727841 w 2740571"/>
                      <a:gd name="connsiteY76" fmla="*/ 588579 h 890752"/>
                      <a:gd name="connsiteX77" fmla="*/ 727841 w 2740571"/>
                      <a:gd name="connsiteY77" fmla="*/ 525517 h 890752"/>
                      <a:gd name="connsiteX78" fmla="*/ 554420 w 2740571"/>
                      <a:gd name="connsiteY78" fmla="*/ 651641 h 890752"/>
                      <a:gd name="connsiteX79" fmla="*/ 491358 w 2740571"/>
                      <a:gd name="connsiteY79" fmla="*/ 588579 h 890752"/>
                      <a:gd name="connsiteX80" fmla="*/ 538655 w 2740571"/>
                      <a:gd name="connsiteY80" fmla="*/ 509752 h 890752"/>
                      <a:gd name="connsiteX81" fmla="*/ 444061 w 2740571"/>
                      <a:gd name="connsiteY81" fmla="*/ 525517 h 890752"/>
                      <a:gd name="connsiteX82" fmla="*/ 428296 w 2740571"/>
                      <a:gd name="connsiteY82" fmla="*/ 462455 h 890752"/>
                      <a:gd name="connsiteX83" fmla="*/ 317937 w 2740571"/>
                      <a:gd name="connsiteY83" fmla="*/ 509752 h 890752"/>
                      <a:gd name="connsiteX84" fmla="*/ 207579 w 2740571"/>
                      <a:gd name="connsiteY84" fmla="*/ 493986 h 890752"/>
                      <a:gd name="connsiteX85" fmla="*/ 191813 w 2740571"/>
                      <a:gd name="connsiteY85" fmla="*/ 415159 h 890752"/>
                      <a:gd name="connsiteX86" fmla="*/ 18393 w 2740571"/>
                      <a:gd name="connsiteY86" fmla="*/ 336331 h 890752"/>
                      <a:gd name="connsiteX87" fmla="*/ 160282 w 2740571"/>
                      <a:gd name="connsiteY87" fmla="*/ 241738 h 890752"/>
                      <a:gd name="connsiteX88" fmla="*/ 65689 w 2740571"/>
                      <a:gd name="connsiteY88" fmla="*/ 194441 h 890752"/>
                      <a:gd name="connsiteX89" fmla="*/ 2627 w 2740571"/>
                      <a:gd name="connsiteY89" fmla="*/ 99848 h 8907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  <a:cxn ang="0">
                        <a:pos x="connsiteX70" y="connsiteY70"/>
                      </a:cxn>
                      <a:cxn ang="0">
                        <a:pos x="connsiteX71" y="connsiteY71"/>
                      </a:cxn>
                      <a:cxn ang="0">
                        <a:pos x="connsiteX72" y="connsiteY72"/>
                      </a:cxn>
                      <a:cxn ang="0">
                        <a:pos x="connsiteX73" y="connsiteY73"/>
                      </a:cxn>
                      <a:cxn ang="0">
                        <a:pos x="connsiteX74" y="connsiteY74"/>
                      </a:cxn>
                      <a:cxn ang="0">
                        <a:pos x="connsiteX75" y="connsiteY75"/>
                      </a:cxn>
                      <a:cxn ang="0">
                        <a:pos x="connsiteX76" y="connsiteY76"/>
                      </a:cxn>
                      <a:cxn ang="0">
                        <a:pos x="connsiteX77" y="connsiteY77"/>
                      </a:cxn>
                      <a:cxn ang="0">
                        <a:pos x="connsiteX78" y="connsiteY78"/>
                      </a:cxn>
                      <a:cxn ang="0">
                        <a:pos x="connsiteX79" y="connsiteY79"/>
                      </a:cxn>
                      <a:cxn ang="0">
                        <a:pos x="connsiteX80" y="connsiteY80"/>
                      </a:cxn>
                      <a:cxn ang="0">
                        <a:pos x="connsiteX81" y="connsiteY81"/>
                      </a:cxn>
                      <a:cxn ang="0">
                        <a:pos x="connsiteX82" y="connsiteY82"/>
                      </a:cxn>
                      <a:cxn ang="0">
                        <a:pos x="connsiteX83" y="connsiteY83"/>
                      </a:cxn>
                      <a:cxn ang="0">
                        <a:pos x="connsiteX84" y="connsiteY84"/>
                      </a:cxn>
                      <a:cxn ang="0">
                        <a:pos x="connsiteX85" y="connsiteY85"/>
                      </a:cxn>
                      <a:cxn ang="0">
                        <a:pos x="connsiteX86" y="connsiteY86"/>
                      </a:cxn>
                      <a:cxn ang="0">
                        <a:pos x="connsiteX87" y="connsiteY87"/>
                      </a:cxn>
                      <a:cxn ang="0">
                        <a:pos x="connsiteX88" y="connsiteY88"/>
                      </a:cxn>
                      <a:cxn ang="0">
                        <a:pos x="connsiteX89" y="connsiteY89"/>
                      </a:cxn>
                    </a:cxnLst>
                    <a:rect l="l" t="t" r="r" b="b"/>
                    <a:pathLst>
                      <a:path w="2740571" h="890752">
                        <a:moveTo>
                          <a:pt x="2627" y="99848"/>
                        </a:moveTo>
                        <a:cubicBezTo>
                          <a:pt x="0" y="68317"/>
                          <a:pt x="21020" y="10510"/>
                          <a:pt x="49924" y="5255"/>
                        </a:cubicBezTo>
                        <a:cubicBezTo>
                          <a:pt x="78828" y="0"/>
                          <a:pt x="134007" y="34158"/>
                          <a:pt x="176048" y="68317"/>
                        </a:cubicBezTo>
                        <a:cubicBezTo>
                          <a:pt x="218089" y="102476"/>
                          <a:pt x="275896" y="212835"/>
                          <a:pt x="302172" y="210207"/>
                        </a:cubicBezTo>
                        <a:cubicBezTo>
                          <a:pt x="328448" y="207580"/>
                          <a:pt x="310055" y="78828"/>
                          <a:pt x="333703" y="52552"/>
                        </a:cubicBezTo>
                        <a:cubicBezTo>
                          <a:pt x="357351" y="26276"/>
                          <a:pt x="412530" y="21021"/>
                          <a:pt x="444061" y="52552"/>
                        </a:cubicBezTo>
                        <a:cubicBezTo>
                          <a:pt x="475592" y="84083"/>
                          <a:pt x="488730" y="218090"/>
                          <a:pt x="522889" y="241738"/>
                        </a:cubicBezTo>
                        <a:cubicBezTo>
                          <a:pt x="557048" y="265386"/>
                          <a:pt x="601717" y="191814"/>
                          <a:pt x="649013" y="194441"/>
                        </a:cubicBezTo>
                        <a:cubicBezTo>
                          <a:pt x="696310" y="197069"/>
                          <a:pt x="772509" y="257503"/>
                          <a:pt x="806668" y="257503"/>
                        </a:cubicBezTo>
                        <a:cubicBezTo>
                          <a:pt x="840827" y="257503"/>
                          <a:pt x="832944" y="197068"/>
                          <a:pt x="853965" y="194441"/>
                        </a:cubicBezTo>
                        <a:cubicBezTo>
                          <a:pt x="874986" y="191814"/>
                          <a:pt x="919655" y="223345"/>
                          <a:pt x="932793" y="241738"/>
                        </a:cubicBezTo>
                        <a:cubicBezTo>
                          <a:pt x="945931" y="260131"/>
                          <a:pt x="911772" y="315310"/>
                          <a:pt x="932793" y="304800"/>
                        </a:cubicBezTo>
                        <a:cubicBezTo>
                          <a:pt x="953814" y="294290"/>
                          <a:pt x="1022131" y="202324"/>
                          <a:pt x="1058917" y="178676"/>
                        </a:cubicBezTo>
                        <a:cubicBezTo>
                          <a:pt x="1095703" y="155028"/>
                          <a:pt x="1137745" y="144517"/>
                          <a:pt x="1153510" y="162910"/>
                        </a:cubicBezTo>
                        <a:cubicBezTo>
                          <a:pt x="1169275" y="181303"/>
                          <a:pt x="1119352" y="291662"/>
                          <a:pt x="1153510" y="289035"/>
                        </a:cubicBezTo>
                        <a:cubicBezTo>
                          <a:pt x="1187668" y="286408"/>
                          <a:pt x="1305909" y="165538"/>
                          <a:pt x="1358461" y="147145"/>
                        </a:cubicBezTo>
                        <a:cubicBezTo>
                          <a:pt x="1411013" y="128752"/>
                          <a:pt x="1453054" y="149772"/>
                          <a:pt x="1468820" y="178676"/>
                        </a:cubicBezTo>
                        <a:cubicBezTo>
                          <a:pt x="1484586" y="207580"/>
                          <a:pt x="1432034" y="302173"/>
                          <a:pt x="1453055" y="320566"/>
                        </a:cubicBezTo>
                        <a:cubicBezTo>
                          <a:pt x="1474076" y="338959"/>
                          <a:pt x="1571296" y="307428"/>
                          <a:pt x="1594944" y="289035"/>
                        </a:cubicBezTo>
                        <a:cubicBezTo>
                          <a:pt x="1618592" y="270642"/>
                          <a:pt x="1579179" y="218090"/>
                          <a:pt x="1594944" y="210207"/>
                        </a:cubicBezTo>
                        <a:cubicBezTo>
                          <a:pt x="1610710" y="202324"/>
                          <a:pt x="1668516" y="252248"/>
                          <a:pt x="1689537" y="241738"/>
                        </a:cubicBezTo>
                        <a:cubicBezTo>
                          <a:pt x="1710558" y="231228"/>
                          <a:pt x="1692164" y="152400"/>
                          <a:pt x="1721068" y="147145"/>
                        </a:cubicBezTo>
                        <a:cubicBezTo>
                          <a:pt x="1749972" y="141890"/>
                          <a:pt x="1818289" y="197069"/>
                          <a:pt x="1862958" y="210207"/>
                        </a:cubicBezTo>
                        <a:cubicBezTo>
                          <a:pt x="1907627" y="223345"/>
                          <a:pt x="1968061" y="207579"/>
                          <a:pt x="1989082" y="225972"/>
                        </a:cubicBezTo>
                        <a:cubicBezTo>
                          <a:pt x="2010103" y="244365"/>
                          <a:pt x="1996965" y="296918"/>
                          <a:pt x="1989082" y="320566"/>
                        </a:cubicBezTo>
                        <a:cubicBezTo>
                          <a:pt x="1981199" y="344214"/>
                          <a:pt x="1926021" y="373117"/>
                          <a:pt x="1941786" y="367862"/>
                        </a:cubicBezTo>
                        <a:cubicBezTo>
                          <a:pt x="1957551" y="362607"/>
                          <a:pt x="2039006" y="320566"/>
                          <a:pt x="2083675" y="289035"/>
                        </a:cubicBezTo>
                        <a:cubicBezTo>
                          <a:pt x="2128344" y="257504"/>
                          <a:pt x="2173013" y="176049"/>
                          <a:pt x="2209799" y="178676"/>
                        </a:cubicBezTo>
                        <a:cubicBezTo>
                          <a:pt x="2246585" y="181303"/>
                          <a:pt x="2288627" y="275896"/>
                          <a:pt x="2304393" y="304800"/>
                        </a:cubicBezTo>
                        <a:cubicBezTo>
                          <a:pt x="2320159" y="333704"/>
                          <a:pt x="2333296" y="328449"/>
                          <a:pt x="2304393" y="352097"/>
                        </a:cubicBezTo>
                        <a:cubicBezTo>
                          <a:pt x="2275490" y="375745"/>
                          <a:pt x="2133600" y="425669"/>
                          <a:pt x="2130972" y="446690"/>
                        </a:cubicBezTo>
                        <a:cubicBezTo>
                          <a:pt x="2128344" y="467711"/>
                          <a:pt x="2238703" y="493986"/>
                          <a:pt x="2288627" y="478221"/>
                        </a:cubicBezTo>
                        <a:cubicBezTo>
                          <a:pt x="2338551" y="462456"/>
                          <a:pt x="2391103" y="362607"/>
                          <a:pt x="2430517" y="352097"/>
                        </a:cubicBezTo>
                        <a:cubicBezTo>
                          <a:pt x="2469931" y="341587"/>
                          <a:pt x="2509345" y="388883"/>
                          <a:pt x="2525110" y="415159"/>
                        </a:cubicBezTo>
                        <a:cubicBezTo>
                          <a:pt x="2540875" y="441435"/>
                          <a:pt x="2540875" y="486104"/>
                          <a:pt x="2525110" y="509752"/>
                        </a:cubicBezTo>
                        <a:cubicBezTo>
                          <a:pt x="2509345" y="533400"/>
                          <a:pt x="2420007" y="554420"/>
                          <a:pt x="2430517" y="557048"/>
                        </a:cubicBezTo>
                        <a:cubicBezTo>
                          <a:pt x="2441027" y="559676"/>
                          <a:pt x="2548758" y="541282"/>
                          <a:pt x="2588172" y="525517"/>
                        </a:cubicBezTo>
                        <a:cubicBezTo>
                          <a:pt x="2627586" y="509752"/>
                          <a:pt x="2643351" y="454572"/>
                          <a:pt x="2666999" y="462455"/>
                        </a:cubicBezTo>
                        <a:cubicBezTo>
                          <a:pt x="2690647" y="470338"/>
                          <a:pt x="2740571" y="538655"/>
                          <a:pt x="2730061" y="572814"/>
                        </a:cubicBezTo>
                        <a:cubicBezTo>
                          <a:pt x="2719551" y="606973"/>
                          <a:pt x="2645978" y="654269"/>
                          <a:pt x="2603937" y="667407"/>
                        </a:cubicBezTo>
                        <a:cubicBezTo>
                          <a:pt x="2561896" y="680545"/>
                          <a:pt x="2480440" y="646386"/>
                          <a:pt x="2477813" y="651641"/>
                        </a:cubicBezTo>
                        <a:cubicBezTo>
                          <a:pt x="2475186" y="656896"/>
                          <a:pt x="2575034" y="683172"/>
                          <a:pt x="2588172" y="698938"/>
                        </a:cubicBezTo>
                        <a:cubicBezTo>
                          <a:pt x="2601310" y="714704"/>
                          <a:pt x="2585545" y="735725"/>
                          <a:pt x="2556641" y="746235"/>
                        </a:cubicBezTo>
                        <a:cubicBezTo>
                          <a:pt x="2527737" y="756745"/>
                          <a:pt x="2427889" y="746235"/>
                          <a:pt x="2414751" y="762000"/>
                        </a:cubicBezTo>
                        <a:cubicBezTo>
                          <a:pt x="2401613" y="777765"/>
                          <a:pt x="2496206" y="822435"/>
                          <a:pt x="2477813" y="840828"/>
                        </a:cubicBezTo>
                        <a:cubicBezTo>
                          <a:pt x="2459420" y="859221"/>
                          <a:pt x="2367455" y="885497"/>
                          <a:pt x="2304393" y="872359"/>
                        </a:cubicBezTo>
                        <a:cubicBezTo>
                          <a:pt x="2241331" y="859221"/>
                          <a:pt x="2128344" y="764628"/>
                          <a:pt x="2099441" y="762000"/>
                        </a:cubicBezTo>
                        <a:cubicBezTo>
                          <a:pt x="2070538" y="759372"/>
                          <a:pt x="2149365" y="838200"/>
                          <a:pt x="2130972" y="856593"/>
                        </a:cubicBezTo>
                        <a:cubicBezTo>
                          <a:pt x="2112579" y="874986"/>
                          <a:pt x="2017985" y="890752"/>
                          <a:pt x="1989082" y="872359"/>
                        </a:cubicBezTo>
                        <a:cubicBezTo>
                          <a:pt x="1960179" y="853966"/>
                          <a:pt x="1968061" y="759373"/>
                          <a:pt x="1957551" y="746235"/>
                        </a:cubicBezTo>
                        <a:cubicBezTo>
                          <a:pt x="1947041" y="733097"/>
                          <a:pt x="1947041" y="788276"/>
                          <a:pt x="1926020" y="793531"/>
                        </a:cubicBezTo>
                        <a:cubicBezTo>
                          <a:pt x="1904999" y="798786"/>
                          <a:pt x="1847193" y="788276"/>
                          <a:pt x="1831427" y="777766"/>
                        </a:cubicBezTo>
                        <a:cubicBezTo>
                          <a:pt x="1815662" y="767256"/>
                          <a:pt x="1857703" y="735724"/>
                          <a:pt x="1831427" y="730469"/>
                        </a:cubicBezTo>
                        <a:cubicBezTo>
                          <a:pt x="1805151" y="725214"/>
                          <a:pt x="1697420" y="762000"/>
                          <a:pt x="1673772" y="746235"/>
                        </a:cubicBezTo>
                        <a:cubicBezTo>
                          <a:pt x="1650124" y="730470"/>
                          <a:pt x="1686910" y="641131"/>
                          <a:pt x="1689537" y="635876"/>
                        </a:cubicBezTo>
                        <a:cubicBezTo>
                          <a:pt x="1692164" y="630621"/>
                          <a:pt x="1707930" y="701565"/>
                          <a:pt x="1689537" y="714703"/>
                        </a:cubicBezTo>
                        <a:cubicBezTo>
                          <a:pt x="1671144" y="727841"/>
                          <a:pt x="1602827" y="719958"/>
                          <a:pt x="1579179" y="714703"/>
                        </a:cubicBezTo>
                        <a:cubicBezTo>
                          <a:pt x="1555531" y="709448"/>
                          <a:pt x="1571296" y="662151"/>
                          <a:pt x="1547648" y="683172"/>
                        </a:cubicBezTo>
                        <a:cubicBezTo>
                          <a:pt x="1524000" y="704193"/>
                          <a:pt x="1468820" y="819807"/>
                          <a:pt x="1437289" y="840828"/>
                        </a:cubicBezTo>
                        <a:cubicBezTo>
                          <a:pt x="1405758" y="861849"/>
                          <a:pt x="1363716" y="843456"/>
                          <a:pt x="1358461" y="809297"/>
                        </a:cubicBezTo>
                        <a:cubicBezTo>
                          <a:pt x="1353206" y="775138"/>
                          <a:pt x="1408385" y="654269"/>
                          <a:pt x="1405758" y="635876"/>
                        </a:cubicBezTo>
                        <a:cubicBezTo>
                          <a:pt x="1403131" y="617483"/>
                          <a:pt x="1371599" y="691055"/>
                          <a:pt x="1342696" y="698938"/>
                        </a:cubicBezTo>
                        <a:cubicBezTo>
                          <a:pt x="1313793" y="706821"/>
                          <a:pt x="1227082" y="714703"/>
                          <a:pt x="1232337" y="683172"/>
                        </a:cubicBezTo>
                        <a:cubicBezTo>
                          <a:pt x="1237592" y="651641"/>
                          <a:pt x="1355834" y="538655"/>
                          <a:pt x="1374227" y="509752"/>
                        </a:cubicBezTo>
                        <a:cubicBezTo>
                          <a:pt x="1392620" y="480849"/>
                          <a:pt x="1350579" y="517635"/>
                          <a:pt x="1342696" y="509752"/>
                        </a:cubicBezTo>
                        <a:cubicBezTo>
                          <a:pt x="1334813" y="501869"/>
                          <a:pt x="1334813" y="462455"/>
                          <a:pt x="1326930" y="462455"/>
                        </a:cubicBezTo>
                        <a:cubicBezTo>
                          <a:pt x="1319047" y="462455"/>
                          <a:pt x="1308537" y="496614"/>
                          <a:pt x="1295399" y="509752"/>
                        </a:cubicBezTo>
                        <a:cubicBezTo>
                          <a:pt x="1282261" y="522890"/>
                          <a:pt x="1269124" y="538656"/>
                          <a:pt x="1248103" y="541283"/>
                        </a:cubicBezTo>
                        <a:cubicBezTo>
                          <a:pt x="1227082" y="543910"/>
                          <a:pt x="1195551" y="543910"/>
                          <a:pt x="1169275" y="525517"/>
                        </a:cubicBezTo>
                        <a:cubicBezTo>
                          <a:pt x="1142999" y="507124"/>
                          <a:pt x="1090448" y="428296"/>
                          <a:pt x="1090448" y="430924"/>
                        </a:cubicBezTo>
                        <a:cubicBezTo>
                          <a:pt x="1090448" y="433552"/>
                          <a:pt x="1171903" y="520262"/>
                          <a:pt x="1169275" y="541283"/>
                        </a:cubicBezTo>
                        <a:cubicBezTo>
                          <a:pt x="1166647" y="562304"/>
                          <a:pt x="1108840" y="572813"/>
                          <a:pt x="1074682" y="557048"/>
                        </a:cubicBezTo>
                        <a:cubicBezTo>
                          <a:pt x="1040524" y="541283"/>
                          <a:pt x="977462" y="444062"/>
                          <a:pt x="964324" y="446690"/>
                        </a:cubicBezTo>
                        <a:cubicBezTo>
                          <a:pt x="951186" y="449318"/>
                          <a:pt x="1011621" y="562304"/>
                          <a:pt x="995855" y="572814"/>
                        </a:cubicBezTo>
                        <a:cubicBezTo>
                          <a:pt x="980089" y="583324"/>
                          <a:pt x="898633" y="501869"/>
                          <a:pt x="869730" y="509752"/>
                        </a:cubicBezTo>
                        <a:cubicBezTo>
                          <a:pt x="840827" y="517635"/>
                          <a:pt x="846082" y="606972"/>
                          <a:pt x="822434" y="620110"/>
                        </a:cubicBezTo>
                        <a:cubicBezTo>
                          <a:pt x="798786" y="633248"/>
                          <a:pt x="743606" y="604344"/>
                          <a:pt x="727841" y="588579"/>
                        </a:cubicBezTo>
                        <a:cubicBezTo>
                          <a:pt x="712076" y="572814"/>
                          <a:pt x="756745" y="515007"/>
                          <a:pt x="727841" y="525517"/>
                        </a:cubicBezTo>
                        <a:cubicBezTo>
                          <a:pt x="698937" y="536027"/>
                          <a:pt x="593834" y="641131"/>
                          <a:pt x="554420" y="651641"/>
                        </a:cubicBezTo>
                        <a:cubicBezTo>
                          <a:pt x="515006" y="662151"/>
                          <a:pt x="493985" y="612227"/>
                          <a:pt x="491358" y="588579"/>
                        </a:cubicBezTo>
                        <a:cubicBezTo>
                          <a:pt x="488731" y="564931"/>
                          <a:pt x="546538" y="520262"/>
                          <a:pt x="538655" y="509752"/>
                        </a:cubicBezTo>
                        <a:cubicBezTo>
                          <a:pt x="530772" y="499242"/>
                          <a:pt x="462454" y="533400"/>
                          <a:pt x="444061" y="525517"/>
                        </a:cubicBezTo>
                        <a:cubicBezTo>
                          <a:pt x="425668" y="517634"/>
                          <a:pt x="449317" y="465082"/>
                          <a:pt x="428296" y="462455"/>
                        </a:cubicBezTo>
                        <a:cubicBezTo>
                          <a:pt x="407275" y="459828"/>
                          <a:pt x="354723" y="504497"/>
                          <a:pt x="317937" y="509752"/>
                        </a:cubicBezTo>
                        <a:cubicBezTo>
                          <a:pt x="281151" y="515007"/>
                          <a:pt x="228600" y="509752"/>
                          <a:pt x="207579" y="493986"/>
                        </a:cubicBezTo>
                        <a:cubicBezTo>
                          <a:pt x="186558" y="478220"/>
                          <a:pt x="223344" y="441435"/>
                          <a:pt x="191813" y="415159"/>
                        </a:cubicBezTo>
                        <a:cubicBezTo>
                          <a:pt x="160282" y="388883"/>
                          <a:pt x="23648" y="365235"/>
                          <a:pt x="18393" y="336331"/>
                        </a:cubicBezTo>
                        <a:cubicBezTo>
                          <a:pt x="13138" y="307427"/>
                          <a:pt x="152399" y="265386"/>
                          <a:pt x="160282" y="241738"/>
                        </a:cubicBezTo>
                        <a:cubicBezTo>
                          <a:pt x="168165" y="218090"/>
                          <a:pt x="91965" y="223345"/>
                          <a:pt x="65689" y="194441"/>
                        </a:cubicBezTo>
                        <a:cubicBezTo>
                          <a:pt x="39413" y="165538"/>
                          <a:pt x="5254" y="131379"/>
                          <a:pt x="2627" y="99848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</p:grpSp>
          </p:grpSp>
        </p:grpSp>
        <p:grpSp>
          <p:nvGrpSpPr>
            <p:cNvPr id="43" name="Group 178"/>
            <p:cNvGrpSpPr>
              <a:grpSpLocks/>
            </p:cNvGrpSpPr>
            <p:nvPr/>
          </p:nvGrpSpPr>
          <p:grpSpPr bwMode="auto">
            <a:xfrm>
              <a:off x="3124200" y="3657600"/>
              <a:ext cx="457200" cy="712076"/>
              <a:chOff x="2845676" y="580697"/>
              <a:chExt cx="3155731" cy="5236779"/>
            </a:xfrm>
          </p:grpSpPr>
          <p:grpSp>
            <p:nvGrpSpPr>
              <p:cNvPr id="44" name="Group 31"/>
              <p:cNvGrpSpPr>
                <a:grpSpLocks/>
              </p:cNvGrpSpPr>
              <p:nvPr/>
            </p:nvGrpSpPr>
            <p:grpSpPr bwMode="auto">
              <a:xfrm>
                <a:off x="3200400" y="580697"/>
                <a:ext cx="2635469" cy="3063765"/>
                <a:chOff x="3200400" y="580697"/>
                <a:chExt cx="2635469" cy="3063765"/>
              </a:xfrm>
            </p:grpSpPr>
            <p:sp>
              <p:nvSpPr>
                <p:cNvPr id="193" name="Freeform 2"/>
                <p:cNvSpPr/>
                <p:nvPr/>
              </p:nvSpPr>
              <p:spPr>
                <a:xfrm>
                  <a:off x="3196314" y="2914122"/>
                  <a:ext cx="1150530" cy="653540"/>
                </a:xfrm>
                <a:custGeom>
                  <a:avLst/>
                  <a:gdLst>
                    <a:gd name="connsiteX0" fmla="*/ 0 w 1150883"/>
                    <a:gd name="connsiteY0" fmla="*/ 52551 h 646385"/>
                    <a:gd name="connsiteX1" fmla="*/ 31531 w 1150883"/>
                    <a:gd name="connsiteY1" fmla="*/ 5255 h 646385"/>
                    <a:gd name="connsiteX2" fmla="*/ 173421 w 1150883"/>
                    <a:gd name="connsiteY2" fmla="*/ 84082 h 646385"/>
                    <a:gd name="connsiteX3" fmla="*/ 204952 w 1150883"/>
                    <a:gd name="connsiteY3" fmla="*/ 178675 h 646385"/>
                    <a:gd name="connsiteX4" fmla="*/ 346841 w 1150883"/>
                    <a:gd name="connsiteY4" fmla="*/ 194441 h 646385"/>
                    <a:gd name="connsiteX5" fmla="*/ 299545 w 1150883"/>
                    <a:gd name="connsiteY5" fmla="*/ 131379 h 646385"/>
                    <a:gd name="connsiteX6" fmla="*/ 362607 w 1150883"/>
                    <a:gd name="connsiteY6" fmla="*/ 84082 h 646385"/>
                    <a:gd name="connsiteX7" fmla="*/ 488731 w 1150883"/>
                    <a:gd name="connsiteY7" fmla="*/ 194441 h 646385"/>
                    <a:gd name="connsiteX8" fmla="*/ 614855 w 1150883"/>
                    <a:gd name="connsiteY8" fmla="*/ 210206 h 646385"/>
                    <a:gd name="connsiteX9" fmla="*/ 693683 w 1150883"/>
                    <a:gd name="connsiteY9" fmla="*/ 147144 h 646385"/>
                    <a:gd name="connsiteX10" fmla="*/ 772510 w 1150883"/>
                    <a:gd name="connsiteY10" fmla="*/ 194441 h 646385"/>
                    <a:gd name="connsiteX11" fmla="*/ 945931 w 1150883"/>
                    <a:gd name="connsiteY11" fmla="*/ 178675 h 646385"/>
                    <a:gd name="connsiteX12" fmla="*/ 993228 w 1150883"/>
                    <a:gd name="connsiteY12" fmla="*/ 178675 h 646385"/>
                    <a:gd name="connsiteX13" fmla="*/ 945931 w 1150883"/>
                    <a:gd name="connsiteY13" fmla="*/ 320565 h 646385"/>
                    <a:gd name="connsiteX14" fmla="*/ 1040524 w 1150883"/>
                    <a:gd name="connsiteY14" fmla="*/ 399393 h 646385"/>
                    <a:gd name="connsiteX15" fmla="*/ 1135117 w 1150883"/>
                    <a:gd name="connsiteY15" fmla="*/ 399393 h 646385"/>
                    <a:gd name="connsiteX16" fmla="*/ 1119352 w 1150883"/>
                    <a:gd name="connsiteY16" fmla="*/ 541282 h 646385"/>
                    <a:gd name="connsiteX17" fmla="*/ 945931 w 1150883"/>
                    <a:gd name="connsiteY17" fmla="*/ 635875 h 646385"/>
                    <a:gd name="connsiteX18" fmla="*/ 930166 w 1150883"/>
                    <a:gd name="connsiteY18" fmla="*/ 478220 h 646385"/>
                    <a:gd name="connsiteX19" fmla="*/ 882869 w 1150883"/>
                    <a:gd name="connsiteY19" fmla="*/ 541282 h 646385"/>
                    <a:gd name="connsiteX20" fmla="*/ 835572 w 1150883"/>
                    <a:gd name="connsiteY20" fmla="*/ 462455 h 646385"/>
                    <a:gd name="connsiteX21" fmla="*/ 851338 w 1150883"/>
                    <a:gd name="connsiteY21" fmla="*/ 415158 h 646385"/>
                    <a:gd name="connsiteX22" fmla="*/ 709448 w 1150883"/>
                    <a:gd name="connsiteY22" fmla="*/ 541282 h 646385"/>
                    <a:gd name="connsiteX23" fmla="*/ 646386 w 1150883"/>
                    <a:gd name="connsiteY23" fmla="*/ 493986 h 646385"/>
                    <a:gd name="connsiteX24" fmla="*/ 662152 w 1150883"/>
                    <a:gd name="connsiteY24" fmla="*/ 399393 h 646385"/>
                    <a:gd name="connsiteX25" fmla="*/ 520262 w 1150883"/>
                    <a:gd name="connsiteY25" fmla="*/ 478220 h 646385"/>
                    <a:gd name="connsiteX26" fmla="*/ 457200 w 1150883"/>
                    <a:gd name="connsiteY26" fmla="*/ 415158 h 646385"/>
                    <a:gd name="connsiteX27" fmla="*/ 504497 w 1150883"/>
                    <a:gd name="connsiteY27" fmla="*/ 320565 h 646385"/>
                    <a:gd name="connsiteX28" fmla="*/ 394138 w 1150883"/>
                    <a:gd name="connsiteY28" fmla="*/ 415158 h 646385"/>
                    <a:gd name="connsiteX29" fmla="*/ 268014 w 1150883"/>
                    <a:gd name="connsiteY29" fmla="*/ 367862 h 646385"/>
                    <a:gd name="connsiteX30" fmla="*/ 252248 w 1150883"/>
                    <a:gd name="connsiteY30" fmla="*/ 304800 h 646385"/>
                    <a:gd name="connsiteX31" fmla="*/ 63062 w 1150883"/>
                    <a:gd name="connsiteY31" fmla="*/ 320565 h 646385"/>
                    <a:gd name="connsiteX32" fmla="*/ 31531 w 1150883"/>
                    <a:gd name="connsiteY32" fmla="*/ 273268 h 646385"/>
                    <a:gd name="connsiteX33" fmla="*/ 110359 w 1150883"/>
                    <a:gd name="connsiteY33" fmla="*/ 194441 h 646385"/>
                    <a:gd name="connsiteX34" fmla="*/ 31531 w 1150883"/>
                    <a:gd name="connsiteY34" fmla="*/ 131379 h 646385"/>
                    <a:gd name="connsiteX35" fmla="*/ 0 w 1150883"/>
                    <a:gd name="connsiteY35" fmla="*/ 52551 h 6463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</a:cxnLst>
                  <a:rect l="l" t="t" r="r" b="b"/>
                  <a:pathLst>
                    <a:path w="1150883" h="646385">
                      <a:moveTo>
                        <a:pt x="0" y="52551"/>
                      </a:moveTo>
                      <a:cubicBezTo>
                        <a:pt x="0" y="31530"/>
                        <a:pt x="2627" y="0"/>
                        <a:pt x="31531" y="5255"/>
                      </a:cubicBezTo>
                      <a:cubicBezTo>
                        <a:pt x="60435" y="10510"/>
                        <a:pt x="144518" y="55179"/>
                        <a:pt x="173421" y="84082"/>
                      </a:cubicBezTo>
                      <a:cubicBezTo>
                        <a:pt x="202324" y="112985"/>
                        <a:pt x="176049" y="160282"/>
                        <a:pt x="204952" y="178675"/>
                      </a:cubicBezTo>
                      <a:cubicBezTo>
                        <a:pt x="233855" y="197068"/>
                        <a:pt x="331076" y="202324"/>
                        <a:pt x="346841" y="194441"/>
                      </a:cubicBezTo>
                      <a:cubicBezTo>
                        <a:pt x="362607" y="186558"/>
                        <a:pt x="296917" y="149772"/>
                        <a:pt x="299545" y="131379"/>
                      </a:cubicBezTo>
                      <a:cubicBezTo>
                        <a:pt x="302173" y="112986"/>
                        <a:pt x="331076" y="73572"/>
                        <a:pt x="362607" y="84082"/>
                      </a:cubicBezTo>
                      <a:cubicBezTo>
                        <a:pt x="394138" y="94592"/>
                        <a:pt x="446690" y="173420"/>
                        <a:pt x="488731" y="194441"/>
                      </a:cubicBezTo>
                      <a:cubicBezTo>
                        <a:pt x="530772" y="215462"/>
                        <a:pt x="580696" y="218089"/>
                        <a:pt x="614855" y="210206"/>
                      </a:cubicBezTo>
                      <a:cubicBezTo>
                        <a:pt x="649014" y="202323"/>
                        <a:pt x="667407" y="149772"/>
                        <a:pt x="693683" y="147144"/>
                      </a:cubicBezTo>
                      <a:cubicBezTo>
                        <a:pt x="719959" y="144517"/>
                        <a:pt x="730469" y="189186"/>
                        <a:pt x="772510" y="194441"/>
                      </a:cubicBezTo>
                      <a:cubicBezTo>
                        <a:pt x="814551" y="199696"/>
                        <a:pt x="909145" y="181303"/>
                        <a:pt x="945931" y="178675"/>
                      </a:cubicBezTo>
                      <a:cubicBezTo>
                        <a:pt x="982717" y="176047"/>
                        <a:pt x="993228" y="155027"/>
                        <a:pt x="993228" y="178675"/>
                      </a:cubicBezTo>
                      <a:cubicBezTo>
                        <a:pt x="993228" y="202323"/>
                        <a:pt x="938048" y="283779"/>
                        <a:pt x="945931" y="320565"/>
                      </a:cubicBezTo>
                      <a:cubicBezTo>
                        <a:pt x="953814" y="357351"/>
                        <a:pt x="1008993" y="386255"/>
                        <a:pt x="1040524" y="399393"/>
                      </a:cubicBezTo>
                      <a:cubicBezTo>
                        <a:pt x="1072055" y="412531"/>
                        <a:pt x="1121979" y="375745"/>
                        <a:pt x="1135117" y="399393"/>
                      </a:cubicBezTo>
                      <a:cubicBezTo>
                        <a:pt x="1148255" y="423041"/>
                        <a:pt x="1150883" y="501868"/>
                        <a:pt x="1119352" y="541282"/>
                      </a:cubicBezTo>
                      <a:cubicBezTo>
                        <a:pt x="1087821" y="580696"/>
                        <a:pt x="977462" y="646385"/>
                        <a:pt x="945931" y="635875"/>
                      </a:cubicBezTo>
                      <a:cubicBezTo>
                        <a:pt x="914400" y="625365"/>
                        <a:pt x="940676" y="493986"/>
                        <a:pt x="930166" y="478220"/>
                      </a:cubicBezTo>
                      <a:cubicBezTo>
                        <a:pt x="919656" y="462455"/>
                        <a:pt x="898635" y="543909"/>
                        <a:pt x="882869" y="541282"/>
                      </a:cubicBezTo>
                      <a:cubicBezTo>
                        <a:pt x="867103" y="538655"/>
                        <a:pt x="840827" y="483476"/>
                        <a:pt x="835572" y="462455"/>
                      </a:cubicBezTo>
                      <a:cubicBezTo>
                        <a:pt x="830317" y="441434"/>
                        <a:pt x="872359" y="402020"/>
                        <a:pt x="851338" y="415158"/>
                      </a:cubicBezTo>
                      <a:cubicBezTo>
                        <a:pt x="830317" y="428296"/>
                        <a:pt x="743607" y="528144"/>
                        <a:pt x="709448" y="541282"/>
                      </a:cubicBezTo>
                      <a:cubicBezTo>
                        <a:pt x="675289" y="554420"/>
                        <a:pt x="654269" y="517634"/>
                        <a:pt x="646386" y="493986"/>
                      </a:cubicBezTo>
                      <a:cubicBezTo>
                        <a:pt x="638503" y="470338"/>
                        <a:pt x="683173" y="402021"/>
                        <a:pt x="662152" y="399393"/>
                      </a:cubicBezTo>
                      <a:cubicBezTo>
                        <a:pt x="641131" y="396765"/>
                        <a:pt x="554421" y="475593"/>
                        <a:pt x="520262" y="478220"/>
                      </a:cubicBezTo>
                      <a:cubicBezTo>
                        <a:pt x="486103" y="480847"/>
                        <a:pt x="459828" y="441434"/>
                        <a:pt x="457200" y="415158"/>
                      </a:cubicBezTo>
                      <a:cubicBezTo>
                        <a:pt x="454573" y="388882"/>
                        <a:pt x="515007" y="320565"/>
                        <a:pt x="504497" y="320565"/>
                      </a:cubicBezTo>
                      <a:cubicBezTo>
                        <a:pt x="493987" y="320565"/>
                        <a:pt x="433552" y="407275"/>
                        <a:pt x="394138" y="415158"/>
                      </a:cubicBezTo>
                      <a:cubicBezTo>
                        <a:pt x="354724" y="423041"/>
                        <a:pt x="291662" y="386255"/>
                        <a:pt x="268014" y="367862"/>
                      </a:cubicBezTo>
                      <a:cubicBezTo>
                        <a:pt x="244366" y="349469"/>
                        <a:pt x="286407" y="312683"/>
                        <a:pt x="252248" y="304800"/>
                      </a:cubicBezTo>
                      <a:cubicBezTo>
                        <a:pt x="218089" y="296917"/>
                        <a:pt x="99848" y="325820"/>
                        <a:pt x="63062" y="320565"/>
                      </a:cubicBezTo>
                      <a:cubicBezTo>
                        <a:pt x="26276" y="315310"/>
                        <a:pt x="23648" y="294289"/>
                        <a:pt x="31531" y="273268"/>
                      </a:cubicBezTo>
                      <a:cubicBezTo>
                        <a:pt x="39414" y="252247"/>
                        <a:pt x="110359" y="218089"/>
                        <a:pt x="110359" y="194441"/>
                      </a:cubicBezTo>
                      <a:cubicBezTo>
                        <a:pt x="110359" y="170793"/>
                        <a:pt x="52552" y="160282"/>
                        <a:pt x="31531" y="131379"/>
                      </a:cubicBezTo>
                      <a:cubicBezTo>
                        <a:pt x="10510" y="102476"/>
                        <a:pt x="0" y="73572"/>
                        <a:pt x="0" y="525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94" name="Freeform 3"/>
                <p:cNvSpPr/>
                <p:nvPr/>
              </p:nvSpPr>
              <p:spPr>
                <a:xfrm>
                  <a:off x="4489286" y="3007485"/>
                  <a:ext cx="1347763" cy="641873"/>
                </a:xfrm>
                <a:custGeom>
                  <a:avLst/>
                  <a:gdLst>
                    <a:gd name="connsiteX0" fmla="*/ 1308537 w 1342696"/>
                    <a:gd name="connsiteY0" fmla="*/ 254876 h 635876"/>
                    <a:gd name="connsiteX1" fmla="*/ 1292772 w 1342696"/>
                    <a:gd name="connsiteY1" fmla="*/ 176048 h 635876"/>
                    <a:gd name="connsiteX2" fmla="*/ 1213944 w 1342696"/>
                    <a:gd name="connsiteY2" fmla="*/ 144517 h 635876"/>
                    <a:gd name="connsiteX3" fmla="*/ 1024758 w 1342696"/>
                    <a:gd name="connsiteY3" fmla="*/ 176048 h 635876"/>
                    <a:gd name="connsiteX4" fmla="*/ 1166648 w 1342696"/>
                    <a:gd name="connsiteY4" fmla="*/ 65690 h 635876"/>
                    <a:gd name="connsiteX5" fmla="*/ 1087820 w 1342696"/>
                    <a:gd name="connsiteY5" fmla="*/ 18393 h 635876"/>
                    <a:gd name="connsiteX6" fmla="*/ 1008993 w 1342696"/>
                    <a:gd name="connsiteY6" fmla="*/ 18393 h 635876"/>
                    <a:gd name="connsiteX7" fmla="*/ 882868 w 1342696"/>
                    <a:gd name="connsiteY7" fmla="*/ 128752 h 635876"/>
                    <a:gd name="connsiteX8" fmla="*/ 882868 w 1342696"/>
                    <a:gd name="connsiteY8" fmla="*/ 81455 h 635876"/>
                    <a:gd name="connsiteX9" fmla="*/ 740979 w 1342696"/>
                    <a:gd name="connsiteY9" fmla="*/ 49924 h 635876"/>
                    <a:gd name="connsiteX10" fmla="*/ 630620 w 1342696"/>
                    <a:gd name="connsiteY10" fmla="*/ 160283 h 635876"/>
                    <a:gd name="connsiteX11" fmla="*/ 599089 w 1342696"/>
                    <a:gd name="connsiteY11" fmla="*/ 81455 h 635876"/>
                    <a:gd name="connsiteX12" fmla="*/ 472965 w 1342696"/>
                    <a:gd name="connsiteY12" fmla="*/ 81455 h 635876"/>
                    <a:gd name="connsiteX13" fmla="*/ 457199 w 1342696"/>
                    <a:gd name="connsiteY13" fmla="*/ 144517 h 635876"/>
                    <a:gd name="connsiteX14" fmla="*/ 362606 w 1342696"/>
                    <a:gd name="connsiteY14" fmla="*/ 81455 h 635876"/>
                    <a:gd name="connsiteX15" fmla="*/ 299544 w 1342696"/>
                    <a:gd name="connsiteY15" fmla="*/ 49924 h 635876"/>
                    <a:gd name="connsiteX16" fmla="*/ 268013 w 1342696"/>
                    <a:gd name="connsiteY16" fmla="*/ 144517 h 635876"/>
                    <a:gd name="connsiteX17" fmla="*/ 141889 w 1342696"/>
                    <a:gd name="connsiteY17" fmla="*/ 97221 h 635876"/>
                    <a:gd name="connsiteX18" fmla="*/ 220717 w 1342696"/>
                    <a:gd name="connsiteY18" fmla="*/ 160283 h 635876"/>
                    <a:gd name="connsiteX19" fmla="*/ 157655 w 1342696"/>
                    <a:gd name="connsiteY19" fmla="*/ 239111 h 635876"/>
                    <a:gd name="connsiteX20" fmla="*/ 110358 w 1342696"/>
                    <a:gd name="connsiteY20" fmla="*/ 223345 h 635876"/>
                    <a:gd name="connsiteX21" fmla="*/ 15765 w 1342696"/>
                    <a:gd name="connsiteY21" fmla="*/ 254876 h 635876"/>
                    <a:gd name="connsiteX22" fmla="*/ 15765 w 1342696"/>
                    <a:gd name="connsiteY22" fmla="*/ 428297 h 635876"/>
                    <a:gd name="connsiteX23" fmla="*/ 110358 w 1342696"/>
                    <a:gd name="connsiteY23" fmla="*/ 554421 h 635876"/>
                    <a:gd name="connsiteX24" fmla="*/ 189186 w 1342696"/>
                    <a:gd name="connsiteY24" fmla="*/ 522890 h 635876"/>
                    <a:gd name="connsiteX25" fmla="*/ 283779 w 1342696"/>
                    <a:gd name="connsiteY25" fmla="*/ 617483 h 635876"/>
                    <a:gd name="connsiteX26" fmla="*/ 299544 w 1342696"/>
                    <a:gd name="connsiteY26" fmla="*/ 507124 h 635876"/>
                    <a:gd name="connsiteX27" fmla="*/ 394137 w 1342696"/>
                    <a:gd name="connsiteY27" fmla="*/ 633248 h 635876"/>
                    <a:gd name="connsiteX28" fmla="*/ 394137 w 1342696"/>
                    <a:gd name="connsiteY28" fmla="*/ 522890 h 635876"/>
                    <a:gd name="connsiteX29" fmla="*/ 441434 w 1342696"/>
                    <a:gd name="connsiteY29" fmla="*/ 507124 h 635876"/>
                    <a:gd name="connsiteX30" fmla="*/ 551793 w 1342696"/>
                    <a:gd name="connsiteY30" fmla="*/ 570186 h 635876"/>
                    <a:gd name="connsiteX31" fmla="*/ 677917 w 1342696"/>
                    <a:gd name="connsiteY31" fmla="*/ 570186 h 635876"/>
                    <a:gd name="connsiteX32" fmla="*/ 646386 w 1342696"/>
                    <a:gd name="connsiteY32" fmla="*/ 507124 h 635876"/>
                    <a:gd name="connsiteX33" fmla="*/ 599089 w 1342696"/>
                    <a:gd name="connsiteY33" fmla="*/ 396766 h 635876"/>
                    <a:gd name="connsiteX34" fmla="*/ 709448 w 1342696"/>
                    <a:gd name="connsiteY34" fmla="*/ 381000 h 635876"/>
                    <a:gd name="connsiteX35" fmla="*/ 772510 w 1342696"/>
                    <a:gd name="connsiteY35" fmla="*/ 491359 h 635876"/>
                    <a:gd name="connsiteX36" fmla="*/ 945930 w 1342696"/>
                    <a:gd name="connsiteY36" fmla="*/ 507124 h 635876"/>
                    <a:gd name="connsiteX37" fmla="*/ 882868 w 1342696"/>
                    <a:gd name="connsiteY37" fmla="*/ 365235 h 635876"/>
                    <a:gd name="connsiteX38" fmla="*/ 1087820 w 1342696"/>
                    <a:gd name="connsiteY38" fmla="*/ 459828 h 635876"/>
                    <a:gd name="connsiteX39" fmla="*/ 1198179 w 1342696"/>
                    <a:gd name="connsiteY39" fmla="*/ 444062 h 635876"/>
                    <a:gd name="connsiteX40" fmla="*/ 1087820 w 1342696"/>
                    <a:gd name="connsiteY40" fmla="*/ 317938 h 635876"/>
                    <a:gd name="connsiteX41" fmla="*/ 1308537 w 1342696"/>
                    <a:gd name="connsiteY41" fmla="*/ 254876 h 6358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1342696" h="635876">
                      <a:moveTo>
                        <a:pt x="1308537" y="254876"/>
                      </a:moveTo>
                      <a:cubicBezTo>
                        <a:pt x="1342696" y="231228"/>
                        <a:pt x="1308537" y="194441"/>
                        <a:pt x="1292772" y="176048"/>
                      </a:cubicBezTo>
                      <a:cubicBezTo>
                        <a:pt x="1277007" y="157655"/>
                        <a:pt x="1258613" y="144517"/>
                        <a:pt x="1213944" y="144517"/>
                      </a:cubicBezTo>
                      <a:cubicBezTo>
                        <a:pt x="1169275" y="144517"/>
                        <a:pt x="1032641" y="189186"/>
                        <a:pt x="1024758" y="176048"/>
                      </a:cubicBezTo>
                      <a:cubicBezTo>
                        <a:pt x="1016875" y="162910"/>
                        <a:pt x="1156138" y="91966"/>
                        <a:pt x="1166648" y="65690"/>
                      </a:cubicBezTo>
                      <a:cubicBezTo>
                        <a:pt x="1177158" y="39414"/>
                        <a:pt x="1114096" y="26276"/>
                        <a:pt x="1087820" y="18393"/>
                      </a:cubicBezTo>
                      <a:cubicBezTo>
                        <a:pt x="1061544" y="10510"/>
                        <a:pt x="1043152" y="0"/>
                        <a:pt x="1008993" y="18393"/>
                      </a:cubicBezTo>
                      <a:cubicBezTo>
                        <a:pt x="974834" y="36786"/>
                        <a:pt x="903889" y="118242"/>
                        <a:pt x="882868" y="128752"/>
                      </a:cubicBezTo>
                      <a:cubicBezTo>
                        <a:pt x="861847" y="139262"/>
                        <a:pt x="906516" y="94593"/>
                        <a:pt x="882868" y="81455"/>
                      </a:cubicBezTo>
                      <a:cubicBezTo>
                        <a:pt x="859220" y="68317"/>
                        <a:pt x="783020" y="36786"/>
                        <a:pt x="740979" y="49924"/>
                      </a:cubicBezTo>
                      <a:cubicBezTo>
                        <a:pt x="698938" y="63062"/>
                        <a:pt x="654268" y="155028"/>
                        <a:pt x="630620" y="160283"/>
                      </a:cubicBezTo>
                      <a:cubicBezTo>
                        <a:pt x="606972" y="165538"/>
                        <a:pt x="625365" y="94593"/>
                        <a:pt x="599089" y="81455"/>
                      </a:cubicBezTo>
                      <a:cubicBezTo>
                        <a:pt x="572813" y="68317"/>
                        <a:pt x="496613" y="70945"/>
                        <a:pt x="472965" y="81455"/>
                      </a:cubicBezTo>
                      <a:cubicBezTo>
                        <a:pt x="449317" y="91965"/>
                        <a:pt x="475592" y="144517"/>
                        <a:pt x="457199" y="144517"/>
                      </a:cubicBezTo>
                      <a:cubicBezTo>
                        <a:pt x="438806" y="144517"/>
                        <a:pt x="388882" y="97220"/>
                        <a:pt x="362606" y="81455"/>
                      </a:cubicBezTo>
                      <a:cubicBezTo>
                        <a:pt x="336330" y="65690"/>
                        <a:pt x="315310" y="39414"/>
                        <a:pt x="299544" y="49924"/>
                      </a:cubicBezTo>
                      <a:cubicBezTo>
                        <a:pt x="283779" y="60434"/>
                        <a:pt x="294289" y="136634"/>
                        <a:pt x="268013" y="144517"/>
                      </a:cubicBezTo>
                      <a:cubicBezTo>
                        <a:pt x="241737" y="152400"/>
                        <a:pt x="149772" y="94593"/>
                        <a:pt x="141889" y="97221"/>
                      </a:cubicBezTo>
                      <a:cubicBezTo>
                        <a:pt x="134006" y="99849"/>
                        <a:pt x="218089" y="136635"/>
                        <a:pt x="220717" y="160283"/>
                      </a:cubicBezTo>
                      <a:cubicBezTo>
                        <a:pt x="223345" y="183931"/>
                        <a:pt x="176048" y="228601"/>
                        <a:pt x="157655" y="239111"/>
                      </a:cubicBezTo>
                      <a:cubicBezTo>
                        <a:pt x="139262" y="249621"/>
                        <a:pt x="134006" y="220718"/>
                        <a:pt x="110358" y="223345"/>
                      </a:cubicBezTo>
                      <a:cubicBezTo>
                        <a:pt x="86710" y="225972"/>
                        <a:pt x="31530" y="220717"/>
                        <a:pt x="15765" y="254876"/>
                      </a:cubicBezTo>
                      <a:cubicBezTo>
                        <a:pt x="0" y="289035"/>
                        <a:pt x="0" y="378373"/>
                        <a:pt x="15765" y="428297"/>
                      </a:cubicBezTo>
                      <a:cubicBezTo>
                        <a:pt x="31530" y="478221"/>
                        <a:pt x="81455" y="538656"/>
                        <a:pt x="110358" y="554421"/>
                      </a:cubicBezTo>
                      <a:cubicBezTo>
                        <a:pt x="139262" y="570187"/>
                        <a:pt x="160282" y="512380"/>
                        <a:pt x="189186" y="522890"/>
                      </a:cubicBezTo>
                      <a:cubicBezTo>
                        <a:pt x="218090" y="533400"/>
                        <a:pt x="265386" y="620111"/>
                        <a:pt x="283779" y="617483"/>
                      </a:cubicBezTo>
                      <a:cubicBezTo>
                        <a:pt x="302172" y="614855"/>
                        <a:pt x="281151" y="504497"/>
                        <a:pt x="299544" y="507124"/>
                      </a:cubicBezTo>
                      <a:cubicBezTo>
                        <a:pt x="317937" y="509751"/>
                        <a:pt x="378371" y="630620"/>
                        <a:pt x="394137" y="633248"/>
                      </a:cubicBezTo>
                      <a:cubicBezTo>
                        <a:pt x="409903" y="635876"/>
                        <a:pt x="386254" y="543911"/>
                        <a:pt x="394137" y="522890"/>
                      </a:cubicBezTo>
                      <a:cubicBezTo>
                        <a:pt x="402020" y="501869"/>
                        <a:pt x="415158" y="499241"/>
                        <a:pt x="441434" y="507124"/>
                      </a:cubicBezTo>
                      <a:cubicBezTo>
                        <a:pt x="467710" y="515007"/>
                        <a:pt x="512379" y="559676"/>
                        <a:pt x="551793" y="570186"/>
                      </a:cubicBezTo>
                      <a:cubicBezTo>
                        <a:pt x="591207" y="580696"/>
                        <a:pt x="662152" y="580696"/>
                        <a:pt x="677917" y="570186"/>
                      </a:cubicBezTo>
                      <a:cubicBezTo>
                        <a:pt x="693683" y="559676"/>
                        <a:pt x="659524" y="536027"/>
                        <a:pt x="646386" y="507124"/>
                      </a:cubicBezTo>
                      <a:cubicBezTo>
                        <a:pt x="633248" y="478221"/>
                        <a:pt x="588579" y="417787"/>
                        <a:pt x="599089" y="396766"/>
                      </a:cubicBezTo>
                      <a:cubicBezTo>
                        <a:pt x="609599" y="375745"/>
                        <a:pt x="680545" y="365235"/>
                        <a:pt x="709448" y="381000"/>
                      </a:cubicBezTo>
                      <a:cubicBezTo>
                        <a:pt x="738352" y="396766"/>
                        <a:pt x="733096" y="470338"/>
                        <a:pt x="772510" y="491359"/>
                      </a:cubicBezTo>
                      <a:cubicBezTo>
                        <a:pt x="811924" y="512380"/>
                        <a:pt x="927537" y="528145"/>
                        <a:pt x="945930" y="507124"/>
                      </a:cubicBezTo>
                      <a:cubicBezTo>
                        <a:pt x="964323" y="486103"/>
                        <a:pt x="859220" y="373118"/>
                        <a:pt x="882868" y="365235"/>
                      </a:cubicBezTo>
                      <a:cubicBezTo>
                        <a:pt x="906516" y="357352"/>
                        <a:pt x="1035268" y="446690"/>
                        <a:pt x="1087820" y="459828"/>
                      </a:cubicBezTo>
                      <a:cubicBezTo>
                        <a:pt x="1140372" y="472966"/>
                        <a:pt x="1198179" y="467710"/>
                        <a:pt x="1198179" y="444062"/>
                      </a:cubicBezTo>
                      <a:cubicBezTo>
                        <a:pt x="1198179" y="420414"/>
                        <a:pt x="1074682" y="346841"/>
                        <a:pt x="1087820" y="317938"/>
                      </a:cubicBezTo>
                      <a:cubicBezTo>
                        <a:pt x="1100958" y="289035"/>
                        <a:pt x="1274378" y="278524"/>
                        <a:pt x="1308537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95" name="Freeform 4"/>
                <p:cNvSpPr/>
                <p:nvPr/>
              </p:nvSpPr>
              <p:spPr>
                <a:xfrm>
                  <a:off x="3503121" y="2365619"/>
                  <a:ext cx="2136695" cy="945295"/>
                </a:xfrm>
                <a:custGeom>
                  <a:avLst/>
                  <a:gdLst>
                    <a:gd name="connsiteX0" fmla="*/ 70944 w 2136228"/>
                    <a:gd name="connsiteY0" fmla="*/ 475593 h 945931"/>
                    <a:gd name="connsiteX1" fmla="*/ 23648 w 2136228"/>
                    <a:gd name="connsiteY1" fmla="*/ 365234 h 945931"/>
                    <a:gd name="connsiteX2" fmla="*/ 212834 w 2136228"/>
                    <a:gd name="connsiteY2" fmla="*/ 444062 h 945931"/>
                    <a:gd name="connsiteX3" fmla="*/ 323193 w 2136228"/>
                    <a:gd name="connsiteY3" fmla="*/ 365234 h 945931"/>
                    <a:gd name="connsiteX4" fmla="*/ 402020 w 2136228"/>
                    <a:gd name="connsiteY4" fmla="*/ 381000 h 945931"/>
                    <a:gd name="connsiteX5" fmla="*/ 370489 w 2136228"/>
                    <a:gd name="connsiteY5" fmla="*/ 444062 h 945931"/>
                    <a:gd name="connsiteX6" fmla="*/ 465082 w 2136228"/>
                    <a:gd name="connsiteY6" fmla="*/ 381000 h 945931"/>
                    <a:gd name="connsiteX7" fmla="*/ 528144 w 2136228"/>
                    <a:gd name="connsiteY7" fmla="*/ 444062 h 945931"/>
                    <a:gd name="connsiteX8" fmla="*/ 465082 w 2136228"/>
                    <a:gd name="connsiteY8" fmla="*/ 491359 h 945931"/>
                    <a:gd name="connsiteX9" fmla="*/ 591206 w 2136228"/>
                    <a:gd name="connsiteY9" fmla="*/ 365234 h 945931"/>
                    <a:gd name="connsiteX10" fmla="*/ 780393 w 2136228"/>
                    <a:gd name="connsiteY10" fmla="*/ 396766 h 945931"/>
                    <a:gd name="connsiteX11" fmla="*/ 685800 w 2136228"/>
                    <a:gd name="connsiteY11" fmla="*/ 522890 h 945931"/>
                    <a:gd name="connsiteX12" fmla="*/ 859220 w 2136228"/>
                    <a:gd name="connsiteY12" fmla="*/ 444062 h 945931"/>
                    <a:gd name="connsiteX13" fmla="*/ 953813 w 2136228"/>
                    <a:gd name="connsiteY13" fmla="*/ 475593 h 945931"/>
                    <a:gd name="connsiteX14" fmla="*/ 969579 w 2136228"/>
                    <a:gd name="connsiteY14" fmla="*/ 412531 h 945931"/>
                    <a:gd name="connsiteX15" fmla="*/ 1064172 w 2136228"/>
                    <a:gd name="connsiteY15" fmla="*/ 412531 h 945931"/>
                    <a:gd name="connsiteX16" fmla="*/ 1016875 w 2136228"/>
                    <a:gd name="connsiteY16" fmla="*/ 349469 h 945931"/>
                    <a:gd name="connsiteX17" fmla="*/ 1001110 w 2136228"/>
                    <a:gd name="connsiteY17" fmla="*/ 254876 h 945931"/>
                    <a:gd name="connsiteX18" fmla="*/ 1111469 w 2136228"/>
                    <a:gd name="connsiteY18" fmla="*/ 302172 h 945931"/>
                    <a:gd name="connsiteX19" fmla="*/ 1174531 w 2136228"/>
                    <a:gd name="connsiteY19" fmla="*/ 191814 h 945931"/>
                    <a:gd name="connsiteX20" fmla="*/ 1300655 w 2136228"/>
                    <a:gd name="connsiteY20" fmla="*/ 207579 h 945931"/>
                    <a:gd name="connsiteX21" fmla="*/ 1379482 w 2136228"/>
                    <a:gd name="connsiteY21" fmla="*/ 191814 h 945931"/>
                    <a:gd name="connsiteX22" fmla="*/ 1332186 w 2136228"/>
                    <a:gd name="connsiteY22" fmla="*/ 112986 h 945931"/>
                    <a:gd name="connsiteX23" fmla="*/ 1395248 w 2136228"/>
                    <a:gd name="connsiteY23" fmla="*/ 176048 h 945931"/>
                    <a:gd name="connsiteX24" fmla="*/ 1568669 w 2136228"/>
                    <a:gd name="connsiteY24" fmla="*/ 97221 h 945931"/>
                    <a:gd name="connsiteX25" fmla="*/ 1631731 w 2136228"/>
                    <a:gd name="connsiteY25" fmla="*/ 18393 h 945931"/>
                    <a:gd name="connsiteX26" fmla="*/ 1742089 w 2136228"/>
                    <a:gd name="connsiteY26" fmla="*/ 34159 h 945931"/>
                    <a:gd name="connsiteX27" fmla="*/ 1568669 w 2136228"/>
                    <a:gd name="connsiteY27" fmla="*/ 223345 h 945931"/>
                    <a:gd name="connsiteX28" fmla="*/ 1710558 w 2136228"/>
                    <a:gd name="connsiteY28" fmla="*/ 191814 h 945931"/>
                    <a:gd name="connsiteX29" fmla="*/ 1852448 w 2136228"/>
                    <a:gd name="connsiteY29" fmla="*/ 144517 h 945931"/>
                    <a:gd name="connsiteX30" fmla="*/ 1883979 w 2136228"/>
                    <a:gd name="connsiteY30" fmla="*/ 223345 h 945931"/>
                    <a:gd name="connsiteX31" fmla="*/ 1805151 w 2136228"/>
                    <a:gd name="connsiteY31" fmla="*/ 302172 h 945931"/>
                    <a:gd name="connsiteX32" fmla="*/ 1962806 w 2136228"/>
                    <a:gd name="connsiteY32" fmla="*/ 270641 h 945931"/>
                    <a:gd name="connsiteX33" fmla="*/ 2088931 w 2136228"/>
                    <a:gd name="connsiteY33" fmla="*/ 207579 h 945931"/>
                    <a:gd name="connsiteX34" fmla="*/ 2120462 w 2136228"/>
                    <a:gd name="connsiteY34" fmla="*/ 286407 h 945931"/>
                    <a:gd name="connsiteX35" fmla="*/ 1994338 w 2136228"/>
                    <a:gd name="connsiteY35" fmla="*/ 381000 h 945931"/>
                    <a:gd name="connsiteX36" fmla="*/ 2057400 w 2136228"/>
                    <a:gd name="connsiteY36" fmla="*/ 428297 h 945931"/>
                    <a:gd name="connsiteX37" fmla="*/ 2010103 w 2136228"/>
                    <a:gd name="connsiteY37" fmla="*/ 475593 h 945931"/>
                    <a:gd name="connsiteX38" fmla="*/ 1836682 w 2136228"/>
                    <a:gd name="connsiteY38" fmla="*/ 396766 h 945931"/>
                    <a:gd name="connsiteX39" fmla="*/ 1899744 w 2136228"/>
                    <a:gd name="connsiteY39" fmla="*/ 491359 h 945931"/>
                    <a:gd name="connsiteX40" fmla="*/ 1852448 w 2136228"/>
                    <a:gd name="connsiteY40" fmla="*/ 601717 h 945931"/>
                    <a:gd name="connsiteX41" fmla="*/ 1694793 w 2136228"/>
                    <a:gd name="connsiteY41" fmla="*/ 491359 h 945931"/>
                    <a:gd name="connsiteX42" fmla="*/ 1742089 w 2136228"/>
                    <a:gd name="connsiteY42" fmla="*/ 617483 h 945931"/>
                    <a:gd name="connsiteX43" fmla="*/ 1647496 w 2136228"/>
                    <a:gd name="connsiteY43" fmla="*/ 680545 h 945931"/>
                    <a:gd name="connsiteX44" fmla="*/ 1474075 w 2136228"/>
                    <a:gd name="connsiteY44" fmla="*/ 475593 h 945931"/>
                    <a:gd name="connsiteX45" fmla="*/ 1521372 w 2136228"/>
                    <a:gd name="connsiteY45" fmla="*/ 570186 h 945931"/>
                    <a:gd name="connsiteX46" fmla="*/ 1269124 w 2136228"/>
                    <a:gd name="connsiteY46" fmla="*/ 522890 h 945931"/>
                    <a:gd name="connsiteX47" fmla="*/ 1458310 w 2136228"/>
                    <a:gd name="connsiteY47" fmla="*/ 633248 h 945931"/>
                    <a:gd name="connsiteX48" fmla="*/ 1332186 w 2136228"/>
                    <a:gd name="connsiteY48" fmla="*/ 727841 h 945931"/>
                    <a:gd name="connsiteX49" fmla="*/ 1237593 w 2136228"/>
                    <a:gd name="connsiteY49" fmla="*/ 696310 h 945931"/>
                    <a:gd name="connsiteX50" fmla="*/ 1221827 w 2136228"/>
                    <a:gd name="connsiteY50" fmla="*/ 775138 h 945931"/>
                    <a:gd name="connsiteX51" fmla="*/ 1064172 w 2136228"/>
                    <a:gd name="connsiteY51" fmla="*/ 696310 h 945931"/>
                    <a:gd name="connsiteX52" fmla="*/ 1206062 w 2136228"/>
                    <a:gd name="connsiteY52" fmla="*/ 822434 h 945931"/>
                    <a:gd name="connsiteX53" fmla="*/ 1143000 w 2136228"/>
                    <a:gd name="connsiteY53" fmla="*/ 869731 h 945931"/>
                    <a:gd name="connsiteX54" fmla="*/ 1064172 w 2136228"/>
                    <a:gd name="connsiteY54" fmla="*/ 853966 h 945931"/>
                    <a:gd name="connsiteX55" fmla="*/ 1001110 w 2136228"/>
                    <a:gd name="connsiteY55" fmla="*/ 727841 h 945931"/>
                    <a:gd name="connsiteX56" fmla="*/ 1032641 w 2136228"/>
                    <a:gd name="connsiteY56" fmla="*/ 853966 h 945931"/>
                    <a:gd name="connsiteX57" fmla="*/ 969579 w 2136228"/>
                    <a:gd name="connsiteY57" fmla="*/ 901262 h 945931"/>
                    <a:gd name="connsiteX58" fmla="*/ 843455 w 2136228"/>
                    <a:gd name="connsiteY58" fmla="*/ 822434 h 945931"/>
                    <a:gd name="connsiteX59" fmla="*/ 764627 w 2136228"/>
                    <a:gd name="connsiteY59" fmla="*/ 885497 h 945931"/>
                    <a:gd name="connsiteX60" fmla="*/ 670034 w 2136228"/>
                    <a:gd name="connsiteY60" fmla="*/ 932793 h 945931"/>
                    <a:gd name="connsiteX61" fmla="*/ 638503 w 2136228"/>
                    <a:gd name="connsiteY61" fmla="*/ 806669 h 945931"/>
                    <a:gd name="connsiteX62" fmla="*/ 701565 w 2136228"/>
                    <a:gd name="connsiteY62" fmla="*/ 727841 h 945931"/>
                    <a:gd name="connsiteX63" fmla="*/ 654269 w 2136228"/>
                    <a:gd name="connsiteY63" fmla="*/ 727841 h 945931"/>
                    <a:gd name="connsiteX64" fmla="*/ 606972 w 2136228"/>
                    <a:gd name="connsiteY64" fmla="*/ 680545 h 945931"/>
                    <a:gd name="connsiteX65" fmla="*/ 512379 w 2136228"/>
                    <a:gd name="connsiteY65" fmla="*/ 712076 h 945931"/>
                    <a:gd name="connsiteX66" fmla="*/ 433551 w 2136228"/>
                    <a:gd name="connsiteY66" fmla="*/ 712076 h 945931"/>
                    <a:gd name="connsiteX67" fmla="*/ 338958 w 2136228"/>
                    <a:gd name="connsiteY67" fmla="*/ 649014 h 945931"/>
                    <a:gd name="connsiteX68" fmla="*/ 449317 w 2136228"/>
                    <a:gd name="connsiteY68" fmla="*/ 601717 h 945931"/>
                    <a:gd name="connsiteX69" fmla="*/ 307427 w 2136228"/>
                    <a:gd name="connsiteY69" fmla="*/ 617483 h 945931"/>
                    <a:gd name="connsiteX70" fmla="*/ 181303 w 2136228"/>
                    <a:gd name="connsiteY70" fmla="*/ 585952 h 945931"/>
                    <a:gd name="connsiteX71" fmla="*/ 244365 w 2136228"/>
                    <a:gd name="connsiteY71" fmla="*/ 538655 h 945931"/>
                    <a:gd name="connsiteX72" fmla="*/ 149772 w 2136228"/>
                    <a:gd name="connsiteY72" fmla="*/ 522890 h 945931"/>
                    <a:gd name="connsiteX73" fmla="*/ 70944 w 2136228"/>
                    <a:gd name="connsiteY73" fmla="*/ 475593 h 9459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</a:cxnLst>
                  <a:rect l="l" t="t" r="r" b="b"/>
                  <a:pathLst>
                    <a:path w="2136228" h="945931">
                      <a:moveTo>
                        <a:pt x="70944" y="475593"/>
                      </a:moveTo>
                      <a:cubicBezTo>
                        <a:pt x="49923" y="449317"/>
                        <a:pt x="0" y="370489"/>
                        <a:pt x="23648" y="365234"/>
                      </a:cubicBezTo>
                      <a:cubicBezTo>
                        <a:pt x="47296" y="359979"/>
                        <a:pt x="162910" y="444062"/>
                        <a:pt x="212834" y="444062"/>
                      </a:cubicBezTo>
                      <a:cubicBezTo>
                        <a:pt x="262758" y="444062"/>
                        <a:pt x="291662" y="375744"/>
                        <a:pt x="323193" y="365234"/>
                      </a:cubicBezTo>
                      <a:cubicBezTo>
                        <a:pt x="354724" y="354724"/>
                        <a:pt x="394137" y="367862"/>
                        <a:pt x="402020" y="381000"/>
                      </a:cubicBezTo>
                      <a:cubicBezTo>
                        <a:pt x="409903" y="394138"/>
                        <a:pt x="359979" y="444062"/>
                        <a:pt x="370489" y="444062"/>
                      </a:cubicBezTo>
                      <a:cubicBezTo>
                        <a:pt x="380999" y="444062"/>
                        <a:pt x="438806" y="381000"/>
                        <a:pt x="465082" y="381000"/>
                      </a:cubicBezTo>
                      <a:cubicBezTo>
                        <a:pt x="491358" y="381000"/>
                        <a:pt x="528144" y="425669"/>
                        <a:pt x="528144" y="444062"/>
                      </a:cubicBezTo>
                      <a:cubicBezTo>
                        <a:pt x="528144" y="462455"/>
                        <a:pt x="454572" y="504497"/>
                        <a:pt x="465082" y="491359"/>
                      </a:cubicBezTo>
                      <a:cubicBezTo>
                        <a:pt x="475592" y="478221"/>
                        <a:pt x="538654" y="380999"/>
                        <a:pt x="591206" y="365234"/>
                      </a:cubicBezTo>
                      <a:cubicBezTo>
                        <a:pt x="643758" y="349469"/>
                        <a:pt x="764627" y="370490"/>
                        <a:pt x="780393" y="396766"/>
                      </a:cubicBezTo>
                      <a:cubicBezTo>
                        <a:pt x="796159" y="423042"/>
                        <a:pt x="672662" y="515007"/>
                        <a:pt x="685800" y="522890"/>
                      </a:cubicBezTo>
                      <a:cubicBezTo>
                        <a:pt x="698938" y="530773"/>
                        <a:pt x="814551" y="451945"/>
                        <a:pt x="859220" y="444062"/>
                      </a:cubicBezTo>
                      <a:cubicBezTo>
                        <a:pt x="903889" y="436179"/>
                        <a:pt x="935420" y="480848"/>
                        <a:pt x="953813" y="475593"/>
                      </a:cubicBezTo>
                      <a:cubicBezTo>
                        <a:pt x="972206" y="470338"/>
                        <a:pt x="951186" y="423041"/>
                        <a:pt x="969579" y="412531"/>
                      </a:cubicBezTo>
                      <a:cubicBezTo>
                        <a:pt x="987972" y="402021"/>
                        <a:pt x="1056289" y="423041"/>
                        <a:pt x="1064172" y="412531"/>
                      </a:cubicBezTo>
                      <a:cubicBezTo>
                        <a:pt x="1072055" y="402021"/>
                        <a:pt x="1027385" y="375745"/>
                        <a:pt x="1016875" y="349469"/>
                      </a:cubicBezTo>
                      <a:cubicBezTo>
                        <a:pt x="1006365" y="323193"/>
                        <a:pt x="985344" y="262759"/>
                        <a:pt x="1001110" y="254876"/>
                      </a:cubicBezTo>
                      <a:cubicBezTo>
                        <a:pt x="1016876" y="246993"/>
                        <a:pt x="1082565" y="312682"/>
                        <a:pt x="1111469" y="302172"/>
                      </a:cubicBezTo>
                      <a:cubicBezTo>
                        <a:pt x="1140373" y="291662"/>
                        <a:pt x="1143000" y="207580"/>
                        <a:pt x="1174531" y="191814"/>
                      </a:cubicBezTo>
                      <a:cubicBezTo>
                        <a:pt x="1206062" y="176049"/>
                        <a:pt x="1266497" y="207579"/>
                        <a:pt x="1300655" y="207579"/>
                      </a:cubicBezTo>
                      <a:cubicBezTo>
                        <a:pt x="1334813" y="207579"/>
                        <a:pt x="1374227" y="207579"/>
                        <a:pt x="1379482" y="191814"/>
                      </a:cubicBezTo>
                      <a:cubicBezTo>
                        <a:pt x="1384737" y="176049"/>
                        <a:pt x="1329558" y="115614"/>
                        <a:pt x="1332186" y="112986"/>
                      </a:cubicBezTo>
                      <a:cubicBezTo>
                        <a:pt x="1334814" y="110358"/>
                        <a:pt x="1355834" y="178676"/>
                        <a:pt x="1395248" y="176048"/>
                      </a:cubicBezTo>
                      <a:cubicBezTo>
                        <a:pt x="1434662" y="173421"/>
                        <a:pt x="1529255" y="123497"/>
                        <a:pt x="1568669" y="97221"/>
                      </a:cubicBezTo>
                      <a:cubicBezTo>
                        <a:pt x="1608083" y="70945"/>
                        <a:pt x="1602828" y="28903"/>
                        <a:pt x="1631731" y="18393"/>
                      </a:cubicBezTo>
                      <a:cubicBezTo>
                        <a:pt x="1660634" y="7883"/>
                        <a:pt x="1752599" y="0"/>
                        <a:pt x="1742089" y="34159"/>
                      </a:cubicBezTo>
                      <a:cubicBezTo>
                        <a:pt x="1731579" y="68318"/>
                        <a:pt x="1573924" y="197069"/>
                        <a:pt x="1568669" y="223345"/>
                      </a:cubicBezTo>
                      <a:cubicBezTo>
                        <a:pt x="1563414" y="249621"/>
                        <a:pt x="1663262" y="204952"/>
                        <a:pt x="1710558" y="191814"/>
                      </a:cubicBezTo>
                      <a:cubicBezTo>
                        <a:pt x="1757854" y="178676"/>
                        <a:pt x="1823544" y="139262"/>
                        <a:pt x="1852448" y="144517"/>
                      </a:cubicBezTo>
                      <a:cubicBezTo>
                        <a:pt x="1881352" y="149772"/>
                        <a:pt x="1891862" y="197069"/>
                        <a:pt x="1883979" y="223345"/>
                      </a:cubicBezTo>
                      <a:cubicBezTo>
                        <a:pt x="1876096" y="249621"/>
                        <a:pt x="1792013" y="294289"/>
                        <a:pt x="1805151" y="302172"/>
                      </a:cubicBezTo>
                      <a:cubicBezTo>
                        <a:pt x="1818289" y="310055"/>
                        <a:pt x="1915509" y="286406"/>
                        <a:pt x="1962806" y="270641"/>
                      </a:cubicBezTo>
                      <a:cubicBezTo>
                        <a:pt x="2010103" y="254876"/>
                        <a:pt x="2062655" y="204951"/>
                        <a:pt x="2088931" y="207579"/>
                      </a:cubicBezTo>
                      <a:cubicBezTo>
                        <a:pt x="2115207" y="210207"/>
                        <a:pt x="2136228" y="257504"/>
                        <a:pt x="2120462" y="286407"/>
                      </a:cubicBezTo>
                      <a:cubicBezTo>
                        <a:pt x="2104697" y="315311"/>
                        <a:pt x="2004848" y="357352"/>
                        <a:pt x="1994338" y="381000"/>
                      </a:cubicBezTo>
                      <a:cubicBezTo>
                        <a:pt x="1983828" y="404648"/>
                        <a:pt x="2054773" y="412532"/>
                        <a:pt x="2057400" y="428297"/>
                      </a:cubicBezTo>
                      <a:cubicBezTo>
                        <a:pt x="2060027" y="444062"/>
                        <a:pt x="2046889" y="480848"/>
                        <a:pt x="2010103" y="475593"/>
                      </a:cubicBezTo>
                      <a:cubicBezTo>
                        <a:pt x="1973317" y="470338"/>
                        <a:pt x="1855075" y="394138"/>
                        <a:pt x="1836682" y="396766"/>
                      </a:cubicBezTo>
                      <a:cubicBezTo>
                        <a:pt x="1818289" y="399394"/>
                        <a:pt x="1897116" y="457201"/>
                        <a:pt x="1899744" y="491359"/>
                      </a:cubicBezTo>
                      <a:cubicBezTo>
                        <a:pt x="1902372" y="525518"/>
                        <a:pt x="1886606" y="601717"/>
                        <a:pt x="1852448" y="601717"/>
                      </a:cubicBezTo>
                      <a:cubicBezTo>
                        <a:pt x="1818290" y="601717"/>
                        <a:pt x="1713186" y="488731"/>
                        <a:pt x="1694793" y="491359"/>
                      </a:cubicBezTo>
                      <a:cubicBezTo>
                        <a:pt x="1676400" y="493987"/>
                        <a:pt x="1749972" y="585952"/>
                        <a:pt x="1742089" y="617483"/>
                      </a:cubicBezTo>
                      <a:cubicBezTo>
                        <a:pt x="1734206" y="649014"/>
                        <a:pt x="1692165" y="704193"/>
                        <a:pt x="1647496" y="680545"/>
                      </a:cubicBezTo>
                      <a:cubicBezTo>
                        <a:pt x="1602827" y="656897"/>
                        <a:pt x="1495096" y="493986"/>
                        <a:pt x="1474075" y="475593"/>
                      </a:cubicBezTo>
                      <a:cubicBezTo>
                        <a:pt x="1453054" y="457200"/>
                        <a:pt x="1555531" y="562303"/>
                        <a:pt x="1521372" y="570186"/>
                      </a:cubicBezTo>
                      <a:cubicBezTo>
                        <a:pt x="1487214" y="578069"/>
                        <a:pt x="1279634" y="512380"/>
                        <a:pt x="1269124" y="522890"/>
                      </a:cubicBezTo>
                      <a:cubicBezTo>
                        <a:pt x="1258614" y="533400"/>
                        <a:pt x="1447800" y="599090"/>
                        <a:pt x="1458310" y="633248"/>
                      </a:cubicBezTo>
                      <a:cubicBezTo>
                        <a:pt x="1468820" y="667406"/>
                        <a:pt x="1368972" y="717331"/>
                        <a:pt x="1332186" y="727841"/>
                      </a:cubicBezTo>
                      <a:cubicBezTo>
                        <a:pt x="1295400" y="738351"/>
                        <a:pt x="1255986" y="688427"/>
                        <a:pt x="1237593" y="696310"/>
                      </a:cubicBezTo>
                      <a:cubicBezTo>
                        <a:pt x="1219200" y="704193"/>
                        <a:pt x="1250730" y="775138"/>
                        <a:pt x="1221827" y="775138"/>
                      </a:cubicBezTo>
                      <a:cubicBezTo>
                        <a:pt x="1192924" y="775138"/>
                        <a:pt x="1066799" y="688427"/>
                        <a:pt x="1064172" y="696310"/>
                      </a:cubicBezTo>
                      <a:cubicBezTo>
                        <a:pt x="1061545" y="704193"/>
                        <a:pt x="1192924" y="793531"/>
                        <a:pt x="1206062" y="822434"/>
                      </a:cubicBezTo>
                      <a:cubicBezTo>
                        <a:pt x="1219200" y="851337"/>
                        <a:pt x="1166648" y="864476"/>
                        <a:pt x="1143000" y="869731"/>
                      </a:cubicBezTo>
                      <a:cubicBezTo>
                        <a:pt x="1119352" y="874986"/>
                        <a:pt x="1087820" y="877614"/>
                        <a:pt x="1064172" y="853966"/>
                      </a:cubicBezTo>
                      <a:cubicBezTo>
                        <a:pt x="1040524" y="830318"/>
                        <a:pt x="1006365" y="727841"/>
                        <a:pt x="1001110" y="727841"/>
                      </a:cubicBezTo>
                      <a:cubicBezTo>
                        <a:pt x="995855" y="727841"/>
                        <a:pt x="1037896" y="825062"/>
                        <a:pt x="1032641" y="853966"/>
                      </a:cubicBezTo>
                      <a:cubicBezTo>
                        <a:pt x="1027386" y="882870"/>
                        <a:pt x="1001110" y="906517"/>
                        <a:pt x="969579" y="901262"/>
                      </a:cubicBezTo>
                      <a:cubicBezTo>
                        <a:pt x="938048" y="896007"/>
                        <a:pt x="877614" y="825061"/>
                        <a:pt x="843455" y="822434"/>
                      </a:cubicBezTo>
                      <a:cubicBezTo>
                        <a:pt x="809296" y="819807"/>
                        <a:pt x="793530" y="867104"/>
                        <a:pt x="764627" y="885497"/>
                      </a:cubicBezTo>
                      <a:cubicBezTo>
                        <a:pt x="735724" y="903890"/>
                        <a:pt x="691055" y="945931"/>
                        <a:pt x="670034" y="932793"/>
                      </a:cubicBezTo>
                      <a:cubicBezTo>
                        <a:pt x="649013" y="919655"/>
                        <a:pt x="633248" y="840828"/>
                        <a:pt x="638503" y="806669"/>
                      </a:cubicBezTo>
                      <a:cubicBezTo>
                        <a:pt x="643758" y="772510"/>
                        <a:pt x="698937" y="740979"/>
                        <a:pt x="701565" y="727841"/>
                      </a:cubicBezTo>
                      <a:cubicBezTo>
                        <a:pt x="704193" y="714703"/>
                        <a:pt x="670035" y="735724"/>
                        <a:pt x="654269" y="727841"/>
                      </a:cubicBezTo>
                      <a:cubicBezTo>
                        <a:pt x="638504" y="719958"/>
                        <a:pt x="630620" y="683172"/>
                        <a:pt x="606972" y="680545"/>
                      </a:cubicBezTo>
                      <a:cubicBezTo>
                        <a:pt x="583324" y="677918"/>
                        <a:pt x="541283" y="706821"/>
                        <a:pt x="512379" y="712076"/>
                      </a:cubicBezTo>
                      <a:cubicBezTo>
                        <a:pt x="483475" y="717331"/>
                        <a:pt x="462455" y="722586"/>
                        <a:pt x="433551" y="712076"/>
                      </a:cubicBezTo>
                      <a:cubicBezTo>
                        <a:pt x="404647" y="701566"/>
                        <a:pt x="336330" y="667407"/>
                        <a:pt x="338958" y="649014"/>
                      </a:cubicBezTo>
                      <a:cubicBezTo>
                        <a:pt x="341586" y="630621"/>
                        <a:pt x="454572" y="606972"/>
                        <a:pt x="449317" y="601717"/>
                      </a:cubicBezTo>
                      <a:cubicBezTo>
                        <a:pt x="444062" y="596462"/>
                        <a:pt x="352096" y="620111"/>
                        <a:pt x="307427" y="617483"/>
                      </a:cubicBezTo>
                      <a:cubicBezTo>
                        <a:pt x="262758" y="614855"/>
                        <a:pt x="191813" y="599090"/>
                        <a:pt x="181303" y="585952"/>
                      </a:cubicBezTo>
                      <a:cubicBezTo>
                        <a:pt x="170793" y="572814"/>
                        <a:pt x="249620" y="549165"/>
                        <a:pt x="244365" y="538655"/>
                      </a:cubicBezTo>
                      <a:cubicBezTo>
                        <a:pt x="239110" y="528145"/>
                        <a:pt x="181303" y="538656"/>
                        <a:pt x="149772" y="522890"/>
                      </a:cubicBezTo>
                      <a:cubicBezTo>
                        <a:pt x="118241" y="507125"/>
                        <a:pt x="91965" y="501869"/>
                        <a:pt x="70944" y="475593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96" name="Freeform 5"/>
                <p:cNvSpPr/>
                <p:nvPr/>
              </p:nvSpPr>
              <p:spPr>
                <a:xfrm>
                  <a:off x="3831843" y="1875464"/>
                  <a:ext cx="1490206" cy="793584"/>
                </a:xfrm>
                <a:custGeom>
                  <a:avLst/>
                  <a:gdLst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80697 w 1489842"/>
                    <a:gd name="connsiteY20" fmla="*/ 522889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09752 w 1489842"/>
                    <a:gd name="connsiteY20" fmla="*/ 717330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62152 w 1489842"/>
                    <a:gd name="connsiteY18" fmla="*/ 641130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509752 w 1489842"/>
                    <a:gd name="connsiteY18" fmla="*/ 717330 h 793530"/>
                    <a:gd name="connsiteX19" fmla="*/ 486104 w 1489842"/>
                    <a:gd name="connsiteY19" fmla="*/ 633247 h 793530"/>
                    <a:gd name="connsiteX20" fmla="*/ 423042 w 1489842"/>
                    <a:gd name="connsiteY20" fmla="*/ 522889 h 793530"/>
                    <a:gd name="connsiteX21" fmla="*/ 501869 w 1489842"/>
                    <a:gd name="connsiteY21" fmla="*/ 444061 h 793530"/>
                    <a:gd name="connsiteX22" fmla="*/ 375745 w 1489842"/>
                    <a:gd name="connsiteY22" fmla="*/ 396764 h 793530"/>
                    <a:gd name="connsiteX23" fmla="*/ 328449 w 1489842"/>
                    <a:gd name="connsiteY23" fmla="*/ 507123 h 793530"/>
                    <a:gd name="connsiteX24" fmla="*/ 249621 w 1489842"/>
                    <a:gd name="connsiteY24" fmla="*/ 475592 h 793530"/>
                    <a:gd name="connsiteX25" fmla="*/ 281152 w 1489842"/>
                    <a:gd name="connsiteY25" fmla="*/ 380999 h 793530"/>
                    <a:gd name="connsiteX26" fmla="*/ 170793 w 1489842"/>
                    <a:gd name="connsiteY26" fmla="*/ 412530 h 793530"/>
                    <a:gd name="connsiteX27" fmla="*/ 170793 w 1489842"/>
                    <a:gd name="connsiteY27" fmla="*/ 317937 h 793530"/>
                    <a:gd name="connsiteX28" fmla="*/ 249621 w 1489842"/>
                    <a:gd name="connsiteY28" fmla="*/ 286406 h 793530"/>
                    <a:gd name="connsiteX29" fmla="*/ 391511 w 1489842"/>
                    <a:gd name="connsiteY29" fmla="*/ 302171 h 793530"/>
                    <a:gd name="connsiteX30" fmla="*/ 218090 w 1489842"/>
                    <a:gd name="connsiteY30" fmla="*/ 254875 h 793530"/>
                    <a:gd name="connsiteX31" fmla="*/ 265386 w 1489842"/>
                    <a:gd name="connsiteY31" fmla="*/ 191813 h 793530"/>
                    <a:gd name="connsiteX32" fmla="*/ 170793 w 1489842"/>
                    <a:gd name="connsiteY32" fmla="*/ 239109 h 793530"/>
                    <a:gd name="connsiteX33" fmla="*/ 13138 w 1489842"/>
                    <a:gd name="connsiteY33" fmla="*/ 191813 h 793530"/>
                    <a:gd name="connsiteX34" fmla="*/ 91966 w 1489842"/>
                    <a:gd name="connsiteY34" fmla="*/ 128751 h 793530"/>
                    <a:gd name="connsiteX35" fmla="*/ 202324 w 1489842"/>
                    <a:gd name="connsiteY35" fmla="*/ 128751 h 793530"/>
                    <a:gd name="connsiteX36" fmla="*/ 107731 w 1489842"/>
                    <a:gd name="connsiteY36" fmla="*/ 65689 h 793530"/>
                    <a:gd name="connsiteX37" fmla="*/ 296918 w 1489842"/>
                    <a:gd name="connsiteY37" fmla="*/ 65689 h 793530"/>
                    <a:gd name="connsiteX38" fmla="*/ 391511 w 1489842"/>
                    <a:gd name="connsiteY38" fmla="*/ 97220 h 793530"/>
                    <a:gd name="connsiteX39" fmla="*/ 533400 w 1489842"/>
                    <a:gd name="connsiteY39" fmla="*/ 81454 h 793530"/>
                    <a:gd name="connsiteX40" fmla="*/ 564931 w 1489842"/>
                    <a:gd name="connsiteY40" fmla="*/ 191813 h 793530"/>
                    <a:gd name="connsiteX41" fmla="*/ 612228 w 1489842"/>
                    <a:gd name="connsiteY41" fmla="*/ 207578 h 793530"/>
                    <a:gd name="connsiteX42" fmla="*/ 691055 w 1489842"/>
                    <a:gd name="connsiteY42" fmla="*/ 144516 h 793530"/>
                    <a:gd name="connsiteX43" fmla="*/ 722586 w 1489842"/>
                    <a:gd name="connsiteY43" fmla="*/ 239109 h 793530"/>
                    <a:gd name="connsiteX44" fmla="*/ 817180 w 1489842"/>
                    <a:gd name="connsiteY44" fmla="*/ 239109 h 793530"/>
                    <a:gd name="connsiteX45" fmla="*/ 754118 w 1489842"/>
                    <a:gd name="connsiteY45" fmla="*/ 81454 h 793530"/>
                    <a:gd name="connsiteX46" fmla="*/ 896007 w 1489842"/>
                    <a:gd name="connsiteY46" fmla="*/ 176047 h 793530"/>
                    <a:gd name="connsiteX47" fmla="*/ 1037897 w 1489842"/>
                    <a:gd name="connsiteY47" fmla="*/ 223344 h 793530"/>
                    <a:gd name="connsiteX48" fmla="*/ 1164021 w 1489842"/>
                    <a:gd name="connsiteY48" fmla="*/ 223344 h 793530"/>
                    <a:gd name="connsiteX49" fmla="*/ 1274380 w 1489842"/>
                    <a:gd name="connsiteY49" fmla="*/ 128751 h 7935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</a:cxnLst>
                  <a:rect l="l" t="t" r="r" b="b"/>
                  <a:pathLst>
                    <a:path w="1489842" h="793530">
                      <a:moveTo>
                        <a:pt x="1274380" y="128751"/>
                      </a:moveTo>
                      <a:cubicBezTo>
                        <a:pt x="1313794" y="91965"/>
                        <a:pt x="1368973" y="0"/>
                        <a:pt x="1400504" y="2627"/>
                      </a:cubicBezTo>
                      <a:cubicBezTo>
                        <a:pt x="1432035" y="5254"/>
                        <a:pt x="1489842" y="102475"/>
                        <a:pt x="1463566" y="144516"/>
                      </a:cubicBezTo>
                      <a:cubicBezTo>
                        <a:pt x="1437290" y="186557"/>
                        <a:pt x="1245477" y="225972"/>
                        <a:pt x="1242849" y="254875"/>
                      </a:cubicBezTo>
                      <a:cubicBezTo>
                        <a:pt x="1240221" y="283778"/>
                        <a:pt x="1413642" y="286406"/>
                        <a:pt x="1447800" y="317937"/>
                      </a:cubicBezTo>
                      <a:cubicBezTo>
                        <a:pt x="1481958" y="349468"/>
                        <a:pt x="1479331" y="423040"/>
                        <a:pt x="1447800" y="444061"/>
                      </a:cubicBezTo>
                      <a:cubicBezTo>
                        <a:pt x="1416269" y="465082"/>
                        <a:pt x="1321676" y="462454"/>
                        <a:pt x="1258614" y="444061"/>
                      </a:cubicBezTo>
                      <a:cubicBezTo>
                        <a:pt x="1195552" y="425668"/>
                        <a:pt x="1077311" y="328447"/>
                        <a:pt x="1069428" y="333702"/>
                      </a:cubicBezTo>
                      <a:cubicBezTo>
                        <a:pt x="1061545" y="338957"/>
                        <a:pt x="1206063" y="438806"/>
                        <a:pt x="1211318" y="475592"/>
                      </a:cubicBezTo>
                      <a:cubicBezTo>
                        <a:pt x="1216573" y="512378"/>
                        <a:pt x="1145628" y="554420"/>
                        <a:pt x="1100959" y="554420"/>
                      </a:cubicBezTo>
                      <a:cubicBezTo>
                        <a:pt x="1056290" y="554420"/>
                        <a:pt x="953814" y="467709"/>
                        <a:pt x="943304" y="475592"/>
                      </a:cubicBezTo>
                      <a:cubicBezTo>
                        <a:pt x="932794" y="483475"/>
                        <a:pt x="1024759" y="567557"/>
                        <a:pt x="1037897" y="601716"/>
                      </a:cubicBezTo>
                      <a:cubicBezTo>
                        <a:pt x="1051035" y="635875"/>
                        <a:pt x="1051034" y="672661"/>
                        <a:pt x="1022131" y="680544"/>
                      </a:cubicBezTo>
                      <a:cubicBezTo>
                        <a:pt x="993228" y="688427"/>
                        <a:pt x="901262" y="667406"/>
                        <a:pt x="864476" y="649013"/>
                      </a:cubicBezTo>
                      <a:cubicBezTo>
                        <a:pt x="827690" y="630620"/>
                        <a:pt x="801414" y="559675"/>
                        <a:pt x="801414" y="570185"/>
                      </a:cubicBezTo>
                      <a:cubicBezTo>
                        <a:pt x="801414" y="580695"/>
                        <a:pt x="869731" y="675289"/>
                        <a:pt x="864476" y="712075"/>
                      </a:cubicBezTo>
                      <a:cubicBezTo>
                        <a:pt x="859221" y="748861"/>
                        <a:pt x="804042" y="793530"/>
                        <a:pt x="769883" y="790902"/>
                      </a:cubicBezTo>
                      <a:cubicBezTo>
                        <a:pt x="735724" y="788274"/>
                        <a:pt x="702879" y="708571"/>
                        <a:pt x="659524" y="696309"/>
                      </a:cubicBezTo>
                      <a:cubicBezTo>
                        <a:pt x="616169" y="684047"/>
                        <a:pt x="538655" y="727840"/>
                        <a:pt x="509752" y="717330"/>
                      </a:cubicBezTo>
                      <a:cubicBezTo>
                        <a:pt x="480849" y="706820"/>
                        <a:pt x="500556" y="665654"/>
                        <a:pt x="486104" y="633247"/>
                      </a:cubicBezTo>
                      <a:cubicBezTo>
                        <a:pt x="471652" y="600840"/>
                        <a:pt x="420415" y="554420"/>
                        <a:pt x="423042" y="522889"/>
                      </a:cubicBezTo>
                      <a:cubicBezTo>
                        <a:pt x="425669" y="491358"/>
                        <a:pt x="509752" y="465082"/>
                        <a:pt x="501869" y="444061"/>
                      </a:cubicBezTo>
                      <a:cubicBezTo>
                        <a:pt x="493986" y="423040"/>
                        <a:pt x="404648" y="386254"/>
                        <a:pt x="375745" y="396764"/>
                      </a:cubicBezTo>
                      <a:cubicBezTo>
                        <a:pt x="346842" y="407274"/>
                        <a:pt x="349470" y="493985"/>
                        <a:pt x="328449" y="507123"/>
                      </a:cubicBezTo>
                      <a:cubicBezTo>
                        <a:pt x="307428" y="520261"/>
                        <a:pt x="257504" y="496613"/>
                        <a:pt x="249621" y="475592"/>
                      </a:cubicBezTo>
                      <a:cubicBezTo>
                        <a:pt x="241738" y="454571"/>
                        <a:pt x="294290" y="391509"/>
                        <a:pt x="281152" y="380999"/>
                      </a:cubicBezTo>
                      <a:cubicBezTo>
                        <a:pt x="268014" y="370489"/>
                        <a:pt x="189186" y="423040"/>
                        <a:pt x="170793" y="412530"/>
                      </a:cubicBezTo>
                      <a:cubicBezTo>
                        <a:pt x="152400" y="402020"/>
                        <a:pt x="157655" y="338958"/>
                        <a:pt x="170793" y="317937"/>
                      </a:cubicBezTo>
                      <a:cubicBezTo>
                        <a:pt x="183931" y="296916"/>
                        <a:pt x="212835" y="289034"/>
                        <a:pt x="249621" y="286406"/>
                      </a:cubicBezTo>
                      <a:cubicBezTo>
                        <a:pt x="286407" y="283778"/>
                        <a:pt x="396766" y="307426"/>
                        <a:pt x="391511" y="302171"/>
                      </a:cubicBezTo>
                      <a:cubicBezTo>
                        <a:pt x="386256" y="296916"/>
                        <a:pt x="239111" y="273268"/>
                        <a:pt x="218090" y="254875"/>
                      </a:cubicBezTo>
                      <a:cubicBezTo>
                        <a:pt x="197069" y="236482"/>
                        <a:pt x="273269" y="194441"/>
                        <a:pt x="265386" y="191813"/>
                      </a:cubicBezTo>
                      <a:cubicBezTo>
                        <a:pt x="257503" y="189185"/>
                        <a:pt x="212834" y="239109"/>
                        <a:pt x="170793" y="239109"/>
                      </a:cubicBezTo>
                      <a:cubicBezTo>
                        <a:pt x="128752" y="239109"/>
                        <a:pt x="26276" y="210206"/>
                        <a:pt x="13138" y="191813"/>
                      </a:cubicBezTo>
                      <a:cubicBezTo>
                        <a:pt x="0" y="173420"/>
                        <a:pt x="60435" y="139261"/>
                        <a:pt x="91966" y="128751"/>
                      </a:cubicBezTo>
                      <a:cubicBezTo>
                        <a:pt x="123497" y="118241"/>
                        <a:pt x="199696" y="139261"/>
                        <a:pt x="202324" y="128751"/>
                      </a:cubicBezTo>
                      <a:cubicBezTo>
                        <a:pt x="204952" y="118241"/>
                        <a:pt x="91965" y="76199"/>
                        <a:pt x="107731" y="65689"/>
                      </a:cubicBezTo>
                      <a:cubicBezTo>
                        <a:pt x="123497" y="55179"/>
                        <a:pt x="249621" y="60434"/>
                        <a:pt x="296918" y="65689"/>
                      </a:cubicBezTo>
                      <a:cubicBezTo>
                        <a:pt x="344215" y="70944"/>
                        <a:pt x="352097" y="94593"/>
                        <a:pt x="391511" y="97220"/>
                      </a:cubicBezTo>
                      <a:cubicBezTo>
                        <a:pt x="430925" y="99848"/>
                        <a:pt x="504497" y="65689"/>
                        <a:pt x="533400" y="81454"/>
                      </a:cubicBezTo>
                      <a:cubicBezTo>
                        <a:pt x="562303" y="97219"/>
                        <a:pt x="551793" y="170792"/>
                        <a:pt x="564931" y="191813"/>
                      </a:cubicBezTo>
                      <a:cubicBezTo>
                        <a:pt x="578069" y="212834"/>
                        <a:pt x="591207" y="215461"/>
                        <a:pt x="612228" y="207578"/>
                      </a:cubicBezTo>
                      <a:cubicBezTo>
                        <a:pt x="633249" y="199695"/>
                        <a:pt x="672662" y="139261"/>
                        <a:pt x="691055" y="144516"/>
                      </a:cubicBezTo>
                      <a:cubicBezTo>
                        <a:pt x="709448" y="149771"/>
                        <a:pt x="701565" y="223343"/>
                        <a:pt x="722586" y="239109"/>
                      </a:cubicBezTo>
                      <a:cubicBezTo>
                        <a:pt x="743607" y="254875"/>
                        <a:pt x="811925" y="265385"/>
                        <a:pt x="817180" y="239109"/>
                      </a:cubicBezTo>
                      <a:cubicBezTo>
                        <a:pt x="822435" y="212833"/>
                        <a:pt x="740980" y="91964"/>
                        <a:pt x="754118" y="81454"/>
                      </a:cubicBezTo>
                      <a:cubicBezTo>
                        <a:pt x="767256" y="70944"/>
                        <a:pt x="848711" y="152399"/>
                        <a:pt x="896007" y="176047"/>
                      </a:cubicBezTo>
                      <a:cubicBezTo>
                        <a:pt x="943303" y="199695"/>
                        <a:pt x="993228" y="215461"/>
                        <a:pt x="1037897" y="223344"/>
                      </a:cubicBezTo>
                      <a:cubicBezTo>
                        <a:pt x="1082566" y="231227"/>
                        <a:pt x="1121980" y="241737"/>
                        <a:pt x="1164021" y="223344"/>
                      </a:cubicBezTo>
                      <a:cubicBezTo>
                        <a:pt x="1206062" y="204951"/>
                        <a:pt x="1234966" y="165537"/>
                        <a:pt x="1274380" y="1287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97" name="Freeform 6"/>
                <p:cNvSpPr/>
                <p:nvPr/>
              </p:nvSpPr>
              <p:spPr>
                <a:xfrm>
                  <a:off x="3294934" y="2225574"/>
                  <a:ext cx="1062864" cy="478481"/>
                </a:xfrm>
                <a:custGeom>
                  <a:avLst/>
                  <a:gdLst>
                    <a:gd name="connsiteX0" fmla="*/ 86710 w 1061545"/>
                    <a:gd name="connsiteY0" fmla="*/ 254876 h 486104"/>
                    <a:gd name="connsiteX1" fmla="*/ 7883 w 1061545"/>
                    <a:gd name="connsiteY1" fmla="*/ 176049 h 486104"/>
                    <a:gd name="connsiteX2" fmla="*/ 134007 w 1061545"/>
                    <a:gd name="connsiteY2" fmla="*/ 112987 h 486104"/>
                    <a:gd name="connsiteX3" fmla="*/ 228600 w 1061545"/>
                    <a:gd name="connsiteY3" fmla="*/ 176049 h 486104"/>
                    <a:gd name="connsiteX4" fmla="*/ 244365 w 1061545"/>
                    <a:gd name="connsiteY4" fmla="*/ 97221 h 486104"/>
                    <a:gd name="connsiteX5" fmla="*/ 354724 w 1061545"/>
                    <a:gd name="connsiteY5" fmla="*/ 176049 h 486104"/>
                    <a:gd name="connsiteX6" fmla="*/ 307427 w 1061545"/>
                    <a:gd name="connsiteY6" fmla="*/ 112987 h 486104"/>
                    <a:gd name="connsiteX7" fmla="*/ 338958 w 1061545"/>
                    <a:gd name="connsiteY7" fmla="*/ 49924 h 486104"/>
                    <a:gd name="connsiteX8" fmla="*/ 449317 w 1061545"/>
                    <a:gd name="connsiteY8" fmla="*/ 97221 h 486104"/>
                    <a:gd name="connsiteX9" fmla="*/ 559676 w 1061545"/>
                    <a:gd name="connsiteY9" fmla="*/ 191814 h 486104"/>
                    <a:gd name="connsiteX10" fmla="*/ 449317 w 1061545"/>
                    <a:gd name="connsiteY10" fmla="*/ 81456 h 486104"/>
                    <a:gd name="connsiteX11" fmla="*/ 480848 w 1061545"/>
                    <a:gd name="connsiteY11" fmla="*/ 2628 h 486104"/>
                    <a:gd name="connsiteX12" fmla="*/ 638503 w 1061545"/>
                    <a:gd name="connsiteY12" fmla="*/ 65690 h 486104"/>
                    <a:gd name="connsiteX13" fmla="*/ 638503 w 1061545"/>
                    <a:gd name="connsiteY13" fmla="*/ 160283 h 486104"/>
                    <a:gd name="connsiteX14" fmla="*/ 670034 w 1061545"/>
                    <a:gd name="connsiteY14" fmla="*/ 65690 h 486104"/>
                    <a:gd name="connsiteX15" fmla="*/ 764627 w 1061545"/>
                    <a:gd name="connsiteY15" fmla="*/ 49924 h 486104"/>
                    <a:gd name="connsiteX16" fmla="*/ 780393 w 1061545"/>
                    <a:gd name="connsiteY16" fmla="*/ 191814 h 486104"/>
                    <a:gd name="connsiteX17" fmla="*/ 874986 w 1061545"/>
                    <a:gd name="connsiteY17" fmla="*/ 128752 h 486104"/>
                    <a:gd name="connsiteX18" fmla="*/ 890752 w 1061545"/>
                    <a:gd name="connsiteY18" fmla="*/ 18393 h 486104"/>
                    <a:gd name="connsiteX19" fmla="*/ 1048407 w 1061545"/>
                    <a:gd name="connsiteY19" fmla="*/ 81456 h 486104"/>
                    <a:gd name="connsiteX20" fmla="*/ 969579 w 1061545"/>
                    <a:gd name="connsiteY20" fmla="*/ 207580 h 486104"/>
                    <a:gd name="connsiteX21" fmla="*/ 874986 w 1061545"/>
                    <a:gd name="connsiteY21" fmla="*/ 412531 h 486104"/>
                    <a:gd name="connsiteX22" fmla="*/ 827690 w 1061545"/>
                    <a:gd name="connsiteY22" fmla="*/ 475593 h 486104"/>
                    <a:gd name="connsiteX23" fmla="*/ 733096 w 1061545"/>
                    <a:gd name="connsiteY23" fmla="*/ 459828 h 486104"/>
                    <a:gd name="connsiteX24" fmla="*/ 748862 w 1061545"/>
                    <a:gd name="connsiteY24" fmla="*/ 317938 h 486104"/>
                    <a:gd name="connsiteX25" fmla="*/ 559676 w 1061545"/>
                    <a:gd name="connsiteY25" fmla="*/ 428297 h 486104"/>
                    <a:gd name="connsiteX26" fmla="*/ 606972 w 1061545"/>
                    <a:gd name="connsiteY26" fmla="*/ 270642 h 486104"/>
                    <a:gd name="connsiteX27" fmla="*/ 512379 w 1061545"/>
                    <a:gd name="connsiteY27" fmla="*/ 349469 h 486104"/>
                    <a:gd name="connsiteX28" fmla="*/ 480848 w 1061545"/>
                    <a:gd name="connsiteY28" fmla="*/ 239111 h 486104"/>
                    <a:gd name="connsiteX29" fmla="*/ 402021 w 1061545"/>
                    <a:gd name="connsiteY29" fmla="*/ 317938 h 486104"/>
                    <a:gd name="connsiteX30" fmla="*/ 354724 w 1061545"/>
                    <a:gd name="connsiteY30" fmla="*/ 286407 h 486104"/>
                    <a:gd name="connsiteX31" fmla="*/ 181303 w 1061545"/>
                    <a:gd name="connsiteY31" fmla="*/ 270642 h 486104"/>
                    <a:gd name="connsiteX32" fmla="*/ 181303 w 1061545"/>
                    <a:gd name="connsiteY32" fmla="*/ 239111 h 486104"/>
                    <a:gd name="connsiteX33" fmla="*/ 86710 w 1061545"/>
                    <a:gd name="connsiteY33" fmla="*/ 254876 h 4861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</a:cxnLst>
                  <a:rect l="l" t="t" r="r" b="b"/>
                  <a:pathLst>
                    <a:path w="1061545" h="486104">
                      <a:moveTo>
                        <a:pt x="86710" y="254876"/>
                      </a:moveTo>
                      <a:cubicBezTo>
                        <a:pt x="57807" y="244366"/>
                        <a:pt x="0" y="199697"/>
                        <a:pt x="7883" y="176049"/>
                      </a:cubicBezTo>
                      <a:cubicBezTo>
                        <a:pt x="15766" y="152401"/>
                        <a:pt x="97221" y="112987"/>
                        <a:pt x="134007" y="112987"/>
                      </a:cubicBezTo>
                      <a:cubicBezTo>
                        <a:pt x="170793" y="112987"/>
                        <a:pt x="210207" y="178677"/>
                        <a:pt x="228600" y="176049"/>
                      </a:cubicBezTo>
                      <a:cubicBezTo>
                        <a:pt x="246993" y="173421"/>
                        <a:pt x="223344" y="97221"/>
                        <a:pt x="244365" y="97221"/>
                      </a:cubicBezTo>
                      <a:cubicBezTo>
                        <a:pt x="265386" y="97221"/>
                        <a:pt x="344214" y="173421"/>
                        <a:pt x="354724" y="176049"/>
                      </a:cubicBezTo>
                      <a:cubicBezTo>
                        <a:pt x="365234" y="178677"/>
                        <a:pt x="310055" y="134008"/>
                        <a:pt x="307427" y="112987"/>
                      </a:cubicBezTo>
                      <a:cubicBezTo>
                        <a:pt x="304799" y="91966"/>
                        <a:pt x="315310" y="52552"/>
                        <a:pt x="338958" y="49924"/>
                      </a:cubicBezTo>
                      <a:cubicBezTo>
                        <a:pt x="362606" y="47296"/>
                        <a:pt x="412531" y="73573"/>
                        <a:pt x="449317" y="97221"/>
                      </a:cubicBezTo>
                      <a:cubicBezTo>
                        <a:pt x="486103" y="120869"/>
                        <a:pt x="559676" y="194441"/>
                        <a:pt x="559676" y="191814"/>
                      </a:cubicBezTo>
                      <a:cubicBezTo>
                        <a:pt x="559676" y="189187"/>
                        <a:pt x="462455" y="112987"/>
                        <a:pt x="449317" y="81456"/>
                      </a:cubicBezTo>
                      <a:cubicBezTo>
                        <a:pt x="436179" y="49925"/>
                        <a:pt x="449317" y="5256"/>
                        <a:pt x="480848" y="2628"/>
                      </a:cubicBezTo>
                      <a:cubicBezTo>
                        <a:pt x="512379" y="0"/>
                        <a:pt x="612227" y="39414"/>
                        <a:pt x="638503" y="65690"/>
                      </a:cubicBezTo>
                      <a:cubicBezTo>
                        <a:pt x="664779" y="91966"/>
                        <a:pt x="633248" y="160283"/>
                        <a:pt x="638503" y="160283"/>
                      </a:cubicBezTo>
                      <a:cubicBezTo>
                        <a:pt x="643758" y="160283"/>
                        <a:pt x="649013" y="84083"/>
                        <a:pt x="670034" y="65690"/>
                      </a:cubicBezTo>
                      <a:cubicBezTo>
                        <a:pt x="691055" y="47297"/>
                        <a:pt x="746234" y="28903"/>
                        <a:pt x="764627" y="49924"/>
                      </a:cubicBezTo>
                      <a:cubicBezTo>
                        <a:pt x="783020" y="70945"/>
                        <a:pt x="762000" y="178676"/>
                        <a:pt x="780393" y="191814"/>
                      </a:cubicBezTo>
                      <a:cubicBezTo>
                        <a:pt x="798786" y="204952"/>
                        <a:pt x="856593" y="157655"/>
                        <a:pt x="874986" y="128752"/>
                      </a:cubicBezTo>
                      <a:cubicBezTo>
                        <a:pt x="893379" y="99849"/>
                        <a:pt x="861849" y="26276"/>
                        <a:pt x="890752" y="18393"/>
                      </a:cubicBezTo>
                      <a:cubicBezTo>
                        <a:pt x="919655" y="10510"/>
                        <a:pt x="1035269" y="49925"/>
                        <a:pt x="1048407" y="81456"/>
                      </a:cubicBezTo>
                      <a:cubicBezTo>
                        <a:pt x="1061545" y="112987"/>
                        <a:pt x="998482" y="152401"/>
                        <a:pt x="969579" y="207580"/>
                      </a:cubicBezTo>
                      <a:cubicBezTo>
                        <a:pt x="940676" y="262759"/>
                        <a:pt x="898634" y="367862"/>
                        <a:pt x="874986" y="412531"/>
                      </a:cubicBezTo>
                      <a:cubicBezTo>
                        <a:pt x="851338" y="457200"/>
                        <a:pt x="851338" y="467710"/>
                        <a:pt x="827690" y="475593"/>
                      </a:cubicBezTo>
                      <a:cubicBezTo>
                        <a:pt x="804042" y="483476"/>
                        <a:pt x="746234" y="486104"/>
                        <a:pt x="733096" y="459828"/>
                      </a:cubicBezTo>
                      <a:cubicBezTo>
                        <a:pt x="719958" y="433552"/>
                        <a:pt x="777765" y="323193"/>
                        <a:pt x="748862" y="317938"/>
                      </a:cubicBezTo>
                      <a:cubicBezTo>
                        <a:pt x="719959" y="312683"/>
                        <a:pt x="583324" y="436180"/>
                        <a:pt x="559676" y="428297"/>
                      </a:cubicBezTo>
                      <a:cubicBezTo>
                        <a:pt x="536028" y="420414"/>
                        <a:pt x="614855" y="283780"/>
                        <a:pt x="606972" y="270642"/>
                      </a:cubicBezTo>
                      <a:cubicBezTo>
                        <a:pt x="599089" y="257504"/>
                        <a:pt x="533400" y="354724"/>
                        <a:pt x="512379" y="349469"/>
                      </a:cubicBezTo>
                      <a:cubicBezTo>
                        <a:pt x="491358" y="344214"/>
                        <a:pt x="499241" y="244366"/>
                        <a:pt x="480848" y="239111"/>
                      </a:cubicBezTo>
                      <a:cubicBezTo>
                        <a:pt x="462455" y="233856"/>
                        <a:pt x="423042" y="310055"/>
                        <a:pt x="402021" y="317938"/>
                      </a:cubicBezTo>
                      <a:cubicBezTo>
                        <a:pt x="381000" y="325821"/>
                        <a:pt x="391510" y="294290"/>
                        <a:pt x="354724" y="286407"/>
                      </a:cubicBezTo>
                      <a:cubicBezTo>
                        <a:pt x="317938" y="278524"/>
                        <a:pt x="210206" y="278525"/>
                        <a:pt x="181303" y="270642"/>
                      </a:cubicBezTo>
                      <a:cubicBezTo>
                        <a:pt x="152400" y="262759"/>
                        <a:pt x="194441" y="241739"/>
                        <a:pt x="181303" y="239111"/>
                      </a:cubicBezTo>
                      <a:cubicBezTo>
                        <a:pt x="168165" y="236483"/>
                        <a:pt x="115613" y="265386"/>
                        <a:pt x="86710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98" name="Freeform 7"/>
                <p:cNvSpPr/>
                <p:nvPr/>
              </p:nvSpPr>
              <p:spPr>
                <a:xfrm>
                  <a:off x="3601741" y="1513679"/>
                  <a:ext cx="1391586" cy="618533"/>
                </a:xfrm>
                <a:custGeom>
                  <a:avLst/>
                  <a:gdLst>
                    <a:gd name="connsiteX0" fmla="*/ 223345 w 1384737"/>
                    <a:gd name="connsiteY0" fmla="*/ 97220 h 620109"/>
                    <a:gd name="connsiteX1" fmla="*/ 223345 w 1384737"/>
                    <a:gd name="connsiteY1" fmla="*/ 2627 h 620109"/>
                    <a:gd name="connsiteX2" fmla="*/ 459827 w 1384737"/>
                    <a:gd name="connsiteY2" fmla="*/ 112985 h 620109"/>
                    <a:gd name="connsiteX3" fmla="*/ 475593 w 1384737"/>
                    <a:gd name="connsiteY3" fmla="*/ 223344 h 620109"/>
                    <a:gd name="connsiteX4" fmla="*/ 538655 w 1384737"/>
                    <a:gd name="connsiteY4" fmla="*/ 144516 h 620109"/>
                    <a:gd name="connsiteX5" fmla="*/ 633248 w 1384737"/>
                    <a:gd name="connsiteY5" fmla="*/ 144516 h 620109"/>
                    <a:gd name="connsiteX6" fmla="*/ 585952 w 1384737"/>
                    <a:gd name="connsiteY6" fmla="*/ 207578 h 620109"/>
                    <a:gd name="connsiteX7" fmla="*/ 712076 w 1384737"/>
                    <a:gd name="connsiteY7" fmla="*/ 207578 h 620109"/>
                    <a:gd name="connsiteX8" fmla="*/ 775138 w 1384737"/>
                    <a:gd name="connsiteY8" fmla="*/ 254875 h 620109"/>
                    <a:gd name="connsiteX9" fmla="*/ 822434 w 1384737"/>
                    <a:gd name="connsiteY9" fmla="*/ 160282 h 620109"/>
                    <a:gd name="connsiteX10" fmla="*/ 917027 w 1384737"/>
                    <a:gd name="connsiteY10" fmla="*/ 254875 h 620109"/>
                    <a:gd name="connsiteX11" fmla="*/ 980090 w 1384737"/>
                    <a:gd name="connsiteY11" fmla="*/ 191813 h 620109"/>
                    <a:gd name="connsiteX12" fmla="*/ 1090448 w 1384737"/>
                    <a:gd name="connsiteY12" fmla="*/ 302171 h 620109"/>
                    <a:gd name="connsiteX13" fmla="*/ 1216572 w 1384737"/>
                    <a:gd name="connsiteY13" fmla="*/ 333703 h 620109"/>
                    <a:gd name="connsiteX14" fmla="*/ 1342696 w 1384737"/>
                    <a:gd name="connsiteY14" fmla="*/ 254875 h 620109"/>
                    <a:gd name="connsiteX15" fmla="*/ 1374227 w 1384737"/>
                    <a:gd name="connsiteY15" fmla="*/ 380999 h 620109"/>
                    <a:gd name="connsiteX16" fmla="*/ 1279634 w 1384737"/>
                    <a:gd name="connsiteY16" fmla="*/ 412530 h 620109"/>
                    <a:gd name="connsiteX17" fmla="*/ 1137745 w 1384737"/>
                    <a:gd name="connsiteY17" fmla="*/ 396765 h 620109"/>
                    <a:gd name="connsiteX18" fmla="*/ 1263869 w 1384737"/>
                    <a:gd name="connsiteY18" fmla="*/ 522889 h 620109"/>
                    <a:gd name="connsiteX19" fmla="*/ 1200807 w 1384737"/>
                    <a:gd name="connsiteY19" fmla="*/ 554420 h 620109"/>
                    <a:gd name="connsiteX20" fmla="*/ 980090 w 1384737"/>
                    <a:gd name="connsiteY20" fmla="*/ 412530 h 620109"/>
                    <a:gd name="connsiteX21" fmla="*/ 1027386 w 1384737"/>
                    <a:gd name="connsiteY21" fmla="*/ 585951 h 620109"/>
                    <a:gd name="connsiteX22" fmla="*/ 964324 w 1384737"/>
                    <a:gd name="connsiteY22" fmla="*/ 601716 h 620109"/>
                    <a:gd name="connsiteX23" fmla="*/ 901262 w 1384737"/>
                    <a:gd name="connsiteY23" fmla="*/ 475592 h 620109"/>
                    <a:gd name="connsiteX24" fmla="*/ 838200 w 1384737"/>
                    <a:gd name="connsiteY24" fmla="*/ 554420 h 620109"/>
                    <a:gd name="connsiteX25" fmla="*/ 743607 w 1384737"/>
                    <a:gd name="connsiteY25" fmla="*/ 428296 h 620109"/>
                    <a:gd name="connsiteX26" fmla="*/ 806669 w 1384737"/>
                    <a:gd name="connsiteY26" fmla="*/ 333703 h 620109"/>
                    <a:gd name="connsiteX27" fmla="*/ 712076 w 1384737"/>
                    <a:gd name="connsiteY27" fmla="*/ 444061 h 620109"/>
                    <a:gd name="connsiteX28" fmla="*/ 570186 w 1384737"/>
                    <a:gd name="connsiteY28" fmla="*/ 428296 h 620109"/>
                    <a:gd name="connsiteX29" fmla="*/ 507124 w 1384737"/>
                    <a:gd name="connsiteY29" fmla="*/ 412530 h 620109"/>
                    <a:gd name="connsiteX30" fmla="*/ 522890 w 1384737"/>
                    <a:gd name="connsiteY30" fmla="*/ 396765 h 620109"/>
                    <a:gd name="connsiteX31" fmla="*/ 459827 w 1384737"/>
                    <a:gd name="connsiteY31" fmla="*/ 365234 h 620109"/>
                    <a:gd name="connsiteX32" fmla="*/ 412531 w 1384737"/>
                    <a:gd name="connsiteY32" fmla="*/ 349468 h 620109"/>
                    <a:gd name="connsiteX33" fmla="*/ 444062 w 1384737"/>
                    <a:gd name="connsiteY33" fmla="*/ 270640 h 620109"/>
                    <a:gd name="connsiteX34" fmla="*/ 302172 w 1384737"/>
                    <a:gd name="connsiteY34" fmla="*/ 396765 h 620109"/>
                    <a:gd name="connsiteX35" fmla="*/ 191814 w 1384737"/>
                    <a:gd name="connsiteY35" fmla="*/ 317937 h 620109"/>
                    <a:gd name="connsiteX36" fmla="*/ 18393 w 1384737"/>
                    <a:gd name="connsiteY36" fmla="*/ 254875 h 620109"/>
                    <a:gd name="connsiteX37" fmla="*/ 81455 w 1384737"/>
                    <a:gd name="connsiteY37" fmla="*/ 160282 h 620109"/>
                    <a:gd name="connsiteX38" fmla="*/ 160283 w 1384737"/>
                    <a:gd name="connsiteY38" fmla="*/ 160282 h 620109"/>
                    <a:gd name="connsiteX39" fmla="*/ 223345 w 1384737"/>
                    <a:gd name="connsiteY39" fmla="*/ 97220 h 620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</a:cxnLst>
                  <a:rect l="l" t="t" r="r" b="b"/>
                  <a:pathLst>
                    <a:path w="1384737" h="620109">
                      <a:moveTo>
                        <a:pt x="223345" y="97220"/>
                      </a:moveTo>
                      <a:cubicBezTo>
                        <a:pt x="233855" y="70944"/>
                        <a:pt x="183931" y="0"/>
                        <a:pt x="223345" y="2627"/>
                      </a:cubicBezTo>
                      <a:cubicBezTo>
                        <a:pt x="262759" y="5255"/>
                        <a:pt x="417786" y="76199"/>
                        <a:pt x="459827" y="112985"/>
                      </a:cubicBezTo>
                      <a:cubicBezTo>
                        <a:pt x="501868" y="149771"/>
                        <a:pt x="462455" y="218089"/>
                        <a:pt x="475593" y="223344"/>
                      </a:cubicBezTo>
                      <a:cubicBezTo>
                        <a:pt x="488731" y="228599"/>
                        <a:pt x="512379" y="157654"/>
                        <a:pt x="538655" y="144516"/>
                      </a:cubicBezTo>
                      <a:cubicBezTo>
                        <a:pt x="564931" y="131378"/>
                        <a:pt x="625365" y="134006"/>
                        <a:pt x="633248" y="144516"/>
                      </a:cubicBezTo>
                      <a:cubicBezTo>
                        <a:pt x="641131" y="155026"/>
                        <a:pt x="572814" y="197068"/>
                        <a:pt x="585952" y="207578"/>
                      </a:cubicBezTo>
                      <a:cubicBezTo>
                        <a:pt x="599090" y="218088"/>
                        <a:pt x="680545" y="199695"/>
                        <a:pt x="712076" y="207578"/>
                      </a:cubicBezTo>
                      <a:cubicBezTo>
                        <a:pt x="743607" y="215461"/>
                        <a:pt x="756745" y="262758"/>
                        <a:pt x="775138" y="254875"/>
                      </a:cubicBezTo>
                      <a:cubicBezTo>
                        <a:pt x="793531" y="246992"/>
                        <a:pt x="798786" y="160282"/>
                        <a:pt x="822434" y="160282"/>
                      </a:cubicBezTo>
                      <a:cubicBezTo>
                        <a:pt x="846082" y="160282"/>
                        <a:pt x="890751" y="249620"/>
                        <a:pt x="917027" y="254875"/>
                      </a:cubicBezTo>
                      <a:cubicBezTo>
                        <a:pt x="943303" y="260130"/>
                        <a:pt x="951187" y="183930"/>
                        <a:pt x="980090" y="191813"/>
                      </a:cubicBezTo>
                      <a:cubicBezTo>
                        <a:pt x="1008993" y="199696"/>
                        <a:pt x="1051034" y="278523"/>
                        <a:pt x="1090448" y="302171"/>
                      </a:cubicBezTo>
                      <a:cubicBezTo>
                        <a:pt x="1129862" y="325819"/>
                        <a:pt x="1174531" y="341586"/>
                        <a:pt x="1216572" y="333703"/>
                      </a:cubicBezTo>
                      <a:cubicBezTo>
                        <a:pt x="1258613" y="325820"/>
                        <a:pt x="1316420" y="246992"/>
                        <a:pt x="1342696" y="254875"/>
                      </a:cubicBezTo>
                      <a:cubicBezTo>
                        <a:pt x="1368972" y="262758"/>
                        <a:pt x="1384737" y="354723"/>
                        <a:pt x="1374227" y="380999"/>
                      </a:cubicBezTo>
                      <a:cubicBezTo>
                        <a:pt x="1363717" y="407275"/>
                        <a:pt x="1319048" y="409902"/>
                        <a:pt x="1279634" y="412530"/>
                      </a:cubicBezTo>
                      <a:cubicBezTo>
                        <a:pt x="1240220" y="415158"/>
                        <a:pt x="1140372" y="378372"/>
                        <a:pt x="1137745" y="396765"/>
                      </a:cubicBezTo>
                      <a:cubicBezTo>
                        <a:pt x="1135118" y="415158"/>
                        <a:pt x="1253359" y="496613"/>
                        <a:pt x="1263869" y="522889"/>
                      </a:cubicBezTo>
                      <a:cubicBezTo>
                        <a:pt x="1274379" y="549165"/>
                        <a:pt x="1248103" y="572813"/>
                        <a:pt x="1200807" y="554420"/>
                      </a:cubicBezTo>
                      <a:cubicBezTo>
                        <a:pt x="1153511" y="536027"/>
                        <a:pt x="1008994" y="407275"/>
                        <a:pt x="980090" y="412530"/>
                      </a:cubicBezTo>
                      <a:cubicBezTo>
                        <a:pt x="951186" y="417785"/>
                        <a:pt x="1030014" y="554420"/>
                        <a:pt x="1027386" y="585951"/>
                      </a:cubicBezTo>
                      <a:cubicBezTo>
                        <a:pt x="1024758" y="617482"/>
                        <a:pt x="985345" y="620109"/>
                        <a:pt x="964324" y="601716"/>
                      </a:cubicBezTo>
                      <a:cubicBezTo>
                        <a:pt x="943303" y="583323"/>
                        <a:pt x="922283" y="483475"/>
                        <a:pt x="901262" y="475592"/>
                      </a:cubicBezTo>
                      <a:cubicBezTo>
                        <a:pt x="880241" y="467709"/>
                        <a:pt x="864476" y="562303"/>
                        <a:pt x="838200" y="554420"/>
                      </a:cubicBezTo>
                      <a:cubicBezTo>
                        <a:pt x="811924" y="546537"/>
                        <a:pt x="748862" y="465082"/>
                        <a:pt x="743607" y="428296"/>
                      </a:cubicBezTo>
                      <a:cubicBezTo>
                        <a:pt x="738352" y="391510"/>
                        <a:pt x="811924" y="331076"/>
                        <a:pt x="806669" y="333703"/>
                      </a:cubicBezTo>
                      <a:cubicBezTo>
                        <a:pt x="801414" y="336330"/>
                        <a:pt x="751490" y="428296"/>
                        <a:pt x="712076" y="444061"/>
                      </a:cubicBezTo>
                      <a:cubicBezTo>
                        <a:pt x="672662" y="459826"/>
                        <a:pt x="604345" y="433551"/>
                        <a:pt x="570186" y="428296"/>
                      </a:cubicBezTo>
                      <a:cubicBezTo>
                        <a:pt x="536027" y="423041"/>
                        <a:pt x="515007" y="417785"/>
                        <a:pt x="507124" y="412530"/>
                      </a:cubicBezTo>
                      <a:cubicBezTo>
                        <a:pt x="499241" y="407275"/>
                        <a:pt x="530773" y="404648"/>
                        <a:pt x="522890" y="396765"/>
                      </a:cubicBezTo>
                      <a:cubicBezTo>
                        <a:pt x="515007" y="388882"/>
                        <a:pt x="478220" y="373117"/>
                        <a:pt x="459827" y="365234"/>
                      </a:cubicBezTo>
                      <a:cubicBezTo>
                        <a:pt x="441434" y="357351"/>
                        <a:pt x="415158" y="365234"/>
                        <a:pt x="412531" y="349468"/>
                      </a:cubicBezTo>
                      <a:cubicBezTo>
                        <a:pt x="409904" y="333702"/>
                        <a:pt x="462455" y="262757"/>
                        <a:pt x="444062" y="270640"/>
                      </a:cubicBezTo>
                      <a:cubicBezTo>
                        <a:pt x="425669" y="278523"/>
                        <a:pt x="344213" y="388882"/>
                        <a:pt x="302172" y="396765"/>
                      </a:cubicBezTo>
                      <a:cubicBezTo>
                        <a:pt x="260131" y="404648"/>
                        <a:pt x="239110" y="341585"/>
                        <a:pt x="191814" y="317937"/>
                      </a:cubicBezTo>
                      <a:cubicBezTo>
                        <a:pt x="144518" y="294289"/>
                        <a:pt x="36786" y="281151"/>
                        <a:pt x="18393" y="254875"/>
                      </a:cubicBezTo>
                      <a:cubicBezTo>
                        <a:pt x="0" y="228599"/>
                        <a:pt x="57807" y="176047"/>
                        <a:pt x="81455" y="160282"/>
                      </a:cubicBezTo>
                      <a:cubicBezTo>
                        <a:pt x="105103" y="144517"/>
                        <a:pt x="134007" y="162910"/>
                        <a:pt x="160283" y="160282"/>
                      </a:cubicBezTo>
                      <a:cubicBezTo>
                        <a:pt x="186559" y="157654"/>
                        <a:pt x="212835" y="123496"/>
                        <a:pt x="223345" y="97220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99" name="Freeform 8"/>
                <p:cNvSpPr/>
                <p:nvPr/>
              </p:nvSpPr>
              <p:spPr>
                <a:xfrm>
                  <a:off x="4007161" y="580050"/>
                  <a:ext cx="1029995" cy="1213717"/>
                </a:xfrm>
                <a:custGeom>
                  <a:avLst/>
                  <a:gdLst>
                    <a:gd name="connsiteX0" fmla="*/ 231227 w 1027385"/>
                    <a:gd name="connsiteY0" fmla="*/ 1043151 h 1208689"/>
                    <a:gd name="connsiteX1" fmla="*/ 168165 w 1027385"/>
                    <a:gd name="connsiteY1" fmla="*/ 1153510 h 1208689"/>
                    <a:gd name="connsiteX2" fmla="*/ 294289 w 1027385"/>
                    <a:gd name="connsiteY2" fmla="*/ 1106213 h 1208689"/>
                    <a:gd name="connsiteX3" fmla="*/ 373117 w 1027385"/>
                    <a:gd name="connsiteY3" fmla="*/ 1185041 h 1208689"/>
                    <a:gd name="connsiteX4" fmla="*/ 404648 w 1027385"/>
                    <a:gd name="connsiteY4" fmla="*/ 1090448 h 1208689"/>
                    <a:gd name="connsiteX5" fmla="*/ 515006 w 1027385"/>
                    <a:gd name="connsiteY5" fmla="*/ 1185041 h 1208689"/>
                    <a:gd name="connsiteX6" fmla="*/ 593834 w 1027385"/>
                    <a:gd name="connsiteY6" fmla="*/ 1121979 h 1208689"/>
                    <a:gd name="connsiteX7" fmla="*/ 672662 w 1027385"/>
                    <a:gd name="connsiteY7" fmla="*/ 1185041 h 1208689"/>
                    <a:gd name="connsiteX8" fmla="*/ 767255 w 1027385"/>
                    <a:gd name="connsiteY8" fmla="*/ 1200806 h 1208689"/>
                    <a:gd name="connsiteX9" fmla="*/ 751489 w 1027385"/>
                    <a:gd name="connsiteY9" fmla="*/ 1137744 h 1208689"/>
                    <a:gd name="connsiteX10" fmla="*/ 972206 w 1027385"/>
                    <a:gd name="connsiteY10" fmla="*/ 1106213 h 1208689"/>
                    <a:gd name="connsiteX11" fmla="*/ 924910 w 1027385"/>
                    <a:gd name="connsiteY11" fmla="*/ 1058917 h 1208689"/>
                    <a:gd name="connsiteX12" fmla="*/ 814551 w 1027385"/>
                    <a:gd name="connsiteY12" fmla="*/ 1011620 h 1208689"/>
                    <a:gd name="connsiteX13" fmla="*/ 1003737 w 1027385"/>
                    <a:gd name="connsiteY13" fmla="*/ 948558 h 1208689"/>
                    <a:gd name="connsiteX14" fmla="*/ 956441 w 1027385"/>
                    <a:gd name="connsiteY14" fmla="*/ 759372 h 1208689"/>
                    <a:gd name="connsiteX15" fmla="*/ 877613 w 1027385"/>
                    <a:gd name="connsiteY15" fmla="*/ 838200 h 1208689"/>
                    <a:gd name="connsiteX16" fmla="*/ 735724 w 1027385"/>
                    <a:gd name="connsiteY16" fmla="*/ 980089 h 1208689"/>
                    <a:gd name="connsiteX17" fmla="*/ 641131 w 1027385"/>
                    <a:gd name="connsiteY17" fmla="*/ 948558 h 1208689"/>
                    <a:gd name="connsiteX18" fmla="*/ 719958 w 1027385"/>
                    <a:gd name="connsiteY18" fmla="*/ 869731 h 1208689"/>
                    <a:gd name="connsiteX19" fmla="*/ 688427 w 1027385"/>
                    <a:gd name="connsiteY19" fmla="*/ 806669 h 1208689"/>
                    <a:gd name="connsiteX20" fmla="*/ 562303 w 1027385"/>
                    <a:gd name="connsiteY20" fmla="*/ 853965 h 1208689"/>
                    <a:gd name="connsiteX21" fmla="*/ 641131 w 1027385"/>
                    <a:gd name="connsiteY21" fmla="*/ 680544 h 1208689"/>
                    <a:gd name="connsiteX22" fmla="*/ 515006 w 1027385"/>
                    <a:gd name="connsiteY22" fmla="*/ 712075 h 1208689"/>
                    <a:gd name="connsiteX23" fmla="*/ 593834 w 1027385"/>
                    <a:gd name="connsiteY23" fmla="*/ 680544 h 1208689"/>
                    <a:gd name="connsiteX24" fmla="*/ 593834 w 1027385"/>
                    <a:gd name="connsiteY24" fmla="*/ 601717 h 1208689"/>
                    <a:gd name="connsiteX25" fmla="*/ 783020 w 1027385"/>
                    <a:gd name="connsiteY25" fmla="*/ 585951 h 1208689"/>
                    <a:gd name="connsiteX26" fmla="*/ 877613 w 1027385"/>
                    <a:gd name="connsiteY26" fmla="*/ 522889 h 1208689"/>
                    <a:gd name="connsiteX27" fmla="*/ 767255 w 1027385"/>
                    <a:gd name="connsiteY27" fmla="*/ 491358 h 1208689"/>
                    <a:gd name="connsiteX28" fmla="*/ 814551 w 1027385"/>
                    <a:gd name="connsiteY28" fmla="*/ 365234 h 1208689"/>
                    <a:gd name="connsiteX29" fmla="*/ 719958 w 1027385"/>
                    <a:gd name="connsiteY29" fmla="*/ 365234 h 1208689"/>
                    <a:gd name="connsiteX30" fmla="*/ 625365 w 1027385"/>
                    <a:gd name="connsiteY30" fmla="*/ 428296 h 1208689"/>
                    <a:gd name="connsiteX31" fmla="*/ 562303 w 1027385"/>
                    <a:gd name="connsiteY31" fmla="*/ 396765 h 1208689"/>
                    <a:gd name="connsiteX32" fmla="*/ 672662 w 1027385"/>
                    <a:gd name="connsiteY32" fmla="*/ 254875 h 1208689"/>
                    <a:gd name="connsiteX33" fmla="*/ 562303 w 1027385"/>
                    <a:gd name="connsiteY33" fmla="*/ 286406 h 1208689"/>
                    <a:gd name="connsiteX34" fmla="*/ 530772 w 1027385"/>
                    <a:gd name="connsiteY34" fmla="*/ 286406 h 1208689"/>
                    <a:gd name="connsiteX35" fmla="*/ 593834 w 1027385"/>
                    <a:gd name="connsiteY35" fmla="*/ 176048 h 1208689"/>
                    <a:gd name="connsiteX36" fmla="*/ 562303 w 1027385"/>
                    <a:gd name="connsiteY36" fmla="*/ 144517 h 1208689"/>
                    <a:gd name="connsiteX37" fmla="*/ 499241 w 1027385"/>
                    <a:gd name="connsiteY37" fmla="*/ 223344 h 1208689"/>
                    <a:gd name="connsiteX38" fmla="*/ 530772 w 1027385"/>
                    <a:gd name="connsiteY38" fmla="*/ 49924 h 1208689"/>
                    <a:gd name="connsiteX39" fmla="*/ 467710 w 1027385"/>
                    <a:gd name="connsiteY39" fmla="*/ 2627 h 1208689"/>
                    <a:gd name="connsiteX40" fmla="*/ 404648 w 1027385"/>
                    <a:gd name="connsiteY40" fmla="*/ 49924 h 1208689"/>
                    <a:gd name="connsiteX41" fmla="*/ 357351 w 1027385"/>
                    <a:gd name="connsiteY41" fmla="*/ 302172 h 1208689"/>
                    <a:gd name="connsiteX42" fmla="*/ 325820 w 1027385"/>
                    <a:gd name="connsiteY42" fmla="*/ 207579 h 1208689"/>
                    <a:gd name="connsiteX43" fmla="*/ 246993 w 1027385"/>
                    <a:gd name="connsiteY43" fmla="*/ 223344 h 1208689"/>
                    <a:gd name="connsiteX44" fmla="*/ 262758 w 1027385"/>
                    <a:gd name="connsiteY44" fmla="*/ 286406 h 1208689"/>
                    <a:gd name="connsiteX45" fmla="*/ 341586 w 1027385"/>
                    <a:gd name="connsiteY45" fmla="*/ 444062 h 1208689"/>
                    <a:gd name="connsiteX46" fmla="*/ 246993 w 1027385"/>
                    <a:gd name="connsiteY46" fmla="*/ 428296 h 1208689"/>
                    <a:gd name="connsiteX47" fmla="*/ 325820 w 1027385"/>
                    <a:gd name="connsiteY47" fmla="*/ 507124 h 1208689"/>
                    <a:gd name="connsiteX48" fmla="*/ 325820 w 1027385"/>
                    <a:gd name="connsiteY48" fmla="*/ 570186 h 1208689"/>
                    <a:gd name="connsiteX49" fmla="*/ 310055 w 1027385"/>
                    <a:gd name="connsiteY49" fmla="*/ 633248 h 1208689"/>
                    <a:gd name="connsiteX50" fmla="*/ 120869 w 1027385"/>
                    <a:gd name="connsiteY50" fmla="*/ 365234 h 1208689"/>
                    <a:gd name="connsiteX51" fmla="*/ 89337 w 1027385"/>
                    <a:gd name="connsiteY51" fmla="*/ 365234 h 1208689"/>
                    <a:gd name="connsiteX52" fmla="*/ 73572 w 1027385"/>
                    <a:gd name="connsiteY52" fmla="*/ 459827 h 1208689"/>
                    <a:gd name="connsiteX53" fmla="*/ 168165 w 1027385"/>
                    <a:gd name="connsiteY53" fmla="*/ 585951 h 1208689"/>
                    <a:gd name="connsiteX54" fmla="*/ 73572 w 1027385"/>
                    <a:gd name="connsiteY54" fmla="*/ 538655 h 1208689"/>
                    <a:gd name="connsiteX55" fmla="*/ 10510 w 1027385"/>
                    <a:gd name="connsiteY55" fmla="*/ 570186 h 1208689"/>
                    <a:gd name="connsiteX56" fmla="*/ 73572 w 1027385"/>
                    <a:gd name="connsiteY56" fmla="*/ 680544 h 1208689"/>
                    <a:gd name="connsiteX57" fmla="*/ 10510 w 1027385"/>
                    <a:gd name="connsiteY57" fmla="*/ 712075 h 1208689"/>
                    <a:gd name="connsiteX58" fmla="*/ 136634 w 1027385"/>
                    <a:gd name="connsiteY58" fmla="*/ 775137 h 1208689"/>
                    <a:gd name="connsiteX59" fmla="*/ 294289 w 1027385"/>
                    <a:gd name="connsiteY59" fmla="*/ 853965 h 1208689"/>
                    <a:gd name="connsiteX60" fmla="*/ 152400 w 1027385"/>
                    <a:gd name="connsiteY60" fmla="*/ 759372 h 1208689"/>
                    <a:gd name="connsiteX61" fmla="*/ 105103 w 1027385"/>
                    <a:gd name="connsiteY61" fmla="*/ 822434 h 1208689"/>
                    <a:gd name="connsiteX62" fmla="*/ 136634 w 1027385"/>
                    <a:gd name="connsiteY62" fmla="*/ 885496 h 1208689"/>
                    <a:gd name="connsiteX63" fmla="*/ 231227 w 1027385"/>
                    <a:gd name="connsiteY63" fmla="*/ 932793 h 1208689"/>
                    <a:gd name="connsiteX64" fmla="*/ 120869 w 1027385"/>
                    <a:gd name="connsiteY64" fmla="*/ 932793 h 1208689"/>
                    <a:gd name="connsiteX65" fmla="*/ 89337 w 1027385"/>
                    <a:gd name="connsiteY65" fmla="*/ 964324 h 1208689"/>
                    <a:gd name="connsiteX66" fmla="*/ 105103 w 1027385"/>
                    <a:gd name="connsiteY66" fmla="*/ 1043151 h 1208689"/>
                    <a:gd name="connsiteX67" fmla="*/ 231227 w 1027385"/>
                    <a:gd name="connsiteY67" fmla="*/ 1043151 h 1208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</a:cxnLst>
                  <a:rect l="l" t="t" r="r" b="b"/>
                  <a:pathLst>
                    <a:path w="1027385" h="1208689">
                      <a:moveTo>
                        <a:pt x="231227" y="1043151"/>
                      </a:moveTo>
                      <a:cubicBezTo>
                        <a:pt x="241737" y="1061544"/>
                        <a:pt x="157655" y="1143000"/>
                        <a:pt x="168165" y="1153510"/>
                      </a:cubicBezTo>
                      <a:cubicBezTo>
                        <a:pt x="178675" y="1164020"/>
                        <a:pt x="260130" y="1100958"/>
                        <a:pt x="294289" y="1106213"/>
                      </a:cubicBezTo>
                      <a:cubicBezTo>
                        <a:pt x="328448" y="1111468"/>
                        <a:pt x="354724" y="1187668"/>
                        <a:pt x="373117" y="1185041"/>
                      </a:cubicBezTo>
                      <a:cubicBezTo>
                        <a:pt x="391510" y="1182414"/>
                        <a:pt x="381000" y="1090448"/>
                        <a:pt x="404648" y="1090448"/>
                      </a:cubicBezTo>
                      <a:cubicBezTo>
                        <a:pt x="428296" y="1090448"/>
                        <a:pt x="483475" y="1179786"/>
                        <a:pt x="515006" y="1185041"/>
                      </a:cubicBezTo>
                      <a:cubicBezTo>
                        <a:pt x="546537" y="1190296"/>
                        <a:pt x="567558" y="1121979"/>
                        <a:pt x="593834" y="1121979"/>
                      </a:cubicBezTo>
                      <a:cubicBezTo>
                        <a:pt x="620110" y="1121979"/>
                        <a:pt x="643759" y="1171903"/>
                        <a:pt x="672662" y="1185041"/>
                      </a:cubicBezTo>
                      <a:cubicBezTo>
                        <a:pt x="701565" y="1198179"/>
                        <a:pt x="754117" y="1208689"/>
                        <a:pt x="767255" y="1200806"/>
                      </a:cubicBezTo>
                      <a:cubicBezTo>
                        <a:pt x="780393" y="1192923"/>
                        <a:pt x="717331" y="1153509"/>
                        <a:pt x="751489" y="1137744"/>
                      </a:cubicBezTo>
                      <a:cubicBezTo>
                        <a:pt x="785647" y="1121979"/>
                        <a:pt x="943303" y="1119351"/>
                        <a:pt x="972206" y="1106213"/>
                      </a:cubicBezTo>
                      <a:cubicBezTo>
                        <a:pt x="1001109" y="1093075"/>
                        <a:pt x="951186" y="1074682"/>
                        <a:pt x="924910" y="1058917"/>
                      </a:cubicBezTo>
                      <a:cubicBezTo>
                        <a:pt x="898634" y="1043152"/>
                        <a:pt x="801413" y="1030013"/>
                        <a:pt x="814551" y="1011620"/>
                      </a:cubicBezTo>
                      <a:cubicBezTo>
                        <a:pt x="827689" y="993227"/>
                        <a:pt x="980089" y="990599"/>
                        <a:pt x="1003737" y="948558"/>
                      </a:cubicBezTo>
                      <a:cubicBezTo>
                        <a:pt x="1027385" y="906517"/>
                        <a:pt x="977462" y="777765"/>
                        <a:pt x="956441" y="759372"/>
                      </a:cubicBezTo>
                      <a:cubicBezTo>
                        <a:pt x="935420" y="740979"/>
                        <a:pt x="877613" y="838200"/>
                        <a:pt x="877613" y="838200"/>
                      </a:cubicBezTo>
                      <a:cubicBezTo>
                        <a:pt x="840827" y="874986"/>
                        <a:pt x="775138" y="961696"/>
                        <a:pt x="735724" y="980089"/>
                      </a:cubicBezTo>
                      <a:cubicBezTo>
                        <a:pt x="696310" y="998482"/>
                        <a:pt x="643759" y="966951"/>
                        <a:pt x="641131" y="948558"/>
                      </a:cubicBezTo>
                      <a:cubicBezTo>
                        <a:pt x="638503" y="930165"/>
                        <a:pt x="712075" y="893379"/>
                        <a:pt x="719958" y="869731"/>
                      </a:cubicBezTo>
                      <a:cubicBezTo>
                        <a:pt x="727841" y="846083"/>
                        <a:pt x="714703" y="809297"/>
                        <a:pt x="688427" y="806669"/>
                      </a:cubicBezTo>
                      <a:cubicBezTo>
                        <a:pt x="662151" y="804041"/>
                        <a:pt x="570186" y="874986"/>
                        <a:pt x="562303" y="853965"/>
                      </a:cubicBezTo>
                      <a:cubicBezTo>
                        <a:pt x="554420" y="832944"/>
                        <a:pt x="649014" y="704192"/>
                        <a:pt x="641131" y="680544"/>
                      </a:cubicBezTo>
                      <a:cubicBezTo>
                        <a:pt x="633248" y="656896"/>
                        <a:pt x="522889" y="712075"/>
                        <a:pt x="515006" y="712075"/>
                      </a:cubicBezTo>
                      <a:cubicBezTo>
                        <a:pt x="507123" y="712075"/>
                        <a:pt x="580696" y="698937"/>
                        <a:pt x="593834" y="680544"/>
                      </a:cubicBezTo>
                      <a:cubicBezTo>
                        <a:pt x="606972" y="662151"/>
                        <a:pt x="562303" y="617483"/>
                        <a:pt x="593834" y="601717"/>
                      </a:cubicBezTo>
                      <a:cubicBezTo>
                        <a:pt x="625365" y="585952"/>
                        <a:pt x="735724" y="599089"/>
                        <a:pt x="783020" y="585951"/>
                      </a:cubicBezTo>
                      <a:cubicBezTo>
                        <a:pt x="830316" y="572813"/>
                        <a:pt x="880240" y="538654"/>
                        <a:pt x="877613" y="522889"/>
                      </a:cubicBezTo>
                      <a:cubicBezTo>
                        <a:pt x="874986" y="507124"/>
                        <a:pt x="777765" y="517634"/>
                        <a:pt x="767255" y="491358"/>
                      </a:cubicBezTo>
                      <a:cubicBezTo>
                        <a:pt x="756745" y="465082"/>
                        <a:pt x="822434" y="386255"/>
                        <a:pt x="814551" y="365234"/>
                      </a:cubicBezTo>
                      <a:cubicBezTo>
                        <a:pt x="806668" y="344213"/>
                        <a:pt x="751489" y="354724"/>
                        <a:pt x="719958" y="365234"/>
                      </a:cubicBezTo>
                      <a:cubicBezTo>
                        <a:pt x="688427" y="375744"/>
                        <a:pt x="651641" y="423041"/>
                        <a:pt x="625365" y="428296"/>
                      </a:cubicBezTo>
                      <a:cubicBezTo>
                        <a:pt x="599089" y="433551"/>
                        <a:pt x="554420" y="425668"/>
                        <a:pt x="562303" y="396765"/>
                      </a:cubicBezTo>
                      <a:cubicBezTo>
                        <a:pt x="570186" y="367862"/>
                        <a:pt x="672662" y="273268"/>
                        <a:pt x="672662" y="254875"/>
                      </a:cubicBezTo>
                      <a:cubicBezTo>
                        <a:pt x="672662" y="236482"/>
                        <a:pt x="585951" y="281151"/>
                        <a:pt x="562303" y="286406"/>
                      </a:cubicBezTo>
                      <a:cubicBezTo>
                        <a:pt x="538655" y="291661"/>
                        <a:pt x="525517" y="304799"/>
                        <a:pt x="530772" y="286406"/>
                      </a:cubicBezTo>
                      <a:cubicBezTo>
                        <a:pt x="536027" y="268013"/>
                        <a:pt x="588579" y="199696"/>
                        <a:pt x="593834" y="176048"/>
                      </a:cubicBezTo>
                      <a:cubicBezTo>
                        <a:pt x="599089" y="152400"/>
                        <a:pt x="578069" y="136634"/>
                        <a:pt x="562303" y="144517"/>
                      </a:cubicBezTo>
                      <a:cubicBezTo>
                        <a:pt x="546538" y="152400"/>
                        <a:pt x="504496" y="239109"/>
                        <a:pt x="499241" y="223344"/>
                      </a:cubicBezTo>
                      <a:cubicBezTo>
                        <a:pt x="493986" y="207579"/>
                        <a:pt x="536027" y="86710"/>
                        <a:pt x="530772" y="49924"/>
                      </a:cubicBezTo>
                      <a:cubicBezTo>
                        <a:pt x="525517" y="13138"/>
                        <a:pt x="488731" y="2627"/>
                        <a:pt x="467710" y="2627"/>
                      </a:cubicBezTo>
                      <a:cubicBezTo>
                        <a:pt x="446689" y="2627"/>
                        <a:pt x="423041" y="0"/>
                        <a:pt x="404648" y="49924"/>
                      </a:cubicBezTo>
                      <a:cubicBezTo>
                        <a:pt x="386255" y="99848"/>
                        <a:pt x="370489" y="275896"/>
                        <a:pt x="357351" y="302172"/>
                      </a:cubicBezTo>
                      <a:cubicBezTo>
                        <a:pt x="344213" y="328448"/>
                        <a:pt x="344213" y="220717"/>
                        <a:pt x="325820" y="207579"/>
                      </a:cubicBezTo>
                      <a:cubicBezTo>
                        <a:pt x="307427" y="194441"/>
                        <a:pt x="257503" y="210206"/>
                        <a:pt x="246993" y="223344"/>
                      </a:cubicBezTo>
                      <a:cubicBezTo>
                        <a:pt x="236483" y="236482"/>
                        <a:pt x="246993" y="249620"/>
                        <a:pt x="262758" y="286406"/>
                      </a:cubicBezTo>
                      <a:cubicBezTo>
                        <a:pt x="278524" y="323192"/>
                        <a:pt x="344213" y="420414"/>
                        <a:pt x="341586" y="444062"/>
                      </a:cubicBezTo>
                      <a:cubicBezTo>
                        <a:pt x="338959" y="467710"/>
                        <a:pt x="249621" y="417786"/>
                        <a:pt x="246993" y="428296"/>
                      </a:cubicBezTo>
                      <a:cubicBezTo>
                        <a:pt x="244365" y="438806"/>
                        <a:pt x="312682" y="483476"/>
                        <a:pt x="325820" y="507124"/>
                      </a:cubicBezTo>
                      <a:cubicBezTo>
                        <a:pt x="338958" y="530772"/>
                        <a:pt x="328447" y="549165"/>
                        <a:pt x="325820" y="570186"/>
                      </a:cubicBezTo>
                      <a:cubicBezTo>
                        <a:pt x="323193" y="591207"/>
                        <a:pt x="344213" y="667407"/>
                        <a:pt x="310055" y="633248"/>
                      </a:cubicBezTo>
                      <a:cubicBezTo>
                        <a:pt x="275897" y="599089"/>
                        <a:pt x="157655" y="409903"/>
                        <a:pt x="120869" y="365234"/>
                      </a:cubicBezTo>
                      <a:cubicBezTo>
                        <a:pt x="84083" y="320565"/>
                        <a:pt x="97220" y="349469"/>
                        <a:pt x="89337" y="365234"/>
                      </a:cubicBezTo>
                      <a:cubicBezTo>
                        <a:pt x="81454" y="381000"/>
                        <a:pt x="60434" y="423041"/>
                        <a:pt x="73572" y="459827"/>
                      </a:cubicBezTo>
                      <a:cubicBezTo>
                        <a:pt x="86710" y="496613"/>
                        <a:pt x="168165" y="572813"/>
                        <a:pt x="168165" y="585951"/>
                      </a:cubicBezTo>
                      <a:cubicBezTo>
                        <a:pt x="168165" y="599089"/>
                        <a:pt x="99848" y="541283"/>
                        <a:pt x="73572" y="538655"/>
                      </a:cubicBezTo>
                      <a:cubicBezTo>
                        <a:pt x="47296" y="536028"/>
                        <a:pt x="10510" y="546538"/>
                        <a:pt x="10510" y="570186"/>
                      </a:cubicBezTo>
                      <a:cubicBezTo>
                        <a:pt x="10510" y="593834"/>
                        <a:pt x="73572" y="656896"/>
                        <a:pt x="73572" y="680544"/>
                      </a:cubicBezTo>
                      <a:cubicBezTo>
                        <a:pt x="73572" y="704192"/>
                        <a:pt x="0" y="696310"/>
                        <a:pt x="10510" y="712075"/>
                      </a:cubicBezTo>
                      <a:cubicBezTo>
                        <a:pt x="21020" y="727841"/>
                        <a:pt x="136634" y="775137"/>
                        <a:pt x="136634" y="775137"/>
                      </a:cubicBezTo>
                      <a:cubicBezTo>
                        <a:pt x="183930" y="798785"/>
                        <a:pt x="291661" y="856592"/>
                        <a:pt x="294289" y="853965"/>
                      </a:cubicBezTo>
                      <a:cubicBezTo>
                        <a:pt x="296917" y="851338"/>
                        <a:pt x="183931" y="764627"/>
                        <a:pt x="152400" y="759372"/>
                      </a:cubicBezTo>
                      <a:cubicBezTo>
                        <a:pt x="120869" y="754117"/>
                        <a:pt x="107731" y="801413"/>
                        <a:pt x="105103" y="822434"/>
                      </a:cubicBezTo>
                      <a:cubicBezTo>
                        <a:pt x="102475" y="843455"/>
                        <a:pt x="115613" y="867103"/>
                        <a:pt x="136634" y="885496"/>
                      </a:cubicBezTo>
                      <a:cubicBezTo>
                        <a:pt x="157655" y="903889"/>
                        <a:pt x="233854" y="924910"/>
                        <a:pt x="231227" y="932793"/>
                      </a:cubicBezTo>
                      <a:cubicBezTo>
                        <a:pt x="228600" y="940676"/>
                        <a:pt x="144517" y="927538"/>
                        <a:pt x="120869" y="932793"/>
                      </a:cubicBezTo>
                      <a:cubicBezTo>
                        <a:pt x="97221" y="938048"/>
                        <a:pt x="91965" y="945931"/>
                        <a:pt x="89337" y="964324"/>
                      </a:cubicBezTo>
                      <a:cubicBezTo>
                        <a:pt x="86709" y="982717"/>
                        <a:pt x="78827" y="1032641"/>
                        <a:pt x="105103" y="1043151"/>
                      </a:cubicBezTo>
                      <a:cubicBezTo>
                        <a:pt x="131379" y="1053661"/>
                        <a:pt x="220717" y="1024758"/>
                        <a:pt x="231227" y="10431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45" name="Group 17"/>
              <p:cNvGrpSpPr>
                <a:grpSpLocks/>
              </p:cNvGrpSpPr>
              <p:nvPr/>
            </p:nvGrpSpPr>
            <p:grpSpPr bwMode="auto">
              <a:xfrm>
                <a:off x="2845676" y="2519855"/>
                <a:ext cx="3137338" cy="3297621"/>
                <a:chOff x="2845676" y="2519855"/>
                <a:chExt cx="3137338" cy="3297621"/>
              </a:xfrm>
            </p:grpSpPr>
            <p:sp>
              <p:nvSpPr>
                <p:cNvPr id="187" name="Freeform 186"/>
                <p:cNvSpPr/>
                <p:nvPr/>
              </p:nvSpPr>
              <p:spPr>
                <a:xfrm>
                  <a:off x="2845676" y="4361243"/>
                  <a:ext cx="1917549" cy="1447125"/>
                </a:xfrm>
                <a:custGeom>
                  <a:avLst/>
                  <a:gdLst>
                    <a:gd name="connsiteX0" fmla="*/ 1253358 w 1918137"/>
                    <a:gd name="connsiteY0" fmla="*/ 1442544 h 1442544"/>
                    <a:gd name="connsiteX1" fmla="*/ 1395248 w 1918137"/>
                    <a:gd name="connsiteY1" fmla="*/ 1316420 h 1442544"/>
                    <a:gd name="connsiteX2" fmla="*/ 1474076 w 1918137"/>
                    <a:gd name="connsiteY2" fmla="*/ 1111468 h 1442544"/>
                    <a:gd name="connsiteX3" fmla="*/ 1426779 w 1918137"/>
                    <a:gd name="connsiteY3" fmla="*/ 1206062 h 1442544"/>
                    <a:gd name="connsiteX4" fmla="*/ 1363717 w 1918137"/>
                    <a:gd name="connsiteY4" fmla="*/ 1206062 h 1442544"/>
                    <a:gd name="connsiteX5" fmla="*/ 1300655 w 1918137"/>
                    <a:gd name="connsiteY5" fmla="*/ 1032641 h 1442544"/>
                    <a:gd name="connsiteX6" fmla="*/ 1300655 w 1918137"/>
                    <a:gd name="connsiteY6" fmla="*/ 1206062 h 1442544"/>
                    <a:gd name="connsiteX7" fmla="*/ 1190296 w 1918137"/>
                    <a:gd name="connsiteY7" fmla="*/ 1237593 h 1442544"/>
                    <a:gd name="connsiteX8" fmla="*/ 1095703 w 1918137"/>
                    <a:gd name="connsiteY8" fmla="*/ 1111468 h 1442544"/>
                    <a:gd name="connsiteX9" fmla="*/ 1016876 w 1918137"/>
                    <a:gd name="connsiteY9" fmla="*/ 1269124 h 1442544"/>
                    <a:gd name="connsiteX10" fmla="*/ 906517 w 1918137"/>
                    <a:gd name="connsiteY10" fmla="*/ 1174531 h 1442544"/>
                    <a:gd name="connsiteX11" fmla="*/ 843455 w 1918137"/>
                    <a:gd name="connsiteY11" fmla="*/ 1347951 h 1442544"/>
                    <a:gd name="connsiteX12" fmla="*/ 764627 w 1918137"/>
                    <a:gd name="connsiteY12" fmla="*/ 1332186 h 1442544"/>
                    <a:gd name="connsiteX13" fmla="*/ 748862 w 1918137"/>
                    <a:gd name="connsiteY13" fmla="*/ 1221827 h 1442544"/>
                    <a:gd name="connsiteX14" fmla="*/ 638503 w 1918137"/>
                    <a:gd name="connsiteY14" fmla="*/ 1316420 h 1442544"/>
                    <a:gd name="connsiteX15" fmla="*/ 496614 w 1918137"/>
                    <a:gd name="connsiteY15" fmla="*/ 1284889 h 1442544"/>
                    <a:gd name="connsiteX16" fmla="*/ 575441 w 1918137"/>
                    <a:gd name="connsiteY16" fmla="*/ 1190296 h 1442544"/>
                    <a:gd name="connsiteX17" fmla="*/ 764627 w 1918137"/>
                    <a:gd name="connsiteY17" fmla="*/ 1111468 h 1442544"/>
                    <a:gd name="connsiteX18" fmla="*/ 622738 w 1918137"/>
                    <a:gd name="connsiteY18" fmla="*/ 1111468 h 1442544"/>
                    <a:gd name="connsiteX19" fmla="*/ 528145 w 1918137"/>
                    <a:gd name="connsiteY19" fmla="*/ 1016875 h 1442544"/>
                    <a:gd name="connsiteX20" fmla="*/ 480848 w 1918137"/>
                    <a:gd name="connsiteY20" fmla="*/ 1079937 h 1442544"/>
                    <a:gd name="connsiteX21" fmla="*/ 354724 w 1918137"/>
                    <a:gd name="connsiteY21" fmla="*/ 1095703 h 1442544"/>
                    <a:gd name="connsiteX22" fmla="*/ 338958 w 1918137"/>
                    <a:gd name="connsiteY22" fmla="*/ 1032641 h 1442544"/>
                    <a:gd name="connsiteX23" fmla="*/ 402021 w 1918137"/>
                    <a:gd name="connsiteY23" fmla="*/ 985344 h 1442544"/>
                    <a:gd name="connsiteX24" fmla="*/ 275896 w 1918137"/>
                    <a:gd name="connsiteY24" fmla="*/ 938048 h 1442544"/>
                    <a:gd name="connsiteX25" fmla="*/ 181303 w 1918137"/>
                    <a:gd name="connsiteY25" fmla="*/ 827689 h 1442544"/>
                    <a:gd name="connsiteX26" fmla="*/ 260131 w 1918137"/>
                    <a:gd name="connsiteY26" fmla="*/ 764627 h 1442544"/>
                    <a:gd name="connsiteX27" fmla="*/ 354724 w 1918137"/>
                    <a:gd name="connsiteY27" fmla="*/ 843455 h 1442544"/>
                    <a:gd name="connsiteX28" fmla="*/ 575441 w 1918137"/>
                    <a:gd name="connsiteY28" fmla="*/ 890751 h 1442544"/>
                    <a:gd name="connsiteX29" fmla="*/ 622738 w 1918137"/>
                    <a:gd name="connsiteY29" fmla="*/ 890751 h 1442544"/>
                    <a:gd name="connsiteX30" fmla="*/ 591207 w 1918137"/>
                    <a:gd name="connsiteY30" fmla="*/ 811924 h 1442544"/>
                    <a:gd name="connsiteX31" fmla="*/ 638503 w 1918137"/>
                    <a:gd name="connsiteY31" fmla="*/ 733096 h 1442544"/>
                    <a:gd name="connsiteX32" fmla="*/ 843455 w 1918137"/>
                    <a:gd name="connsiteY32" fmla="*/ 859220 h 1442544"/>
                    <a:gd name="connsiteX33" fmla="*/ 796158 w 1918137"/>
                    <a:gd name="connsiteY33" fmla="*/ 764627 h 1442544"/>
                    <a:gd name="connsiteX34" fmla="*/ 859221 w 1918137"/>
                    <a:gd name="connsiteY34" fmla="*/ 796158 h 1442544"/>
                    <a:gd name="connsiteX35" fmla="*/ 874986 w 1918137"/>
                    <a:gd name="connsiteY35" fmla="*/ 701565 h 1442544"/>
                    <a:gd name="connsiteX36" fmla="*/ 1016876 w 1918137"/>
                    <a:gd name="connsiteY36" fmla="*/ 575441 h 1442544"/>
                    <a:gd name="connsiteX37" fmla="*/ 890752 w 1918137"/>
                    <a:gd name="connsiteY37" fmla="*/ 685800 h 1442544"/>
                    <a:gd name="connsiteX38" fmla="*/ 796158 w 1918137"/>
                    <a:gd name="connsiteY38" fmla="*/ 638503 h 1442544"/>
                    <a:gd name="connsiteX39" fmla="*/ 811924 w 1918137"/>
                    <a:gd name="connsiteY39" fmla="*/ 449317 h 1442544"/>
                    <a:gd name="connsiteX40" fmla="*/ 717331 w 1918137"/>
                    <a:gd name="connsiteY40" fmla="*/ 638503 h 1442544"/>
                    <a:gd name="connsiteX41" fmla="*/ 622738 w 1918137"/>
                    <a:gd name="connsiteY41" fmla="*/ 591206 h 1442544"/>
                    <a:gd name="connsiteX42" fmla="*/ 733096 w 1918137"/>
                    <a:gd name="connsiteY42" fmla="*/ 465082 h 1442544"/>
                    <a:gd name="connsiteX43" fmla="*/ 591207 w 1918137"/>
                    <a:gd name="connsiteY43" fmla="*/ 512379 h 1442544"/>
                    <a:gd name="connsiteX44" fmla="*/ 417786 w 1918137"/>
                    <a:gd name="connsiteY44" fmla="*/ 512379 h 1442544"/>
                    <a:gd name="connsiteX45" fmla="*/ 402021 w 1918137"/>
                    <a:gd name="connsiteY45" fmla="*/ 386255 h 1442544"/>
                    <a:gd name="connsiteX46" fmla="*/ 291662 w 1918137"/>
                    <a:gd name="connsiteY46" fmla="*/ 543910 h 1442544"/>
                    <a:gd name="connsiteX47" fmla="*/ 165538 w 1918137"/>
                    <a:gd name="connsiteY47" fmla="*/ 543910 h 1442544"/>
                    <a:gd name="connsiteX48" fmla="*/ 275896 w 1918137"/>
                    <a:gd name="connsiteY48" fmla="*/ 386255 h 1442544"/>
                    <a:gd name="connsiteX49" fmla="*/ 102476 w 1918137"/>
                    <a:gd name="connsiteY49" fmla="*/ 386255 h 1442544"/>
                    <a:gd name="connsiteX50" fmla="*/ 23648 w 1918137"/>
                    <a:gd name="connsiteY50" fmla="*/ 260131 h 1442544"/>
                    <a:gd name="connsiteX51" fmla="*/ 244365 w 1918137"/>
                    <a:gd name="connsiteY51" fmla="*/ 275896 h 1442544"/>
                    <a:gd name="connsiteX52" fmla="*/ 118241 w 1918137"/>
                    <a:gd name="connsiteY52" fmla="*/ 149772 h 1442544"/>
                    <a:gd name="connsiteX53" fmla="*/ 165538 w 1918137"/>
                    <a:gd name="connsiteY53" fmla="*/ 23648 h 1442544"/>
                    <a:gd name="connsiteX54" fmla="*/ 228600 w 1918137"/>
                    <a:gd name="connsiteY54" fmla="*/ 23648 h 1442544"/>
                    <a:gd name="connsiteX55" fmla="*/ 291662 w 1918137"/>
                    <a:gd name="connsiteY55" fmla="*/ 165537 h 1442544"/>
                    <a:gd name="connsiteX56" fmla="*/ 402021 w 1918137"/>
                    <a:gd name="connsiteY56" fmla="*/ 260131 h 1442544"/>
                    <a:gd name="connsiteX57" fmla="*/ 496614 w 1918137"/>
                    <a:gd name="connsiteY57" fmla="*/ 197068 h 1442544"/>
                    <a:gd name="connsiteX58" fmla="*/ 543910 w 1918137"/>
                    <a:gd name="connsiteY58" fmla="*/ 149772 h 1442544"/>
                    <a:gd name="connsiteX59" fmla="*/ 638503 w 1918137"/>
                    <a:gd name="connsiteY59" fmla="*/ 260131 h 1442544"/>
                    <a:gd name="connsiteX60" fmla="*/ 780393 w 1918137"/>
                    <a:gd name="connsiteY60" fmla="*/ 307427 h 1442544"/>
                    <a:gd name="connsiteX61" fmla="*/ 733096 w 1918137"/>
                    <a:gd name="connsiteY61" fmla="*/ 244365 h 1442544"/>
                    <a:gd name="connsiteX62" fmla="*/ 733096 w 1918137"/>
                    <a:gd name="connsiteY62" fmla="*/ 134006 h 1442544"/>
                    <a:gd name="connsiteX63" fmla="*/ 827690 w 1918137"/>
                    <a:gd name="connsiteY63" fmla="*/ 134006 h 1442544"/>
                    <a:gd name="connsiteX64" fmla="*/ 953814 w 1918137"/>
                    <a:gd name="connsiteY64" fmla="*/ 291662 h 1442544"/>
                    <a:gd name="connsiteX65" fmla="*/ 1174531 w 1918137"/>
                    <a:gd name="connsiteY65" fmla="*/ 260131 h 1442544"/>
                    <a:gd name="connsiteX66" fmla="*/ 1190296 w 1918137"/>
                    <a:gd name="connsiteY66" fmla="*/ 118241 h 1442544"/>
                    <a:gd name="connsiteX67" fmla="*/ 1316421 w 1918137"/>
                    <a:gd name="connsiteY67" fmla="*/ 149772 h 1442544"/>
                    <a:gd name="connsiteX68" fmla="*/ 1379483 w 1918137"/>
                    <a:gd name="connsiteY68" fmla="*/ 275896 h 1442544"/>
                    <a:gd name="connsiteX69" fmla="*/ 1521372 w 1918137"/>
                    <a:gd name="connsiteY69" fmla="*/ 307427 h 1442544"/>
                    <a:gd name="connsiteX70" fmla="*/ 1537138 w 1918137"/>
                    <a:gd name="connsiteY70" fmla="*/ 118241 h 1442544"/>
                    <a:gd name="connsiteX71" fmla="*/ 1647496 w 1918137"/>
                    <a:gd name="connsiteY71" fmla="*/ 228600 h 1442544"/>
                    <a:gd name="connsiteX72" fmla="*/ 1742090 w 1918137"/>
                    <a:gd name="connsiteY72" fmla="*/ 197068 h 1442544"/>
                    <a:gd name="connsiteX73" fmla="*/ 1694793 w 1918137"/>
                    <a:gd name="connsiteY73" fmla="*/ 338958 h 1442544"/>
                    <a:gd name="connsiteX74" fmla="*/ 1710558 w 1918137"/>
                    <a:gd name="connsiteY74" fmla="*/ 480848 h 1442544"/>
                    <a:gd name="connsiteX75" fmla="*/ 1773621 w 1918137"/>
                    <a:gd name="connsiteY75" fmla="*/ 338958 h 1442544"/>
                    <a:gd name="connsiteX76" fmla="*/ 1868214 w 1918137"/>
                    <a:gd name="connsiteY76" fmla="*/ 354724 h 1442544"/>
                    <a:gd name="connsiteX77" fmla="*/ 1915510 w 1918137"/>
                    <a:gd name="connsiteY77" fmla="*/ 449317 h 1442544"/>
                    <a:gd name="connsiteX78" fmla="*/ 1883979 w 1918137"/>
                    <a:gd name="connsiteY78" fmla="*/ 433551 h 14425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</a:cxnLst>
                  <a:rect l="l" t="t" r="r" b="b"/>
                  <a:pathLst>
                    <a:path w="1918137" h="1442544">
                      <a:moveTo>
                        <a:pt x="1253358" y="1442544"/>
                      </a:moveTo>
                      <a:cubicBezTo>
                        <a:pt x="1305910" y="1407071"/>
                        <a:pt x="1358462" y="1371599"/>
                        <a:pt x="1395248" y="1316420"/>
                      </a:cubicBezTo>
                      <a:cubicBezTo>
                        <a:pt x="1432034" y="1261241"/>
                        <a:pt x="1468821" y="1129861"/>
                        <a:pt x="1474076" y="1111468"/>
                      </a:cubicBezTo>
                      <a:cubicBezTo>
                        <a:pt x="1479331" y="1093075"/>
                        <a:pt x="1445172" y="1190296"/>
                        <a:pt x="1426779" y="1206062"/>
                      </a:cubicBezTo>
                      <a:cubicBezTo>
                        <a:pt x="1408386" y="1221828"/>
                        <a:pt x="1384738" y="1234965"/>
                        <a:pt x="1363717" y="1206062"/>
                      </a:cubicBezTo>
                      <a:cubicBezTo>
                        <a:pt x="1342696" y="1177159"/>
                        <a:pt x="1311165" y="1032641"/>
                        <a:pt x="1300655" y="1032641"/>
                      </a:cubicBezTo>
                      <a:cubicBezTo>
                        <a:pt x="1290145" y="1032641"/>
                        <a:pt x="1319048" y="1171903"/>
                        <a:pt x="1300655" y="1206062"/>
                      </a:cubicBezTo>
                      <a:cubicBezTo>
                        <a:pt x="1282262" y="1240221"/>
                        <a:pt x="1224455" y="1253359"/>
                        <a:pt x="1190296" y="1237593"/>
                      </a:cubicBezTo>
                      <a:cubicBezTo>
                        <a:pt x="1156137" y="1221827"/>
                        <a:pt x="1124606" y="1106213"/>
                        <a:pt x="1095703" y="1111468"/>
                      </a:cubicBezTo>
                      <a:cubicBezTo>
                        <a:pt x="1066800" y="1116723"/>
                        <a:pt x="1048407" y="1258614"/>
                        <a:pt x="1016876" y="1269124"/>
                      </a:cubicBezTo>
                      <a:cubicBezTo>
                        <a:pt x="985345" y="1279634"/>
                        <a:pt x="935420" y="1161393"/>
                        <a:pt x="906517" y="1174531"/>
                      </a:cubicBezTo>
                      <a:cubicBezTo>
                        <a:pt x="877614" y="1187669"/>
                        <a:pt x="867103" y="1321675"/>
                        <a:pt x="843455" y="1347951"/>
                      </a:cubicBezTo>
                      <a:cubicBezTo>
                        <a:pt x="819807" y="1374227"/>
                        <a:pt x="780393" y="1353207"/>
                        <a:pt x="764627" y="1332186"/>
                      </a:cubicBezTo>
                      <a:cubicBezTo>
                        <a:pt x="748861" y="1311165"/>
                        <a:pt x="769883" y="1224455"/>
                        <a:pt x="748862" y="1221827"/>
                      </a:cubicBezTo>
                      <a:cubicBezTo>
                        <a:pt x="727841" y="1219199"/>
                        <a:pt x="680544" y="1305910"/>
                        <a:pt x="638503" y="1316420"/>
                      </a:cubicBezTo>
                      <a:cubicBezTo>
                        <a:pt x="596462" y="1326930"/>
                        <a:pt x="507124" y="1305910"/>
                        <a:pt x="496614" y="1284889"/>
                      </a:cubicBezTo>
                      <a:cubicBezTo>
                        <a:pt x="486104" y="1263868"/>
                        <a:pt x="530772" y="1219199"/>
                        <a:pt x="575441" y="1190296"/>
                      </a:cubicBezTo>
                      <a:cubicBezTo>
                        <a:pt x="620110" y="1161393"/>
                        <a:pt x="756744" y="1124606"/>
                        <a:pt x="764627" y="1111468"/>
                      </a:cubicBezTo>
                      <a:cubicBezTo>
                        <a:pt x="772510" y="1098330"/>
                        <a:pt x="662152" y="1127233"/>
                        <a:pt x="622738" y="1111468"/>
                      </a:cubicBezTo>
                      <a:cubicBezTo>
                        <a:pt x="583324" y="1095703"/>
                        <a:pt x="551793" y="1022130"/>
                        <a:pt x="528145" y="1016875"/>
                      </a:cubicBezTo>
                      <a:cubicBezTo>
                        <a:pt x="504497" y="1011620"/>
                        <a:pt x="509751" y="1066799"/>
                        <a:pt x="480848" y="1079937"/>
                      </a:cubicBezTo>
                      <a:cubicBezTo>
                        <a:pt x="451945" y="1093075"/>
                        <a:pt x="378372" y="1103586"/>
                        <a:pt x="354724" y="1095703"/>
                      </a:cubicBezTo>
                      <a:cubicBezTo>
                        <a:pt x="331076" y="1087820"/>
                        <a:pt x="331075" y="1051034"/>
                        <a:pt x="338958" y="1032641"/>
                      </a:cubicBezTo>
                      <a:cubicBezTo>
                        <a:pt x="346841" y="1014248"/>
                        <a:pt x="412531" y="1001110"/>
                        <a:pt x="402021" y="985344"/>
                      </a:cubicBezTo>
                      <a:cubicBezTo>
                        <a:pt x="391511" y="969579"/>
                        <a:pt x="312682" y="964324"/>
                        <a:pt x="275896" y="938048"/>
                      </a:cubicBezTo>
                      <a:cubicBezTo>
                        <a:pt x="239110" y="911772"/>
                        <a:pt x="183930" y="856592"/>
                        <a:pt x="181303" y="827689"/>
                      </a:cubicBezTo>
                      <a:cubicBezTo>
                        <a:pt x="178676" y="798786"/>
                        <a:pt x="231228" y="761999"/>
                        <a:pt x="260131" y="764627"/>
                      </a:cubicBezTo>
                      <a:cubicBezTo>
                        <a:pt x="289034" y="767255"/>
                        <a:pt x="302172" y="822434"/>
                        <a:pt x="354724" y="843455"/>
                      </a:cubicBezTo>
                      <a:cubicBezTo>
                        <a:pt x="407276" y="864476"/>
                        <a:pt x="530772" y="882868"/>
                        <a:pt x="575441" y="890751"/>
                      </a:cubicBezTo>
                      <a:cubicBezTo>
                        <a:pt x="620110" y="898634"/>
                        <a:pt x="620110" y="903889"/>
                        <a:pt x="622738" y="890751"/>
                      </a:cubicBezTo>
                      <a:cubicBezTo>
                        <a:pt x="625366" y="877613"/>
                        <a:pt x="588580" y="838200"/>
                        <a:pt x="591207" y="811924"/>
                      </a:cubicBezTo>
                      <a:cubicBezTo>
                        <a:pt x="593835" y="785648"/>
                        <a:pt x="596462" y="725213"/>
                        <a:pt x="638503" y="733096"/>
                      </a:cubicBezTo>
                      <a:cubicBezTo>
                        <a:pt x="680544" y="740979"/>
                        <a:pt x="817179" y="853965"/>
                        <a:pt x="843455" y="859220"/>
                      </a:cubicBezTo>
                      <a:cubicBezTo>
                        <a:pt x="869731" y="864475"/>
                        <a:pt x="793530" y="775137"/>
                        <a:pt x="796158" y="764627"/>
                      </a:cubicBezTo>
                      <a:cubicBezTo>
                        <a:pt x="798786" y="754117"/>
                        <a:pt x="846083" y="806668"/>
                        <a:pt x="859221" y="796158"/>
                      </a:cubicBezTo>
                      <a:cubicBezTo>
                        <a:pt x="872359" y="785648"/>
                        <a:pt x="848710" y="738351"/>
                        <a:pt x="874986" y="701565"/>
                      </a:cubicBezTo>
                      <a:cubicBezTo>
                        <a:pt x="901262" y="664779"/>
                        <a:pt x="1014248" y="578068"/>
                        <a:pt x="1016876" y="575441"/>
                      </a:cubicBezTo>
                      <a:cubicBezTo>
                        <a:pt x="1019504" y="572814"/>
                        <a:pt x="927538" y="675290"/>
                        <a:pt x="890752" y="685800"/>
                      </a:cubicBezTo>
                      <a:cubicBezTo>
                        <a:pt x="853966" y="696310"/>
                        <a:pt x="809296" y="677917"/>
                        <a:pt x="796158" y="638503"/>
                      </a:cubicBezTo>
                      <a:cubicBezTo>
                        <a:pt x="783020" y="599089"/>
                        <a:pt x="825062" y="449317"/>
                        <a:pt x="811924" y="449317"/>
                      </a:cubicBezTo>
                      <a:cubicBezTo>
                        <a:pt x="798786" y="449317"/>
                        <a:pt x="748862" y="614855"/>
                        <a:pt x="717331" y="638503"/>
                      </a:cubicBezTo>
                      <a:cubicBezTo>
                        <a:pt x="685800" y="662151"/>
                        <a:pt x="620111" y="620109"/>
                        <a:pt x="622738" y="591206"/>
                      </a:cubicBezTo>
                      <a:cubicBezTo>
                        <a:pt x="625365" y="562303"/>
                        <a:pt x="738351" y="478220"/>
                        <a:pt x="733096" y="465082"/>
                      </a:cubicBezTo>
                      <a:cubicBezTo>
                        <a:pt x="727841" y="451944"/>
                        <a:pt x="643759" y="504496"/>
                        <a:pt x="591207" y="512379"/>
                      </a:cubicBezTo>
                      <a:cubicBezTo>
                        <a:pt x="538655" y="520262"/>
                        <a:pt x="449317" y="533400"/>
                        <a:pt x="417786" y="512379"/>
                      </a:cubicBezTo>
                      <a:cubicBezTo>
                        <a:pt x="386255" y="491358"/>
                        <a:pt x="423042" y="381000"/>
                        <a:pt x="402021" y="386255"/>
                      </a:cubicBezTo>
                      <a:cubicBezTo>
                        <a:pt x="381000" y="391510"/>
                        <a:pt x="331076" y="517634"/>
                        <a:pt x="291662" y="543910"/>
                      </a:cubicBezTo>
                      <a:cubicBezTo>
                        <a:pt x="252248" y="570186"/>
                        <a:pt x="168166" y="570186"/>
                        <a:pt x="165538" y="543910"/>
                      </a:cubicBezTo>
                      <a:cubicBezTo>
                        <a:pt x="162910" y="517634"/>
                        <a:pt x="286406" y="412531"/>
                        <a:pt x="275896" y="386255"/>
                      </a:cubicBezTo>
                      <a:cubicBezTo>
                        <a:pt x="265386" y="359979"/>
                        <a:pt x="144517" y="407276"/>
                        <a:pt x="102476" y="386255"/>
                      </a:cubicBezTo>
                      <a:cubicBezTo>
                        <a:pt x="60435" y="365234"/>
                        <a:pt x="0" y="278524"/>
                        <a:pt x="23648" y="260131"/>
                      </a:cubicBezTo>
                      <a:cubicBezTo>
                        <a:pt x="47296" y="241738"/>
                        <a:pt x="228600" y="294289"/>
                        <a:pt x="244365" y="275896"/>
                      </a:cubicBezTo>
                      <a:cubicBezTo>
                        <a:pt x="260130" y="257503"/>
                        <a:pt x="131379" y="191813"/>
                        <a:pt x="118241" y="149772"/>
                      </a:cubicBezTo>
                      <a:cubicBezTo>
                        <a:pt x="105103" y="107731"/>
                        <a:pt x="147145" y="44669"/>
                        <a:pt x="165538" y="23648"/>
                      </a:cubicBezTo>
                      <a:cubicBezTo>
                        <a:pt x="183931" y="2627"/>
                        <a:pt x="207579" y="0"/>
                        <a:pt x="228600" y="23648"/>
                      </a:cubicBezTo>
                      <a:cubicBezTo>
                        <a:pt x="249621" y="47296"/>
                        <a:pt x="262759" y="126123"/>
                        <a:pt x="291662" y="165537"/>
                      </a:cubicBezTo>
                      <a:cubicBezTo>
                        <a:pt x="320565" y="204951"/>
                        <a:pt x="367862" y="254876"/>
                        <a:pt x="402021" y="260131"/>
                      </a:cubicBezTo>
                      <a:cubicBezTo>
                        <a:pt x="436180" y="265386"/>
                        <a:pt x="472966" y="215461"/>
                        <a:pt x="496614" y="197068"/>
                      </a:cubicBezTo>
                      <a:cubicBezTo>
                        <a:pt x="520262" y="178675"/>
                        <a:pt x="520262" y="139262"/>
                        <a:pt x="543910" y="149772"/>
                      </a:cubicBezTo>
                      <a:cubicBezTo>
                        <a:pt x="567558" y="160283"/>
                        <a:pt x="599089" y="233855"/>
                        <a:pt x="638503" y="260131"/>
                      </a:cubicBezTo>
                      <a:cubicBezTo>
                        <a:pt x="677917" y="286407"/>
                        <a:pt x="764627" y="310055"/>
                        <a:pt x="780393" y="307427"/>
                      </a:cubicBezTo>
                      <a:cubicBezTo>
                        <a:pt x="796159" y="304799"/>
                        <a:pt x="740979" y="273268"/>
                        <a:pt x="733096" y="244365"/>
                      </a:cubicBezTo>
                      <a:cubicBezTo>
                        <a:pt x="725213" y="215462"/>
                        <a:pt x="717330" y="152399"/>
                        <a:pt x="733096" y="134006"/>
                      </a:cubicBezTo>
                      <a:cubicBezTo>
                        <a:pt x="748862" y="115613"/>
                        <a:pt x="790904" y="107730"/>
                        <a:pt x="827690" y="134006"/>
                      </a:cubicBezTo>
                      <a:cubicBezTo>
                        <a:pt x="864476" y="160282"/>
                        <a:pt x="896007" y="270641"/>
                        <a:pt x="953814" y="291662"/>
                      </a:cubicBezTo>
                      <a:cubicBezTo>
                        <a:pt x="1011621" y="312683"/>
                        <a:pt x="1135117" y="289034"/>
                        <a:pt x="1174531" y="260131"/>
                      </a:cubicBezTo>
                      <a:cubicBezTo>
                        <a:pt x="1213945" y="231228"/>
                        <a:pt x="1166648" y="136634"/>
                        <a:pt x="1190296" y="118241"/>
                      </a:cubicBezTo>
                      <a:cubicBezTo>
                        <a:pt x="1213944" y="99848"/>
                        <a:pt x="1284890" y="123496"/>
                        <a:pt x="1316421" y="149772"/>
                      </a:cubicBezTo>
                      <a:cubicBezTo>
                        <a:pt x="1347952" y="176048"/>
                        <a:pt x="1345325" y="249620"/>
                        <a:pt x="1379483" y="275896"/>
                      </a:cubicBezTo>
                      <a:cubicBezTo>
                        <a:pt x="1413642" y="302172"/>
                        <a:pt x="1495096" y="333703"/>
                        <a:pt x="1521372" y="307427"/>
                      </a:cubicBezTo>
                      <a:cubicBezTo>
                        <a:pt x="1547648" y="281151"/>
                        <a:pt x="1516117" y="131379"/>
                        <a:pt x="1537138" y="118241"/>
                      </a:cubicBezTo>
                      <a:cubicBezTo>
                        <a:pt x="1558159" y="105103"/>
                        <a:pt x="1613337" y="215462"/>
                        <a:pt x="1647496" y="228600"/>
                      </a:cubicBezTo>
                      <a:cubicBezTo>
                        <a:pt x="1681655" y="241738"/>
                        <a:pt x="1734207" y="178675"/>
                        <a:pt x="1742090" y="197068"/>
                      </a:cubicBezTo>
                      <a:cubicBezTo>
                        <a:pt x="1749973" y="215461"/>
                        <a:pt x="1700048" y="291661"/>
                        <a:pt x="1694793" y="338958"/>
                      </a:cubicBezTo>
                      <a:cubicBezTo>
                        <a:pt x="1689538" y="386255"/>
                        <a:pt x="1697420" y="480848"/>
                        <a:pt x="1710558" y="480848"/>
                      </a:cubicBezTo>
                      <a:cubicBezTo>
                        <a:pt x="1723696" y="480848"/>
                        <a:pt x="1747345" y="359979"/>
                        <a:pt x="1773621" y="338958"/>
                      </a:cubicBezTo>
                      <a:cubicBezTo>
                        <a:pt x="1799897" y="317937"/>
                        <a:pt x="1844566" y="336331"/>
                        <a:pt x="1868214" y="354724"/>
                      </a:cubicBezTo>
                      <a:cubicBezTo>
                        <a:pt x="1891862" y="373117"/>
                        <a:pt x="1912883" y="436179"/>
                        <a:pt x="1915510" y="449317"/>
                      </a:cubicBezTo>
                      <a:cubicBezTo>
                        <a:pt x="1918137" y="462455"/>
                        <a:pt x="1901058" y="448003"/>
                        <a:pt x="1883979" y="433551"/>
                      </a:cubicBezTo>
                    </a:path>
                  </a:pathLst>
                </a:custGeom>
                <a:solidFill>
                  <a:srgbClr val="009200">
                    <a:alpha val="97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88" name="Freeform 187"/>
                <p:cNvSpPr/>
                <p:nvPr/>
              </p:nvSpPr>
              <p:spPr>
                <a:xfrm>
                  <a:off x="4270139" y="4909754"/>
                  <a:ext cx="1709355" cy="805251"/>
                </a:xfrm>
                <a:custGeom>
                  <a:avLst/>
                  <a:gdLst>
                    <a:gd name="connsiteX0" fmla="*/ 223344 w 1713186"/>
                    <a:gd name="connsiteY0" fmla="*/ 430924 h 801414"/>
                    <a:gd name="connsiteX1" fmla="*/ 144517 w 1713186"/>
                    <a:gd name="connsiteY1" fmla="*/ 525517 h 801414"/>
                    <a:gd name="connsiteX2" fmla="*/ 34158 w 1713186"/>
                    <a:gd name="connsiteY2" fmla="*/ 493986 h 801414"/>
                    <a:gd name="connsiteX3" fmla="*/ 34158 w 1713186"/>
                    <a:gd name="connsiteY3" fmla="*/ 367862 h 801414"/>
                    <a:gd name="connsiteX4" fmla="*/ 112986 w 1713186"/>
                    <a:gd name="connsiteY4" fmla="*/ 367862 h 801414"/>
                    <a:gd name="connsiteX5" fmla="*/ 18393 w 1713186"/>
                    <a:gd name="connsiteY5" fmla="*/ 336331 h 801414"/>
                    <a:gd name="connsiteX6" fmla="*/ 34158 w 1713186"/>
                    <a:gd name="connsiteY6" fmla="*/ 241738 h 801414"/>
                    <a:gd name="connsiteX7" fmla="*/ 223344 w 1713186"/>
                    <a:gd name="connsiteY7" fmla="*/ 241738 h 801414"/>
                    <a:gd name="connsiteX8" fmla="*/ 191813 w 1713186"/>
                    <a:gd name="connsiteY8" fmla="*/ 178676 h 801414"/>
                    <a:gd name="connsiteX9" fmla="*/ 317938 w 1713186"/>
                    <a:gd name="connsiteY9" fmla="*/ 131380 h 801414"/>
                    <a:gd name="connsiteX10" fmla="*/ 412531 w 1713186"/>
                    <a:gd name="connsiteY10" fmla="*/ 147145 h 801414"/>
                    <a:gd name="connsiteX11" fmla="*/ 365234 w 1713186"/>
                    <a:gd name="connsiteY11" fmla="*/ 68317 h 801414"/>
                    <a:gd name="connsiteX12" fmla="*/ 491358 w 1713186"/>
                    <a:gd name="connsiteY12" fmla="*/ 178676 h 801414"/>
                    <a:gd name="connsiteX13" fmla="*/ 522889 w 1713186"/>
                    <a:gd name="connsiteY13" fmla="*/ 52552 h 801414"/>
                    <a:gd name="connsiteX14" fmla="*/ 554420 w 1713186"/>
                    <a:gd name="connsiteY14" fmla="*/ 162911 h 801414"/>
                    <a:gd name="connsiteX15" fmla="*/ 664779 w 1713186"/>
                    <a:gd name="connsiteY15" fmla="*/ 162911 h 801414"/>
                    <a:gd name="connsiteX16" fmla="*/ 680544 w 1713186"/>
                    <a:gd name="connsiteY16" fmla="*/ 84083 h 801414"/>
                    <a:gd name="connsiteX17" fmla="*/ 633248 w 1713186"/>
                    <a:gd name="connsiteY17" fmla="*/ 5255 h 801414"/>
                    <a:gd name="connsiteX18" fmla="*/ 727841 w 1713186"/>
                    <a:gd name="connsiteY18" fmla="*/ 84083 h 801414"/>
                    <a:gd name="connsiteX19" fmla="*/ 790903 w 1713186"/>
                    <a:gd name="connsiteY19" fmla="*/ 5255 h 801414"/>
                    <a:gd name="connsiteX20" fmla="*/ 885496 w 1713186"/>
                    <a:gd name="connsiteY20" fmla="*/ 115614 h 801414"/>
                    <a:gd name="connsiteX21" fmla="*/ 980089 w 1713186"/>
                    <a:gd name="connsiteY21" fmla="*/ 162911 h 801414"/>
                    <a:gd name="connsiteX22" fmla="*/ 1043151 w 1713186"/>
                    <a:gd name="connsiteY22" fmla="*/ 84083 h 801414"/>
                    <a:gd name="connsiteX23" fmla="*/ 1011620 w 1713186"/>
                    <a:gd name="connsiteY23" fmla="*/ 36786 h 801414"/>
                    <a:gd name="connsiteX24" fmla="*/ 1090448 w 1713186"/>
                    <a:gd name="connsiteY24" fmla="*/ 99848 h 801414"/>
                    <a:gd name="connsiteX25" fmla="*/ 1185041 w 1713186"/>
                    <a:gd name="connsiteY25" fmla="*/ 194442 h 801414"/>
                    <a:gd name="connsiteX26" fmla="*/ 1121979 w 1713186"/>
                    <a:gd name="connsiteY26" fmla="*/ 225973 h 801414"/>
                    <a:gd name="connsiteX27" fmla="*/ 1279634 w 1713186"/>
                    <a:gd name="connsiteY27" fmla="*/ 194442 h 801414"/>
                    <a:gd name="connsiteX28" fmla="*/ 1358462 w 1713186"/>
                    <a:gd name="connsiteY28" fmla="*/ 194442 h 801414"/>
                    <a:gd name="connsiteX29" fmla="*/ 1342696 w 1713186"/>
                    <a:gd name="connsiteY29" fmla="*/ 273269 h 801414"/>
                    <a:gd name="connsiteX30" fmla="*/ 1263869 w 1713186"/>
                    <a:gd name="connsiteY30" fmla="*/ 304800 h 801414"/>
                    <a:gd name="connsiteX31" fmla="*/ 1437289 w 1713186"/>
                    <a:gd name="connsiteY31" fmla="*/ 304800 h 801414"/>
                    <a:gd name="connsiteX32" fmla="*/ 1516117 w 1713186"/>
                    <a:gd name="connsiteY32" fmla="*/ 304800 h 801414"/>
                    <a:gd name="connsiteX33" fmla="*/ 1468820 w 1713186"/>
                    <a:gd name="connsiteY33" fmla="*/ 399393 h 801414"/>
                    <a:gd name="connsiteX34" fmla="*/ 1531882 w 1713186"/>
                    <a:gd name="connsiteY34" fmla="*/ 399393 h 801414"/>
                    <a:gd name="connsiteX35" fmla="*/ 1658006 w 1713186"/>
                    <a:gd name="connsiteY35" fmla="*/ 336331 h 801414"/>
                    <a:gd name="connsiteX36" fmla="*/ 1705303 w 1713186"/>
                    <a:gd name="connsiteY36" fmla="*/ 399393 h 801414"/>
                    <a:gd name="connsiteX37" fmla="*/ 1610710 w 1713186"/>
                    <a:gd name="connsiteY37" fmla="*/ 525517 h 801414"/>
                    <a:gd name="connsiteX38" fmla="*/ 1437289 w 1713186"/>
                    <a:gd name="connsiteY38" fmla="*/ 525517 h 801414"/>
                    <a:gd name="connsiteX39" fmla="*/ 1453055 w 1713186"/>
                    <a:gd name="connsiteY39" fmla="*/ 635876 h 801414"/>
                    <a:gd name="connsiteX40" fmla="*/ 1279634 w 1713186"/>
                    <a:gd name="connsiteY40" fmla="*/ 620111 h 801414"/>
                    <a:gd name="connsiteX41" fmla="*/ 1153510 w 1713186"/>
                    <a:gd name="connsiteY41" fmla="*/ 541283 h 801414"/>
                    <a:gd name="connsiteX42" fmla="*/ 1185041 w 1713186"/>
                    <a:gd name="connsiteY42" fmla="*/ 635876 h 801414"/>
                    <a:gd name="connsiteX43" fmla="*/ 1106213 w 1713186"/>
                    <a:gd name="connsiteY43" fmla="*/ 667407 h 801414"/>
                    <a:gd name="connsiteX44" fmla="*/ 948558 w 1713186"/>
                    <a:gd name="connsiteY44" fmla="*/ 604345 h 801414"/>
                    <a:gd name="connsiteX45" fmla="*/ 980089 w 1713186"/>
                    <a:gd name="connsiteY45" fmla="*/ 683173 h 801414"/>
                    <a:gd name="connsiteX46" fmla="*/ 980089 w 1713186"/>
                    <a:gd name="connsiteY46" fmla="*/ 746235 h 801414"/>
                    <a:gd name="connsiteX47" fmla="*/ 869731 w 1713186"/>
                    <a:gd name="connsiteY47" fmla="*/ 698938 h 801414"/>
                    <a:gd name="connsiteX48" fmla="*/ 853965 w 1713186"/>
                    <a:gd name="connsiteY48" fmla="*/ 651642 h 801414"/>
                    <a:gd name="connsiteX49" fmla="*/ 838200 w 1713186"/>
                    <a:gd name="connsiteY49" fmla="*/ 777766 h 801414"/>
                    <a:gd name="connsiteX50" fmla="*/ 759372 w 1713186"/>
                    <a:gd name="connsiteY50" fmla="*/ 793531 h 801414"/>
                    <a:gd name="connsiteX51" fmla="*/ 664779 w 1713186"/>
                    <a:gd name="connsiteY51" fmla="*/ 730469 h 801414"/>
                    <a:gd name="connsiteX52" fmla="*/ 680544 w 1713186"/>
                    <a:gd name="connsiteY52" fmla="*/ 525517 h 801414"/>
                    <a:gd name="connsiteX53" fmla="*/ 838200 w 1713186"/>
                    <a:gd name="connsiteY53" fmla="*/ 430924 h 801414"/>
                    <a:gd name="connsiteX54" fmla="*/ 680544 w 1713186"/>
                    <a:gd name="connsiteY54" fmla="*/ 478221 h 801414"/>
                    <a:gd name="connsiteX55" fmla="*/ 649013 w 1713186"/>
                    <a:gd name="connsiteY55" fmla="*/ 336331 h 801414"/>
                    <a:gd name="connsiteX56" fmla="*/ 664779 w 1713186"/>
                    <a:gd name="connsiteY56" fmla="*/ 525517 h 801414"/>
                    <a:gd name="connsiteX57" fmla="*/ 617482 w 1713186"/>
                    <a:gd name="connsiteY57" fmla="*/ 557048 h 801414"/>
                    <a:gd name="connsiteX58" fmla="*/ 507124 w 1713186"/>
                    <a:gd name="connsiteY58" fmla="*/ 462455 h 801414"/>
                    <a:gd name="connsiteX59" fmla="*/ 554420 w 1713186"/>
                    <a:gd name="connsiteY59" fmla="*/ 635876 h 801414"/>
                    <a:gd name="connsiteX60" fmla="*/ 428296 w 1713186"/>
                    <a:gd name="connsiteY60" fmla="*/ 667407 h 801414"/>
                    <a:gd name="connsiteX61" fmla="*/ 365234 w 1713186"/>
                    <a:gd name="connsiteY61" fmla="*/ 651642 h 801414"/>
                    <a:gd name="connsiteX62" fmla="*/ 381000 w 1713186"/>
                    <a:gd name="connsiteY62" fmla="*/ 478221 h 801414"/>
                    <a:gd name="connsiteX63" fmla="*/ 286406 w 1713186"/>
                    <a:gd name="connsiteY63" fmla="*/ 572814 h 801414"/>
                    <a:gd name="connsiteX64" fmla="*/ 239110 w 1713186"/>
                    <a:gd name="connsiteY64" fmla="*/ 604345 h 801414"/>
                    <a:gd name="connsiteX65" fmla="*/ 176048 w 1713186"/>
                    <a:gd name="connsiteY65" fmla="*/ 509752 h 801414"/>
                    <a:gd name="connsiteX66" fmla="*/ 223344 w 1713186"/>
                    <a:gd name="connsiteY66" fmla="*/ 430924 h 8014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</a:cxnLst>
                  <a:rect l="l" t="t" r="r" b="b"/>
                  <a:pathLst>
                    <a:path w="1713186" h="801414">
                      <a:moveTo>
                        <a:pt x="223344" y="430924"/>
                      </a:moveTo>
                      <a:cubicBezTo>
                        <a:pt x="218089" y="433551"/>
                        <a:pt x="176048" y="515007"/>
                        <a:pt x="144517" y="525517"/>
                      </a:cubicBezTo>
                      <a:cubicBezTo>
                        <a:pt x="112986" y="536027"/>
                        <a:pt x="52551" y="520262"/>
                        <a:pt x="34158" y="493986"/>
                      </a:cubicBezTo>
                      <a:cubicBezTo>
                        <a:pt x="15765" y="467710"/>
                        <a:pt x="21020" y="388883"/>
                        <a:pt x="34158" y="367862"/>
                      </a:cubicBezTo>
                      <a:cubicBezTo>
                        <a:pt x="47296" y="346841"/>
                        <a:pt x="115613" y="373117"/>
                        <a:pt x="112986" y="367862"/>
                      </a:cubicBezTo>
                      <a:cubicBezTo>
                        <a:pt x="110359" y="362607"/>
                        <a:pt x="31531" y="357352"/>
                        <a:pt x="18393" y="336331"/>
                      </a:cubicBezTo>
                      <a:cubicBezTo>
                        <a:pt x="5255" y="315310"/>
                        <a:pt x="0" y="257503"/>
                        <a:pt x="34158" y="241738"/>
                      </a:cubicBezTo>
                      <a:cubicBezTo>
                        <a:pt x="68316" y="225973"/>
                        <a:pt x="197068" y="252248"/>
                        <a:pt x="223344" y="241738"/>
                      </a:cubicBezTo>
                      <a:cubicBezTo>
                        <a:pt x="249620" y="231228"/>
                        <a:pt x="176047" y="197069"/>
                        <a:pt x="191813" y="178676"/>
                      </a:cubicBezTo>
                      <a:cubicBezTo>
                        <a:pt x="207579" y="160283"/>
                        <a:pt x="281152" y="136635"/>
                        <a:pt x="317938" y="131380"/>
                      </a:cubicBezTo>
                      <a:cubicBezTo>
                        <a:pt x="354724" y="126125"/>
                        <a:pt x="404648" y="157655"/>
                        <a:pt x="412531" y="147145"/>
                      </a:cubicBezTo>
                      <a:cubicBezTo>
                        <a:pt x="420414" y="136635"/>
                        <a:pt x="352096" y="63062"/>
                        <a:pt x="365234" y="68317"/>
                      </a:cubicBezTo>
                      <a:cubicBezTo>
                        <a:pt x="378372" y="73572"/>
                        <a:pt x="465082" y="181304"/>
                        <a:pt x="491358" y="178676"/>
                      </a:cubicBezTo>
                      <a:cubicBezTo>
                        <a:pt x="517634" y="176049"/>
                        <a:pt x="512379" y="55180"/>
                        <a:pt x="522889" y="52552"/>
                      </a:cubicBezTo>
                      <a:cubicBezTo>
                        <a:pt x="533399" y="49924"/>
                        <a:pt x="530772" y="144518"/>
                        <a:pt x="554420" y="162911"/>
                      </a:cubicBezTo>
                      <a:cubicBezTo>
                        <a:pt x="578068" y="181304"/>
                        <a:pt x="643758" y="176049"/>
                        <a:pt x="664779" y="162911"/>
                      </a:cubicBezTo>
                      <a:cubicBezTo>
                        <a:pt x="685800" y="149773"/>
                        <a:pt x="685799" y="110359"/>
                        <a:pt x="680544" y="84083"/>
                      </a:cubicBezTo>
                      <a:cubicBezTo>
                        <a:pt x="675289" y="57807"/>
                        <a:pt x="625365" y="5255"/>
                        <a:pt x="633248" y="5255"/>
                      </a:cubicBezTo>
                      <a:cubicBezTo>
                        <a:pt x="641131" y="5255"/>
                        <a:pt x="701565" y="84083"/>
                        <a:pt x="727841" y="84083"/>
                      </a:cubicBezTo>
                      <a:cubicBezTo>
                        <a:pt x="754117" y="84083"/>
                        <a:pt x="764627" y="0"/>
                        <a:pt x="790903" y="5255"/>
                      </a:cubicBezTo>
                      <a:cubicBezTo>
                        <a:pt x="817179" y="10510"/>
                        <a:pt x="853965" y="89338"/>
                        <a:pt x="885496" y="115614"/>
                      </a:cubicBezTo>
                      <a:cubicBezTo>
                        <a:pt x="917027" y="141890"/>
                        <a:pt x="953813" y="168166"/>
                        <a:pt x="980089" y="162911"/>
                      </a:cubicBezTo>
                      <a:cubicBezTo>
                        <a:pt x="1006365" y="157656"/>
                        <a:pt x="1037896" y="105104"/>
                        <a:pt x="1043151" y="84083"/>
                      </a:cubicBezTo>
                      <a:cubicBezTo>
                        <a:pt x="1048406" y="63062"/>
                        <a:pt x="1003737" y="34159"/>
                        <a:pt x="1011620" y="36786"/>
                      </a:cubicBezTo>
                      <a:cubicBezTo>
                        <a:pt x="1019503" y="39413"/>
                        <a:pt x="1061545" y="73572"/>
                        <a:pt x="1090448" y="99848"/>
                      </a:cubicBezTo>
                      <a:cubicBezTo>
                        <a:pt x="1119351" y="126124"/>
                        <a:pt x="1179786" y="173421"/>
                        <a:pt x="1185041" y="194442"/>
                      </a:cubicBezTo>
                      <a:cubicBezTo>
                        <a:pt x="1190296" y="215463"/>
                        <a:pt x="1106214" y="225973"/>
                        <a:pt x="1121979" y="225973"/>
                      </a:cubicBezTo>
                      <a:cubicBezTo>
                        <a:pt x="1137744" y="225973"/>
                        <a:pt x="1240220" y="199697"/>
                        <a:pt x="1279634" y="194442"/>
                      </a:cubicBezTo>
                      <a:cubicBezTo>
                        <a:pt x="1319048" y="189187"/>
                        <a:pt x="1347952" y="181304"/>
                        <a:pt x="1358462" y="194442"/>
                      </a:cubicBezTo>
                      <a:cubicBezTo>
                        <a:pt x="1368972" y="207580"/>
                        <a:pt x="1358461" y="254876"/>
                        <a:pt x="1342696" y="273269"/>
                      </a:cubicBezTo>
                      <a:cubicBezTo>
                        <a:pt x="1326931" y="291662"/>
                        <a:pt x="1248104" y="299545"/>
                        <a:pt x="1263869" y="304800"/>
                      </a:cubicBezTo>
                      <a:cubicBezTo>
                        <a:pt x="1279634" y="310055"/>
                        <a:pt x="1437289" y="304800"/>
                        <a:pt x="1437289" y="304800"/>
                      </a:cubicBezTo>
                      <a:cubicBezTo>
                        <a:pt x="1479330" y="304800"/>
                        <a:pt x="1510862" y="289035"/>
                        <a:pt x="1516117" y="304800"/>
                      </a:cubicBezTo>
                      <a:cubicBezTo>
                        <a:pt x="1521372" y="320565"/>
                        <a:pt x="1466193" y="383628"/>
                        <a:pt x="1468820" y="399393"/>
                      </a:cubicBezTo>
                      <a:cubicBezTo>
                        <a:pt x="1471447" y="415158"/>
                        <a:pt x="1500351" y="409903"/>
                        <a:pt x="1531882" y="399393"/>
                      </a:cubicBezTo>
                      <a:cubicBezTo>
                        <a:pt x="1563413" y="388883"/>
                        <a:pt x="1629103" y="336331"/>
                        <a:pt x="1658006" y="336331"/>
                      </a:cubicBezTo>
                      <a:cubicBezTo>
                        <a:pt x="1686909" y="336331"/>
                        <a:pt x="1713186" y="367862"/>
                        <a:pt x="1705303" y="399393"/>
                      </a:cubicBezTo>
                      <a:cubicBezTo>
                        <a:pt x="1697420" y="430924"/>
                        <a:pt x="1655379" y="504496"/>
                        <a:pt x="1610710" y="525517"/>
                      </a:cubicBezTo>
                      <a:cubicBezTo>
                        <a:pt x="1566041" y="546538"/>
                        <a:pt x="1463565" y="507124"/>
                        <a:pt x="1437289" y="525517"/>
                      </a:cubicBezTo>
                      <a:cubicBezTo>
                        <a:pt x="1411013" y="543910"/>
                        <a:pt x="1479331" y="620110"/>
                        <a:pt x="1453055" y="635876"/>
                      </a:cubicBezTo>
                      <a:cubicBezTo>
                        <a:pt x="1426779" y="651642"/>
                        <a:pt x="1329558" y="635876"/>
                        <a:pt x="1279634" y="620111"/>
                      </a:cubicBezTo>
                      <a:cubicBezTo>
                        <a:pt x="1229710" y="604346"/>
                        <a:pt x="1169275" y="538656"/>
                        <a:pt x="1153510" y="541283"/>
                      </a:cubicBezTo>
                      <a:cubicBezTo>
                        <a:pt x="1137745" y="543910"/>
                        <a:pt x="1192924" y="614855"/>
                        <a:pt x="1185041" y="635876"/>
                      </a:cubicBezTo>
                      <a:cubicBezTo>
                        <a:pt x="1177158" y="656897"/>
                        <a:pt x="1145627" y="672662"/>
                        <a:pt x="1106213" y="667407"/>
                      </a:cubicBezTo>
                      <a:cubicBezTo>
                        <a:pt x="1066799" y="662152"/>
                        <a:pt x="969579" y="601717"/>
                        <a:pt x="948558" y="604345"/>
                      </a:cubicBezTo>
                      <a:cubicBezTo>
                        <a:pt x="927537" y="606973"/>
                        <a:pt x="974834" y="659525"/>
                        <a:pt x="980089" y="683173"/>
                      </a:cubicBezTo>
                      <a:cubicBezTo>
                        <a:pt x="985344" y="706821"/>
                        <a:pt x="998482" y="743608"/>
                        <a:pt x="980089" y="746235"/>
                      </a:cubicBezTo>
                      <a:cubicBezTo>
                        <a:pt x="961696" y="748862"/>
                        <a:pt x="890752" y="714704"/>
                        <a:pt x="869731" y="698938"/>
                      </a:cubicBezTo>
                      <a:cubicBezTo>
                        <a:pt x="848710" y="683172"/>
                        <a:pt x="859220" y="638504"/>
                        <a:pt x="853965" y="651642"/>
                      </a:cubicBezTo>
                      <a:cubicBezTo>
                        <a:pt x="848710" y="664780"/>
                        <a:pt x="853965" y="754118"/>
                        <a:pt x="838200" y="777766"/>
                      </a:cubicBezTo>
                      <a:cubicBezTo>
                        <a:pt x="822435" y="801414"/>
                        <a:pt x="788275" y="801414"/>
                        <a:pt x="759372" y="793531"/>
                      </a:cubicBezTo>
                      <a:cubicBezTo>
                        <a:pt x="730469" y="785648"/>
                        <a:pt x="677917" y="775138"/>
                        <a:pt x="664779" y="730469"/>
                      </a:cubicBezTo>
                      <a:cubicBezTo>
                        <a:pt x="651641" y="685800"/>
                        <a:pt x="651641" y="575441"/>
                        <a:pt x="680544" y="525517"/>
                      </a:cubicBezTo>
                      <a:cubicBezTo>
                        <a:pt x="709447" y="475593"/>
                        <a:pt x="838200" y="438807"/>
                        <a:pt x="838200" y="430924"/>
                      </a:cubicBezTo>
                      <a:cubicBezTo>
                        <a:pt x="838200" y="423041"/>
                        <a:pt x="712075" y="493986"/>
                        <a:pt x="680544" y="478221"/>
                      </a:cubicBezTo>
                      <a:cubicBezTo>
                        <a:pt x="649013" y="462456"/>
                        <a:pt x="651640" y="328448"/>
                        <a:pt x="649013" y="336331"/>
                      </a:cubicBezTo>
                      <a:cubicBezTo>
                        <a:pt x="646386" y="344214"/>
                        <a:pt x="670034" y="488731"/>
                        <a:pt x="664779" y="525517"/>
                      </a:cubicBezTo>
                      <a:cubicBezTo>
                        <a:pt x="659524" y="562303"/>
                        <a:pt x="643758" y="567558"/>
                        <a:pt x="617482" y="557048"/>
                      </a:cubicBezTo>
                      <a:cubicBezTo>
                        <a:pt x="591206" y="546538"/>
                        <a:pt x="517634" y="449317"/>
                        <a:pt x="507124" y="462455"/>
                      </a:cubicBezTo>
                      <a:cubicBezTo>
                        <a:pt x="496614" y="475593"/>
                        <a:pt x="567558" y="601717"/>
                        <a:pt x="554420" y="635876"/>
                      </a:cubicBezTo>
                      <a:cubicBezTo>
                        <a:pt x="541282" y="670035"/>
                        <a:pt x="459827" y="664779"/>
                        <a:pt x="428296" y="667407"/>
                      </a:cubicBezTo>
                      <a:cubicBezTo>
                        <a:pt x="396765" y="670035"/>
                        <a:pt x="373117" y="683173"/>
                        <a:pt x="365234" y="651642"/>
                      </a:cubicBezTo>
                      <a:cubicBezTo>
                        <a:pt x="357351" y="620111"/>
                        <a:pt x="394138" y="491359"/>
                        <a:pt x="381000" y="478221"/>
                      </a:cubicBezTo>
                      <a:cubicBezTo>
                        <a:pt x="367862" y="465083"/>
                        <a:pt x="310054" y="551793"/>
                        <a:pt x="286406" y="572814"/>
                      </a:cubicBezTo>
                      <a:cubicBezTo>
                        <a:pt x="262758" y="593835"/>
                        <a:pt x="257503" y="614855"/>
                        <a:pt x="239110" y="604345"/>
                      </a:cubicBezTo>
                      <a:cubicBezTo>
                        <a:pt x="220717" y="593835"/>
                        <a:pt x="176048" y="536028"/>
                        <a:pt x="176048" y="509752"/>
                      </a:cubicBezTo>
                      <a:cubicBezTo>
                        <a:pt x="176048" y="483476"/>
                        <a:pt x="228599" y="428297"/>
                        <a:pt x="223344" y="430924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89" name="Freeform 188"/>
                <p:cNvSpPr/>
                <p:nvPr/>
              </p:nvSpPr>
              <p:spPr>
                <a:xfrm>
                  <a:off x="4116735" y="5388235"/>
                  <a:ext cx="558831" cy="431807"/>
                </a:xfrm>
                <a:custGeom>
                  <a:avLst/>
                  <a:gdLst>
                    <a:gd name="connsiteX0" fmla="*/ 0 w 567559"/>
                    <a:gd name="connsiteY0" fmla="*/ 394138 h 425669"/>
                    <a:gd name="connsiteX1" fmla="*/ 78828 w 567559"/>
                    <a:gd name="connsiteY1" fmla="*/ 362607 h 425669"/>
                    <a:gd name="connsiteX2" fmla="*/ 204952 w 567559"/>
                    <a:gd name="connsiteY2" fmla="*/ 63062 h 425669"/>
                    <a:gd name="connsiteX3" fmla="*/ 236483 w 567559"/>
                    <a:gd name="connsiteY3" fmla="*/ 78827 h 425669"/>
                    <a:gd name="connsiteX4" fmla="*/ 331076 w 567559"/>
                    <a:gd name="connsiteY4" fmla="*/ 31531 h 425669"/>
                    <a:gd name="connsiteX5" fmla="*/ 346841 w 567559"/>
                    <a:gd name="connsiteY5" fmla="*/ 0 h 425669"/>
                    <a:gd name="connsiteX6" fmla="*/ 362607 w 567559"/>
                    <a:gd name="connsiteY6" fmla="*/ 110359 h 425669"/>
                    <a:gd name="connsiteX7" fmla="*/ 457200 w 567559"/>
                    <a:gd name="connsiteY7" fmla="*/ 110359 h 425669"/>
                    <a:gd name="connsiteX8" fmla="*/ 520262 w 567559"/>
                    <a:gd name="connsiteY8" fmla="*/ 15765 h 425669"/>
                    <a:gd name="connsiteX9" fmla="*/ 520262 w 567559"/>
                    <a:gd name="connsiteY9" fmla="*/ 220717 h 425669"/>
                    <a:gd name="connsiteX10" fmla="*/ 567559 w 567559"/>
                    <a:gd name="connsiteY10" fmla="*/ 315310 h 425669"/>
                    <a:gd name="connsiteX11" fmla="*/ 488731 w 567559"/>
                    <a:gd name="connsiteY11" fmla="*/ 362607 h 425669"/>
                    <a:gd name="connsiteX12" fmla="*/ 441434 w 567559"/>
                    <a:gd name="connsiteY12" fmla="*/ 425669 h 425669"/>
                    <a:gd name="connsiteX13" fmla="*/ 394138 w 567559"/>
                    <a:gd name="connsiteY13" fmla="*/ 425669 h 425669"/>
                    <a:gd name="connsiteX14" fmla="*/ 283779 w 567559"/>
                    <a:gd name="connsiteY14" fmla="*/ 409903 h 425669"/>
                    <a:gd name="connsiteX15" fmla="*/ 252248 w 567559"/>
                    <a:gd name="connsiteY15" fmla="*/ 394138 h 425669"/>
                    <a:gd name="connsiteX16" fmla="*/ 268014 w 567559"/>
                    <a:gd name="connsiteY16" fmla="*/ 283779 h 425669"/>
                    <a:gd name="connsiteX17" fmla="*/ 252248 w 567559"/>
                    <a:gd name="connsiteY17" fmla="*/ 378372 h 425669"/>
                    <a:gd name="connsiteX18" fmla="*/ 126124 w 567559"/>
                    <a:gd name="connsiteY18" fmla="*/ 409903 h 425669"/>
                    <a:gd name="connsiteX19" fmla="*/ 0 w 567559"/>
                    <a:gd name="connsiteY19" fmla="*/ 394138 h 4256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567559" h="425669">
                      <a:moveTo>
                        <a:pt x="0" y="394138"/>
                      </a:moveTo>
                      <a:lnTo>
                        <a:pt x="78828" y="362607"/>
                      </a:lnTo>
                      <a:lnTo>
                        <a:pt x="204952" y="63062"/>
                      </a:lnTo>
                      <a:lnTo>
                        <a:pt x="236483" y="78827"/>
                      </a:lnTo>
                      <a:lnTo>
                        <a:pt x="331076" y="31531"/>
                      </a:lnTo>
                      <a:lnTo>
                        <a:pt x="346841" y="0"/>
                      </a:lnTo>
                      <a:lnTo>
                        <a:pt x="362607" y="110359"/>
                      </a:lnTo>
                      <a:lnTo>
                        <a:pt x="457200" y="110359"/>
                      </a:lnTo>
                      <a:lnTo>
                        <a:pt x="520262" y="15765"/>
                      </a:lnTo>
                      <a:lnTo>
                        <a:pt x="520262" y="220717"/>
                      </a:lnTo>
                      <a:lnTo>
                        <a:pt x="567559" y="315310"/>
                      </a:lnTo>
                      <a:lnTo>
                        <a:pt x="488731" y="362607"/>
                      </a:lnTo>
                      <a:lnTo>
                        <a:pt x="441434" y="425669"/>
                      </a:lnTo>
                      <a:lnTo>
                        <a:pt x="394138" y="425669"/>
                      </a:lnTo>
                      <a:lnTo>
                        <a:pt x="283779" y="409903"/>
                      </a:lnTo>
                      <a:lnTo>
                        <a:pt x="252248" y="394138"/>
                      </a:lnTo>
                      <a:lnTo>
                        <a:pt x="268014" y="283779"/>
                      </a:lnTo>
                      <a:lnTo>
                        <a:pt x="252248" y="378372"/>
                      </a:lnTo>
                      <a:lnTo>
                        <a:pt x="126124" y="409903"/>
                      </a:lnTo>
                      <a:lnTo>
                        <a:pt x="0" y="394138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90" name="Freeform 189"/>
                <p:cNvSpPr/>
                <p:nvPr/>
              </p:nvSpPr>
              <p:spPr>
                <a:xfrm>
                  <a:off x="4171525" y="3847747"/>
                  <a:ext cx="460211" cy="840266"/>
                </a:xfrm>
                <a:custGeom>
                  <a:avLst/>
                  <a:gdLst>
                    <a:gd name="connsiteX0" fmla="*/ 257503 w 525517"/>
                    <a:gd name="connsiteY0" fmla="*/ 617483 h 840829"/>
                    <a:gd name="connsiteX1" fmla="*/ 241738 w 525517"/>
                    <a:gd name="connsiteY1" fmla="*/ 775139 h 840829"/>
                    <a:gd name="connsiteX2" fmla="*/ 147145 w 525517"/>
                    <a:gd name="connsiteY2" fmla="*/ 838201 h 840829"/>
                    <a:gd name="connsiteX3" fmla="*/ 68317 w 525517"/>
                    <a:gd name="connsiteY3" fmla="*/ 759373 h 840829"/>
                    <a:gd name="connsiteX4" fmla="*/ 5255 w 525517"/>
                    <a:gd name="connsiteY4" fmla="*/ 664780 h 840829"/>
                    <a:gd name="connsiteX5" fmla="*/ 36786 w 525517"/>
                    <a:gd name="connsiteY5" fmla="*/ 585952 h 840829"/>
                    <a:gd name="connsiteX6" fmla="*/ 68317 w 525517"/>
                    <a:gd name="connsiteY6" fmla="*/ 538656 h 840829"/>
                    <a:gd name="connsiteX7" fmla="*/ 147145 w 525517"/>
                    <a:gd name="connsiteY7" fmla="*/ 538656 h 840829"/>
                    <a:gd name="connsiteX8" fmla="*/ 178676 w 525517"/>
                    <a:gd name="connsiteY8" fmla="*/ 491359 h 840829"/>
                    <a:gd name="connsiteX9" fmla="*/ 178676 w 525517"/>
                    <a:gd name="connsiteY9" fmla="*/ 412532 h 840829"/>
                    <a:gd name="connsiteX10" fmla="*/ 273269 w 525517"/>
                    <a:gd name="connsiteY10" fmla="*/ 365235 h 840829"/>
                    <a:gd name="connsiteX11" fmla="*/ 257503 w 525517"/>
                    <a:gd name="connsiteY11" fmla="*/ 270642 h 840829"/>
                    <a:gd name="connsiteX12" fmla="*/ 147145 w 525517"/>
                    <a:gd name="connsiteY12" fmla="*/ 207580 h 840829"/>
                    <a:gd name="connsiteX13" fmla="*/ 131379 w 525517"/>
                    <a:gd name="connsiteY13" fmla="*/ 128752 h 840829"/>
                    <a:gd name="connsiteX14" fmla="*/ 99848 w 525517"/>
                    <a:gd name="connsiteY14" fmla="*/ 65690 h 840829"/>
                    <a:gd name="connsiteX15" fmla="*/ 162910 w 525517"/>
                    <a:gd name="connsiteY15" fmla="*/ 97221 h 840829"/>
                    <a:gd name="connsiteX16" fmla="*/ 273269 w 525517"/>
                    <a:gd name="connsiteY16" fmla="*/ 65690 h 840829"/>
                    <a:gd name="connsiteX17" fmla="*/ 194441 w 525517"/>
                    <a:gd name="connsiteY17" fmla="*/ 2628 h 840829"/>
                    <a:gd name="connsiteX18" fmla="*/ 304800 w 525517"/>
                    <a:gd name="connsiteY18" fmla="*/ 81456 h 840829"/>
                    <a:gd name="connsiteX19" fmla="*/ 383627 w 525517"/>
                    <a:gd name="connsiteY19" fmla="*/ 49925 h 840829"/>
                    <a:gd name="connsiteX20" fmla="*/ 383627 w 525517"/>
                    <a:gd name="connsiteY20" fmla="*/ 34159 h 840829"/>
                    <a:gd name="connsiteX21" fmla="*/ 383627 w 525517"/>
                    <a:gd name="connsiteY21" fmla="*/ 97221 h 840829"/>
                    <a:gd name="connsiteX22" fmla="*/ 336331 w 525517"/>
                    <a:gd name="connsiteY22" fmla="*/ 191814 h 840829"/>
                    <a:gd name="connsiteX23" fmla="*/ 336331 w 525517"/>
                    <a:gd name="connsiteY23" fmla="*/ 254876 h 840829"/>
                    <a:gd name="connsiteX24" fmla="*/ 430924 w 525517"/>
                    <a:gd name="connsiteY24" fmla="*/ 286408 h 840829"/>
                    <a:gd name="connsiteX25" fmla="*/ 478221 w 525517"/>
                    <a:gd name="connsiteY25" fmla="*/ 223345 h 840829"/>
                    <a:gd name="connsiteX26" fmla="*/ 446689 w 525517"/>
                    <a:gd name="connsiteY26" fmla="*/ 317939 h 840829"/>
                    <a:gd name="connsiteX27" fmla="*/ 525517 w 525517"/>
                    <a:gd name="connsiteY27" fmla="*/ 381001 h 840829"/>
                    <a:gd name="connsiteX28" fmla="*/ 446689 w 525517"/>
                    <a:gd name="connsiteY28" fmla="*/ 381001 h 840829"/>
                    <a:gd name="connsiteX29" fmla="*/ 352096 w 525517"/>
                    <a:gd name="connsiteY29" fmla="*/ 381001 h 840829"/>
                    <a:gd name="connsiteX30" fmla="*/ 320565 w 525517"/>
                    <a:gd name="connsiteY30" fmla="*/ 428297 h 840829"/>
                    <a:gd name="connsiteX31" fmla="*/ 352096 w 525517"/>
                    <a:gd name="connsiteY31" fmla="*/ 522890 h 840829"/>
                    <a:gd name="connsiteX32" fmla="*/ 257503 w 525517"/>
                    <a:gd name="connsiteY32" fmla="*/ 522890 h 840829"/>
                    <a:gd name="connsiteX33" fmla="*/ 257503 w 525517"/>
                    <a:gd name="connsiteY33" fmla="*/ 617483 h 840829"/>
                    <a:gd name="connsiteX0" fmla="*/ 254438 w 522452"/>
                    <a:gd name="connsiteY0" fmla="*/ 617483 h 840829"/>
                    <a:gd name="connsiteX1" fmla="*/ 238673 w 522452"/>
                    <a:gd name="connsiteY1" fmla="*/ 775139 h 840829"/>
                    <a:gd name="connsiteX2" fmla="*/ 144080 w 522452"/>
                    <a:gd name="connsiteY2" fmla="*/ 838201 h 840829"/>
                    <a:gd name="connsiteX3" fmla="*/ 65252 w 522452"/>
                    <a:gd name="connsiteY3" fmla="*/ 759373 h 840829"/>
                    <a:gd name="connsiteX4" fmla="*/ 2190 w 522452"/>
                    <a:gd name="connsiteY4" fmla="*/ 664780 h 840829"/>
                    <a:gd name="connsiteX5" fmla="*/ 78390 w 522452"/>
                    <a:gd name="connsiteY5" fmla="*/ 575442 h 840829"/>
                    <a:gd name="connsiteX6" fmla="*/ 65252 w 522452"/>
                    <a:gd name="connsiteY6" fmla="*/ 538656 h 840829"/>
                    <a:gd name="connsiteX7" fmla="*/ 144080 w 522452"/>
                    <a:gd name="connsiteY7" fmla="*/ 538656 h 840829"/>
                    <a:gd name="connsiteX8" fmla="*/ 175611 w 522452"/>
                    <a:gd name="connsiteY8" fmla="*/ 491359 h 840829"/>
                    <a:gd name="connsiteX9" fmla="*/ 175611 w 522452"/>
                    <a:gd name="connsiteY9" fmla="*/ 412532 h 840829"/>
                    <a:gd name="connsiteX10" fmla="*/ 270204 w 522452"/>
                    <a:gd name="connsiteY10" fmla="*/ 365235 h 840829"/>
                    <a:gd name="connsiteX11" fmla="*/ 254438 w 522452"/>
                    <a:gd name="connsiteY11" fmla="*/ 270642 h 840829"/>
                    <a:gd name="connsiteX12" fmla="*/ 144080 w 522452"/>
                    <a:gd name="connsiteY12" fmla="*/ 207580 h 840829"/>
                    <a:gd name="connsiteX13" fmla="*/ 128314 w 522452"/>
                    <a:gd name="connsiteY13" fmla="*/ 128752 h 840829"/>
                    <a:gd name="connsiteX14" fmla="*/ 96783 w 522452"/>
                    <a:gd name="connsiteY14" fmla="*/ 65690 h 840829"/>
                    <a:gd name="connsiteX15" fmla="*/ 159845 w 522452"/>
                    <a:gd name="connsiteY15" fmla="*/ 97221 h 840829"/>
                    <a:gd name="connsiteX16" fmla="*/ 270204 w 522452"/>
                    <a:gd name="connsiteY16" fmla="*/ 65690 h 840829"/>
                    <a:gd name="connsiteX17" fmla="*/ 191376 w 522452"/>
                    <a:gd name="connsiteY17" fmla="*/ 2628 h 840829"/>
                    <a:gd name="connsiteX18" fmla="*/ 301735 w 522452"/>
                    <a:gd name="connsiteY18" fmla="*/ 81456 h 840829"/>
                    <a:gd name="connsiteX19" fmla="*/ 380562 w 522452"/>
                    <a:gd name="connsiteY19" fmla="*/ 49925 h 840829"/>
                    <a:gd name="connsiteX20" fmla="*/ 380562 w 522452"/>
                    <a:gd name="connsiteY20" fmla="*/ 34159 h 840829"/>
                    <a:gd name="connsiteX21" fmla="*/ 380562 w 522452"/>
                    <a:gd name="connsiteY21" fmla="*/ 97221 h 840829"/>
                    <a:gd name="connsiteX22" fmla="*/ 333266 w 522452"/>
                    <a:gd name="connsiteY22" fmla="*/ 191814 h 840829"/>
                    <a:gd name="connsiteX23" fmla="*/ 333266 w 522452"/>
                    <a:gd name="connsiteY23" fmla="*/ 254876 h 840829"/>
                    <a:gd name="connsiteX24" fmla="*/ 427859 w 522452"/>
                    <a:gd name="connsiteY24" fmla="*/ 286408 h 840829"/>
                    <a:gd name="connsiteX25" fmla="*/ 475156 w 522452"/>
                    <a:gd name="connsiteY25" fmla="*/ 223345 h 840829"/>
                    <a:gd name="connsiteX26" fmla="*/ 443624 w 522452"/>
                    <a:gd name="connsiteY26" fmla="*/ 317939 h 840829"/>
                    <a:gd name="connsiteX27" fmla="*/ 522452 w 522452"/>
                    <a:gd name="connsiteY27" fmla="*/ 381001 h 840829"/>
                    <a:gd name="connsiteX28" fmla="*/ 443624 w 522452"/>
                    <a:gd name="connsiteY28" fmla="*/ 381001 h 840829"/>
                    <a:gd name="connsiteX29" fmla="*/ 349031 w 522452"/>
                    <a:gd name="connsiteY29" fmla="*/ 381001 h 840829"/>
                    <a:gd name="connsiteX30" fmla="*/ 317500 w 522452"/>
                    <a:gd name="connsiteY30" fmla="*/ 428297 h 840829"/>
                    <a:gd name="connsiteX31" fmla="*/ 349031 w 522452"/>
                    <a:gd name="connsiteY31" fmla="*/ 522890 h 840829"/>
                    <a:gd name="connsiteX32" fmla="*/ 254438 w 522452"/>
                    <a:gd name="connsiteY32" fmla="*/ 522890 h 840829"/>
                    <a:gd name="connsiteX33" fmla="*/ 254438 w 522452"/>
                    <a:gd name="connsiteY33" fmla="*/ 617483 h 840829"/>
                    <a:gd name="connsiteX0" fmla="*/ 267138 w 535152"/>
                    <a:gd name="connsiteY0" fmla="*/ 617483 h 840829"/>
                    <a:gd name="connsiteX1" fmla="*/ 251373 w 535152"/>
                    <a:gd name="connsiteY1" fmla="*/ 775139 h 840829"/>
                    <a:gd name="connsiteX2" fmla="*/ 156780 w 535152"/>
                    <a:gd name="connsiteY2" fmla="*/ 838201 h 840829"/>
                    <a:gd name="connsiteX3" fmla="*/ 77952 w 535152"/>
                    <a:gd name="connsiteY3" fmla="*/ 759373 h 840829"/>
                    <a:gd name="connsiteX4" fmla="*/ 14890 w 535152"/>
                    <a:gd name="connsiteY4" fmla="*/ 664780 h 840829"/>
                    <a:gd name="connsiteX5" fmla="*/ 167289 w 535152"/>
                    <a:gd name="connsiteY5" fmla="*/ 575442 h 840829"/>
                    <a:gd name="connsiteX6" fmla="*/ 77952 w 535152"/>
                    <a:gd name="connsiteY6" fmla="*/ 538656 h 840829"/>
                    <a:gd name="connsiteX7" fmla="*/ 156780 w 535152"/>
                    <a:gd name="connsiteY7" fmla="*/ 538656 h 840829"/>
                    <a:gd name="connsiteX8" fmla="*/ 188311 w 535152"/>
                    <a:gd name="connsiteY8" fmla="*/ 491359 h 840829"/>
                    <a:gd name="connsiteX9" fmla="*/ 188311 w 535152"/>
                    <a:gd name="connsiteY9" fmla="*/ 412532 h 840829"/>
                    <a:gd name="connsiteX10" fmla="*/ 282904 w 535152"/>
                    <a:gd name="connsiteY10" fmla="*/ 365235 h 840829"/>
                    <a:gd name="connsiteX11" fmla="*/ 267138 w 535152"/>
                    <a:gd name="connsiteY11" fmla="*/ 270642 h 840829"/>
                    <a:gd name="connsiteX12" fmla="*/ 156780 w 535152"/>
                    <a:gd name="connsiteY12" fmla="*/ 207580 h 840829"/>
                    <a:gd name="connsiteX13" fmla="*/ 141014 w 535152"/>
                    <a:gd name="connsiteY13" fmla="*/ 128752 h 840829"/>
                    <a:gd name="connsiteX14" fmla="*/ 109483 w 535152"/>
                    <a:gd name="connsiteY14" fmla="*/ 65690 h 840829"/>
                    <a:gd name="connsiteX15" fmla="*/ 172545 w 535152"/>
                    <a:gd name="connsiteY15" fmla="*/ 97221 h 840829"/>
                    <a:gd name="connsiteX16" fmla="*/ 282904 w 535152"/>
                    <a:gd name="connsiteY16" fmla="*/ 65690 h 840829"/>
                    <a:gd name="connsiteX17" fmla="*/ 204076 w 535152"/>
                    <a:gd name="connsiteY17" fmla="*/ 2628 h 840829"/>
                    <a:gd name="connsiteX18" fmla="*/ 314435 w 535152"/>
                    <a:gd name="connsiteY18" fmla="*/ 81456 h 840829"/>
                    <a:gd name="connsiteX19" fmla="*/ 393262 w 535152"/>
                    <a:gd name="connsiteY19" fmla="*/ 49925 h 840829"/>
                    <a:gd name="connsiteX20" fmla="*/ 393262 w 535152"/>
                    <a:gd name="connsiteY20" fmla="*/ 34159 h 840829"/>
                    <a:gd name="connsiteX21" fmla="*/ 393262 w 535152"/>
                    <a:gd name="connsiteY21" fmla="*/ 97221 h 840829"/>
                    <a:gd name="connsiteX22" fmla="*/ 345966 w 535152"/>
                    <a:gd name="connsiteY22" fmla="*/ 191814 h 840829"/>
                    <a:gd name="connsiteX23" fmla="*/ 345966 w 535152"/>
                    <a:gd name="connsiteY23" fmla="*/ 254876 h 840829"/>
                    <a:gd name="connsiteX24" fmla="*/ 440559 w 535152"/>
                    <a:gd name="connsiteY24" fmla="*/ 286408 h 840829"/>
                    <a:gd name="connsiteX25" fmla="*/ 487856 w 535152"/>
                    <a:gd name="connsiteY25" fmla="*/ 223345 h 840829"/>
                    <a:gd name="connsiteX26" fmla="*/ 456324 w 535152"/>
                    <a:gd name="connsiteY26" fmla="*/ 317939 h 840829"/>
                    <a:gd name="connsiteX27" fmla="*/ 535152 w 535152"/>
                    <a:gd name="connsiteY27" fmla="*/ 381001 h 840829"/>
                    <a:gd name="connsiteX28" fmla="*/ 456324 w 535152"/>
                    <a:gd name="connsiteY28" fmla="*/ 381001 h 840829"/>
                    <a:gd name="connsiteX29" fmla="*/ 361731 w 535152"/>
                    <a:gd name="connsiteY29" fmla="*/ 381001 h 840829"/>
                    <a:gd name="connsiteX30" fmla="*/ 330200 w 535152"/>
                    <a:gd name="connsiteY30" fmla="*/ 428297 h 840829"/>
                    <a:gd name="connsiteX31" fmla="*/ 361731 w 535152"/>
                    <a:gd name="connsiteY31" fmla="*/ 522890 h 840829"/>
                    <a:gd name="connsiteX32" fmla="*/ 267138 w 535152"/>
                    <a:gd name="connsiteY32" fmla="*/ 522890 h 840829"/>
                    <a:gd name="connsiteX33" fmla="*/ 267138 w 535152"/>
                    <a:gd name="connsiteY33" fmla="*/ 617483 h 840829"/>
                    <a:gd name="connsiteX0" fmla="*/ 190937 w 458951"/>
                    <a:gd name="connsiteY0" fmla="*/ 617483 h 840829"/>
                    <a:gd name="connsiteX1" fmla="*/ 175172 w 458951"/>
                    <a:gd name="connsiteY1" fmla="*/ 775139 h 840829"/>
                    <a:gd name="connsiteX2" fmla="*/ 80579 w 458951"/>
                    <a:gd name="connsiteY2" fmla="*/ 838201 h 840829"/>
                    <a:gd name="connsiteX3" fmla="*/ 1751 w 458951"/>
                    <a:gd name="connsiteY3" fmla="*/ 759373 h 840829"/>
                    <a:gd name="connsiteX4" fmla="*/ 91088 w 458951"/>
                    <a:gd name="connsiteY4" fmla="*/ 575442 h 840829"/>
                    <a:gd name="connsiteX5" fmla="*/ 1751 w 458951"/>
                    <a:gd name="connsiteY5" fmla="*/ 538656 h 840829"/>
                    <a:gd name="connsiteX6" fmla="*/ 80579 w 458951"/>
                    <a:gd name="connsiteY6" fmla="*/ 538656 h 840829"/>
                    <a:gd name="connsiteX7" fmla="*/ 112110 w 458951"/>
                    <a:gd name="connsiteY7" fmla="*/ 491359 h 840829"/>
                    <a:gd name="connsiteX8" fmla="*/ 112110 w 458951"/>
                    <a:gd name="connsiteY8" fmla="*/ 412532 h 840829"/>
                    <a:gd name="connsiteX9" fmla="*/ 206703 w 458951"/>
                    <a:gd name="connsiteY9" fmla="*/ 365235 h 840829"/>
                    <a:gd name="connsiteX10" fmla="*/ 190937 w 458951"/>
                    <a:gd name="connsiteY10" fmla="*/ 270642 h 840829"/>
                    <a:gd name="connsiteX11" fmla="*/ 80579 w 458951"/>
                    <a:gd name="connsiteY11" fmla="*/ 207580 h 840829"/>
                    <a:gd name="connsiteX12" fmla="*/ 64813 w 458951"/>
                    <a:gd name="connsiteY12" fmla="*/ 128752 h 840829"/>
                    <a:gd name="connsiteX13" fmla="*/ 33282 w 458951"/>
                    <a:gd name="connsiteY13" fmla="*/ 65690 h 840829"/>
                    <a:gd name="connsiteX14" fmla="*/ 96344 w 458951"/>
                    <a:gd name="connsiteY14" fmla="*/ 97221 h 840829"/>
                    <a:gd name="connsiteX15" fmla="*/ 206703 w 458951"/>
                    <a:gd name="connsiteY15" fmla="*/ 65690 h 840829"/>
                    <a:gd name="connsiteX16" fmla="*/ 127875 w 458951"/>
                    <a:gd name="connsiteY16" fmla="*/ 2628 h 840829"/>
                    <a:gd name="connsiteX17" fmla="*/ 238234 w 458951"/>
                    <a:gd name="connsiteY17" fmla="*/ 81456 h 840829"/>
                    <a:gd name="connsiteX18" fmla="*/ 317061 w 458951"/>
                    <a:gd name="connsiteY18" fmla="*/ 49925 h 840829"/>
                    <a:gd name="connsiteX19" fmla="*/ 317061 w 458951"/>
                    <a:gd name="connsiteY19" fmla="*/ 34159 h 840829"/>
                    <a:gd name="connsiteX20" fmla="*/ 317061 w 458951"/>
                    <a:gd name="connsiteY20" fmla="*/ 97221 h 840829"/>
                    <a:gd name="connsiteX21" fmla="*/ 269765 w 458951"/>
                    <a:gd name="connsiteY21" fmla="*/ 191814 h 840829"/>
                    <a:gd name="connsiteX22" fmla="*/ 269765 w 458951"/>
                    <a:gd name="connsiteY22" fmla="*/ 254876 h 840829"/>
                    <a:gd name="connsiteX23" fmla="*/ 364358 w 458951"/>
                    <a:gd name="connsiteY23" fmla="*/ 286408 h 840829"/>
                    <a:gd name="connsiteX24" fmla="*/ 411655 w 458951"/>
                    <a:gd name="connsiteY24" fmla="*/ 223345 h 840829"/>
                    <a:gd name="connsiteX25" fmla="*/ 380123 w 458951"/>
                    <a:gd name="connsiteY25" fmla="*/ 317939 h 840829"/>
                    <a:gd name="connsiteX26" fmla="*/ 458951 w 458951"/>
                    <a:gd name="connsiteY26" fmla="*/ 381001 h 840829"/>
                    <a:gd name="connsiteX27" fmla="*/ 380123 w 458951"/>
                    <a:gd name="connsiteY27" fmla="*/ 381001 h 840829"/>
                    <a:gd name="connsiteX28" fmla="*/ 285530 w 458951"/>
                    <a:gd name="connsiteY28" fmla="*/ 381001 h 840829"/>
                    <a:gd name="connsiteX29" fmla="*/ 253999 w 458951"/>
                    <a:gd name="connsiteY29" fmla="*/ 428297 h 840829"/>
                    <a:gd name="connsiteX30" fmla="*/ 285530 w 458951"/>
                    <a:gd name="connsiteY30" fmla="*/ 522890 h 840829"/>
                    <a:gd name="connsiteX31" fmla="*/ 190937 w 458951"/>
                    <a:gd name="connsiteY31" fmla="*/ 522890 h 840829"/>
                    <a:gd name="connsiteX32" fmla="*/ 190937 w 458951"/>
                    <a:gd name="connsiteY32" fmla="*/ 617483 h 8408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458951" h="840829">
                      <a:moveTo>
                        <a:pt x="190937" y="617483"/>
                      </a:moveTo>
                      <a:cubicBezTo>
                        <a:pt x="188310" y="659524"/>
                        <a:pt x="193565" y="738353"/>
                        <a:pt x="175172" y="775139"/>
                      </a:cubicBezTo>
                      <a:cubicBezTo>
                        <a:pt x="156779" y="811925"/>
                        <a:pt x="109482" y="840829"/>
                        <a:pt x="80579" y="838201"/>
                      </a:cubicBezTo>
                      <a:cubicBezTo>
                        <a:pt x="51676" y="835573"/>
                        <a:pt x="0" y="803166"/>
                        <a:pt x="1751" y="759373"/>
                      </a:cubicBezTo>
                      <a:cubicBezTo>
                        <a:pt x="3502" y="715580"/>
                        <a:pt x="91088" y="612228"/>
                        <a:pt x="91088" y="575442"/>
                      </a:cubicBezTo>
                      <a:cubicBezTo>
                        <a:pt x="91088" y="538656"/>
                        <a:pt x="3502" y="544787"/>
                        <a:pt x="1751" y="538656"/>
                      </a:cubicBezTo>
                      <a:cubicBezTo>
                        <a:pt x="0" y="532525"/>
                        <a:pt x="62186" y="546539"/>
                        <a:pt x="80579" y="538656"/>
                      </a:cubicBezTo>
                      <a:cubicBezTo>
                        <a:pt x="98972" y="530773"/>
                        <a:pt x="106855" y="512380"/>
                        <a:pt x="112110" y="491359"/>
                      </a:cubicBezTo>
                      <a:cubicBezTo>
                        <a:pt x="117365" y="470338"/>
                        <a:pt x="96344" y="433553"/>
                        <a:pt x="112110" y="412532"/>
                      </a:cubicBezTo>
                      <a:cubicBezTo>
                        <a:pt x="127876" y="391511"/>
                        <a:pt x="193565" y="388883"/>
                        <a:pt x="206703" y="365235"/>
                      </a:cubicBezTo>
                      <a:cubicBezTo>
                        <a:pt x="219841" y="341587"/>
                        <a:pt x="211958" y="296918"/>
                        <a:pt x="190937" y="270642"/>
                      </a:cubicBezTo>
                      <a:cubicBezTo>
                        <a:pt x="169916" y="244366"/>
                        <a:pt x="101600" y="231228"/>
                        <a:pt x="80579" y="207580"/>
                      </a:cubicBezTo>
                      <a:cubicBezTo>
                        <a:pt x="59558" y="183932"/>
                        <a:pt x="72696" y="152400"/>
                        <a:pt x="64813" y="128752"/>
                      </a:cubicBezTo>
                      <a:cubicBezTo>
                        <a:pt x="56930" y="105104"/>
                        <a:pt x="28027" y="70945"/>
                        <a:pt x="33282" y="65690"/>
                      </a:cubicBezTo>
                      <a:cubicBezTo>
                        <a:pt x="38537" y="60435"/>
                        <a:pt x="67441" y="97221"/>
                        <a:pt x="96344" y="97221"/>
                      </a:cubicBezTo>
                      <a:cubicBezTo>
                        <a:pt x="125247" y="97221"/>
                        <a:pt x="201448" y="81455"/>
                        <a:pt x="206703" y="65690"/>
                      </a:cubicBezTo>
                      <a:cubicBezTo>
                        <a:pt x="211958" y="49925"/>
                        <a:pt x="122620" y="0"/>
                        <a:pt x="127875" y="2628"/>
                      </a:cubicBezTo>
                      <a:cubicBezTo>
                        <a:pt x="133130" y="5256"/>
                        <a:pt x="206703" y="73573"/>
                        <a:pt x="238234" y="81456"/>
                      </a:cubicBezTo>
                      <a:cubicBezTo>
                        <a:pt x="269765" y="89339"/>
                        <a:pt x="303923" y="57808"/>
                        <a:pt x="317061" y="49925"/>
                      </a:cubicBezTo>
                      <a:cubicBezTo>
                        <a:pt x="330199" y="42042"/>
                        <a:pt x="317061" y="34159"/>
                        <a:pt x="317061" y="34159"/>
                      </a:cubicBezTo>
                      <a:cubicBezTo>
                        <a:pt x="317061" y="42042"/>
                        <a:pt x="324944" y="70945"/>
                        <a:pt x="317061" y="97221"/>
                      </a:cubicBezTo>
                      <a:cubicBezTo>
                        <a:pt x="309178" y="123497"/>
                        <a:pt x="277648" y="165538"/>
                        <a:pt x="269765" y="191814"/>
                      </a:cubicBezTo>
                      <a:cubicBezTo>
                        <a:pt x="261882" y="218090"/>
                        <a:pt x="254000" y="239110"/>
                        <a:pt x="269765" y="254876"/>
                      </a:cubicBezTo>
                      <a:cubicBezTo>
                        <a:pt x="285530" y="270642"/>
                        <a:pt x="340710" y="291663"/>
                        <a:pt x="364358" y="286408"/>
                      </a:cubicBezTo>
                      <a:cubicBezTo>
                        <a:pt x="388006" y="281153"/>
                        <a:pt x="409028" y="218090"/>
                        <a:pt x="411655" y="223345"/>
                      </a:cubicBezTo>
                      <a:cubicBezTo>
                        <a:pt x="414282" y="228600"/>
                        <a:pt x="372240" y="291663"/>
                        <a:pt x="380123" y="317939"/>
                      </a:cubicBezTo>
                      <a:cubicBezTo>
                        <a:pt x="388006" y="344215"/>
                        <a:pt x="458951" y="370491"/>
                        <a:pt x="458951" y="381001"/>
                      </a:cubicBezTo>
                      <a:cubicBezTo>
                        <a:pt x="458951" y="391511"/>
                        <a:pt x="380123" y="381001"/>
                        <a:pt x="380123" y="381001"/>
                      </a:cubicBezTo>
                      <a:cubicBezTo>
                        <a:pt x="351220" y="381001"/>
                        <a:pt x="306551" y="373118"/>
                        <a:pt x="285530" y="381001"/>
                      </a:cubicBezTo>
                      <a:cubicBezTo>
                        <a:pt x="264509" y="388884"/>
                        <a:pt x="253999" y="404649"/>
                        <a:pt x="253999" y="428297"/>
                      </a:cubicBezTo>
                      <a:cubicBezTo>
                        <a:pt x="253999" y="451945"/>
                        <a:pt x="296040" y="507125"/>
                        <a:pt x="285530" y="522890"/>
                      </a:cubicBezTo>
                      <a:cubicBezTo>
                        <a:pt x="275020" y="538656"/>
                        <a:pt x="209330" y="512380"/>
                        <a:pt x="190937" y="522890"/>
                      </a:cubicBezTo>
                      <a:cubicBezTo>
                        <a:pt x="172544" y="533400"/>
                        <a:pt x="193564" y="575442"/>
                        <a:pt x="190937" y="617483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91" name="Freeform 190"/>
                <p:cNvSpPr/>
                <p:nvPr/>
              </p:nvSpPr>
              <p:spPr>
                <a:xfrm>
                  <a:off x="4292053" y="3194207"/>
                  <a:ext cx="317768" cy="455148"/>
                </a:xfrm>
                <a:custGeom>
                  <a:avLst/>
                  <a:gdLst>
                    <a:gd name="connsiteX0" fmla="*/ 47296 w 320565"/>
                    <a:gd name="connsiteY0" fmla="*/ 349468 h 446689"/>
                    <a:gd name="connsiteX1" fmla="*/ 94593 w 320565"/>
                    <a:gd name="connsiteY1" fmla="*/ 286406 h 446689"/>
                    <a:gd name="connsiteX2" fmla="*/ 63062 w 320565"/>
                    <a:gd name="connsiteY2" fmla="*/ 97220 h 446689"/>
                    <a:gd name="connsiteX3" fmla="*/ 0 w 320565"/>
                    <a:gd name="connsiteY3" fmla="*/ 97220 h 446689"/>
                    <a:gd name="connsiteX4" fmla="*/ 63062 w 320565"/>
                    <a:gd name="connsiteY4" fmla="*/ 2627 h 446689"/>
                    <a:gd name="connsiteX5" fmla="*/ 141889 w 320565"/>
                    <a:gd name="connsiteY5" fmla="*/ 81455 h 446689"/>
                    <a:gd name="connsiteX6" fmla="*/ 220717 w 320565"/>
                    <a:gd name="connsiteY6" fmla="*/ 81455 h 446689"/>
                    <a:gd name="connsiteX7" fmla="*/ 189186 w 320565"/>
                    <a:gd name="connsiteY7" fmla="*/ 176048 h 446689"/>
                    <a:gd name="connsiteX8" fmla="*/ 236482 w 320565"/>
                    <a:gd name="connsiteY8" fmla="*/ 317937 h 446689"/>
                    <a:gd name="connsiteX9" fmla="*/ 315310 w 320565"/>
                    <a:gd name="connsiteY9" fmla="*/ 349468 h 446689"/>
                    <a:gd name="connsiteX10" fmla="*/ 268013 w 320565"/>
                    <a:gd name="connsiteY10" fmla="*/ 333703 h 446689"/>
                    <a:gd name="connsiteX11" fmla="*/ 220717 w 320565"/>
                    <a:gd name="connsiteY11" fmla="*/ 365234 h 446689"/>
                    <a:gd name="connsiteX12" fmla="*/ 126124 w 320565"/>
                    <a:gd name="connsiteY12" fmla="*/ 444061 h 446689"/>
                    <a:gd name="connsiteX13" fmla="*/ 47296 w 320565"/>
                    <a:gd name="connsiteY13" fmla="*/ 349468 h 446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320565" h="446689">
                      <a:moveTo>
                        <a:pt x="47296" y="349468"/>
                      </a:moveTo>
                      <a:cubicBezTo>
                        <a:pt x="42041" y="323192"/>
                        <a:pt x="91965" y="328447"/>
                        <a:pt x="94593" y="286406"/>
                      </a:cubicBezTo>
                      <a:cubicBezTo>
                        <a:pt x="97221" y="244365"/>
                        <a:pt x="78828" y="128751"/>
                        <a:pt x="63062" y="97220"/>
                      </a:cubicBezTo>
                      <a:cubicBezTo>
                        <a:pt x="47297" y="65689"/>
                        <a:pt x="0" y="112985"/>
                        <a:pt x="0" y="97220"/>
                      </a:cubicBezTo>
                      <a:cubicBezTo>
                        <a:pt x="0" y="81455"/>
                        <a:pt x="39414" y="5254"/>
                        <a:pt x="63062" y="2627"/>
                      </a:cubicBezTo>
                      <a:cubicBezTo>
                        <a:pt x="86710" y="0"/>
                        <a:pt x="115613" y="68317"/>
                        <a:pt x="141889" y="81455"/>
                      </a:cubicBezTo>
                      <a:cubicBezTo>
                        <a:pt x="168165" y="94593"/>
                        <a:pt x="212834" y="65690"/>
                        <a:pt x="220717" y="81455"/>
                      </a:cubicBezTo>
                      <a:cubicBezTo>
                        <a:pt x="228600" y="97221"/>
                        <a:pt x="186559" y="136634"/>
                        <a:pt x="189186" y="176048"/>
                      </a:cubicBezTo>
                      <a:cubicBezTo>
                        <a:pt x="191814" y="215462"/>
                        <a:pt x="215461" y="289034"/>
                        <a:pt x="236482" y="317937"/>
                      </a:cubicBezTo>
                      <a:cubicBezTo>
                        <a:pt x="257503" y="346840"/>
                        <a:pt x="310055" y="346840"/>
                        <a:pt x="315310" y="349468"/>
                      </a:cubicBezTo>
                      <a:cubicBezTo>
                        <a:pt x="320565" y="352096"/>
                        <a:pt x="283779" y="331075"/>
                        <a:pt x="268013" y="333703"/>
                      </a:cubicBezTo>
                      <a:cubicBezTo>
                        <a:pt x="252247" y="336331"/>
                        <a:pt x="244365" y="346841"/>
                        <a:pt x="220717" y="365234"/>
                      </a:cubicBezTo>
                      <a:cubicBezTo>
                        <a:pt x="197069" y="383627"/>
                        <a:pt x="147145" y="446689"/>
                        <a:pt x="126124" y="444061"/>
                      </a:cubicBezTo>
                      <a:cubicBezTo>
                        <a:pt x="105103" y="441433"/>
                        <a:pt x="52551" y="375744"/>
                        <a:pt x="47296" y="349468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92" name="Freeform 191"/>
                <p:cNvSpPr/>
                <p:nvPr/>
              </p:nvSpPr>
              <p:spPr>
                <a:xfrm>
                  <a:off x="4313968" y="2517326"/>
                  <a:ext cx="262978" cy="291763"/>
                </a:xfrm>
                <a:custGeom>
                  <a:avLst/>
                  <a:gdLst>
                    <a:gd name="connsiteX0" fmla="*/ 15765 w 260131"/>
                    <a:gd name="connsiteY0" fmla="*/ 254876 h 289035"/>
                    <a:gd name="connsiteX1" fmla="*/ 31531 w 260131"/>
                    <a:gd name="connsiteY1" fmla="*/ 176048 h 289035"/>
                    <a:gd name="connsiteX2" fmla="*/ 31531 w 260131"/>
                    <a:gd name="connsiteY2" fmla="*/ 18393 h 289035"/>
                    <a:gd name="connsiteX3" fmla="*/ 94593 w 260131"/>
                    <a:gd name="connsiteY3" fmla="*/ 65690 h 289035"/>
                    <a:gd name="connsiteX4" fmla="*/ 189186 w 260131"/>
                    <a:gd name="connsiteY4" fmla="*/ 65690 h 289035"/>
                    <a:gd name="connsiteX5" fmla="*/ 173420 w 260131"/>
                    <a:gd name="connsiteY5" fmla="*/ 176048 h 289035"/>
                    <a:gd name="connsiteX6" fmla="*/ 220717 w 260131"/>
                    <a:gd name="connsiteY6" fmla="*/ 207579 h 289035"/>
                    <a:gd name="connsiteX7" fmla="*/ 252248 w 260131"/>
                    <a:gd name="connsiteY7" fmla="*/ 239111 h 289035"/>
                    <a:gd name="connsiteX8" fmla="*/ 173420 w 260131"/>
                    <a:gd name="connsiteY8" fmla="*/ 254876 h 289035"/>
                    <a:gd name="connsiteX9" fmla="*/ 157655 w 260131"/>
                    <a:gd name="connsiteY9" fmla="*/ 286407 h 289035"/>
                    <a:gd name="connsiteX10" fmla="*/ 126124 w 260131"/>
                    <a:gd name="connsiteY10" fmla="*/ 270642 h 289035"/>
                    <a:gd name="connsiteX11" fmla="*/ 15765 w 260131"/>
                    <a:gd name="connsiteY11" fmla="*/ 254876 h 2890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60131" h="289035">
                      <a:moveTo>
                        <a:pt x="15765" y="254876"/>
                      </a:moveTo>
                      <a:cubicBezTo>
                        <a:pt x="0" y="239110"/>
                        <a:pt x="28903" y="215462"/>
                        <a:pt x="31531" y="176048"/>
                      </a:cubicBezTo>
                      <a:cubicBezTo>
                        <a:pt x="34159" y="136634"/>
                        <a:pt x="21021" y="36786"/>
                        <a:pt x="31531" y="18393"/>
                      </a:cubicBezTo>
                      <a:cubicBezTo>
                        <a:pt x="42041" y="0"/>
                        <a:pt x="68317" y="57807"/>
                        <a:pt x="94593" y="65690"/>
                      </a:cubicBezTo>
                      <a:cubicBezTo>
                        <a:pt x="120869" y="73573"/>
                        <a:pt x="176048" y="47297"/>
                        <a:pt x="189186" y="65690"/>
                      </a:cubicBezTo>
                      <a:cubicBezTo>
                        <a:pt x="202324" y="84083"/>
                        <a:pt x="168165" y="152400"/>
                        <a:pt x="173420" y="176048"/>
                      </a:cubicBezTo>
                      <a:cubicBezTo>
                        <a:pt x="178675" y="199696"/>
                        <a:pt x="207579" y="197069"/>
                        <a:pt x="220717" y="207579"/>
                      </a:cubicBezTo>
                      <a:cubicBezTo>
                        <a:pt x="233855" y="218089"/>
                        <a:pt x="260131" y="231228"/>
                        <a:pt x="252248" y="239111"/>
                      </a:cubicBezTo>
                      <a:cubicBezTo>
                        <a:pt x="244365" y="246994"/>
                        <a:pt x="189186" y="246993"/>
                        <a:pt x="173420" y="254876"/>
                      </a:cubicBezTo>
                      <a:cubicBezTo>
                        <a:pt x="157655" y="262759"/>
                        <a:pt x="165538" y="283779"/>
                        <a:pt x="157655" y="286407"/>
                      </a:cubicBezTo>
                      <a:cubicBezTo>
                        <a:pt x="149772" y="289035"/>
                        <a:pt x="144517" y="273269"/>
                        <a:pt x="126124" y="270642"/>
                      </a:cubicBezTo>
                      <a:cubicBezTo>
                        <a:pt x="107731" y="268015"/>
                        <a:pt x="31530" y="270642"/>
                        <a:pt x="15765" y="254876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46" name="Group 26"/>
              <p:cNvGrpSpPr>
                <a:grpSpLocks/>
              </p:cNvGrpSpPr>
              <p:nvPr/>
            </p:nvGrpSpPr>
            <p:grpSpPr bwMode="auto">
              <a:xfrm>
                <a:off x="3124201" y="3384331"/>
                <a:ext cx="2877206" cy="1715814"/>
                <a:chOff x="3124201" y="3384331"/>
                <a:chExt cx="2877206" cy="1715814"/>
              </a:xfrm>
            </p:grpSpPr>
            <p:sp>
              <p:nvSpPr>
                <p:cNvPr id="183" name="Freeform 182"/>
                <p:cNvSpPr/>
                <p:nvPr/>
              </p:nvSpPr>
              <p:spPr>
                <a:xfrm>
                  <a:off x="4324930" y="4116169"/>
                  <a:ext cx="1676477" cy="980308"/>
                </a:xfrm>
                <a:custGeom>
                  <a:avLst/>
                  <a:gdLst>
                    <a:gd name="connsiteX0" fmla="*/ 212834 w 1673772"/>
                    <a:gd name="connsiteY0" fmla="*/ 919655 h 974834"/>
                    <a:gd name="connsiteX1" fmla="*/ 338958 w 1673772"/>
                    <a:gd name="connsiteY1" fmla="*/ 935420 h 974834"/>
                    <a:gd name="connsiteX2" fmla="*/ 323193 w 1673772"/>
                    <a:gd name="connsiteY2" fmla="*/ 840827 h 974834"/>
                    <a:gd name="connsiteX3" fmla="*/ 433551 w 1673772"/>
                    <a:gd name="connsiteY3" fmla="*/ 966951 h 974834"/>
                    <a:gd name="connsiteX4" fmla="*/ 465082 w 1673772"/>
                    <a:gd name="connsiteY4" fmla="*/ 856592 h 974834"/>
                    <a:gd name="connsiteX5" fmla="*/ 559675 w 1673772"/>
                    <a:gd name="connsiteY5" fmla="*/ 966951 h 974834"/>
                    <a:gd name="connsiteX6" fmla="*/ 622737 w 1673772"/>
                    <a:gd name="connsiteY6" fmla="*/ 903889 h 974834"/>
                    <a:gd name="connsiteX7" fmla="*/ 559675 w 1673772"/>
                    <a:gd name="connsiteY7" fmla="*/ 793530 h 974834"/>
                    <a:gd name="connsiteX8" fmla="*/ 670034 w 1673772"/>
                    <a:gd name="connsiteY8" fmla="*/ 872358 h 974834"/>
                    <a:gd name="connsiteX9" fmla="*/ 701565 w 1673772"/>
                    <a:gd name="connsiteY9" fmla="*/ 746234 h 974834"/>
                    <a:gd name="connsiteX10" fmla="*/ 843455 w 1673772"/>
                    <a:gd name="connsiteY10" fmla="*/ 935420 h 974834"/>
                    <a:gd name="connsiteX11" fmla="*/ 938048 w 1673772"/>
                    <a:gd name="connsiteY11" fmla="*/ 951186 h 974834"/>
                    <a:gd name="connsiteX12" fmla="*/ 938048 w 1673772"/>
                    <a:gd name="connsiteY12" fmla="*/ 809296 h 974834"/>
                    <a:gd name="connsiteX13" fmla="*/ 1079937 w 1673772"/>
                    <a:gd name="connsiteY13" fmla="*/ 888123 h 974834"/>
                    <a:gd name="connsiteX14" fmla="*/ 1158765 w 1673772"/>
                    <a:gd name="connsiteY14" fmla="*/ 872358 h 974834"/>
                    <a:gd name="connsiteX15" fmla="*/ 1142999 w 1673772"/>
                    <a:gd name="connsiteY15" fmla="*/ 730468 h 974834"/>
                    <a:gd name="connsiteX16" fmla="*/ 1221827 w 1673772"/>
                    <a:gd name="connsiteY16" fmla="*/ 809296 h 974834"/>
                    <a:gd name="connsiteX17" fmla="*/ 1552903 w 1673772"/>
                    <a:gd name="connsiteY17" fmla="*/ 746234 h 974834"/>
                    <a:gd name="connsiteX18" fmla="*/ 1663262 w 1673772"/>
                    <a:gd name="connsiteY18" fmla="*/ 493986 h 974834"/>
                    <a:gd name="connsiteX19" fmla="*/ 1615965 w 1673772"/>
                    <a:gd name="connsiteY19" fmla="*/ 462455 h 974834"/>
                    <a:gd name="connsiteX20" fmla="*/ 1395248 w 1673772"/>
                    <a:gd name="connsiteY20" fmla="*/ 620110 h 974834"/>
                    <a:gd name="connsiteX21" fmla="*/ 1489841 w 1673772"/>
                    <a:gd name="connsiteY21" fmla="*/ 493986 h 974834"/>
                    <a:gd name="connsiteX22" fmla="*/ 1379482 w 1673772"/>
                    <a:gd name="connsiteY22" fmla="*/ 430923 h 974834"/>
                    <a:gd name="connsiteX23" fmla="*/ 1158765 w 1673772"/>
                    <a:gd name="connsiteY23" fmla="*/ 635875 h 974834"/>
                    <a:gd name="connsiteX24" fmla="*/ 1158765 w 1673772"/>
                    <a:gd name="connsiteY24" fmla="*/ 478220 h 974834"/>
                    <a:gd name="connsiteX25" fmla="*/ 1079937 w 1673772"/>
                    <a:gd name="connsiteY25" fmla="*/ 478220 h 974834"/>
                    <a:gd name="connsiteX26" fmla="*/ 938048 w 1673772"/>
                    <a:gd name="connsiteY26" fmla="*/ 557048 h 974834"/>
                    <a:gd name="connsiteX27" fmla="*/ 969579 w 1673772"/>
                    <a:gd name="connsiteY27" fmla="*/ 509751 h 974834"/>
                    <a:gd name="connsiteX28" fmla="*/ 969579 w 1673772"/>
                    <a:gd name="connsiteY28" fmla="*/ 446689 h 974834"/>
                    <a:gd name="connsiteX29" fmla="*/ 859220 w 1673772"/>
                    <a:gd name="connsiteY29" fmla="*/ 446689 h 974834"/>
                    <a:gd name="connsiteX30" fmla="*/ 717331 w 1673772"/>
                    <a:gd name="connsiteY30" fmla="*/ 430923 h 974834"/>
                    <a:gd name="connsiteX31" fmla="*/ 622737 w 1673772"/>
                    <a:gd name="connsiteY31" fmla="*/ 430923 h 974834"/>
                    <a:gd name="connsiteX32" fmla="*/ 543910 w 1673772"/>
                    <a:gd name="connsiteY32" fmla="*/ 320565 h 974834"/>
                    <a:gd name="connsiteX33" fmla="*/ 591206 w 1673772"/>
                    <a:gd name="connsiteY33" fmla="*/ 399392 h 974834"/>
                    <a:gd name="connsiteX34" fmla="*/ 528144 w 1673772"/>
                    <a:gd name="connsiteY34" fmla="*/ 493986 h 974834"/>
                    <a:gd name="connsiteX35" fmla="*/ 402020 w 1673772"/>
                    <a:gd name="connsiteY35" fmla="*/ 415158 h 974834"/>
                    <a:gd name="connsiteX36" fmla="*/ 402020 w 1673772"/>
                    <a:gd name="connsiteY36" fmla="*/ 509751 h 974834"/>
                    <a:gd name="connsiteX37" fmla="*/ 275896 w 1673772"/>
                    <a:gd name="connsiteY37" fmla="*/ 478220 h 974834"/>
                    <a:gd name="connsiteX38" fmla="*/ 275896 w 1673772"/>
                    <a:gd name="connsiteY38" fmla="*/ 367861 h 974834"/>
                    <a:gd name="connsiteX39" fmla="*/ 165537 w 1673772"/>
                    <a:gd name="connsiteY39" fmla="*/ 430923 h 974834"/>
                    <a:gd name="connsiteX40" fmla="*/ 39413 w 1673772"/>
                    <a:gd name="connsiteY40" fmla="*/ 383627 h 974834"/>
                    <a:gd name="connsiteX41" fmla="*/ 23648 w 1673772"/>
                    <a:gd name="connsiteY41" fmla="*/ 257503 h 974834"/>
                    <a:gd name="connsiteX42" fmla="*/ 181303 w 1673772"/>
                    <a:gd name="connsiteY42" fmla="*/ 257503 h 974834"/>
                    <a:gd name="connsiteX43" fmla="*/ 102475 w 1673772"/>
                    <a:gd name="connsiteY43" fmla="*/ 194441 h 974834"/>
                    <a:gd name="connsiteX44" fmla="*/ 102475 w 1673772"/>
                    <a:gd name="connsiteY44" fmla="*/ 115613 h 974834"/>
                    <a:gd name="connsiteX45" fmla="*/ 307427 w 1673772"/>
                    <a:gd name="connsiteY45" fmla="*/ 99848 h 974834"/>
                    <a:gd name="connsiteX46" fmla="*/ 338958 w 1673772"/>
                    <a:gd name="connsiteY46" fmla="*/ 84082 h 974834"/>
                    <a:gd name="connsiteX47" fmla="*/ 402020 w 1673772"/>
                    <a:gd name="connsiteY47" fmla="*/ 5255 h 974834"/>
                    <a:gd name="connsiteX48" fmla="*/ 512379 w 1673772"/>
                    <a:gd name="connsiteY48" fmla="*/ 68317 h 974834"/>
                    <a:gd name="connsiteX49" fmla="*/ 480848 w 1673772"/>
                    <a:gd name="connsiteY49" fmla="*/ 178675 h 974834"/>
                    <a:gd name="connsiteX50" fmla="*/ 575441 w 1673772"/>
                    <a:gd name="connsiteY50" fmla="*/ 36786 h 974834"/>
                    <a:gd name="connsiteX51" fmla="*/ 685799 w 1673772"/>
                    <a:gd name="connsiteY51" fmla="*/ 5255 h 974834"/>
                    <a:gd name="connsiteX52" fmla="*/ 764627 w 1673772"/>
                    <a:gd name="connsiteY52" fmla="*/ 68317 h 974834"/>
                    <a:gd name="connsiteX53" fmla="*/ 701565 w 1673772"/>
                    <a:gd name="connsiteY53" fmla="*/ 147144 h 974834"/>
                    <a:gd name="connsiteX54" fmla="*/ 796158 w 1673772"/>
                    <a:gd name="connsiteY54" fmla="*/ 225972 h 974834"/>
                    <a:gd name="connsiteX55" fmla="*/ 1016875 w 1673772"/>
                    <a:gd name="connsiteY55" fmla="*/ 194441 h 974834"/>
                    <a:gd name="connsiteX56" fmla="*/ 1001110 w 1673772"/>
                    <a:gd name="connsiteY56" fmla="*/ 273268 h 974834"/>
                    <a:gd name="connsiteX57" fmla="*/ 890751 w 1673772"/>
                    <a:gd name="connsiteY57" fmla="*/ 352096 h 974834"/>
                    <a:gd name="connsiteX58" fmla="*/ 796158 w 1673772"/>
                    <a:gd name="connsiteY58" fmla="*/ 289034 h 974834"/>
                    <a:gd name="connsiteX59" fmla="*/ 764627 w 1673772"/>
                    <a:gd name="connsiteY59" fmla="*/ 399392 h 974834"/>
                    <a:gd name="connsiteX60" fmla="*/ 622737 w 1673772"/>
                    <a:gd name="connsiteY60" fmla="*/ 399392 h 974834"/>
                    <a:gd name="connsiteX61" fmla="*/ 528144 w 1673772"/>
                    <a:gd name="connsiteY61" fmla="*/ 320565 h 974834"/>
                    <a:gd name="connsiteX62" fmla="*/ 559675 w 1673772"/>
                    <a:gd name="connsiteY62" fmla="*/ 509751 h 974834"/>
                    <a:gd name="connsiteX63" fmla="*/ 402020 w 1673772"/>
                    <a:gd name="connsiteY63" fmla="*/ 446689 h 974834"/>
                    <a:gd name="connsiteX64" fmla="*/ 386255 w 1673772"/>
                    <a:gd name="connsiteY64" fmla="*/ 509751 h 974834"/>
                    <a:gd name="connsiteX65" fmla="*/ 291662 w 1673772"/>
                    <a:gd name="connsiteY65" fmla="*/ 509751 h 974834"/>
                    <a:gd name="connsiteX66" fmla="*/ 275896 w 1673772"/>
                    <a:gd name="connsiteY66" fmla="*/ 367861 h 974834"/>
                    <a:gd name="connsiteX67" fmla="*/ 197068 w 1673772"/>
                    <a:gd name="connsiteY67" fmla="*/ 478220 h 974834"/>
                    <a:gd name="connsiteX68" fmla="*/ 244365 w 1673772"/>
                    <a:gd name="connsiteY68" fmla="*/ 698937 h 974834"/>
                    <a:gd name="connsiteX69" fmla="*/ 212834 w 1673772"/>
                    <a:gd name="connsiteY69" fmla="*/ 919655 h 974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</a:cxnLst>
                  <a:rect l="l" t="t" r="r" b="b"/>
                  <a:pathLst>
                    <a:path w="1673772" h="974834">
                      <a:moveTo>
                        <a:pt x="212834" y="919655"/>
                      </a:moveTo>
                      <a:cubicBezTo>
                        <a:pt x="228599" y="959069"/>
                        <a:pt x="320565" y="948558"/>
                        <a:pt x="338958" y="935420"/>
                      </a:cubicBezTo>
                      <a:cubicBezTo>
                        <a:pt x="357351" y="922282"/>
                        <a:pt x="307428" y="835572"/>
                        <a:pt x="323193" y="840827"/>
                      </a:cubicBezTo>
                      <a:cubicBezTo>
                        <a:pt x="338958" y="846082"/>
                        <a:pt x="409903" y="964324"/>
                        <a:pt x="433551" y="966951"/>
                      </a:cubicBezTo>
                      <a:cubicBezTo>
                        <a:pt x="457199" y="969578"/>
                        <a:pt x="444061" y="856592"/>
                        <a:pt x="465082" y="856592"/>
                      </a:cubicBezTo>
                      <a:cubicBezTo>
                        <a:pt x="486103" y="856592"/>
                        <a:pt x="533399" y="959068"/>
                        <a:pt x="559675" y="966951"/>
                      </a:cubicBezTo>
                      <a:cubicBezTo>
                        <a:pt x="585951" y="974834"/>
                        <a:pt x="622737" y="932792"/>
                        <a:pt x="622737" y="903889"/>
                      </a:cubicBezTo>
                      <a:cubicBezTo>
                        <a:pt x="622737" y="874986"/>
                        <a:pt x="551792" y="798785"/>
                        <a:pt x="559675" y="793530"/>
                      </a:cubicBezTo>
                      <a:cubicBezTo>
                        <a:pt x="567558" y="788275"/>
                        <a:pt x="646386" y="880241"/>
                        <a:pt x="670034" y="872358"/>
                      </a:cubicBezTo>
                      <a:cubicBezTo>
                        <a:pt x="693682" y="864475"/>
                        <a:pt x="672661" y="735724"/>
                        <a:pt x="701565" y="746234"/>
                      </a:cubicBezTo>
                      <a:cubicBezTo>
                        <a:pt x="730469" y="756744"/>
                        <a:pt x="804041" y="901261"/>
                        <a:pt x="843455" y="935420"/>
                      </a:cubicBezTo>
                      <a:cubicBezTo>
                        <a:pt x="882869" y="969579"/>
                        <a:pt x="922282" y="972207"/>
                        <a:pt x="938048" y="951186"/>
                      </a:cubicBezTo>
                      <a:cubicBezTo>
                        <a:pt x="953814" y="930165"/>
                        <a:pt x="914400" y="819807"/>
                        <a:pt x="938048" y="809296"/>
                      </a:cubicBezTo>
                      <a:cubicBezTo>
                        <a:pt x="961696" y="798786"/>
                        <a:pt x="1043151" y="877613"/>
                        <a:pt x="1079937" y="888123"/>
                      </a:cubicBezTo>
                      <a:cubicBezTo>
                        <a:pt x="1116723" y="898633"/>
                        <a:pt x="1148255" y="898634"/>
                        <a:pt x="1158765" y="872358"/>
                      </a:cubicBezTo>
                      <a:cubicBezTo>
                        <a:pt x="1169275" y="846082"/>
                        <a:pt x="1132489" y="740978"/>
                        <a:pt x="1142999" y="730468"/>
                      </a:cubicBezTo>
                      <a:cubicBezTo>
                        <a:pt x="1153509" y="719958"/>
                        <a:pt x="1153510" y="806668"/>
                        <a:pt x="1221827" y="809296"/>
                      </a:cubicBezTo>
                      <a:cubicBezTo>
                        <a:pt x="1290144" y="811924"/>
                        <a:pt x="1479330" y="798786"/>
                        <a:pt x="1552903" y="746234"/>
                      </a:cubicBezTo>
                      <a:cubicBezTo>
                        <a:pt x="1626476" y="693682"/>
                        <a:pt x="1652752" y="541282"/>
                        <a:pt x="1663262" y="493986"/>
                      </a:cubicBezTo>
                      <a:cubicBezTo>
                        <a:pt x="1673772" y="446690"/>
                        <a:pt x="1660634" y="441434"/>
                        <a:pt x="1615965" y="462455"/>
                      </a:cubicBezTo>
                      <a:cubicBezTo>
                        <a:pt x="1571296" y="483476"/>
                        <a:pt x="1416269" y="614855"/>
                        <a:pt x="1395248" y="620110"/>
                      </a:cubicBezTo>
                      <a:cubicBezTo>
                        <a:pt x="1374227" y="625365"/>
                        <a:pt x="1492469" y="525517"/>
                        <a:pt x="1489841" y="493986"/>
                      </a:cubicBezTo>
                      <a:cubicBezTo>
                        <a:pt x="1487213" y="462455"/>
                        <a:pt x="1434661" y="407275"/>
                        <a:pt x="1379482" y="430923"/>
                      </a:cubicBezTo>
                      <a:cubicBezTo>
                        <a:pt x="1324303" y="454571"/>
                        <a:pt x="1195551" y="627992"/>
                        <a:pt x="1158765" y="635875"/>
                      </a:cubicBezTo>
                      <a:cubicBezTo>
                        <a:pt x="1121979" y="643758"/>
                        <a:pt x="1171903" y="504496"/>
                        <a:pt x="1158765" y="478220"/>
                      </a:cubicBezTo>
                      <a:cubicBezTo>
                        <a:pt x="1145627" y="451944"/>
                        <a:pt x="1116723" y="465082"/>
                        <a:pt x="1079937" y="478220"/>
                      </a:cubicBezTo>
                      <a:cubicBezTo>
                        <a:pt x="1043151" y="491358"/>
                        <a:pt x="956441" y="551793"/>
                        <a:pt x="938048" y="557048"/>
                      </a:cubicBezTo>
                      <a:cubicBezTo>
                        <a:pt x="919655" y="562303"/>
                        <a:pt x="964324" y="528144"/>
                        <a:pt x="969579" y="509751"/>
                      </a:cubicBezTo>
                      <a:cubicBezTo>
                        <a:pt x="974834" y="491358"/>
                        <a:pt x="987972" y="457199"/>
                        <a:pt x="969579" y="446689"/>
                      </a:cubicBezTo>
                      <a:cubicBezTo>
                        <a:pt x="951186" y="436179"/>
                        <a:pt x="901261" y="449317"/>
                        <a:pt x="859220" y="446689"/>
                      </a:cubicBezTo>
                      <a:cubicBezTo>
                        <a:pt x="817179" y="444061"/>
                        <a:pt x="756745" y="433551"/>
                        <a:pt x="717331" y="430923"/>
                      </a:cubicBezTo>
                      <a:cubicBezTo>
                        <a:pt x="677917" y="428295"/>
                        <a:pt x="651640" y="449316"/>
                        <a:pt x="622737" y="430923"/>
                      </a:cubicBezTo>
                      <a:cubicBezTo>
                        <a:pt x="593834" y="412530"/>
                        <a:pt x="549165" y="325820"/>
                        <a:pt x="543910" y="320565"/>
                      </a:cubicBezTo>
                      <a:cubicBezTo>
                        <a:pt x="538655" y="315310"/>
                        <a:pt x="593834" y="370489"/>
                        <a:pt x="591206" y="399392"/>
                      </a:cubicBezTo>
                      <a:cubicBezTo>
                        <a:pt x="588578" y="428295"/>
                        <a:pt x="559675" y="491358"/>
                        <a:pt x="528144" y="493986"/>
                      </a:cubicBezTo>
                      <a:cubicBezTo>
                        <a:pt x="496613" y="496614"/>
                        <a:pt x="423041" y="412531"/>
                        <a:pt x="402020" y="415158"/>
                      </a:cubicBezTo>
                      <a:cubicBezTo>
                        <a:pt x="380999" y="417785"/>
                        <a:pt x="423041" y="499241"/>
                        <a:pt x="402020" y="509751"/>
                      </a:cubicBezTo>
                      <a:cubicBezTo>
                        <a:pt x="380999" y="520261"/>
                        <a:pt x="296917" y="501868"/>
                        <a:pt x="275896" y="478220"/>
                      </a:cubicBezTo>
                      <a:cubicBezTo>
                        <a:pt x="254875" y="454572"/>
                        <a:pt x="294289" y="375744"/>
                        <a:pt x="275896" y="367861"/>
                      </a:cubicBezTo>
                      <a:cubicBezTo>
                        <a:pt x="257503" y="359978"/>
                        <a:pt x="204951" y="428295"/>
                        <a:pt x="165537" y="430923"/>
                      </a:cubicBezTo>
                      <a:cubicBezTo>
                        <a:pt x="126123" y="433551"/>
                        <a:pt x="63061" y="412530"/>
                        <a:pt x="39413" y="383627"/>
                      </a:cubicBezTo>
                      <a:cubicBezTo>
                        <a:pt x="15765" y="354724"/>
                        <a:pt x="0" y="278524"/>
                        <a:pt x="23648" y="257503"/>
                      </a:cubicBezTo>
                      <a:cubicBezTo>
                        <a:pt x="47296" y="236482"/>
                        <a:pt x="168165" y="268013"/>
                        <a:pt x="181303" y="257503"/>
                      </a:cubicBezTo>
                      <a:cubicBezTo>
                        <a:pt x="194441" y="246993"/>
                        <a:pt x="115613" y="218089"/>
                        <a:pt x="102475" y="194441"/>
                      </a:cubicBezTo>
                      <a:cubicBezTo>
                        <a:pt x="89337" y="170793"/>
                        <a:pt x="68316" y="131378"/>
                        <a:pt x="102475" y="115613"/>
                      </a:cubicBezTo>
                      <a:cubicBezTo>
                        <a:pt x="136634" y="99848"/>
                        <a:pt x="268013" y="105103"/>
                        <a:pt x="307427" y="99848"/>
                      </a:cubicBezTo>
                      <a:cubicBezTo>
                        <a:pt x="346841" y="94593"/>
                        <a:pt x="323193" y="99847"/>
                        <a:pt x="338958" y="84082"/>
                      </a:cubicBezTo>
                      <a:cubicBezTo>
                        <a:pt x="354723" y="68317"/>
                        <a:pt x="373117" y="7882"/>
                        <a:pt x="402020" y="5255"/>
                      </a:cubicBezTo>
                      <a:cubicBezTo>
                        <a:pt x="430923" y="2628"/>
                        <a:pt x="499241" y="39414"/>
                        <a:pt x="512379" y="68317"/>
                      </a:cubicBezTo>
                      <a:cubicBezTo>
                        <a:pt x="525517" y="97220"/>
                        <a:pt x="470338" y="183930"/>
                        <a:pt x="480848" y="178675"/>
                      </a:cubicBezTo>
                      <a:cubicBezTo>
                        <a:pt x="491358" y="173420"/>
                        <a:pt x="541283" y="65689"/>
                        <a:pt x="575441" y="36786"/>
                      </a:cubicBezTo>
                      <a:cubicBezTo>
                        <a:pt x="609599" y="7883"/>
                        <a:pt x="654268" y="0"/>
                        <a:pt x="685799" y="5255"/>
                      </a:cubicBezTo>
                      <a:cubicBezTo>
                        <a:pt x="717330" y="10510"/>
                        <a:pt x="761999" y="44669"/>
                        <a:pt x="764627" y="68317"/>
                      </a:cubicBezTo>
                      <a:cubicBezTo>
                        <a:pt x="767255" y="91965"/>
                        <a:pt x="696310" y="120868"/>
                        <a:pt x="701565" y="147144"/>
                      </a:cubicBezTo>
                      <a:cubicBezTo>
                        <a:pt x="706820" y="173420"/>
                        <a:pt x="743606" y="218089"/>
                        <a:pt x="796158" y="225972"/>
                      </a:cubicBezTo>
                      <a:cubicBezTo>
                        <a:pt x="848710" y="233855"/>
                        <a:pt x="982716" y="186558"/>
                        <a:pt x="1016875" y="194441"/>
                      </a:cubicBezTo>
                      <a:cubicBezTo>
                        <a:pt x="1051034" y="202324"/>
                        <a:pt x="1022131" y="246992"/>
                        <a:pt x="1001110" y="273268"/>
                      </a:cubicBezTo>
                      <a:cubicBezTo>
                        <a:pt x="980089" y="299544"/>
                        <a:pt x="924910" y="349468"/>
                        <a:pt x="890751" y="352096"/>
                      </a:cubicBezTo>
                      <a:cubicBezTo>
                        <a:pt x="856592" y="354724"/>
                        <a:pt x="817179" y="281151"/>
                        <a:pt x="796158" y="289034"/>
                      </a:cubicBezTo>
                      <a:cubicBezTo>
                        <a:pt x="775137" y="296917"/>
                        <a:pt x="793530" y="380999"/>
                        <a:pt x="764627" y="399392"/>
                      </a:cubicBezTo>
                      <a:cubicBezTo>
                        <a:pt x="735724" y="417785"/>
                        <a:pt x="662151" y="412530"/>
                        <a:pt x="622737" y="399392"/>
                      </a:cubicBezTo>
                      <a:cubicBezTo>
                        <a:pt x="583323" y="386254"/>
                        <a:pt x="538654" y="302172"/>
                        <a:pt x="528144" y="320565"/>
                      </a:cubicBezTo>
                      <a:cubicBezTo>
                        <a:pt x="517634" y="338958"/>
                        <a:pt x="580696" y="488730"/>
                        <a:pt x="559675" y="509751"/>
                      </a:cubicBezTo>
                      <a:cubicBezTo>
                        <a:pt x="538654" y="530772"/>
                        <a:pt x="430923" y="446689"/>
                        <a:pt x="402020" y="446689"/>
                      </a:cubicBezTo>
                      <a:cubicBezTo>
                        <a:pt x="373117" y="446689"/>
                        <a:pt x="404648" y="499241"/>
                        <a:pt x="386255" y="509751"/>
                      </a:cubicBezTo>
                      <a:cubicBezTo>
                        <a:pt x="367862" y="520261"/>
                        <a:pt x="310055" y="533399"/>
                        <a:pt x="291662" y="509751"/>
                      </a:cubicBezTo>
                      <a:cubicBezTo>
                        <a:pt x="273269" y="486103"/>
                        <a:pt x="291662" y="373116"/>
                        <a:pt x="275896" y="367861"/>
                      </a:cubicBezTo>
                      <a:cubicBezTo>
                        <a:pt x="260130" y="362606"/>
                        <a:pt x="202323" y="423041"/>
                        <a:pt x="197068" y="478220"/>
                      </a:cubicBezTo>
                      <a:cubicBezTo>
                        <a:pt x="191813" y="533399"/>
                        <a:pt x="239110" y="625365"/>
                        <a:pt x="244365" y="698937"/>
                      </a:cubicBezTo>
                      <a:cubicBezTo>
                        <a:pt x="249620" y="772509"/>
                        <a:pt x="197069" y="880241"/>
                        <a:pt x="212834" y="919655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47" name="Group 29"/>
                <p:cNvGrpSpPr>
                  <a:grpSpLocks/>
                </p:cNvGrpSpPr>
                <p:nvPr/>
              </p:nvGrpSpPr>
              <p:grpSpPr bwMode="auto">
                <a:xfrm>
                  <a:off x="3124201" y="3384331"/>
                  <a:ext cx="2814143" cy="1148255"/>
                  <a:chOff x="3124201" y="3384331"/>
                  <a:chExt cx="2814143" cy="1148255"/>
                </a:xfrm>
              </p:grpSpPr>
              <p:sp>
                <p:nvSpPr>
                  <p:cNvPr id="185" name="Freeform 184"/>
                  <p:cNvSpPr/>
                  <p:nvPr/>
                </p:nvSpPr>
                <p:spPr>
                  <a:xfrm>
                    <a:off x="3119618" y="3882761"/>
                    <a:ext cx="1282012" cy="641863"/>
                  </a:xfrm>
                  <a:custGeom>
                    <a:avLst/>
                    <a:gdLst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336331 w 1290145"/>
                      <a:gd name="connsiteY33" fmla="*/ 212834 h 646386"/>
                      <a:gd name="connsiteX34" fmla="*/ 478221 w 1290145"/>
                      <a:gd name="connsiteY34" fmla="*/ 307428 h 646386"/>
                      <a:gd name="connsiteX35" fmla="*/ 509752 w 1290145"/>
                      <a:gd name="connsiteY35" fmla="*/ 134007 h 646386"/>
                      <a:gd name="connsiteX36" fmla="*/ 557049 w 1290145"/>
                      <a:gd name="connsiteY36" fmla="*/ 86710 h 646386"/>
                      <a:gd name="connsiteX37" fmla="*/ 667407 w 1290145"/>
                      <a:gd name="connsiteY37" fmla="*/ 260131 h 646386"/>
                      <a:gd name="connsiteX38" fmla="*/ 683173 w 1290145"/>
                      <a:gd name="connsiteY38" fmla="*/ 134007 h 646386"/>
                      <a:gd name="connsiteX39" fmla="*/ 777766 w 1290145"/>
                      <a:gd name="connsiteY39" fmla="*/ 55179 h 646386"/>
                      <a:gd name="connsiteX40" fmla="*/ 793531 w 1290145"/>
                      <a:gd name="connsiteY40" fmla="*/ 39414 h 646386"/>
                      <a:gd name="connsiteX41" fmla="*/ 872359 w 1290145"/>
                      <a:gd name="connsiteY41" fmla="*/ 118241 h 646386"/>
                      <a:gd name="connsiteX42" fmla="*/ 951186 w 1290145"/>
                      <a:gd name="connsiteY42" fmla="*/ 7883 h 646386"/>
                      <a:gd name="connsiteX43" fmla="*/ 1030014 w 1290145"/>
                      <a:gd name="connsiteY43" fmla="*/ 70945 h 646386"/>
                      <a:gd name="connsiteX44" fmla="*/ 1093076 w 1290145"/>
                      <a:gd name="connsiteY44" fmla="*/ 102476 h 646386"/>
                      <a:gd name="connsiteX45" fmla="*/ 1140373 w 1290145"/>
                      <a:gd name="connsiteY45" fmla="*/ 134007 h 646386"/>
                      <a:gd name="connsiteX46" fmla="*/ 1140373 w 1290145"/>
                      <a:gd name="connsiteY46" fmla="*/ 149772 h 646386"/>
                      <a:gd name="connsiteX47" fmla="*/ 1045780 w 1290145"/>
                      <a:gd name="connsiteY47" fmla="*/ 212834 h 646386"/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478221 w 1290145"/>
                      <a:gd name="connsiteY33" fmla="*/ 307428 h 646386"/>
                      <a:gd name="connsiteX34" fmla="*/ 509752 w 1290145"/>
                      <a:gd name="connsiteY34" fmla="*/ 134007 h 646386"/>
                      <a:gd name="connsiteX35" fmla="*/ 557049 w 1290145"/>
                      <a:gd name="connsiteY35" fmla="*/ 86710 h 646386"/>
                      <a:gd name="connsiteX36" fmla="*/ 667407 w 1290145"/>
                      <a:gd name="connsiteY36" fmla="*/ 260131 h 646386"/>
                      <a:gd name="connsiteX37" fmla="*/ 683173 w 1290145"/>
                      <a:gd name="connsiteY37" fmla="*/ 134007 h 646386"/>
                      <a:gd name="connsiteX38" fmla="*/ 777766 w 1290145"/>
                      <a:gd name="connsiteY38" fmla="*/ 55179 h 646386"/>
                      <a:gd name="connsiteX39" fmla="*/ 793531 w 1290145"/>
                      <a:gd name="connsiteY39" fmla="*/ 39414 h 646386"/>
                      <a:gd name="connsiteX40" fmla="*/ 872359 w 1290145"/>
                      <a:gd name="connsiteY40" fmla="*/ 118241 h 646386"/>
                      <a:gd name="connsiteX41" fmla="*/ 951186 w 1290145"/>
                      <a:gd name="connsiteY41" fmla="*/ 7883 h 646386"/>
                      <a:gd name="connsiteX42" fmla="*/ 1030014 w 1290145"/>
                      <a:gd name="connsiteY42" fmla="*/ 70945 h 646386"/>
                      <a:gd name="connsiteX43" fmla="*/ 1093076 w 1290145"/>
                      <a:gd name="connsiteY43" fmla="*/ 102476 h 646386"/>
                      <a:gd name="connsiteX44" fmla="*/ 1140373 w 1290145"/>
                      <a:gd name="connsiteY44" fmla="*/ 134007 h 646386"/>
                      <a:gd name="connsiteX45" fmla="*/ 1140373 w 1290145"/>
                      <a:gd name="connsiteY45" fmla="*/ 149772 h 646386"/>
                      <a:gd name="connsiteX46" fmla="*/ 1045780 w 1290145"/>
                      <a:gd name="connsiteY46" fmla="*/ 212834 h 646386"/>
                      <a:gd name="connsiteX0" fmla="*/ 1037897 w 1282262"/>
                      <a:gd name="connsiteY0" fmla="*/ 212834 h 646386"/>
                      <a:gd name="connsiteX1" fmla="*/ 1100959 w 1282262"/>
                      <a:gd name="connsiteY1" fmla="*/ 181303 h 646386"/>
                      <a:gd name="connsiteX2" fmla="*/ 1258614 w 1282262"/>
                      <a:gd name="connsiteY2" fmla="*/ 275897 h 646386"/>
                      <a:gd name="connsiteX3" fmla="*/ 1242848 w 1282262"/>
                      <a:gd name="connsiteY3" fmla="*/ 338959 h 646386"/>
                      <a:gd name="connsiteX4" fmla="*/ 1195552 w 1282262"/>
                      <a:gd name="connsiteY4" fmla="*/ 370490 h 646386"/>
                      <a:gd name="connsiteX5" fmla="*/ 1053662 w 1282262"/>
                      <a:gd name="connsiteY5" fmla="*/ 275897 h 646386"/>
                      <a:gd name="connsiteX6" fmla="*/ 1164021 w 1282262"/>
                      <a:gd name="connsiteY6" fmla="*/ 370490 h 646386"/>
                      <a:gd name="connsiteX7" fmla="*/ 1132490 w 1282262"/>
                      <a:gd name="connsiteY7" fmla="*/ 512379 h 646386"/>
                      <a:gd name="connsiteX8" fmla="*/ 1006366 w 1282262"/>
                      <a:gd name="connsiteY8" fmla="*/ 417786 h 646386"/>
                      <a:gd name="connsiteX9" fmla="*/ 1022131 w 1282262"/>
                      <a:gd name="connsiteY9" fmla="*/ 575441 h 646386"/>
                      <a:gd name="connsiteX10" fmla="*/ 927538 w 1282262"/>
                      <a:gd name="connsiteY10" fmla="*/ 559676 h 646386"/>
                      <a:gd name="connsiteX11" fmla="*/ 848710 w 1282262"/>
                      <a:gd name="connsiteY11" fmla="*/ 512379 h 646386"/>
                      <a:gd name="connsiteX12" fmla="*/ 864476 w 1282262"/>
                      <a:gd name="connsiteY12" fmla="*/ 449317 h 646386"/>
                      <a:gd name="connsiteX13" fmla="*/ 817179 w 1282262"/>
                      <a:gd name="connsiteY13" fmla="*/ 606972 h 646386"/>
                      <a:gd name="connsiteX14" fmla="*/ 754117 w 1282262"/>
                      <a:gd name="connsiteY14" fmla="*/ 638503 h 646386"/>
                      <a:gd name="connsiteX15" fmla="*/ 691055 w 1282262"/>
                      <a:gd name="connsiteY15" fmla="*/ 559676 h 646386"/>
                      <a:gd name="connsiteX16" fmla="*/ 722586 w 1282262"/>
                      <a:gd name="connsiteY16" fmla="*/ 417786 h 646386"/>
                      <a:gd name="connsiteX17" fmla="*/ 659524 w 1282262"/>
                      <a:gd name="connsiteY17" fmla="*/ 512379 h 646386"/>
                      <a:gd name="connsiteX18" fmla="*/ 612228 w 1282262"/>
                      <a:gd name="connsiteY18" fmla="*/ 465083 h 646386"/>
                      <a:gd name="connsiteX19" fmla="*/ 627993 w 1282262"/>
                      <a:gd name="connsiteY19" fmla="*/ 402021 h 646386"/>
                      <a:gd name="connsiteX20" fmla="*/ 564931 w 1282262"/>
                      <a:gd name="connsiteY20" fmla="*/ 528145 h 646386"/>
                      <a:gd name="connsiteX21" fmla="*/ 501869 w 1282262"/>
                      <a:gd name="connsiteY21" fmla="*/ 543910 h 646386"/>
                      <a:gd name="connsiteX22" fmla="*/ 407276 w 1282262"/>
                      <a:gd name="connsiteY22" fmla="*/ 449317 h 646386"/>
                      <a:gd name="connsiteX23" fmla="*/ 486103 w 1282262"/>
                      <a:gd name="connsiteY23" fmla="*/ 386255 h 646386"/>
                      <a:gd name="connsiteX24" fmla="*/ 344214 w 1282262"/>
                      <a:gd name="connsiteY24" fmla="*/ 480848 h 646386"/>
                      <a:gd name="connsiteX25" fmla="*/ 218090 w 1282262"/>
                      <a:gd name="connsiteY25" fmla="*/ 417786 h 646386"/>
                      <a:gd name="connsiteX26" fmla="*/ 91966 w 1282262"/>
                      <a:gd name="connsiteY26" fmla="*/ 465083 h 646386"/>
                      <a:gd name="connsiteX27" fmla="*/ 13138 w 1282262"/>
                      <a:gd name="connsiteY27" fmla="*/ 402021 h 646386"/>
                      <a:gd name="connsiteX28" fmla="*/ 123497 w 1282262"/>
                      <a:gd name="connsiteY28" fmla="*/ 354724 h 646386"/>
                      <a:gd name="connsiteX29" fmla="*/ 44669 w 1282262"/>
                      <a:gd name="connsiteY29" fmla="*/ 338959 h 646386"/>
                      <a:gd name="connsiteX30" fmla="*/ 28903 w 1282262"/>
                      <a:gd name="connsiteY30" fmla="*/ 228600 h 646386"/>
                      <a:gd name="connsiteX31" fmla="*/ 218090 w 1282262"/>
                      <a:gd name="connsiteY31" fmla="*/ 134007 h 646386"/>
                      <a:gd name="connsiteX32" fmla="*/ 470338 w 1282262"/>
                      <a:gd name="connsiteY32" fmla="*/ 307428 h 646386"/>
                      <a:gd name="connsiteX33" fmla="*/ 501869 w 1282262"/>
                      <a:gd name="connsiteY33" fmla="*/ 134007 h 646386"/>
                      <a:gd name="connsiteX34" fmla="*/ 549166 w 1282262"/>
                      <a:gd name="connsiteY34" fmla="*/ 86710 h 646386"/>
                      <a:gd name="connsiteX35" fmla="*/ 659524 w 1282262"/>
                      <a:gd name="connsiteY35" fmla="*/ 260131 h 646386"/>
                      <a:gd name="connsiteX36" fmla="*/ 675290 w 1282262"/>
                      <a:gd name="connsiteY36" fmla="*/ 134007 h 646386"/>
                      <a:gd name="connsiteX37" fmla="*/ 769883 w 1282262"/>
                      <a:gd name="connsiteY37" fmla="*/ 55179 h 646386"/>
                      <a:gd name="connsiteX38" fmla="*/ 785648 w 1282262"/>
                      <a:gd name="connsiteY38" fmla="*/ 39414 h 646386"/>
                      <a:gd name="connsiteX39" fmla="*/ 864476 w 1282262"/>
                      <a:gd name="connsiteY39" fmla="*/ 118241 h 646386"/>
                      <a:gd name="connsiteX40" fmla="*/ 943303 w 1282262"/>
                      <a:gd name="connsiteY40" fmla="*/ 7883 h 646386"/>
                      <a:gd name="connsiteX41" fmla="*/ 1022131 w 1282262"/>
                      <a:gd name="connsiteY41" fmla="*/ 70945 h 646386"/>
                      <a:gd name="connsiteX42" fmla="*/ 1085193 w 1282262"/>
                      <a:gd name="connsiteY42" fmla="*/ 102476 h 646386"/>
                      <a:gd name="connsiteX43" fmla="*/ 1132490 w 1282262"/>
                      <a:gd name="connsiteY43" fmla="*/ 134007 h 646386"/>
                      <a:gd name="connsiteX44" fmla="*/ 1132490 w 1282262"/>
                      <a:gd name="connsiteY44" fmla="*/ 149772 h 646386"/>
                      <a:gd name="connsiteX45" fmla="*/ 1037897 w 1282262"/>
                      <a:gd name="connsiteY45" fmla="*/ 212834 h 6463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</a:cxnLst>
                    <a:rect l="l" t="t" r="r" b="b"/>
                    <a:pathLst>
                      <a:path w="1282262" h="646386">
                        <a:moveTo>
                          <a:pt x="1037897" y="212834"/>
                        </a:moveTo>
                        <a:cubicBezTo>
                          <a:pt x="1032642" y="218089"/>
                          <a:pt x="1064173" y="170793"/>
                          <a:pt x="1100959" y="181303"/>
                        </a:cubicBezTo>
                        <a:cubicBezTo>
                          <a:pt x="1137745" y="191814"/>
                          <a:pt x="1234966" y="249621"/>
                          <a:pt x="1258614" y="275897"/>
                        </a:cubicBezTo>
                        <a:cubicBezTo>
                          <a:pt x="1282262" y="302173"/>
                          <a:pt x="1253358" y="323194"/>
                          <a:pt x="1242848" y="338959"/>
                        </a:cubicBezTo>
                        <a:cubicBezTo>
                          <a:pt x="1232338" y="354725"/>
                          <a:pt x="1227083" y="381000"/>
                          <a:pt x="1195552" y="370490"/>
                        </a:cubicBezTo>
                        <a:cubicBezTo>
                          <a:pt x="1164021" y="359980"/>
                          <a:pt x="1058917" y="275897"/>
                          <a:pt x="1053662" y="275897"/>
                        </a:cubicBezTo>
                        <a:cubicBezTo>
                          <a:pt x="1048407" y="275897"/>
                          <a:pt x="1150883" y="331076"/>
                          <a:pt x="1164021" y="370490"/>
                        </a:cubicBezTo>
                        <a:cubicBezTo>
                          <a:pt x="1177159" y="409904"/>
                          <a:pt x="1158766" y="504496"/>
                          <a:pt x="1132490" y="512379"/>
                        </a:cubicBezTo>
                        <a:cubicBezTo>
                          <a:pt x="1106214" y="520262"/>
                          <a:pt x="1024759" y="407276"/>
                          <a:pt x="1006366" y="417786"/>
                        </a:cubicBezTo>
                        <a:cubicBezTo>
                          <a:pt x="987973" y="428296"/>
                          <a:pt x="1035269" y="551793"/>
                          <a:pt x="1022131" y="575441"/>
                        </a:cubicBezTo>
                        <a:cubicBezTo>
                          <a:pt x="1008993" y="599089"/>
                          <a:pt x="956442" y="570186"/>
                          <a:pt x="927538" y="559676"/>
                        </a:cubicBezTo>
                        <a:cubicBezTo>
                          <a:pt x="898634" y="549166"/>
                          <a:pt x="859220" y="530772"/>
                          <a:pt x="848710" y="512379"/>
                        </a:cubicBezTo>
                        <a:cubicBezTo>
                          <a:pt x="838200" y="493986"/>
                          <a:pt x="869731" y="433552"/>
                          <a:pt x="864476" y="449317"/>
                        </a:cubicBezTo>
                        <a:cubicBezTo>
                          <a:pt x="859221" y="465082"/>
                          <a:pt x="835572" y="575441"/>
                          <a:pt x="817179" y="606972"/>
                        </a:cubicBezTo>
                        <a:cubicBezTo>
                          <a:pt x="798786" y="638503"/>
                          <a:pt x="775138" y="646386"/>
                          <a:pt x="754117" y="638503"/>
                        </a:cubicBezTo>
                        <a:cubicBezTo>
                          <a:pt x="733096" y="630620"/>
                          <a:pt x="696310" y="596462"/>
                          <a:pt x="691055" y="559676"/>
                        </a:cubicBezTo>
                        <a:cubicBezTo>
                          <a:pt x="685800" y="522890"/>
                          <a:pt x="727841" y="425669"/>
                          <a:pt x="722586" y="417786"/>
                        </a:cubicBezTo>
                        <a:cubicBezTo>
                          <a:pt x="717331" y="409903"/>
                          <a:pt x="677917" y="504496"/>
                          <a:pt x="659524" y="512379"/>
                        </a:cubicBezTo>
                        <a:cubicBezTo>
                          <a:pt x="641131" y="520262"/>
                          <a:pt x="617483" y="483476"/>
                          <a:pt x="612228" y="465083"/>
                        </a:cubicBezTo>
                        <a:cubicBezTo>
                          <a:pt x="606973" y="446690"/>
                          <a:pt x="635876" y="391511"/>
                          <a:pt x="627993" y="402021"/>
                        </a:cubicBezTo>
                        <a:cubicBezTo>
                          <a:pt x="620110" y="412531"/>
                          <a:pt x="585952" y="504497"/>
                          <a:pt x="564931" y="528145"/>
                        </a:cubicBezTo>
                        <a:cubicBezTo>
                          <a:pt x="543910" y="551793"/>
                          <a:pt x="528145" y="557048"/>
                          <a:pt x="501869" y="543910"/>
                        </a:cubicBezTo>
                        <a:cubicBezTo>
                          <a:pt x="475593" y="530772"/>
                          <a:pt x="409904" y="475593"/>
                          <a:pt x="407276" y="449317"/>
                        </a:cubicBezTo>
                        <a:cubicBezTo>
                          <a:pt x="404648" y="423041"/>
                          <a:pt x="496613" y="381000"/>
                          <a:pt x="486103" y="386255"/>
                        </a:cubicBezTo>
                        <a:cubicBezTo>
                          <a:pt x="475593" y="391510"/>
                          <a:pt x="388883" y="475593"/>
                          <a:pt x="344214" y="480848"/>
                        </a:cubicBezTo>
                        <a:cubicBezTo>
                          <a:pt x="299545" y="486103"/>
                          <a:pt x="260131" y="420413"/>
                          <a:pt x="218090" y="417786"/>
                        </a:cubicBezTo>
                        <a:cubicBezTo>
                          <a:pt x="176049" y="415159"/>
                          <a:pt x="126125" y="467710"/>
                          <a:pt x="91966" y="465083"/>
                        </a:cubicBezTo>
                        <a:cubicBezTo>
                          <a:pt x="57807" y="462456"/>
                          <a:pt x="7883" y="420414"/>
                          <a:pt x="13138" y="402021"/>
                        </a:cubicBezTo>
                        <a:cubicBezTo>
                          <a:pt x="18393" y="383628"/>
                          <a:pt x="118242" y="365234"/>
                          <a:pt x="123497" y="354724"/>
                        </a:cubicBezTo>
                        <a:cubicBezTo>
                          <a:pt x="128752" y="344214"/>
                          <a:pt x="60435" y="359980"/>
                          <a:pt x="44669" y="338959"/>
                        </a:cubicBezTo>
                        <a:cubicBezTo>
                          <a:pt x="28903" y="317938"/>
                          <a:pt x="0" y="262759"/>
                          <a:pt x="28903" y="228600"/>
                        </a:cubicBezTo>
                        <a:cubicBezTo>
                          <a:pt x="57807" y="194441"/>
                          <a:pt x="144517" y="120869"/>
                          <a:pt x="218090" y="134007"/>
                        </a:cubicBezTo>
                        <a:cubicBezTo>
                          <a:pt x="291663" y="147145"/>
                          <a:pt x="423042" y="307428"/>
                          <a:pt x="470338" y="307428"/>
                        </a:cubicBezTo>
                        <a:cubicBezTo>
                          <a:pt x="517634" y="307428"/>
                          <a:pt x="488731" y="170793"/>
                          <a:pt x="501869" y="134007"/>
                        </a:cubicBezTo>
                        <a:cubicBezTo>
                          <a:pt x="515007" y="97221"/>
                          <a:pt x="522890" y="65689"/>
                          <a:pt x="549166" y="86710"/>
                        </a:cubicBezTo>
                        <a:cubicBezTo>
                          <a:pt x="575442" y="107731"/>
                          <a:pt x="638503" y="252248"/>
                          <a:pt x="659524" y="260131"/>
                        </a:cubicBezTo>
                        <a:cubicBezTo>
                          <a:pt x="680545" y="268014"/>
                          <a:pt x="656897" y="168166"/>
                          <a:pt x="675290" y="134007"/>
                        </a:cubicBezTo>
                        <a:cubicBezTo>
                          <a:pt x="693683" y="99848"/>
                          <a:pt x="751490" y="70944"/>
                          <a:pt x="769883" y="55179"/>
                        </a:cubicBezTo>
                        <a:cubicBezTo>
                          <a:pt x="788276" y="39414"/>
                          <a:pt x="769883" y="28904"/>
                          <a:pt x="785648" y="39414"/>
                        </a:cubicBezTo>
                        <a:cubicBezTo>
                          <a:pt x="801414" y="49924"/>
                          <a:pt x="838200" y="123496"/>
                          <a:pt x="864476" y="118241"/>
                        </a:cubicBezTo>
                        <a:cubicBezTo>
                          <a:pt x="890752" y="112986"/>
                          <a:pt x="917027" y="15766"/>
                          <a:pt x="943303" y="7883"/>
                        </a:cubicBezTo>
                        <a:cubicBezTo>
                          <a:pt x="969579" y="0"/>
                          <a:pt x="998483" y="55180"/>
                          <a:pt x="1022131" y="70945"/>
                        </a:cubicBezTo>
                        <a:cubicBezTo>
                          <a:pt x="1045779" y="86710"/>
                          <a:pt x="1066800" y="91966"/>
                          <a:pt x="1085193" y="102476"/>
                        </a:cubicBezTo>
                        <a:cubicBezTo>
                          <a:pt x="1103586" y="112986"/>
                          <a:pt x="1124607" y="126124"/>
                          <a:pt x="1132490" y="134007"/>
                        </a:cubicBezTo>
                        <a:cubicBezTo>
                          <a:pt x="1140373" y="141890"/>
                          <a:pt x="1148255" y="136634"/>
                          <a:pt x="1132490" y="149772"/>
                        </a:cubicBezTo>
                        <a:cubicBezTo>
                          <a:pt x="1116725" y="162910"/>
                          <a:pt x="1043152" y="207579"/>
                          <a:pt x="1037897" y="212834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186" name="Freeform 185"/>
                  <p:cNvSpPr/>
                  <p:nvPr/>
                </p:nvSpPr>
                <p:spPr>
                  <a:xfrm>
                    <a:off x="3196316" y="3380935"/>
                    <a:ext cx="2739350" cy="886943"/>
                  </a:xfrm>
                  <a:custGeom>
                    <a:avLst/>
                    <a:gdLst>
                      <a:gd name="connsiteX0" fmla="*/ 2627 w 2740571"/>
                      <a:gd name="connsiteY0" fmla="*/ 99848 h 890752"/>
                      <a:gd name="connsiteX1" fmla="*/ 49924 w 2740571"/>
                      <a:gd name="connsiteY1" fmla="*/ 5255 h 890752"/>
                      <a:gd name="connsiteX2" fmla="*/ 176048 w 2740571"/>
                      <a:gd name="connsiteY2" fmla="*/ 68317 h 890752"/>
                      <a:gd name="connsiteX3" fmla="*/ 302172 w 2740571"/>
                      <a:gd name="connsiteY3" fmla="*/ 210207 h 890752"/>
                      <a:gd name="connsiteX4" fmla="*/ 333703 w 2740571"/>
                      <a:gd name="connsiteY4" fmla="*/ 52552 h 890752"/>
                      <a:gd name="connsiteX5" fmla="*/ 444061 w 2740571"/>
                      <a:gd name="connsiteY5" fmla="*/ 52552 h 890752"/>
                      <a:gd name="connsiteX6" fmla="*/ 522889 w 2740571"/>
                      <a:gd name="connsiteY6" fmla="*/ 241738 h 890752"/>
                      <a:gd name="connsiteX7" fmla="*/ 649013 w 2740571"/>
                      <a:gd name="connsiteY7" fmla="*/ 194441 h 890752"/>
                      <a:gd name="connsiteX8" fmla="*/ 806668 w 2740571"/>
                      <a:gd name="connsiteY8" fmla="*/ 257503 h 890752"/>
                      <a:gd name="connsiteX9" fmla="*/ 853965 w 2740571"/>
                      <a:gd name="connsiteY9" fmla="*/ 194441 h 890752"/>
                      <a:gd name="connsiteX10" fmla="*/ 932793 w 2740571"/>
                      <a:gd name="connsiteY10" fmla="*/ 241738 h 890752"/>
                      <a:gd name="connsiteX11" fmla="*/ 932793 w 2740571"/>
                      <a:gd name="connsiteY11" fmla="*/ 304800 h 890752"/>
                      <a:gd name="connsiteX12" fmla="*/ 1058917 w 2740571"/>
                      <a:gd name="connsiteY12" fmla="*/ 178676 h 890752"/>
                      <a:gd name="connsiteX13" fmla="*/ 1153510 w 2740571"/>
                      <a:gd name="connsiteY13" fmla="*/ 162910 h 890752"/>
                      <a:gd name="connsiteX14" fmla="*/ 1153510 w 2740571"/>
                      <a:gd name="connsiteY14" fmla="*/ 289035 h 890752"/>
                      <a:gd name="connsiteX15" fmla="*/ 1358461 w 2740571"/>
                      <a:gd name="connsiteY15" fmla="*/ 147145 h 890752"/>
                      <a:gd name="connsiteX16" fmla="*/ 1468820 w 2740571"/>
                      <a:gd name="connsiteY16" fmla="*/ 178676 h 890752"/>
                      <a:gd name="connsiteX17" fmla="*/ 1453055 w 2740571"/>
                      <a:gd name="connsiteY17" fmla="*/ 320566 h 890752"/>
                      <a:gd name="connsiteX18" fmla="*/ 1594944 w 2740571"/>
                      <a:gd name="connsiteY18" fmla="*/ 289035 h 890752"/>
                      <a:gd name="connsiteX19" fmla="*/ 1594944 w 2740571"/>
                      <a:gd name="connsiteY19" fmla="*/ 210207 h 890752"/>
                      <a:gd name="connsiteX20" fmla="*/ 1689537 w 2740571"/>
                      <a:gd name="connsiteY20" fmla="*/ 241738 h 890752"/>
                      <a:gd name="connsiteX21" fmla="*/ 1721068 w 2740571"/>
                      <a:gd name="connsiteY21" fmla="*/ 147145 h 890752"/>
                      <a:gd name="connsiteX22" fmla="*/ 1862958 w 2740571"/>
                      <a:gd name="connsiteY22" fmla="*/ 210207 h 890752"/>
                      <a:gd name="connsiteX23" fmla="*/ 1989082 w 2740571"/>
                      <a:gd name="connsiteY23" fmla="*/ 225972 h 890752"/>
                      <a:gd name="connsiteX24" fmla="*/ 1989082 w 2740571"/>
                      <a:gd name="connsiteY24" fmla="*/ 320566 h 890752"/>
                      <a:gd name="connsiteX25" fmla="*/ 1941786 w 2740571"/>
                      <a:gd name="connsiteY25" fmla="*/ 367862 h 890752"/>
                      <a:gd name="connsiteX26" fmla="*/ 2083675 w 2740571"/>
                      <a:gd name="connsiteY26" fmla="*/ 289035 h 890752"/>
                      <a:gd name="connsiteX27" fmla="*/ 2209799 w 2740571"/>
                      <a:gd name="connsiteY27" fmla="*/ 178676 h 890752"/>
                      <a:gd name="connsiteX28" fmla="*/ 2304393 w 2740571"/>
                      <a:gd name="connsiteY28" fmla="*/ 304800 h 890752"/>
                      <a:gd name="connsiteX29" fmla="*/ 2304393 w 2740571"/>
                      <a:gd name="connsiteY29" fmla="*/ 352097 h 890752"/>
                      <a:gd name="connsiteX30" fmla="*/ 2130972 w 2740571"/>
                      <a:gd name="connsiteY30" fmla="*/ 446690 h 890752"/>
                      <a:gd name="connsiteX31" fmla="*/ 2288627 w 2740571"/>
                      <a:gd name="connsiteY31" fmla="*/ 478221 h 890752"/>
                      <a:gd name="connsiteX32" fmla="*/ 2430517 w 2740571"/>
                      <a:gd name="connsiteY32" fmla="*/ 352097 h 890752"/>
                      <a:gd name="connsiteX33" fmla="*/ 2525110 w 2740571"/>
                      <a:gd name="connsiteY33" fmla="*/ 415159 h 890752"/>
                      <a:gd name="connsiteX34" fmla="*/ 2525110 w 2740571"/>
                      <a:gd name="connsiteY34" fmla="*/ 509752 h 890752"/>
                      <a:gd name="connsiteX35" fmla="*/ 2430517 w 2740571"/>
                      <a:gd name="connsiteY35" fmla="*/ 557048 h 890752"/>
                      <a:gd name="connsiteX36" fmla="*/ 2588172 w 2740571"/>
                      <a:gd name="connsiteY36" fmla="*/ 525517 h 890752"/>
                      <a:gd name="connsiteX37" fmla="*/ 2666999 w 2740571"/>
                      <a:gd name="connsiteY37" fmla="*/ 462455 h 890752"/>
                      <a:gd name="connsiteX38" fmla="*/ 2730061 w 2740571"/>
                      <a:gd name="connsiteY38" fmla="*/ 572814 h 890752"/>
                      <a:gd name="connsiteX39" fmla="*/ 2603937 w 2740571"/>
                      <a:gd name="connsiteY39" fmla="*/ 667407 h 890752"/>
                      <a:gd name="connsiteX40" fmla="*/ 2477813 w 2740571"/>
                      <a:gd name="connsiteY40" fmla="*/ 651641 h 890752"/>
                      <a:gd name="connsiteX41" fmla="*/ 2588172 w 2740571"/>
                      <a:gd name="connsiteY41" fmla="*/ 698938 h 890752"/>
                      <a:gd name="connsiteX42" fmla="*/ 2556641 w 2740571"/>
                      <a:gd name="connsiteY42" fmla="*/ 746235 h 890752"/>
                      <a:gd name="connsiteX43" fmla="*/ 2414751 w 2740571"/>
                      <a:gd name="connsiteY43" fmla="*/ 762000 h 890752"/>
                      <a:gd name="connsiteX44" fmla="*/ 2477813 w 2740571"/>
                      <a:gd name="connsiteY44" fmla="*/ 840828 h 890752"/>
                      <a:gd name="connsiteX45" fmla="*/ 2304393 w 2740571"/>
                      <a:gd name="connsiteY45" fmla="*/ 872359 h 890752"/>
                      <a:gd name="connsiteX46" fmla="*/ 2099441 w 2740571"/>
                      <a:gd name="connsiteY46" fmla="*/ 762000 h 890752"/>
                      <a:gd name="connsiteX47" fmla="*/ 2130972 w 2740571"/>
                      <a:gd name="connsiteY47" fmla="*/ 856593 h 890752"/>
                      <a:gd name="connsiteX48" fmla="*/ 1989082 w 2740571"/>
                      <a:gd name="connsiteY48" fmla="*/ 872359 h 890752"/>
                      <a:gd name="connsiteX49" fmla="*/ 1957551 w 2740571"/>
                      <a:gd name="connsiteY49" fmla="*/ 746235 h 890752"/>
                      <a:gd name="connsiteX50" fmla="*/ 1926020 w 2740571"/>
                      <a:gd name="connsiteY50" fmla="*/ 793531 h 890752"/>
                      <a:gd name="connsiteX51" fmla="*/ 1831427 w 2740571"/>
                      <a:gd name="connsiteY51" fmla="*/ 777766 h 890752"/>
                      <a:gd name="connsiteX52" fmla="*/ 1831427 w 2740571"/>
                      <a:gd name="connsiteY52" fmla="*/ 730469 h 890752"/>
                      <a:gd name="connsiteX53" fmla="*/ 1673772 w 2740571"/>
                      <a:gd name="connsiteY53" fmla="*/ 746235 h 890752"/>
                      <a:gd name="connsiteX54" fmla="*/ 1689537 w 2740571"/>
                      <a:gd name="connsiteY54" fmla="*/ 635876 h 890752"/>
                      <a:gd name="connsiteX55" fmla="*/ 1689537 w 2740571"/>
                      <a:gd name="connsiteY55" fmla="*/ 714703 h 890752"/>
                      <a:gd name="connsiteX56" fmla="*/ 1579179 w 2740571"/>
                      <a:gd name="connsiteY56" fmla="*/ 714703 h 890752"/>
                      <a:gd name="connsiteX57" fmla="*/ 1547648 w 2740571"/>
                      <a:gd name="connsiteY57" fmla="*/ 683172 h 890752"/>
                      <a:gd name="connsiteX58" fmla="*/ 1437289 w 2740571"/>
                      <a:gd name="connsiteY58" fmla="*/ 840828 h 890752"/>
                      <a:gd name="connsiteX59" fmla="*/ 1358461 w 2740571"/>
                      <a:gd name="connsiteY59" fmla="*/ 809297 h 890752"/>
                      <a:gd name="connsiteX60" fmla="*/ 1405758 w 2740571"/>
                      <a:gd name="connsiteY60" fmla="*/ 635876 h 890752"/>
                      <a:gd name="connsiteX61" fmla="*/ 1342696 w 2740571"/>
                      <a:gd name="connsiteY61" fmla="*/ 698938 h 890752"/>
                      <a:gd name="connsiteX62" fmla="*/ 1232337 w 2740571"/>
                      <a:gd name="connsiteY62" fmla="*/ 683172 h 890752"/>
                      <a:gd name="connsiteX63" fmla="*/ 1374227 w 2740571"/>
                      <a:gd name="connsiteY63" fmla="*/ 509752 h 890752"/>
                      <a:gd name="connsiteX64" fmla="*/ 1342696 w 2740571"/>
                      <a:gd name="connsiteY64" fmla="*/ 509752 h 890752"/>
                      <a:gd name="connsiteX65" fmla="*/ 1326930 w 2740571"/>
                      <a:gd name="connsiteY65" fmla="*/ 462455 h 890752"/>
                      <a:gd name="connsiteX66" fmla="*/ 1295399 w 2740571"/>
                      <a:gd name="connsiteY66" fmla="*/ 509752 h 890752"/>
                      <a:gd name="connsiteX67" fmla="*/ 1248103 w 2740571"/>
                      <a:gd name="connsiteY67" fmla="*/ 541283 h 890752"/>
                      <a:gd name="connsiteX68" fmla="*/ 1169275 w 2740571"/>
                      <a:gd name="connsiteY68" fmla="*/ 525517 h 890752"/>
                      <a:gd name="connsiteX69" fmla="*/ 1090448 w 2740571"/>
                      <a:gd name="connsiteY69" fmla="*/ 430924 h 890752"/>
                      <a:gd name="connsiteX70" fmla="*/ 1169275 w 2740571"/>
                      <a:gd name="connsiteY70" fmla="*/ 541283 h 890752"/>
                      <a:gd name="connsiteX71" fmla="*/ 1074682 w 2740571"/>
                      <a:gd name="connsiteY71" fmla="*/ 557048 h 890752"/>
                      <a:gd name="connsiteX72" fmla="*/ 964324 w 2740571"/>
                      <a:gd name="connsiteY72" fmla="*/ 446690 h 890752"/>
                      <a:gd name="connsiteX73" fmla="*/ 995855 w 2740571"/>
                      <a:gd name="connsiteY73" fmla="*/ 572814 h 890752"/>
                      <a:gd name="connsiteX74" fmla="*/ 869730 w 2740571"/>
                      <a:gd name="connsiteY74" fmla="*/ 509752 h 890752"/>
                      <a:gd name="connsiteX75" fmla="*/ 822434 w 2740571"/>
                      <a:gd name="connsiteY75" fmla="*/ 620110 h 890752"/>
                      <a:gd name="connsiteX76" fmla="*/ 727841 w 2740571"/>
                      <a:gd name="connsiteY76" fmla="*/ 588579 h 890752"/>
                      <a:gd name="connsiteX77" fmla="*/ 727841 w 2740571"/>
                      <a:gd name="connsiteY77" fmla="*/ 525517 h 890752"/>
                      <a:gd name="connsiteX78" fmla="*/ 554420 w 2740571"/>
                      <a:gd name="connsiteY78" fmla="*/ 651641 h 890752"/>
                      <a:gd name="connsiteX79" fmla="*/ 491358 w 2740571"/>
                      <a:gd name="connsiteY79" fmla="*/ 588579 h 890752"/>
                      <a:gd name="connsiteX80" fmla="*/ 538655 w 2740571"/>
                      <a:gd name="connsiteY80" fmla="*/ 509752 h 890752"/>
                      <a:gd name="connsiteX81" fmla="*/ 444061 w 2740571"/>
                      <a:gd name="connsiteY81" fmla="*/ 525517 h 890752"/>
                      <a:gd name="connsiteX82" fmla="*/ 428296 w 2740571"/>
                      <a:gd name="connsiteY82" fmla="*/ 462455 h 890752"/>
                      <a:gd name="connsiteX83" fmla="*/ 317937 w 2740571"/>
                      <a:gd name="connsiteY83" fmla="*/ 509752 h 890752"/>
                      <a:gd name="connsiteX84" fmla="*/ 207579 w 2740571"/>
                      <a:gd name="connsiteY84" fmla="*/ 493986 h 890752"/>
                      <a:gd name="connsiteX85" fmla="*/ 191813 w 2740571"/>
                      <a:gd name="connsiteY85" fmla="*/ 415159 h 890752"/>
                      <a:gd name="connsiteX86" fmla="*/ 18393 w 2740571"/>
                      <a:gd name="connsiteY86" fmla="*/ 336331 h 890752"/>
                      <a:gd name="connsiteX87" fmla="*/ 160282 w 2740571"/>
                      <a:gd name="connsiteY87" fmla="*/ 241738 h 890752"/>
                      <a:gd name="connsiteX88" fmla="*/ 65689 w 2740571"/>
                      <a:gd name="connsiteY88" fmla="*/ 194441 h 890752"/>
                      <a:gd name="connsiteX89" fmla="*/ 2627 w 2740571"/>
                      <a:gd name="connsiteY89" fmla="*/ 99848 h 8907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  <a:cxn ang="0">
                        <a:pos x="connsiteX70" y="connsiteY70"/>
                      </a:cxn>
                      <a:cxn ang="0">
                        <a:pos x="connsiteX71" y="connsiteY71"/>
                      </a:cxn>
                      <a:cxn ang="0">
                        <a:pos x="connsiteX72" y="connsiteY72"/>
                      </a:cxn>
                      <a:cxn ang="0">
                        <a:pos x="connsiteX73" y="connsiteY73"/>
                      </a:cxn>
                      <a:cxn ang="0">
                        <a:pos x="connsiteX74" y="connsiteY74"/>
                      </a:cxn>
                      <a:cxn ang="0">
                        <a:pos x="connsiteX75" y="connsiteY75"/>
                      </a:cxn>
                      <a:cxn ang="0">
                        <a:pos x="connsiteX76" y="connsiteY76"/>
                      </a:cxn>
                      <a:cxn ang="0">
                        <a:pos x="connsiteX77" y="connsiteY77"/>
                      </a:cxn>
                      <a:cxn ang="0">
                        <a:pos x="connsiteX78" y="connsiteY78"/>
                      </a:cxn>
                      <a:cxn ang="0">
                        <a:pos x="connsiteX79" y="connsiteY79"/>
                      </a:cxn>
                      <a:cxn ang="0">
                        <a:pos x="connsiteX80" y="connsiteY80"/>
                      </a:cxn>
                      <a:cxn ang="0">
                        <a:pos x="connsiteX81" y="connsiteY81"/>
                      </a:cxn>
                      <a:cxn ang="0">
                        <a:pos x="connsiteX82" y="connsiteY82"/>
                      </a:cxn>
                      <a:cxn ang="0">
                        <a:pos x="connsiteX83" y="connsiteY83"/>
                      </a:cxn>
                      <a:cxn ang="0">
                        <a:pos x="connsiteX84" y="connsiteY84"/>
                      </a:cxn>
                      <a:cxn ang="0">
                        <a:pos x="connsiteX85" y="connsiteY85"/>
                      </a:cxn>
                      <a:cxn ang="0">
                        <a:pos x="connsiteX86" y="connsiteY86"/>
                      </a:cxn>
                      <a:cxn ang="0">
                        <a:pos x="connsiteX87" y="connsiteY87"/>
                      </a:cxn>
                      <a:cxn ang="0">
                        <a:pos x="connsiteX88" y="connsiteY88"/>
                      </a:cxn>
                      <a:cxn ang="0">
                        <a:pos x="connsiteX89" y="connsiteY89"/>
                      </a:cxn>
                    </a:cxnLst>
                    <a:rect l="l" t="t" r="r" b="b"/>
                    <a:pathLst>
                      <a:path w="2740571" h="890752">
                        <a:moveTo>
                          <a:pt x="2627" y="99848"/>
                        </a:moveTo>
                        <a:cubicBezTo>
                          <a:pt x="0" y="68317"/>
                          <a:pt x="21020" y="10510"/>
                          <a:pt x="49924" y="5255"/>
                        </a:cubicBezTo>
                        <a:cubicBezTo>
                          <a:pt x="78828" y="0"/>
                          <a:pt x="134007" y="34158"/>
                          <a:pt x="176048" y="68317"/>
                        </a:cubicBezTo>
                        <a:cubicBezTo>
                          <a:pt x="218089" y="102476"/>
                          <a:pt x="275896" y="212835"/>
                          <a:pt x="302172" y="210207"/>
                        </a:cubicBezTo>
                        <a:cubicBezTo>
                          <a:pt x="328448" y="207580"/>
                          <a:pt x="310055" y="78828"/>
                          <a:pt x="333703" y="52552"/>
                        </a:cubicBezTo>
                        <a:cubicBezTo>
                          <a:pt x="357351" y="26276"/>
                          <a:pt x="412530" y="21021"/>
                          <a:pt x="444061" y="52552"/>
                        </a:cubicBezTo>
                        <a:cubicBezTo>
                          <a:pt x="475592" y="84083"/>
                          <a:pt x="488730" y="218090"/>
                          <a:pt x="522889" y="241738"/>
                        </a:cubicBezTo>
                        <a:cubicBezTo>
                          <a:pt x="557048" y="265386"/>
                          <a:pt x="601717" y="191814"/>
                          <a:pt x="649013" y="194441"/>
                        </a:cubicBezTo>
                        <a:cubicBezTo>
                          <a:pt x="696310" y="197069"/>
                          <a:pt x="772509" y="257503"/>
                          <a:pt x="806668" y="257503"/>
                        </a:cubicBezTo>
                        <a:cubicBezTo>
                          <a:pt x="840827" y="257503"/>
                          <a:pt x="832944" y="197068"/>
                          <a:pt x="853965" y="194441"/>
                        </a:cubicBezTo>
                        <a:cubicBezTo>
                          <a:pt x="874986" y="191814"/>
                          <a:pt x="919655" y="223345"/>
                          <a:pt x="932793" y="241738"/>
                        </a:cubicBezTo>
                        <a:cubicBezTo>
                          <a:pt x="945931" y="260131"/>
                          <a:pt x="911772" y="315310"/>
                          <a:pt x="932793" y="304800"/>
                        </a:cubicBezTo>
                        <a:cubicBezTo>
                          <a:pt x="953814" y="294290"/>
                          <a:pt x="1022131" y="202324"/>
                          <a:pt x="1058917" y="178676"/>
                        </a:cubicBezTo>
                        <a:cubicBezTo>
                          <a:pt x="1095703" y="155028"/>
                          <a:pt x="1137745" y="144517"/>
                          <a:pt x="1153510" y="162910"/>
                        </a:cubicBezTo>
                        <a:cubicBezTo>
                          <a:pt x="1169275" y="181303"/>
                          <a:pt x="1119352" y="291662"/>
                          <a:pt x="1153510" y="289035"/>
                        </a:cubicBezTo>
                        <a:cubicBezTo>
                          <a:pt x="1187668" y="286408"/>
                          <a:pt x="1305909" y="165538"/>
                          <a:pt x="1358461" y="147145"/>
                        </a:cubicBezTo>
                        <a:cubicBezTo>
                          <a:pt x="1411013" y="128752"/>
                          <a:pt x="1453054" y="149772"/>
                          <a:pt x="1468820" y="178676"/>
                        </a:cubicBezTo>
                        <a:cubicBezTo>
                          <a:pt x="1484586" y="207580"/>
                          <a:pt x="1432034" y="302173"/>
                          <a:pt x="1453055" y="320566"/>
                        </a:cubicBezTo>
                        <a:cubicBezTo>
                          <a:pt x="1474076" y="338959"/>
                          <a:pt x="1571296" y="307428"/>
                          <a:pt x="1594944" y="289035"/>
                        </a:cubicBezTo>
                        <a:cubicBezTo>
                          <a:pt x="1618592" y="270642"/>
                          <a:pt x="1579179" y="218090"/>
                          <a:pt x="1594944" y="210207"/>
                        </a:cubicBezTo>
                        <a:cubicBezTo>
                          <a:pt x="1610710" y="202324"/>
                          <a:pt x="1668516" y="252248"/>
                          <a:pt x="1689537" y="241738"/>
                        </a:cubicBezTo>
                        <a:cubicBezTo>
                          <a:pt x="1710558" y="231228"/>
                          <a:pt x="1692164" y="152400"/>
                          <a:pt x="1721068" y="147145"/>
                        </a:cubicBezTo>
                        <a:cubicBezTo>
                          <a:pt x="1749972" y="141890"/>
                          <a:pt x="1818289" y="197069"/>
                          <a:pt x="1862958" y="210207"/>
                        </a:cubicBezTo>
                        <a:cubicBezTo>
                          <a:pt x="1907627" y="223345"/>
                          <a:pt x="1968061" y="207579"/>
                          <a:pt x="1989082" y="225972"/>
                        </a:cubicBezTo>
                        <a:cubicBezTo>
                          <a:pt x="2010103" y="244365"/>
                          <a:pt x="1996965" y="296918"/>
                          <a:pt x="1989082" y="320566"/>
                        </a:cubicBezTo>
                        <a:cubicBezTo>
                          <a:pt x="1981199" y="344214"/>
                          <a:pt x="1926021" y="373117"/>
                          <a:pt x="1941786" y="367862"/>
                        </a:cubicBezTo>
                        <a:cubicBezTo>
                          <a:pt x="1957551" y="362607"/>
                          <a:pt x="2039006" y="320566"/>
                          <a:pt x="2083675" y="289035"/>
                        </a:cubicBezTo>
                        <a:cubicBezTo>
                          <a:pt x="2128344" y="257504"/>
                          <a:pt x="2173013" y="176049"/>
                          <a:pt x="2209799" y="178676"/>
                        </a:cubicBezTo>
                        <a:cubicBezTo>
                          <a:pt x="2246585" y="181303"/>
                          <a:pt x="2288627" y="275896"/>
                          <a:pt x="2304393" y="304800"/>
                        </a:cubicBezTo>
                        <a:cubicBezTo>
                          <a:pt x="2320159" y="333704"/>
                          <a:pt x="2333296" y="328449"/>
                          <a:pt x="2304393" y="352097"/>
                        </a:cubicBezTo>
                        <a:cubicBezTo>
                          <a:pt x="2275490" y="375745"/>
                          <a:pt x="2133600" y="425669"/>
                          <a:pt x="2130972" y="446690"/>
                        </a:cubicBezTo>
                        <a:cubicBezTo>
                          <a:pt x="2128344" y="467711"/>
                          <a:pt x="2238703" y="493986"/>
                          <a:pt x="2288627" y="478221"/>
                        </a:cubicBezTo>
                        <a:cubicBezTo>
                          <a:pt x="2338551" y="462456"/>
                          <a:pt x="2391103" y="362607"/>
                          <a:pt x="2430517" y="352097"/>
                        </a:cubicBezTo>
                        <a:cubicBezTo>
                          <a:pt x="2469931" y="341587"/>
                          <a:pt x="2509345" y="388883"/>
                          <a:pt x="2525110" y="415159"/>
                        </a:cubicBezTo>
                        <a:cubicBezTo>
                          <a:pt x="2540875" y="441435"/>
                          <a:pt x="2540875" y="486104"/>
                          <a:pt x="2525110" y="509752"/>
                        </a:cubicBezTo>
                        <a:cubicBezTo>
                          <a:pt x="2509345" y="533400"/>
                          <a:pt x="2420007" y="554420"/>
                          <a:pt x="2430517" y="557048"/>
                        </a:cubicBezTo>
                        <a:cubicBezTo>
                          <a:pt x="2441027" y="559676"/>
                          <a:pt x="2548758" y="541282"/>
                          <a:pt x="2588172" y="525517"/>
                        </a:cubicBezTo>
                        <a:cubicBezTo>
                          <a:pt x="2627586" y="509752"/>
                          <a:pt x="2643351" y="454572"/>
                          <a:pt x="2666999" y="462455"/>
                        </a:cubicBezTo>
                        <a:cubicBezTo>
                          <a:pt x="2690647" y="470338"/>
                          <a:pt x="2740571" y="538655"/>
                          <a:pt x="2730061" y="572814"/>
                        </a:cubicBezTo>
                        <a:cubicBezTo>
                          <a:pt x="2719551" y="606973"/>
                          <a:pt x="2645978" y="654269"/>
                          <a:pt x="2603937" y="667407"/>
                        </a:cubicBezTo>
                        <a:cubicBezTo>
                          <a:pt x="2561896" y="680545"/>
                          <a:pt x="2480440" y="646386"/>
                          <a:pt x="2477813" y="651641"/>
                        </a:cubicBezTo>
                        <a:cubicBezTo>
                          <a:pt x="2475186" y="656896"/>
                          <a:pt x="2575034" y="683172"/>
                          <a:pt x="2588172" y="698938"/>
                        </a:cubicBezTo>
                        <a:cubicBezTo>
                          <a:pt x="2601310" y="714704"/>
                          <a:pt x="2585545" y="735725"/>
                          <a:pt x="2556641" y="746235"/>
                        </a:cubicBezTo>
                        <a:cubicBezTo>
                          <a:pt x="2527737" y="756745"/>
                          <a:pt x="2427889" y="746235"/>
                          <a:pt x="2414751" y="762000"/>
                        </a:cubicBezTo>
                        <a:cubicBezTo>
                          <a:pt x="2401613" y="777765"/>
                          <a:pt x="2496206" y="822435"/>
                          <a:pt x="2477813" y="840828"/>
                        </a:cubicBezTo>
                        <a:cubicBezTo>
                          <a:pt x="2459420" y="859221"/>
                          <a:pt x="2367455" y="885497"/>
                          <a:pt x="2304393" y="872359"/>
                        </a:cubicBezTo>
                        <a:cubicBezTo>
                          <a:pt x="2241331" y="859221"/>
                          <a:pt x="2128344" y="764628"/>
                          <a:pt x="2099441" y="762000"/>
                        </a:cubicBezTo>
                        <a:cubicBezTo>
                          <a:pt x="2070538" y="759372"/>
                          <a:pt x="2149365" y="838200"/>
                          <a:pt x="2130972" y="856593"/>
                        </a:cubicBezTo>
                        <a:cubicBezTo>
                          <a:pt x="2112579" y="874986"/>
                          <a:pt x="2017985" y="890752"/>
                          <a:pt x="1989082" y="872359"/>
                        </a:cubicBezTo>
                        <a:cubicBezTo>
                          <a:pt x="1960179" y="853966"/>
                          <a:pt x="1968061" y="759373"/>
                          <a:pt x="1957551" y="746235"/>
                        </a:cubicBezTo>
                        <a:cubicBezTo>
                          <a:pt x="1947041" y="733097"/>
                          <a:pt x="1947041" y="788276"/>
                          <a:pt x="1926020" y="793531"/>
                        </a:cubicBezTo>
                        <a:cubicBezTo>
                          <a:pt x="1904999" y="798786"/>
                          <a:pt x="1847193" y="788276"/>
                          <a:pt x="1831427" y="777766"/>
                        </a:cubicBezTo>
                        <a:cubicBezTo>
                          <a:pt x="1815662" y="767256"/>
                          <a:pt x="1857703" y="735724"/>
                          <a:pt x="1831427" y="730469"/>
                        </a:cubicBezTo>
                        <a:cubicBezTo>
                          <a:pt x="1805151" y="725214"/>
                          <a:pt x="1697420" y="762000"/>
                          <a:pt x="1673772" y="746235"/>
                        </a:cubicBezTo>
                        <a:cubicBezTo>
                          <a:pt x="1650124" y="730470"/>
                          <a:pt x="1686910" y="641131"/>
                          <a:pt x="1689537" y="635876"/>
                        </a:cubicBezTo>
                        <a:cubicBezTo>
                          <a:pt x="1692164" y="630621"/>
                          <a:pt x="1707930" y="701565"/>
                          <a:pt x="1689537" y="714703"/>
                        </a:cubicBezTo>
                        <a:cubicBezTo>
                          <a:pt x="1671144" y="727841"/>
                          <a:pt x="1602827" y="719958"/>
                          <a:pt x="1579179" y="714703"/>
                        </a:cubicBezTo>
                        <a:cubicBezTo>
                          <a:pt x="1555531" y="709448"/>
                          <a:pt x="1571296" y="662151"/>
                          <a:pt x="1547648" y="683172"/>
                        </a:cubicBezTo>
                        <a:cubicBezTo>
                          <a:pt x="1524000" y="704193"/>
                          <a:pt x="1468820" y="819807"/>
                          <a:pt x="1437289" y="840828"/>
                        </a:cubicBezTo>
                        <a:cubicBezTo>
                          <a:pt x="1405758" y="861849"/>
                          <a:pt x="1363716" y="843456"/>
                          <a:pt x="1358461" y="809297"/>
                        </a:cubicBezTo>
                        <a:cubicBezTo>
                          <a:pt x="1353206" y="775138"/>
                          <a:pt x="1408385" y="654269"/>
                          <a:pt x="1405758" y="635876"/>
                        </a:cubicBezTo>
                        <a:cubicBezTo>
                          <a:pt x="1403131" y="617483"/>
                          <a:pt x="1371599" y="691055"/>
                          <a:pt x="1342696" y="698938"/>
                        </a:cubicBezTo>
                        <a:cubicBezTo>
                          <a:pt x="1313793" y="706821"/>
                          <a:pt x="1227082" y="714703"/>
                          <a:pt x="1232337" y="683172"/>
                        </a:cubicBezTo>
                        <a:cubicBezTo>
                          <a:pt x="1237592" y="651641"/>
                          <a:pt x="1355834" y="538655"/>
                          <a:pt x="1374227" y="509752"/>
                        </a:cubicBezTo>
                        <a:cubicBezTo>
                          <a:pt x="1392620" y="480849"/>
                          <a:pt x="1350579" y="517635"/>
                          <a:pt x="1342696" y="509752"/>
                        </a:cubicBezTo>
                        <a:cubicBezTo>
                          <a:pt x="1334813" y="501869"/>
                          <a:pt x="1334813" y="462455"/>
                          <a:pt x="1326930" y="462455"/>
                        </a:cubicBezTo>
                        <a:cubicBezTo>
                          <a:pt x="1319047" y="462455"/>
                          <a:pt x="1308537" y="496614"/>
                          <a:pt x="1295399" y="509752"/>
                        </a:cubicBezTo>
                        <a:cubicBezTo>
                          <a:pt x="1282261" y="522890"/>
                          <a:pt x="1269124" y="538656"/>
                          <a:pt x="1248103" y="541283"/>
                        </a:cubicBezTo>
                        <a:cubicBezTo>
                          <a:pt x="1227082" y="543910"/>
                          <a:pt x="1195551" y="543910"/>
                          <a:pt x="1169275" y="525517"/>
                        </a:cubicBezTo>
                        <a:cubicBezTo>
                          <a:pt x="1142999" y="507124"/>
                          <a:pt x="1090448" y="428296"/>
                          <a:pt x="1090448" y="430924"/>
                        </a:cubicBezTo>
                        <a:cubicBezTo>
                          <a:pt x="1090448" y="433552"/>
                          <a:pt x="1171903" y="520262"/>
                          <a:pt x="1169275" y="541283"/>
                        </a:cubicBezTo>
                        <a:cubicBezTo>
                          <a:pt x="1166647" y="562304"/>
                          <a:pt x="1108840" y="572813"/>
                          <a:pt x="1074682" y="557048"/>
                        </a:cubicBezTo>
                        <a:cubicBezTo>
                          <a:pt x="1040524" y="541283"/>
                          <a:pt x="977462" y="444062"/>
                          <a:pt x="964324" y="446690"/>
                        </a:cubicBezTo>
                        <a:cubicBezTo>
                          <a:pt x="951186" y="449318"/>
                          <a:pt x="1011621" y="562304"/>
                          <a:pt x="995855" y="572814"/>
                        </a:cubicBezTo>
                        <a:cubicBezTo>
                          <a:pt x="980089" y="583324"/>
                          <a:pt x="898633" y="501869"/>
                          <a:pt x="869730" y="509752"/>
                        </a:cubicBezTo>
                        <a:cubicBezTo>
                          <a:pt x="840827" y="517635"/>
                          <a:pt x="846082" y="606972"/>
                          <a:pt x="822434" y="620110"/>
                        </a:cubicBezTo>
                        <a:cubicBezTo>
                          <a:pt x="798786" y="633248"/>
                          <a:pt x="743606" y="604344"/>
                          <a:pt x="727841" y="588579"/>
                        </a:cubicBezTo>
                        <a:cubicBezTo>
                          <a:pt x="712076" y="572814"/>
                          <a:pt x="756745" y="515007"/>
                          <a:pt x="727841" y="525517"/>
                        </a:cubicBezTo>
                        <a:cubicBezTo>
                          <a:pt x="698937" y="536027"/>
                          <a:pt x="593834" y="641131"/>
                          <a:pt x="554420" y="651641"/>
                        </a:cubicBezTo>
                        <a:cubicBezTo>
                          <a:pt x="515006" y="662151"/>
                          <a:pt x="493985" y="612227"/>
                          <a:pt x="491358" y="588579"/>
                        </a:cubicBezTo>
                        <a:cubicBezTo>
                          <a:pt x="488731" y="564931"/>
                          <a:pt x="546538" y="520262"/>
                          <a:pt x="538655" y="509752"/>
                        </a:cubicBezTo>
                        <a:cubicBezTo>
                          <a:pt x="530772" y="499242"/>
                          <a:pt x="462454" y="533400"/>
                          <a:pt x="444061" y="525517"/>
                        </a:cubicBezTo>
                        <a:cubicBezTo>
                          <a:pt x="425668" y="517634"/>
                          <a:pt x="449317" y="465082"/>
                          <a:pt x="428296" y="462455"/>
                        </a:cubicBezTo>
                        <a:cubicBezTo>
                          <a:pt x="407275" y="459828"/>
                          <a:pt x="354723" y="504497"/>
                          <a:pt x="317937" y="509752"/>
                        </a:cubicBezTo>
                        <a:cubicBezTo>
                          <a:pt x="281151" y="515007"/>
                          <a:pt x="228600" y="509752"/>
                          <a:pt x="207579" y="493986"/>
                        </a:cubicBezTo>
                        <a:cubicBezTo>
                          <a:pt x="186558" y="478220"/>
                          <a:pt x="223344" y="441435"/>
                          <a:pt x="191813" y="415159"/>
                        </a:cubicBezTo>
                        <a:cubicBezTo>
                          <a:pt x="160282" y="388883"/>
                          <a:pt x="23648" y="365235"/>
                          <a:pt x="18393" y="336331"/>
                        </a:cubicBezTo>
                        <a:cubicBezTo>
                          <a:pt x="13138" y="307427"/>
                          <a:pt x="152399" y="265386"/>
                          <a:pt x="160282" y="241738"/>
                        </a:cubicBezTo>
                        <a:cubicBezTo>
                          <a:pt x="168165" y="218090"/>
                          <a:pt x="91965" y="223345"/>
                          <a:pt x="65689" y="194441"/>
                        </a:cubicBezTo>
                        <a:cubicBezTo>
                          <a:pt x="39413" y="165538"/>
                          <a:pt x="5254" y="131379"/>
                          <a:pt x="2627" y="99848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</p:grpSp>
          </p:grpSp>
        </p:grpSp>
        <p:grpSp>
          <p:nvGrpSpPr>
            <p:cNvPr id="48" name="Group 199"/>
            <p:cNvGrpSpPr>
              <a:grpSpLocks/>
            </p:cNvGrpSpPr>
            <p:nvPr/>
          </p:nvGrpSpPr>
          <p:grpSpPr bwMode="auto">
            <a:xfrm>
              <a:off x="5410200" y="3657600"/>
              <a:ext cx="457200" cy="712076"/>
              <a:chOff x="2845676" y="580697"/>
              <a:chExt cx="3155731" cy="5236779"/>
            </a:xfrm>
          </p:grpSpPr>
          <p:grpSp>
            <p:nvGrpSpPr>
              <p:cNvPr id="49" name="Group 31"/>
              <p:cNvGrpSpPr>
                <a:grpSpLocks/>
              </p:cNvGrpSpPr>
              <p:nvPr/>
            </p:nvGrpSpPr>
            <p:grpSpPr bwMode="auto">
              <a:xfrm>
                <a:off x="3200400" y="580697"/>
                <a:ext cx="2635469" cy="3063765"/>
                <a:chOff x="3200400" y="580697"/>
                <a:chExt cx="2635469" cy="3063765"/>
              </a:xfrm>
            </p:grpSpPr>
            <p:sp>
              <p:nvSpPr>
                <p:cNvPr id="214" name="Freeform 2"/>
                <p:cNvSpPr/>
                <p:nvPr/>
              </p:nvSpPr>
              <p:spPr>
                <a:xfrm>
                  <a:off x="3196314" y="2914122"/>
                  <a:ext cx="1150530" cy="653540"/>
                </a:xfrm>
                <a:custGeom>
                  <a:avLst/>
                  <a:gdLst>
                    <a:gd name="connsiteX0" fmla="*/ 0 w 1150883"/>
                    <a:gd name="connsiteY0" fmla="*/ 52551 h 646385"/>
                    <a:gd name="connsiteX1" fmla="*/ 31531 w 1150883"/>
                    <a:gd name="connsiteY1" fmla="*/ 5255 h 646385"/>
                    <a:gd name="connsiteX2" fmla="*/ 173421 w 1150883"/>
                    <a:gd name="connsiteY2" fmla="*/ 84082 h 646385"/>
                    <a:gd name="connsiteX3" fmla="*/ 204952 w 1150883"/>
                    <a:gd name="connsiteY3" fmla="*/ 178675 h 646385"/>
                    <a:gd name="connsiteX4" fmla="*/ 346841 w 1150883"/>
                    <a:gd name="connsiteY4" fmla="*/ 194441 h 646385"/>
                    <a:gd name="connsiteX5" fmla="*/ 299545 w 1150883"/>
                    <a:gd name="connsiteY5" fmla="*/ 131379 h 646385"/>
                    <a:gd name="connsiteX6" fmla="*/ 362607 w 1150883"/>
                    <a:gd name="connsiteY6" fmla="*/ 84082 h 646385"/>
                    <a:gd name="connsiteX7" fmla="*/ 488731 w 1150883"/>
                    <a:gd name="connsiteY7" fmla="*/ 194441 h 646385"/>
                    <a:gd name="connsiteX8" fmla="*/ 614855 w 1150883"/>
                    <a:gd name="connsiteY8" fmla="*/ 210206 h 646385"/>
                    <a:gd name="connsiteX9" fmla="*/ 693683 w 1150883"/>
                    <a:gd name="connsiteY9" fmla="*/ 147144 h 646385"/>
                    <a:gd name="connsiteX10" fmla="*/ 772510 w 1150883"/>
                    <a:gd name="connsiteY10" fmla="*/ 194441 h 646385"/>
                    <a:gd name="connsiteX11" fmla="*/ 945931 w 1150883"/>
                    <a:gd name="connsiteY11" fmla="*/ 178675 h 646385"/>
                    <a:gd name="connsiteX12" fmla="*/ 993228 w 1150883"/>
                    <a:gd name="connsiteY12" fmla="*/ 178675 h 646385"/>
                    <a:gd name="connsiteX13" fmla="*/ 945931 w 1150883"/>
                    <a:gd name="connsiteY13" fmla="*/ 320565 h 646385"/>
                    <a:gd name="connsiteX14" fmla="*/ 1040524 w 1150883"/>
                    <a:gd name="connsiteY14" fmla="*/ 399393 h 646385"/>
                    <a:gd name="connsiteX15" fmla="*/ 1135117 w 1150883"/>
                    <a:gd name="connsiteY15" fmla="*/ 399393 h 646385"/>
                    <a:gd name="connsiteX16" fmla="*/ 1119352 w 1150883"/>
                    <a:gd name="connsiteY16" fmla="*/ 541282 h 646385"/>
                    <a:gd name="connsiteX17" fmla="*/ 945931 w 1150883"/>
                    <a:gd name="connsiteY17" fmla="*/ 635875 h 646385"/>
                    <a:gd name="connsiteX18" fmla="*/ 930166 w 1150883"/>
                    <a:gd name="connsiteY18" fmla="*/ 478220 h 646385"/>
                    <a:gd name="connsiteX19" fmla="*/ 882869 w 1150883"/>
                    <a:gd name="connsiteY19" fmla="*/ 541282 h 646385"/>
                    <a:gd name="connsiteX20" fmla="*/ 835572 w 1150883"/>
                    <a:gd name="connsiteY20" fmla="*/ 462455 h 646385"/>
                    <a:gd name="connsiteX21" fmla="*/ 851338 w 1150883"/>
                    <a:gd name="connsiteY21" fmla="*/ 415158 h 646385"/>
                    <a:gd name="connsiteX22" fmla="*/ 709448 w 1150883"/>
                    <a:gd name="connsiteY22" fmla="*/ 541282 h 646385"/>
                    <a:gd name="connsiteX23" fmla="*/ 646386 w 1150883"/>
                    <a:gd name="connsiteY23" fmla="*/ 493986 h 646385"/>
                    <a:gd name="connsiteX24" fmla="*/ 662152 w 1150883"/>
                    <a:gd name="connsiteY24" fmla="*/ 399393 h 646385"/>
                    <a:gd name="connsiteX25" fmla="*/ 520262 w 1150883"/>
                    <a:gd name="connsiteY25" fmla="*/ 478220 h 646385"/>
                    <a:gd name="connsiteX26" fmla="*/ 457200 w 1150883"/>
                    <a:gd name="connsiteY26" fmla="*/ 415158 h 646385"/>
                    <a:gd name="connsiteX27" fmla="*/ 504497 w 1150883"/>
                    <a:gd name="connsiteY27" fmla="*/ 320565 h 646385"/>
                    <a:gd name="connsiteX28" fmla="*/ 394138 w 1150883"/>
                    <a:gd name="connsiteY28" fmla="*/ 415158 h 646385"/>
                    <a:gd name="connsiteX29" fmla="*/ 268014 w 1150883"/>
                    <a:gd name="connsiteY29" fmla="*/ 367862 h 646385"/>
                    <a:gd name="connsiteX30" fmla="*/ 252248 w 1150883"/>
                    <a:gd name="connsiteY30" fmla="*/ 304800 h 646385"/>
                    <a:gd name="connsiteX31" fmla="*/ 63062 w 1150883"/>
                    <a:gd name="connsiteY31" fmla="*/ 320565 h 646385"/>
                    <a:gd name="connsiteX32" fmla="*/ 31531 w 1150883"/>
                    <a:gd name="connsiteY32" fmla="*/ 273268 h 646385"/>
                    <a:gd name="connsiteX33" fmla="*/ 110359 w 1150883"/>
                    <a:gd name="connsiteY33" fmla="*/ 194441 h 646385"/>
                    <a:gd name="connsiteX34" fmla="*/ 31531 w 1150883"/>
                    <a:gd name="connsiteY34" fmla="*/ 131379 h 646385"/>
                    <a:gd name="connsiteX35" fmla="*/ 0 w 1150883"/>
                    <a:gd name="connsiteY35" fmla="*/ 52551 h 6463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</a:cxnLst>
                  <a:rect l="l" t="t" r="r" b="b"/>
                  <a:pathLst>
                    <a:path w="1150883" h="646385">
                      <a:moveTo>
                        <a:pt x="0" y="52551"/>
                      </a:moveTo>
                      <a:cubicBezTo>
                        <a:pt x="0" y="31530"/>
                        <a:pt x="2627" y="0"/>
                        <a:pt x="31531" y="5255"/>
                      </a:cubicBezTo>
                      <a:cubicBezTo>
                        <a:pt x="60435" y="10510"/>
                        <a:pt x="144518" y="55179"/>
                        <a:pt x="173421" y="84082"/>
                      </a:cubicBezTo>
                      <a:cubicBezTo>
                        <a:pt x="202324" y="112985"/>
                        <a:pt x="176049" y="160282"/>
                        <a:pt x="204952" y="178675"/>
                      </a:cubicBezTo>
                      <a:cubicBezTo>
                        <a:pt x="233855" y="197068"/>
                        <a:pt x="331076" y="202324"/>
                        <a:pt x="346841" y="194441"/>
                      </a:cubicBezTo>
                      <a:cubicBezTo>
                        <a:pt x="362607" y="186558"/>
                        <a:pt x="296917" y="149772"/>
                        <a:pt x="299545" y="131379"/>
                      </a:cubicBezTo>
                      <a:cubicBezTo>
                        <a:pt x="302173" y="112986"/>
                        <a:pt x="331076" y="73572"/>
                        <a:pt x="362607" y="84082"/>
                      </a:cubicBezTo>
                      <a:cubicBezTo>
                        <a:pt x="394138" y="94592"/>
                        <a:pt x="446690" y="173420"/>
                        <a:pt x="488731" y="194441"/>
                      </a:cubicBezTo>
                      <a:cubicBezTo>
                        <a:pt x="530772" y="215462"/>
                        <a:pt x="580696" y="218089"/>
                        <a:pt x="614855" y="210206"/>
                      </a:cubicBezTo>
                      <a:cubicBezTo>
                        <a:pt x="649014" y="202323"/>
                        <a:pt x="667407" y="149772"/>
                        <a:pt x="693683" y="147144"/>
                      </a:cubicBezTo>
                      <a:cubicBezTo>
                        <a:pt x="719959" y="144517"/>
                        <a:pt x="730469" y="189186"/>
                        <a:pt x="772510" y="194441"/>
                      </a:cubicBezTo>
                      <a:cubicBezTo>
                        <a:pt x="814551" y="199696"/>
                        <a:pt x="909145" y="181303"/>
                        <a:pt x="945931" y="178675"/>
                      </a:cubicBezTo>
                      <a:cubicBezTo>
                        <a:pt x="982717" y="176047"/>
                        <a:pt x="993228" y="155027"/>
                        <a:pt x="993228" y="178675"/>
                      </a:cubicBezTo>
                      <a:cubicBezTo>
                        <a:pt x="993228" y="202323"/>
                        <a:pt x="938048" y="283779"/>
                        <a:pt x="945931" y="320565"/>
                      </a:cubicBezTo>
                      <a:cubicBezTo>
                        <a:pt x="953814" y="357351"/>
                        <a:pt x="1008993" y="386255"/>
                        <a:pt x="1040524" y="399393"/>
                      </a:cubicBezTo>
                      <a:cubicBezTo>
                        <a:pt x="1072055" y="412531"/>
                        <a:pt x="1121979" y="375745"/>
                        <a:pt x="1135117" y="399393"/>
                      </a:cubicBezTo>
                      <a:cubicBezTo>
                        <a:pt x="1148255" y="423041"/>
                        <a:pt x="1150883" y="501868"/>
                        <a:pt x="1119352" y="541282"/>
                      </a:cubicBezTo>
                      <a:cubicBezTo>
                        <a:pt x="1087821" y="580696"/>
                        <a:pt x="977462" y="646385"/>
                        <a:pt x="945931" y="635875"/>
                      </a:cubicBezTo>
                      <a:cubicBezTo>
                        <a:pt x="914400" y="625365"/>
                        <a:pt x="940676" y="493986"/>
                        <a:pt x="930166" y="478220"/>
                      </a:cubicBezTo>
                      <a:cubicBezTo>
                        <a:pt x="919656" y="462455"/>
                        <a:pt x="898635" y="543909"/>
                        <a:pt x="882869" y="541282"/>
                      </a:cubicBezTo>
                      <a:cubicBezTo>
                        <a:pt x="867103" y="538655"/>
                        <a:pt x="840827" y="483476"/>
                        <a:pt x="835572" y="462455"/>
                      </a:cubicBezTo>
                      <a:cubicBezTo>
                        <a:pt x="830317" y="441434"/>
                        <a:pt x="872359" y="402020"/>
                        <a:pt x="851338" y="415158"/>
                      </a:cubicBezTo>
                      <a:cubicBezTo>
                        <a:pt x="830317" y="428296"/>
                        <a:pt x="743607" y="528144"/>
                        <a:pt x="709448" y="541282"/>
                      </a:cubicBezTo>
                      <a:cubicBezTo>
                        <a:pt x="675289" y="554420"/>
                        <a:pt x="654269" y="517634"/>
                        <a:pt x="646386" y="493986"/>
                      </a:cubicBezTo>
                      <a:cubicBezTo>
                        <a:pt x="638503" y="470338"/>
                        <a:pt x="683173" y="402021"/>
                        <a:pt x="662152" y="399393"/>
                      </a:cubicBezTo>
                      <a:cubicBezTo>
                        <a:pt x="641131" y="396765"/>
                        <a:pt x="554421" y="475593"/>
                        <a:pt x="520262" y="478220"/>
                      </a:cubicBezTo>
                      <a:cubicBezTo>
                        <a:pt x="486103" y="480847"/>
                        <a:pt x="459828" y="441434"/>
                        <a:pt x="457200" y="415158"/>
                      </a:cubicBezTo>
                      <a:cubicBezTo>
                        <a:pt x="454573" y="388882"/>
                        <a:pt x="515007" y="320565"/>
                        <a:pt x="504497" y="320565"/>
                      </a:cubicBezTo>
                      <a:cubicBezTo>
                        <a:pt x="493987" y="320565"/>
                        <a:pt x="433552" y="407275"/>
                        <a:pt x="394138" y="415158"/>
                      </a:cubicBezTo>
                      <a:cubicBezTo>
                        <a:pt x="354724" y="423041"/>
                        <a:pt x="291662" y="386255"/>
                        <a:pt x="268014" y="367862"/>
                      </a:cubicBezTo>
                      <a:cubicBezTo>
                        <a:pt x="244366" y="349469"/>
                        <a:pt x="286407" y="312683"/>
                        <a:pt x="252248" y="304800"/>
                      </a:cubicBezTo>
                      <a:cubicBezTo>
                        <a:pt x="218089" y="296917"/>
                        <a:pt x="99848" y="325820"/>
                        <a:pt x="63062" y="320565"/>
                      </a:cubicBezTo>
                      <a:cubicBezTo>
                        <a:pt x="26276" y="315310"/>
                        <a:pt x="23648" y="294289"/>
                        <a:pt x="31531" y="273268"/>
                      </a:cubicBezTo>
                      <a:cubicBezTo>
                        <a:pt x="39414" y="252247"/>
                        <a:pt x="110359" y="218089"/>
                        <a:pt x="110359" y="194441"/>
                      </a:cubicBezTo>
                      <a:cubicBezTo>
                        <a:pt x="110359" y="170793"/>
                        <a:pt x="52552" y="160282"/>
                        <a:pt x="31531" y="131379"/>
                      </a:cubicBezTo>
                      <a:cubicBezTo>
                        <a:pt x="10510" y="102476"/>
                        <a:pt x="0" y="73572"/>
                        <a:pt x="0" y="525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15" name="Freeform 3"/>
                <p:cNvSpPr/>
                <p:nvPr/>
              </p:nvSpPr>
              <p:spPr>
                <a:xfrm>
                  <a:off x="4489286" y="3007485"/>
                  <a:ext cx="1347763" cy="641873"/>
                </a:xfrm>
                <a:custGeom>
                  <a:avLst/>
                  <a:gdLst>
                    <a:gd name="connsiteX0" fmla="*/ 1308537 w 1342696"/>
                    <a:gd name="connsiteY0" fmla="*/ 254876 h 635876"/>
                    <a:gd name="connsiteX1" fmla="*/ 1292772 w 1342696"/>
                    <a:gd name="connsiteY1" fmla="*/ 176048 h 635876"/>
                    <a:gd name="connsiteX2" fmla="*/ 1213944 w 1342696"/>
                    <a:gd name="connsiteY2" fmla="*/ 144517 h 635876"/>
                    <a:gd name="connsiteX3" fmla="*/ 1024758 w 1342696"/>
                    <a:gd name="connsiteY3" fmla="*/ 176048 h 635876"/>
                    <a:gd name="connsiteX4" fmla="*/ 1166648 w 1342696"/>
                    <a:gd name="connsiteY4" fmla="*/ 65690 h 635876"/>
                    <a:gd name="connsiteX5" fmla="*/ 1087820 w 1342696"/>
                    <a:gd name="connsiteY5" fmla="*/ 18393 h 635876"/>
                    <a:gd name="connsiteX6" fmla="*/ 1008993 w 1342696"/>
                    <a:gd name="connsiteY6" fmla="*/ 18393 h 635876"/>
                    <a:gd name="connsiteX7" fmla="*/ 882868 w 1342696"/>
                    <a:gd name="connsiteY7" fmla="*/ 128752 h 635876"/>
                    <a:gd name="connsiteX8" fmla="*/ 882868 w 1342696"/>
                    <a:gd name="connsiteY8" fmla="*/ 81455 h 635876"/>
                    <a:gd name="connsiteX9" fmla="*/ 740979 w 1342696"/>
                    <a:gd name="connsiteY9" fmla="*/ 49924 h 635876"/>
                    <a:gd name="connsiteX10" fmla="*/ 630620 w 1342696"/>
                    <a:gd name="connsiteY10" fmla="*/ 160283 h 635876"/>
                    <a:gd name="connsiteX11" fmla="*/ 599089 w 1342696"/>
                    <a:gd name="connsiteY11" fmla="*/ 81455 h 635876"/>
                    <a:gd name="connsiteX12" fmla="*/ 472965 w 1342696"/>
                    <a:gd name="connsiteY12" fmla="*/ 81455 h 635876"/>
                    <a:gd name="connsiteX13" fmla="*/ 457199 w 1342696"/>
                    <a:gd name="connsiteY13" fmla="*/ 144517 h 635876"/>
                    <a:gd name="connsiteX14" fmla="*/ 362606 w 1342696"/>
                    <a:gd name="connsiteY14" fmla="*/ 81455 h 635876"/>
                    <a:gd name="connsiteX15" fmla="*/ 299544 w 1342696"/>
                    <a:gd name="connsiteY15" fmla="*/ 49924 h 635876"/>
                    <a:gd name="connsiteX16" fmla="*/ 268013 w 1342696"/>
                    <a:gd name="connsiteY16" fmla="*/ 144517 h 635876"/>
                    <a:gd name="connsiteX17" fmla="*/ 141889 w 1342696"/>
                    <a:gd name="connsiteY17" fmla="*/ 97221 h 635876"/>
                    <a:gd name="connsiteX18" fmla="*/ 220717 w 1342696"/>
                    <a:gd name="connsiteY18" fmla="*/ 160283 h 635876"/>
                    <a:gd name="connsiteX19" fmla="*/ 157655 w 1342696"/>
                    <a:gd name="connsiteY19" fmla="*/ 239111 h 635876"/>
                    <a:gd name="connsiteX20" fmla="*/ 110358 w 1342696"/>
                    <a:gd name="connsiteY20" fmla="*/ 223345 h 635876"/>
                    <a:gd name="connsiteX21" fmla="*/ 15765 w 1342696"/>
                    <a:gd name="connsiteY21" fmla="*/ 254876 h 635876"/>
                    <a:gd name="connsiteX22" fmla="*/ 15765 w 1342696"/>
                    <a:gd name="connsiteY22" fmla="*/ 428297 h 635876"/>
                    <a:gd name="connsiteX23" fmla="*/ 110358 w 1342696"/>
                    <a:gd name="connsiteY23" fmla="*/ 554421 h 635876"/>
                    <a:gd name="connsiteX24" fmla="*/ 189186 w 1342696"/>
                    <a:gd name="connsiteY24" fmla="*/ 522890 h 635876"/>
                    <a:gd name="connsiteX25" fmla="*/ 283779 w 1342696"/>
                    <a:gd name="connsiteY25" fmla="*/ 617483 h 635876"/>
                    <a:gd name="connsiteX26" fmla="*/ 299544 w 1342696"/>
                    <a:gd name="connsiteY26" fmla="*/ 507124 h 635876"/>
                    <a:gd name="connsiteX27" fmla="*/ 394137 w 1342696"/>
                    <a:gd name="connsiteY27" fmla="*/ 633248 h 635876"/>
                    <a:gd name="connsiteX28" fmla="*/ 394137 w 1342696"/>
                    <a:gd name="connsiteY28" fmla="*/ 522890 h 635876"/>
                    <a:gd name="connsiteX29" fmla="*/ 441434 w 1342696"/>
                    <a:gd name="connsiteY29" fmla="*/ 507124 h 635876"/>
                    <a:gd name="connsiteX30" fmla="*/ 551793 w 1342696"/>
                    <a:gd name="connsiteY30" fmla="*/ 570186 h 635876"/>
                    <a:gd name="connsiteX31" fmla="*/ 677917 w 1342696"/>
                    <a:gd name="connsiteY31" fmla="*/ 570186 h 635876"/>
                    <a:gd name="connsiteX32" fmla="*/ 646386 w 1342696"/>
                    <a:gd name="connsiteY32" fmla="*/ 507124 h 635876"/>
                    <a:gd name="connsiteX33" fmla="*/ 599089 w 1342696"/>
                    <a:gd name="connsiteY33" fmla="*/ 396766 h 635876"/>
                    <a:gd name="connsiteX34" fmla="*/ 709448 w 1342696"/>
                    <a:gd name="connsiteY34" fmla="*/ 381000 h 635876"/>
                    <a:gd name="connsiteX35" fmla="*/ 772510 w 1342696"/>
                    <a:gd name="connsiteY35" fmla="*/ 491359 h 635876"/>
                    <a:gd name="connsiteX36" fmla="*/ 945930 w 1342696"/>
                    <a:gd name="connsiteY36" fmla="*/ 507124 h 635876"/>
                    <a:gd name="connsiteX37" fmla="*/ 882868 w 1342696"/>
                    <a:gd name="connsiteY37" fmla="*/ 365235 h 635876"/>
                    <a:gd name="connsiteX38" fmla="*/ 1087820 w 1342696"/>
                    <a:gd name="connsiteY38" fmla="*/ 459828 h 635876"/>
                    <a:gd name="connsiteX39" fmla="*/ 1198179 w 1342696"/>
                    <a:gd name="connsiteY39" fmla="*/ 444062 h 635876"/>
                    <a:gd name="connsiteX40" fmla="*/ 1087820 w 1342696"/>
                    <a:gd name="connsiteY40" fmla="*/ 317938 h 635876"/>
                    <a:gd name="connsiteX41" fmla="*/ 1308537 w 1342696"/>
                    <a:gd name="connsiteY41" fmla="*/ 254876 h 6358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1342696" h="635876">
                      <a:moveTo>
                        <a:pt x="1308537" y="254876"/>
                      </a:moveTo>
                      <a:cubicBezTo>
                        <a:pt x="1342696" y="231228"/>
                        <a:pt x="1308537" y="194441"/>
                        <a:pt x="1292772" y="176048"/>
                      </a:cubicBezTo>
                      <a:cubicBezTo>
                        <a:pt x="1277007" y="157655"/>
                        <a:pt x="1258613" y="144517"/>
                        <a:pt x="1213944" y="144517"/>
                      </a:cubicBezTo>
                      <a:cubicBezTo>
                        <a:pt x="1169275" y="144517"/>
                        <a:pt x="1032641" y="189186"/>
                        <a:pt x="1024758" y="176048"/>
                      </a:cubicBezTo>
                      <a:cubicBezTo>
                        <a:pt x="1016875" y="162910"/>
                        <a:pt x="1156138" y="91966"/>
                        <a:pt x="1166648" y="65690"/>
                      </a:cubicBezTo>
                      <a:cubicBezTo>
                        <a:pt x="1177158" y="39414"/>
                        <a:pt x="1114096" y="26276"/>
                        <a:pt x="1087820" y="18393"/>
                      </a:cubicBezTo>
                      <a:cubicBezTo>
                        <a:pt x="1061544" y="10510"/>
                        <a:pt x="1043152" y="0"/>
                        <a:pt x="1008993" y="18393"/>
                      </a:cubicBezTo>
                      <a:cubicBezTo>
                        <a:pt x="974834" y="36786"/>
                        <a:pt x="903889" y="118242"/>
                        <a:pt x="882868" y="128752"/>
                      </a:cubicBezTo>
                      <a:cubicBezTo>
                        <a:pt x="861847" y="139262"/>
                        <a:pt x="906516" y="94593"/>
                        <a:pt x="882868" y="81455"/>
                      </a:cubicBezTo>
                      <a:cubicBezTo>
                        <a:pt x="859220" y="68317"/>
                        <a:pt x="783020" y="36786"/>
                        <a:pt x="740979" y="49924"/>
                      </a:cubicBezTo>
                      <a:cubicBezTo>
                        <a:pt x="698938" y="63062"/>
                        <a:pt x="654268" y="155028"/>
                        <a:pt x="630620" y="160283"/>
                      </a:cubicBezTo>
                      <a:cubicBezTo>
                        <a:pt x="606972" y="165538"/>
                        <a:pt x="625365" y="94593"/>
                        <a:pt x="599089" y="81455"/>
                      </a:cubicBezTo>
                      <a:cubicBezTo>
                        <a:pt x="572813" y="68317"/>
                        <a:pt x="496613" y="70945"/>
                        <a:pt x="472965" y="81455"/>
                      </a:cubicBezTo>
                      <a:cubicBezTo>
                        <a:pt x="449317" y="91965"/>
                        <a:pt x="475592" y="144517"/>
                        <a:pt x="457199" y="144517"/>
                      </a:cubicBezTo>
                      <a:cubicBezTo>
                        <a:pt x="438806" y="144517"/>
                        <a:pt x="388882" y="97220"/>
                        <a:pt x="362606" y="81455"/>
                      </a:cubicBezTo>
                      <a:cubicBezTo>
                        <a:pt x="336330" y="65690"/>
                        <a:pt x="315310" y="39414"/>
                        <a:pt x="299544" y="49924"/>
                      </a:cubicBezTo>
                      <a:cubicBezTo>
                        <a:pt x="283779" y="60434"/>
                        <a:pt x="294289" y="136634"/>
                        <a:pt x="268013" y="144517"/>
                      </a:cubicBezTo>
                      <a:cubicBezTo>
                        <a:pt x="241737" y="152400"/>
                        <a:pt x="149772" y="94593"/>
                        <a:pt x="141889" y="97221"/>
                      </a:cubicBezTo>
                      <a:cubicBezTo>
                        <a:pt x="134006" y="99849"/>
                        <a:pt x="218089" y="136635"/>
                        <a:pt x="220717" y="160283"/>
                      </a:cubicBezTo>
                      <a:cubicBezTo>
                        <a:pt x="223345" y="183931"/>
                        <a:pt x="176048" y="228601"/>
                        <a:pt x="157655" y="239111"/>
                      </a:cubicBezTo>
                      <a:cubicBezTo>
                        <a:pt x="139262" y="249621"/>
                        <a:pt x="134006" y="220718"/>
                        <a:pt x="110358" y="223345"/>
                      </a:cubicBezTo>
                      <a:cubicBezTo>
                        <a:pt x="86710" y="225972"/>
                        <a:pt x="31530" y="220717"/>
                        <a:pt x="15765" y="254876"/>
                      </a:cubicBezTo>
                      <a:cubicBezTo>
                        <a:pt x="0" y="289035"/>
                        <a:pt x="0" y="378373"/>
                        <a:pt x="15765" y="428297"/>
                      </a:cubicBezTo>
                      <a:cubicBezTo>
                        <a:pt x="31530" y="478221"/>
                        <a:pt x="81455" y="538656"/>
                        <a:pt x="110358" y="554421"/>
                      </a:cubicBezTo>
                      <a:cubicBezTo>
                        <a:pt x="139262" y="570187"/>
                        <a:pt x="160282" y="512380"/>
                        <a:pt x="189186" y="522890"/>
                      </a:cubicBezTo>
                      <a:cubicBezTo>
                        <a:pt x="218090" y="533400"/>
                        <a:pt x="265386" y="620111"/>
                        <a:pt x="283779" y="617483"/>
                      </a:cubicBezTo>
                      <a:cubicBezTo>
                        <a:pt x="302172" y="614855"/>
                        <a:pt x="281151" y="504497"/>
                        <a:pt x="299544" y="507124"/>
                      </a:cubicBezTo>
                      <a:cubicBezTo>
                        <a:pt x="317937" y="509751"/>
                        <a:pt x="378371" y="630620"/>
                        <a:pt x="394137" y="633248"/>
                      </a:cubicBezTo>
                      <a:cubicBezTo>
                        <a:pt x="409903" y="635876"/>
                        <a:pt x="386254" y="543911"/>
                        <a:pt x="394137" y="522890"/>
                      </a:cubicBezTo>
                      <a:cubicBezTo>
                        <a:pt x="402020" y="501869"/>
                        <a:pt x="415158" y="499241"/>
                        <a:pt x="441434" y="507124"/>
                      </a:cubicBezTo>
                      <a:cubicBezTo>
                        <a:pt x="467710" y="515007"/>
                        <a:pt x="512379" y="559676"/>
                        <a:pt x="551793" y="570186"/>
                      </a:cubicBezTo>
                      <a:cubicBezTo>
                        <a:pt x="591207" y="580696"/>
                        <a:pt x="662152" y="580696"/>
                        <a:pt x="677917" y="570186"/>
                      </a:cubicBezTo>
                      <a:cubicBezTo>
                        <a:pt x="693683" y="559676"/>
                        <a:pt x="659524" y="536027"/>
                        <a:pt x="646386" y="507124"/>
                      </a:cubicBezTo>
                      <a:cubicBezTo>
                        <a:pt x="633248" y="478221"/>
                        <a:pt x="588579" y="417787"/>
                        <a:pt x="599089" y="396766"/>
                      </a:cubicBezTo>
                      <a:cubicBezTo>
                        <a:pt x="609599" y="375745"/>
                        <a:pt x="680545" y="365235"/>
                        <a:pt x="709448" y="381000"/>
                      </a:cubicBezTo>
                      <a:cubicBezTo>
                        <a:pt x="738352" y="396766"/>
                        <a:pt x="733096" y="470338"/>
                        <a:pt x="772510" y="491359"/>
                      </a:cubicBezTo>
                      <a:cubicBezTo>
                        <a:pt x="811924" y="512380"/>
                        <a:pt x="927537" y="528145"/>
                        <a:pt x="945930" y="507124"/>
                      </a:cubicBezTo>
                      <a:cubicBezTo>
                        <a:pt x="964323" y="486103"/>
                        <a:pt x="859220" y="373118"/>
                        <a:pt x="882868" y="365235"/>
                      </a:cubicBezTo>
                      <a:cubicBezTo>
                        <a:pt x="906516" y="357352"/>
                        <a:pt x="1035268" y="446690"/>
                        <a:pt x="1087820" y="459828"/>
                      </a:cubicBezTo>
                      <a:cubicBezTo>
                        <a:pt x="1140372" y="472966"/>
                        <a:pt x="1198179" y="467710"/>
                        <a:pt x="1198179" y="444062"/>
                      </a:cubicBezTo>
                      <a:cubicBezTo>
                        <a:pt x="1198179" y="420414"/>
                        <a:pt x="1074682" y="346841"/>
                        <a:pt x="1087820" y="317938"/>
                      </a:cubicBezTo>
                      <a:cubicBezTo>
                        <a:pt x="1100958" y="289035"/>
                        <a:pt x="1274378" y="278524"/>
                        <a:pt x="1308537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16" name="Freeform 4"/>
                <p:cNvSpPr/>
                <p:nvPr/>
              </p:nvSpPr>
              <p:spPr>
                <a:xfrm>
                  <a:off x="3503121" y="2365619"/>
                  <a:ext cx="2136695" cy="945295"/>
                </a:xfrm>
                <a:custGeom>
                  <a:avLst/>
                  <a:gdLst>
                    <a:gd name="connsiteX0" fmla="*/ 70944 w 2136228"/>
                    <a:gd name="connsiteY0" fmla="*/ 475593 h 945931"/>
                    <a:gd name="connsiteX1" fmla="*/ 23648 w 2136228"/>
                    <a:gd name="connsiteY1" fmla="*/ 365234 h 945931"/>
                    <a:gd name="connsiteX2" fmla="*/ 212834 w 2136228"/>
                    <a:gd name="connsiteY2" fmla="*/ 444062 h 945931"/>
                    <a:gd name="connsiteX3" fmla="*/ 323193 w 2136228"/>
                    <a:gd name="connsiteY3" fmla="*/ 365234 h 945931"/>
                    <a:gd name="connsiteX4" fmla="*/ 402020 w 2136228"/>
                    <a:gd name="connsiteY4" fmla="*/ 381000 h 945931"/>
                    <a:gd name="connsiteX5" fmla="*/ 370489 w 2136228"/>
                    <a:gd name="connsiteY5" fmla="*/ 444062 h 945931"/>
                    <a:gd name="connsiteX6" fmla="*/ 465082 w 2136228"/>
                    <a:gd name="connsiteY6" fmla="*/ 381000 h 945931"/>
                    <a:gd name="connsiteX7" fmla="*/ 528144 w 2136228"/>
                    <a:gd name="connsiteY7" fmla="*/ 444062 h 945931"/>
                    <a:gd name="connsiteX8" fmla="*/ 465082 w 2136228"/>
                    <a:gd name="connsiteY8" fmla="*/ 491359 h 945931"/>
                    <a:gd name="connsiteX9" fmla="*/ 591206 w 2136228"/>
                    <a:gd name="connsiteY9" fmla="*/ 365234 h 945931"/>
                    <a:gd name="connsiteX10" fmla="*/ 780393 w 2136228"/>
                    <a:gd name="connsiteY10" fmla="*/ 396766 h 945931"/>
                    <a:gd name="connsiteX11" fmla="*/ 685800 w 2136228"/>
                    <a:gd name="connsiteY11" fmla="*/ 522890 h 945931"/>
                    <a:gd name="connsiteX12" fmla="*/ 859220 w 2136228"/>
                    <a:gd name="connsiteY12" fmla="*/ 444062 h 945931"/>
                    <a:gd name="connsiteX13" fmla="*/ 953813 w 2136228"/>
                    <a:gd name="connsiteY13" fmla="*/ 475593 h 945931"/>
                    <a:gd name="connsiteX14" fmla="*/ 969579 w 2136228"/>
                    <a:gd name="connsiteY14" fmla="*/ 412531 h 945931"/>
                    <a:gd name="connsiteX15" fmla="*/ 1064172 w 2136228"/>
                    <a:gd name="connsiteY15" fmla="*/ 412531 h 945931"/>
                    <a:gd name="connsiteX16" fmla="*/ 1016875 w 2136228"/>
                    <a:gd name="connsiteY16" fmla="*/ 349469 h 945931"/>
                    <a:gd name="connsiteX17" fmla="*/ 1001110 w 2136228"/>
                    <a:gd name="connsiteY17" fmla="*/ 254876 h 945931"/>
                    <a:gd name="connsiteX18" fmla="*/ 1111469 w 2136228"/>
                    <a:gd name="connsiteY18" fmla="*/ 302172 h 945931"/>
                    <a:gd name="connsiteX19" fmla="*/ 1174531 w 2136228"/>
                    <a:gd name="connsiteY19" fmla="*/ 191814 h 945931"/>
                    <a:gd name="connsiteX20" fmla="*/ 1300655 w 2136228"/>
                    <a:gd name="connsiteY20" fmla="*/ 207579 h 945931"/>
                    <a:gd name="connsiteX21" fmla="*/ 1379482 w 2136228"/>
                    <a:gd name="connsiteY21" fmla="*/ 191814 h 945931"/>
                    <a:gd name="connsiteX22" fmla="*/ 1332186 w 2136228"/>
                    <a:gd name="connsiteY22" fmla="*/ 112986 h 945931"/>
                    <a:gd name="connsiteX23" fmla="*/ 1395248 w 2136228"/>
                    <a:gd name="connsiteY23" fmla="*/ 176048 h 945931"/>
                    <a:gd name="connsiteX24" fmla="*/ 1568669 w 2136228"/>
                    <a:gd name="connsiteY24" fmla="*/ 97221 h 945931"/>
                    <a:gd name="connsiteX25" fmla="*/ 1631731 w 2136228"/>
                    <a:gd name="connsiteY25" fmla="*/ 18393 h 945931"/>
                    <a:gd name="connsiteX26" fmla="*/ 1742089 w 2136228"/>
                    <a:gd name="connsiteY26" fmla="*/ 34159 h 945931"/>
                    <a:gd name="connsiteX27" fmla="*/ 1568669 w 2136228"/>
                    <a:gd name="connsiteY27" fmla="*/ 223345 h 945931"/>
                    <a:gd name="connsiteX28" fmla="*/ 1710558 w 2136228"/>
                    <a:gd name="connsiteY28" fmla="*/ 191814 h 945931"/>
                    <a:gd name="connsiteX29" fmla="*/ 1852448 w 2136228"/>
                    <a:gd name="connsiteY29" fmla="*/ 144517 h 945931"/>
                    <a:gd name="connsiteX30" fmla="*/ 1883979 w 2136228"/>
                    <a:gd name="connsiteY30" fmla="*/ 223345 h 945931"/>
                    <a:gd name="connsiteX31" fmla="*/ 1805151 w 2136228"/>
                    <a:gd name="connsiteY31" fmla="*/ 302172 h 945931"/>
                    <a:gd name="connsiteX32" fmla="*/ 1962806 w 2136228"/>
                    <a:gd name="connsiteY32" fmla="*/ 270641 h 945931"/>
                    <a:gd name="connsiteX33" fmla="*/ 2088931 w 2136228"/>
                    <a:gd name="connsiteY33" fmla="*/ 207579 h 945931"/>
                    <a:gd name="connsiteX34" fmla="*/ 2120462 w 2136228"/>
                    <a:gd name="connsiteY34" fmla="*/ 286407 h 945931"/>
                    <a:gd name="connsiteX35" fmla="*/ 1994338 w 2136228"/>
                    <a:gd name="connsiteY35" fmla="*/ 381000 h 945931"/>
                    <a:gd name="connsiteX36" fmla="*/ 2057400 w 2136228"/>
                    <a:gd name="connsiteY36" fmla="*/ 428297 h 945931"/>
                    <a:gd name="connsiteX37" fmla="*/ 2010103 w 2136228"/>
                    <a:gd name="connsiteY37" fmla="*/ 475593 h 945931"/>
                    <a:gd name="connsiteX38" fmla="*/ 1836682 w 2136228"/>
                    <a:gd name="connsiteY38" fmla="*/ 396766 h 945931"/>
                    <a:gd name="connsiteX39" fmla="*/ 1899744 w 2136228"/>
                    <a:gd name="connsiteY39" fmla="*/ 491359 h 945931"/>
                    <a:gd name="connsiteX40" fmla="*/ 1852448 w 2136228"/>
                    <a:gd name="connsiteY40" fmla="*/ 601717 h 945931"/>
                    <a:gd name="connsiteX41" fmla="*/ 1694793 w 2136228"/>
                    <a:gd name="connsiteY41" fmla="*/ 491359 h 945931"/>
                    <a:gd name="connsiteX42" fmla="*/ 1742089 w 2136228"/>
                    <a:gd name="connsiteY42" fmla="*/ 617483 h 945931"/>
                    <a:gd name="connsiteX43" fmla="*/ 1647496 w 2136228"/>
                    <a:gd name="connsiteY43" fmla="*/ 680545 h 945931"/>
                    <a:gd name="connsiteX44" fmla="*/ 1474075 w 2136228"/>
                    <a:gd name="connsiteY44" fmla="*/ 475593 h 945931"/>
                    <a:gd name="connsiteX45" fmla="*/ 1521372 w 2136228"/>
                    <a:gd name="connsiteY45" fmla="*/ 570186 h 945931"/>
                    <a:gd name="connsiteX46" fmla="*/ 1269124 w 2136228"/>
                    <a:gd name="connsiteY46" fmla="*/ 522890 h 945931"/>
                    <a:gd name="connsiteX47" fmla="*/ 1458310 w 2136228"/>
                    <a:gd name="connsiteY47" fmla="*/ 633248 h 945931"/>
                    <a:gd name="connsiteX48" fmla="*/ 1332186 w 2136228"/>
                    <a:gd name="connsiteY48" fmla="*/ 727841 h 945931"/>
                    <a:gd name="connsiteX49" fmla="*/ 1237593 w 2136228"/>
                    <a:gd name="connsiteY49" fmla="*/ 696310 h 945931"/>
                    <a:gd name="connsiteX50" fmla="*/ 1221827 w 2136228"/>
                    <a:gd name="connsiteY50" fmla="*/ 775138 h 945931"/>
                    <a:gd name="connsiteX51" fmla="*/ 1064172 w 2136228"/>
                    <a:gd name="connsiteY51" fmla="*/ 696310 h 945931"/>
                    <a:gd name="connsiteX52" fmla="*/ 1206062 w 2136228"/>
                    <a:gd name="connsiteY52" fmla="*/ 822434 h 945931"/>
                    <a:gd name="connsiteX53" fmla="*/ 1143000 w 2136228"/>
                    <a:gd name="connsiteY53" fmla="*/ 869731 h 945931"/>
                    <a:gd name="connsiteX54" fmla="*/ 1064172 w 2136228"/>
                    <a:gd name="connsiteY54" fmla="*/ 853966 h 945931"/>
                    <a:gd name="connsiteX55" fmla="*/ 1001110 w 2136228"/>
                    <a:gd name="connsiteY55" fmla="*/ 727841 h 945931"/>
                    <a:gd name="connsiteX56" fmla="*/ 1032641 w 2136228"/>
                    <a:gd name="connsiteY56" fmla="*/ 853966 h 945931"/>
                    <a:gd name="connsiteX57" fmla="*/ 969579 w 2136228"/>
                    <a:gd name="connsiteY57" fmla="*/ 901262 h 945931"/>
                    <a:gd name="connsiteX58" fmla="*/ 843455 w 2136228"/>
                    <a:gd name="connsiteY58" fmla="*/ 822434 h 945931"/>
                    <a:gd name="connsiteX59" fmla="*/ 764627 w 2136228"/>
                    <a:gd name="connsiteY59" fmla="*/ 885497 h 945931"/>
                    <a:gd name="connsiteX60" fmla="*/ 670034 w 2136228"/>
                    <a:gd name="connsiteY60" fmla="*/ 932793 h 945931"/>
                    <a:gd name="connsiteX61" fmla="*/ 638503 w 2136228"/>
                    <a:gd name="connsiteY61" fmla="*/ 806669 h 945931"/>
                    <a:gd name="connsiteX62" fmla="*/ 701565 w 2136228"/>
                    <a:gd name="connsiteY62" fmla="*/ 727841 h 945931"/>
                    <a:gd name="connsiteX63" fmla="*/ 654269 w 2136228"/>
                    <a:gd name="connsiteY63" fmla="*/ 727841 h 945931"/>
                    <a:gd name="connsiteX64" fmla="*/ 606972 w 2136228"/>
                    <a:gd name="connsiteY64" fmla="*/ 680545 h 945931"/>
                    <a:gd name="connsiteX65" fmla="*/ 512379 w 2136228"/>
                    <a:gd name="connsiteY65" fmla="*/ 712076 h 945931"/>
                    <a:gd name="connsiteX66" fmla="*/ 433551 w 2136228"/>
                    <a:gd name="connsiteY66" fmla="*/ 712076 h 945931"/>
                    <a:gd name="connsiteX67" fmla="*/ 338958 w 2136228"/>
                    <a:gd name="connsiteY67" fmla="*/ 649014 h 945931"/>
                    <a:gd name="connsiteX68" fmla="*/ 449317 w 2136228"/>
                    <a:gd name="connsiteY68" fmla="*/ 601717 h 945931"/>
                    <a:gd name="connsiteX69" fmla="*/ 307427 w 2136228"/>
                    <a:gd name="connsiteY69" fmla="*/ 617483 h 945931"/>
                    <a:gd name="connsiteX70" fmla="*/ 181303 w 2136228"/>
                    <a:gd name="connsiteY70" fmla="*/ 585952 h 945931"/>
                    <a:gd name="connsiteX71" fmla="*/ 244365 w 2136228"/>
                    <a:gd name="connsiteY71" fmla="*/ 538655 h 945931"/>
                    <a:gd name="connsiteX72" fmla="*/ 149772 w 2136228"/>
                    <a:gd name="connsiteY72" fmla="*/ 522890 h 945931"/>
                    <a:gd name="connsiteX73" fmla="*/ 70944 w 2136228"/>
                    <a:gd name="connsiteY73" fmla="*/ 475593 h 9459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</a:cxnLst>
                  <a:rect l="l" t="t" r="r" b="b"/>
                  <a:pathLst>
                    <a:path w="2136228" h="945931">
                      <a:moveTo>
                        <a:pt x="70944" y="475593"/>
                      </a:moveTo>
                      <a:cubicBezTo>
                        <a:pt x="49923" y="449317"/>
                        <a:pt x="0" y="370489"/>
                        <a:pt x="23648" y="365234"/>
                      </a:cubicBezTo>
                      <a:cubicBezTo>
                        <a:pt x="47296" y="359979"/>
                        <a:pt x="162910" y="444062"/>
                        <a:pt x="212834" y="444062"/>
                      </a:cubicBezTo>
                      <a:cubicBezTo>
                        <a:pt x="262758" y="444062"/>
                        <a:pt x="291662" y="375744"/>
                        <a:pt x="323193" y="365234"/>
                      </a:cubicBezTo>
                      <a:cubicBezTo>
                        <a:pt x="354724" y="354724"/>
                        <a:pt x="394137" y="367862"/>
                        <a:pt x="402020" y="381000"/>
                      </a:cubicBezTo>
                      <a:cubicBezTo>
                        <a:pt x="409903" y="394138"/>
                        <a:pt x="359979" y="444062"/>
                        <a:pt x="370489" y="444062"/>
                      </a:cubicBezTo>
                      <a:cubicBezTo>
                        <a:pt x="380999" y="444062"/>
                        <a:pt x="438806" y="381000"/>
                        <a:pt x="465082" y="381000"/>
                      </a:cubicBezTo>
                      <a:cubicBezTo>
                        <a:pt x="491358" y="381000"/>
                        <a:pt x="528144" y="425669"/>
                        <a:pt x="528144" y="444062"/>
                      </a:cubicBezTo>
                      <a:cubicBezTo>
                        <a:pt x="528144" y="462455"/>
                        <a:pt x="454572" y="504497"/>
                        <a:pt x="465082" y="491359"/>
                      </a:cubicBezTo>
                      <a:cubicBezTo>
                        <a:pt x="475592" y="478221"/>
                        <a:pt x="538654" y="380999"/>
                        <a:pt x="591206" y="365234"/>
                      </a:cubicBezTo>
                      <a:cubicBezTo>
                        <a:pt x="643758" y="349469"/>
                        <a:pt x="764627" y="370490"/>
                        <a:pt x="780393" y="396766"/>
                      </a:cubicBezTo>
                      <a:cubicBezTo>
                        <a:pt x="796159" y="423042"/>
                        <a:pt x="672662" y="515007"/>
                        <a:pt x="685800" y="522890"/>
                      </a:cubicBezTo>
                      <a:cubicBezTo>
                        <a:pt x="698938" y="530773"/>
                        <a:pt x="814551" y="451945"/>
                        <a:pt x="859220" y="444062"/>
                      </a:cubicBezTo>
                      <a:cubicBezTo>
                        <a:pt x="903889" y="436179"/>
                        <a:pt x="935420" y="480848"/>
                        <a:pt x="953813" y="475593"/>
                      </a:cubicBezTo>
                      <a:cubicBezTo>
                        <a:pt x="972206" y="470338"/>
                        <a:pt x="951186" y="423041"/>
                        <a:pt x="969579" y="412531"/>
                      </a:cubicBezTo>
                      <a:cubicBezTo>
                        <a:pt x="987972" y="402021"/>
                        <a:pt x="1056289" y="423041"/>
                        <a:pt x="1064172" y="412531"/>
                      </a:cubicBezTo>
                      <a:cubicBezTo>
                        <a:pt x="1072055" y="402021"/>
                        <a:pt x="1027385" y="375745"/>
                        <a:pt x="1016875" y="349469"/>
                      </a:cubicBezTo>
                      <a:cubicBezTo>
                        <a:pt x="1006365" y="323193"/>
                        <a:pt x="985344" y="262759"/>
                        <a:pt x="1001110" y="254876"/>
                      </a:cubicBezTo>
                      <a:cubicBezTo>
                        <a:pt x="1016876" y="246993"/>
                        <a:pt x="1082565" y="312682"/>
                        <a:pt x="1111469" y="302172"/>
                      </a:cubicBezTo>
                      <a:cubicBezTo>
                        <a:pt x="1140373" y="291662"/>
                        <a:pt x="1143000" y="207580"/>
                        <a:pt x="1174531" y="191814"/>
                      </a:cubicBezTo>
                      <a:cubicBezTo>
                        <a:pt x="1206062" y="176049"/>
                        <a:pt x="1266497" y="207579"/>
                        <a:pt x="1300655" y="207579"/>
                      </a:cubicBezTo>
                      <a:cubicBezTo>
                        <a:pt x="1334813" y="207579"/>
                        <a:pt x="1374227" y="207579"/>
                        <a:pt x="1379482" y="191814"/>
                      </a:cubicBezTo>
                      <a:cubicBezTo>
                        <a:pt x="1384737" y="176049"/>
                        <a:pt x="1329558" y="115614"/>
                        <a:pt x="1332186" y="112986"/>
                      </a:cubicBezTo>
                      <a:cubicBezTo>
                        <a:pt x="1334814" y="110358"/>
                        <a:pt x="1355834" y="178676"/>
                        <a:pt x="1395248" y="176048"/>
                      </a:cubicBezTo>
                      <a:cubicBezTo>
                        <a:pt x="1434662" y="173421"/>
                        <a:pt x="1529255" y="123497"/>
                        <a:pt x="1568669" y="97221"/>
                      </a:cubicBezTo>
                      <a:cubicBezTo>
                        <a:pt x="1608083" y="70945"/>
                        <a:pt x="1602828" y="28903"/>
                        <a:pt x="1631731" y="18393"/>
                      </a:cubicBezTo>
                      <a:cubicBezTo>
                        <a:pt x="1660634" y="7883"/>
                        <a:pt x="1752599" y="0"/>
                        <a:pt x="1742089" y="34159"/>
                      </a:cubicBezTo>
                      <a:cubicBezTo>
                        <a:pt x="1731579" y="68318"/>
                        <a:pt x="1573924" y="197069"/>
                        <a:pt x="1568669" y="223345"/>
                      </a:cubicBezTo>
                      <a:cubicBezTo>
                        <a:pt x="1563414" y="249621"/>
                        <a:pt x="1663262" y="204952"/>
                        <a:pt x="1710558" y="191814"/>
                      </a:cubicBezTo>
                      <a:cubicBezTo>
                        <a:pt x="1757854" y="178676"/>
                        <a:pt x="1823544" y="139262"/>
                        <a:pt x="1852448" y="144517"/>
                      </a:cubicBezTo>
                      <a:cubicBezTo>
                        <a:pt x="1881352" y="149772"/>
                        <a:pt x="1891862" y="197069"/>
                        <a:pt x="1883979" y="223345"/>
                      </a:cubicBezTo>
                      <a:cubicBezTo>
                        <a:pt x="1876096" y="249621"/>
                        <a:pt x="1792013" y="294289"/>
                        <a:pt x="1805151" y="302172"/>
                      </a:cubicBezTo>
                      <a:cubicBezTo>
                        <a:pt x="1818289" y="310055"/>
                        <a:pt x="1915509" y="286406"/>
                        <a:pt x="1962806" y="270641"/>
                      </a:cubicBezTo>
                      <a:cubicBezTo>
                        <a:pt x="2010103" y="254876"/>
                        <a:pt x="2062655" y="204951"/>
                        <a:pt x="2088931" y="207579"/>
                      </a:cubicBezTo>
                      <a:cubicBezTo>
                        <a:pt x="2115207" y="210207"/>
                        <a:pt x="2136228" y="257504"/>
                        <a:pt x="2120462" y="286407"/>
                      </a:cubicBezTo>
                      <a:cubicBezTo>
                        <a:pt x="2104697" y="315311"/>
                        <a:pt x="2004848" y="357352"/>
                        <a:pt x="1994338" y="381000"/>
                      </a:cubicBezTo>
                      <a:cubicBezTo>
                        <a:pt x="1983828" y="404648"/>
                        <a:pt x="2054773" y="412532"/>
                        <a:pt x="2057400" y="428297"/>
                      </a:cubicBezTo>
                      <a:cubicBezTo>
                        <a:pt x="2060027" y="444062"/>
                        <a:pt x="2046889" y="480848"/>
                        <a:pt x="2010103" y="475593"/>
                      </a:cubicBezTo>
                      <a:cubicBezTo>
                        <a:pt x="1973317" y="470338"/>
                        <a:pt x="1855075" y="394138"/>
                        <a:pt x="1836682" y="396766"/>
                      </a:cubicBezTo>
                      <a:cubicBezTo>
                        <a:pt x="1818289" y="399394"/>
                        <a:pt x="1897116" y="457201"/>
                        <a:pt x="1899744" y="491359"/>
                      </a:cubicBezTo>
                      <a:cubicBezTo>
                        <a:pt x="1902372" y="525518"/>
                        <a:pt x="1886606" y="601717"/>
                        <a:pt x="1852448" y="601717"/>
                      </a:cubicBezTo>
                      <a:cubicBezTo>
                        <a:pt x="1818290" y="601717"/>
                        <a:pt x="1713186" y="488731"/>
                        <a:pt x="1694793" y="491359"/>
                      </a:cubicBezTo>
                      <a:cubicBezTo>
                        <a:pt x="1676400" y="493987"/>
                        <a:pt x="1749972" y="585952"/>
                        <a:pt x="1742089" y="617483"/>
                      </a:cubicBezTo>
                      <a:cubicBezTo>
                        <a:pt x="1734206" y="649014"/>
                        <a:pt x="1692165" y="704193"/>
                        <a:pt x="1647496" y="680545"/>
                      </a:cubicBezTo>
                      <a:cubicBezTo>
                        <a:pt x="1602827" y="656897"/>
                        <a:pt x="1495096" y="493986"/>
                        <a:pt x="1474075" y="475593"/>
                      </a:cubicBezTo>
                      <a:cubicBezTo>
                        <a:pt x="1453054" y="457200"/>
                        <a:pt x="1555531" y="562303"/>
                        <a:pt x="1521372" y="570186"/>
                      </a:cubicBezTo>
                      <a:cubicBezTo>
                        <a:pt x="1487214" y="578069"/>
                        <a:pt x="1279634" y="512380"/>
                        <a:pt x="1269124" y="522890"/>
                      </a:cubicBezTo>
                      <a:cubicBezTo>
                        <a:pt x="1258614" y="533400"/>
                        <a:pt x="1447800" y="599090"/>
                        <a:pt x="1458310" y="633248"/>
                      </a:cubicBezTo>
                      <a:cubicBezTo>
                        <a:pt x="1468820" y="667406"/>
                        <a:pt x="1368972" y="717331"/>
                        <a:pt x="1332186" y="727841"/>
                      </a:cubicBezTo>
                      <a:cubicBezTo>
                        <a:pt x="1295400" y="738351"/>
                        <a:pt x="1255986" y="688427"/>
                        <a:pt x="1237593" y="696310"/>
                      </a:cubicBezTo>
                      <a:cubicBezTo>
                        <a:pt x="1219200" y="704193"/>
                        <a:pt x="1250730" y="775138"/>
                        <a:pt x="1221827" y="775138"/>
                      </a:cubicBezTo>
                      <a:cubicBezTo>
                        <a:pt x="1192924" y="775138"/>
                        <a:pt x="1066799" y="688427"/>
                        <a:pt x="1064172" y="696310"/>
                      </a:cubicBezTo>
                      <a:cubicBezTo>
                        <a:pt x="1061545" y="704193"/>
                        <a:pt x="1192924" y="793531"/>
                        <a:pt x="1206062" y="822434"/>
                      </a:cubicBezTo>
                      <a:cubicBezTo>
                        <a:pt x="1219200" y="851337"/>
                        <a:pt x="1166648" y="864476"/>
                        <a:pt x="1143000" y="869731"/>
                      </a:cubicBezTo>
                      <a:cubicBezTo>
                        <a:pt x="1119352" y="874986"/>
                        <a:pt x="1087820" y="877614"/>
                        <a:pt x="1064172" y="853966"/>
                      </a:cubicBezTo>
                      <a:cubicBezTo>
                        <a:pt x="1040524" y="830318"/>
                        <a:pt x="1006365" y="727841"/>
                        <a:pt x="1001110" y="727841"/>
                      </a:cubicBezTo>
                      <a:cubicBezTo>
                        <a:pt x="995855" y="727841"/>
                        <a:pt x="1037896" y="825062"/>
                        <a:pt x="1032641" y="853966"/>
                      </a:cubicBezTo>
                      <a:cubicBezTo>
                        <a:pt x="1027386" y="882870"/>
                        <a:pt x="1001110" y="906517"/>
                        <a:pt x="969579" y="901262"/>
                      </a:cubicBezTo>
                      <a:cubicBezTo>
                        <a:pt x="938048" y="896007"/>
                        <a:pt x="877614" y="825061"/>
                        <a:pt x="843455" y="822434"/>
                      </a:cubicBezTo>
                      <a:cubicBezTo>
                        <a:pt x="809296" y="819807"/>
                        <a:pt x="793530" y="867104"/>
                        <a:pt x="764627" y="885497"/>
                      </a:cubicBezTo>
                      <a:cubicBezTo>
                        <a:pt x="735724" y="903890"/>
                        <a:pt x="691055" y="945931"/>
                        <a:pt x="670034" y="932793"/>
                      </a:cubicBezTo>
                      <a:cubicBezTo>
                        <a:pt x="649013" y="919655"/>
                        <a:pt x="633248" y="840828"/>
                        <a:pt x="638503" y="806669"/>
                      </a:cubicBezTo>
                      <a:cubicBezTo>
                        <a:pt x="643758" y="772510"/>
                        <a:pt x="698937" y="740979"/>
                        <a:pt x="701565" y="727841"/>
                      </a:cubicBezTo>
                      <a:cubicBezTo>
                        <a:pt x="704193" y="714703"/>
                        <a:pt x="670035" y="735724"/>
                        <a:pt x="654269" y="727841"/>
                      </a:cubicBezTo>
                      <a:cubicBezTo>
                        <a:pt x="638504" y="719958"/>
                        <a:pt x="630620" y="683172"/>
                        <a:pt x="606972" y="680545"/>
                      </a:cubicBezTo>
                      <a:cubicBezTo>
                        <a:pt x="583324" y="677918"/>
                        <a:pt x="541283" y="706821"/>
                        <a:pt x="512379" y="712076"/>
                      </a:cubicBezTo>
                      <a:cubicBezTo>
                        <a:pt x="483475" y="717331"/>
                        <a:pt x="462455" y="722586"/>
                        <a:pt x="433551" y="712076"/>
                      </a:cubicBezTo>
                      <a:cubicBezTo>
                        <a:pt x="404647" y="701566"/>
                        <a:pt x="336330" y="667407"/>
                        <a:pt x="338958" y="649014"/>
                      </a:cubicBezTo>
                      <a:cubicBezTo>
                        <a:pt x="341586" y="630621"/>
                        <a:pt x="454572" y="606972"/>
                        <a:pt x="449317" y="601717"/>
                      </a:cubicBezTo>
                      <a:cubicBezTo>
                        <a:pt x="444062" y="596462"/>
                        <a:pt x="352096" y="620111"/>
                        <a:pt x="307427" y="617483"/>
                      </a:cubicBezTo>
                      <a:cubicBezTo>
                        <a:pt x="262758" y="614855"/>
                        <a:pt x="191813" y="599090"/>
                        <a:pt x="181303" y="585952"/>
                      </a:cubicBezTo>
                      <a:cubicBezTo>
                        <a:pt x="170793" y="572814"/>
                        <a:pt x="249620" y="549165"/>
                        <a:pt x="244365" y="538655"/>
                      </a:cubicBezTo>
                      <a:cubicBezTo>
                        <a:pt x="239110" y="528145"/>
                        <a:pt x="181303" y="538656"/>
                        <a:pt x="149772" y="522890"/>
                      </a:cubicBezTo>
                      <a:cubicBezTo>
                        <a:pt x="118241" y="507125"/>
                        <a:pt x="91965" y="501869"/>
                        <a:pt x="70944" y="475593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17" name="Freeform 5"/>
                <p:cNvSpPr/>
                <p:nvPr/>
              </p:nvSpPr>
              <p:spPr>
                <a:xfrm>
                  <a:off x="3831843" y="1875464"/>
                  <a:ext cx="1490206" cy="793584"/>
                </a:xfrm>
                <a:custGeom>
                  <a:avLst/>
                  <a:gdLst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80697 w 1489842"/>
                    <a:gd name="connsiteY20" fmla="*/ 522889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09752 w 1489842"/>
                    <a:gd name="connsiteY20" fmla="*/ 717330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62152 w 1489842"/>
                    <a:gd name="connsiteY18" fmla="*/ 641130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509752 w 1489842"/>
                    <a:gd name="connsiteY18" fmla="*/ 717330 h 793530"/>
                    <a:gd name="connsiteX19" fmla="*/ 486104 w 1489842"/>
                    <a:gd name="connsiteY19" fmla="*/ 633247 h 793530"/>
                    <a:gd name="connsiteX20" fmla="*/ 423042 w 1489842"/>
                    <a:gd name="connsiteY20" fmla="*/ 522889 h 793530"/>
                    <a:gd name="connsiteX21" fmla="*/ 501869 w 1489842"/>
                    <a:gd name="connsiteY21" fmla="*/ 444061 h 793530"/>
                    <a:gd name="connsiteX22" fmla="*/ 375745 w 1489842"/>
                    <a:gd name="connsiteY22" fmla="*/ 396764 h 793530"/>
                    <a:gd name="connsiteX23" fmla="*/ 328449 w 1489842"/>
                    <a:gd name="connsiteY23" fmla="*/ 507123 h 793530"/>
                    <a:gd name="connsiteX24" fmla="*/ 249621 w 1489842"/>
                    <a:gd name="connsiteY24" fmla="*/ 475592 h 793530"/>
                    <a:gd name="connsiteX25" fmla="*/ 281152 w 1489842"/>
                    <a:gd name="connsiteY25" fmla="*/ 380999 h 793530"/>
                    <a:gd name="connsiteX26" fmla="*/ 170793 w 1489842"/>
                    <a:gd name="connsiteY26" fmla="*/ 412530 h 793530"/>
                    <a:gd name="connsiteX27" fmla="*/ 170793 w 1489842"/>
                    <a:gd name="connsiteY27" fmla="*/ 317937 h 793530"/>
                    <a:gd name="connsiteX28" fmla="*/ 249621 w 1489842"/>
                    <a:gd name="connsiteY28" fmla="*/ 286406 h 793530"/>
                    <a:gd name="connsiteX29" fmla="*/ 391511 w 1489842"/>
                    <a:gd name="connsiteY29" fmla="*/ 302171 h 793530"/>
                    <a:gd name="connsiteX30" fmla="*/ 218090 w 1489842"/>
                    <a:gd name="connsiteY30" fmla="*/ 254875 h 793530"/>
                    <a:gd name="connsiteX31" fmla="*/ 265386 w 1489842"/>
                    <a:gd name="connsiteY31" fmla="*/ 191813 h 793530"/>
                    <a:gd name="connsiteX32" fmla="*/ 170793 w 1489842"/>
                    <a:gd name="connsiteY32" fmla="*/ 239109 h 793530"/>
                    <a:gd name="connsiteX33" fmla="*/ 13138 w 1489842"/>
                    <a:gd name="connsiteY33" fmla="*/ 191813 h 793530"/>
                    <a:gd name="connsiteX34" fmla="*/ 91966 w 1489842"/>
                    <a:gd name="connsiteY34" fmla="*/ 128751 h 793530"/>
                    <a:gd name="connsiteX35" fmla="*/ 202324 w 1489842"/>
                    <a:gd name="connsiteY35" fmla="*/ 128751 h 793530"/>
                    <a:gd name="connsiteX36" fmla="*/ 107731 w 1489842"/>
                    <a:gd name="connsiteY36" fmla="*/ 65689 h 793530"/>
                    <a:gd name="connsiteX37" fmla="*/ 296918 w 1489842"/>
                    <a:gd name="connsiteY37" fmla="*/ 65689 h 793530"/>
                    <a:gd name="connsiteX38" fmla="*/ 391511 w 1489842"/>
                    <a:gd name="connsiteY38" fmla="*/ 97220 h 793530"/>
                    <a:gd name="connsiteX39" fmla="*/ 533400 w 1489842"/>
                    <a:gd name="connsiteY39" fmla="*/ 81454 h 793530"/>
                    <a:gd name="connsiteX40" fmla="*/ 564931 w 1489842"/>
                    <a:gd name="connsiteY40" fmla="*/ 191813 h 793530"/>
                    <a:gd name="connsiteX41" fmla="*/ 612228 w 1489842"/>
                    <a:gd name="connsiteY41" fmla="*/ 207578 h 793530"/>
                    <a:gd name="connsiteX42" fmla="*/ 691055 w 1489842"/>
                    <a:gd name="connsiteY42" fmla="*/ 144516 h 793530"/>
                    <a:gd name="connsiteX43" fmla="*/ 722586 w 1489842"/>
                    <a:gd name="connsiteY43" fmla="*/ 239109 h 793530"/>
                    <a:gd name="connsiteX44" fmla="*/ 817180 w 1489842"/>
                    <a:gd name="connsiteY44" fmla="*/ 239109 h 793530"/>
                    <a:gd name="connsiteX45" fmla="*/ 754118 w 1489842"/>
                    <a:gd name="connsiteY45" fmla="*/ 81454 h 793530"/>
                    <a:gd name="connsiteX46" fmla="*/ 896007 w 1489842"/>
                    <a:gd name="connsiteY46" fmla="*/ 176047 h 793530"/>
                    <a:gd name="connsiteX47" fmla="*/ 1037897 w 1489842"/>
                    <a:gd name="connsiteY47" fmla="*/ 223344 h 793530"/>
                    <a:gd name="connsiteX48" fmla="*/ 1164021 w 1489842"/>
                    <a:gd name="connsiteY48" fmla="*/ 223344 h 793530"/>
                    <a:gd name="connsiteX49" fmla="*/ 1274380 w 1489842"/>
                    <a:gd name="connsiteY49" fmla="*/ 128751 h 7935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</a:cxnLst>
                  <a:rect l="l" t="t" r="r" b="b"/>
                  <a:pathLst>
                    <a:path w="1489842" h="793530">
                      <a:moveTo>
                        <a:pt x="1274380" y="128751"/>
                      </a:moveTo>
                      <a:cubicBezTo>
                        <a:pt x="1313794" y="91965"/>
                        <a:pt x="1368973" y="0"/>
                        <a:pt x="1400504" y="2627"/>
                      </a:cubicBezTo>
                      <a:cubicBezTo>
                        <a:pt x="1432035" y="5254"/>
                        <a:pt x="1489842" y="102475"/>
                        <a:pt x="1463566" y="144516"/>
                      </a:cubicBezTo>
                      <a:cubicBezTo>
                        <a:pt x="1437290" y="186557"/>
                        <a:pt x="1245477" y="225972"/>
                        <a:pt x="1242849" y="254875"/>
                      </a:cubicBezTo>
                      <a:cubicBezTo>
                        <a:pt x="1240221" y="283778"/>
                        <a:pt x="1413642" y="286406"/>
                        <a:pt x="1447800" y="317937"/>
                      </a:cubicBezTo>
                      <a:cubicBezTo>
                        <a:pt x="1481958" y="349468"/>
                        <a:pt x="1479331" y="423040"/>
                        <a:pt x="1447800" y="444061"/>
                      </a:cubicBezTo>
                      <a:cubicBezTo>
                        <a:pt x="1416269" y="465082"/>
                        <a:pt x="1321676" y="462454"/>
                        <a:pt x="1258614" y="444061"/>
                      </a:cubicBezTo>
                      <a:cubicBezTo>
                        <a:pt x="1195552" y="425668"/>
                        <a:pt x="1077311" y="328447"/>
                        <a:pt x="1069428" y="333702"/>
                      </a:cubicBezTo>
                      <a:cubicBezTo>
                        <a:pt x="1061545" y="338957"/>
                        <a:pt x="1206063" y="438806"/>
                        <a:pt x="1211318" y="475592"/>
                      </a:cubicBezTo>
                      <a:cubicBezTo>
                        <a:pt x="1216573" y="512378"/>
                        <a:pt x="1145628" y="554420"/>
                        <a:pt x="1100959" y="554420"/>
                      </a:cubicBezTo>
                      <a:cubicBezTo>
                        <a:pt x="1056290" y="554420"/>
                        <a:pt x="953814" y="467709"/>
                        <a:pt x="943304" y="475592"/>
                      </a:cubicBezTo>
                      <a:cubicBezTo>
                        <a:pt x="932794" y="483475"/>
                        <a:pt x="1024759" y="567557"/>
                        <a:pt x="1037897" y="601716"/>
                      </a:cubicBezTo>
                      <a:cubicBezTo>
                        <a:pt x="1051035" y="635875"/>
                        <a:pt x="1051034" y="672661"/>
                        <a:pt x="1022131" y="680544"/>
                      </a:cubicBezTo>
                      <a:cubicBezTo>
                        <a:pt x="993228" y="688427"/>
                        <a:pt x="901262" y="667406"/>
                        <a:pt x="864476" y="649013"/>
                      </a:cubicBezTo>
                      <a:cubicBezTo>
                        <a:pt x="827690" y="630620"/>
                        <a:pt x="801414" y="559675"/>
                        <a:pt x="801414" y="570185"/>
                      </a:cubicBezTo>
                      <a:cubicBezTo>
                        <a:pt x="801414" y="580695"/>
                        <a:pt x="869731" y="675289"/>
                        <a:pt x="864476" y="712075"/>
                      </a:cubicBezTo>
                      <a:cubicBezTo>
                        <a:pt x="859221" y="748861"/>
                        <a:pt x="804042" y="793530"/>
                        <a:pt x="769883" y="790902"/>
                      </a:cubicBezTo>
                      <a:cubicBezTo>
                        <a:pt x="735724" y="788274"/>
                        <a:pt x="702879" y="708571"/>
                        <a:pt x="659524" y="696309"/>
                      </a:cubicBezTo>
                      <a:cubicBezTo>
                        <a:pt x="616169" y="684047"/>
                        <a:pt x="538655" y="727840"/>
                        <a:pt x="509752" y="717330"/>
                      </a:cubicBezTo>
                      <a:cubicBezTo>
                        <a:pt x="480849" y="706820"/>
                        <a:pt x="500556" y="665654"/>
                        <a:pt x="486104" y="633247"/>
                      </a:cubicBezTo>
                      <a:cubicBezTo>
                        <a:pt x="471652" y="600840"/>
                        <a:pt x="420415" y="554420"/>
                        <a:pt x="423042" y="522889"/>
                      </a:cubicBezTo>
                      <a:cubicBezTo>
                        <a:pt x="425669" y="491358"/>
                        <a:pt x="509752" y="465082"/>
                        <a:pt x="501869" y="444061"/>
                      </a:cubicBezTo>
                      <a:cubicBezTo>
                        <a:pt x="493986" y="423040"/>
                        <a:pt x="404648" y="386254"/>
                        <a:pt x="375745" y="396764"/>
                      </a:cubicBezTo>
                      <a:cubicBezTo>
                        <a:pt x="346842" y="407274"/>
                        <a:pt x="349470" y="493985"/>
                        <a:pt x="328449" y="507123"/>
                      </a:cubicBezTo>
                      <a:cubicBezTo>
                        <a:pt x="307428" y="520261"/>
                        <a:pt x="257504" y="496613"/>
                        <a:pt x="249621" y="475592"/>
                      </a:cubicBezTo>
                      <a:cubicBezTo>
                        <a:pt x="241738" y="454571"/>
                        <a:pt x="294290" y="391509"/>
                        <a:pt x="281152" y="380999"/>
                      </a:cubicBezTo>
                      <a:cubicBezTo>
                        <a:pt x="268014" y="370489"/>
                        <a:pt x="189186" y="423040"/>
                        <a:pt x="170793" y="412530"/>
                      </a:cubicBezTo>
                      <a:cubicBezTo>
                        <a:pt x="152400" y="402020"/>
                        <a:pt x="157655" y="338958"/>
                        <a:pt x="170793" y="317937"/>
                      </a:cubicBezTo>
                      <a:cubicBezTo>
                        <a:pt x="183931" y="296916"/>
                        <a:pt x="212835" y="289034"/>
                        <a:pt x="249621" y="286406"/>
                      </a:cubicBezTo>
                      <a:cubicBezTo>
                        <a:pt x="286407" y="283778"/>
                        <a:pt x="396766" y="307426"/>
                        <a:pt x="391511" y="302171"/>
                      </a:cubicBezTo>
                      <a:cubicBezTo>
                        <a:pt x="386256" y="296916"/>
                        <a:pt x="239111" y="273268"/>
                        <a:pt x="218090" y="254875"/>
                      </a:cubicBezTo>
                      <a:cubicBezTo>
                        <a:pt x="197069" y="236482"/>
                        <a:pt x="273269" y="194441"/>
                        <a:pt x="265386" y="191813"/>
                      </a:cubicBezTo>
                      <a:cubicBezTo>
                        <a:pt x="257503" y="189185"/>
                        <a:pt x="212834" y="239109"/>
                        <a:pt x="170793" y="239109"/>
                      </a:cubicBezTo>
                      <a:cubicBezTo>
                        <a:pt x="128752" y="239109"/>
                        <a:pt x="26276" y="210206"/>
                        <a:pt x="13138" y="191813"/>
                      </a:cubicBezTo>
                      <a:cubicBezTo>
                        <a:pt x="0" y="173420"/>
                        <a:pt x="60435" y="139261"/>
                        <a:pt x="91966" y="128751"/>
                      </a:cubicBezTo>
                      <a:cubicBezTo>
                        <a:pt x="123497" y="118241"/>
                        <a:pt x="199696" y="139261"/>
                        <a:pt x="202324" y="128751"/>
                      </a:cubicBezTo>
                      <a:cubicBezTo>
                        <a:pt x="204952" y="118241"/>
                        <a:pt x="91965" y="76199"/>
                        <a:pt x="107731" y="65689"/>
                      </a:cubicBezTo>
                      <a:cubicBezTo>
                        <a:pt x="123497" y="55179"/>
                        <a:pt x="249621" y="60434"/>
                        <a:pt x="296918" y="65689"/>
                      </a:cubicBezTo>
                      <a:cubicBezTo>
                        <a:pt x="344215" y="70944"/>
                        <a:pt x="352097" y="94593"/>
                        <a:pt x="391511" y="97220"/>
                      </a:cubicBezTo>
                      <a:cubicBezTo>
                        <a:pt x="430925" y="99848"/>
                        <a:pt x="504497" y="65689"/>
                        <a:pt x="533400" y="81454"/>
                      </a:cubicBezTo>
                      <a:cubicBezTo>
                        <a:pt x="562303" y="97219"/>
                        <a:pt x="551793" y="170792"/>
                        <a:pt x="564931" y="191813"/>
                      </a:cubicBezTo>
                      <a:cubicBezTo>
                        <a:pt x="578069" y="212834"/>
                        <a:pt x="591207" y="215461"/>
                        <a:pt x="612228" y="207578"/>
                      </a:cubicBezTo>
                      <a:cubicBezTo>
                        <a:pt x="633249" y="199695"/>
                        <a:pt x="672662" y="139261"/>
                        <a:pt x="691055" y="144516"/>
                      </a:cubicBezTo>
                      <a:cubicBezTo>
                        <a:pt x="709448" y="149771"/>
                        <a:pt x="701565" y="223343"/>
                        <a:pt x="722586" y="239109"/>
                      </a:cubicBezTo>
                      <a:cubicBezTo>
                        <a:pt x="743607" y="254875"/>
                        <a:pt x="811925" y="265385"/>
                        <a:pt x="817180" y="239109"/>
                      </a:cubicBezTo>
                      <a:cubicBezTo>
                        <a:pt x="822435" y="212833"/>
                        <a:pt x="740980" y="91964"/>
                        <a:pt x="754118" y="81454"/>
                      </a:cubicBezTo>
                      <a:cubicBezTo>
                        <a:pt x="767256" y="70944"/>
                        <a:pt x="848711" y="152399"/>
                        <a:pt x="896007" y="176047"/>
                      </a:cubicBezTo>
                      <a:cubicBezTo>
                        <a:pt x="943303" y="199695"/>
                        <a:pt x="993228" y="215461"/>
                        <a:pt x="1037897" y="223344"/>
                      </a:cubicBezTo>
                      <a:cubicBezTo>
                        <a:pt x="1082566" y="231227"/>
                        <a:pt x="1121980" y="241737"/>
                        <a:pt x="1164021" y="223344"/>
                      </a:cubicBezTo>
                      <a:cubicBezTo>
                        <a:pt x="1206062" y="204951"/>
                        <a:pt x="1234966" y="165537"/>
                        <a:pt x="1274380" y="1287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18" name="Freeform 6"/>
                <p:cNvSpPr/>
                <p:nvPr/>
              </p:nvSpPr>
              <p:spPr>
                <a:xfrm>
                  <a:off x="3294934" y="2225574"/>
                  <a:ext cx="1062864" cy="478481"/>
                </a:xfrm>
                <a:custGeom>
                  <a:avLst/>
                  <a:gdLst>
                    <a:gd name="connsiteX0" fmla="*/ 86710 w 1061545"/>
                    <a:gd name="connsiteY0" fmla="*/ 254876 h 486104"/>
                    <a:gd name="connsiteX1" fmla="*/ 7883 w 1061545"/>
                    <a:gd name="connsiteY1" fmla="*/ 176049 h 486104"/>
                    <a:gd name="connsiteX2" fmla="*/ 134007 w 1061545"/>
                    <a:gd name="connsiteY2" fmla="*/ 112987 h 486104"/>
                    <a:gd name="connsiteX3" fmla="*/ 228600 w 1061545"/>
                    <a:gd name="connsiteY3" fmla="*/ 176049 h 486104"/>
                    <a:gd name="connsiteX4" fmla="*/ 244365 w 1061545"/>
                    <a:gd name="connsiteY4" fmla="*/ 97221 h 486104"/>
                    <a:gd name="connsiteX5" fmla="*/ 354724 w 1061545"/>
                    <a:gd name="connsiteY5" fmla="*/ 176049 h 486104"/>
                    <a:gd name="connsiteX6" fmla="*/ 307427 w 1061545"/>
                    <a:gd name="connsiteY6" fmla="*/ 112987 h 486104"/>
                    <a:gd name="connsiteX7" fmla="*/ 338958 w 1061545"/>
                    <a:gd name="connsiteY7" fmla="*/ 49924 h 486104"/>
                    <a:gd name="connsiteX8" fmla="*/ 449317 w 1061545"/>
                    <a:gd name="connsiteY8" fmla="*/ 97221 h 486104"/>
                    <a:gd name="connsiteX9" fmla="*/ 559676 w 1061545"/>
                    <a:gd name="connsiteY9" fmla="*/ 191814 h 486104"/>
                    <a:gd name="connsiteX10" fmla="*/ 449317 w 1061545"/>
                    <a:gd name="connsiteY10" fmla="*/ 81456 h 486104"/>
                    <a:gd name="connsiteX11" fmla="*/ 480848 w 1061545"/>
                    <a:gd name="connsiteY11" fmla="*/ 2628 h 486104"/>
                    <a:gd name="connsiteX12" fmla="*/ 638503 w 1061545"/>
                    <a:gd name="connsiteY12" fmla="*/ 65690 h 486104"/>
                    <a:gd name="connsiteX13" fmla="*/ 638503 w 1061545"/>
                    <a:gd name="connsiteY13" fmla="*/ 160283 h 486104"/>
                    <a:gd name="connsiteX14" fmla="*/ 670034 w 1061545"/>
                    <a:gd name="connsiteY14" fmla="*/ 65690 h 486104"/>
                    <a:gd name="connsiteX15" fmla="*/ 764627 w 1061545"/>
                    <a:gd name="connsiteY15" fmla="*/ 49924 h 486104"/>
                    <a:gd name="connsiteX16" fmla="*/ 780393 w 1061545"/>
                    <a:gd name="connsiteY16" fmla="*/ 191814 h 486104"/>
                    <a:gd name="connsiteX17" fmla="*/ 874986 w 1061545"/>
                    <a:gd name="connsiteY17" fmla="*/ 128752 h 486104"/>
                    <a:gd name="connsiteX18" fmla="*/ 890752 w 1061545"/>
                    <a:gd name="connsiteY18" fmla="*/ 18393 h 486104"/>
                    <a:gd name="connsiteX19" fmla="*/ 1048407 w 1061545"/>
                    <a:gd name="connsiteY19" fmla="*/ 81456 h 486104"/>
                    <a:gd name="connsiteX20" fmla="*/ 969579 w 1061545"/>
                    <a:gd name="connsiteY20" fmla="*/ 207580 h 486104"/>
                    <a:gd name="connsiteX21" fmla="*/ 874986 w 1061545"/>
                    <a:gd name="connsiteY21" fmla="*/ 412531 h 486104"/>
                    <a:gd name="connsiteX22" fmla="*/ 827690 w 1061545"/>
                    <a:gd name="connsiteY22" fmla="*/ 475593 h 486104"/>
                    <a:gd name="connsiteX23" fmla="*/ 733096 w 1061545"/>
                    <a:gd name="connsiteY23" fmla="*/ 459828 h 486104"/>
                    <a:gd name="connsiteX24" fmla="*/ 748862 w 1061545"/>
                    <a:gd name="connsiteY24" fmla="*/ 317938 h 486104"/>
                    <a:gd name="connsiteX25" fmla="*/ 559676 w 1061545"/>
                    <a:gd name="connsiteY25" fmla="*/ 428297 h 486104"/>
                    <a:gd name="connsiteX26" fmla="*/ 606972 w 1061545"/>
                    <a:gd name="connsiteY26" fmla="*/ 270642 h 486104"/>
                    <a:gd name="connsiteX27" fmla="*/ 512379 w 1061545"/>
                    <a:gd name="connsiteY27" fmla="*/ 349469 h 486104"/>
                    <a:gd name="connsiteX28" fmla="*/ 480848 w 1061545"/>
                    <a:gd name="connsiteY28" fmla="*/ 239111 h 486104"/>
                    <a:gd name="connsiteX29" fmla="*/ 402021 w 1061545"/>
                    <a:gd name="connsiteY29" fmla="*/ 317938 h 486104"/>
                    <a:gd name="connsiteX30" fmla="*/ 354724 w 1061545"/>
                    <a:gd name="connsiteY30" fmla="*/ 286407 h 486104"/>
                    <a:gd name="connsiteX31" fmla="*/ 181303 w 1061545"/>
                    <a:gd name="connsiteY31" fmla="*/ 270642 h 486104"/>
                    <a:gd name="connsiteX32" fmla="*/ 181303 w 1061545"/>
                    <a:gd name="connsiteY32" fmla="*/ 239111 h 486104"/>
                    <a:gd name="connsiteX33" fmla="*/ 86710 w 1061545"/>
                    <a:gd name="connsiteY33" fmla="*/ 254876 h 4861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</a:cxnLst>
                  <a:rect l="l" t="t" r="r" b="b"/>
                  <a:pathLst>
                    <a:path w="1061545" h="486104">
                      <a:moveTo>
                        <a:pt x="86710" y="254876"/>
                      </a:moveTo>
                      <a:cubicBezTo>
                        <a:pt x="57807" y="244366"/>
                        <a:pt x="0" y="199697"/>
                        <a:pt x="7883" y="176049"/>
                      </a:cubicBezTo>
                      <a:cubicBezTo>
                        <a:pt x="15766" y="152401"/>
                        <a:pt x="97221" y="112987"/>
                        <a:pt x="134007" y="112987"/>
                      </a:cubicBezTo>
                      <a:cubicBezTo>
                        <a:pt x="170793" y="112987"/>
                        <a:pt x="210207" y="178677"/>
                        <a:pt x="228600" y="176049"/>
                      </a:cubicBezTo>
                      <a:cubicBezTo>
                        <a:pt x="246993" y="173421"/>
                        <a:pt x="223344" y="97221"/>
                        <a:pt x="244365" y="97221"/>
                      </a:cubicBezTo>
                      <a:cubicBezTo>
                        <a:pt x="265386" y="97221"/>
                        <a:pt x="344214" y="173421"/>
                        <a:pt x="354724" y="176049"/>
                      </a:cubicBezTo>
                      <a:cubicBezTo>
                        <a:pt x="365234" y="178677"/>
                        <a:pt x="310055" y="134008"/>
                        <a:pt x="307427" y="112987"/>
                      </a:cubicBezTo>
                      <a:cubicBezTo>
                        <a:pt x="304799" y="91966"/>
                        <a:pt x="315310" y="52552"/>
                        <a:pt x="338958" y="49924"/>
                      </a:cubicBezTo>
                      <a:cubicBezTo>
                        <a:pt x="362606" y="47296"/>
                        <a:pt x="412531" y="73573"/>
                        <a:pt x="449317" y="97221"/>
                      </a:cubicBezTo>
                      <a:cubicBezTo>
                        <a:pt x="486103" y="120869"/>
                        <a:pt x="559676" y="194441"/>
                        <a:pt x="559676" y="191814"/>
                      </a:cubicBezTo>
                      <a:cubicBezTo>
                        <a:pt x="559676" y="189187"/>
                        <a:pt x="462455" y="112987"/>
                        <a:pt x="449317" y="81456"/>
                      </a:cubicBezTo>
                      <a:cubicBezTo>
                        <a:pt x="436179" y="49925"/>
                        <a:pt x="449317" y="5256"/>
                        <a:pt x="480848" y="2628"/>
                      </a:cubicBezTo>
                      <a:cubicBezTo>
                        <a:pt x="512379" y="0"/>
                        <a:pt x="612227" y="39414"/>
                        <a:pt x="638503" y="65690"/>
                      </a:cubicBezTo>
                      <a:cubicBezTo>
                        <a:pt x="664779" y="91966"/>
                        <a:pt x="633248" y="160283"/>
                        <a:pt x="638503" y="160283"/>
                      </a:cubicBezTo>
                      <a:cubicBezTo>
                        <a:pt x="643758" y="160283"/>
                        <a:pt x="649013" y="84083"/>
                        <a:pt x="670034" y="65690"/>
                      </a:cubicBezTo>
                      <a:cubicBezTo>
                        <a:pt x="691055" y="47297"/>
                        <a:pt x="746234" y="28903"/>
                        <a:pt x="764627" y="49924"/>
                      </a:cubicBezTo>
                      <a:cubicBezTo>
                        <a:pt x="783020" y="70945"/>
                        <a:pt x="762000" y="178676"/>
                        <a:pt x="780393" y="191814"/>
                      </a:cubicBezTo>
                      <a:cubicBezTo>
                        <a:pt x="798786" y="204952"/>
                        <a:pt x="856593" y="157655"/>
                        <a:pt x="874986" y="128752"/>
                      </a:cubicBezTo>
                      <a:cubicBezTo>
                        <a:pt x="893379" y="99849"/>
                        <a:pt x="861849" y="26276"/>
                        <a:pt x="890752" y="18393"/>
                      </a:cubicBezTo>
                      <a:cubicBezTo>
                        <a:pt x="919655" y="10510"/>
                        <a:pt x="1035269" y="49925"/>
                        <a:pt x="1048407" y="81456"/>
                      </a:cubicBezTo>
                      <a:cubicBezTo>
                        <a:pt x="1061545" y="112987"/>
                        <a:pt x="998482" y="152401"/>
                        <a:pt x="969579" y="207580"/>
                      </a:cubicBezTo>
                      <a:cubicBezTo>
                        <a:pt x="940676" y="262759"/>
                        <a:pt x="898634" y="367862"/>
                        <a:pt x="874986" y="412531"/>
                      </a:cubicBezTo>
                      <a:cubicBezTo>
                        <a:pt x="851338" y="457200"/>
                        <a:pt x="851338" y="467710"/>
                        <a:pt x="827690" y="475593"/>
                      </a:cubicBezTo>
                      <a:cubicBezTo>
                        <a:pt x="804042" y="483476"/>
                        <a:pt x="746234" y="486104"/>
                        <a:pt x="733096" y="459828"/>
                      </a:cubicBezTo>
                      <a:cubicBezTo>
                        <a:pt x="719958" y="433552"/>
                        <a:pt x="777765" y="323193"/>
                        <a:pt x="748862" y="317938"/>
                      </a:cubicBezTo>
                      <a:cubicBezTo>
                        <a:pt x="719959" y="312683"/>
                        <a:pt x="583324" y="436180"/>
                        <a:pt x="559676" y="428297"/>
                      </a:cubicBezTo>
                      <a:cubicBezTo>
                        <a:pt x="536028" y="420414"/>
                        <a:pt x="614855" y="283780"/>
                        <a:pt x="606972" y="270642"/>
                      </a:cubicBezTo>
                      <a:cubicBezTo>
                        <a:pt x="599089" y="257504"/>
                        <a:pt x="533400" y="354724"/>
                        <a:pt x="512379" y="349469"/>
                      </a:cubicBezTo>
                      <a:cubicBezTo>
                        <a:pt x="491358" y="344214"/>
                        <a:pt x="499241" y="244366"/>
                        <a:pt x="480848" y="239111"/>
                      </a:cubicBezTo>
                      <a:cubicBezTo>
                        <a:pt x="462455" y="233856"/>
                        <a:pt x="423042" y="310055"/>
                        <a:pt x="402021" y="317938"/>
                      </a:cubicBezTo>
                      <a:cubicBezTo>
                        <a:pt x="381000" y="325821"/>
                        <a:pt x="391510" y="294290"/>
                        <a:pt x="354724" y="286407"/>
                      </a:cubicBezTo>
                      <a:cubicBezTo>
                        <a:pt x="317938" y="278524"/>
                        <a:pt x="210206" y="278525"/>
                        <a:pt x="181303" y="270642"/>
                      </a:cubicBezTo>
                      <a:cubicBezTo>
                        <a:pt x="152400" y="262759"/>
                        <a:pt x="194441" y="241739"/>
                        <a:pt x="181303" y="239111"/>
                      </a:cubicBezTo>
                      <a:cubicBezTo>
                        <a:pt x="168165" y="236483"/>
                        <a:pt x="115613" y="265386"/>
                        <a:pt x="86710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19" name="Freeform 7"/>
                <p:cNvSpPr/>
                <p:nvPr/>
              </p:nvSpPr>
              <p:spPr>
                <a:xfrm>
                  <a:off x="3601741" y="1513679"/>
                  <a:ext cx="1391586" cy="618533"/>
                </a:xfrm>
                <a:custGeom>
                  <a:avLst/>
                  <a:gdLst>
                    <a:gd name="connsiteX0" fmla="*/ 223345 w 1384737"/>
                    <a:gd name="connsiteY0" fmla="*/ 97220 h 620109"/>
                    <a:gd name="connsiteX1" fmla="*/ 223345 w 1384737"/>
                    <a:gd name="connsiteY1" fmla="*/ 2627 h 620109"/>
                    <a:gd name="connsiteX2" fmla="*/ 459827 w 1384737"/>
                    <a:gd name="connsiteY2" fmla="*/ 112985 h 620109"/>
                    <a:gd name="connsiteX3" fmla="*/ 475593 w 1384737"/>
                    <a:gd name="connsiteY3" fmla="*/ 223344 h 620109"/>
                    <a:gd name="connsiteX4" fmla="*/ 538655 w 1384737"/>
                    <a:gd name="connsiteY4" fmla="*/ 144516 h 620109"/>
                    <a:gd name="connsiteX5" fmla="*/ 633248 w 1384737"/>
                    <a:gd name="connsiteY5" fmla="*/ 144516 h 620109"/>
                    <a:gd name="connsiteX6" fmla="*/ 585952 w 1384737"/>
                    <a:gd name="connsiteY6" fmla="*/ 207578 h 620109"/>
                    <a:gd name="connsiteX7" fmla="*/ 712076 w 1384737"/>
                    <a:gd name="connsiteY7" fmla="*/ 207578 h 620109"/>
                    <a:gd name="connsiteX8" fmla="*/ 775138 w 1384737"/>
                    <a:gd name="connsiteY8" fmla="*/ 254875 h 620109"/>
                    <a:gd name="connsiteX9" fmla="*/ 822434 w 1384737"/>
                    <a:gd name="connsiteY9" fmla="*/ 160282 h 620109"/>
                    <a:gd name="connsiteX10" fmla="*/ 917027 w 1384737"/>
                    <a:gd name="connsiteY10" fmla="*/ 254875 h 620109"/>
                    <a:gd name="connsiteX11" fmla="*/ 980090 w 1384737"/>
                    <a:gd name="connsiteY11" fmla="*/ 191813 h 620109"/>
                    <a:gd name="connsiteX12" fmla="*/ 1090448 w 1384737"/>
                    <a:gd name="connsiteY12" fmla="*/ 302171 h 620109"/>
                    <a:gd name="connsiteX13" fmla="*/ 1216572 w 1384737"/>
                    <a:gd name="connsiteY13" fmla="*/ 333703 h 620109"/>
                    <a:gd name="connsiteX14" fmla="*/ 1342696 w 1384737"/>
                    <a:gd name="connsiteY14" fmla="*/ 254875 h 620109"/>
                    <a:gd name="connsiteX15" fmla="*/ 1374227 w 1384737"/>
                    <a:gd name="connsiteY15" fmla="*/ 380999 h 620109"/>
                    <a:gd name="connsiteX16" fmla="*/ 1279634 w 1384737"/>
                    <a:gd name="connsiteY16" fmla="*/ 412530 h 620109"/>
                    <a:gd name="connsiteX17" fmla="*/ 1137745 w 1384737"/>
                    <a:gd name="connsiteY17" fmla="*/ 396765 h 620109"/>
                    <a:gd name="connsiteX18" fmla="*/ 1263869 w 1384737"/>
                    <a:gd name="connsiteY18" fmla="*/ 522889 h 620109"/>
                    <a:gd name="connsiteX19" fmla="*/ 1200807 w 1384737"/>
                    <a:gd name="connsiteY19" fmla="*/ 554420 h 620109"/>
                    <a:gd name="connsiteX20" fmla="*/ 980090 w 1384737"/>
                    <a:gd name="connsiteY20" fmla="*/ 412530 h 620109"/>
                    <a:gd name="connsiteX21" fmla="*/ 1027386 w 1384737"/>
                    <a:gd name="connsiteY21" fmla="*/ 585951 h 620109"/>
                    <a:gd name="connsiteX22" fmla="*/ 964324 w 1384737"/>
                    <a:gd name="connsiteY22" fmla="*/ 601716 h 620109"/>
                    <a:gd name="connsiteX23" fmla="*/ 901262 w 1384737"/>
                    <a:gd name="connsiteY23" fmla="*/ 475592 h 620109"/>
                    <a:gd name="connsiteX24" fmla="*/ 838200 w 1384737"/>
                    <a:gd name="connsiteY24" fmla="*/ 554420 h 620109"/>
                    <a:gd name="connsiteX25" fmla="*/ 743607 w 1384737"/>
                    <a:gd name="connsiteY25" fmla="*/ 428296 h 620109"/>
                    <a:gd name="connsiteX26" fmla="*/ 806669 w 1384737"/>
                    <a:gd name="connsiteY26" fmla="*/ 333703 h 620109"/>
                    <a:gd name="connsiteX27" fmla="*/ 712076 w 1384737"/>
                    <a:gd name="connsiteY27" fmla="*/ 444061 h 620109"/>
                    <a:gd name="connsiteX28" fmla="*/ 570186 w 1384737"/>
                    <a:gd name="connsiteY28" fmla="*/ 428296 h 620109"/>
                    <a:gd name="connsiteX29" fmla="*/ 507124 w 1384737"/>
                    <a:gd name="connsiteY29" fmla="*/ 412530 h 620109"/>
                    <a:gd name="connsiteX30" fmla="*/ 522890 w 1384737"/>
                    <a:gd name="connsiteY30" fmla="*/ 396765 h 620109"/>
                    <a:gd name="connsiteX31" fmla="*/ 459827 w 1384737"/>
                    <a:gd name="connsiteY31" fmla="*/ 365234 h 620109"/>
                    <a:gd name="connsiteX32" fmla="*/ 412531 w 1384737"/>
                    <a:gd name="connsiteY32" fmla="*/ 349468 h 620109"/>
                    <a:gd name="connsiteX33" fmla="*/ 444062 w 1384737"/>
                    <a:gd name="connsiteY33" fmla="*/ 270640 h 620109"/>
                    <a:gd name="connsiteX34" fmla="*/ 302172 w 1384737"/>
                    <a:gd name="connsiteY34" fmla="*/ 396765 h 620109"/>
                    <a:gd name="connsiteX35" fmla="*/ 191814 w 1384737"/>
                    <a:gd name="connsiteY35" fmla="*/ 317937 h 620109"/>
                    <a:gd name="connsiteX36" fmla="*/ 18393 w 1384737"/>
                    <a:gd name="connsiteY36" fmla="*/ 254875 h 620109"/>
                    <a:gd name="connsiteX37" fmla="*/ 81455 w 1384737"/>
                    <a:gd name="connsiteY37" fmla="*/ 160282 h 620109"/>
                    <a:gd name="connsiteX38" fmla="*/ 160283 w 1384737"/>
                    <a:gd name="connsiteY38" fmla="*/ 160282 h 620109"/>
                    <a:gd name="connsiteX39" fmla="*/ 223345 w 1384737"/>
                    <a:gd name="connsiteY39" fmla="*/ 97220 h 620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</a:cxnLst>
                  <a:rect l="l" t="t" r="r" b="b"/>
                  <a:pathLst>
                    <a:path w="1384737" h="620109">
                      <a:moveTo>
                        <a:pt x="223345" y="97220"/>
                      </a:moveTo>
                      <a:cubicBezTo>
                        <a:pt x="233855" y="70944"/>
                        <a:pt x="183931" y="0"/>
                        <a:pt x="223345" y="2627"/>
                      </a:cubicBezTo>
                      <a:cubicBezTo>
                        <a:pt x="262759" y="5255"/>
                        <a:pt x="417786" y="76199"/>
                        <a:pt x="459827" y="112985"/>
                      </a:cubicBezTo>
                      <a:cubicBezTo>
                        <a:pt x="501868" y="149771"/>
                        <a:pt x="462455" y="218089"/>
                        <a:pt x="475593" y="223344"/>
                      </a:cubicBezTo>
                      <a:cubicBezTo>
                        <a:pt x="488731" y="228599"/>
                        <a:pt x="512379" y="157654"/>
                        <a:pt x="538655" y="144516"/>
                      </a:cubicBezTo>
                      <a:cubicBezTo>
                        <a:pt x="564931" y="131378"/>
                        <a:pt x="625365" y="134006"/>
                        <a:pt x="633248" y="144516"/>
                      </a:cubicBezTo>
                      <a:cubicBezTo>
                        <a:pt x="641131" y="155026"/>
                        <a:pt x="572814" y="197068"/>
                        <a:pt x="585952" y="207578"/>
                      </a:cubicBezTo>
                      <a:cubicBezTo>
                        <a:pt x="599090" y="218088"/>
                        <a:pt x="680545" y="199695"/>
                        <a:pt x="712076" y="207578"/>
                      </a:cubicBezTo>
                      <a:cubicBezTo>
                        <a:pt x="743607" y="215461"/>
                        <a:pt x="756745" y="262758"/>
                        <a:pt x="775138" y="254875"/>
                      </a:cubicBezTo>
                      <a:cubicBezTo>
                        <a:pt x="793531" y="246992"/>
                        <a:pt x="798786" y="160282"/>
                        <a:pt x="822434" y="160282"/>
                      </a:cubicBezTo>
                      <a:cubicBezTo>
                        <a:pt x="846082" y="160282"/>
                        <a:pt x="890751" y="249620"/>
                        <a:pt x="917027" y="254875"/>
                      </a:cubicBezTo>
                      <a:cubicBezTo>
                        <a:pt x="943303" y="260130"/>
                        <a:pt x="951187" y="183930"/>
                        <a:pt x="980090" y="191813"/>
                      </a:cubicBezTo>
                      <a:cubicBezTo>
                        <a:pt x="1008993" y="199696"/>
                        <a:pt x="1051034" y="278523"/>
                        <a:pt x="1090448" y="302171"/>
                      </a:cubicBezTo>
                      <a:cubicBezTo>
                        <a:pt x="1129862" y="325819"/>
                        <a:pt x="1174531" y="341586"/>
                        <a:pt x="1216572" y="333703"/>
                      </a:cubicBezTo>
                      <a:cubicBezTo>
                        <a:pt x="1258613" y="325820"/>
                        <a:pt x="1316420" y="246992"/>
                        <a:pt x="1342696" y="254875"/>
                      </a:cubicBezTo>
                      <a:cubicBezTo>
                        <a:pt x="1368972" y="262758"/>
                        <a:pt x="1384737" y="354723"/>
                        <a:pt x="1374227" y="380999"/>
                      </a:cubicBezTo>
                      <a:cubicBezTo>
                        <a:pt x="1363717" y="407275"/>
                        <a:pt x="1319048" y="409902"/>
                        <a:pt x="1279634" y="412530"/>
                      </a:cubicBezTo>
                      <a:cubicBezTo>
                        <a:pt x="1240220" y="415158"/>
                        <a:pt x="1140372" y="378372"/>
                        <a:pt x="1137745" y="396765"/>
                      </a:cubicBezTo>
                      <a:cubicBezTo>
                        <a:pt x="1135118" y="415158"/>
                        <a:pt x="1253359" y="496613"/>
                        <a:pt x="1263869" y="522889"/>
                      </a:cubicBezTo>
                      <a:cubicBezTo>
                        <a:pt x="1274379" y="549165"/>
                        <a:pt x="1248103" y="572813"/>
                        <a:pt x="1200807" y="554420"/>
                      </a:cubicBezTo>
                      <a:cubicBezTo>
                        <a:pt x="1153511" y="536027"/>
                        <a:pt x="1008994" y="407275"/>
                        <a:pt x="980090" y="412530"/>
                      </a:cubicBezTo>
                      <a:cubicBezTo>
                        <a:pt x="951186" y="417785"/>
                        <a:pt x="1030014" y="554420"/>
                        <a:pt x="1027386" y="585951"/>
                      </a:cubicBezTo>
                      <a:cubicBezTo>
                        <a:pt x="1024758" y="617482"/>
                        <a:pt x="985345" y="620109"/>
                        <a:pt x="964324" y="601716"/>
                      </a:cubicBezTo>
                      <a:cubicBezTo>
                        <a:pt x="943303" y="583323"/>
                        <a:pt x="922283" y="483475"/>
                        <a:pt x="901262" y="475592"/>
                      </a:cubicBezTo>
                      <a:cubicBezTo>
                        <a:pt x="880241" y="467709"/>
                        <a:pt x="864476" y="562303"/>
                        <a:pt x="838200" y="554420"/>
                      </a:cubicBezTo>
                      <a:cubicBezTo>
                        <a:pt x="811924" y="546537"/>
                        <a:pt x="748862" y="465082"/>
                        <a:pt x="743607" y="428296"/>
                      </a:cubicBezTo>
                      <a:cubicBezTo>
                        <a:pt x="738352" y="391510"/>
                        <a:pt x="811924" y="331076"/>
                        <a:pt x="806669" y="333703"/>
                      </a:cubicBezTo>
                      <a:cubicBezTo>
                        <a:pt x="801414" y="336330"/>
                        <a:pt x="751490" y="428296"/>
                        <a:pt x="712076" y="444061"/>
                      </a:cubicBezTo>
                      <a:cubicBezTo>
                        <a:pt x="672662" y="459826"/>
                        <a:pt x="604345" y="433551"/>
                        <a:pt x="570186" y="428296"/>
                      </a:cubicBezTo>
                      <a:cubicBezTo>
                        <a:pt x="536027" y="423041"/>
                        <a:pt x="515007" y="417785"/>
                        <a:pt x="507124" y="412530"/>
                      </a:cubicBezTo>
                      <a:cubicBezTo>
                        <a:pt x="499241" y="407275"/>
                        <a:pt x="530773" y="404648"/>
                        <a:pt x="522890" y="396765"/>
                      </a:cubicBezTo>
                      <a:cubicBezTo>
                        <a:pt x="515007" y="388882"/>
                        <a:pt x="478220" y="373117"/>
                        <a:pt x="459827" y="365234"/>
                      </a:cubicBezTo>
                      <a:cubicBezTo>
                        <a:pt x="441434" y="357351"/>
                        <a:pt x="415158" y="365234"/>
                        <a:pt x="412531" y="349468"/>
                      </a:cubicBezTo>
                      <a:cubicBezTo>
                        <a:pt x="409904" y="333702"/>
                        <a:pt x="462455" y="262757"/>
                        <a:pt x="444062" y="270640"/>
                      </a:cubicBezTo>
                      <a:cubicBezTo>
                        <a:pt x="425669" y="278523"/>
                        <a:pt x="344213" y="388882"/>
                        <a:pt x="302172" y="396765"/>
                      </a:cubicBezTo>
                      <a:cubicBezTo>
                        <a:pt x="260131" y="404648"/>
                        <a:pt x="239110" y="341585"/>
                        <a:pt x="191814" y="317937"/>
                      </a:cubicBezTo>
                      <a:cubicBezTo>
                        <a:pt x="144518" y="294289"/>
                        <a:pt x="36786" y="281151"/>
                        <a:pt x="18393" y="254875"/>
                      </a:cubicBezTo>
                      <a:cubicBezTo>
                        <a:pt x="0" y="228599"/>
                        <a:pt x="57807" y="176047"/>
                        <a:pt x="81455" y="160282"/>
                      </a:cubicBezTo>
                      <a:cubicBezTo>
                        <a:pt x="105103" y="144517"/>
                        <a:pt x="134007" y="162910"/>
                        <a:pt x="160283" y="160282"/>
                      </a:cubicBezTo>
                      <a:cubicBezTo>
                        <a:pt x="186559" y="157654"/>
                        <a:pt x="212835" y="123496"/>
                        <a:pt x="223345" y="97220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20" name="Freeform 8"/>
                <p:cNvSpPr/>
                <p:nvPr/>
              </p:nvSpPr>
              <p:spPr>
                <a:xfrm>
                  <a:off x="4007161" y="580050"/>
                  <a:ext cx="1029995" cy="1213717"/>
                </a:xfrm>
                <a:custGeom>
                  <a:avLst/>
                  <a:gdLst>
                    <a:gd name="connsiteX0" fmla="*/ 231227 w 1027385"/>
                    <a:gd name="connsiteY0" fmla="*/ 1043151 h 1208689"/>
                    <a:gd name="connsiteX1" fmla="*/ 168165 w 1027385"/>
                    <a:gd name="connsiteY1" fmla="*/ 1153510 h 1208689"/>
                    <a:gd name="connsiteX2" fmla="*/ 294289 w 1027385"/>
                    <a:gd name="connsiteY2" fmla="*/ 1106213 h 1208689"/>
                    <a:gd name="connsiteX3" fmla="*/ 373117 w 1027385"/>
                    <a:gd name="connsiteY3" fmla="*/ 1185041 h 1208689"/>
                    <a:gd name="connsiteX4" fmla="*/ 404648 w 1027385"/>
                    <a:gd name="connsiteY4" fmla="*/ 1090448 h 1208689"/>
                    <a:gd name="connsiteX5" fmla="*/ 515006 w 1027385"/>
                    <a:gd name="connsiteY5" fmla="*/ 1185041 h 1208689"/>
                    <a:gd name="connsiteX6" fmla="*/ 593834 w 1027385"/>
                    <a:gd name="connsiteY6" fmla="*/ 1121979 h 1208689"/>
                    <a:gd name="connsiteX7" fmla="*/ 672662 w 1027385"/>
                    <a:gd name="connsiteY7" fmla="*/ 1185041 h 1208689"/>
                    <a:gd name="connsiteX8" fmla="*/ 767255 w 1027385"/>
                    <a:gd name="connsiteY8" fmla="*/ 1200806 h 1208689"/>
                    <a:gd name="connsiteX9" fmla="*/ 751489 w 1027385"/>
                    <a:gd name="connsiteY9" fmla="*/ 1137744 h 1208689"/>
                    <a:gd name="connsiteX10" fmla="*/ 972206 w 1027385"/>
                    <a:gd name="connsiteY10" fmla="*/ 1106213 h 1208689"/>
                    <a:gd name="connsiteX11" fmla="*/ 924910 w 1027385"/>
                    <a:gd name="connsiteY11" fmla="*/ 1058917 h 1208689"/>
                    <a:gd name="connsiteX12" fmla="*/ 814551 w 1027385"/>
                    <a:gd name="connsiteY12" fmla="*/ 1011620 h 1208689"/>
                    <a:gd name="connsiteX13" fmla="*/ 1003737 w 1027385"/>
                    <a:gd name="connsiteY13" fmla="*/ 948558 h 1208689"/>
                    <a:gd name="connsiteX14" fmla="*/ 956441 w 1027385"/>
                    <a:gd name="connsiteY14" fmla="*/ 759372 h 1208689"/>
                    <a:gd name="connsiteX15" fmla="*/ 877613 w 1027385"/>
                    <a:gd name="connsiteY15" fmla="*/ 838200 h 1208689"/>
                    <a:gd name="connsiteX16" fmla="*/ 735724 w 1027385"/>
                    <a:gd name="connsiteY16" fmla="*/ 980089 h 1208689"/>
                    <a:gd name="connsiteX17" fmla="*/ 641131 w 1027385"/>
                    <a:gd name="connsiteY17" fmla="*/ 948558 h 1208689"/>
                    <a:gd name="connsiteX18" fmla="*/ 719958 w 1027385"/>
                    <a:gd name="connsiteY18" fmla="*/ 869731 h 1208689"/>
                    <a:gd name="connsiteX19" fmla="*/ 688427 w 1027385"/>
                    <a:gd name="connsiteY19" fmla="*/ 806669 h 1208689"/>
                    <a:gd name="connsiteX20" fmla="*/ 562303 w 1027385"/>
                    <a:gd name="connsiteY20" fmla="*/ 853965 h 1208689"/>
                    <a:gd name="connsiteX21" fmla="*/ 641131 w 1027385"/>
                    <a:gd name="connsiteY21" fmla="*/ 680544 h 1208689"/>
                    <a:gd name="connsiteX22" fmla="*/ 515006 w 1027385"/>
                    <a:gd name="connsiteY22" fmla="*/ 712075 h 1208689"/>
                    <a:gd name="connsiteX23" fmla="*/ 593834 w 1027385"/>
                    <a:gd name="connsiteY23" fmla="*/ 680544 h 1208689"/>
                    <a:gd name="connsiteX24" fmla="*/ 593834 w 1027385"/>
                    <a:gd name="connsiteY24" fmla="*/ 601717 h 1208689"/>
                    <a:gd name="connsiteX25" fmla="*/ 783020 w 1027385"/>
                    <a:gd name="connsiteY25" fmla="*/ 585951 h 1208689"/>
                    <a:gd name="connsiteX26" fmla="*/ 877613 w 1027385"/>
                    <a:gd name="connsiteY26" fmla="*/ 522889 h 1208689"/>
                    <a:gd name="connsiteX27" fmla="*/ 767255 w 1027385"/>
                    <a:gd name="connsiteY27" fmla="*/ 491358 h 1208689"/>
                    <a:gd name="connsiteX28" fmla="*/ 814551 w 1027385"/>
                    <a:gd name="connsiteY28" fmla="*/ 365234 h 1208689"/>
                    <a:gd name="connsiteX29" fmla="*/ 719958 w 1027385"/>
                    <a:gd name="connsiteY29" fmla="*/ 365234 h 1208689"/>
                    <a:gd name="connsiteX30" fmla="*/ 625365 w 1027385"/>
                    <a:gd name="connsiteY30" fmla="*/ 428296 h 1208689"/>
                    <a:gd name="connsiteX31" fmla="*/ 562303 w 1027385"/>
                    <a:gd name="connsiteY31" fmla="*/ 396765 h 1208689"/>
                    <a:gd name="connsiteX32" fmla="*/ 672662 w 1027385"/>
                    <a:gd name="connsiteY32" fmla="*/ 254875 h 1208689"/>
                    <a:gd name="connsiteX33" fmla="*/ 562303 w 1027385"/>
                    <a:gd name="connsiteY33" fmla="*/ 286406 h 1208689"/>
                    <a:gd name="connsiteX34" fmla="*/ 530772 w 1027385"/>
                    <a:gd name="connsiteY34" fmla="*/ 286406 h 1208689"/>
                    <a:gd name="connsiteX35" fmla="*/ 593834 w 1027385"/>
                    <a:gd name="connsiteY35" fmla="*/ 176048 h 1208689"/>
                    <a:gd name="connsiteX36" fmla="*/ 562303 w 1027385"/>
                    <a:gd name="connsiteY36" fmla="*/ 144517 h 1208689"/>
                    <a:gd name="connsiteX37" fmla="*/ 499241 w 1027385"/>
                    <a:gd name="connsiteY37" fmla="*/ 223344 h 1208689"/>
                    <a:gd name="connsiteX38" fmla="*/ 530772 w 1027385"/>
                    <a:gd name="connsiteY38" fmla="*/ 49924 h 1208689"/>
                    <a:gd name="connsiteX39" fmla="*/ 467710 w 1027385"/>
                    <a:gd name="connsiteY39" fmla="*/ 2627 h 1208689"/>
                    <a:gd name="connsiteX40" fmla="*/ 404648 w 1027385"/>
                    <a:gd name="connsiteY40" fmla="*/ 49924 h 1208689"/>
                    <a:gd name="connsiteX41" fmla="*/ 357351 w 1027385"/>
                    <a:gd name="connsiteY41" fmla="*/ 302172 h 1208689"/>
                    <a:gd name="connsiteX42" fmla="*/ 325820 w 1027385"/>
                    <a:gd name="connsiteY42" fmla="*/ 207579 h 1208689"/>
                    <a:gd name="connsiteX43" fmla="*/ 246993 w 1027385"/>
                    <a:gd name="connsiteY43" fmla="*/ 223344 h 1208689"/>
                    <a:gd name="connsiteX44" fmla="*/ 262758 w 1027385"/>
                    <a:gd name="connsiteY44" fmla="*/ 286406 h 1208689"/>
                    <a:gd name="connsiteX45" fmla="*/ 341586 w 1027385"/>
                    <a:gd name="connsiteY45" fmla="*/ 444062 h 1208689"/>
                    <a:gd name="connsiteX46" fmla="*/ 246993 w 1027385"/>
                    <a:gd name="connsiteY46" fmla="*/ 428296 h 1208689"/>
                    <a:gd name="connsiteX47" fmla="*/ 325820 w 1027385"/>
                    <a:gd name="connsiteY47" fmla="*/ 507124 h 1208689"/>
                    <a:gd name="connsiteX48" fmla="*/ 325820 w 1027385"/>
                    <a:gd name="connsiteY48" fmla="*/ 570186 h 1208689"/>
                    <a:gd name="connsiteX49" fmla="*/ 310055 w 1027385"/>
                    <a:gd name="connsiteY49" fmla="*/ 633248 h 1208689"/>
                    <a:gd name="connsiteX50" fmla="*/ 120869 w 1027385"/>
                    <a:gd name="connsiteY50" fmla="*/ 365234 h 1208689"/>
                    <a:gd name="connsiteX51" fmla="*/ 89337 w 1027385"/>
                    <a:gd name="connsiteY51" fmla="*/ 365234 h 1208689"/>
                    <a:gd name="connsiteX52" fmla="*/ 73572 w 1027385"/>
                    <a:gd name="connsiteY52" fmla="*/ 459827 h 1208689"/>
                    <a:gd name="connsiteX53" fmla="*/ 168165 w 1027385"/>
                    <a:gd name="connsiteY53" fmla="*/ 585951 h 1208689"/>
                    <a:gd name="connsiteX54" fmla="*/ 73572 w 1027385"/>
                    <a:gd name="connsiteY54" fmla="*/ 538655 h 1208689"/>
                    <a:gd name="connsiteX55" fmla="*/ 10510 w 1027385"/>
                    <a:gd name="connsiteY55" fmla="*/ 570186 h 1208689"/>
                    <a:gd name="connsiteX56" fmla="*/ 73572 w 1027385"/>
                    <a:gd name="connsiteY56" fmla="*/ 680544 h 1208689"/>
                    <a:gd name="connsiteX57" fmla="*/ 10510 w 1027385"/>
                    <a:gd name="connsiteY57" fmla="*/ 712075 h 1208689"/>
                    <a:gd name="connsiteX58" fmla="*/ 136634 w 1027385"/>
                    <a:gd name="connsiteY58" fmla="*/ 775137 h 1208689"/>
                    <a:gd name="connsiteX59" fmla="*/ 294289 w 1027385"/>
                    <a:gd name="connsiteY59" fmla="*/ 853965 h 1208689"/>
                    <a:gd name="connsiteX60" fmla="*/ 152400 w 1027385"/>
                    <a:gd name="connsiteY60" fmla="*/ 759372 h 1208689"/>
                    <a:gd name="connsiteX61" fmla="*/ 105103 w 1027385"/>
                    <a:gd name="connsiteY61" fmla="*/ 822434 h 1208689"/>
                    <a:gd name="connsiteX62" fmla="*/ 136634 w 1027385"/>
                    <a:gd name="connsiteY62" fmla="*/ 885496 h 1208689"/>
                    <a:gd name="connsiteX63" fmla="*/ 231227 w 1027385"/>
                    <a:gd name="connsiteY63" fmla="*/ 932793 h 1208689"/>
                    <a:gd name="connsiteX64" fmla="*/ 120869 w 1027385"/>
                    <a:gd name="connsiteY64" fmla="*/ 932793 h 1208689"/>
                    <a:gd name="connsiteX65" fmla="*/ 89337 w 1027385"/>
                    <a:gd name="connsiteY65" fmla="*/ 964324 h 1208689"/>
                    <a:gd name="connsiteX66" fmla="*/ 105103 w 1027385"/>
                    <a:gd name="connsiteY66" fmla="*/ 1043151 h 1208689"/>
                    <a:gd name="connsiteX67" fmla="*/ 231227 w 1027385"/>
                    <a:gd name="connsiteY67" fmla="*/ 1043151 h 1208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</a:cxnLst>
                  <a:rect l="l" t="t" r="r" b="b"/>
                  <a:pathLst>
                    <a:path w="1027385" h="1208689">
                      <a:moveTo>
                        <a:pt x="231227" y="1043151"/>
                      </a:moveTo>
                      <a:cubicBezTo>
                        <a:pt x="241737" y="1061544"/>
                        <a:pt x="157655" y="1143000"/>
                        <a:pt x="168165" y="1153510"/>
                      </a:cubicBezTo>
                      <a:cubicBezTo>
                        <a:pt x="178675" y="1164020"/>
                        <a:pt x="260130" y="1100958"/>
                        <a:pt x="294289" y="1106213"/>
                      </a:cubicBezTo>
                      <a:cubicBezTo>
                        <a:pt x="328448" y="1111468"/>
                        <a:pt x="354724" y="1187668"/>
                        <a:pt x="373117" y="1185041"/>
                      </a:cubicBezTo>
                      <a:cubicBezTo>
                        <a:pt x="391510" y="1182414"/>
                        <a:pt x="381000" y="1090448"/>
                        <a:pt x="404648" y="1090448"/>
                      </a:cubicBezTo>
                      <a:cubicBezTo>
                        <a:pt x="428296" y="1090448"/>
                        <a:pt x="483475" y="1179786"/>
                        <a:pt x="515006" y="1185041"/>
                      </a:cubicBezTo>
                      <a:cubicBezTo>
                        <a:pt x="546537" y="1190296"/>
                        <a:pt x="567558" y="1121979"/>
                        <a:pt x="593834" y="1121979"/>
                      </a:cubicBezTo>
                      <a:cubicBezTo>
                        <a:pt x="620110" y="1121979"/>
                        <a:pt x="643759" y="1171903"/>
                        <a:pt x="672662" y="1185041"/>
                      </a:cubicBezTo>
                      <a:cubicBezTo>
                        <a:pt x="701565" y="1198179"/>
                        <a:pt x="754117" y="1208689"/>
                        <a:pt x="767255" y="1200806"/>
                      </a:cubicBezTo>
                      <a:cubicBezTo>
                        <a:pt x="780393" y="1192923"/>
                        <a:pt x="717331" y="1153509"/>
                        <a:pt x="751489" y="1137744"/>
                      </a:cubicBezTo>
                      <a:cubicBezTo>
                        <a:pt x="785647" y="1121979"/>
                        <a:pt x="943303" y="1119351"/>
                        <a:pt x="972206" y="1106213"/>
                      </a:cubicBezTo>
                      <a:cubicBezTo>
                        <a:pt x="1001109" y="1093075"/>
                        <a:pt x="951186" y="1074682"/>
                        <a:pt x="924910" y="1058917"/>
                      </a:cubicBezTo>
                      <a:cubicBezTo>
                        <a:pt x="898634" y="1043152"/>
                        <a:pt x="801413" y="1030013"/>
                        <a:pt x="814551" y="1011620"/>
                      </a:cubicBezTo>
                      <a:cubicBezTo>
                        <a:pt x="827689" y="993227"/>
                        <a:pt x="980089" y="990599"/>
                        <a:pt x="1003737" y="948558"/>
                      </a:cubicBezTo>
                      <a:cubicBezTo>
                        <a:pt x="1027385" y="906517"/>
                        <a:pt x="977462" y="777765"/>
                        <a:pt x="956441" y="759372"/>
                      </a:cubicBezTo>
                      <a:cubicBezTo>
                        <a:pt x="935420" y="740979"/>
                        <a:pt x="877613" y="838200"/>
                        <a:pt x="877613" y="838200"/>
                      </a:cubicBezTo>
                      <a:cubicBezTo>
                        <a:pt x="840827" y="874986"/>
                        <a:pt x="775138" y="961696"/>
                        <a:pt x="735724" y="980089"/>
                      </a:cubicBezTo>
                      <a:cubicBezTo>
                        <a:pt x="696310" y="998482"/>
                        <a:pt x="643759" y="966951"/>
                        <a:pt x="641131" y="948558"/>
                      </a:cubicBezTo>
                      <a:cubicBezTo>
                        <a:pt x="638503" y="930165"/>
                        <a:pt x="712075" y="893379"/>
                        <a:pt x="719958" y="869731"/>
                      </a:cubicBezTo>
                      <a:cubicBezTo>
                        <a:pt x="727841" y="846083"/>
                        <a:pt x="714703" y="809297"/>
                        <a:pt x="688427" y="806669"/>
                      </a:cubicBezTo>
                      <a:cubicBezTo>
                        <a:pt x="662151" y="804041"/>
                        <a:pt x="570186" y="874986"/>
                        <a:pt x="562303" y="853965"/>
                      </a:cubicBezTo>
                      <a:cubicBezTo>
                        <a:pt x="554420" y="832944"/>
                        <a:pt x="649014" y="704192"/>
                        <a:pt x="641131" y="680544"/>
                      </a:cubicBezTo>
                      <a:cubicBezTo>
                        <a:pt x="633248" y="656896"/>
                        <a:pt x="522889" y="712075"/>
                        <a:pt x="515006" y="712075"/>
                      </a:cubicBezTo>
                      <a:cubicBezTo>
                        <a:pt x="507123" y="712075"/>
                        <a:pt x="580696" y="698937"/>
                        <a:pt x="593834" y="680544"/>
                      </a:cubicBezTo>
                      <a:cubicBezTo>
                        <a:pt x="606972" y="662151"/>
                        <a:pt x="562303" y="617483"/>
                        <a:pt x="593834" y="601717"/>
                      </a:cubicBezTo>
                      <a:cubicBezTo>
                        <a:pt x="625365" y="585952"/>
                        <a:pt x="735724" y="599089"/>
                        <a:pt x="783020" y="585951"/>
                      </a:cubicBezTo>
                      <a:cubicBezTo>
                        <a:pt x="830316" y="572813"/>
                        <a:pt x="880240" y="538654"/>
                        <a:pt x="877613" y="522889"/>
                      </a:cubicBezTo>
                      <a:cubicBezTo>
                        <a:pt x="874986" y="507124"/>
                        <a:pt x="777765" y="517634"/>
                        <a:pt x="767255" y="491358"/>
                      </a:cubicBezTo>
                      <a:cubicBezTo>
                        <a:pt x="756745" y="465082"/>
                        <a:pt x="822434" y="386255"/>
                        <a:pt x="814551" y="365234"/>
                      </a:cubicBezTo>
                      <a:cubicBezTo>
                        <a:pt x="806668" y="344213"/>
                        <a:pt x="751489" y="354724"/>
                        <a:pt x="719958" y="365234"/>
                      </a:cubicBezTo>
                      <a:cubicBezTo>
                        <a:pt x="688427" y="375744"/>
                        <a:pt x="651641" y="423041"/>
                        <a:pt x="625365" y="428296"/>
                      </a:cubicBezTo>
                      <a:cubicBezTo>
                        <a:pt x="599089" y="433551"/>
                        <a:pt x="554420" y="425668"/>
                        <a:pt x="562303" y="396765"/>
                      </a:cubicBezTo>
                      <a:cubicBezTo>
                        <a:pt x="570186" y="367862"/>
                        <a:pt x="672662" y="273268"/>
                        <a:pt x="672662" y="254875"/>
                      </a:cubicBezTo>
                      <a:cubicBezTo>
                        <a:pt x="672662" y="236482"/>
                        <a:pt x="585951" y="281151"/>
                        <a:pt x="562303" y="286406"/>
                      </a:cubicBezTo>
                      <a:cubicBezTo>
                        <a:pt x="538655" y="291661"/>
                        <a:pt x="525517" y="304799"/>
                        <a:pt x="530772" y="286406"/>
                      </a:cubicBezTo>
                      <a:cubicBezTo>
                        <a:pt x="536027" y="268013"/>
                        <a:pt x="588579" y="199696"/>
                        <a:pt x="593834" y="176048"/>
                      </a:cubicBezTo>
                      <a:cubicBezTo>
                        <a:pt x="599089" y="152400"/>
                        <a:pt x="578069" y="136634"/>
                        <a:pt x="562303" y="144517"/>
                      </a:cubicBezTo>
                      <a:cubicBezTo>
                        <a:pt x="546538" y="152400"/>
                        <a:pt x="504496" y="239109"/>
                        <a:pt x="499241" y="223344"/>
                      </a:cubicBezTo>
                      <a:cubicBezTo>
                        <a:pt x="493986" y="207579"/>
                        <a:pt x="536027" y="86710"/>
                        <a:pt x="530772" y="49924"/>
                      </a:cubicBezTo>
                      <a:cubicBezTo>
                        <a:pt x="525517" y="13138"/>
                        <a:pt x="488731" y="2627"/>
                        <a:pt x="467710" y="2627"/>
                      </a:cubicBezTo>
                      <a:cubicBezTo>
                        <a:pt x="446689" y="2627"/>
                        <a:pt x="423041" y="0"/>
                        <a:pt x="404648" y="49924"/>
                      </a:cubicBezTo>
                      <a:cubicBezTo>
                        <a:pt x="386255" y="99848"/>
                        <a:pt x="370489" y="275896"/>
                        <a:pt x="357351" y="302172"/>
                      </a:cubicBezTo>
                      <a:cubicBezTo>
                        <a:pt x="344213" y="328448"/>
                        <a:pt x="344213" y="220717"/>
                        <a:pt x="325820" y="207579"/>
                      </a:cubicBezTo>
                      <a:cubicBezTo>
                        <a:pt x="307427" y="194441"/>
                        <a:pt x="257503" y="210206"/>
                        <a:pt x="246993" y="223344"/>
                      </a:cubicBezTo>
                      <a:cubicBezTo>
                        <a:pt x="236483" y="236482"/>
                        <a:pt x="246993" y="249620"/>
                        <a:pt x="262758" y="286406"/>
                      </a:cubicBezTo>
                      <a:cubicBezTo>
                        <a:pt x="278524" y="323192"/>
                        <a:pt x="344213" y="420414"/>
                        <a:pt x="341586" y="444062"/>
                      </a:cubicBezTo>
                      <a:cubicBezTo>
                        <a:pt x="338959" y="467710"/>
                        <a:pt x="249621" y="417786"/>
                        <a:pt x="246993" y="428296"/>
                      </a:cubicBezTo>
                      <a:cubicBezTo>
                        <a:pt x="244365" y="438806"/>
                        <a:pt x="312682" y="483476"/>
                        <a:pt x="325820" y="507124"/>
                      </a:cubicBezTo>
                      <a:cubicBezTo>
                        <a:pt x="338958" y="530772"/>
                        <a:pt x="328447" y="549165"/>
                        <a:pt x="325820" y="570186"/>
                      </a:cubicBezTo>
                      <a:cubicBezTo>
                        <a:pt x="323193" y="591207"/>
                        <a:pt x="344213" y="667407"/>
                        <a:pt x="310055" y="633248"/>
                      </a:cubicBezTo>
                      <a:cubicBezTo>
                        <a:pt x="275897" y="599089"/>
                        <a:pt x="157655" y="409903"/>
                        <a:pt x="120869" y="365234"/>
                      </a:cubicBezTo>
                      <a:cubicBezTo>
                        <a:pt x="84083" y="320565"/>
                        <a:pt x="97220" y="349469"/>
                        <a:pt x="89337" y="365234"/>
                      </a:cubicBezTo>
                      <a:cubicBezTo>
                        <a:pt x="81454" y="381000"/>
                        <a:pt x="60434" y="423041"/>
                        <a:pt x="73572" y="459827"/>
                      </a:cubicBezTo>
                      <a:cubicBezTo>
                        <a:pt x="86710" y="496613"/>
                        <a:pt x="168165" y="572813"/>
                        <a:pt x="168165" y="585951"/>
                      </a:cubicBezTo>
                      <a:cubicBezTo>
                        <a:pt x="168165" y="599089"/>
                        <a:pt x="99848" y="541283"/>
                        <a:pt x="73572" y="538655"/>
                      </a:cubicBezTo>
                      <a:cubicBezTo>
                        <a:pt x="47296" y="536028"/>
                        <a:pt x="10510" y="546538"/>
                        <a:pt x="10510" y="570186"/>
                      </a:cubicBezTo>
                      <a:cubicBezTo>
                        <a:pt x="10510" y="593834"/>
                        <a:pt x="73572" y="656896"/>
                        <a:pt x="73572" y="680544"/>
                      </a:cubicBezTo>
                      <a:cubicBezTo>
                        <a:pt x="73572" y="704192"/>
                        <a:pt x="0" y="696310"/>
                        <a:pt x="10510" y="712075"/>
                      </a:cubicBezTo>
                      <a:cubicBezTo>
                        <a:pt x="21020" y="727841"/>
                        <a:pt x="136634" y="775137"/>
                        <a:pt x="136634" y="775137"/>
                      </a:cubicBezTo>
                      <a:cubicBezTo>
                        <a:pt x="183930" y="798785"/>
                        <a:pt x="291661" y="856592"/>
                        <a:pt x="294289" y="853965"/>
                      </a:cubicBezTo>
                      <a:cubicBezTo>
                        <a:pt x="296917" y="851338"/>
                        <a:pt x="183931" y="764627"/>
                        <a:pt x="152400" y="759372"/>
                      </a:cubicBezTo>
                      <a:cubicBezTo>
                        <a:pt x="120869" y="754117"/>
                        <a:pt x="107731" y="801413"/>
                        <a:pt x="105103" y="822434"/>
                      </a:cubicBezTo>
                      <a:cubicBezTo>
                        <a:pt x="102475" y="843455"/>
                        <a:pt x="115613" y="867103"/>
                        <a:pt x="136634" y="885496"/>
                      </a:cubicBezTo>
                      <a:cubicBezTo>
                        <a:pt x="157655" y="903889"/>
                        <a:pt x="233854" y="924910"/>
                        <a:pt x="231227" y="932793"/>
                      </a:cubicBezTo>
                      <a:cubicBezTo>
                        <a:pt x="228600" y="940676"/>
                        <a:pt x="144517" y="927538"/>
                        <a:pt x="120869" y="932793"/>
                      </a:cubicBezTo>
                      <a:cubicBezTo>
                        <a:pt x="97221" y="938048"/>
                        <a:pt x="91965" y="945931"/>
                        <a:pt x="89337" y="964324"/>
                      </a:cubicBezTo>
                      <a:cubicBezTo>
                        <a:pt x="86709" y="982717"/>
                        <a:pt x="78827" y="1032641"/>
                        <a:pt x="105103" y="1043151"/>
                      </a:cubicBezTo>
                      <a:cubicBezTo>
                        <a:pt x="131379" y="1053661"/>
                        <a:pt x="220717" y="1024758"/>
                        <a:pt x="231227" y="10431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50" name="Group 17"/>
              <p:cNvGrpSpPr>
                <a:grpSpLocks/>
              </p:cNvGrpSpPr>
              <p:nvPr/>
            </p:nvGrpSpPr>
            <p:grpSpPr bwMode="auto">
              <a:xfrm>
                <a:off x="2845676" y="2519855"/>
                <a:ext cx="3137338" cy="3297621"/>
                <a:chOff x="2845676" y="2519855"/>
                <a:chExt cx="3137338" cy="3297621"/>
              </a:xfrm>
            </p:grpSpPr>
            <p:sp>
              <p:nvSpPr>
                <p:cNvPr id="208" name="Freeform 207"/>
                <p:cNvSpPr/>
                <p:nvPr/>
              </p:nvSpPr>
              <p:spPr>
                <a:xfrm>
                  <a:off x="2845676" y="4361243"/>
                  <a:ext cx="1917549" cy="1447125"/>
                </a:xfrm>
                <a:custGeom>
                  <a:avLst/>
                  <a:gdLst>
                    <a:gd name="connsiteX0" fmla="*/ 1253358 w 1918137"/>
                    <a:gd name="connsiteY0" fmla="*/ 1442544 h 1442544"/>
                    <a:gd name="connsiteX1" fmla="*/ 1395248 w 1918137"/>
                    <a:gd name="connsiteY1" fmla="*/ 1316420 h 1442544"/>
                    <a:gd name="connsiteX2" fmla="*/ 1474076 w 1918137"/>
                    <a:gd name="connsiteY2" fmla="*/ 1111468 h 1442544"/>
                    <a:gd name="connsiteX3" fmla="*/ 1426779 w 1918137"/>
                    <a:gd name="connsiteY3" fmla="*/ 1206062 h 1442544"/>
                    <a:gd name="connsiteX4" fmla="*/ 1363717 w 1918137"/>
                    <a:gd name="connsiteY4" fmla="*/ 1206062 h 1442544"/>
                    <a:gd name="connsiteX5" fmla="*/ 1300655 w 1918137"/>
                    <a:gd name="connsiteY5" fmla="*/ 1032641 h 1442544"/>
                    <a:gd name="connsiteX6" fmla="*/ 1300655 w 1918137"/>
                    <a:gd name="connsiteY6" fmla="*/ 1206062 h 1442544"/>
                    <a:gd name="connsiteX7" fmla="*/ 1190296 w 1918137"/>
                    <a:gd name="connsiteY7" fmla="*/ 1237593 h 1442544"/>
                    <a:gd name="connsiteX8" fmla="*/ 1095703 w 1918137"/>
                    <a:gd name="connsiteY8" fmla="*/ 1111468 h 1442544"/>
                    <a:gd name="connsiteX9" fmla="*/ 1016876 w 1918137"/>
                    <a:gd name="connsiteY9" fmla="*/ 1269124 h 1442544"/>
                    <a:gd name="connsiteX10" fmla="*/ 906517 w 1918137"/>
                    <a:gd name="connsiteY10" fmla="*/ 1174531 h 1442544"/>
                    <a:gd name="connsiteX11" fmla="*/ 843455 w 1918137"/>
                    <a:gd name="connsiteY11" fmla="*/ 1347951 h 1442544"/>
                    <a:gd name="connsiteX12" fmla="*/ 764627 w 1918137"/>
                    <a:gd name="connsiteY12" fmla="*/ 1332186 h 1442544"/>
                    <a:gd name="connsiteX13" fmla="*/ 748862 w 1918137"/>
                    <a:gd name="connsiteY13" fmla="*/ 1221827 h 1442544"/>
                    <a:gd name="connsiteX14" fmla="*/ 638503 w 1918137"/>
                    <a:gd name="connsiteY14" fmla="*/ 1316420 h 1442544"/>
                    <a:gd name="connsiteX15" fmla="*/ 496614 w 1918137"/>
                    <a:gd name="connsiteY15" fmla="*/ 1284889 h 1442544"/>
                    <a:gd name="connsiteX16" fmla="*/ 575441 w 1918137"/>
                    <a:gd name="connsiteY16" fmla="*/ 1190296 h 1442544"/>
                    <a:gd name="connsiteX17" fmla="*/ 764627 w 1918137"/>
                    <a:gd name="connsiteY17" fmla="*/ 1111468 h 1442544"/>
                    <a:gd name="connsiteX18" fmla="*/ 622738 w 1918137"/>
                    <a:gd name="connsiteY18" fmla="*/ 1111468 h 1442544"/>
                    <a:gd name="connsiteX19" fmla="*/ 528145 w 1918137"/>
                    <a:gd name="connsiteY19" fmla="*/ 1016875 h 1442544"/>
                    <a:gd name="connsiteX20" fmla="*/ 480848 w 1918137"/>
                    <a:gd name="connsiteY20" fmla="*/ 1079937 h 1442544"/>
                    <a:gd name="connsiteX21" fmla="*/ 354724 w 1918137"/>
                    <a:gd name="connsiteY21" fmla="*/ 1095703 h 1442544"/>
                    <a:gd name="connsiteX22" fmla="*/ 338958 w 1918137"/>
                    <a:gd name="connsiteY22" fmla="*/ 1032641 h 1442544"/>
                    <a:gd name="connsiteX23" fmla="*/ 402021 w 1918137"/>
                    <a:gd name="connsiteY23" fmla="*/ 985344 h 1442544"/>
                    <a:gd name="connsiteX24" fmla="*/ 275896 w 1918137"/>
                    <a:gd name="connsiteY24" fmla="*/ 938048 h 1442544"/>
                    <a:gd name="connsiteX25" fmla="*/ 181303 w 1918137"/>
                    <a:gd name="connsiteY25" fmla="*/ 827689 h 1442544"/>
                    <a:gd name="connsiteX26" fmla="*/ 260131 w 1918137"/>
                    <a:gd name="connsiteY26" fmla="*/ 764627 h 1442544"/>
                    <a:gd name="connsiteX27" fmla="*/ 354724 w 1918137"/>
                    <a:gd name="connsiteY27" fmla="*/ 843455 h 1442544"/>
                    <a:gd name="connsiteX28" fmla="*/ 575441 w 1918137"/>
                    <a:gd name="connsiteY28" fmla="*/ 890751 h 1442544"/>
                    <a:gd name="connsiteX29" fmla="*/ 622738 w 1918137"/>
                    <a:gd name="connsiteY29" fmla="*/ 890751 h 1442544"/>
                    <a:gd name="connsiteX30" fmla="*/ 591207 w 1918137"/>
                    <a:gd name="connsiteY30" fmla="*/ 811924 h 1442544"/>
                    <a:gd name="connsiteX31" fmla="*/ 638503 w 1918137"/>
                    <a:gd name="connsiteY31" fmla="*/ 733096 h 1442544"/>
                    <a:gd name="connsiteX32" fmla="*/ 843455 w 1918137"/>
                    <a:gd name="connsiteY32" fmla="*/ 859220 h 1442544"/>
                    <a:gd name="connsiteX33" fmla="*/ 796158 w 1918137"/>
                    <a:gd name="connsiteY33" fmla="*/ 764627 h 1442544"/>
                    <a:gd name="connsiteX34" fmla="*/ 859221 w 1918137"/>
                    <a:gd name="connsiteY34" fmla="*/ 796158 h 1442544"/>
                    <a:gd name="connsiteX35" fmla="*/ 874986 w 1918137"/>
                    <a:gd name="connsiteY35" fmla="*/ 701565 h 1442544"/>
                    <a:gd name="connsiteX36" fmla="*/ 1016876 w 1918137"/>
                    <a:gd name="connsiteY36" fmla="*/ 575441 h 1442544"/>
                    <a:gd name="connsiteX37" fmla="*/ 890752 w 1918137"/>
                    <a:gd name="connsiteY37" fmla="*/ 685800 h 1442544"/>
                    <a:gd name="connsiteX38" fmla="*/ 796158 w 1918137"/>
                    <a:gd name="connsiteY38" fmla="*/ 638503 h 1442544"/>
                    <a:gd name="connsiteX39" fmla="*/ 811924 w 1918137"/>
                    <a:gd name="connsiteY39" fmla="*/ 449317 h 1442544"/>
                    <a:gd name="connsiteX40" fmla="*/ 717331 w 1918137"/>
                    <a:gd name="connsiteY40" fmla="*/ 638503 h 1442544"/>
                    <a:gd name="connsiteX41" fmla="*/ 622738 w 1918137"/>
                    <a:gd name="connsiteY41" fmla="*/ 591206 h 1442544"/>
                    <a:gd name="connsiteX42" fmla="*/ 733096 w 1918137"/>
                    <a:gd name="connsiteY42" fmla="*/ 465082 h 1442544"/>
                    <a:gd name="connsiteX43" fmla="*/ 591207 w 1918137"/>
                    <a:gd name="connsiteY43" fmla="*/ 512379 h 1442544"/>
                    <a:gd name="connsiteX44" fmla="*/ 417786 w 1918137"/>
                    <a:gd name="connsiteY44" fmla="*/ 512379 h 1442544"/>
                    <a:gd name="connsiteX45" fmla="*/ 402021 w 1918137"/>
                    <a:gd name="connsiteY45" fmla="*/ 386255 h 1442544"/>
                    <a:gd name="connsiteX46" fmla="*/ 291662 w 1918137"/>
                    <a:gd name="connsiteY46" fmla="*/ 543910 h 1442544"/>
                    <a:gd name="connsiteX47" fmla="*/ 165538 w 1918137"/>
                    <a:gd name="connsiteY47" fmla="*/ 543910 h 1442544"/>
                    <a:gd name="connsiteX48" fmla="*/ 275896 w 1918137"/>
                    <a:gd name="connsiteY48" fmla="*/ 386255 h 1442544"/>
                    <a:gd name="connsiteX49" fmla="*/ 102476 w 1918137"/>
                    <a:gd name="connsiteY49" fmla="*/ 386255 h 1442544"/>
                    <a:gd name="connsiteX50" fmla="*/ 23648 w 1918137"/>
                    <a:gd name="connsiteY50" fmla="*/ 260131 h 1442544"/>
                    <a:gd name="connsiteX51" fmla="*/ 244365 w 1918137"/>
                    <a:gd name="connsiteY51" fmla="*/ 275896 h 1442544"/>
                    <a:gd name="connsiteX52" fmla="*/ 118241 w 1918137"/>
                    <a:gd name="connsiteY52" fmla="*/ 149772 h 1442544"/>
                    <a:gd name="connsiteX53" fmla="*/ 165538 w 1918137"/>
                    <a:gd name="connsiteY53" fmla="*/ 23648 h 1442544"/>
                    <a:gd name="connsiteX54" fmla="*/ 228600 w 1918137"/>
                    <a:gd name="connsiteY54" fmla="*/ 23648 h 1442544"/>
                    <a:gd name="connsiteX55" fmla="*/ 291662 w 1918137"/>
                    <a:gd name="connsiteY55" fmla="*/ 165537 h 1442544"/>
                    <a:gd name="connsiteX56" fmla="*/ 402021 w 1918137"/>
                    <a:gd name="connsiteY56" fmla="*/ 260131 h 1442544"/>
                    <a:gd name="connsiteX57" fmla="*/ 496614 w 1918137"/>
                    <a:gd name="connsiteY57" fmla="*/ 197068 h 1442544"/>
                    <a:gd name="connsiteX58" fmla="*/ 543910 w 1918137"/>
                    <a:gd name="connsiteY58" fmla="*/ 149772 h 1442544"/>
                    <a:gd name="connsiteX59" fmla="*/ 638503 w 1918137"/>
                    <a:gd name="connsiteY59" fmla="*/ 260131 h 1442544"/>
                    <a:gd name="connsiteX60" fmla="*/ 780393 w 1918137"/>
                    <a:gd name="connsiteY60" fmla="*/ 307427 h 1442544"/>
                    <a:gd name="connsiteX61" fmla="*/ 733096 w 1918137"/>
                    <a:gd name="connsiteY61" fmla="*/ 244365 h 1442544"/>
                    <a:gd name="connsiteX62" fmla="*/ 733096 w 1918137"/>
                    <a:gd name="connsiteY62" fmla="*/ 134006 h 1442544"/>
                    <a:gd name="connsiteX63" fmla="*/ 827690 w 1918137"/>
                    <a:gd name="connsiteY63" fmla="*/ 134006 h 1442544"/>
                    <a:gd name="connsiteX64" fmla="*/ 953814 w 1918137"/>
                    <a:gd name="connsiteY64" fmla="*/ 291662 h 1442544"/>
                    <a:gd name="connsiteX65" fmla="*/ 1174531 w 1918137"/>
                    <a:gd name="connsiteY65" fmla="*/ 260131 h 1442544"/>
                    <a:gd name="connsiteX66" fmla="*/ 1190296 w 1918137"/>
                    <a:gd name="connsiteY66" fmla="*/ 118241 h 1442544"/>
                    <a:gd name="connsiteX67" fmla="*/ 1316421 w 1918137"/>
                    <a:gd name="connsiteY67" fmla="*/ 149772 h 1442544"/>
                    <a:gd name="connsiteX68" fmla="*/ 1379483 w 1918137"/>
                    <a:gd name="connsiteY68" fmla="*/ 275896 h 1442544"/>
                    <a:gd name="connsiteX69" fmla="*/ 1521372 w 1918137"/>
                    <a:gd name="connsiteY69" fmla="*/ 307427 h 1442544"/>
                    <a:gd name="connsiteX70" fmla="*/ 1537138 w 1918137"/>
                    <a:gd name="connsiteY70" fmla="*/ 118241 h 1442544"/>
                    <a:gd name="connsiteX71" fmla="*/ 1647496 w 1918137"/>
                    <a:gd name="connsiteY71" fmla="*/ 228600 h 1442544"/>
                    <a:gd name="connsiteX72" fmla="*/ 1742090 w 1918137"/>
                    <a:gd name="connsiteY72" fmla="*/ 197068 h 1442544"/>
                    <a:gd name="connsiteX73" fmla="*/ 1694793 w 1918137"/>
                    <a:gd name="connsiteY73" fmla="*/ 338958 h 1442544"/>
                    <a:gd name="connsiteX74" fmla="*/ 1710558 w 1918137"/>
                    <a:gd name="connsiteY74" fmla="*/ 480848 h 1442544"/>
                    <a:gd name="connsiteX75" fmla="*/ 1773621 w 1918137"/>
                    <a:gd name="connsiteY75" fmla="*/ 338958 h 1442544"/>
                    <a:gd name="connsiteX76" fmla="*/ 1868214 w 1918137"/>
                    <a:gd name="connsiteY76" fmla="*/ 354724 h 1442544"/>
                    <a:gd name="connsiteX77" fmla="*/ 1915510 w 1918137"/>
                    <a:gd name="connsiteY77" fmla="*/ 449317 h 1442544"/>
                    <a:gd name="connsiteX78" fmla="*/ 1883979 w 1918137"/>
                    <a:gd name="connsiteY78" fmla="*/ 433551 h 14425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</a:cxnLst>
                  <a:rect l="l" t="t" r="r" b="b"/>
                  <a:pathLst>
                    <a:path w="1918137" h="1442544">
                      <a:moveTo>
                        <a:pt x="1253358" y="1442544"/>
                      </a:moveTo>
                      <a:cubicBezTo>
                        <a:pt x="1305910" y="1407071"/>
                        <a:pt x="1358462" y="1371599"/>
                        <a:pt x="1395248" y="1316420"/>
                      </a:cubicBezTo>
                      <a:cubicBezTo>
                        <a:pt x="1432034" y="1261241"/>
                        <a:pt x="1468821" y="1129861"/>
                        <a:pt x="1474076" y="1111468"/>
                      </a:cubicBezTo>
                      <a:cubicBezTo>
                        <a:pt x="1479331" y="1093075"/>
                        <a:pt x="1445172" y="1190296"/>
                        <a:pt x="1426779" y="1206062"/>
                      </a:cubicBezTo>
                      <a:cubicBezTo>
                        <a:pt x="1408386" y="1221828"/>
                        <a:pt x="1384738" y="1234965"/>
                        <a:pt x="1363717" y="1206062"/>
                      </a:cubicBezTo>
                      <a:cubicBezTo>
                        <a:pt x="1342696" y="1177159"/>
                        <a:pt x="1311165" y="1032641"/>
                        <a:pt x="1300655" y="1032641"/>
                      </a:cubicBezTo>
                      <a:cubicBezTo>
                        <a:pt x="1290145" y="1032641"/>
                        <a:pt x="1319048" y="1171903"/>
                        <a:pt x="1300655" y="1206062"/>
                      </a:cubicBezTo>
                      <a:cubicBezTo>
                        <a:pt x="1282262" y="1240221"/>
                        <a:pt x="1224455" y="1253359"/>
                        <a:pt x="1190296" y="1237593"/>
                      </a:cubicBezTo>
                      <a:cubicBezTo>
                        <a:pt x="1156137" y="1221827"/>
                        <a:pt x="1124606" y="1106213"/>
                        <a:pt x="1095703" y="1111468"/>
                      </a:cubicBezTo>
                      <a:cubicBezTo>
                        <a:pt x="1066800" y="1116723"/>
                        <a:pt x="1048407" y="1258614"/>
                        <a:pt x="1016876" y="1269124"/>
                      </a:cubicBezTo>
                      <a:cubicBezTo>
                        <a:pt x="985345" y="1279634"/>
                        <a:pt x="935420" y="1161393"/>
                        <a:pt x="906517" y="1174531"/>
                      </a:cubicBezTo>
                      <a:cubicBezTo>
                        <a:pt x="877614" y="1187669"/>
                        <a:pt x="867103" y="1321675"/>
                        <a:pt x="843455" y="1347951"/>
                      </a:cubicBezTo>
                      <a:cubicBezTo>
                        <a:pt x="819807" y="1374227"/>
                        <a:pt x="780393" y="1353207"/>
                        <a:pt x="764627" y="1332186"/>
                      </a:cubicBezTo>
                      <a:cubicBezTo>
                        <a:pt x="748861" y="1311165"/>
                        <a:pt x="769883" y="1224455"/>
                        <a:pt x="748862" y="1221827"/>
                      </a:cubicBezTo>
                      <a:cubicBezTo>
                        <a:pt x="727841" y="1219199"/>
                        <a:pt x="680544" y="1305910"/>
                        <a:pt x="638503" y="1316420"/>
                      </a:cubicBezTo>
                      <a:cubicBezTo>
                        <a:pt x="596462" y="1326930"/>
                        <a:pt x="507124" y="1305910"/>
                        <a:pt x="496614" y="1284889"/>
                      </a:cubicBezTo>
                      <a:cubicBezTo>
                        <a:pt x="486104" y="1263868"/>
                        <a:pt x="530772" y="1219199"/>
                        <a:pt x="575441" y="1190296"/>
                      </a:cubicBezTo>
                      <a:cubicBezTo>
                        <a:pt x="620110" y="1161393"/>
                        <a:pt x="756744" y="1124606"/>
                        <a:pt x="764627" y="1111468"/>
                      </a:cubicBezTo>
                      <a:cubicBezTo>
                        <a:pt x="772510" y="1098330"/>
                        <a:pt x="662152" y="1127233"/>
                        <a:pt x="622738" y="1111468"/>
                      </a:cubicBezTo>
                      <a:cubicBezTo>
                        <a:pt x="583324" y="1095703"/>
                        <a:pt x="551793" y="1022130"/>
                        <a:pt x="528145" y="1016875"/>
                      </a:cubicBezTo>
                      <a:cubicBezTo>
                        <a:pt x="504497" y="1011620"/>
                        <a:pt x="509751" y="1066799"/>
                        <a:pt x="480848" y="1079937"/>
                      </a:cubicBezTo>
                      <a:cubicBezTo>
                        <a:pt x="451945" y="1093075"/>
                        <a:pt x="378372" y="1103586"/>
                        <a:pt x="354724" y="1095703"/>
                      </a:cubicBezTo>
                      <a:cubicBezTo>
                        <a:pt x="331076" y="1087820"/>
                        <a:pt x="331075" y="1051034"/>
                        <a:pt x="338958" y="1032641"/>
                      </a:cubicBezTo>
                      <a:cubicBezTo>
                        <a:pt x="346841" y="1014248"/>
                        <a:pt x="412531" y="1001110"/>
                        <a:pt x="402021" y="985344"/>
                      </a:cubicBezTo>
                      <a:cubicBezTo>
                        <a:pt x="391511" y="969579"/>
                        <a:pt x="312682" y="964324"/>
                        <a:pt x="275896" y="938048"/>
                      </a:cubicBezTo>
                      <a:cubicBezTo>
                        <a:pt x="239110" y="911772"/>
                        <a:pt x="183930" y="856592"/>
                        <a:pt x="181303" y="827689"/>
                      </a:cubicBezTo>
                      <a:cubicBezTo>
                        <a:pt x="178676" y="798786"/>
                        <a:pt x="231228" y="761999"/>
                        <a:pt x="260131" y="764627"/>
                      </a:cubicBezTo>
                      <a:cubicBezTo>
                        <a:pt x="289034" y="767255"/>
                        <a:pt x="302172" y="822434"/>
                        <a:pt x="354724" y="843455"/>
                      </a:cubicBezTo>
                      <a:cubicBezTo>
                        <a:pt x="407276" y="864476"/>
                        <a:pt x="530772" y="882868"/>
                        <a:pt x="575441" y="890751"/>
                      </a:cubicBezTo>
                      <a:cubicBezTo>
                        <a:pt x="620110" y="898634"/>
                        <a:pt x="620110" y="903889"/>
                        <a:pt x="622738" y="890751"/>
                      </a:cubicBezTo>
                      <a:cubicBezTo>
                        <a:pt x="625366" y="877613"/>
                        <a:pt x="588580" y="838200"/>
                        <a:pt x="591207" y="811924"/>
                      </a:cubicBezTo>
                      <a:cubicBezTo>
                        <a:pt x="593835" y="785648"/>
                        <a:pt x="596462" y="725213"/>
                        <a:pt x="638503" y="733096"/>
                      </a:cubicBezTo>
                      <a:cubicBezTo>
                        <a:pt x="680544" y="740979"/>
                        <a:pt x="817179" y="853965"/>
                        <a:pt x="843455" y="859220"/>
                      </a:cubicBezTo>
                      <a:cubicBezTo>
                        <a:pt x="869731" y="864475"/>
                        <a:pt x="793530" y="775137"/>
                        <a:pt x="796158" y="764627"/>
                      </a:cubicBezTo>
                      <a:cubicBezTo>
                        <a:pt x="798786" y="754117"/>
                        <a:pt x="846083" y="806668"/>
                        <a:pt x="859221" y="796158"/>
                      </a:cubicBezTo>
                      <a:cubicBezTo>
                        <a:pt x="872359" y="785648"/>
                        <a:pt x="848710" y="738351"/>
                        <a:pt x="874986" y="701565"/>
                      </a:cubicBezTo>
                      <a:cubicBezTo>
                        <a:pt x="901262" y="664779"/>
                        <a:pt x="1014248" y="578068"/>
                        <a:pt x="1016876" y="575441"/>
                      </a:cubicBezTo>
                      <a:cubicBezTo>
                        <a:pt x="1019504" y="572814"/>
                        <a:pt x="927538" y="675290"/>
                        <a:pt x="890752" y="685800"/>
                      </a:cubicBezTo>
                      <a:cubicBezTo>
                        <a:pt x="853966" y="696310"/>
                        <a:pt x="809296" y="677917"/>
                        <a:pt x="796158" y="638503"/>
                      </a:cubicBezTo>
                      <a:cubicBezTo>
                        <a:pt x="783020" y="599089"/>
                        <a:pt x="825062" y="449317"/>
                        <a:pt x="811924" y="449317"/>
                      </a:cubicBezTo>
                      <a:cubicBezTo>
                        <a:pt x="798786" y="449317"/>
                        <a:pt x="748862" y="614855"/>
                        <a:pt x="717331" y="638503"/>
                      </a:cubicBezTo>
                      <a:cubicBezTo>
                        <a:pt x="685800" y="662151"/>
                        <a:pt x="620111" y="620109"/>
                        <a:pt x="622738" y="591206"/>
                      </a:cubicBezTo>
                      <a:cubicBezTo>
                        <a:pt x="625365" y="562303"/>
                        <a:pt x="738351" y="478220"/>
                        <a:pt x="733096" y="465082"/>
                      </a:cubicBezTo>
                      <a:cubicBezTo>
                        <a:pt x="727841" y="451944"/>
                        <a:pt x="643759" y="504496"/>
                        <a:pt x="591207" y="512379"/>
                      </a:cubicBezTo>
                      <a:cubicBezTo>
                        <a:pt x="538655" y="520262"/>
                        <a:pt x="449317" y="533400"/>
                        <a:pt x="417786" y="512379"/>
                      </a:cubicBezTo>
                      <a:cubicBezTo>
                        <a:pt x="386255" y="491358"/>
                        <a:pt x="423042" y="381000"/>
                        <a:pt x="402021" y="386255"/>
                      </a:cubicBezTo>
                      <a:cubicBezTo>
                        <a:pt x="381000" y="391510"/>
                        <a:pt x="331076" y="517634"/>
                        <a:pt x="291662" y="543910"/>
                      </a:cubicBezTo>
                      <a:cubicBezTo>
                        <a:pt x="252248" y="570186"/>
                        <a:pt x="168166" y="570186"/>
                        <a:pt x="165538" y="543910"/>
                      </a:cubicBezTo>
                      <a:cubicBezTo>
                        <a:pt x="162910" y="517634"/>
                        <a:pt x="286406" y="412531"/>
                        <a:pt x="275896" y="386255"/>
                      </a:cubicBezTo>
                      <a:cubicBezTo>
                        <a:pt x="265386" y="359979"/>
                        <a:pt x="144517" y="407276"/>
                        <a:pt x="102476" y="386255"/>
                      </a:cubicBezTo>
                      <a:cubicBezTo>
                        <a:pt x="60435" y="365234"/>
                        <a:pt x="0" y="278524"/>
                        <a:pt x="23648" y="260131"/>
                      </a:cubicBezTo>
                      <a:cubicBezTo>
                        <a:pt x="47296" y="241738"/>
                        <a:pt x="228600" y="294289"/>
                        <a:pt x="244365" y="275896"/>
                      </a:cubicBezTo>
                      <a:cubicBezTo>
                        <a:pt x="260130" y="257503"/>
                        <a:pt x="131379" y="191813"/>
                        <a:pt x="118241" y="149772"/>
                      </a:cubicBezTo>
                      <a:cubicBezTo>
                        <a:pt x="105103" y="107731"/>
                        <a:pt x="147145" y="44669"/>
                        <a:pt x="165538" y="23648"/>
                      </a:cubicBezTo>
                      <a:cubicBezTo>
                        <a:pt x="183931" y="2627"/>
                        <a:pt x="207579" y="0"/>
                        <a:pt x="228600" y="23648"/>
                      </a:cubicBezTo>
                      <a:cubicBezTo>
                        <a:pt x="249621" y="47296"/>
                        <a:pt x="262759" y="126123"/>
                        <a:pt x="291662" y="165537"/>
                      </a:cubicBezTo>
                      <a:cubicBezTo>
                        <a:pt x="320565" y="204951"/>
                        <a:pt x="367862" y="254876"/>
                        <a:pt x="402021" y="260131"/>
                      </a:cubicBezTo>
                      <a:cubicBezTo>
                        <a:pt x="436180" y="265386"/>
                        <a:pt x="472966" y="215461"/>
                        <a:pt x="496614" y="197068"/>
                      </a:cubicBezTo>
                      <a:cubicBezTo>
                        <a:pt x="520262" y="178675"/>
                        <a:pt x="520262" y="139262"/>
                        <a:pt x="543910" y="149772"/>
                      </a:cubicBezTo>
                      <a:cubicBezTo>
                        <a:pt x="567558" y="160283"/>
                        <a:pt x="599089" y="233855"/>
                        <a:pt x="638503" y="260131"/>
                      </a:cubicBezTo>
                      <a:cubicBezTo>
                        <a:pt x="677917" y="286407"/>
                        <a:pt x="764627" y="310055"/>
                        <a:pt x="780393" y="307427"/>
                      </a:cubicBezTo>
                      <a:cubicBezTo>
                        <a:pt x="796159" y="304799"/>
                        <a:pt x="740979" y="273268"/>
                        <a:pt x="733096" y="244365"/>
                      </a:cubicBezTo>
                      <a:cubicBezTo>
                        <a:pt x="725213" y="215462"/>
                        <a:pt x="717330" y="152399"/>
                        <a:pt x="733096" y="134006"/>
                      </a:cubicBezTo>
                      <a:cubicBezTo>
                        <a:pt x="748862" y="115613"/>
                        <a:pt x="790904" y="107730"/>
                        <a:pt x="827690" y="134006"/>
                      </a:cubicBezTo>
                      <a:cubicBezTo>
                        <a:pt x="864476" y="160282"/>
                        <a:pt x="896007" y="270641"/>
                        <a:pt x="953814" y="291662"/>
                      </a:cubicBezTo>
                      <a:cubicBezTo>
                        <a:pt x="1011621" y="312683"/>
                        <a:pt x="1135117" y="289034"/>
                        <a:pt x="1174531" y="260131"/>
                      </a:cubicBezTo>
                      <a:cubicBezTo>
                        <a:pt x="1213945" y="231228"/>
                        <a:pt x="1166648" y="136634"/>
                        <a:pt x="1190296" y="118241"/>
                      </a:cubicBezTo>
                      <a:cubicBezTo>
                        <a:pt x="1213944" y="99848"/>
                        <a:pt x="1284890" y="123496"/>
                        <a:pt x="1316421" y="149772"/>
                      </a:cubicBezTo>
                      <a:cubicBezTo>
                        <a:pt x="1347952" y="176048"/>
                        <a:pt x="1345325" y="249620"/>
                        <a:pt x="1379483" y="275896"/>
                      </a:cubicBezTo>
                      <a:cubicBezTo>
                        <a:pt x="1413642" y="302172"/>
                        <a:pt x="1495096" y="333703"/>
                        <a:pt x="1521372" y="307427"/>
                      </a:cubicBezTo>
                      <a:cubicBezTo>
                        <a:pt x="1547648" y="281151"/>
                        <a:pt x="1516117" y="131379"/>
                        <a:pt x="1537138" y="118241"/>
                      </a:cubicBezTo>
                      <a:cubicBezTo>
                        <a:pt x="1558159" y="105103"/>
                        <a:pt x="1613337" y="215462"/>
                        <a:pt x="1647496" y="228600"/>
                      </a:cubicBezTo>
                      <a:cubicBezTo>
                        <a:pt x="1681655" y="241738"/>
                        <a:pt x="1734207" y="178675"/>
                        <a:pt x="1742090" y="197068"/>
                      </a:cubicBezTo>
                      <a:cubicBezTo>
                        <a:pt x="1749973" y="215461"/>
                        <a:pt x="1700048" y="291661"/>
                        <a:pt x="1694793" y="338958"/>
                      </a:cubicBezTo>
                      <a:cubicBezTo>
                        <a:pt x="1689538" y="386255"/>
                        <a:pt x="1697420" y="480848"/>
                        <a:pt x="1710558" y="480848"/>
                      </a:cubicBezTo>
                      <a:cubicBezTo>
                        <a:pt x="1723696" y="480848"/>
                        <a:pt x="1747345" y="359979"/>
                        <a:pt x="1773621" y="338958"/>
                      </a:cubicBezTo>
                      <a:cubicBezTo>
                        <a:pt x="1799897" y="317937"/>
                        <a:pt x="1844566" y="336331"/>
                        <a:pt x="1868214" y="354724"/>
                      </a:cubicBezTo>
                      <a:cubicBezTo>
                        <a:pt x="1891862" y="373117"/>
                        <a:pt x="1912883" y="436179"/>
                        <a:pt x="1915510" y="449317"/>
                      </a:cubicBezTo>
                      <a:cubicBezTo>
                        <a:pt x="1918137" y="462455"/>
                        <a:pt x="1901058" y="448003"/>
                        <a:pt x="1883979" y="433551"/>
                      </a:cubicBezTo>
                    </a:path>
                  </a:pathLst>
                </a:custGeom>
                <a:solidFill>
                  <a:srgbClr val="009200">
                    <a:alpha val="97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09" name="Freeform 208"/>
                <p:cNvSpPr/>
                <p:nvPr/>
              </p:nvSpPr>
              <p:spPr>
                <a:xfrm>
                  <a:off x="4270139" y="4909754"/>
                  <a:ext cx="1709355" cy="805251"/>
                </a:xfrm>
                <a:custGeom>
                  <a:avLst/>
                  <a:gdLst>
                    <a:gd name="connsiteX0" fmla="*/ 223344 w 1713186"/>
                    <a:gd name="connsiteY0" fmla="*/ 430924 h 801414"/>
                    <a:gd name="connsiteX1" fmla="*/ 144517 w 1713186"/>
                    <a:gd name="connsiteY1" fmla="*/ 525517 h 801414"/>
                    <a:gd name="connsiteX2" fmla="*/ 34158 w 1713186"/>
                    <a:gd name="connsiteY2" fmla="*/ 493986 h 801414"/>
                    <a:gd name="connsiteX3" fmla="*/ 34158 w 1713186"/>
                    <a:gd name="connsiteY3" fmla="*/ 367862 h 801414"/>
                    <a:gd name="connsiteX4" fmla="*/ 112986 w 1713186"/>
                    <a:gd name="connsiteY4" fmla="*/ 367862 h 801414"/>
                    <a:gd name="connsiteX5" fmla="*/ 18393 w 1713186"/>
                    <a:gd name="connsiteY5" fmla="*/ 336331 h 801414"/>
                    <a:gd name="connsiteX6" fmla="*/ 34158 w 1713186"/>
                    <a:gd name="connsiteY6" fmla="*/ 241738 h 801414"/>
                    <a:gd name="connsiteX7" fmla="*/ 223344 w 1713186"/>
                    <a:gd name="connsiteY7" fmla="*/ 241738 h 801414"/>
                    <a:gd name="connsiteX8" fmla="*/ 191813 w 1713186"/>
                    <a:gd name="connsiteY8" fmla="*/ 178676 h 801414"/>
                    <a:gd name="connsiteX9" fmla="*/ 317938 w 1713186"/>
                    <a:gd name="connsiteY9" fmla="*/ 131380 h 801414"/>
                    <a:gd name="connsiteX10" fmla="*/ 412531 w 1713186"/>
                    <a:gd name="connsiteY10" fmla="*/ 147145 h 801414"/>
                    <a:gd name="connsiteX11" fmla="*/ 365234 w 1713186"/>
                    <a:gd name="connsiteY11" fmla="*/ 68317 h 801414"/>
                    <a:gd name="connsiteX12" fmla="*/ 491358 w 1713186"/>
                    <a:gd name="connsiteY12" fmla="*/ 178676 h 801414"/>
                    <a:gd name="connsiteX13" fmla="*/ 522889 w 1713186"/>
                    <a:gd name="connsiteY13" fmla="*/ 52552 h 801414"/>
                    <a:gd name="connsiteX14" fmla="*/ 554420 w 1713186"/>
                    <a:gd name="connsiteY14" fmla="*/ 162911 h 801414"/>
                    <a:gd name="connsiteX15" fmla="*/ 664779 w 1713186"/>
                    <a:gd name="connsiteY15" fmla="*/ 162911 h 801414"/>
                    <a:gd name="connsiteX16" fmla="*/ 680544 w 1713186"/>
                    <a:gd name="connsiteY16" fmla="*/ 84083 h 801414"/>
                    <a:gd name="connsiteX17" fmla="*/ 633248 w 1713186"/>
                    <a:gd name="connsiteY17" fmla="*/ 5255 h 801414"/>
                    <a:gd name="connsiteX18" fmla="*/ 727841 w 1713186"/>
                    <a:gd name="connsiteY18" fmla="*/ 84083 h 801414"/>
                    <a:gd name="connsiteX19" fmla="*/ 790903 w 1713186"/>
                    <a:gd name="connsiteY19" fmla="*/ 5255 h 801414"/>
                    <a:gd name="connsiteX20" fmla="*/ 885496 w 1713186"/>
                    <a:gd name="connsiteY20" fmla="*/ 115614 h 801414"/>
                    <a:gd name="connsiteX21" fmla="*/ 980089 w 1713186"/>
                    <a:gd name="connsiteY21" fmla="*/ 162911 h 801414"/>
                    <a:gd name="connsiteX22" fmla="*/ 1043151 w 1713186"/>
                    <a:gd name="connsiteY22" fmla="*/ 84083 h 801414"/>
                    <a:gd name="connsiteX23" fmla="*/ 1011620 w 1713186"/>
                    <a:gd name="connsiteY23" fmla="*/ 36786 h 801414"/>
                    <a:gd name="connsiteX24" fmla="*/ 1090448 w 1713186"/>
                    <a:gd name="connsiteY24" fmla="*/ 99848 h 801414"/>
                    <a:gd name="connsiteX25" fmla="*/ 1185041 w 1713186"/>
                    <a:gd name="connsiteY25" fmla="*/ 194442 h 801414"/>
                    <a:gd name="connsiteX26" fmla="*/ 1121979 w 1713186"/>
                    <a:gd name="connsiteY26" fmla="*/ 225973 h 801414"/>
                    <a:gd name="connsiteX27" fmla="*/ 1279634 w 1713186"/>
                    <a:gd name="connsiteY27" fmla="*/ 194442 h 801414"/>
                    <a:gd name="connsiteX28" fmla="*/ 1358462 w 1713186"/>
                    <a:gd name="connsiteY28" fmla="*/ 194442 h 801414"/>
                    <a:gd name="connsiteX29" fmla="*/ 1342696 w 1713186"/>
                    <a:gd name="connsiteY29" fmla="*/ 273269 h 801414"/>
                    <a:gd name="connsiteX30" fmla="*/ 1263869 w 1713186"/>
                    <a:gd name="connsiteY30" fmla="*/ 304800 h 801414"/>
                    <a:gd name="connsiteX31" fmla="*/ 1437289 w 1713186"/>
                    <a:gd name="connsiteY31" fmla="*/ 304800 h 801414"/>
                    <a:gd name="connsiteX32" fmla="*/ 1516117 w 1713186"/>
                    <a:gd name="connsiteY32" fmla="*/ 304800 h 801414"/>
                    <a:gd name="connsiteX33" fmla="*/ 1468820 w 1713186"/>
                    <a:gd name="connsiteY33" fmla="*/ 399393 h 801414"/>
                    <a:gd name="connsiteX34" fmla="*/ 1531882 w 1713186"/>
                    <a:gd name="connsiteY34" fmla="*/ 399393 h 801414"/>
                    <a:gd name="connsiteX35" fmla="*/ 1658006 w 1713186"/>
                    <a:gd name="connsiteY35" fmla="*/ 336331 h 801414"/>
                    <a:gd name="connsiteX36" fmla="*/ 1705303 w 1713186"/>
                    <a:gd name="connsiteY36" fmla="*/ 399393 h 801414"/>
                    <a:gd name="connsiteX37" fmla="*/ 1610710 w 1713186"/>
                    <a:gd name="connsiteY37" fmla="*/ 525517 h 801414"/>
                    <a:gd name="connsiteX38" fmla="*/ 1437289 w 1713186"/>
                    <a:gd name="connsiteY38" fmla="*/ 525517 h 801414"/>
                    <a:gd name="connsiteX39" fmla="*/ 1453055 w 1713186"/>
                    <a:gd name="connsiteY39" fmla="*/ 635876 h 801414"/>
                    <a:gd name="connsiteX40" fmla="*/ 1279634 w 1713186"/>
                    <a:gd name="connsiteY40" fmla="*/ 620111 h 801414"/>
                    <a:gd name="connsiteX41" fmla="*/ 1153510 w 1713186"/>
                    <a:gd name="connsiteY41" fmla="*/ 541283 h 801414"/>
                    <a:gd name="connsiteX42" fmla="*/ 1185041 w 1713186"/>
                    <a:gd name="connsiteY42" fmla="*/ 635876 h 801414"/>
                    <a:gd name="connsiteX43" fmla="*/ 1106213 w 1713186"/>
                    <a:gd name="connsiteY43" fmla="*/ 667407 h 801414"/>
                    <a:gd name="connsiteX44" fmla="*/ 948558 w 1713186"/>
                    <a:gd name="connsiteY44" fmla="*/ 604345 h 801414"/>
                    <a:gd name="connsiteX45" fmla="*/ 980089 w 1713186"/>
                    <a:gd name="connsiteY45" fmla="*/ 683173 h 801414"/>
                    <a:gd name="connsiteX46" fmla="*/ 980089 w 1713186"/>
                    <a:gd name="connsiteY46" fmla="*/ 746235 h 801414"/>
                    <a:gd name="connsiteX47" fmla="*/ 869731 w 1713186"/>
                    <a:gd name="connsiteY47" fmla="*/ 698938 h 801414"/>
                    <a:gd name="connsiteX48" fmla="*/ 853965 w 1713186"/>
                    <a:gd name="connsiteY48" fmla="*/ 651642 h 801414"/>
                    <a:gd name="connsiteX49" fmla="*/ 838200 w 1713186"/>
                    <a:gd name="connsiteY49" fmla="*/ 777766 h 801414"/>
                    <a:gd name="connsiteX50" fmla="*/ 759372 w 1713186"/>
                    <a:gd name="connsiteY50" fmla="*/ 793531 h 801414"/>
                    <a:gd name="connsiteX51" fmla="*/ 664779 w 1713186"/>
                    <a:gd name="connsiteY51" fmla="*/ 730469 h 801414"/>
                    <a:gd name="connsiteX52" fmla="*/ 680544 w 1713186"/>
                    <a:gd name="connsiteY52" fmla="*/ 525517 h 801414"/>
                    <a:gd name="connsiteX53" fmla="*/ 838200 w 1713186"/>
                    <a:gd name="connsiteY53" fmla="*/ 430924 h 801414"/>
                    <a:gd name="connsiteX54" fmla="*/ 680544 w 1713186"/>
                    <a:gd name="connsiteY54" fmla="*/ 478221 h 801414"/>
                    <a:gd name="connsiteX55" fmla="*/ 649013 w 1713186"/>
                    <a:gd name="connsiteY55" fmla="*/ 336331 h 801414"/>
                    <a:gd name="connsiteX56" fmla="*/ 664779 w 1713186"/>
                    <a:gd name="connsiteY56" fmla="*/ 525517 h 801414"/>
                    <a:gd name="connsiteX57" fmla="*/ 617482 w 1713186"/>
                    <a:gd name="connsiteY57" fmla="*/ 557048 h 801414"/>
                    <a:gd name="connsiteX58" fmla="*/ 507124 w 1713186"/>
                    <a:gd name="connsiteY58" fmla="*/ 462455 h 801414"/>
                    <a:gd name="connsiteX59" fmla="*/ 554420 w 1713186"/>
                    <a:gd name="connsiteY59" fmla="*/ 635876 h 801414"/>
                    <a:gd name="connsiteX60" fmla="*/ 428296 w 1713186"/>
                    <a:gd name="connsiteY60" fmla="*/ 667407 h 801414"/>
                    <a:gd name="connsiteX61" fmla="*/ 365234 w 1713186"/>
                    <a:gd name="connsiteY61" fmla="*/ 651642 h 801414"/>
                    <a:gd name="connsiteX62" fmla="*/ 381000 w 1713186"/>
                    <a:gd name="connsiteY62" fmla="*/ 478221 h 801414"/>
                    <a:gd name="connsiteX63" fmla="*/ 286406 w 1713186"/>
                    <a:gd name="connsiteY63" fmla="*/ 572814 h 801414"/>
                    <a:gd name="connsiteX64" fmla="*/ 239110 w 1713186"/>
                    <a:gd name="connsiteY64" fmla="*/ 604345 h 801414"/>
                    <a:gd name="connsiteX65" fmla="*/ 176048 w 1713186"/>
                    <a:gd name="connsiteY65" fmla="*/ 509752 h 801414"/>
                    <a:gd name="connsiteX66" fmla="*/ 223344 w 1713186"/>
                    <a:gd name="connsiteY66" fmla="*/ 430924 h 8014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</a:cxnLst>
                  <a:rect l="l" t="t" r="r" b="b"/>
                  <a:pathLst>
                    <a:path w="1713186" h="801414">
                      <a:moveTo>
                        <a:pt x="223344" y="430924"/>
                      </a:moveTo>
                      <a:cubicBezTo>
                        <a:pt x="218089" y="433551"/>
                        <a:pt x="176048" y="515007"/>
                        <a:pt x="144517" y="525517"/>
                      </a:cubicBezTo>
                      <a:cubicBezTo>
                        <a:pt x="112986" y="536027"/>
                        <a:pt x="52551" y="520262"/>
                        <a:pt x="34158" y="493986"/>
                      </a:cubicBezTo>
                      <a:cubicBezTo>
                        <a:pt x="15765" y="467710"/>
                        <a:pt x="21020" y="388883"/>
                        <a:pt x="34158" y="367862"/>
                      </a:cubicBezTo>
                      <a:cubicBezTo>
                        <a:pt x="47296" y="346841"/>
                        <a:pt x="115613" y="373117"/>
                        <a:pt x="112986" y="367862"/>
                      </a:cubicBezTo>
                      <a:cubicBezTo>
                        <a:pt x="110359" y="362607"/>
                        <a:pt x="31531" y="357352"/>
                        <a:pt x="18393" y="336331"/>
                      </a:cubicBezTo>
                      <a:cubicBezTo>
                        <a:pt x="5255" y="315310"/>
                        <a:pt x="0" y="257503"/>
                        <a:pt x="34158" y="241738"/>
                      </a:cubicBezTo>
                      <a:cubicBezTo>
                        <a:pt x="68316" y="225973"/>
                        <a:pt x="197068" y="252248"/>
                        <a:pt x="223344" y="241738"/>
                      </a:cubicBezTo>
                      <a:cubicBezTo>
                        <a:pt x="249620" y="231228"/>
                        <a:pt x="176047" y="197069"/>
                        <a:pt x="191813" y="178676"/>
                      </a:cubicBezTo>
                      <a:cubicBezTo>
                        <a:pt x="207579" y="160283"/>
                        <a:pt x="281152" y="136635"/>
                        <a:pt x="317938" y="131380"/>
                      </a:cubicBezTo>
                      <a:cubicBezTo>
                        <a:pt x="354724" y="126125"/>
                        <a:pt x="404648" y="157655"/>
                        <a:pt x="412531" y="147145"/>
                      </a:cubicBezTo>
                      <a:cubicBezTo>
                        <a:pt x="420414" y="136635"/>
                        <a:pt x="352096" y="63062"/>
                        <a:pt x="365234" y="68317"/>
                      </a:cubicBezTo>
                      <a:cubicBezTo>
                        <a:pt x="378372" y="73572"/>
                        <a:pt x="465082" y="181304"/>
                        <a:pt x="491358" y="178676"/>
                      </a:cubicBezTo>
                      <a:cubicBezTo>
                        <a:pt x="517634" y="176049"/>
                        <a:pt x="512379" y="55180"/>
                        <a:pt x="522889" y="52552"/>
                      </a:cubicBezTo>
                      <a:cubicBezTo>
                        <a:pt x="533399" y="49924"/>
                        <a:pt x="530772" y="144518"/>
                        <a:pt x="554420" y="162911"/>
                      </a:cubicBezTo>
                      <a:cubicBezTo>
                        <a:pt x="578068" y="181304"/>
                        <a:pt x="643758" y="176049"/>
                        <a:pt x="664779" y="162911"/>
                      </a:cubicBezTo>
                      <a:cubicBezTo>
                        <a:pt x="685800" y="149773"/>
                        <a:pt x="685799" y="110359"/>
                        <a:pt x="680544" y="84083"/>
                      </a:cubicBezTo>
                      <a:cubicBezTo>
                        <a:pt x="675289" y="57807"/>
                        <a:pt x="625365" y="5255"/>
                        <a:pt x="633248" y="5255"/>
                      </a:cubicBezTo>
                      <a:cubicBezTo>
                        <a:pt x="641131" y="5255"/>
                        <a:pt x="701565" y="84083"/>
                        <a:pt x="727841" y="84083"/>
                      </a:cubicBezTo>
                      <a:cubicBezTo>
                        <a:pt x="754117" y="84083"/>
                        <a:pt x="764627" y="0"/>
                        <a:pt x="790903" y="5255"/>
                      </a:cubicBezTo>
                      <a:cubicBezTo>
                        <a:pt x="817179" y="10510"/>
                        <a:pt x="853965" y="89338"/>
                        <a:pt x="885496" y="115614"/>
                      </a:cubicBezTo>
                      <a:cubicBezTo>
                        <a:pt x="917027" y="141890"/>
                        <a:pt x="953813" y="168166"/>
                        <a:pt x="980089" y="162911"/>
                      </a:cubicBezTo>
                      <a:cubicBezTo>
                        <a:pt x="1006365" y="157656"/>
                        <a:pt x="1037896" y="105104"/>
                        <a:pt x="1043151" y="84083"/>
                      </a:cubicBezTo>
                      <a:cubicBezTo>
                        <a:pt x="1048406" y="63062"/>
                        <a:pt x="1003737" y="34159"/>
                        <a:pt x="1011620" y="36786"/>
                      </a:cubicBezTo>
                      <a:cubicBezTo>
                        <a:pt x="1019503" y="39413"/>
                        <a:pt x="1061545" y="73572"/>
                        <a:pt x="1090448" y="99848"/>
                      </a:cubicBezTo>
                      <a:cubicBezTo>
                        <a:pt x="1119351" y="126124"/>
                        <a:pt x="1179786" y="173421"/>
                        <a:pt x="1185041" y="194442"/>
                      </a:cubicBezTo>
                      <a:cubicBezTo>
                        <a:pt x="1190296" y="215463"/>
                        <a:pt x="1106214" y="225973"/>
                        <a:pt x="1121979" y="225973"/>
                      </a:cubicBezTo>
                      <a:cubicBezTo>
                        <a:pt x="1137744" y="225973"/>
                        <a:pt x="1240220" y="199697"/>
                        <a:pt x="1279634" y="194442"/>
                      </a:cubicBezTo>
                      <a:cubicBezTo>
                        <a:pt x="1319048" y="189187"/>
                        <a:pt x="1347952" y="181304"/>
                        <a:pt x="1358462" y="194442"/>
                      </a:cubicBezTo>
                      <a:cubicBezTo>
                        <a:pt x="1368972" y="207580"/>
                        <a:pt x="1358461" y="254876"/>
                        <a:pt x="1342696" y="273269"/>
                      </a:cubicBezTo>
                      <a:cubicBezTo>
                        <a:pt x="1326931" y="291662"/>
                        <a:pt x="1248104" y="299545"/>
                        <a:pt x="1263869" y="304800"/>
                      </a:cubicBezTo>
                      <a:cubicBezTo>
                        <a:pt x="1279634" y="310055"/>
                        <a:pt x="1437289" y="304800"/>
                        <a:pt x="1437289" y="304800"/>
                      </a:cubicBezTo>
                      <a:cubicBezTo>
                        <a:pt x="1479330" y="304800"/>
                        <a:pt x="1510862" y="289035"/>
                        <a:pt x="1516117" y="304800"/>
                      </a:cubicBezTo>
                      <a:cubicBezTo>
                        <a:pt x="1521372" y="320565"/>
                        <a:pt x="1466193" y="383628"/>
                        <a:pt x="1468820" y="399393"/>
                      </a:cubicBezTo>
                      <a:cubicBezTo>
                        <a:pt x="1471447" y="415158"/>
                        <a:pt x="1500351" y="409903"/>
                        <a:pt x="1531882" y="399393"/>
                      </a:cubicBezTo>
                      <a:cubicBezTo>
                        <a:pt x="1563413" y="388883"/>
                        <a:pt x="1629103" y="336331"/>
                        <a:pt x="1658006" y="336331"/>
                      </a:cubicBezTo>
                      <a:cubicBezTo>
                        <a:pt x="1686909" y="336331"/>
                        <a:pt x="1713186" y="367862"/>
                        <a:pt x="1705303" y="399393"/>
                      </a:cubicBezTo>
                      <a:cubicBezTo>
                        <a:pt x="1697420" y="430924"/>
                        <a:pt x="1655379" y="504496"/>
                        <a:pt x="1610710" y="525517"/>
                      </a:cubicBezTo>
                      <a:cubicBezTo>
                        <a:pt x="1566041" y="546538"/>
                        <a:pt x="1463565" y="507124"/>
                        <a:pt x="1437289" y="525517"/>
                      </a:cubicBezTo>
                      <a:cubicBezTo>
                        <a:pt x="1411013" y="543910"/>
                        <a:pt x="1479331" y="620110"/>
                        <a:pt x="1453055" y="635876"/>
                      </a:cubicBezTo>
                      <a:cubicBezTo>
                        <a:pt x="1426779" y="651642"/>
                        <a:pt x="1329558" y="635876"/>
                        <a:pt x="1279634" y="620111"/>
                      </a:cubicBezTo>
                      <a:cubicBezTo>
                        <a:pt x="1229710" y="604346"/>
                        <a:pt x="1169275" y="538656"/>
                        <a:pt x="1153510" y="541283"/>
                      </a:cubicBezTo>
                      <a:cubicBezTo>
                        <a:pt x="1137745" y="543910"/>
                        <a:pt x="1192924" y="614855"/>
                        <a:pt x="1185041" y="635876"/>
                      </a:cubicBezTo>
                      <a:cubicBezTo>
                        <a:pt x="1177158" y="656897"/>
                        <a:pt x="1145627" y="672662"/>
                        <a:pt x="1106213" y="667407"/>
                      </a:cubicBezTo>
                      <a:cubicBezTo>
                        <a:pt x="1066799" y="662152"/>
                        <a:pt x="969579" y="601717"/>
                        <a:pt x="948558" y="604345"/>
                      </a:cubicBezTo>
                      <a:cubicBezTo>
                        <a:pt x="927537" y="606973"/>
                        <a:pt x="974834" y="659525"/>
                        <a:pt x="980089" y="683173"/>
                      </a:cubicBezTo>
                      <a:cubicBezTo>
                        <a:pt x="985344" y="706821"/>
                        <a:pt x="998482" y="743608"/>
                        <a:pt x="980089" y="746235"/>
                      </a:cubicBezTo>
                      <a:cubicBezTo>
                        <a:pt x="961696" y="748862"/>
                        <a:pt x="890752" y="714704"/>
                        <a:pt x="869731" y="698938"/>
                      </a:cubicBezTo>
                      <a:cubicBezTo>
                        <a:pt x="848710" y="683172"/>
                        <a:pt x="859220" y="638504"/>
                        <a:pt x="853965" y="651642"/>
                      </a:cubicBezTo>
                      <a:cubicBezTo>
                        <a:pt x="848710" y="664780"/>
                        <a:pt x="853965" y="754118"/>
                        <a:pt x="838200" y="777766"/>
                      </a:cubicBezTo>
                      <a:cubicBezTo>
                        <a:pt x="822435" y="801414"/>
                        <a:pt x="788275" y="801414"/>
                        <a:pt x="759372" y="793531"/>
                      </a:cubicBezTo>
                      <a:cubicBezTo>
                        <a:pt x="730469" y="785648"/>
                        <a:pt x="677917" y="775138"/>
                        <a:pt x="664779" y="730469"/>
                      </a:cubicBezTo>
                      <a:cubicBezTo>
                        <a:pt x="651641" y="685800"/>
                        <a:pt x="651641" y="575441"/>
                        <a:pt x="680544" y="525517"/>
                      </a:cubicBezTo>
                      <a:cubicBezTo>
                        <a:pt x="709447" y="475593"/>
                        <a:pt x="838200" y="438807"/>
                        <a:pt x="838200" y="430924"/>
                      </a:cubicBezTo>
                      <a:cubicBezTo>
                        <a:pt x="838200" y="423041"/>
                        <a:pt x="712075" y="493986"/>
                        <a:pt x="680544" y="478221"/>
                      </a:cubicBezTo>
                      <a:cubicBezTo>
                        <a:pt x="649013" y="462456"/>
                        <a:pt x="651640" y="328448"/>
                        <a:pt x="649013" y="336331"/>
                      </a:cubicBezTo>
                      <a:cubicBezTo>
                        <a:pt x="646386" y="344214"/>
                        <a:pt x="670034" y="488731"/>
                        <a:pt x="664779" y="525517"/>
                      </a:cubicBezTo>
                      <a:cubicBezTo>
                        <a:pt x="659524" y="562303"/>
                        <a:pt x="643758" y="567558"/>
                        <a:pt x="617482" y="557048"/>
                      </a:cubicBezTo>
                      <a:cubicBezTo>
                        <a:pt x="591206" y="546538"/>
                        <a:pt x="517634" y="449317"/>
                        <a:pt x="507124" y="462455"/>
                      </a:cubicBezTo>
                      <a:cubicBezTo>
                        <a:pt x="496614" y="475593"/>
                        <a:pt x="567558" y="601717"/>
                        <a:pt x="554420" y="635876"/>
                      </a:cubicBezTo>
                      <a:cubicBezTo>
                        <a:pt x="541282" y="670035"/>
                        <a:pt x="459827" y="664779"/>
                        <a:pt x="428296" y="667407"/>
                      </a:cubicBezTo>
                      <a:cubicBezTo>
                        <a:pt x="396765" y="670035"/>
                        <a:pt x="373117" y="683173"/>
                        <a:pt x="365234" y="651642"/>
                      </a:cubicBezTo>
                      <a:cubicBezTo>
                        <a:pt x="357351" y="620111"/>
                        <a:pt x="394138" y="491359"/>
                        <a:pt x="381000" y="478221"/>
                      </a:cubicBezTo>
                      <a:cubicBezTo>
                        <a:pt x="367862" y="465083"/>
                        <a:pt x="310054" y="551793"/>
                        <a:pt x="286406" y="572814"/>
                      </a:cubicBezTo>
                      <a:cubicBezTo>
                        <a:pt x="262758" y="593835"/>
                        <a:pt x="257503" y="614855"/>
                        <a:pt x="239110" y="604345"/>
                      </a:cubicBezTo>
                      <a:cubicBezTo>
                        <a:pt x="220717" y="593835"/>
                        <a:pt x="176048" y="536028"/>
                        <a:pt x="176048" y="509752"/>
                      </a:cubicBezTo>
                      <a:cubicBezTo>
                        <a:pt x="176048" y="483476"/>
                        <a:pt x="228599" y="428297"/>
                        <a:pt x="223344" y="430924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10" name="Freeform 209"/>
                <p:cNvSpPr/>
                <p:nvPr/>
              </p:nvSpPr>
              <p:spPr>
                <a:xfrm>
                  <a:off x="4116735" y="5388235"/>
                  <a:ext cx="558831" cy="431807"/>
                </a:xfrm>
                <a:custGeom>
                  <a:avLst/>
                  <a:gdLst>
                    <a:gd name="connsiteX0" fmla="*/ 0 w 567559"/>
                    <a:gd name="connsiteY0" fmla="*/ 394138 h 425669"/>
                    <a:gd name="connsiteX1" fmla="*/ 78828 w 567559"/>
                    <a:gd name="connsiteY1" fmla="*/ 362607 h 425669"/>
                    <a:gd name="connsiteX2" fmla="*/ 204952 w 567559"/>
                    <a:gd name="connsiteY2" fmla="*/ 63062 h 425669"/>
                    <a:gd name="connsiteX3" fmla="*/ 236483 w 567559"/>
                    <a:gd name="connsiteY3" fmla="*/ 78827 h 425669"/>
                    <a:gd name="connsiteX4" fmla="*/ 331076 w 567559"/>
                    <a:gd name="connsiteY4" fmla="*/ 31531 h 425669"/>
                    <a:gd name="connsiteX5" fmla="*/ 346841 w 567559"/>
                    <a:gd name="connsiteY5" fmla="*/ 0 h 425669"/>
                    <a:gd name="connsiteX6" fmla="*/ 362607 w 567559"/>
                    <a:gd name="connsiteY6" fmla="*/ 110359 h 425669"/>
                    <a:gd name="connsiteX7" fmla="*/ 457200 w 567559"/>
                    <a:gd name="connsiteY7" fmla="*/ 110359 h 425669"/>
                    <a:gd name="connsiteX8" fmla="*/ 520262 w 567559"/>
                    <a:gd name="connsiteY8" fmla="*/ 15765 h 425669"/>
                    <a:gd name="connsiteX9" fmla="*/ 520262 w 567559"/>
                    <a:gd name="connsiteY9" fmla="*/ 220717 h 425669"/>
                    <a:gd name="connsiteX10" fmla="*/ 567559 w 567559"/>
                    <a:gd name="connsiteY10" fmla="*/ 315310 h 425669"/>
                    <a:gd name="connsiteX11" fmla="*/ 488731 w 567559"/>
                    <a:gd name="connsiteY11" fmla="*/ 362607 h 425669"/>
                    <a:gd name="connsiteX12" fmla="*/ 441434 w 567559"/>
                    <a:gd name="connsiteY12" fmla="*/ 425669 h 425669"/>
                    <a:gd name="connsiteX13" fmla="*/ 394138 w 567559"/>
                    <a:gd name="connsiteY13" fmla="*/ 425669 h 425669"/>
                    <a:gd name="connsiteX14" fmla="*/ 283779 w 567559"/>
                    <a:gd name="connsiteY14" fmla="*/ 409903 h 425669"/>
                    <a:gd name="connsiteX15" fmla="*/ 252248 w 567559"/>
                    <a:gd name="connsiteY15" fmla="*/ 394138 h 425669"/>
                    <a:gd name="connsiteX16" fmla="*/ 268014 w 567559"/>
                    <a:gd name="connsiteY16" fmla="*/ 283779 h 425669"/>
                    <a:gd name="connsiteX17" fmla="*/ 252248 w 567559"/>
                    <a:gd name="connsiteY17" fmla="*/ 378372 h 425669"/>
                    <a:gd name="connsiteX18" fmla="*/ 126124 w 567559"/>
                    <a:gd name="connsiteY18" fmla="*/ 409903 h 425669"/>
                    <a:gd name="connsiteX19" fmla="*/ 0 w 567559"/>
                    <a:gd name="connsiteY19" fmla="*/ 394138 h 4256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567559" h="425669">
                      <a:moveTo>
                        <a:pt x="0" y="394138"/>
                      </a:moveTo>
                      <a:lnTo>
                        <a:pt x="78828" y="362607"/>
                      </a:lnTo>
                      <a:lnTo>
                        <a:pt x="204952" y="63062"/>
                      </a:lnTo>
                      <a:lnTo>
                        <a:pt x="236483" y="78827"/>
                      </a:lnTo>
                      <a:lnTo>
                        <a:pt x="331076" y="31531"/>
                      </a:lnTo>
                      <a:lnTo>
                        <a:pt x="346841" y="0"/>
                      </a:lnTo>
                      <a:lnTo>
                        <a:pt x="362607" y="110359"/>
                      </a:lnTo>
                      <a:lnTo>
                        <a:pt x="457200" y="110359"/>
                      </a:lnTo>
                      <a:lnTo>
                        <a:pt x="520262" y="15765"/>
                      </a:lnTo>
                      <a:lnTo>
                        <a:pt x="520262" y="220717"/>
                      </a:lnTo>
                      <a:lnTo>
                        <a:pt x="567559" y="315310"/>
                      </a:lnTo>
                      <a:lnTo>
                        <a:pt x="488731" y="362607"/>
                      </a:lnTo>
                      <a:lnTo>
                        <a:pt x="441434" y="425669"/>
                      </a:lnTo>
                      <a:lnTo>
                        <a:pt x="394138" y="425669"/>
                      </a:lnTo>
                      <a:lnTo>
                        <a:pt x="283779" y="409903"/>
                      </a:lnTo>
                      <a:lnTo>
                        <a:pt x="252248" y="394138"/>
                      </a:lnTo>
                      <a:lnTo>
                        <a:pt x="268014" y="283779"/>
                      </a:lnTo>
                      <a:lnTo>
                        <a:pt x="252248" y="378372"/>
                      </a:lnTo>
                      <a:lnTo>
                        <a:pt x="126124" y="409903"/>
                      </a:lnTo>
                      <a:lnTo>
                        <a:pt x="0" y="394138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11" name="Freeform 210"/>
                <p:cNvSpPr/>
                <p:nvPr/>
              </p:nvSpPr>
              <p:spPr>
                <a:xfrm>
                  <a:off x="4171525" y="3847747"/>
                  <a:ext cx="460211" cy="840266"/>
                </a:xfrm>
                <a:custGeom>
                  <a:avLst/>
                  <a:gdLst>
                    <a:gd name="connsiteX0" fmla="*/ 257503 w 525517"/>
                    <a:gd name="connsiteY0" fmla="*/ 617483 h 840829"/>
                    <a:gd name="connsiteX1" fmla="*/ 241738 w 525517"/>
                    <a:gd name="connsiteY1" fmla="*/ 775139 h 840829"/>
                    <a:gd name="connsiteX2" fmla="*/ 147145 w 525517"/>
                    <a:gd name="connsiteY2" fmla="*/ 838201 h 840829"/>
                    <a:gd name="connsiteX3" fmla="*/ 68317 w 525517"/>
                    <a:gd name="connsiteY3" fmla="*/ 759373 h 840829"/>
                    <a:gd name="connsiteX4" fmla="*/ 5255 w 525517"/>
                    <a:gd name="connsiteY4" fmla="*/ 664780 h 840829"/>
                    <a:gd name="connsiteX5" fmla="*/ 36786 w 525517"/>
                    <a:gd name="connsiteY5" fmla="*/ 585952 h 840829"/>
                    <a:gd name="connsiteX6" fmla="*/ 68317 w 525517"/>
                    <a:gd name="connsiteY6" fmla="*/ 538656 h 840829"/>
                    <a:gd name="connsiteX7" fmla="*/ 147145 w 525517"/>
                    <a:gd name="connsiteY7" fmla="*/ 538656 h 840829"/>
                    <a:gd name="connsiteX8" fmla="*/ 178676 w 525517"/>
                    <a:gd name="connsiteY8" fmla="*/ 491359 h 840829"/>
                    <a:gd name="connsiteX9" fmla="*/ 178676 w 525517"/>
                    <a:gd name="connsiteY9" fmla="*/ 412532 h 840829"/>
                    <a:gd name="connsiteX10" fmla="*/ 273269 w 525517"/>
                    <a:gd name="connsiteY10" fmla="*/ 365235 h 840829"/>
                    <a:gd name="connsiteX11" fmla="*/ 257503 w 525517"/>
                    <a:gd name="connsiteY11" fmla="*/ 270642 h 840829"/>
                    <a:gd name="connsiteX12" fmla="*/ 147145 w 525517"/>
                    <a:gd name="connsiteY12" fmla="*/ 207580 h 840829"/>
                    <a:gd name="connsiteX13" fmla="*/ 131379 w 525517"/>
                    <a:gd name="connsiteY13" fmla="*/ 128752 h 840829"/>
                    <a:gd name="connsiteX14" fmla="*/ 99848 w 525517"/>
                    <a:gd name="connsiteY14" fmla="*/ 65690 h 840829"/>
                    <a:gd name="connsiteX15" fmla="*/ 162910 w 525517"/>
                    <a:gd name="connsiteY15" fmla="*/ 97221 h 840829"/>
                    <a:gd name="connsiteX16" fmla="*/ 273269 w 525517"/>
                    <a:gd name="connsiteY16" fmla="*/ 65690 h 840829"/>
                    <a:gd name="connsiteX17" fmla="*/ 194441 w 525517"/>
                    <a:gd name="connsiteY17" fmla="*/ 2628 h 840829"/>
                    <a:gd name="connsiteX18" fmla="*/ 304800 w 525517"/>
                    <a:gd name="connsiteY18" fmla="*/ 81456 h 840829"/>
                    <a:gd name="connsiteX19" fmla="*/ 383627 w 525517"/>
                    <a:gd name="connsiteY19" fmla="*/ 49925 h 840829"/>
                    <a:gd name="connsiteX20" fmla="*/ 383627 w 525517"/>
                    <a:gd name="connsiteY20" fmla="*/ 34159 h 840829"/>
                    <a:gd name="connsiteX21" fmla="*/ 383627 w 525517"/>
                    <a:gd name="connsiteY21" fmla="*/ 97221 h 840829"/>
                    <a:gd name="connsiteX22" fmla="*/ 336331 w 525517"/>
                    <a:gd name="connsiteY22" fmla="*/ 191814 h 840829"/>
                    <a:gd name="connsiteX23" fmla="*/ 336331 w 525517"/>
                    <a:gd name="connsiteY23" fmla="*/ 254876 h 840829"/>
                    <a:gd name="connsiteX24" fmla="*/ 430924 w 525517"/>
                    <a:gd name="connsiteY24" fmla="*/ 286408 h 840829"/>
                    <a:gd name="connsiteX25" fmla="*/ 478221 w 525517"/>
                    <a:gd name="connsiteY25" fmla="*/ 223345 h 840829"/>
                    <a:gd name="connsiteX26" fmla="*/ 446689 w 525517"/>
                    <a:gd name="connsiteY26" fmla="*/ 317939 h 840829"/>
                    <a:gd name="connsiteX27" fmla="*/ 525517 w 525517"/>
                    <a:gd name="connsiteY27" fmla="*/ 381001 h 840829"/>
                    <a:gd name="connsiteX28" fmla="*/ 446689 w 525517"/>
                    <a:gd name="connsiteY28" fmla="*/ 381001 h 840829"/>
                    <a:gd name="connsiteX29" fmla="*/ 352096 w 525517"/>
                    <a:gd name="connsiteY29" fmla="*/ 381001 h 840829"/>
                    <a:gd name="connsiteX30" fmla="*/ 320565 w 525517"/>
                    <a:gd name="connsiteY30" fmla="*/ 428297 h 840829"/>
                    <a:gd name="connsiteX31" fmla="*/ 352096 w 525517"/>
                    <a:gd name="connsiteY31" fmla="*/ 522890 h 840829"/>
                    <a:gd name="connsiteX32" fmla="*/ 257503 w 525517"/>
                    <a:gd name="connsiteY32" fmla="*/ 522890 h 840829"/>
                    <a:gd name="connsiteX33" fmla="*/ 257503 w 525517"/>
                    <a:gd name="connsiteY33" fmla="*/ 617483 h 840829"/>
                    <a:gd name="connsiteX0" fmla="*/ 254438 w 522452"/>
                    <a:gd name="connsiteY0" fmla="*/ 617483 h 840829"/>
                    <a:gd name="connsiteX1" fmla="*/ 238673 w 522452"/>
                    <a:gd name="connsiteY1" fmla="*/ 775139 h 840829"/>
                    <a:gd name="connsiteX2" fmla="*/ 144080 w 522452"/>
                    <a:gd name="connsiteY2" fmla="*/ 838201 h 840829"/>
                    <a:gd name="connsiteX3" fmla="*/ 65252 w 522452"/>
                    <a:gd name="connsiteY3" fmla="*/ 759373 h 840829"/>
                    <a:gd name="connsiteX4" fmla="*/ 2190 w 522452"/>
                    <a:gd name="connsiteY4" fmla="*/ 664780 h 840829"/>
                    <a:gd name="connsiteX5" fmla="*/ 78390 w 522452"/>
                    <a:gd name="connsiteY5" fmla="*/ 575442 h 840829"/>
                    <a:gd name="connsiteX6" fmla="*/ 65252 w 522452"/>
                    <a:gd name="connsiteY6" fmla="*/ 538656 h 840829"/>
                    <a:gd name="connsiteX7" fmla="*/ 144080 w 522452"/>
                    <a:gd name="connsiteY7" fmla="*/ 538656 h 840829"/>
                    <a:gd name="connsiteX8" fmla="*/ 175611 w 522452"/>
                    <a:gd name="connsiteY8" fmla="*/ 491359 h 840829"/>
                    <a:gd name="connsiteX9" fmla="*/ 175611 w 522452"/>
                    <a:gd name="connsiteY9" fmla="*/ 412532 h 840829"/>
                    <a:gd name="connsiteX10" fmla="*/ 270204 w 522452"/>
                    <a:gd name="connsiteY10" fmla="*/ 365235 h 840829"/>
                    <a:gd name="connsiteX11" fmla="*/ 254438 w 522452"/>
                    <a:gd name="connsiteY11" fmla="*/ 270642 h 840829"/>
                    <a:gd name="connsiteX12" fmla="*/ 144080 w 522452"/>
                    <a:gd name="connsiteY12" fmla="*/ 207580 h 840829"/>
                    <a:gd name="connsiteX13" fmla="*/ 128314 w 522452"/>
                    <a:gd name="connsiteY13" fmla="*/ 128752 h 840829"/>
                    <a:gd name="connsiteX14" fmla="*/ 96783 w 522452"/>
                    <a:gd name="connsiteY14" fmla="*/ 65690 h 840829"/>
                    <a:gd name="connsiteX15" fmla="*/ 159845 w 522452"/>
                    <a:gd name="connsiteY15" fmla="*/ 97221 h 840829"/>
                    <a:gd name="connsiteX16" fmla="*/ 270204 w 522452"/>
                    <a:gd name="connsiteY16" fmla="*/ 65690 h 840829"/>
                    <a:gd name="connsiteX17" fmla="*/ 191376 w 522452"/>
                    <a:gd name="connsiteY17" fmla="*/ 2628 h 840829"/>
                    <a:gd name="connsiteX18" fmla="*/ 301735 w 522452"/>
                    <a:gd name="connsiteY18" fmla="*/ 81456 h 840829"/>
                    <a:gd name="connsiteX19" fmla="*/ 380562 w 522452"/>
                    <a:gd name="connsiteY19" fmla="*/ 49925 h 840829"/>
                    <a:gd name="connsiteX20" fmla="*/ 380562 w 522452"/>
                    <a:gd name="connsiteY20" fmla="*/ 34159 h 840829"/>
                    <a:gd name="connsiteX21" fmla="*/ 380562 w 522452"/>
                    <a:gd name="connsiteY21" fmla="*/ 97221 h 840829"/>
                    <a:gd name="connsiteX22" fmla="*/ 333266 w 522452"/>
                    <a:gd name="connsiteY22" fmla="*/ 191814 h 840829"/>
                    <a:gd name="connsiteX23" fmla="*/ 333266 w 522452"/>
                    <a:gd name="connsiteY23" fmla="*/ 254876 h 840829"/>
                    <a:gd name="connsiteX24" fmla="*/ 427859 w 522452"/>
                    <a:gd name="connsiteY24" fmla="*/ 286408 h 840829"/>
                    <a:gd name="connsiteX25" fmla="*/ 475156 w 522452"/>
                    <a:gd name="connsiteY25" fmla="*/ 223345 h 840829"/>
                    <a:gd name="connsiteX26" fmla="*/ 443624 w 522452"/>
                    <a:gd name="connsiteY26" fmla="*/ 317939 h 840829"/>
                    <a:gd name="connsiteX27" fmla="*/ 522452 w 522452"/>
                    <a:gd name="connsiteY27" fmla="*/ 381001 h 840829"/>
                    <a:gd name="connsiteX28" fmla="*/ 443624 w 522452"/>
                    <a:gd name="connsiteY28" fmla="*/ 381001 h 840829"/>
                    <a:gd name="connsiteX29" fmla="*/ 349031 w 522452"/>
                    <a:gd name="connsiteY29" fmla="*/ 381001 h 840829"/>
                    <a:gd name="connsiteX30" fmla="*/ 317500 w 522452"/>
                    <a:gd name="connsiteY30" fmla="*/ 428297 h 840829"/>
                    <a:gd name="connsiteX31" fmla="*/ 349031 w 522452"/>
                    <a:gd name="connsiteY31" fmla="*/ 522890 h 840829"/>
                    <a:gd name="connsiteX32" fmla="*/ 254438 w 522452"/>
                    <a:gd name="connsiteY32" fmla="*/ 522890 h 840829"/>
                    <a:gd name="connsiteX33" fmla="*/ 254438 w 522452"/>
                    <a:gd name="connsiteY33" fmla="*/ 617483 h 840829"/>
                    <a:gd name="connsiteX0" fmla="*/ 267138 w 535152"/>
                    <a:gd name="connsiteY0" fmla="*/ 617483 h 840829"/>
                    <a:gd name="connsiteX1" fmla="*/ 251373 w 535152"/>
                    <a:gd name="connsiteY1" fmla="*/ 775139 h 840829"/>
                    <a:gd name="connsiteX2" fmla="*/ 156780 w 535152"/>
                    <a:gd name="connsiteY2" fmla="*/ 838201 h 840829"/>
                    <a:gd name="connsiteX3" fmla="*/ 77952 w 535152"/>
                    <a:gd name="connsiteY3" fmla="*/ 759373 h 840829"/>
                    <a:gd name="connsiteX4" fmla="*/ 14890 w 535152"/>
                    <a:gd name="connsiteY4" fmla="*/ 664780 h 840829"/>
                    <a:gd name="connsiteX5" fmla="*/ 167289 w 535152"/>
                    <a:gd name="connsiteY5" fmla="*/ 575442 h 840829"/>
                    <a:gd name="connsiteX6" fmla="*/ 77952 w 535152"/>
                    <a:gd name="connsiteY6" fmla="*/ 538656 h 840829"/>
                    <a:gd name="connsiteX7" fmla="*/ 156780 w 535152"/>
                    <a:gd name="connsiteY7" fmla="*/ 538656 h 840829"/>
                    <a:gd name="connsiteX8" fmla="*/ 188311 w 535152"/>
                    <a:gd name="connsiteY8" fmla="*/ 491359 h 840829"/>
                    <a:gd name="connsiteX9" fmla="*/ 188311 w 535152"/>
                    <a:gd name="connsiteY9" fmla="*/ 412532 h 840829"/>
                    <a:gd name="connsiteX10" fmla="*/ 282904 w 535152"/>
                    <a:gd name="connsiteY10" fmla="*/ 365235 h 840829"/>
                    <a:gd name="connsiteX11" fmla="*/ 267138 w 535152"/>
                    <a:gd name="connsiteY11" fmla="*/ 270642 h 840829"/>
                    <a:gd name="connsiteX12" fmla="*/ 156780 w 535152"/>
                    <a:gd name="connsiteY12" fmla="*/ 207580 h 840829"/>
                    <a:gd name="connsiteX13" fmla="*/ 141014 w 535152"/>
                    <a:gd name="connsiteY13" fmla="*/ 128752 h 840829"/>
                    <a:gd name="connsiteX14" fmla="*/ 109483 w 535152"/>
                    <a:gd name="connsiteY14" fmla="*/ 65690 h 840829"/>
                    <a:gd name="connsiteX15" fmla="*/ 172545 w 535152"/>
                    <a:gd name="connsiteY15" fmla="*/ 97221 h 840829"/>
                    <a:gd name="connsiteX16" fmla="*/ 282904 w 535152"/>
                    <a:gd name="connsiteY16" fmla="*/ 65690 h 840829"/>
                    <a:gd name="connsiteX17" fmla="*/ 204076 w 535152"/>
                    <a:gd name="connsiteY17" fmla="*/ 2628 h 840829"/>
                    <a:gd name="connsiteX18" fmla="*/ 314435 w 535152"/>
                    <a:gd name="connsiteY18" fmla="*/ 81456 h 840829"/>
                    <a:gd name="connsiteX19" fmla="*/ 393262 w 535152"/>
                    <a:gd name="connsiteY19" fmla="*/ 49925 h 840829"/>
                    <a:gd name="connsiteX20" fmla="*/ 393262 w 535152"/>
                    <a:gd name="connsiteY20" fmla="*/ 34159 h 840829"/>
                    <a:gd name="connsiteX21" fmla="*/ 393262 w 535152"/>
                    <a:gd name="connsiteY21" fmla="*/ 97221 h 840829"/>
                    <a:gd name="connsiteX22" fmla="*/ 345966 w 535152"/>
                    <a:gd name="connsiteY22" fmla="*/ 191814 h 840829"/>
                    <a:gd name="connsiteX23" fmla="*/ 345966 w 535152"/>
                    <a:gd name="connsiteY23" fmla="*/ 254876 h 840829"/>
                    <a:gd name="connsiteX24" fmla="*/ 440559 w 535152"/>
                    <a:gd name="connsiteY24" fmla="*/ 286408 h 840829"/>
                    <a:gd name="connsiteX25" fmla="*/ 487856 w 535152"/>
                    <a:gd name="connsiteY25" fmla="*/ 223345 h 840829"/>
                    <a:gd name="connsiteX26" fmla="*/ 456324 w 535152"/>
                    <a:gd name="connsiteY26" fmla="*/ 317939 h 840829"/>
                    <a:gd name="connsiteX27" fmla="*/ 535152 w 535152"/>
                    <a:gd name="connsiteY27" fmla="*/ 381001 h 840829"/>
                    <a:gd name="connsiteX28" fmla="*/ 456324 w 535152"/>
                    <a:gd name="connsiteY28" fmla="*/ 381001 h 840829"/>
                    <a:gd name="connsiteX29" fmla="*/ 361731 w 535152"/>
                    <a:gd name="connsiteY29" fmla="*/ 381001 h 840829"/>
                    <a:gd name="connsiteX30" fmla="*/ 330200 w 535152"/>
                    <a:gd name="connsiteY30" fmla="*/ 428297 h 840829"/>
                    <a:gd name="connsiteX31" fmla="*/ 361731 w 535152"/>
                    <a:gd name="connsiteY31" fmla="*/ 522890 h 840829"/>
                    <a:gd name="connsiteX32" fmla="*/ 267138 w 535152"/>
                    <a:gd name="connsiteY32" fmla="*/ 522890 h 840829"/>
                    <a:gd name="connsiteX33" fmla="*/ 267138 w 535152"/>
                    <a:gd name="connsiteY33" fmla="*/ 617483 h 840829"/>
                    <a:gd name="connsiteX0" fmla="*/ 190937 w 458951"/>
                    <a:gd name="connsiteY0" fmla="*/ 617483 h 840829"/>
                    <a:gd name="connsiteX1" fmla="*/ 175172 w 458951"/>
                    <a:gd name="connsiteY1" fmla="*/ 775139 h 840829"/>
                    <a:gd name="connsiteX2" fmla="*/ 80579 w 458951"/>
                    <a:gd name="connsiteY2" fmla="*/ 838201 h 840829"/>
                    <a:gd name="connsiteX3" fmla="*/ 1751 w 458951"/>
                    <a:gd name="connsiteY3" fmla="*/ 759373 h 840829"/>
                    <a:gd name="connsiteX4" fmla="*/ 91088 w 458951"/>
                    <a:gd name="connsiteY4" fmla="*/ 575442 h 840829"/>
                    <a:gd name="connsiteX5" fmla="*/ 1751 w 458951"/>
                    <a:gd name="connsiteY5" fmla="*/ 538656 h 840829"/>
                    <a:gd name="connsiteX6" fmla="*/ 80579 w 458951"/>
                    <a:gd name="connsiteY6" fmla="*/ 538656 h 840829"/>
                    <a:gd name="connsiteX7" fmla="*/ 112110 w 458951"/>
                    <a:gd name="connsiteY7" fmla="*/ 491359 h 840829"/>
                    <a:gd name="connsiteX8" fmla="*/ 112110 w 458951"/>
                    <a:gd name="connsiteY8" fmla="*/ 412532 h 840829"/>
                    <a:gd name="connsiteX9" fmla="*/ 206703 w 458951"/>
                    <a:gd name="connsiteY9" fmla="*/ 365235 h 840829"/>
                    <a:gd name="connsiteX10" fmla="*/ 190937 w 458951"/>
                    <a:gd name="connsiteY10" fmla="*/ 270642 h 840829"/>
                    <a:gd name="connsiteX11" fmla="*/ 80579 w 458951"/>
                    <a:gd name="connsiteY11" fmla="*/ 207580 h 840829"/>
                    <a:gd name="connsiteX12" fmla="*/ 64813 w 458951"/>
                    <a:gd name="connsiteY12" fmla="*/ 128752 h 840829"/>
                    <a:gd name="connsiteX13" fmla="*/ 33282 w 458951"/>
                    <a:gd name="connsiteY13" fmla="*/ 65690 h 840829"/>
                    <a:gd name="connsiteX14" fmla="*/ 96344 w 458951"/>
                    <a:gd name="connsiteY14" fmla="*/ 97221 h 840829"/>
                    <a:gd name="connsiteX15" fmla="*/ 206703 w 458951"/>
                    <a:gd name="connsiteY15" fmla="*/ 65690 h 840829"/>
                    <a:gd name="connsiteX16" fmla="*/ 127875 w 458951"/>
                    <a:gd name="connsiteY16" fmla="*/ 2628 h 840829"/>
                    <a:gd name="connsiteX17" fmla="*/ 238234 w 458951"/>
                    <a:gd name="connsiteY17" fmla="*/ 81456 h 840829"/>
                    <a:gd name="connsiteX18" fmla="*/ 317061 w 458951"/>
                    <a:gd name="connsiteY18" fmla="*/ 49925 h 840829"/>
                    <a:gd name="connsiteX19" fmla="*/ 317061 w 458951"/>
                    <a:gd name="connsiteY19" fmla="*/ 34159 h 840829"/>
                    <a:gd name="connsiteX20" fmla="*/ 317061 w 458951"/>
                    <a:gd name="connsiteY20" fmla="*/ 97221 h 840829"/>
                    <a:gd name="connsiteX21" fmla="*/ 269765 w 458951"/>
                    <a:gd name="connsiteY21" fmla="*/ 191814 h 840829"/>
                    <a:gd name="connsiteX22" fmla="*/ 269765 w 458951"/>
                    <a:gd name="connsiteY22" fmla="*/ 254876 h 840829"/>
                    <a:gd name="connsiteX23" fmla="*/ 364358 w 458951"/>
                    <a:gd name="connsiteY23" fmla="*/ 286408 h 840829"/>
                    <a:gd name="connsiteX24" fmla="*/ 411655 w 458951"/>
                    <a:gd name="connsiteY24" fmla="*/ 223345 h 840829"/>
                    <a:gd name="connsiteX25" fmla="*/ 380123 w 458951"/>
                    <a:gd name="connsiteY25" fmla="*/ 317939 h 840829"/>
                    <a:gd name="connsiteX26" fmla="*/ 458951 w 458951"/>
                    <a:gd name="connsiteY26" fmla="*/ 381001 h 840829"/>
                    <a:gd name="connsiteX27" fmla="*/ 380123 w 458951"/>
                    <a:gd name="connsiteY27" fmla="*/ 381001 h 840829"/>
                    <a:gd name="connsiteX28" fmla="*/ 285530 w 458951"/>
                    <a:gd name="connsiteY28" fmla="*/ 381001 h 840829"/>
                    <a:gd name="connsiteX29" fmla="*/ 253999 w 458951"/>
                    <a:gd name="connsiteY29" fmla="*/ 428297 h 840829"/>
                    <a:gd name="connsiteX30" fmla="*/ 285530 w 458951"/>
                    <a:gd name="connsiteY30" fmla="*/ 522890 h 840829"/>
                    <a:gd name="connsiteX31" fmla="*/ 190937 w 458951"/>
                    <a:gd name="connsiteY31" fmla="*/ 522890 h 840829"/>
                    <a:gd name="connsiteX32" fmla="*/ 190937 w 458951"/>
                    <a:gd name="connsiteY32" fmla="*/ 617483 h 8408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458951" h="840829">
                      <a:moveTo>
                        <a:pt x="190937" y="617483"/>
                      </a:moveTo>
                      <a:cubicBezTo>
                        <a:pt x="188310" y="659524"/>
                        <a:pt x="193565" y="738353"/>
                        <a:pt x="175172" y="775139"/>
                      </a:cubicBezTo>
                      <a:cubicBezTo>
                        <a:pt x="156779" y="811925"/>
                        <a:pt x="109482" y="840829"/>
                        <a:pt x="80579" y="838201"/>
                      </a:cubicBezTo>
                      <a:cubicBezTo>
                        <a:pt x="51676" y="835573"/>
                        <a:pt x="0" y="803166"/>
                        <a:pt x="1751" y="759373"/>
                      </a:cubicBezTo>
                      <a:cubicBezTo>
                        <a:pt x="3502" y="715580"/>
                        <a:pt x="91088" y="612228"/>
                        <a:pt x="91088" y="575442"/>
                      </a:cubicBezTo>
                      <a:cubicBezTo>
                        <a:pt x="91088" y="538656"/>
                        <a:pt x="3502" y="544787"/>
                        <a:pt x="1751" y="538656"/>
                      </a:cubicBezTo>
                      <a:cubicBezTo>
                        <a:pt x="0" y="532525"/>
                        <a:pt x="62186" y="546539"/>
                        <a:pt x="80579" y="538656"/>
                      </a:cubicBezTo>
                      <a:cubicBezTo>
                        <a:pt x="98972" y="530773"/>
                        <a:pt x="106855" y="512380"/>
                        <a:pt x="112110" y="491359"/>
                      </a:cubicBezTo>
                      <a:cubicBezTo>
                        <a:pt x="117365" y="470338"/>
                        <a:pt x="96344" y="433553"/>
                        <a:pt x="112110" y="412532"/>
                      </a:cubicBezTo>
                      <a:cubicBezTo>
                        <a:pt x="127876" y="391511"/>
                        <a:pt x="193565" y="388883"/>
                        <a:pt x="206703" y="365235"/>
                      </a:cubicBezTo>
                      <a:cubicBezTo>
                        <a:pt x="219841" y="341587"/>
                        <a:pt x="211958" y="296918"/>
                        <a:pt x="190937" y="270642"/>
                      </a:cubicBezTo>
                      <a:cubicBezTo>
                        <a:pt x="169916" y="244366"/>
                        <a:pt x="101600" y="231228"/>
                        <a:pt x="80579" y="207580"/>
                      </a:cubicBezTo>
                      <a:cubicBezTo>
                        <a:pt x="59558" y="183932"/>
                        <a:pt x="72696" y="152400"/>
                        <a:pt x="64813" y="128752"/>
                      </a:cubicBezTo>
                      <a:cubicBezTo>
                        <a:pt x="56930" y="105104"/>
                        <a:pt x="28027" y="70945"/>
                        <a:pt x="33282" y="65690"/>
                      </a:cubicBezTo>
                      <a:cubicBezTo>
                        <a:pt x="38537" y="60435"/>
                        <a:pt x="67441" y="97221"/>
                        <a:pt x="96344" y="97221"/>
                      </a:cubicBezTo>
                      <a:cubicBezTo>
                        <a:pt x="125247" y="97221"/>
                        <a:pt x="201448" y="81455"/>
                        <a:pt x="206703" y="65690"/>
                      </a:cubicBezTo>
                      <a:cubicBezTo>
                        <a:pt x="211958" y="49925"/>
                        <a:pt x="122620" y="0"/>
                        <a:pt x="127875" y="2628"/>
                      </a:cubicBezTo>
                      <a:cubicBezTo>
                        <a:pt x="133130" y="5256"/>
                        <a:pt x="206703" y="73573"/>
                        <a:pt x="238234" y="81456"/>
                      </a:cubicBezTo>
                      <a:cubicBezTo>
                        <a:pt x="269765" y="89339"/>
                        <a:pt x="303923" y="57808"/>
                        <a:pt x="317061" y="49925"/>
                      </a:cubicBezTo>
                      <a:cubicBezTo>
                        <a:pt x="330199" y="42042"/>
                        <a:pt x="317061" y="34159"/>
                        <a:pt x="317061" y="34159"/>
                      </a:cubicBezTo>
                      <a:cubicBezTo>
                        <a:pt x="317061" y="42042"/>
                        <a:pt x="324944" y="70945"/>
                        <a:pt x="317061" y="97221"/>
                      </a:cubicBezTo>
                      <a:cubicBezTo>
                        <a:pt x="309178" y="123497"/>
                        <a:pt x="277648" y="165538"/>
                        <a:pt x="269765" y="191814"/>
                      </a:cubicBezTo>
                      <a:cubicBezTo>
                        <a:pt x="261882" y="218090"/>
                        <a:pt x="254000" y="239110"/>
                        <a:pt x="269765" y="254876"/>
                      </a:cubicBezTo>
                      <a:cubicBezTo>
                        <a:pt x="285530" y="270642"/>
                        <a:pt x="340710" y="291663"/>
                        <a:pt x="364358" y="286408"/>
                      </a:cubicBezTo>
                      <a:cubicBezTo>
                        <a:pt x="388006" y="281153"/>
                        <a:pt x="409028" y="218090"/>
                        <a:pt x="411655" y="223345"/>
                      </a:cubicBezTo>
                      <a:cubicBezTo>
                        <a:pt x="414282" y="228600"/>
                        <a:pt x="372240" y="291663"/>
                        <a:pt x="380123" y="317939"/>
                      </a:cubicBezTo>
                      <a:cubicBezTo>
                        <a:pt x="388006" y="344215"/>
                        <a:pt x="458951" y="370491"/>
                        <a:pt x="458951" y="381001"/>
                      </a:cubicBezTo>
                      <a:cubicBezTo>
                        <a:pt x="458951" y="391511"/>
                        <a:pt x="380123" y="381001"/>
                        <a:pt x="380123" y="381001"/>
                      </a:cubicBezTo>
                      <a:cubicBezTo>
                        <a:pt x="351220" y="381001"/>
                        <a:pt x="306551" y="373118"/>
                        <a:pt x="285530" y="381001"/>
                      </a:cubicBezTo>
                      <a:cubicBezTo>
                        <a:pt x="264509" y="388884"/>
                        <a:pt x="253999" y="404649"/>
                        <a:pt x="253999" y="428297"/>
                      </a:cubicBezTo>
                      <a:cubicBezTo>
                        <a:pt x="253999" y="451945"/>
                        <a:pt x="296040" y="507125"/>
                        <a:pt x="285530" y="522890"/>
                      </a:cubicBezTo>
                      <a:cubicBezTo>
                        <a:pt x="275020" y="538656"/>
                        <a:pt x="209330" y="512380"/>
                        <a:pt x="190937" y="522890"/>
                      </a:cubicBezTo>
                      <a:cubicBezTo>
                        <a:pt x="172544" y="533400"/>
                        <a:pt x="193564" y="575442"/>
                        <a:pt x="190937" y="617483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12" name="Freeform 211"/>
                <p:cNvSpPr/>
                <p:nvPr/>
              </p:nvSpPr>
              <p:spPr>
                <a:xfrm>
                  <a:off x="4292053" y="3194207"/>
                  <a:ext cx="317768" cy="455148"/>
                </a:xfrm>
                <a:custGeom>
                  <a:avLst/>
                  <a:gdLst>
                    <a:gd name="connsiteX0" fmla="*/ 47296 w 320565"/>
                    <a:gd name="connsiteY0" fmla="*/ 349468 h 446689"/>
                    <a:gd name="connsiteX1" fmla="*/ 94593 w 320565"/>
                    <a:gd name="connsiteY1" fmla="*/ 286406 h 446689"/>
                    <a:gd name="connsiteX2" fmla="*/ 63062 w 320565"/>
                    <a:gd name="connsiteY2" fmla="*/ 97220 h 446689"/>
                    <a:gd name="connsiteX3" fmla="*/ 0 w 320565"/>
                    <a:gd name="connsiteY3" fmla="*/ 97220 h 446689"/>
                    <a:gd name="connsiteX4" fmla="*/ 63062 w 320565"/>
                    <a:gd name="connsiteY4" fmla="*/ 2627 h 446689"/>
                    <a:gd name="connsiteX5" fmla="*/ 141889 w 320565"/>
                    <a:gd name="connsiteY5" fmla="*/ 81455 h 446689"/>
                    <a:gd name="connsiteX6" fmla="*/ 220717 w 320565"/>
                    <a:gd name="connsiteY6" fmla="*/ 81455 h 446689"/>
                    <a:gd name="connsiteX7" fmla="*/ 189186 w 320565"/>
                    <a:gd name="connsiteY7" fmla="*/ 176048 h 446689"/>
                    <a:gd name="connsiteX8" fmla="*/ 236482 w 320565"/>
                    <a:gd name="connsiteY8" fmla="*/ 317937 h 446689"/>
                    <a:gd name="connsiteX9" fmla="*/ 315310 w 320565"/>
                    <a:gd name="connsiteY9" fmla="*/ 349468 h 446689"/>
                    <a:gd name="connsiteX10" fmla="*/ 268013 w 320565"/>
                    <a:gd name="connsiteY10" fmla="*/ 333703 h 446689"/>
                    <a:gd name="connsiteX11" fmla="*/ 220717 w 320565"/>
                    <a:gd name="connsiteY11" fmla="*/ 365234 h 446689"/>
                    <a:gd name="connsiteX12" fmla="*/ 126124 w 320565"/>
                    <a:gd name="connsiteY12" fmla="*/ 444061 h 446689"/>
                    <a:gd name="connsiteX13" fmla="*/ 47296 w 320565"/>
                    <a:gd name="connsiteY13" fmla="*/ 349468 h 446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320565" h="446689">
                      <a:moveTo>
                        <a:pt x="47296" y="349468"/>
                      </a:moveTo>
                      <a:cubicBezTo>
                        <a:pt x="42041" y="323192"/>
                        <a:pt x="91965" y="328447"/>
                        <a:pt x="94593" y="286406"/>
                      </a:cubicBezTo>
                      <a:cubicBezTo>
                        <a:pt x="97221" y="244365"/>
                        <a:pt x="78828" y="128751"/>
                        <a:pt x="63062" y="97220"/>
                      </a:cubicBezTo>
                      <a:cubicBezTo>
                        <a:pt x="47297" y="65689"/>
                        <a:pt x="0" y="112985"/>
                        <a:pt x="0" y="97220"/>
                      </a:cubicBezTo>
                      <a:cubicBezTo>
                        <a:pt x="0" y="81455"/>
                        <a:pt x="39414" y="5254"/>
                        <a:pt x="63062" y="2627"/>
                      </a:cubicBezTo>
                      <a:cubicBezTo>
                        <a:pt x="86710" y="0"/>
                        <a:pt x="115613" y="68317"/>
                        <a:pt x="141889" y="81455"/>
                      </a:cubicBezTo>
                      <a:cubicBezTo>
                        <a:pt x="168165" y="94593"/>
                        <a:pt x="212834" y="65690"/>
                        <a:pt x="220717" y="81455"/>
                      </a:cubicBezTo>
                      <a:cubicBezTo>
                        <a:pt x="228600" y="97221"/>
                        <a:pt x="186559" y="136634"/>
                        <a:pt x="189186" y="176048"/>
                      </a:cubicBezTo>
                      <a:cubicBezTo>
                        <a:pt x="191814" y="215462"/>
                        <a:pt x="215461" y="289034"/>
                        <a:pt x="236482" y="317937"/>
                      </a:cubicBezTo>
                      <a:cubicBezTo>
                        <a:pt x="257503" y="346840"/>
                        <a:pt x="310055" y="346840"/>
                        <a:pt x="315310" y="349468"/>
                      </a:cubicBezTo>
                      <a:cubicBezTo>
                        <a:pt x="320565" y="352096"/>
                        <a:pt x="283779" y="331075"/>
                        <a:pt x="268013" y="333703"/>
                      </a:cubicBezTo>
                      <a:cubicBezTo>
                        <a:pt x="252247" y="336331"/>
                        <a:pt x="244365" y="346841"/>
                        <a:pt x="220717" y="365234"/>
                      </a:cubicBezTo>
                      <a:cubicBezTo>
                        <a:pt x="197069" y="383627"/>
                        <a:pt x="147145" y="446689"/>
                        <a:pt x="126124" y="444061"/>
                      </a:cubicBezTo>
                      <a:cubicBezTo>
                        <a:pt x="105103" y="441433"/>
                        <a:pt x="52551" y="375744"/>
                        <a:pt x="47296" y="349468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13" name="Freeform 212"/>
                <p:cNvSpPr/>
                <p:nvPr/>
              </p:nvSpPr>
              <p:spPr>
                <a:xfrm>
                  <a:off x="4313968" y="2517326"/>
                  <a:ext cx="262978" cy="291763"/>
                </a:xfrm>
                <a:custGeom>
                  <a:avLst/>
                  <a:gdLst>
                    <a:gd name="connsiteX0" fmla="*/ 15765 w 260131"/>
                    <a:gd name="connsiteY0" fmla="*/ 254876 h 289035"/>
                    <a:gd name="connsiteX1" fmla="*/ 31531 w 260131"/>
                    <a:gd name="connsiteY1" fmla="*/ 176048 h 289035"/>
                    <a:gd name="connsiteX2" fmla="*/ 31531 w 260131"/>
                    <a:gd name="connsiteY2" fmla="*/ 18393 h 289035"/>
                    <a:gd name="connsiteX3" fmla="*/ 94593 w 260131"/>
                    <a:gd name="connsiteY3" fmla="*/ 65690 h 289035"/>
                    <a:gd name="connsiteX4" fmla="*/ 189186 w 260131"/>
                    <a:gd name="connsiteY4" fmla="*/ 65690 h 289035"/>
                    <a:gd name="connsiteX5" fmla="*/ 173420 w 260131"/>
                    <a:gd name="connsiteY5" fmla="*/ 176048 h 289035"/>
                    <a:gd name="connsiteX6" fmla="*/ 220717 w 260131"/>
                    <a:gd name="connsiteY6" fmla="*/ 207579 h 289035"/>
                    <a:gd name="connsiteX7" fmla="*/ 252248 w 260131"/>
                    <a:gd name="connsiteY7" fmla="*/ 239111 h 289035"/>
                    <a:gd name="connsiteX8" fmla="*/ 173420 w 260131"/>
                    <a:gd name="connsiteY8" fmla="*/ 254876 h 289035"/>
                    <a:gd name="connsiteX9" fmla="*/ 157655 w 260131"/>
                    <a:gd name="connsiteY9" fmla="*/ 286407 h 289035"/>
                    <a:gd name="connsiteX10" fmla="*/ 126124 w 260131"/>
                    <a:gd name="connsiteY10" fmla="*/ 270642 h 289035"/>
                    <a:gd name="connsiteX11" fmla="*/ 15765 w 260131"/>
                    <a:gd name="connsiteY11" fmla="*/ 254876 h 2890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60131" h="289035">
                      <a:moveTo>
                        <a:pt x="15765" y="254876"/>
                      </a:moveTo>
                      <a:cubicBezTo>
                        <a:pt x="0" y="239110"/>
                        <a:pt x="28903" y="215462"/>
                        <a:pt x="31531" y="176048"/>
                      </a:cubicBezTo>
                      <a:cubicBezTo>
                        <a:pt x="34159" y="136634"/>
                        <a:pt x="21021" y="36786"/>
                        <a:pt x="31531" y="18393"/>
                      </a:cubicBezTo>
                      <a:cubicBezTo>
                        <a:pt x="42041" y="0"/>
                        <a:pt x="68317" y="57807"/>
                        <a:pt x="94593" y="65690"/>
                      </a:cubicBezTo>
                      <a:cubicBezTo>
                        <a:pt x="120869" y="73573"/>
                        <a:pt x="176048" y="47297"/>
                        <a:pt x="189186" y="65690"/>
                      </a:cubicBezTo>
                      <a:cubicBezTo>
                        <a:pt x="202324" y="84083"/>
                        <a:pt x="168165" y="152400"/>
                        <a:pt x="173420" y="176048"/>
                      </a:cubicBezTo>
                      <a:cubicBezTo>
                        <a:pt x="178675" y="199696"/>
                        <a:pt x="207579" y="197069"/>
                        <a:pt x="220717" y="207579"/>
                      </a:cubicBezTo>
                      <a:cubicBezTo>
                        <a:pt x="233855" y="218089"/>
                        <a:pt x="260131" y="231228"/>
                        <a:pt x="252248" y="239111"/>
                      </a:cubicBezTo>
                      <a:cubicBezTo>
                        <a:pt x="244365" y="246994"/>
                        <a:pt x="189186" y="246993"/>
                        <a:pt x="173420" y="254876"/>
                      </a:cubicBezTo>
                      <a:cubicBezTo>
                        <a:pt x="157655" y="262759"/>
                        <a:pt x="165538" y="283779"/>
                        <a:pt x="157655" y="286407"/>
                      </a:cubicBezTo>
                      <a:cubicBezTo>
                        <a:pt x="149772" y="289035"/>
                        <a:pt x="144517" y="273269"/>
                        <a:pt x="126124" y="270642"/>
                      </a:cubicBezTo>
                      <a:cubicBezTo>
                        <a:pt x="107731" y="268015"/>
                        <a:pt x="31530" y="270642"/>
                        <a:pt x="15765" y="254876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51" name="Group 26"/>
              <p:cNvGrpSpPr>
                <a:grpSpLocks/>
              </p:cNvGrpSpPr>
              <p:nvPr/>
            </p:nvGrpSpPr>
            <p:grpSpPr bwMode="auto">
              <a:xfrm>
                <a:off x="3124201" y="3384331"/>
                <a:ext cx="2877206" cy="1715814"/>
                <a:chOff x="3124201" y="3384331"/>
                <a:chExt cx="2877206" cy="1715814"/>
              </a:xfrm>
            </p:grpSpPr>
            <p:sp>
              <p:nvSpPr>
                <p:cNvPr id="204" name="Freeform 203"/>
                <p:cNvSpPr/>
                <p:nvPr/>
              </p:nvSpPr>
              <p:spPr>
                <a:xfrm>
                  <a:off x="4324930" y="4116169"/>
                  <a:ext cx="1676477" cy="980308"/>
                </a:xfrm>
                <a:custGeom>
                  <a:avLst/>
                  <a:gdLst>
                    <a:gd name="connsiteX0" fmla="*/ 212834 w 1673772"/>
                    <a:gd name="connsiteY0" fmla="*/ 919655 h 974834"/>
                    <a:gd name="connsiteX1" fmla="*/ 338958 w 1673772"/>
                    <a:gd name="connsiteY1" fmla="*/ 935420 h 974834"/>
                    <a:gd name="connsiteX2" fmla="*/ 323193 w 1673772"/>
                    <a:gd name="connsiteY2" fmla="*/ 840827 h 974834"/>
                    <a:gd name="connsiteX3" fmla="*/ 433551 w 1673772"/>
                    <a:gd name="connsiteY3" fmla="*/ 966951 h 974834"/>
                    <a:gd name="connsiteX4" fmla="*/ 465082 w 1673772"/>
                    <a:gd name="connsiteY4" fmla="*/ 856592 h 974834"/>
                    <a:gd name="connsiteX5" fmla="*/ 559675 w 1673772"/>
                    <a:gd name="connsiteY5" fmla="*/ 966951 h 974834"/>
                    <a:gd name="connsiteX6" fmla="*/ 622737 w 1673772"/>
                    <a:gd name="connsiteY6" fmla="*/ 903889 h 974834"/>
                    <a:gd name="connsiteX7" fmla="*/ 559675 w 1673772"/>
                    <a:gd name="connsiteY7" fmla="*/ 793530 h 974834"/>
                    <a:gd name="connsiteX8" fmla="*/ 670034 w 1673772"/>
                    <a:gd name="connsiteY8" fmla="*/ 872358 h 974834"/>
                    <a:gd name="connsiteX9" fmla="*/ 701565 w 1673772"/>
                    <a:gd name="connsiteY9" fmla="*/ 746234 h 974834"/>
                    <a:gd name="connsiteX10" fmla="*/ 843455 w 1673772"/>
                    <a:gd name="connsiteY10" fmla="*/ 935420 h 974834"/>
                    <a:gd name="connsiteX11" fmla="*/ 938048 w 1673772"/>
                    <a:gd name="connsiteY11" fmla="*/ 951186 h 974834"/>
                    <a:gd name="connsiteX12" fmla="*/ 938048 w 1673772"/>
                    <a:gd name="connsiteY12" fmla="*/ 809296 h 974834"/>
                    <a:gd name="connsiteX13" fmla="*/ 1079937 w 1673772"/>
                    <a:gd name="connsiteY13" fmla="*/ 888123 h 974834"/>
                    <a:gd name="connsiteX14" fmla="*/ 1158765 w 1673772"/>
                    <a:gd name="connsiteY14" fmla="*/ 872358 h 974834"/>
                    <a:gd name="connsiteX15" fmla="*/ 1142999 w 1673772"/>
                    <a:gd name="connsiteY15" fmla="*/ 730468 h 974834"/>
                    <a:gd name="connsiteX16" fmla="*/ 1221827 w 1673772"/>
                    <a:gd name="connsiteY16" fmla="*/ 809296 h 974834"/>
                    <a:gd name="connsiteX17" fmla="*/ 1552903 w 1673772"/>
                    <a:gd name="connsiteY17" fmla="*/ 746234 h 974834"/>
                    <a:gd name="connsiteX18" fmla="*/ 1663262 w 1673772"/>
                    <a:gd name="connsiteY18" fmla="*/ 493986 h 974834"/>
                    <a:gd name="connsiteX19" fmla="*/ 1615965 w 1673772"/>
                    <a:gd name="connsiteY19" fmla="*/ 462455 h 974834"/>
                    <a:gd name="connsiteX20" fmla="*/ 1395248 w 1673772"/>
                    <a:gd name="connsiteY20" fmla="*/ 620110 h 974834"/>
                    <a:gd name="connsiteX21" fmla="*/ 1489841 w 1673772"/>
                    <a:gd name="connsiteY21" fmla="*/ 493986 h 974834"/>
                    <a:gd name="connsiteX22" fmla="*/ 1379482 w 1673772"/>
                    <a:gd name="connsiteY22" fmla="*/ 430923 h 974834"/>
                    <a:gd name="connsiteX23" fmla="*/ 1158765 w 1673772"/>
                    <a:gd name="connsiteY23" fmla="*/ 635875 h 974834"/>
                    <a:gd name="connsiteX24" fmla="*/ 1158765 w 1673772"/>
                    <a:gd name="connsiteY24" fmla="*/ 478220 h 974834"/>
                    <a:gd name="connsiteX25" fmla="*/ 1079937 w 1673772"/>
                    <a:gd name="connsiteY25" fmla="*/ 478220 h 974834"/>
                    <a:gd name="connsiteX26" fmla="*/ 938048 w 1673772"/>
                    <a:gd name="connsiteY26" fmla="*/ 557048 h 974834"/>
                    <a:gd name="connsiteX27" fmla="*/ 969579 w 1673772"/>
                    <a:gd name="connsiteY27" fmla="*/ 509751 h 974834"/>
                    <a:gd name="connsiteX28" fmla="*/ 969579 w 1673772"/>
                    <a:gd name="connsiteY28" fmla="*/ 446689 h 974834"/>
                    <a:gd name="connsiteX29" fmla="*/ 859220 w 1673772"/>
                    <a:gd name="connsiteY29" fmla="*/ 446689 h 974834"/>
                    <a:gd name="connsiteX30" fmla="*/ 717331 w 1673772"/>
                    <a:gd name="connsiteY30" fmla="*/ 430923 h 974834"/>
                    <a:gd name="connsiteX31" fmla="*/ 622737 w 1673772"/>
                    <a:gd name="connsiteY31" fmla="*/ 430923 h 974834"/>
                    <a:gd name="connsiteX32" fmla="*/ 543910 w 1673772"/>
                    <a:gd name="connsiteY32" fmla="*/ 320565 h 974834"/>
                    <a:gd name="connsiteX33" fmla="*/ 591206 w 1673772"/>
                    <a:gd name="connsiteY33" fmla="*/ 399392 h 974834"/>
                    <a:gd name="connsiteX34" fmla="*/ 528144 w 1673772"/>
                    <a:gd name="connsiteY34" fmla="*/ 493986 h 974834"/>
                    <a:gd name="connsiteX35" fmla="*/ 402020 w 1673772"/>
                    <a:gd name="connsiteY35" fmla="*/ 415158 h 974834"/>
                    <a:gd name="connsiteX36" fmla="*/ 402020 w 1673772"/>
                    <a:gd name="connsiteY36" fmla="*/ 509751 h 974834"/>
                    <a:gd name="connsiteX37" fmla="*/ 275896 w 1673772"/>
                    <a:gd name="connsiteY37" fmla="*/ 478220 h 974834"/>
                    <a:gd name="connsiteX38" fmla="*/ 275896 w 1673772"/>
                    <a:gd name="connsiteY38" fmla="*/ 367861 h 974834"/>
                    <a:gd name="connsiteX39" fmla="*/ 165537 w 1673772"/>
                    <a:gd name="connsiteY39" fmla="*/ 430923 h 974834"/>
                    <a:gd name="connsiteX40" fmla="*/ 39413 w 1673772"/>
                    <a:gd name="connsiteY40" fmla="*/ 383627 h 974834"/>
                    <a:gd name="connsiteX41" fmla="*/ 23648 w 1673772"/>
                    <a:gd name="connsiteY41" fmla="*/ 257503 h 974834"/>
                    <a:gd name="connsiteX42" fmla="*/ 181303 w 1673772"/>
                    <a:gd name="connsiteY42" fmla="*/ 257503 h 974834"/>
                    <a:gd name="connsiteX43" fmla="*/ 102475 w 1673772"/>
                    <a:gd name="connsiteY43" fmla="*/ 194441 h 974834"/>
                    <a:gd name="connsiteX44" fmla="*/ 102475 w 1673772"/>
                    <a:gd name="connsiteY44" fmla="*/ 115613 h 974834"/>
                    <a:gd name="connsiteX45" fmla="*/ 307427 w 1673772"/>
                    <a:gd name="connsiteY45" fmla="*/ 99848 h 974834"/>
                    <a:gd name="connsiteX46" fmla="*/ 338958 w 1673772"/>
                    <a:gd name="connsiteY46" fmla="*/ 84082 h 974834"/>
                    <a:gd name="connsiteX47" fmla="*/ 402020 w 1673772"/>
                    <a:gd name="connsiteY47" fmla="*/ 5255 h 974834"/>
                    <a:gd name="connsiteX48" fmla="*/ 512379 w 1673772"/>
                    <a:gd name="connsiteY48" fmla="*/ 68317 h 974834"/>
                    <a:gd name="connsiteX49" fmla="*/ 480848 w 1673772"/>
                    <a:gd name="connsiteY49" fmla="*/ 178675 h 974834"/>
                    <a:gd name="connsiteX50" fmla="*/ 575441 w 1673772"/>
                    <a:gd name="connsiteY50" fmla="*/ 36786 h 974834"/>
                    <a:gd name="connsiteX51" fmla="*/ 685799 w 1673772"/>
                    <a:gd name="connsiteY51" fmla="*/ 5255 h 974834"/>
                    <a:gd name="connsiteX52" fmla="*/ 764627 w 1673772"/>
                    <a:gd name="connsiteY52" fmla="*/ 68317 h 974834"/>
                    <a:gd name="connsiteX53" fmla="*/ 701565 w 1673772"/>
                    <a:gd name="connsiteY53" fmla="*/ 147144 h 974834"/>
                    <a:gd name="connsiteX54" fmla="*/ 796158 w 1673772"/>
                    <a:gd name="connsiteY54" fmla="*/ 225972 h 974834"/>
                    <a:gd name="connsiteX55" fmla="*/ 1016875 w 1673772"/>
                    <a:gd name="connsiteY55" fmla="*/ 194441 h 974834"/>
                    <a:gd name="connsiteX56" fmla="*/ 1001110 w 1673772"/>
                    <a:gd name="connsiteY56" fmla="*/ 273268 h 974834"/>
                    <a:gd name="connsiteX57" fmla="*/ 890751 w 1673772"/>
                    <a:gd name="connsiteY57" fmla="*/ 352096 h 974834"/>
                    <a:gd name="connsiteX58" fmla="*/ 796158 w 1673772"/>
                    <a:gd name="connsiteY58" fmla="*/ 289034 h 974834"/>
                    <a:gd name="connsiteX59" fmla="*/ 764627 w 1673772"/>
                    <a:gd name="connsiteY59" fmla="*/ 399392 h 974834"/>
                    <a:gd name="connsiteX60" fmla="*/ 622737 w 1673772"/>
                    <a:gd name="connsiteY60" fmla="*/ 399392 h 974834"/>
                    <a:gd name="connsiteX61" fmla="*/ 528144 w 1673772"/>
                    <a:gd name="connsiteY61" fmla="*/ 320565 h 974834"/>
                    <a:gd name="connsiteX62" fmla="*/ 559675 w 1673772"/>
                    <a:gd name="connsiteY62" fmla="*/ 509751 h 974834"/>
                    <a:gd name="connsiteX63" fmla="*/ 402020 w 1673772"/>
                    <a:gd name="connsiteY63" fmla="*/ 446689 h 974834"/>
                    <a:gd name="connsiteX64" fmla="*/ 386255 w 1673772"/>
                    <a:gd name="connsiteY64" fmla="*/ 509751 h 974834"/>
                    <a:gd name="connsiteX65" fmla="*/ 291662 w 1673772"/>
                    <a:gd name="connsiteY65" fmla="*/ 509751 h 974834"/>
                    <a:gd name="connsiteX66" fmla="*/ 275896 w 1673772"/>
                    <a:gd name="connsiteY66" fmla="*/ 367861 h 974834"/>
                    <a:gd name="connsiteX67" fmla="*/ 197068 w 1673772"/>
                    <a:gd name="connsiteY67" fmla="*/ 478220 h 974834"/>
                    <a:gd name="connsiteX68" fmla="*/ 244365 w 1673772"/>
                    <a:gd name="connsiteY68" fmla="*/ 698937 h 974834"/>
                    <a:gd name="connsiteX69" fmla="*/ 212834 w 1673772"/>
                    <a:gd name="connsiteY69" fmla="*/ 919655 h 974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</a:cxnLst>
                  <a:rect l="l" t="t" r="r" b="b"/>
                  <a:pathLst>
                    <a:path w="1673772" h="974834">
                      <a:moveTo>
                        <a:pt x="212834" y="919655"/>
                      </a:moveTo>
                      <a:cubicBezTo>
                        <a:pt x="228599" y="959069"/>
                        <a:pt x="320565" y="948558"/>
                        <a:pt x="338958" y="935420"/>
                      </a:cubicBezTo>
                      <a:cubicBezTo>
                        <a:pt x="357351" y="922282"/>
                        <a:pt x="307428" y="835572"/>
                        <a:pt x="323193" y="840827"/>
                      </a:cubicBezTo>
                      <a:cubicBezTo>
                        <a:pt x="338958" y="846082"/>
                        <a:pt x="409903" y="964324"/>
                        <a:pt x="433551" y="966951"/>
                      </a:cubicBezTo>
                      <a:cubicBezTo>
                        <a:pt x="457199" y="969578"/>
                        <a:pt x="444061" y="856592"/>
                        <a:pt x="465082" y="856592"/>
                      </a:cubicBezTo>
                      <a:cubicBezTo>
                        <a:pt x="486103" y="856592"/>
                        <a:pt x="533399" y="959068"/>
                        <a:pt x="559675" y="966951"/>
                      </a:cubicBezTo>
                      <a:cubicBezTo>
                        <a:pt x="585951" y="974834"/>
                        <a:pt x="622737" y="932792"/>
                        <a:pt x="622737" y="903889"/>
                      </a:cubicBezTo>
                      <a:cubicBezTo>
                        <a:pt x="622737" y="874986"/>
                        <a:pt x="551792" y="798785"/>
                        <a:pt x="559675" y="793530"/>
                      </a:cubicBezTo>
                      <a:cubicBezTo>
                        <a:pt x="567558" y="788275"/>
                        <a:pt x="646386" y="880241"/>
                        <a:pt x="670034" y="872358"/>
                      </a:cubicBezTo>
                      <a:cubicBezTo>
                        <a:pt x="693682" y="864475"/>
                        <a:pt x="672661" y="735724"/>
                        <a:pt x="701565" y="746234"/>
                      </a:cubicBezTo>
                      <a:cubicBezTo>
                        <a:pt x="730469" y="756744"/>
                        <a:pt x="804041" y="901261"/>
                        <a:pt x="843455" y="935420"/>
                      </a:cubicBezTo>
                      <a:cubicBezTo>
                        <a:pt x="882869" y="969579"/>
                        <a:pt x="922282" y="972207"/>
                        <a:pt x="938048" y="951186"/>
                      </a:cubicBezTo>
                      <a:cubicBezTo>
                        <a:pt x="953814" y="930165"/>
                        <a:pt x="914400" y="819807"/>
                        <a:pt x="938048" y="809296"/>
                      </a:cubicBezTo>
                      <a:cubicBezTo>
                        <a:pt x="961696" y="798786"/>
                        <a:pt x="1043151" y="877613"/>
                        <a:pt x="1079937" y="888123"/>
                      </a:cubicBezTo>
                      <a:cubicBezTo>
                        <a:pt x="1116723" y="898633"/>
                        <a:pt x="1148255" y="898634"/>
                        <a:pt x="1158765" y="872358"/>
                      </a:cubicBezTo>
                      <a:cubicBezTo>
                        <a:pt x="1169275" y="846082"/>
                        <a:pt x="1132489" y="740978"/>
                        <a:pt x="1142999" y="730468"/>
                      </a:cubicBezTo>
                      <a:cubicBezTo>
                        <a:pt x="1153509" y="719958"/>
                        <a:pt x="1153510" y="806668"/>
                        <a:pt x="1221827" y="809296"/>
                      </a:cubicBezTo>
                      <a:cubicBezTo>
                        <a:pt x="1290144" y="811924"/>
                        <a:pt x="1479330" y="798786"/>
                        <a:pt x="1552903" y="746234"/>
                      </a:cubicBezTo>
                      <a:cubicBezTo>
                        <a:pt x="1626476" y="693682"/>
                        <a:pt x="1652752" y="541282"/>
                        <a:pt x="1663262" y="493986"/>
                      </a:cubicBezTo>
                      <a:cubicBezTo>
                        <a:pt x="1673772" y="446690"/>
                        <a:pt x="1660634" y="441434"/>
                        <a:pt x="1615965" y="462455"/>
                      </a:cubicBezTo>
                      <a:cubicBezTo>
                        <a:pt x="1571296" y="483476"/>
                        <a:pt x="1416269" y="614855"/>
                        <a:pt x="1395248" y="620110"/>
                      </a:cubicBezTo>
                      <a:cubicBezTo>
                        <a:pt x="1374227" y="625365"/>
                        <a:pt x="1492469" y="525517"/>
                        <a:pt x="1489841" y="493986"/>
                      </a:cubicBezTo>
                      <a:cubicBezTo>
                        <a:pt x="1487213" y="462455"/>
                        <a:pt x="1434661" y="407275"/>
                        <a:pt x="1379482" y="430923"/>
                      </a:cubicBezTo>
                      <a:cubicBezTo>
                        <a:pt x="1324303" y="454571"/>
                        <a:pt x="1195551" y="627992"/>
                        <a:pt x="1158765" y="635875"/>
                      </a:cubicBezTo>
                      <a:cubicBezTo>
                        <a:pt x="1121979" y="643758"/>
                        <a:pt x="1171903" y="504496"/>
                        <a:pt x="1158765" y="478220"/>
                      </a:cubicBezTo>
                      <a:cubicBezTo>
                        <a:pt x="1145627" y="451944"/>
                        <a:pt x="1116723" y="465082"/>
                        <a:pt x="1079937" y="478220"/>
                      </a:cubicBezTo>
                      <a:cubicBezTo>
                        <a:pt x="1043151" y="491358"/>
                        <a:pt x="956441" y="551793"/>
                        <a:pt x="938048" y="557048"/>
                      </a:cubicBezTo>
                      <a:cubicBezTo>
                        <a:pt x="919655" y="562303"/>
                        <a:pt x="964324" y="528144"/>
                        <a:pt x="969579" y="509751"/>
                      </a:cubicBezTo>
                      <a:cubicBezTo>
                        <a:pt x="974834" y="491358"/>
                        <a:pt x="987972" y="457199"/>
                        <a:pt x="969579" y="446689"/>
                      </a:cubicBezTo>
                      <a:cubicBezTo>
                        <a:pt x="951186" y="436179"/>
                        <a:pt x="901261" y="449317"/>
                        <a:pt x="859220" y="446689"/>
                      </a:cubicBezTo>
                      <a:cubicBezTo>
                        <a:pt x="817179" y="444061"/>
                        <a:pt x="756745" y="433551"/>
                        <a:pt x="717331" y="430923"/>
                      </a:cubicBezTo>
                      <a:cubicBezTo>
                        <a:pt x="677917" y="428295"/>
                        <a:pt x="651640" y="449316"/>
                        <a:pt x="622737" y="430923"/>
                      </a:cubicBezTo>
                      <a:cubicBezTo>
                        <a:pt x="593834" y="412530"/>
                        <a:pt x="549165" y="325820"/>
                        <a:pt x="543910" y="320565"/>
                      </a:cubicBezTo>
                      <a:cubicBezTo>
                        <a:pt x="538655" y="315310"/>
                        <a:pt x="593834" y="370489"/>
                        <a:pt x="591206" y="399392"/>
                      </a:cubicBezTo>
                      <a:cubicBezTo>
                        <a:pt x="588578" y="428295"/>
                        <a:pt x="559675" y="491358"/>
                        <a:pt x="528144" y="493986"/>
                      </a:cubicBezTo>
                      <a:cubicBezTo>
                        <a:pt x="496613" y="496614"/>
                        <a:pt x="423041" y="412531"/>
                        <a:pt x="402020" y="415158"/>
                      </a:cubicBezTo>
                      <a:cubicBezTo>
                        <a:pt x="380999" y="417785"/>
                        <a:pt x="423041" y="499241"/>
                        <a:pt x="402020" y="509751"/>
                      </a:cubicBezTo>
                      <a:cubicBezTo>
                        <a:pt x="380999" y="520261"/>
                        <a:pt x="296917" y="501868"/>
                        <a:pt x="275896" y="478220"/>
                      </a:cubicBezTo>
                      <a:cubicBezTo>
                        <a:pt x="254875" y="454572"/>
                        <a:pt x="294289" y="375744"/>
                        <a:pt x="275896" y="367861"/>
                      </a:cubicBezTo>
                      <a:cubicBezTo>
                        <a:pt x="257503" y="359978"/>
                        <a:pt x="204951" y="428295"/>
                        <a:pt x="165537" y="430923"/>
                      </a:cubicBezTo>
                      <a:cubicBezTo>
                        <a:pt x="126123" y="433551"/>
                        <a:pt x="63061" y="412530"/>
                        <a:pt x="39413" y="383627"/>
                      </a:cubicBezTo>
                      <a:cubicBezTo>
                        <a:pt x="15765" y="354724"/>
                        <a:pt x="0" y="278524"/>
                        <a:pt x="23648" y="257503"/>
                      </a:cubicBezTo>
                      <a:cubicBezTo>
                        <a:pt x="47296" y="236482"/>
                        <a:pt x="168165" y="268013"/>
                        <a:pt x="181303" y="257503"/>
                      </a:cubicBezTo>
                      <a:cubicBezTo>
                        <a:pt x="194441" y="246993"/>
                        <a:pt x="115613" y="218089"/>
                        <a:pt x="102475" y="194441"/>
                      </a:cubicBezTo>
                      <a:cubicBezTo>
                        <a:pt x="89337" y="170793"/>
                        <a:pt x="68316" y="131378"/>
                        <a:pt x="102475" y="115613"/>
                      </a:cubicBezTo>
                      <a:cubicBezTo>
                        <a:pt x="136634" y="99848"/>
                        <a:pt x="268013" y="105103"/>
                        <a:pt x="307427" y="99848"/>
                      </a:cubicBezTo>
                      <a:cubicBezTo>
                        <a:pt x="346841" y="94593"/>
                        <a:pt x="323193" y="99847"/>
                        <a:pt x="338958" y="84082"/>
                      </a:cubicBezTo>
                      <a:cubicBezTo>
                        <a:pt x="354723" y="68317"/>
                        <a:pt x="373117" y="7882"/>
                        <a:pt x="402020" y="5255"/>
                      </a:cubicBezTo>
                      <a:cubicBezTo>
                        <a:pt x="430923" y="2628"/>
                        <a:pt x="499241" y="39414"/>
                        <a:pt x="512379" y="68317"/>
                      </a:cubicBezTo>
                      <a:cubicBezTo>
                        <a:pt x="525517" y="97220"/>
                        <a:pt x="470338" y="183930"/>
                        <a:pt x="480848" y="178675"/>
                      </a:cubicBezTo>
                      <a:cubicBezTo>
                        <a:pt x="491358" y="173420"/>
                        <a:pt x="541283" y="65689"/>
                        <a:pt x="575441" y="36786"/>
                      </a:cubicBezTo>
                      <a:cubicBezTo>
                        <a:pt x="609599" y="7883"/>
                        <a:pt x="654268" y="0"/>
                        <a:pt x="685799" y="5255"/>
                      </a:cubicBezTo>
                      <a:cubicBezTo>
                        <a:pt x="717330" y="10510"/>
                        <a:pt x="761999" y="44669"/>
                        <a:pt x="764627" y="68317"/>
                      </a:cubicBezTo>
                      <a:cubicBezTo>
                        <a:pt x="767255" y="91965"/>
                        <a:pt x="696310" y="120868"/>
                        <a:pt x="701565" y="147144"/>
                      </a:cubicBezTo>
                      <a:cubicBezTo>
                        <a:pt x="706820" y="173420"/>
                        <a:pt x="743606" y="218089"/>
                        <a:pt x="796158" y="225972"/>
                      </a:cubicBezTo>
                      <a:cubicBezTo>
                        <a:pt x="848710" y="233855"/>
                        <a:pt x="982716" y="186558"/>
                        <a:pt x="1016875" y="194441"/>
                      </a:cubicBezTo>
                      <a:cubicBezTo>
                        <a:pt x="1051034" y="202324"/>
                        <a:pt x="1022131" y="246992"/>
                        <a:pt x="1001110" y="273268"/>
                      </a:cubicBezTo>
                      <a:cubicBezTo>
                        <a:pt x="980089" y="299544"/>
                        <a:pt x="924910" y="349468"/>
                        <a:pt x="890751" y="352096"/>
                      </a:cubicBezTo>
                      <a:cubicBezTo>
                        <a:pt x="856592" y="354724"/>
                        <a:pt x="817179" y="281151"/>
                        <a:pt x="796158" y="289034"/>
                      </a:cubicBezTo>
                      <a:cubicBezTo>
                        <a:pt x="775137" y="296917"/>
                        <a:pt x="793530" y="380999"/>
                        <a:pt x="764627" y="399392"/>
                      </a:cubicBezTo>
                      <a:cubicBezTo>
                        <a:pt x="735724" y="417785"/>
                        <a:pt x="662151" y="412530"/>
                        <a:pt x="622737" y="399392"/>
                      </a:cubicBezTo>
                      <a:cubicBezTo>
                        <a:pt x="583323" y="386254"/>
                        <a:pt x="538654" y="302172"/>
                        <a:pt x="528144" y="320565"/>
                      </a:cubicBezTo>
                      <a:cubicBezTo>
                        <a:pt x="517634" y="338958"/>
                        <a:pt x="580696" y="488730"/>
                        <a:pt x="559675" y="509751"/>
                      </a:cubicBezTo>
                      <a:cubicBezTo>
                        <a:pt x="538654" y="530772"/>
                        <a:pt x="430923" y="446689"/>
                        <a:pt x="402020" y="446689"/>
                      </a:cubicBezTo>
                      <a:cubicBezTo>
                        <a:pt x="373117" y="446689"/>
                        <a:pt x="404648" y="499241"/>
                        <a:pt x="386255" y="509751"/>
                      </a:cubicBezTo>
                      <a:cubicBezTo>
                        <a:pt x="367862" y="520261"/>
                        <a:pt x="310055" y="533399"/>
                        <a:pt x="291662" y="509751"/>
                      </a:cubicBezTo>
                      <a:cubicBezTo>
                        <a:pt x="273269" y="486103"/>
                        <a:pt x="291662" y="373116"/>
                        <a:pt x="275896" y="367861"/>
                      </a:cubicBezTo>
                      <a:cubicBezTo>
                        <a:pt x="260130" y="362606"/>
                        <a:pt x="202323" y="423041"/>
                        <a:pt x="197068" y="478220"/>
                      </a:cubicBezTo>
                      <a:cubicBezTo>
                        <a:pt x="191813" y="533399"/>
                        <a:pt x="239110" y="625365"/>
                        <a:pt x="244365" y="698937"/>
                      </a:cubicBezTo>
                      <a:cubicBezTo>
                        <a:pt x="249620" y="772509"/>
                        <a:pt x="197069" y="880241"/>
                        <a:pt x="212834" y="919655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52" name="Group 29"/>
                <p:cNvGrpSpPr>
                  <a:grpSpLocks/>
                </p:cNvGrpSpPr>
                <p:nvPr/>
              </p:nvGrpSpPr>
              <p:grpSpPr bwMode="auto">
                <a:xfrm>
                  <a:off x="3124201" y="3384331"/>
                  <a:ext cx="2814143" cy="1148255"/>
                  <a:chOff x="3124201" y="3384331"/>
                  <a:chExt cx="2814143" cy="1148255"/>
                </a:xfrm>
              </p:grpSpPr>
              <p:sp>
                <p:nvSpPr>
                  <p:cNvPr id="206" name="Freeform 205"/>
                  <p:cNvSpPr/>
                  <p:nvPr/>
                </p:nvSpPr>
                <p:spPr>
                  <a:xfrm>
                    <a:off x="3119618" y="3882761"/>
                    <a:ext cx="1282012" cy="641863"/>
                  </a:xfrm>
                  <a:custGeom>
                    <a:avLst/>
                    <a:gdLst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336331 w 1290145"/>
                      <a:gd name="connsiteY33" fmla="*/ 212834 h 646386"/>
                      <a:gd name="connsiteX34" fmla="*/ 478221 w 1290145"/>
                      <a:gd name="connsiteY34" fmla="*/ 307428 h 646386"/>
                      <a:gd name="connsiteX35" fmla="*/ 509752 w 1290145"/>
                      <a:gd name="connsiteY35" fmla="*/ 134007 h 646386"/>
                      <a:gd name="connsiteX36" fmla="*/ 557049 w 1290145"/>
                      <a:gd name="connsiteY36" fmla="*/ 86710 h 646386"/>
                      <a:gd name="connsiteX37" fmla="*/ 667407 w 1290145"/>
                      <a:gd name="connsiteY37" fmla="*/ 260131 h 646386"/>
                      <a:gd name="connsiteX38" fmla="*/ 683173 w 1290145"/>
                      <a:gd name="connsiteY38" fmla="*/ 134007 h 646386"/>
                      <a:gd name="connsiteX39" fmla="*/ 777766 w 1290145"/>
                      <a:gd name="connsiteY39" fmla="*/ 55179 h 646386"/>
                      <a:gd name="connsiteX40" fmla="*/ 793531 w 1290145"/>
                      <a:gd name="connsiteY40" fmla="*/ 39414 h 646386"/>
                      <a:gd name="connsiteX41" fmla="*/ 872359 w 1290145"/>
                      <a:gd name="connsiteY41" fmla="*/ 118241 h 646386"/>
                      <a:gd name="connsiteX42" fmla="*/ 951186 w 1290145"/>
                      <a:gd name="connsiteY42" fmla="*/ 7883 h 646386"/>
                      <a:gd name="connsiteX43" fmla="*/ 1030014 w 1290145"/>
                      <a:gd name="connsiteY43" fmla="*/ 70945 h 646386"/>
                      <a:gd name="connsiteX44" fmla="*/ 1093076 w 1290145"/>
                      <a:gd name="connsiteY44" fmla="*/ 102476 h 646386"/>
                      <a:gd name="connsiteX45" fmla="*/ 1140373 w 1290145"/>
                      <a:gd name="connsiteY45" fmla="*/ 134007 h 646386"/>
                      <a:gd name="connsiteX46" fmla="*/ 1140373 w 1290145"/>
                      <a:gd name="connsiteY46" fmla="*/ 149772 h 646386"/>
                      <a:gd name="connsiteX47" fmla="*/ 1045780 w 1290145"/>
                      <a:gd name="connsiteY47" fmla="*/ 212834 h 646386"/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478221 w 1290145"/>
                      <a:gd name="connsiteY33" fmla="*/ 307428 h 646386"/>
                      <a:gd name="connsiteX34" fmla="*/ 509752 w 1290145"/>
                      <a:gd name="connsiteY34" fmla="*/ 134007 h 646386"/>
                      <a:gd name="connsiteX35" fmla="*/ 557049 w 1290145"/>
                      <a:gd name="connsiteY35" fmla="*/ 86710 h 646386"/>
                      <a:gd name="connsiteX36" fmla="*/ 667407 w 1290145"/>
                      <a:gd name="connsiteY36" fmla="*/ 260131 h 646386"/>
                      <a:gd name="connsiteX37" fmla="*/ 683173 w 1290145"/>
                      <a:gd name="connsiteY37" fmla="*/ 134007 h 646386"/>
                      <a:gd name="connsiteX38" fmla="*/ 777766 w 1290145"/>
                      <a:gd name="connsiteY38" fmla="*/ 55179 h 646386"/>
                      <a:gd name="connsiteX39" fmla="*/ 793531 w 1290145"/>
                      <a:gd name="connsiteY39" fmla="*/ 39414 h 646386"/>
                      <a:gd name="connsiteX40" fmla="*/ 872359 w 1290145"/>
                      <a:gd name="connsiteY40" fmla="*/ 118241 h 646386"/>
                      <a:gd name="connsiteX41" fmla="*/ 951186 w 1290145"/>
                      <a:gd name="connsiteY41" fmla="*/ 7883 h 646386"/>
                      <a:gd name="connsiteX42" fmla="*/ 1030014 w 1290145"/>
                      <a:gd name="connsiteY42" fmla="*/ 70945 h 646386"/>
                      <a:gd name="connsiteX43" fmla="*/ 1093076 w 1290145"/>
                      <a:gd name="connsiteY43" fmla="*/ 102476 h 646386"/>
                      <a:gd name="connsiteX44" fmla="*/ 1140373 w 1290145"/>
                      <a:gd name="connsiteY44" fmla="*/ 134007 h 646386"/>
                      <a:gd name="connsiteX45" fmla="*/ 1140373 w 1290145"/>
                      <a:gd name="connsiteY45" fmla="*/ 149772 h 646386"/>
                      <a:gd name="connsiteX46" fmla="*/ 1045780 w 1290145"/>
                      <a:gd name="connsiteY46" fmla="*/ 212834 h 646386"/>
                      <a:gd name="connsiteX0" fmla="*/ 1037897 w 1282262"/>
                      <a:gd name="connsiteY0" fmla="*/ 212834 h 646386"/>
                      <a:gd name="connsiteX1" fmla="*/ 1100959 w 1282262"/>
                      <a:gd name="connsiteY1" fmla="*/ 181303 h 646386"/>
                      <a:gd name="connsiteX2" fmla="*/ 1258614 w 1282262"/>
                      <a:gd name="connsiteY2" fmla="*/ 275897 h 646386"/>
                      <a:gd name="connsiteX3" fmla="*/ 1242848 w 1282262"/>
                      <a:gd name="connsiteY3" fmla="*/ 338959 h 646386"/>
                      <a:gd name="connsiteX4" fmla="*/ 1195552 w 1282262"/>
                      <a:gd name="connsiteY4" fmla="*/ 370490 h 646386"/>
                      <a:gd name="connsiteX5" fmla="*/ 1053662 w 1282262"/>
                      <a:gd name="connsiteY5" fmla="*/ 275897 h 646386"/>
                      <a:gd name="connsiteX6" fmla="*/ 1164021 w 1282262"/>
                      <a:gd name="connsiteY6" fmla="*/ 370490 h 646386"/>
                      <a:gd name="connsiteX7" fmla="*/ 1132490 w 1282262"/>
                      <a:gd name="connsiteY7" fmla="*/ 512379 h 646386"/>
                      <a:gd name="connsiteX8" fmla="*/ 1006366 w 1282262"/>
                      <a:gd name="connsiteY8" fmla="*/ 417786 h 646386"/>
                      <a:gd name="connsiteX9" fmla="*/ 1022131 w 1282262"/>
                      <a:gd name="connsiteY9" fmla="*/ 575441 h 646386"/>
                      <a:gd name="connsiteX10" fmla="*/ 927538 w 1282262"/>
                      <a:gd name="connsiteY10" fmla="*/ 559676 h 646386"/>
                      <a:gd name="connsiteX11" fmla="*/ 848710 w 1282262"/>
                      <a:gd name="connsiteY11" fmla="*/ 512379 h 646386"/>
                      <a:gd name="connsiteX12" fmla="*/ 864476 w 1282262"/>
                      <a:gd name="connsiteY12" fmla="*/ 449317 h 646386"/>
                      <a:gd name="connsiteX13" fmla="*/ 817179 w 1282262"/>
                      <a:gd name="connsiteY13" fmla="*/ 606972 h 646386"/>
                      <a:gd name="connsiteX14" fmla="*/ 754117 w 1282262"/>
                      <a:gd name="connsiteY14" fmla="*/ 638503 h 646386"/>
                      <a:gd name="connsiteX15" fmla="*/ 691055 w 1282262"/>
                      <a:gd name="connsiteY15" fmla="*/ 559676 h 646386"/>
                      <a:gd name="connsiteX16" fmla="*/ 722586 w 1282262"/>
                      <a:gd name="connsiteY16" fmla="*/ 417786 h 646386"/>
                      <a:gd name="connsiteX17" fmla="*/ 659524 w 1282262"/>
                      <a:gd name="connsiteY17" fmla="*/ 512379 h 646386"/>
                      <a:gd name="connsiteX18" fmla="*/ 612228 w 1282262"/>
                      <a:gd name="connsiteY18" fmla="*/ 465083 h 646386"/>
                      <a:gd name="connsiteX19" fmla="*/ 627993 w 1282262"/>
                      <a:gd name="connsiteY19" fmla="*/ 402021 h 646386"/>
                      <a:gd name="connsiteX20" fmla="*/ 564931 w 1282262"/>
                      <a:gd name="connsiteY20" fmla="*/ 528145 h 646386"/>
                      <a:gd name="connsiteX21" fmla="*/ 501869 w 1282262"/>
                      <a:gd name="connsiteY21" fmla="*/ 543910 h 646386"/>
                      <a:gd name="connsiteX22" fmla="*/ 407276 w 1282262"/>
                      <a:gd name="connsiteY22" fmla="*/ 449317 h 646386"/>
                      <a:gd name="connsiteX23" fmla="*/ 486103 w 1282262"/>
                      <a:gd name="connsiteY23" fmla="*/ 386255 h 646386"/>
                      <a:gd name="connsiteX24" fmla="*/ 344214 w 1282262"/>
                      <a:gd name="connsiteY24" fmla="*/ 480848 h 646386"/>
                      <a:gd name="connsiteX25" fmla="*/ 218090 w 1282262"/>
                      <a:gd name="connsiteY25" fmla="*/ 417786 h 646386"/>
                      <a:gd name="connsiteX26" fmla="*/ 91966 w 1282262"/>
                      <a:gd name="connsiteY26" fmla="*/ 465083 h 646386"/>
                      <a:gd name="connsiteX27" fmla="*/ 13138 w 1282262"/>
                      <a:gd name="connsiteY27" fmla="*/ 402021 h 646386"/>
                      <a:gd name="connsiteX28" fmla="*/ 123497 w 1282262"/>
                      <a:gd name="connsiteY28" fmla="*/ 354724 h 646386"/>
                      <a:gd name="connsiteX29" fmla="*/ 44669 w 1282262"/>
                      <a:gd name="connsiteY29" fmla="*/ 338959 h 646386"/>
                      <a:gd name="connsiteX30" fmla="*/ 28903 w 1282262"/>
                      <a:gd name="connsiteY30" fmla="*/ 228600 h 646386"/>
                      <a:gd name="connsiteX31" fmla="*/ 218090 w 1282262"/>
                      <a:gd name="connsiteY31" fmla="*/ 134007 h 646386"/>
                      <a:gd name="connsiteX32" fmla="*/ 470338 w 1282262"/>
                      <a:gd name="connsiteY32" fmla="*/ 307428 h 646386"/>
                      <a:gd name="connsiteX33" fmla="*/ 501869 w 1282262"/>
                      <a:gd name="connsiteY33" fmla="*/ 134007 h 646386"/>
                      <a:gd name="connsiteX34" fmla="*/ 549166 w 1282262"/>
                      <a:gd name="connsiteY34" fmla="*/ 86710 h 646386"/>
                      <a:gd name="connsiteX35" fmla="*/ 659524 w 1282262"/>
                      <a:gd name="connsiteY35" fmla="*/ 260131 h 646386"/>
                      <a:gd name="connsiteX36" fmla="*/ 675290 w 1282262"/>
                      <a:gd name="connsiteY36" fmla="*/ 134007 h 646386"/>
                      <a:gd name="connsiteX37" fmla="*/ 769883 w 1282262"/>
                      <a:gd name="connsiteY37" fmla="*/ 55179 h 646386"/>
                      <a:gd name="connsiteX38" fmla="*/ 785648 w 1282262"/>
                      <a:gd name="connsiteY38" fmla="*/ 39414 h 646386"/>
                      <a:gd name="connsiteX39" fmla="*/ 864476 w 1282262"/>
                      <a:gd name="connsiteY39" fmla="*/ 118241 h 646386"/>
                      <a:gd name="connsiteX40" fmla="*/ 943303 w 1282262"/>
                      <a:gd name="connsiteY40" fmla="*/ 7883 h 646386"/>
                      <a:gd name="connsiteX41" fmla="*/ 1022131 w 1282262"/>
                      <a:gd name="connsiteY41" fmla="*/ 70945 h 646386"/>
                      <a:gd name="connsiteX42" fmla="*/ 1085193 w 1282262"/>
                      <a:gd name="connsiteY42" fmla="*/ 102476 h 646386"/>
                      <a:gd name="connsiteX43" fmla="*/ 1132490 w 1282262"/>
                      <a:gd name="connsiteY43" fmla="*/ 134007 h 646386"/>
                      <a:gd name="connsiteX44" fmla="*/ 1132490 w 1282262"/>
                      <a:gd name="connsiteY44" fmla="*/ 149772 h 646386"/>
                      <a:gd name="connsiteX45" fmla="*/ 1037897 w 1282262"/>
                      <a:gd name="connsiteY45" fmla="*/ 212834 h 6463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</a:cxnLst>
                    <a:rect l="l" t="t" r="r" b="b"/>
                    <a:pathLst>
                      <a:path w="1282262" h="646386">
                        <a:moveTo>
                          <a:pt x="1037897" y="212834"/>
                        </a:moveTo>
                        <a:cubicBezTo>
                          <a:pt x="1032642" y="218089"/>
                          <a:pt x="1064173" y="170793"/>
                          <a:pt x="1100959" y="181303"/>
                        </a:cubicBezTo>
                        <a:cubicBezTo>
                          <a:pt x="1137745" y="191814"/>
                          <a:pt x="1234966" y="249621"/>
                          <a:pt x="1258614" y="275897"/>
                        </a:cubicBezTo>
                        <a:cubicBezTo>
                          <a:pt x="1282262" y="302173"/>
                          <a:pt x="1253358" y="323194"/>
                          <a:pt x="1242848" y="338959"/>
                        </a:cubicBezTo>
                        <a:cubicBezTo>
                          <a:pt x="1232338" y="354725"/>
                          <a:pt x="1227083" y="381000"/>
                          <a:pt x="1195552" y="370490"/>
                        </a:cubicBezTo>
                        <a:cubicBezTo>
                          <a:pt x="1164021" y="359980"/>
                          <a:pt x="1058917" y="275897"/>
                          <a:pt x="1053662" y="275897"/>
                        </a:cubicBezTo>
                        <a:cubicBezTo>
                          <a:pt x="1048407" y="275897"/>
                          <a:pt x="1150883" y="331076"/>
                          <a:pt x="1164021" y="370490"/>
                        </a:cubicBezTo>
                        <a:cubicBezTo>
                          <a:pt x="1177159" y="409904"/>
                          <a:pt x="1158766" y="504496"/>
                          <a:pt x="1132490" y="512379"/>
                        </a:cubicBezTo>
                        <a:cubicBezTo>
                          <a:pt x="1106214" y="520262"/>
                          <a:pt x="1024759" y="407276"/>
                          <a:pt x="1006366" y="417786"/>
                        </a:cubicBezTo>
                        <a:cubicBezTo>
                          <a:pt x="987973" y="428296"/>
                          <a:pt x="1035269" y="551793"/>
                          <a:pt x="1022131" y="575441"/>
                        </a:cubicBezTo>
                        <a:cubicBezTo>
                          <a:pt x="1008993" y="599089"/>
                          <a:pt x="956442" y="570186"/>
                          <a:pt x="927538" y="559676"/>
                        </a:cubicBezTo>
                        <a:cubicBezTo>
                          <a:pt x="898634" y="549166"/>
                          <a:pt x="859220" y="530772"/>
                          <a:pt x="848710" y="512379"/>
                        </a:cubicBezTo>
                        <a:cubicBezTo>
                          <a:pt x="838200" y="493986"/>
                          <a:pt x="869731" y="433552"/>
                          <a:pt x="864476" y="449317"/>
                        </a:cubicBezTo>
                        <a:cubicBezTo>
                          <a:pt x="859221" y="465082"/>
                          <a:pt x="835572" y="575441"/>
                          <a:pt x="817179" y="606972"/>
                        </a:cubicBezTo>
                        <a:cubicBezTo>
                          <a:pt x="798786" y="638503"/>
                          <a:pt x="775138" y="646386"/>
                          <a:pt x="754117" y="638503"/>
                        </a:cubicBezTo>
                        <a:cubicBezTo>
                          <a:pt x="733096" y="630620"/>
                          <a:pt x="696310" y="596462"/>
                          <a:pt x="691055" y="559676"/>
                        </a:cubicBezTo>
                        <a:cubicBezTo>
                          <a:pt x="685800" y="522890"/>
                          <a:pt x="727841" y="425669"/>
                          <a:pt x="722586" y="417786"/>
                        </a:cubicBezTo>
                        <a:cubicBezTo>
                          <a:pt x="717331" y="409903"/>
                          <a:pt x="677917" y="504496"/>
                          <a:pt x="659524" y="512379"/>
                        </a:cubicBezTo>
                        <a:cubicBezTo>
                          <a:pt x="641131" y="520262"/>
                          <a:pt x="617483" y="483476"/>
                          <a:pt x="612228" y="465083"/>
                        </a:cubicBezTo>
                        <a:cubicBezTo>
                          <a:pt x="606973" y="446690"/>
                          <a:pt x="635876" y="391511"/>
                          <a:pt x="627993" y="402021"/>
                        </a:cubicBezTo>
                        <a:cubicBezTo>
                          <a:pt x="620110" y="412531"/>
                          <a:pt x="585952" y="504497"/>
                          <a:pt x="564931" y="528145"/>
                        </a:cubicBezTo>
                        <a:cubicBezTo>
                          <a:pt x="543910" y="551793"/>
                          <a:pt x="528145" y="557048"/>
                          <a:pt x="501869" y="543910"/>
                        </a:cubicBezTo>
                        <a:cubicBezTo>
                          <a:pt x="475593" y="530772"/>
                          <a:pt x="409904" y="475593"/>
                          <a:pt x="407276" y="449317"/>
                        </a:cubicBezTo>
                        <a:cubicBezTo>
                          <a:pt x="404648" y="423041"/>
                          <a:pt x="496613" y="381000"/>
                          <a:pt x="486103" y="386255"/>
                        </a:cubicBezTo>
                        <a:cubicBezTo>
                          <a:pt x="475593" y="391510"/>
                          <a:pt x="388883" y="475593"/>
                          <a:pt x="344214" y="480848"/>
                        </a:cubicBezTo>
                        <a:cubicBezTo>
                          <a:pt x="299545" y="486103"/>
                          <a:pt x="260131" y="420413"/>
                          <a:pt x="218090" y="417786"/>
                        </a:cubicBezTo>
                        <a:cubicBezTo>
                          <a:pt x="176049" y="415159"/>
                          <a:pt x="126125" y="467710"/>
                          <a:pt x="91966" y="465083"/>
                        </a:cubicBezTo>
                        <a:cubicBezTo>
                          <a:pt x="57807" y="462456"/>
                          <a:pt x="7883" y="420414"/>
                          <a:pt x="13138" y="402021"/>
                        </a:cubicBezTo>
                        <a:cubicBezTo>
                          <a:pt x="18393" y="383628"/>
                          <a:pt x="118242" y="365234"/>
                          <a:pt x="123497" y="354724"/>
                        </a:cubicBezTo>
                        <a:cubicBezTo>
                          <a:pt x="128752" y="344214"/>
                          <a:pt x="60435" y="359980"/>
                          <a:pt x="44669" y="338959"/>
                        </a:cubicBezTo>
                        <a:cubicBezTo>
                          <a:pt x="28903" y="317938"/>
                          <a:pt x="0" y="262759"/>
                          <a:pt x="28903" y="228600"/>
                        </a:cubicBezTo>
                        <a:cubicBezTo>
                          <a:pt x="57807" y="194441"/>
                          <a:pt x="144517" y="120869"/>
                          <a:pt x="218090" y="134007"/>
                        </a:cubicBezTo>
                        <a:cubicBezTo>
                          <a:pt x="291663" y="147145"/>
                          <a:pt x="423042" y="307428"/>
                          <a:pt x="470338" y="307428"/>
                        </a:cubicBezTo>
                        <a:cubicBezTo>
                          <a:pt x="517634" y="307428"/>
                          <a:pt x="488731" y="170793"/>
                          <a:pt x="501869" y="134007"/>
                        </a:cubicBezTo>
                        <a:cubicBezTo>
                          <a:pt x="515007" y="97221"/>
                          <a:pt x="522890" y="65689"/>
                          <a:pt x="549166" y="86710"/>
                        </a:cubicBezTo>
                        <a:cubicBezTo>
                          <a:pt x="575442" y="107731"/>
                          <a:pt x="638503" y="252248"/>
                          <a:pt x="659524" y="260131"/>
                        </a:cubicBezTo>
                        <a:cubicBezTo>
                          <a:pt x="680545" y="268014"/>
                          <a:pt x="656897" y="168166"/>
                          <a:pt x="675290" y="134007"/>
                        </a:cubicBezTo>
                        <a:cubicBezTo>
                          <a:pt x="693683" y="99848"/>
                          <a:pt x="751490" y="70944"/>
                          <a:pt x="769883" y="55179"/>
                        </a:cubicBezTo>
                        <a:cubicBezTo>
                          <a:pt x="788276" y="39414"/>
                          <a:pt x="769883" y="28904"/>
                          <a:pt x="785648" y="39414"/>
                        </a:cubicBezTo>
                        <a:cubicBezTo>
                          <a:pt x="801414" y="49924"/>
                          <a:pt x="838200" y="123496"/>
                          <a:pt x="864476" y="118241"/>
                        </a:cubicBezTo>
                        <a:cubicBezTo>
                          <a:pt x="890752" y="112986"/>
                          <a:pt x="917027" y="15766"/>
                          <a:pt x="943303" y="7883"/>
                        </a:cubicBezTo>
                        <a:cubicBezTo>
                          <a:pt x="969579" y="0"/>
                          <a:pt x="998483" y="55180"/>
                          <a:pt x="1022131" y="70945"/>
                        </a:cubicBezTo>
                        <a:cubicBezTo>
                          <a:pt x="1045779" y="86710"/>
                          <a:pt x="1066800" y="91966"/>
                          <a:pt x="1085193" y="102476"/>
                        </a:cubicBezTo>
                        <a:cubicBezTo>
                          <a:pt x="1103586" y="112986"/>
                          <a:pt x="1124607" y="126124"/>
                          <a:pt x="1132490" y="134007"/>
                        </a:cubicBezTo>
                        <a:cubicBezTo>
                          <a:pt x="1140373" y="141890"/>
                          <a:pt x="1148255" y="136634"/>
                          <a:pt x="1132490" y="149772"/>
                        </a:cubicBezTo>
                        <a:cubicBezTo>
                          <a:pt x="1116725" y="162910"/>
                          <a:pt x="1043152" y="207579"/>
                          <a:pt x="1037897" y="212834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207" name="Freeform 206"/>
                  <p:cNvSpPr/>
                  <p:nvPr/>
                </p:nvSpPr>
                <p:spPr>
                  <a:xfrm>
                    <a:off x="3196316" y="3380935"/>
                    <a:ext cx="2739350" cy="886943"/>
                  </a:xfrm>
                  <a:custGeom>
                    <a:avLst/>
                    <a:gdLst>
                      <a:gd name="connsiteX0" fmla="*/ 2627 w 2740571"/>
                      <a:gd name="connsiteY0" fmla="*/ 99848 h 890752"/>
                      <a:gd name="connsiteX1" fmla="*/ 49924 w 2740571"/>
                      <a:gd name="connsiteY1" fmla="*/ 5255 h 890752"/>
                      <a:gd name="connsiteX2" fmla="*/ 176048 w 2740571"/>
                      <a:gd name="connsiteY2" fmla="*/ 68317 h 890752"/>
                      <a:gd name="connsiteX3" fmla="*/ 302172 w 2740571"/>
                      <a:gd name="connsiteY3" fmla="*/ 210207 h 890752"/>
                      <a:gd name="connsiteX4" fmla="*/ 333703 w 2740571"/>
                      <a:gd name="connsiteY4" fmla="*/ 52552 h 890752"/>
                      <a:gd name="connsiteX5" fmla="*/ 444061 w 2740571"/>
                      <a:gd name="connsiteY5" fmla="*/ 52552 h 890752"/>
                      <a:gd name="connsiteX6" fmla="*/ 522889 w 2740571"/>
                      <a:gd name="connsiteY6" fmla="*/ 241738 h 890752"/>
                      <a:gd name="connsiteX7" fmla="*/ 649013 w 2740571"/>
                      <a:gd name="connsiteY7" fmla="*/ 194441 h 890752"/>
                      <a:gd name="connsiteX8" fmla="*/ 806668 w 2740571"/>
                      <a:gd name="connsiteY8" fmla="*/ 257503 h 890752"/>
                      <a:gd name="connsiteX9" fmla="*/ 853965 w 2740571"/>
                      <a:gd name="connsiteY9" fmla="*/ 194441 h 890752"/>
                      <a:gd name="connsiteX10" fmla="*/ 932793 w 2740571"/>
                      <a:gd name="connsiteY10" fmla="*/ 241738 h 890752"/>
                      <a:gd name="connsiteX11" fmla="*/ 932793 w 2740571"/>
                      <a:gd name="connsiteY11" fmla="*/ 304800 h 890752"/>
                      <a:gd name="connsiteX12" fmla="*/ 1058917 w 2740571"/>
                      <a:gd name="connsiteY12" fmla="*/ 178676 h 890752"/>
                      <a:gd name="connsiteX13" fmla="*/ 1153510 w 2740571"/>
                      <a:gd name="connsiteY13" fmla="*/ 162910 h 890752"/>
                      <a:gd name="connsiteX14" fmla="*/ 1153510 w 2740571"/>
                      <a:gd name="connsiteY14" fmla="*/ 289035 h 890752"/>
                      <a:gd name="connsiteX15" fmla="*/ 1358461 w 2740571"/>
                      <a:gd name="connsiteY15" fmla="*/ 147145 h 890752"/>
                      <a:gd name="connsiteX16" fmla="*/ 1468820 w 2740571"/>
                      <a:gd name="connsiteY16" fmla="*/ 178676 h 890752"/>
                      <a:gd name="connsiteX17" fmla="*/ 1453055 w 2740571"/>
                      <a:gd name="connsiteY17" fmla="*/ 320566 h 890752"/>
                      <a:gd name="connsiteX18" fmla="*/ 1594944 w 2740571"/>
                      <a:gd name="connsiteY18" fmla="*/ 289035 h 890752"/>
                      <a:gd name="connsiteX19" fmla="*/ 1594944 w 2740571"/>
                      <a:gd name="connsiteY19" fmla="*/ 210207 h 890752"/>
                      <a:gd name="connsiteX20" fmla="*/ 1689537 w 2740571"/>
                      <a:gd name="connsiteY20" fmla="*/ 241738 h 890752"/>
                      <a:gd name="connsiteX21" fmla="*/ 1721068 w 2740571"/>
                      <a:gd name="connsiteY21" fmla="*/ 147145 h 890752"/>
                      <a:gd name="connsiteX22" fmla="*/ 1862958 w 2740571"/>
                      <a:gd name="connsiteY22" fmla="*/ 210207 h 890752"/>
                      <a:gd name="connsiteX23" fmla="*/ 1989082 w 2740571"/>
                      <a:gd name="connsiteY23" fmla="*/ 225972 h 890752"/>
                      <a:gd name="connsiteX24" fmla="*/ 1989082 w 2740571"/>
                      <a:gd name="connsiteY24" fmla="*/ 320566 h 890752"/>
                      <a:gd name="connsiteX25" fmla="*/ 1941786 w 2740571"/>
                      <a:gd name="connsiteY25" fmla="*/ 367862 h 890752"/>
                      <a:gd name="connsiteX26" fmla="*/ 2083675 w 2740571"/>
                      <a:gd name="connsiteY26" fmla="*/ 289035 h 890752"/>
                      <a:gd name="connsiteX27" fmla="*/ 2209799 w 2740571"/>
                      <a:gd name="connsiteY27" fmla="*/ 178676 h 890752"/>
                      <a:gd name="connsiteX28" fmla="*/ 2304393 w 2740571"/>
                      <a:gd name="connsiteY28" fmla="*/ 304800 h 890752"/>
                      <a:gd name="connsiteX29" fmla="*/ 2304393 w 2740571"/>
                      <a:gd name="connsiteY29" fmla="*/ 352097 h 890752"/>
                      <a:gd name="connsiteX30" fmla="*/ 2130972 w 2740571"/>
                      <a:gd name="connsiteY30" fmla="*/ 446690 h 890752"/>
                      <a:gd name="connsiteX31" fmla="*/ 2288627 w 2740571"/>
                      <a:gd name="connsiteY31" fmla="*/ 478221 h 890752"/>
                      <a:gd name="connsiteX32" fmla="*/ 2430517 w 2740571"/>
                      <a:gd name="connsiteY32" fmla="*/ 352097 h 890752"/>
                      <a:gd name="connsiteX33" fmla="*/ 2525110 w 2740571"/>
                      <a:gd name="connsiteY33" fmla="*/ 415159 h 890752"/>
                      <a:gd name="connsiteX34" fmla="*/ 2525110 w 2740571"/>
                      <a:gd name="connsiteY34" fmla="*/ 509752 h 890752"/>
                      <a:gd name="connsiteX35" fmla="*/ 2430517 w 2740571"/>
                      <a:gd name="connsiteY35" fmla="*/ 557048 h 890752"/>
                      <a:gd name="connsiteX36" fmla="*/ 2588172 w 2740571"/>
                      <a:gd name="connsiteY36" fmla="*/ 525517 h 890752"/>
                      <a:gd name="connsiteX37" fmla="*/ 2666999 w 2740571"/>
                      <a:gd name="connsiteY37" fmla="*/ 462455 h 890752"/>
                      <a:gd name="connsiteX38" fmla="*/ 2730061 w 2740571"/>
                      <a:gd name="connsiteY38" fmla="*/ 572814 h 890752"/>
                      <a:gd name="connsiteX39" fmla="*/ 2603937 w 2740571"/>
                      <a:gd name="connsiteY39" fmla="*/ 667407 h 890752"/>
                      <a:gd name="connsiteX40" fmla="*/ 2477813 w 2740571"/>
                      <a:gd name="connsiteY40" fmla="*/ 651641 h 890752"/>
                      <a:gd name="connsiteX41" fmla="*/ 2588172 w 2740571"/>
                      <a:gd name="connsiteY41" fmla="*/ 698938 h 890752"/>
                      <a:gd name="connsiteX42" fmla="*/ 2556641 w 2740571"/>
                      <a:gd name="connsiteY42" fmla="*/ 746235 h 890752"/>
                      <a:gd name="connsiteX43" fmla="*/ 2414751 w 2740571"/>
                      <a:gd name="connsiteY43" fmla="*/ 762000 h 890752"/>
                      <a:gd name="connsiteX44" fmla="*/ 2477813 w 2740571"/>
                      <a:gd name="connsiteY44" fmla="*/ 840828 h 890752"/>
                      <a:gd name="connsiteX45" fmla="*/ 2304393 w 2740571"/>
                      <a:gd name="connsiteY45" fmla="*/ 872359 h 890752"/>
                      <a:gd name="connsiteX46" fmla="*/ 2099441 w 2740571"/>
                      <a:gd name="connsiteY46" fmla="*/ 762000 h 890752"/>
                      <a:gd name="connsiteX47" fmla="*/ 2130972 w 2740571"/>
                      <a:gd name="connsiteY47" fmla="*/ 856593 h 890752"/>
                      <a:gd name="connsiteX48" fmla="*/ 1989082 w 2740571"/>
                      <a:gd name="connsiteY48" fmla="*/ 872359 h 890752"/>
                      <a:gd name="connsiteX49" fmla="*/ 1957551 w 2740571"/>
                      <a:gd name="connsiteY49" fmla="*/ 746235 h 890752"/>
                      <a:gd name="connsiteX50" fmla="*/ 1926020 w 2740571"/>
                      <a:gd name="connsiteY50" fmla="*/ 793531 h 890752"/>
                      <a:gd name="connsiteX51" fmla="*/ 1831427 w 2740571"/>
                      <a:gd name="connsiteY51" fmla="*/ 777766 h 890752"/>
                      <a:gd name="connsiteX52" fmla="*/ 1831427 w 2740571"/>
                      <a:gd name="connsiteY52" fmla="*/ 730469 h 890752"/>
                      <a:gd name="connsiteX53" fmla="*/ 1673772 w 2740571"/>
                      <a:gd name="connsiteY53" fmla="*/ 746235 h 890752"/>
                      <a:gd name="connsiteX54" fmla="*/ 1689537 w 2740571"/>
                      <a:gd name="connsiteY54" fmla="*/ 635876 h 890752"/>
                      <a:gd name="connsiteX55" fmla="*/ 1689537 w 2740571"/>
                      <a:gd name="connsiteY55" fmla="*/ 714703 h 890752"/>
                      <a:gd name="connsiteX56" fmla="*/ 1579179 w 2740571"/>
                      <a:gd name="connsiteY56" fmla="*/ 714703 h 890752"/>
                      <a:gd name="connsiteX57" fmla="*/ 1547648 w 2740571"/>
                      <a:gd name="connsiteY57" fmla="*/ 683172 h 890752"/>
                      <a:gd name="connsiteX58" fmla="*/ 1437289 w 2740571"/>
                      <a:gd name="connsiteY58" fmla="*/ 840828 h 890752"/>
                      <a:gd name="connsiteX59" fmla="*/ 1358461 w 2740571"/>
                      <a:gd name="connsiteY59" fmla="*/ 809297 h 890752"/>
                      <a:gd name="connsiteX60" fmla="*/ 1405758 w 2740571"/>
                      <a:gd name="connsiteY60" fmla="*/ 635876 h 890752"/>
                      <a:gd name="connsiteX61" fmla="*/ 1342696 w 2740571"/>
                      <a:gd name="connsiteY61" fmla="*/ 698938 h 890752"/>
                      <a:gd name="connsiteX62" fmla="*/ 1232337 w 2740571"/>
                      <a:gd name="connsiteY62" fmla="*/ 683172 h 890752"/>
                      <a:gd name="connsiteX63" fmla="*/ 1374227 w 2740571"/>
                      <a:gd name="connsiteY63" fmla="*/ 509752 h 890752"/>
                      <a:gd name="connsiteX64" fmla="*/ 1342696 w 2740571"/>
                      <a:gd name="connsiteY64" fmla="*/ 509752 h 890752"/>
                      <a:gd name="connsiteX65" fmla="*/ 1326930 w 2740571"/>
                      <a:gd name="connsiteY65" fmla="*/ 462455 h 890752"/>
                      <a:gd name="connsiteX66" fmla="*/ 1295399 w 2740571"/>
                      <a:gd name="connsiteY66" fmla="*/ 509752 h 890752"/>
                      <a:gd name="connsiteX67" fmla="*/ 1248103 w 2740571"/>
                      <a:gd name="connsiteY67" fmla="*/ 541283 h 890752"/>
                      <a:gd name="connsiteX68" fmla="*/ 1169275 w 2740571"/>
                      <a:gd name="connsiteY68" fmla="*/ 525517 h 890752"/>
                      <a:gd name="connsiteX69" fmla="*/ 1090448 w 2740571"/>
                      <a:gd name="connsiteY69" fmla="*/ 430924 h 890752"/>
                      <a:gd name="connsiteX70" fmla="*/ 1169275 w 2740571"/>
                      <a:gd name="connsiteY70" fmla="*/ 541283 h 890752"/>
                      <a:gd name="connsiteX71" fmla="*/ 1074682 w 2740571"/>
                      <a:gd name="connsiteY71" fmla="*/ 557048 h 890752"/>
                      <a:gd name="connsiteX72" fmla="*/ 964324 w 2740571"/>
                      <a:gd name="connsiteY72" fmla="*/ 446690 h 890752"/>
                      <a:gd name="connsiteX73" fmla="*/ 995855 w 2740571"/>
                      <a:gd name="connsiteY73" fmla="*/ 572814 h 890752"/>
                      <a:gd name="connsiteX74" fmla="*/ 869730 w 2740571"/>
                      <a:gd name="connsiteY74" fmla="*/ 509752 h 890752"/>
                      <a:gd name="connsiteX75" fmla="*/ 822434 w 2740571"/>
                      <a:gd name="connsiteY75" fmla="*/ 620110 h 890752"/>
                      <a:gd name="connsiteX76" fmla="*/ 727841 w 2740571"/>
                      <a:gd name="connsiteY76" fmla="*/ 588579 h 890752"/>
                      <a:gd name="connsiteX77" fmla="*/ 727841 w 2740571"/>
                      <a:gd name="connsiteY77" fmla="*/ 525517 h 890752"/>
                      <a:gd name="connsiteX78" fmla="*/ 554420 w 2740571"/>
                      <a:gd name="connsiteY78" fmla="*/ 651641 h 890752"/>
                      <a:gd name="connsiteX79" fmla="*/ 491358 w 2740571"/>
                      <a:gd name="connsiteY79" fmla="*/ 588579 h 890752"/>
                      <a:gd name="connsiteX80" fmla="*/ 538655 w 2740571"/>
                      <a:gd name="connsiteY80" fmla="*/ 509752 h 890752"/>
                      <a:gd name="connsiteX81" fmla="*/ 444061 w 2740571"/>
                      <a:gd name="connsiteY81" fmla="*/ 525517 h 890752"/>
                      <a:gd name="connsiteX82" fmla="*/ 428296 w 2740571"/>
                      <a:gd name="connsiteY82" fmla="*/ 462455 h 890752"/>
                      <a:gd name="connsiteX83" fmla="*/ 317937 w 2740571"/>
                      <a:gd name="connsiteY83" fmla="*/ 509752 h 890752"/>
                      <a:gd name="connsiteX84" fmla="*/ 207579 w 2740571"/>
                      <a:gd name="connsiteY84" fmla="*/ 493986 h 890752"/>
                      <a:gd name="connsiteX85" fmla="*/ 191813 w 2740571"/>
                      <a:gd name="connsiteY85" fmla="*/ 415159 h 890752"/>
                      <a:gd name="connsiteX86" fmla="*/ 18393 w 2740571"/>
                      <a:gd name="connsiteY86" fmla="*/ 336331 h 890752"/>
                      <a:gd name="connsiteX87" fmla="*/ 160282 w 2740571"/>
                      <a:gd name="connsiteY87" fmla="*/ 241738 h 890752"/>
                      <a:gd name="connsiteX88" fmla="*/ 65689 w 2740571"/>
                      <a:gd name="connsiteY88" fmla="*/ 194441 h 890752"/>
                      <a:gd name="connsiteX89" fmla="*/ 2627 w 2740571"/>
                      <a:gd name="connsiteY89" fmla="*/ 99848 h 8907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  <a:cxn ang="0">
                        <a:pos x="connsiteX70" y="connsiteY70"/>
                      </a:cxn>
                      <a:cxn ang="0">
                        <a:pos x="connsiteX71" y="connsiteY71"/>
                      </a:cxn>
                      <a:cxn ang="0">
                        <a:pos x="connsiteX72" y="connsiteY72"/>
                      </a:cxn>
                      <a:cxn ang="0">
                        <a:pos x="connsiteX73" y="connsiteY73"/>
                      </a:cxn>
                      <a:cxn ang="0">
                        <a:pos x="connsiteX74" y="connsiteY74"/>
                      </a:cxn>
                      <a:cxn ang="0">
                        <a:pos x="connsiteX75" y="connsiteY75"/>
                      </a:cxn>
                      <a:cxn ang="0">
                        <a:pos x="connsiteX76" y="connsiteY76"/>
                      </a:cxn>
                      <a:cxn ang="0">
                        <a:pos x="connsiteX77" y="connsiteY77"/>
                      </a:cxn>
                      <a:cxn ang="0">
                        <a:pos x="connsiteX78" y="connsiteY78"/>
                      </a:cxn>
                      <a:cxn ang="0">
                        <a:pos x="connsiteX79" y="connsiteY79"/>
                      </a:cxn>
                      <a:cxn ang="0">
                        <a:pos x="connsiteX80" y="connsiteY80"/>
                      </a:cxn>
                      <a:cxn ang="0">
                        <a:pos x="connsiteX81" y="connsiteY81"/>
                      </a:cxn>
                      <a:cxn ang="0">
                        <a:pos x="connsiteX82" y="connsiteY82"/>
                      </a:cxn>
                      <a:cxn ang="0">
                        <a:pos x="connsiteX83" y="connsiteY83"/>
                      </a:cxn>
                      <a:cxn ang="0">
                        <a:pos x="connsiteX84" y="connsiteY84"/>
                      </a:cxn>
                      <a:cxn ang="0">
                        <a:pos x="connsiteX85" y="connsiteY85"/>
                      </a:cxn>
                      <a:cxn ang="0">
                        <a:pos x="connsiteX86" y="connsiteY86"/>
                      </a:cxn>
                      <a:cxn ang="0">
                        <a:pos x="connsiteX87" y="connsiteY87"/>
                      </a:cxn>
                      <a:cxn ang="0">
                        <a:pos x="connsiteX88" y="connsiteY88"/>
                      </a:cxn>
                      <a:cxn ang="0">
                        <a:pos x="connsiteX89" y="connsiteY89"/>
                      </a:cxn>
                    </a:cxnLst>
                    <a:rect l="l" t="t" r="r" b="b"/>
                    <a:pathLst>
                      <a:path w="2740571" h="890752">
                        <a:moveTo>
                          <a:pt x="2627" y="99848"/>
                        </a:moveTo>
                        <a:cubicBezTo>
                          <a:pt x="0" y="68317"/>
                          <a:pt x="21020" y="10510"/>
                          <a:pt x="49924" y="5255"/>
                        </a:cubicBezTo>
                        <a:cubicBezTo>
                          <a:pt x="78828" y="0"/>
                          <a:pt x="134007" y="34158"/>
                          <a:pt x="176048" y="68317"/>
                        </a:cubicBezTo>
                        <a:cubicBezTo>
                          <a:pt x="218089" y="102476"/>
                          <a:pt x="275896" y="212835"/>
                          <a:pt x="302172" y="210207"/>
                        </a:cubicBezTo>
                        <a:cubicBezTo>
                          <a:pt x="328448" y="207580"/>
                          <a:pt x="310055" y="78828"/>
                          <a:pt x="333703" y="52552"/>
                        </a:cubicBezTo>
                        <a:cubicBezTo>
                          <a:pt x="357351" y="26276"/>
                          <a:pt x="412530" y="21021"/>
                          <a:pt x="444061" y="52552"/>
                        </a:cubicBezTo>
                        <a:cubicBezTo>
                          <a:pt x="475592" y="84083"/>
                          <a:pt x="488730" y="218090"/>
                          <a:pt x="522889" y="241738"/>
                        </a:cubicBezTo>
                        <a:cubicBezTo>
                          <a:pt x="557048" y="265386"/>
                          <a:pt x="601717" y="191814"/>
                          <a:pt x="649013" y="194441"/>
                        </a:cubicBezTo>
                        <a:cubicBezTo>
                          <a:pt x="696310" y="197069"/>
                          <a:pt x="772509" y="257503"/>
                          <a:pt x="806668" y="257503"/>
                        </a:cubicBezTo>
                        <a:cubicBezTo>
                          <a:pt x="840827" y="257503"/>
                          <a:pt x="832944" y="197068"/>
                          <a:pt x="853965" y="194441"/>
                        </a:cubicBezTo>
                        <a:cubicBezTo>
                          <a:pt x="874986" y="191814"/>
                          <a:pt x="919655" y="223345"/>
                          <a:pt x="932793" y="241738"/>
                        </a:cubicBezTo>
                        <a:cubicBezTo>
                          <a:pt x="945931" y="260131"/>
                          <a:pt x="911772" y="315310"/>
                          <a:pt x="932793" y="304800"/>
                        </a:cubicBezTo>
                        <a:cubicBezTo>
                          <a:pt x="953814" y="294290"/>
                          <a:pt x="1022131" y="202324"/>
                          <a:pt x="1058917" y="178676"/>
                        </a:cubicBezTo>
                        <a:cubicBezTo>
                          <a:pt x="1095703" y="155028"/>
                          <a:pt x="1137745" y="144517"/>
                          <a:pt x="1153510" y="162910"/>
                        </a:cubicBezTo>
                        <a:cubicBezTo>
                          <a:pt x="1169275" y="181303"/>
                          <a:pt x="1119352" y="291662"/>
                          <a:pt x="1153510" y="289035"/>
                        </a:cubicBezTo>
                        <a:cubicBezTo>
                          <a:pt x="1187668" y="286408"/>
                          <a:pt x="1305909" y="165538"/>
                          <a:pt x="1358461" y="147145"/>
                        </a:cubicBezTo>
                        <a:cubicBezTo>
                          <a:pt x="1411013" y="128752"/>
                          <a:pt x="1453054" y="149772"/>
                          <a:pt x="1468820" y="178676"/>
                        </a:cubicBezTo>
                        <a:cubicBezTo>
                          <a:pt x="1484586" y="207580"/>
                          <a:pt x="1432034" y="302173"/>
                          <a:pt x="1453055" y="320566"/>
                        </a:cubicBezTo>
                        <a:cubicBezTo>
                          <a:pt x="1474076" y="338959"/>
                          <a:pt x="1571296" y="307428"/>
                          <a:pt x="1594944" y="289035"/>
                        </a:cubicBezTo>
                        <a:cubicBezTo>
                          <a:pt x="1618592" y="270642"/>
                          <a:pt x="1579179" y="218090"/>
                          <a:pt x="1594944" y="210207"/>
                        </a:cubicBezTo>
                        <a:cubicBezTo>
                          <a:pt x="1610710" y="202324"/>
                          <a:pt x="1668516" y="252248"/>
                          <a:pt x="1689537" y="241738"/>
                        </a:cubicBezTo>
                        <a:cubicBezTo>
                          <a:pt x="1710558" y="231228"/>
                          <a:pt x="1692164" y="152400"/>
                          <a:pt x="1721068" y="147145"/>
                        </a:cubicBezTo>
                        <a:cubicBezTo>
                          <a:pt x="1749972" y="141890"/>
                          <a:pt x="1818289" y="197069"/>
                          <a:pt x="1862958" y="210207"/>
                        </a:cubicBezTo>
                        <a:cubicBezTo>
                          <a:pt x="1907627" y="223345"/>
                          <a:pt x="1968061" y="207579"/>
                          <a:pt x="1989082" y="225972"/>
                        </a:cubicBezTo>
                        <a:cubicBezTo>
                          <a:pt x="2010103" y="244365"/>
                          <a:pt x="1996965" y="296918"/>
                          <a:pt x="1989082" y="320566"/>
                        </a:cubicBezTo>
                        <a:cubicBezTo>
                          <a:pt x="1981199" y="344214"/>
                          <a:pt x="1926021" y="373117"/>
                          <a:pt x="1941786" y="367862"/>
                        </a:cubicBezTo>
                        <a:cubicBezTo>
                          <a:pt x="1957551" y="362607"/>
                          <a:pt x="2039006" y="320566"/>
                          <a:pt x="2083675" y="289035"/>
                        </a:cubicBezTo>
                        <a:cubicBezTo>
                          <a:pt x="2128344" y="257504"/>
                          <a:pt x="2173013" y="176049"/>
                          <a:pt x="2209799" y="178676"/>
                        </a:cubicBezTo>
                        <a:cubicBezTo>
                          <a:pt x="2246585" y="181303"/>
                          <a:pt x="2288627" y="275896"/>
                          <a:pt x="2304393" y="304800"/>
                        </a:cubicBezTo>
                        <a:cubicBezTo>
                          <a:pt x="2320159" y="333704"/>
                          <a:pt x="2333296" y="328449"/>
                          <a:pt x="2304393" y="352097"/>
                        </a:cubicBezTo>
                        <a:cubicBezTo>
                          <a:pt x="2275490" y="375745"/>
                          <a:pt x="2133600" y="425669"/>
                          <a:pt x="2130972" y="446690"/>
                        </a:cubicBezTo>
                        <a:cubicBezTo>
                          <a:pt x="2128344" y="467711"/>
                          <a:pt x="2238703" y="493986"/>
                          <a:pt x="2288627" y="478221"/>
                        </a:cubicBezTo>
                        <a:cubicBezTo>
                          <a:pt x="2338551" y="462456"/>
                          <a:pt x="2391103" y="362607"/>
                          <a:pt x="2430517" y="352097"/>
                        </a:cubicBezTo>
                        <a:cubicBezTo>
                          <a:pt x="2469931" y="341587"/>
                          <a:pt x="2509345" y="388883"/>
                          <a:pt x="2525110" y="415159"/>
                        </a:cubicBezTo>
                        <a:cubicBezTo>
                          <a:pt x="2540875" y="441435"/>
                          <a:pt x="2540875" y="486104"/>
                          <a:pt x="2525110" y="509752"/>
                        </a:cubicBezTo>
                        <a:cubicBezTo>
                          <a:pt x="2509345" y="533400"/>
                          <a:pt x="2420007" y="554420"/>
                          <a:pt x="2430517" y="557048"/>
                        </a:cubicBezTo>
                        <a:cubicBezTo>
                          <a:pt x="2441027" y="559676"/>
                          <a:pt x="2548758" y="541282"/>
                          <a:pt x="2588172" y="525517"/>
                        </a:cubicBezTo>
                        <a:cubicBezTo>
                          <a:pt x="2627586" y="509752"/>
                          <a:pt x="2643351" y="454572"/>
                          <a:pt x="2666999" y="462455"/>
                        </a:cubicBezTo>
                        <a:cubicBezTo>
                          <a:pt x="2690647" y="470338"/>
                          <a:pt x="2740571" y="538655"/>
                          <a:pt x="2730061" y="572814"/>
                        </a:cubicBezTo>
                        <a:cubicBezTo>
                          <a:pt x="2719551" y="606973"/>
                          <a:pt x="2645978" y="654269"/>
                          <a:pt x="2603937" y="667407"/>
                        </a:cubicBezTo>
                        <a:cubicBezTo>
                          <a:pt x="2561896" y="680545"/>
                          <a:pt x="2480440" y="646386"/>
                          <a:pt x="2477813" y="651641"/>
                        </a:cubicBezTo>
                        <a:cubicBezTo>
                          <a:pt x="2475186" y="656896"/>
                          <a:pt x="2575034" y="683172"/>
                          <a:pt x="2588172" y="698938"/>
                        </a:cubicBezTo>
                        <a:cubicBezTo>
                          <a:pt x="2601310" y="714704"/>
                          <a:pt x="2585545" y="735725"/>
                          <a:pt x="2556641" y="746235"/>
                        </a:cubicBezTo>
                        <a:cubicBezTo>
                          <a:pt x="2527737" y="756745"/>
                          <a:pt x="2427889" y="746235"/>
                          <a:pt x="2414751" y="762000"/>
                        </a:cubicBezTo>
                        <a:cubicBezTo>
                          <a:pt x="2401613" y="777765"/>
                          <a:pt x="2496206" y="822435"/>
                          <a:pt x="2477813" y="840828"/>
                        </a:cubicBezTo>
                        <a:cubicBezTo>
                          <a:pt x="2459420" y="859221"/>
                          <a:pt x="2367455" y="885497"/>
                          <a:pt x="2304393" y="872359"/>
                        </a:cubicBezTo>
                        <a:cubicBezTo>
                          <a:pt x="2241331" y="859221"/>
                          <a:pt x="2128344" y="764628"/>
                          <a:pt x="2099441" y="762000"/>
                        </a:cubicBezTo>
                        <a:cubicBezTo>
                          <a:pt x="2070538" y="759372"/>
                          <a:pt x="2149365" y="838200"/>
                          <a:pt x="2130972" y="856593"/>
                        </a:cubicBezTo>
                        <a:cubicBezTo>
                          <a:pt x="2112579" y="874986"/>
                          <a:pt x="2017985" y="890752"/>
                          <a:pt x="1989082" y="872359"/>
                        </a:cubicBezTo>
                        <a:cubicBezTo>
                          <a:pt x="1960179" y="853966"/>
                          <a:pt x="1968061" y="759373"/>
                          <a:pt x="1957551" y="746235"/>
                        </a:cubicBezTo>
                        <a:cubicBezTo>
                          <a:pt x="1947041" y="733097"/>
                          <a:pt x="1947041" y="788276"/>
                          <a:pt x="1926020" y="793531"/>
                        </a:cubicBezTo>
                        <a:cubicBezTo>
                          <a:pt x="1904999" y="798786"/>
                          <a:pt x="1847193" y="788276"/>
                          <a:pt x="1831427" y="777766"/>
                        </a:cubicBezTo>
                        <a:cubicBezTo>
                          <a:pt x="1815662" y="767256"/>
                          <a:pt x="1857703" y="735724"/>
                          <a:pt x="1831427" y="730469"/>
                        </a:cubicBezTo>
                        <a:cubicBezTo>
                          <a:pt x="1805151" y="725214"/>
                          <a:pt x="1697420" y="762000"/>
                          <a:pt x="1673772" y="746235"/>
                        </a:cubicBezTo>
                        <a:cubicBezTo>
                          <a:pt x="1650124" y="730470"/>
                          <a:pt x="1686910" y="641131"/>
                          <a:pt x="1689537" y="635876"/>
                        </a:cubicBezTo>
                        <a:cubicBezTo>
                          <a:pt x="1692164" y="630621"/>
                          <a:pt x="1707930" y="701565"/>
                          <a:pt x="1689537" y="714703"/>
                        </a:cubicBezTo>
                        <a:cubicBezTo>
                          <a:pt x="1671144" y="727841"/>
                          <a:pt x="1602827" y="719958"/>
                          <a:pt x="1579179" y="714703"/>
                        </a:cubicBezTo>
                        <a:cubicBezTo>
                          <a:pt x="1555531" y="709448"/>
                          <a:pt x="1571296" y="662151"/>
                          <a:pt x="1547648" y="683172"/>
                        </a:cubicBezTo>
                        <a:cubicBezTo>
                          <a:pt x="1524000" y="704193"/>
                          <a:pt x="1468820" y="819807"/>
                          <a:pt x="1437289" y="840828"/>
                        </a:cubicBezTo>
                        <a:cubicBezTo>
                          <a:pt x="1405758" y="861849"/>
                          <a:pt x="1363716" y="843456"/>
                          <a:pt x="1358461" y="809297"/>
                        </a:cubicBezTo>
                        <a:cubicBezTo>
                          <a:pt x="1353206" y="775138"/>
                          <a:pt x="1408385" y="654269"/>
                          <a:pt x="1405758" y="635876"/>
                        </a:cubicBezTo>
                        <a:cubicBezTo>
                          <a:pt x="1403131" y="617483"/>
                          <a:pt x="1371599" y="691055"/>
                          <a:pt x="1342696" y="698938"/>
                        </a:cubicBezTo>
                        <a:cubicBezTo>
                          <a:pt x="1313793" y="706821"/>
                          <a:pt x="1227082" y="714703"/>
                          <a:pt x="1232337" y="683172"/>
                        </a:cubicBezTo>
                        <a:cubicBezTo>
                          <a:pt x="1237592" y="651641"/>
                          <a:pt x="1355834" y="538655"/>
                          <a:pt x="1374227" y="509752"/>
                        </a:cubicBezTo>
                        <a:cubicBezTo>
                          <a:pt x="1392620" y="480849"/>
                          <a:pt x="1350579" y="517635"/>
                          <a:pt x="1342696" y="509752"/>
                        </a:cubicBezTo>
                        <a:cubicBezTo>
                          <a:pt x="1334813" y="501869"/>
                          <a:pt x="1334813" y="462455"/>
                          <a:pt x="1326930" y="462455"/>
                        </a:cubicBezTo>
                        <a:cubicBezTo>
                          <a:pt x="1319047" y="462455"/>
                          <a:pt x="1308537" y="496614"/>
                          <a:pt x="1295399" y="509752"/>
                        </a:cubicBezTo>
                        <a:cubicBezTo>
                          <a:pt x="1282261" y="522890"/>
                          <a:pt x="1269124" y="538656"/>
                          <a:pt x="1248103" y="541283"/>
                        </a:cubicBezTo>
                        <a:cubicBezTo>
                          <a:pt x="1227082" y="543910"/>
                          <a:pt x="1195551" y="543910"/>
                          <a:pt x="1169275" y="525517"/>
                        </a:cubicBezTo>
                        <a:cubicBezTo>
                          <a:pt x="1142999" y="507124"/>
                          <a:pt x="1090448" y="428296"/>
                          <a:pt x="1090448" y="430924"/>
                        </a:cubicBezTo>
                        <a:cubicBezTo>
                          <a:pt x="1090448" y="433552"/>
                          <a:pt x="1171903" y="520262"/>
                          <a:pt x="1169275" y="541283"/>
                        </a:cubicBezTo>
                        <a:cubicBezTo>
                          <a:pt x="1166647" y="562304"/>
                          <a:pt x="1108840" y="572813"/>
                          <a:pt x="1074682" y="557048"/>
                        </a:cubicBezTo>
                        <a:cubicBezTo>
                          <a:pt x="1040524" y="541283"/>
                          <a:pt x="977462" y="444062"/>
                          <a:pt x="964324" y="446690"/>
                        </a:cubicBezTo>
                        <a:cubicBezTo>
                          <a:pt x="951186" y="449318"/>
                          <a:pt x="1011621" y="562304"/>
                          <a:pt x="995855" y="572814"/>
                        </a:cubicBezTo>
                        <a:cubicBezTo>
                          <a:pt x="980089" y="583324"/>
                          <a:pt x="898633" y="501869"/>
                          <a:pt x="869730" y="509752"/>
                        </a:cubicBezTo>
                        <a:cubicBezTo>
                          <a:pt x="840827" y="517635"/>
                          <a:pt x="846082" y="606972"/>
                          <a:pt x="822434" y="620110"/>
                        </a:cubicBezTo>
                        <a:cubicBezTo>
                          <a:pt x="798786" y="633248"/>
                          <a:pt x="743606" y="604344"/>
                          <a:pt x="727841" y="588579"/>
                        </a:cubicBezTo>
                        <a:cubicBezTo>
                          <a:pt x="712076" y="572814"/>
                          <a:pt x="756745" y="515007"/>
                          <a:pt x="727841" y="525517"/>
                        </a:cubicBezTo>
                        <a:cubicBezTo>
                          <a:pt x="698937" y="536027"/>
                          <a:pt x="593834" y="641131"/>
                          <a:pt x="554420" y="651641"/>
                        </a:cubicBezTo>
                        <a:cubicBezTo>
                          <a:pt x="515006" y="662151"/>
                          <a:pt x="493985" y="612227"/>
                          <a:pt x="491358" y="588579"/>
                        </a:cubicBezTo>
                        <a:cubicBezTo>
                          <a:pt x="488731" y="564931"/>
                          <a:pt x="546538" y="520262"/>
                          <a:pt x="538655" y="509752"/>
                        </a:cubicBezTo>
                        <a:cubicBezTo>
                          <a:pt x="530772" y="499242"/>
                          <a:pt x="462454" y="533400"/>
                          <a:pt x="444061" y="525517"/>
                        </a:cubicBezTo>
                        <a:cubicBezTo>
                          <a:pt x="425668" y="517634"/>
                          <a:pt x="449317" y="465082"/>
                          <a:pt x="428296" y="462455"/>
                        </a:cubicBezTo>
                        <a:cubicBezTo>
                          <a:pt x="407275" y="459828"/>
                          <a:pt x="354723" y="504497"/>
                          <a:pt x="317937" y="509752"/>
                        </a:cubicBezTo>
                        <a:cubicBezTo>
                          <a:pt x="281151" y="515007"/>
                          <a:pt x="228600" y="509752"/>
                          <a:pt x="207579" y="493986"/>
                        </a:cubicBezTo>
                        <a:cubicBezTo>
                          <a:pt x="186558" y="478220"/>
                          <a:pt x="223344" y="441435"/>
                          <a:pt x="191813" y="415159"/>
                        </a:cubicBezTo>
                        <a:cubicBezTo>
                          <a:pt x="160282" y="388883"/>
                          <a:pt x="23648" y="365235"/>
                          <a:pt x="18393" y="336331"/>
                        </a:cubicBezTo>
                        <a:cubicBezTo>
                          <a:pt x="13138" y="307427"/>
                          <a:pt x="152399" y="265386"/>
                          <a:pt x="160282" y="241738"/>
                        </a:cubicBezTo>
                        <a:cubicBezTo>
                          <a:pt x="168165" y="218090"/>
                          <a:pt x="91965" y="223345"/>
                          <a:pt x="65689" y="194441"/>
                        </a:cubicBezTo>
                        <a:cubicBezTo>
                          <a:pt x="39413" y="165538"/>
                          <a:pt x="5254" y="131379"/>
                          <a:pt x="2627" y="99848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</p:grpSp>
          </p:grpSp>
        </p:grpSp>
        <p:grpSp>
          <p:nvGrpSpPr>
            <p:cNvPr id="53" name="Group 220"/>
            <p:cNvGrpSpPr>
              <a:grpSpLocks/>
            </p:cNvGrpSpPr>
            <p:nvPr/>
          </p:nvGrpSpPr>
          <p:grpSpPr bwMode="auto">
            <a:xfrm>
              <a:off x="3657600" y="3505200"/>
              <a:ext cx="457200" cy="712076"/>
              <a:chOff x="2845676" y="580697"/>
              <a:chExt cx="3155731" cy="5236779"/>
            </a:xfrm>
          </p:grpSpPr>
          <p:grpSp>
            <p:nvGrpSpPr>
              <p:cNvPr id="54" name="Group 31"/>
              <p:cNvGrpSpPr>
                <a:grpSpLocks/>
              </p:cNvGrpSpPr>
              <p:nvPr/>
            </p:nvGrpSpPr>
            <p:grpSpPr bwMode="auto">
              <a:xfrm>
                <a:off x="3200400" y="580697"/>
                <a:ext cx="2635469" cy="3063765"/>
                <a:chOff x="3200400" y="580697"/>
                <a:chExt cx="2635469" cy="3063765"/>
              </a:xfrm>
            </p:grpSpPr>
            <p:sp>
              <p:nvSpPr>
                <p:cNvPr id="235" name="Freeform 2"/>
                <p:cNvSpPr/>
                <p:nvPr/>
              </p:nvSpPr>
              <p:spPr>
                <a:xfrm>
                  <a:off x="3196314" y="2914556"/>
                  <a:ext cx="1150530" cy="653540"/>
                </a:xfrm>
                <a:custGeom>
                  <a:avLst/>
                  <a:gdLst>
                    <a:gd name="connsiteX0" fmla="*/ 0 w 1150883"/>
                    <a:gd name="connsiteY0" fmla="*/ 52551 h 646385"/>
                    <a:gd name="connsiteX1" fmla="*/ 31531 w 1150883"/>
                    <a:gd name="connsiteY1" fmla="*/ 5255 h 646385"/>
                    <a:gd name="connsiteX2" fmla="*/ 173421 w 1150883"/>
                    <a:gd name="connsiteY2" fmla="*/ 84082 h 646385"/>
                    <a:gd name="connsiteX3" fmla="*/ 204952 w 1150883"/>
                    <a:gd name="connsiteY3" fmla="*/ 178675 h 646385"/>
                    <a:gd name="connsiteX4" fmla="*/ 346841 w 1150883"/>
                    <a:gd name="connsiteY4" fmla="*/ 194441 h 646385"/>
                    <a:gd name="connsiteX5" fmla="*/ 299545 w 1150883"/>
                    <a:gd name="connsiteY5" fmla="*/ 131379 h 646385"/>
                    <a:gd name="connsiteX6" fmla="*/ 362607 w 1150883"/>
                    <a:gd name="connsiteY6" fmla="*/ 84082 h 646385"/>
                    <a:gd name="connsiteX7" fmla="*/ 488731 w 1150883"/>
                    <a:gd name="connsiteY7" fmla="*/ 194441 h 646385"/>
                    <a:gd name="connsiteX8" fmla="*/ 614855 w 1150883"/>
                    <a:gd name="connsiteY8" fmla="*/ 210206 h 646385"/>
                    <a:gd name="connsiteX9" fmla="*/ 693683 w 1150883"/>
                    <a:gd name="connsiteY9" fmla="*/ 147144 h 646385"/>
                    <a:gd name="connsiteX10" fmla="*/ 772510 w 1150883"/>
                    <a:gd name="connsiteY10" fmla="*/ 194441 h 646385"/>
                    <a:gd name="connsiteX11" fmla="*/ 945931 w 1150883"/>
                    <a:gd name="connsiteY11" fmla="*/ 178675 h 646385"/>
                    <a:gd name="connsiteX12" fmla="*/ 993228 w 1150883"/>
                    <a:gd name="connsiteY12" fmla="*/ 178675 h 646385"/>
                    <a:gd name="connsiteX13" fmla="*/ 945931 w 1150883"/>
                    <a:gd name="connsiteY13" fmla="*/ 320565 h 646385"/>
                    <a:gd name="connsiteX14" fmla="*/ 1040524 w 1150883"/>
                    <a:gd name="connsiteY14" fmla="*/ 399393 h 646385"/>
                    <a:gd name="connsiteX15" fmla="*/ 1135117 w 1150883"/>
                    <a:gd name="connsiteY15" fmla="*/ 399393 h 646385"/>
                    <a:gd name="connsiteX16" fmla="*/ 1119352 w 1150883"/>
                    <a:gd name="connsiteY16" fmla="*/ 541282 h 646385"/>
                    <a:gd name="connsiteX17" fmla="*/ 945931 w 1150883"/>
                    <a:gd name="connsiteY17" fmla="*/ 635875 h 646385"/>
                    <a:gd name="connsiteX18" fmla="*/ 930166 w 1150883"/>
                    <a:gd name="connsiteY18" fmla="*/ 478220 h 646385"/>
                    <a:gd name="connsiteX19" fmla="*/ 882869 w 1150883"/>
                    <a:gd name="connsiteY19" fmla="*/ 541282 h 646385"/>
                    <a:gd name="connsiteX20" fmla="*/ 835572 w 1150883"/>
                    <a:gd name="connsiteY20" fmla="*/ 462455 h 646385"/>
                    <a:gd name="connsiteX21" fmla="*/ 851338 w 1150883"/>
                    <a:gd name="connsiteY21" fmla="*/ 415158 h 646385"/>
                    <a:gd name="connsiteX22" fmla="*/ 709448 w 1150883"/>
                    <a:gd name="connsiteY22" fmla="*/ 541282 h 646385"/>
                    <a:gd name="connsiteX23" fmla="*/ 646386 w 1150883"/>
                    <a:gd name="connsiteY23" fmla="*/ 493986 h 646385"/>
                    <a:gd name="connsiteX24" fmla="*/ 662152 w 1150883"/>
                    <a:gd name="connsiteY24" fmla="*/ 399393 h 646385"/>
                    <a:gd name="connsiteX25" fmla="*/ 520262 w 1150883"/>
                    <a:gd name="connsiteY25" fmla="*/ 478220 h 646385"/>
                    <a:gd name="connsiteX26" fmla="*/ 457200 w 1150883"/>
                    <a:gd name="connsiteY26" fmla="*/ 415158 h 646385"/>
                    <a:gd name="connsiteX27" fmla="*/ 504497 w 1150883"/>
                    <a:gd name="connsiteY27" fmla="*/ 320565 h 646385"/>
                    <a:gd name="connsiteX28" fmla="*/ 394138 w 1150883"/>
                    <a:gd name="connsiteY28" fmla="*/ 415158 h 646385"/>
                    <a:gd name="connsiteX29" fmla="*/ 268014 w 1150883"/>
                    <a:gd name="connsiteY29" fmla="*/ 367862 h 646385"/>
                    <a:gd name="connsiteX30" fmla="*/ 252248 w 1150883"/>
                    <a:gd name="connsiteY30" fmla="*/ 304800 h 646385"/>
                    <a:gd name="connsiteX31" fmla="*/ 63062 w 1150883"/>
                    <a:gd name="connsiteY31" fmla="*/ 320565 h 646385"/>
                    <a:gd name="connsiteX32" fmla="*/ 31531 w 1150883"/>
                    <a:gd name="connsiteY32" fmla="*/ 273268 h 646385"/>
                    <a:gd name="connsiteX33" fmla="*/ 110359 w 1150883"/>
                    <a:gd name="connsiteY33" fmla="*/ 194441 h 646385"/>
                    <a:gd name="connsiteX34" fmla="*/ 31531 w 1150883"/>
                    <a:gd name="connsiteY34" fmla="*/ 131379 h 646385"/>
                    <a:gd name="connsiteX35" fmla="*/ 0 w 1150883"/>
                    <a:gd name="connsiteY35" fmla="*/ 52551 h 6463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</a:cxnLst>
                  <a:rect l="l" t="t" r="r" b="b"/>
                  <a:pathLst>
                    <a:path w="1150883" h="646385">
                      <a:moveTo>
                        <a:pt x="0" y="52551"/>
                      </a:moveTo>
                      <a:cubicBezTo>
                        <a:pt x="0" y="31530"/>
                        <a:pt x="2627" y="0"/>
                        <a:pt x="31531" y="5255"/>
                      </a:cubicBezTo>
                      <a:cubicBezTo>
                        <a:pt x="60435" y="10510"/>
                        <a:pt x="144518" y="55179"/>
                        <a:pt x="173421" y="84082"/>
                      </a:cubicBezTo>
                      <a:cubicBezTo>
                        <a:pt x="202324" y="112985"/>
                        <a:pt x="176049" y="160282"/>
                        <a:pt x="204952" y="178675"/>
                      </a:cubicBezTo>
                      <a:cubicBezTo>
                        <a:pt x="233855" y="197068"/>
                        <a:pt x="331076" y="202324"/>
                        <a:pt x="346841" y="194441"/>
                      </a:cubicBezTo>
                      <a:cubicBezTo>
                        <a:pt x="362607" y="186558"/>
                        <a:pt x="296917" y="149772"/>
                        <a:pt x="299545" y="131379"/>
                      </a:cubicBezTo>
                      <a:cubicBezTo>
                        <a:pt x="302173" y="112986"/>
                        <a:pt x="331076" y="73572"/>
                        <a:pt x="362607" y="84082"/>
                      </a:cubicBezTo>
                      <a:cubicBezTo>
                        <a:pt x="394138" y="94592"/>
                        <a:pt x="446690" y="173420"/>
                        <a:pt x="488731" y="194441"/>
                      </a:cubicBezTo>
                      <a:cubicBezTo>
                        <a:pt x="530772" y="215462"/>
                        <a:pt x="580696" y="218089"/>
                        <a:pt x="614855" y="210206"/>
                      </a:cubicBezTo>
                      <a:cubicBezTo>
                        <a:pt x="649014" y="202323"/>
                        <a:pt x="667407" y="149772"/>
                        <a:pt x="693683" y="147144"/>
                      </a:cubicBezTo>
                      <a:cubicBezTo>
                        <a:pt x="719959" y="144517"/>
                        <a:pt x="730469" y="189186"/>
                        <a:pt x="772510" y="194441"/>
                      </a:cubicBezTo>
                      <a:cubicBezTo>
                        <a:pt x="814551" y="199696"/>
                        <a:pt x="909145" y="181303"/>
                        <a:pt x="945931" y="178675"/>
                      </a:cubicBezTo>
                      <a:cubicBezTo>
                        <a:pt x="982717" y="176047"/>
                        <a:pt x="993228" y="155027"/>
                        <a:pt x="993228" y="178675"/>
                      </a:cubicBezTo>
                      <a:cubicBezTo>
                        <a:pt x="993228" y="202323"/>
                        <a:pt x="938048" y="283779"/>
                        <a:pt x="945931" y="320565"/>
                      </a:cubicBezTo>
                      <a:cubicBezTo>
                        <a:pt x="953814" y="357351"/>
                        <a:pt x="1008993" y="386255"/>
                        <a:pt x="1040524" y="399393"/>
                      </a:cubicBezTo>
                      <a:cubicBezTo>
                        <a:pt x="1072055" y="412531"/>
                        <a:pt x="1121979" y="375745"/>
                        <a:pt x="1135117" y="399393"/>
                      </a:cubicBezTo>
                      <a:cubicBezTo>
                        <a:pt x="1148255" y="423041"/>
                        <a:pt x="1150883" y="501868"/>
                        <a:pt x="1119352" y="541282"/>
                      </a:cubicBezTo>
                      <a:cubicBezTo>
                        <a:pt x="1087821" y="580696"/>
                        <a:pt x="977462" y="646385"/>
                        <a:pt x="945931" y="635875"/>
                      </a:cubicBezTo>
                      <a:cubicBezTo>
                        <a:pt x="914400" y="625365"/>
                        <a:pt x="940676" y="493986"/>
                        <a:pt x="930166" y="478220"/>
                      </a:cubicBezTo>
                      <a:cubicBezTo>
                        <a:pt x="919656" y="462455"/>
                        <a:pt x="898635" y="543909"/>
                        <a:pt x="882869" y="541282"/>
                      </a:cubicBezTo>
                      <a:cubicBezTo>
                        <a:pt x="867103" y="538655"/>
                        <a:pt x="840827" y="483476"/>
                        <a:pt x="835572" y="462455"/>
                      </a:cubicBezTo>
                      <a:cubicBezTo>
                        <a:pt x="830317" y="441434"/>
                        <a:pt x="872359" y="402020"/>
                        <a:pt x="851338" y="415158"/>
                      </a:cubicBezTo>
                      <a:cubicBezTo>
                        <a:pt x="830317" y="428296"/>
                        <a:pt x="743607" y="528144"/>
                        <a:pt x="709448" y="541282"/>
                      </a:cubicBezTo>
                      <a:cubicBezTo>
                        <a:pt x="675289" y="554420"/>
                        <a:pt x="654269" y="517634"/>
                        <a:pt x="646386" y="493986"/>
                      </a:cubicBezTo>
                      <a:cubicBezTo>
                        <a:pt x="638503" y="470338"/>
                        <a:pt x="683173" y="402021"/>
                        <a:pt x="662152" y="399393"/>
                      </a:cubicBezTo>
                      <a:cubicBezTo>
                        <a:pt x="641131" y="396765"/>
                        <a:pt x="554421" y="475593"/>
                        <a:pt x="520262" y="478220"/>
                      </a:cubicBezTo>
                      <a:cubicBezTo>
                        <a:pt x="486103" y="480847"/>
                        <a:pt x="459828" y="441434"/>
                        <a:pt x="457200" y="415158"/>
                      </a:cubicBezTo>
                      <a:cubicBezTo>
                        <a:pt x="454573" y="388882"/>
                        <a:pt x="515007" y="320565"/>
                        <a:pt x="504497" y="320565"/>
                      </a:cubicBezTo>
                      <a:cubicBezTo>
                        <a:pt x="493987" y="320565"/>
                        <a:pt x="433552" y="407275"/>
                        <a:pt x="394138" y="415158"/>
                      </a:cubicBezTo>
                      <a:cubicBezTo>
                        <a:pt x="354724" y="423041"/>
                        <a:pt x="291662" y="386255"/>
                        <a:pt x="268014" y="367862"/>
                      </a:cubicBezTo>
                      <a:cubicBezTo>
                        <a:pt x="244366" y="349469"/>
                        <a:pt x="286407" y="312683"/>
                        <a:pt x="252248" y="304800"/>
                      </a:cubicBezTo>
                      <a:cubicBezTo>
                        <a:pt x="218089" y="296917"/>
                        <a:pt x="99848" y="325820"/>
                        <a:pt x="63062" y="320565"/>
                      </a:cubicBezTo>
                      <a:cubicBezTo>
                        <a:pt x="26276" y="315310"/>
                        <a:pt x="23648" y="294289"/>
                        <a:pt x="31531" y="273268"/>
                      </a:cubicBezTo>
                      <a:cubicBezTo>
                        <a:pt x="39414" y="252247"/>
                        <a:pt x="110359" y="218089"/>
                        <a:pt x="110359" y="194441"/>
                      </a:cubicBezTo>
                      <a:cubicBezTo>
                        <a:pt x="110359" y="170793"/>
                        <a:pt x="52552" y="160282"/>
                        <a:pt x="31531" y="131379"/>
                      </a:cubicBezTo>
                      <a:cubicBezTo>
                        <a:pt x="10510" y="102476"/>
                        <a:pt x="0" y="73572"/>
                        <a:pt x="0" y="525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36" name="Freeform 3"/>
                <p:cNvSpPr/>
                <p:nvPr/>
              </p:nvSpPr>
              <p:spPr>
                <a:xfrm>
                  <a:off x="4489286" y="3007918"/>
                  <a:ext cx="1347763" cy="641873"/>
                </a:xfrm>
                <a:custGeom>
                  <a:avLst/>
                  <a:gdLst>
                    <a:gd name="connsiteX0" fmla="*/ 1308537 w 1342696"/>
                    <a:gd name="connsiteY0" fmla="*/ 254876 h 635876"/>
                    <a:gd name="connsiteX1" fmla="*/ 1292772 w 1342696"/>
                    <a:gd name="connsiteY1" fmla="*/ 176048 h 635876"/>
                    <a:gd name="connsiteX2" fmla="*/ 1213944 w 1342696"/>
                    <a:gd name="connsiteY2" fmla="*/ 144517 h 635876"/>
                    <a:gd name="connsiteX3" fmla="*/ 1024758 w 1342696"/>
                    <a:gd name="connsiteY3" fmla="*/ 176048 h 635876"/>
                    <a:gd name="connsiteX4" fmla="*/ 1166648 w 1342696"/>
                    <a:gd name="connsiteY4" fmla="*/ 65690 h 635876"/>
                    <a:gd name="connsiteX5" fmla="*/ 1087820 w 1342696"/>
                    <a:gd name="connsiteY5" fmla="*/ 18393 h 635876"/>
                    <a:gd name="connsiteX6" fmla="*/ 1008993 w 1342696"/>
                    <a:gd name="connsiteY6" fmla="*/ 18393 h 635876"/>
                    <a:gd name="connsiteX7" fmla="*/ 882868 w 1342696"/>
                    <a:gd name="connsiteY7" fmla="*/ 128752 h 635876"/>
                    <a:gd name="connsiteX8" fmla="*/ 882868 w 1342696"/>
                    <a:gd name="connsiteY8" fmla="*/ 81455 h 635876"/>
                    <a:gd name="connsiteX9" fmla="*/ 740979 w 1342696"/>
                    <a:gd name="connsiteY9" fmla="*/ 49924 h 635876"/>
                    <a:gd name="connsiteX10" fmla="*/ 630620 w 1342696"/>
                    <a:gd name="connsiteY10" fmla="*/ 160283 h 635876"/>
                    <a:gd name="connsiteX11" fmla="*/ 599089 w 1342696"/>
                    <a:gd name="connsiteY11" fmla="*/ 81455 h 635876"/>
                    <a:gd name="connsiteX12" fmla="*/ 472965 w 1342696"/>
                    <a:gd name="connsiteY12" fmla="*/ 81455 h 635876"/>
                    <a:gd name="connsiteX13" fmla="*/ 457199 w 1342696"/>
                    <a:gd name="connsiteY13" fmla="*/ 144517 h 635876"/>
                    <a:gd name="connsiteX14" fmla="*/ 362606 w 1342696"/>
                    <a:gd name="connsiteY14" fmla="*/ 81455 h 635876"/>
                    <a:gd name="connsiteX15" fmla="*/ 299544 w 1342696"/>
                    <a:gd name="connsiteY15" fmla="*/ 49924 h 635876"/>
                    <a:gd name="connsiteX16" fmla="*/ 268013 w 1342696"/>
                    <a:gd name="connsiteY16" fmla="*/ 144517 h 635876"/>
                    <a:gd name="connsiteX17" fmla="*/ 141889 w 1342696"/>
                    <a:gd name="connsiteY17" fmla="*/ 97221 h 635876"/>
                    <a:gd name="connsiteX18" fmla="*/ 220717 w 1342696"/>
                    <a:gd name="connsiteY18" fmla="*/ 160283 h 635876"/>
                    <a:gd name="connsiteX19" fmla="*/ 157655 w 1342696"/>
                    <a:gd name="connsiteY19" fmla="*/ 239111 h 635876"/>
                    <a:gd name="connsiteX20" fmla="*/ 110358 w 1342696"/>
                    <a:gd name="connsiteY20" fmla="*/ 223345 h 635876"/>
                    <a:gd name="connsiteX21" fmla="*/ 15765 w 1342696"/>
                    <a:gd name="connsiteY21" fmla="*/ 254876 h 635876"/>
                    <a:gd name="connsiteX22" fmla="*/ 15765 w 1342696"/>
                    <a:gd name="connsiteY22" fmla="*/ 428297 h 635876"/>
                    <a:gd name="connsiteX23" fmla="*/ 110358 w 1342696"/>
                    <a:gd name="connsiteY23" fmla="*/ 554421 h 635876"/>
                    <a:gd name="connsiteX24" fmla="*/ 189186 w 1342696"/>
                    <a:gd name="connsiteY24" fmla="*/ 522890 h 635876"/>
                    <a:gd name="connsiteX25" fmla="*/ 283779 w 1342696"/>
                    <a:gd name="connsiteY25" fmla="*/ 617483 h 635876"/>
                    <a:gd name="connsiteX26" fmla="*/ 299544 w 1342696"/>
                    <a:gd name="connsiteY26" fmla="*/ 507124 h 635876"/>
                    <a:gd name="connsiteX27" fmla="*/ 394137 w 1342696"/>
                    <a:gd name="connsiteY27" fmla="*/ 633248 h 635876"/>
                    <a:gd name="connsiteX28" fmla="*/ 394137 w 1342696"/>
                    <a:gd name="connsiteY28" fmla="*/ 522890 h 635876"/>
                    <a:gd name="connsiteX29" fmla="*/ 441434 w 1342696"/>
                    <a:gd name="connsiteY29" fmla="*/ 507124 h 635876"/>
                    <a:gd name="connsiteX30" fmla="*/ 551793 w 1342696"/>
                    <a:gd name="connsiteY30" fmla="*/ 570186 h 635876"/>
                    <a:gd name="connsiteX31" fmla="*/ 677917 w 1342696"/>
                    <a:gd name="connsiteY31" fmla="*/ 570186 h 635876"/>
                    <a:gd name="connsiteX32" fmla="*/ 646386 w 1342696"/>
                    <a:gd name="connsiteY32" fmla="*/ 507124 h 635876"/>
                    <a:gd name="connsiteX33" fmla="*/ 599089 w 1342696"/>
                    <a:gd name="connsiteY33" fmla="*/ 396766 h 635876"/>
                    <a:gd name="connsiteX34" fmla="*/ 709448 w 1342696"/>
                    <a:gd name="connsiteY34" fmla="*/ 381000 h 635876"/>
                    <a:gd name="connsiteX35" fmla="*/ 772510 w 1342696"/>
                    <a:gd name="connsiteY35" fmla="*/ 491359 h 635876"/>
                    <a:gd name="connsiteX36" fmla="*/ 945930 w 1342696"/>
                    <a:gd name="connsiteY36" fmla="*/ 507124 h 635876"/>
                    <a:gd name="connsiteX37" fmla="*/ 882868 w 1342696"/>
                    <a:gd name="connsiteY37" fmla="*/ 365235 h 635876"/>
                    <a:gd name="connsiteX38" fmla="*/ 1087820 w 1342696"/>
                    <a:gd name="connsiteY38" fmla="*/ 459828 h 635876"/>
                    <a:gd name="connsiteX39" fmla="*/ 1198179 w 1342696"/>
                    <a:gd name="connsiteY39" fmla="*/ 444062 h 635876"/>
                    <a:gd name="connsiteX40" fmla="*/ 1087820 w 1342696"/>
                    <a:gd name="connsiteY40" fmla="*/ 317938 h 635876"/>
                    <a:gd name="connsiteX41" fmla="*/ 1308537 w 1342696"/>
                    <a:gd name="connsiteY41" fmla="*/ 254876 h 6358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1342696" h="635876">
                      <a:moveTo>
                        <a:pt x="1308537" y="254876"/>
                      </a:moveTo>
                      <a:cubicBezTo>
                        <a:pt x="1342696" y="231228"/>
                        <a:pt x="1308537" y="194441"/>
                        <a:pt x="1292772" y="176048"/>
                      </a:cubicBezTo>
                      <a:cubicBezTo>
                        <a:pt x="1277007" y="157655"/>
                        <a:pt x="1258613" y="144517"/>
                        <a:pt x="1213944" y="144517"/>
                      </a:cubicBezTo>
                      <a:cubicBezTo>
                        <a:pt x="1169275" y="144517"/>
                        <a:pt x="1032641" y="189186"/>
                        <a:pt x="1024758" y="176048"/>
                      </a:cubicBezTo>
                      <a:cubicBezTo>
                        <a:pt x="1016875" y="162910"/>
                        <a:pt x="1156138" y="91966"/>
                        <a:pt x="1166648" y="65690"/>
                      </a:cubicBezTo>
                      <a:cubicBezTo>
                        <a:pt x="1177158" y="39414"/>
                        <a:pt x="1114096" y="26276"/>
                        <a:pt x="1087820" y="18393"/>
                      </a:cubicBezTo>
                      <a:cubicBezTo>
                        <a:pt x="1061544" y="10510"/>
                        <a:pt x="1043152" y="0"/>
                        <a:pt x="1008993" y="18393"/>
                      </a:cubicBezTo>
                      <a:cubicBezTo>
                        <a:pt x="974834" y="36786"/>
                        <a:pt x="903889" y="118242"/>
                        <a:pt x="882868" y="128752"/>
                      </a:cubicBezTo>
                      <a:cubicBezTo>
                        <a:pt x="861847" y="139262"/>
                        <a:pt x="906516" y="94593"/>
                        <a:pt x="882868" y="81455"/>
                      </a:cubicBezTo>
                      <a:cubicBezTo>
                        <a:pt x="859220" y="68317"/>
                        <a:pt x="783020" y="36786"/>
                        <a:pt x="740979" y="49924"/>
                      </a:cubicBezTo>
                      <a:cubicBezTo>
                        <a:pt x="698938" y="63062"/>
                        <a:pt x="654268" y="155028"/>
                        <a:pt x="630620" y="160283"/>
                      </a:cubicBezTo>
                      <a:cubicBezTo>
                        <a:pt x="606972" y="165538"/>
                        <a:pt x="625365" y="94593"/>
                        <a:pt x="599089" y="81455"/>
                      </a:cubicBezTo>
                      <a:cubicBezTo>
                        <a:pt x="572813" y="68317"/>
                        <a:pt x="496613" y="70945"/>
                        <a:pt x="472965" y="81455"/>
                      </a:cubicBezTo>
                      <a:cubicBezTo>
                        <a:pt x="449317" y="91965"/>
                        <a:pt x="475592" y="144517"/>
                        <a:pt x="457199" y="144517"/>
                      </a:cubicBezTo>
                      <a:cubicBezTo>
                        <a:pt x="438806" y="144517"/>
                        <a:pt x="388882" y="97220"/>
                        <a:pt x="362606" y="81455"/>
                      </a:cubicBezTo>
                      <a:cubicBezTo>
                        <a:pt x="336330" y="65690"/>
                        <a:pt x="315310" y="39414"/>
                        <a:pt x="299544" y="49924"/>
                      </a:cubicBezTo>
                      <a:cubicBezTo>
                        <a:pt x="283779" y="60434"/>
                        <a:pt x="294289" y="136634"/>
                        <a:pt x="268013" y="144517"/>
                      </a:cubicBezTo>
                      <a:cubicBezTo>
                        <a:pt x="241737" y="152400"/>
                        <a:pt x="149772" y="94593"/>
                        <a:pt x="141889" y="97221"/>
                      </a:cubicBezTo>
                      <a:cubicBezTo>
                        <a:pt x="134006" y="99849"/>
                        <a:pt x="218089" y="136635"/>
                        <a:pt x="220717" y="160283"/>
                      </a:cubicBezTo>
                      <a:cubicBezTo>
                        <a:pt x="223345" y="183931"/>
                        <a:pt x="176048" y="228601"/>
                        <a:pt x="157655" y="239111"/>
                      </a:cubicBezTo>
                      <a:cubicBezTo>
                        <a:pt x="139262" y="249621"/>
                        <a:pt x="134006" y="220718"/>
                        <a:pt x="110358" y="223345"/>
                      </a:cubicBezTo>
                      <a:cubicBezTo>
                        <a:pt x="86710" y="225972"/>
                        <a:pt x="31530" y="220717"/>
                        <a:pt x="15765" y="254876"/>
                      </a:cubicBezTo>
                      <a:cubicBezTo>
                        <a:pt x="0" y="289035"/>
                        <a:pt x="0" y="378373"/>
                        <a:pt x="15765" y="428297"/>
                      </a:cubicBezTo>
                      <a:cubicBezTo>
                        <a:pt x="31530" y="478221"/>
                        <a:pt x="81455" y="538656"/>
                        <a:pt x="110358" y="554421"/>
                      </a:cubicBezTo>
                      <a:cubicBezTo>
                        <a:pt x="139262" y="570187"/>
                        <a:pt x="160282" y="512380"/>
                        <a:pt x="189186" y="522890"/>
                      </a:cubicBezTo>
                      <a:cubicBezTo>
                        <a:pt x="218090" y="533400"/>
                        <a:pt x="265386" y="620111"/>
                        <a:pt x="283779" y="617483"/>
                      </a:cubicBezTo>
                      <a:cubicBezTo>
                        <a:pt x="302172" y="614855"/>
                        <a:pt x="281151" y="504497"/>
                        <a:pt x="299544" y="507124"/>
                      </a:cubicBezTo>
                      <a:cubicBezTo>
                        <a:pt x="317937" y="509751"/>
                        <a:pt x="378371" y="630620"/>
                        <a:pt x="394137" y="633248"/>
                      </a:cubicBezTo>
                      <a:cubicBezTo>
                        <a:pt x="409903" y="635876"/>
                        <a:pt x="386254" y="543911"/>
                        <a:pt x="394137" y="522890"/>
                      </a:cubicBezTo>
                      <a:cubicBezTo>
                        <a:pt x="402020" y="501869"/>
                        <a:pt x="415158" y="499241"/>
                        <a:pt x="441434" y="507124"/>
                      </a:cubicBezTo>
                      <a:cubicBezTo>
                        <a:pt x="467710" y="515007"/>
                        <a:pt x="512379" y="559676"/>
                        <a:pt x="551793" y="570186"/>
                      </a:cubicBezTo>
                      <a:cubicBezTo>
                        <a:pt x="591207" y="580696"/>
                        <a:pt x="662152" y="580696"/>
                        <a:pt x="677917" y="570186"/>
                      </a:cubicBezTo>
                      <a:cubicBezTo>
                        <a:pt x="693683" y="559676"/>
                        <a:pt x="659524" y="536027"/>
                        <a:pt x="646386" y="507124"/>
                      </a:cubicBezTo>
                      <a:cubicBezTo>
                        <a:pt x="633248" y="478221"/>
                        <a:pt x="588579" y="417787"/>
                        <a:pt x="599089" y="396766"/>
                      </a:cubicBezTo>
                      <a:cubicBezTo>
                        <a:pt x="609599" y="375745"/>
                        <a:pt x="680545" y="365235"/>
                        <a:pt x="709448" y="381000"/>
                      </a:cubicBezTo>
                      <a:cubicBezTo>
                        <a:pt x="738352" y="396766"/>
                        <a:pt x="733096" y="470338"/>
                        <a:pt x="772510" y="491359"/>
                      </a:cubicBezTo>
                      <a:cubicBezTo>
                        <a:pt x="811924" y="512380"/>
                        <a:pt x="927537" y="528145"/>
                        <a:pt x="945930" y="507124"/>
                      </a:cubicBezTo>
                      <a:cubicBezTo>
                        <a:pt x="964323" y="486103"/>
                        <a:pt x="859220" y="373118"/>
                        <a:pt x="882868" y="365235"/>
                      </a:cubicBezTo>
                      <a:cubicBezTo>
                        <a:pt x="906516" y="357352"/>
                        <a:pt x="1035268" y="446690"/>
                        <a:pt x="1087820" y="459828"/>
                      </a:cubicBezTo>
                      <a:cubicBezTo>
                        <a:pt x="1140372" y="472966"/>
                        <a:pt x="1198179" y="467710"/>
                        <a:pt x="1198179" y="444062"/>
                      </a:cubicBezTo>
                      <a:cubicBezTo>
                        <a:pt x="1198179" y="420414"/>
                        <a:pt x="1074682" y="346841"/>
                        <a:pt x="1087820" y="317938"/>
                      </a:cubicBezTo>
                      <a:cubicBezTo>
                        <a:pt x="1100958" y="289035"/>
                        <a:pt x="1274378" y="278524"/>
                        <a:pt x="1308537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37" name="Freeform 4"/>
                <p:cNvSpPr/>
                <p:nvPr/>
              </p:nvSpPr>
              <p:spPr>
                <a:xfrm>
                  <a:off x="3503121" y="2366052"/>
                  <a:ext cx="2136695" cy="945295"/>
                </a:xfrm>
                <a:custGeom>
                  <a:avLst/>
                  <a:gdLst>
                    <a:gd name="connsiteX0" fmla="*/ 70944 w 2136228"/>
                    <a:gd name="connsiteY0" fmla="*/ 475593 h 945931"/>
                    <a:gd name="connsiteX1" fmla="*/ 23648 w 2136228"/>
                    <a:gd name="connsiteY1" fmla="*/ 365234 h 945931"/>
                    <a:gd name="connsiteX2" fmla="*/ 212834 w 2136228"/>
                    <a:gd name="connsiteY2" fmla="*/ 444062 h 945931"/>
                    <a:gd name="connsiteX3" fmla="*/ 323193 w 2136228"/>
                    <a:gd name="connsiteY3" fmla="*/ 365234 h 945931"/>
                    <a:gd name="connsiteX4" fmla="*/ 402020 w 2136228"/>
                    <a:gd name="connsiteY4" fmla="*/ 381000 h 945931"/>
                    <a:gd name="connsiteX5" fmla="*/ 370489 w 2136228"/>
                    <a:gd name="connsiteY5" fmla="*/ 444062 h 945931"/>
                    <a:gd name="connsiteX6" fmla="*/ 465082 w 2136228"/>
                    <a:gd name="connsiteY6" fmla="*/ 381000 h 945931"/>
                    <a:gd name="connsiteX7" fmla="*/ 528144 w 2136228"/>
                    <a:gd name="connsiteY7" fmla="*/ 444062 h 945931"/>
                    <a:gd name="connsiteX8" fmla="*/ 465082 w 2136228"/>
                    <a:gd name="connsiteY8" fmla="*/ 491359 h 945931"/>
                    <a:gd name="connsiteX9" fmla="*/ 591206 w 2136228"/>
                    <a:gd name="connsiteY9" fmla="*/ 365234 h 945931"/>
                    <a:gd name="connsiteX10" fmla="*/ 780393 w 2136228"/>
                    <a:gd name="connsiteY10" fmla="*/ 396766 h 945931"/>
                    <a:gd name="connsiteX11" fmla="*/ 685800 w 2136228"/>
                    <a:gd name="connsiteY11" fmla="*/ 522890 h 945931"/>
                    <a:gd name="connsiteX12" fmla="*/ 859220 w 2136228"/>
                    <a:gd name="connsiteY12" fmla="*/ 444062 h 945931"/>
                    <a:gd name="connsiteX13" fmla="*/ 953813 w 2136228"/>
                    <a:gd name="connsiteY13" fmla="*/ 475593 h 945931"/>
                    <a:gd name="connsiteX14" fmla="*/ 969579 w 2136228"/>
                    <a:gd name="connsiteY14" fmla="*/ 412531 h 945931"/>
                    <a:gd name="connsiteX15" fmla="*/ 1064172 w 2136228"/>
                    <a:gd name="connsiteY15" fmla="*/ 412531 h 945931"/>
                    <a:gd name="connsiteX16" fmla="*/ 1016875 w 2136228"/>
                    <a:gd name="connsiteY16" fmla="*/ 349469 h 945931"/>
                    <a:gd name="connsiteX17" fmla="*/ 1001110 w 2136228"/>
                    <a:gd name="connsiteY17" fmla="*/ 254876 h 945931"/>
                    <a:gd name="connsiteX18" fmla="*/ 1111469 w 2136228"/>
                    <a:gd name="connsiteY18" fmla="*/ 302172 h 945931"/>
                    <a:gd name="connsiteX19" fmla="*/ 1174531 w 2136228"/>
                    <a:gd name="connsiteY19" fmla="*/ 191814 h 945931"/>
                    <a:gd name="connsiteX20" fmla="*/ 1300655 w 2136228"/>
                    <a:gd name="connsiteY20" fmla="*/ 207579 h 945931"/>
                    <a:gd name="connsiteX21" fmla="*/ 1379482 w 2136228"/>
                    <a:gd name="connsiteY21" fmla="*/ 191814 h 945931"/>
                    <a:gd name="connsiteX22" fmla="*/ 1332186 w 2136228"/>
                    <a:gd name="connsiteY22" fmla="*/ 112986 h 945931"/>
                    <a:gd name="connsiteX23" fmla="*/ 1395248 w 2136228"/>
                    <a:gd name="connsiteY23" fmla="*/ 176048 h 945931"/>
                    <a:gd name="connsiteX24" fmla="*/ 1568669 w 2136228"/>
                    <a:gd name="connsiteY24" fmla="*/ 97221 h 945931"/>
                    <a:gd name="connsiteX25" fmla="*/ 1631731 w 2136228"/>
                    <a:gd name="connsiteY25" fmla="*/ 18393 h 945931"/>
                    <a:gd name="connsiteX26" fmla="*/ 1742089 w 2136228"/>
                    <a:gd name="connsiteY26" fmla="*/ 34159 h 945931"/>
                    <a:gd name="connsiteX27" fmla="*/ 1568669 w 2136228"/>
                    <a:gd name="connsiteY27" fmla="*/ 223345 h 945931"/>
                    <a:gd name="connsiteX28" fmla="*/ 1710558 w 2136228"/>
                    <a:gd name="connsiteY28" fmla="*/ 191814 h 945931"/>
                    <a:gd name="connsiteX29" fmla="*/ 1852448 w 2136228"/>
                    <a:gd name="connsiteY29" fmla="*/ 144517 h 945931"/>
                    <a:gd name="connsiteX30" fmla="*/ 1883979 w 2136228"/>
                    <a:gd name="connsiteY30" fmla="*/ 223345 h 945931"/>
                    <a:gd name="connsiteX31" fmla="*/ 1805151 w 2136228"/>
                    <a:gd name="connsiteY31" fmla="*/ 302172 h 945931"/>
                    <a:gd name="connsiteX32" fmla="*/ 1962806 w 2136228"/>
                    <a:gd name="connsiteY32" fmla="*/ 270641 h 945931"/>
                    <a:gd name="connsiteX33" fmla="*/ 2088931 w 2136228"/>
                    <a:gd name="connsiteY33" fmla="*/ 207579 h 945931"/>
                    <a:gd name="connsiteX34" fmla="*/ 2120462 w 2136228"/>
                    <a:gd name="connsiteY34" fmla="*/ 286407 h 945931"/>
                    <a:gd name="connsiteX35" fmla="*/ 1994338 w 2136228"/>
                    <a:gd name="connsiteY35" fmla="*/ 381000 h 945931"/>
                    <a:gd name="connsiteX36" fmla="*/ 2057400 w 2136228"/>
                    <a:gd name="connsiteY36" fmla="*/ 428297 h 945931"/>
                    <a:gd name="connsiteX37" fmla="*/ 2010103 w 2136228"/>
                    <a:gd name="connsiteY37" fmla="*/ 475593 h 945931"/>
                    <a:gd name="connsiteX38" fmla="*/ 1836682 w 2136228"/>
                    <a:gd name="connsiteY38" fmla="*/ 396766 h 945931"/>
                    <a:gd name="connsiteX39" fmla="*/ 1899744 w 2136228"/>
                    <a:gd name="connsiteY39" fmla="*/ 491359 h 945931"/>
                    <a:gd name="connsiteX40" fmla="*/ 1852448 w 2136228"/>
                    <a:gd name="connsiteY40" fmla="*/ 601717 h 945931"/>
                    <a:gd name="connsiteX41" fmla="*/ 1694793 w 2136228"/>
                    <a:gd name="connsiteY41" fmla="*/ 491359 h 945931"/>
                    <a:gd name="connsiteX42" fmla="*/ 1742089 w 2136228"/>
                    <a:gd name="connsiteY42" fmla="*/ 617483 h 945931"/>
                    <a:gd name="connsiteX43" fmla="*/ 1647496 w 2136228"/>
                    <a:gd name="connsiteY43" fmla="*/ 680545 h 945931"/>
                    <a:gd name="connsiteX44" fmla="*/ 1474075 w 2136228"/>
                    <a:gd name="connsiteY44" fmla="*/ 475593 h 945931"/>
                    <a:gd name="connsiteX45" fmla="*/ 1521372 w 2136228"/>
                    <a:gd name="connsiteY45" fmla="*/ 570186 h 945931"/>
                    <a:gd name="connsiteX46" fmla="*/ 1269124 w 2136228"/>
                    <a:gd name="connsiteY46" fmla="*/ 522890 h 945931"/>
                    <a:gd name="connsiteX47" fmla="*/ 1458310 w 2136228"/>
                    <a:gd name="connsiteY47" fmla="*/ 633248 h 945931"/>
                    <a:gd name="connsiteX48" fmla="*/ 1332186 w 2136228"/>
                    <a:gd name="connsiteY48" fmla="*/ 727841 h 945931"/>
                    <a:gd name="connsiteX49" fmla="*/ 1237593 w 2136228"/>
                    <a:gd name="connsiteY49" fmla="*/ 696310 h 945931"/>
                    <a:gd name="connsiteX50" fmla="*/ 1221827 w 2136228"/>
                    <a:gd name="connsiteY50" fmla="*/ 775138 h 945931"/>
                    <a:gd name="connsiteX51" fmla="*/ 1064172 w 2136228"/>
                    <a:gd name="connsiteY51" fmla="*/ 696310 h 945931"/>
                    <a:gd name="connsiteX52" fmla="*/ 1206062 w 2136228"/>
                    <a:gd name="connsiteY52" fmla="*/ 822434 h 945931"/>
                    <a:gd name="connsiteX53" fmla="*/ 1143000 w 2136228"/>
                    <a:gd name="connsiteY53" fmla="*/ 869731 h 945931"/>
                    <a:gd name="connsiteX54" fmla="*/ 1064172 w 2136228"/>
                    <a:gd name="connsiteY54" fmla="*/ 853966 h 945931"/>
                    <a:gd name="connsiteX55" fmla="*/ 1001110 w 2136228"/>
                    <a:gd name="connsiteY55" fmla="*/ 727841 h 945931"/>
                    <a:gd name="connsiteX56" fmla="*/ 1032641 w 2136228"/>
                    <a:gd name="connsiteY56" fmla="*/ 853966 h 945931"/>
                    <a:gd name="connsiteX57" fmla="*/ 969579 w 2136228"/>
                    <a:gd name="connsiteY57" fmla="*/ 901262 h 945931"/>
                    <a:gd name="connsiteX58" fmla="*/ 843455 w 2136228"/>
                    <a:gd name="connsiteY58" fmla="*/ 822434 h 945931"/>
                    <a:gd name="connsiteX59" fmla="*/ 764627 w 2136228"/>
                    <a:gd name="connsiteY59" fmla="*/ 885497 h 945931"/>
                    <a:gd name="connsiteX60" fmla="*/ 670034 w 2136228"/>
                    <a:gd name="connsiteY60" fmla="*/ 932793 h 945931"/>
                    <a:gd name="connsiteX61" fmla="*/ 638503 w 2136228"/>
                    <a:gd name="connsiteY61" fmla="*/ 806669 h 945931"/>
                    <a:gd name="connsiteX62" fmla="*/ 701565 w 2136228"/>
                    <a:gd name="connsiteY62" fmla="*/ 727841 h 945931"/>
                    <a:gd name="connsiteX63" fmla="*/ 654269 w 2136228"/>
                    <a:gd name="connsiteY63" fmla="*/ 727841 h 945931"/>
                    <a:gd name="connsiteX64" fmla="*/ 606972 w 2136228"/>
                    <a:gd name="connsiteY64" fmla="*/ 680545 h 945931"/>
                    <a:gd name="connsiteX65" fmla="*/ 512379 w 2136228"/>
                    <a:gd name="connsiteY65" fmla="*/ 712076 h 945931"/>
                    <a:gd name="connsiteX66" fmla="*/ 433551 w 2136228"/>
                    <a:gd name="connsiteY66" fmla="*/ 712076 h 945931"/>
                    <a:gd name="connsiteX67" fmla="*/ 338958 w 2136228"/>
                    <a:gd name="connsiteY67" fmla="*/ 649014 h 945931"/>
                    <a:gd name="connsiteX68" fmla="*/ 449317 w 2136228"/>
                    <a:gd name="connsiteY68" fmla="*/ 601717 h 945931"/>
                    <a:gd name="connsiteX69" fmla="*/ 307427 w 2136228"/>
                    <a:gd name="connsiteY69" fmla="*/ 617483 h 945931"/>
                    <a:gd name="connsiteX70" fmla="*/ 181303 w 2136228"/>
                    <a:gd name="connsiteY70" fmla="*/ 585952 h 945931"/>
                    <a:gd name="connsiteX71" fmla="*/ 244365 w 2136228"/>
                    <a:gd name="connsiteY71" fmla="*/ 538655 h 945931"/>
                    <a:gd name="connsiteX72" fmla="*/ 149772 w 2136228"/>
                    <a:gd name="connsiteY72" fmla="*/ 522890 h 945931"/>
                    <a:gd name="connsiteX73" fmla="*/ 70944 w 2136228"/>
                    <a:gd name="connsiteY73" fmla="*/ 475593 h 9459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</a:cxnLst>
                  <a:rect l="l" t="t" r="r" b="b"/>
                  <a:pathLst>
                    <a:path w="2136228" h="945931">
                      <a:moveTo>
                        <a:pt x="70944" y="475593"/>
                      </a:moveTo>
                      <a:cubicBezTo>
                        <a:pt x="49923" y="449317"/>
                        <a:pt x="0" y="370489"/>
                        <a:pt x="23648" y="365234"/>
                      </a:cubicBezTo>
                      <a:cubicBezTo>
                        <a:pt x="47296" y="359979"/>
                        <a:pt x="162910" y="444062"/>
                        <a:pt x="212834" y="444062"/>
                      </a:cubicBezTo>
                      <a:cubicBezTo>
                        <a:pt x="262758" y="444062"/>
                        <a:pt x="291662" y="375744"/>
                        <a:pt x="323193" y="365234"/>
                      </a:cubicBezTo>
                      <a:cubicBezTo>
                        <a:pt x="354724" y="354724"/>
                        <a:pt x="394137" y="367862"/>
                        <a:pt x="402020" y="381000"/>
                      </a:cubicBezTo>
                      <a:cubicBezTo>
                        <a:pt x="409903" y="394138"/>
                        <a:pt x="359979" y="444062"/>
                        <a:pt x="370489" y="444062"/>
                      </a:cubicBezTo>
                      <a:cubicBezTo>
                        <a:pt x="380999" y="444062"/>
                        <a:pt x="438806" y="381000"/>
                        <a:pt x="465082" y="381000"/>
                      </a:cubicBezTo>
                      <a:cubicBezTo>
                        <a:pt x="491358" y="381000"/>
                        <a:pt x="528144" y="425669"/>
                        <a:pt x="528144" y="444062"/>
                      </a:cubicBezTo>
                      <a:cubicBezTo>
                        <a:pt x="528144" y="462455"/>
                        <a:pt x="454572" y="504497"/>
                        <a:pt x="465082" y="491359"/>
                      </a:cubicBezTo>
                      <a:cubicBezTo>
                        <a:pt x="475592" y="478221"/>
                        <a:pt x="538654" y="380999"/>
                        <a:pt x="591206" y="365234"/>
                      </a:cubicBezTo>
                      <a:cubicBezTo>
                        <a:pt x="643758" y="349469"/>
                        <a:pt x="764627" y="370490"/>
                        <a:pt x="780393" y="396766"/>
                      </a:cubicBezTo>
                      <a:cubicBezTo>
                        <a:pt x="796159" y="423042"/>
                        <a:pt x="672662" y="515007"/>
                        <a:pt x="685800" y="522890"/>
                      </a:cubicBezTo>
                      <a:cubicBezTo>
                        <a:pt x="698938" y="530773"/>
                        <a:pt x="814551" y="451945"/>
                        <a:pt x="859220" y="444062"/>
                      </a:cubicBezTo>
                      <a:cubicBezTo>
                        <a:pt x="903889" y="436179"/>
                        <a:pt x="935420" y="480848"/>
                        <a:pt x="953813" y="475593"/>
                      </a:cubicBezTo>
                      <a:cubicBezTo>
                        <a:pt x="972206" y="470338"/>
                        <a:pt x="951186" y="423041"/>
                        <a:pt x="969579" y="412531"/>
                      </a:cubicBezTo>
                      <a:cubicBezTo>
                        <a:pt x="987972" y="402021"/>
                        <a:pt x="1056289" y="423041"/>
                        <a:pt x="1064172" y="412531"/>
                      </a:cubicBezTo>
                      <a:cubicBezTo>
                        <a:pt x="1072055" y="402021"/>
                        <a:pt x="1027385" y="375745"/>
                        <a:pt x="1016875" y="349469"/>
                      </a:cubicBezTo>
                      <a:cubicBezTo>
                        <a:pt x="1006365" y="323193"/>
                        <a:pt x="985344" y="262759"/>
                        <a:pt x="1001110" y="254876"/>
                      </a:cubicBezTo>
                      <a:cubicBezTo>
                        <a:pt x="1016876" y="246993"/>
                        <a:pt x="1082565" y="312682"/>
                        <a:pt x="1111469" y="302172"/>
                      </a:cubicBezTo>
                      <a:cubicBezTo>
                        <a:pt x="1140373" y="291662"/>
                        <a:pt x="1143000" y="207580"/>
                        <a:pt x="1174531" y="191814"/>
                      </a:cubicBezTo>
                      <a:cubicBezTo>
                        <a:pt x="1206062" y="176049"/>
                        <a:pt x="1266497" y="207579"/>
                        <a:pt x="1300655" y="207579"/>
                      </a:cubicBezTo>
                      <a:cubicBezTo>
                        <a:pt x="1334813" y="207579"/>
                        <a:pt x="1374227" y="207579"/>
                        <a:pt x="1379482" y="191814"/>
                      </a:cubicBezTo>
                      <a:cubicBezTo>
                        <a:pt x="1384737" y="176049"/>
                        <a:pt x="1329558" y="115614"/>
                        <a:pt x="1332186" y="112986"/>
                      </a:cubicBezTo>
                      <a:cubicBezTo>
                        <a:pt x="1334814" y="110358"/>
                        <a:pt x="1355834" y="178676"/>
                        <a:pt x="1395248" y="176048"/>
                      </a:cubicBezTo>
                      <a:cubicBezTo>
                        <a:pt x="1434662" y="173421"/>
                        <a:pt x="1529255" y="123497"/>
                        <a:pt x="1568669" y="97221"/>
                      </a:cubicBezTo>
                      <a:cubicBezTo>
                        <a:pt x="1608083" y="70945"/>
                        <a:pt x="1602828" y="28903"/>
                        <a:pt x="1631731" y="18393"/>
                      </a:cubicBezTo>
                      <a:cubicBezTo>
                        <a:pt x="1660634" y="7883"/>
                        <a:pt x="1752599" y="0"/>
                        <a:pt x="1742089" y="34159"/>
                      </a:cubicBezTo>
                      <a:cubicBezTo>
                        <a:pt x="1731579" y="68318"/>
                        <a:pt x="1573924" y="197069"/>
                        <a:pt x="1568669" y="223345"/>
                      </a:cubicBezTo>
                      <a:cubicBezTo>
                        <a:pt x="1563414" y="249621"/>
                        <a:pt x="1663262" y="204952"/>
                        <a:pt x="1710558" y="191814"/>
                      </a:cubicBezTo>
                      <a:cubicBezTo>
                        <a:pt x="1757854" y="178676"/>
                        <a:pt x="1823544" y="139262"/>
                        <a:pt x="1852448" y="144517"/>
                      </a:cubicBezTo>
                      <a:cubicBezTo>
                        <a:pt x="1881352" y="149772"/>
                        <a:pt x="1891862" y="197069"/>
                        <a:pt x="1883979" y="223345"/>
                      </a:cubicBezTo>
                      <a:cubicBezTo>
                        <a:pt x="1876096" y="249621"/>
                        <a:pt x="1792013" y="294289"/>
                        <a:pt x="1805151" y="302172"/>
                      </a:cubicBezTo>
                      <a:cubicBezTo>
                        <a:pt x="1818289" y="310055"/>
                        <a:pt x="1915509" y="286406"/>
                        <a:pt x="1962806" y="270641"/>
                      </a:cubicBezTo>
                      <a:cubicBezTo>
                        <a:pt x="2010103" y="254876"/>
                        <a:pt x="2062655" y="204951"/>
                        <a:pt x="2088931" y="207579"/>
                      </a:cubicBezTo>
                      <a:cubicBezTo>
                        <a:pt x="2115207" y="210207"/>
                        <a:pt x="2136228" y="257504"/>
                        <a:pt x="2120462" y="286407"/>
                      </a:cubicBezTo>
                      <a:cubicBezTo>
                        <a:pt x="2104697" y="315311"/>
                        <a:pt x="2004848" y="357352"/>
                        <a:pt x="1994338" y="381000"/>
                      </a:cubicBezTo>
                      <a:cubicBezTo>
                        <a:pt x="1983828" y="404648"/>
                        <a:pt x="2054773" y="412532"/>
                        <a:pt x="2057400" y="428297"/>
                      </a:cubicBezTo>
                      <a:cubicBezTo>
                        <a:pt x="2060027" y="444062"/>
                        <a:pt x="2046889" y="480848"/>
                        <a:pt x="2010103" y="475593"/>
                      </a:cubicBezTo>
                      <a:cubicBezTo>
                        <a:pt x="1973317" y="470338"/>
                        <a:pt x="1855075" y="394138"/>
                        <a:pt x="1836682" y="396766"/>
                      </a:cubicBezTo>
                      <a:cubicBezTo>
                        <a:pt x="1818289" y="399394"/>
                        <a:pt x="1897116" y="457201"/>
                        <a:pt x="1899744" y="491359"/>
                      </a:cubicBezTo>
                      <a:cubicBezTo>
                        <a:pt x="1902372" y="525518"/>
                        <a:pt x="1886606" y="601717"/>
                        <a:pt x="1852448" y="601717"/>
                      </a:cubicBezTo>
                      <a:cubicBezTo>
                        <a:pt x="1818290" y="601717"/>
                        <a:pt x="1713186" y="488731"/>
                        <a:pt x="1694793" y="491359"/>
                      </a:cubicBezTo>
                      <a:cubicBezTo>
                        <a:pt x="1676400" y="493987"/>
                        <a:pt x="1749972" y="585952"/>
                        <a:pt x="1742089" y="617483"/>
                      </a:cubicBezTo>
                      <a:cubicBezTo>
                        <a:pt x="1734206" y="649014"/>
                        <a:pt x="1692165" y="704193"/>
                        <a:pt x="1647496" y="680545"/>
                      </a:cubicBezTo>
                      <a:cubicBezTo>
                        <a:pt x="1602827" y="656897"/>
                        <a:pt x="1495096" y="493986"/>
                        <a:pt x="1474075" y="475593"/>
                      </a:cubicBezTo>
                      <a:cubicBezTo>
                        <a:pt x="1453054" y="457200"/>
                        <a:pt x="1555531" y="562303"/>
                        <a:pt x="1521372" y="570186"/>
                      </a:cubicBezTo>
                      <a:cubicBezTo>
                        <a:pt x="1487214" y="578069"/>
                        <a:pt x="1279634" y="512380"/>
                        <a:pt x="1269124" y="522890"/>
                      </a:cubicBezTo>
                      <a:cubicBezTo>
                        <a:pt x="1258614" y="533400"/>
                        <a:pt x="1447800" y="599090"/>
                        <a:pt x="1458310" y="633248"/>
                      </a:cubicBezTo>
                      <a:cubicBezTo>
                        <a:pt x="1468820" y="667406"/>
                        <a:pt x="1368972" y="717331"/>
                        <a:pt x="1332186" y="727841"/>
                      </a:cubicBezTo>
                      <a:cubicBezTo>
                        <a:pt x="1295400" y="738351"/>
                        <a:pt x="1255986" y="688427"/>
                        <a:pt x="1237593" y="696310"/>
                      </a:cubicBezTo>
                      <a:cubicBezTo>
                        <a:pt x="1219200" y="704193"/>
                        <a:pt x="1250730" y="775138"/>
                        <a:pt x="1221827" y="775138"/>
                      </a:cubicBezTo>
                      <a:cubicBezTo>
                        <a:pt x="1192924" y="775138"/>
                        <a:pt x="1066799" y="688427"/>
                        <a:pt x="1064172" y="696310"/>
                      </a:cubicBezTo>
                      <a:cubicBezTo>
                        <a:pt x="1061545" y="704193"/>
                        <a:pt x="1192924" y="793531"/>
                        <a:pt x="1206062" y="822434"/>
                      </a:cubicBezTo>
                      <a:cubicBezTo>
                        <a:pt x="1219200" y="851337"/>
                        <a:pt x="1166648" y="864476"/>
                        <a:pt x="1143000" y="869731"/>
                      </a:cubicBezTo>
                      <a:cubicBezTo>
                        <a:pt x="1119352" y="874986"/>
                        <a:pt x="1087820" y="877614"/>
                        <a:pt x="1064172" y="853966"/>
                      </a:cubicBezTo>
                      <a:cubicBezTo>
                        <a:pt x="1040524" y="830318"/>
                        <a:pt x="1006365" y="727841"/>
                        <a:pt x="1001110" y="727841"/>
                      </a:cubicBezTo>
                      <a:cubicBezTo>
                        <a:pt x="995855" y="727841"/>
                        <a:pt x="1037896" y="825062"/>
                        <a:pt x="1032641" y="853966"/>
                      </a:cubicBezTo>
                      <a:cubicBezTo>
                        <a:pt x="1027386" y="882870"/>
                        <a:pt x="1001110" y="906517"/>
                        <a:pt x="969579" y="901262"/>
                      </a:cubicBezTo>
                      <a:cubicBezTo>
                        <a:pt x="938048" y="896007"/>
                        <a:pt x="877614" y="825061"/>
                        <a:pt x="843455" y="822434"/>
                      </a:cubicBezTo>
                      <a:cubicBezTo>
                        <a:pt x="809296" y="819807"/>
                        <a:pt x="793530" y="867104"/>
                        <a:pt x="764627" y="885497"/>
                      </a:cubicBezTo>
                      <a:cubicBezTo>
                        <a:pt x="735724" y="903890"/>
                        <a:pt x="691055" y="945931"/>
                        <a:pt x="670034" y="932793"/>
                      </a:cubicBezTo>
                      <a:cubicBezTo>
                        <a:pt x="649013" y="919655"/>
                        <a:pt x="633248" y="840828"/>
                        <a:pt x="638503" y="806669"/>
                      </a:cubicBezTo>
                      <a:cubicBezTo>
                        <a:pt x="643758" y="772510"/>
                        <a:pt x="698937" y="740979"/>
                        <a:pt x="701565" y="727841"/>
                      </a:cubicBezTo>
                      <a:cubicBezTo>
                        <a:pt x="704193" y="714703"/>
                        <a:pt x="670035" y="735724"/>
                        <a:pt x="654269" y="727841"/>
                      </a:cubicBezTo>
                      <a:cubicBezTo>
                        <a:pt x="638504" y="719958"/>
                        <a:pt x="630620" y="683172"/>
                        <a:pt x="606972" y="680545"/>
                      </a:cubicBezTo>
                      <a:cubicBezTo>
                        <a:pt x="583324" y="677918"/>
                        <a:pt x="541283" y="706821"/>
                        <a:pt x="512379" y="712076"/>
                      </a:cubicBezTo>
                      <a:cubicBezTo>
                        <a:pt x="483475" y="717331"/>
                        <a:pt x="462455" y="722586"/>
                        <a:pt x="433551" y="712076"/>
                      </a:cubicBezTo>
                      <a:cubicBezTo>
                        <a:pt x="404647" y="701566"/>
                        <a:pt x="336330" y="667407"/>
                        <a:pt x="338958" y="649014"/>
                      </a:cubicBezTo>
                      <a:cubicBezTo>
                        <a:pt x="341586" y="630621"/>
                        <a:pt x="454572" y="606972"/>
                        <a:pt x="449317" y="601717"/>
                      </a:cubicBezTo>
                      <a:cubicBezTo>
                        <a:pt x="444062" y="596462"/>
                        <a:pt x="352096" y="620111"/>
                        <a:pt x="307427" y="617483"/>
                      </a:cubicBezTo>
                      <a:cubicBezTo>
                        <a:pt x="262758" y="614855"/>
                        <a:pt x="191813" y="599090"/>
                        <a:pt x="181303" y="585952"/>
                      </a:cubicBezTo>
                      <a:cubicBezTo>
                        <a:pt x="170793" y="572814"/>
                        <a:pt x="249620" y="549165"/>
                        <a:pt x="244365" y="538655"/>
                      </a:cubicBezTo>
                      <a:cubicBezTo>
                        <a:pt x="239110" y="528145"/>
                        <a:pt x="181303" y="538656"/>
                        <a:pt x="149772" y="522890"/>
                      </a:cubicBezTo>
                      <a:cubicBezTo>
                        <a:pt x="118241" y="507125"/>
                        <a:pt x="91965" y="501869"/>
                        <a:pt x="70944" y="475593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38" name="Freeform 5"/>
                <p:cNvSpPr/>
                <p:nvPr/>
              </p:nvSpPr>
              <p:spPr>
                <a:xfrm>
                  <a:off x="3831843" y="1875897"/>
                  <a:ext cx="1490206" cy="793584"/>
                </a:xfrm>
                <a:custGeom>
                  <a:avLst/>
                  <a:gdLst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80697 w 1489842"/>
                    <a:gd name="connsiteY20" fmla="*/ 522889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09752 w 1489842"/>
                    <a:gd name="connsiteY20" fmla="*/ 717330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62152 w 1489842"/>
                    <a:gd name="connsiteY18" fmla="*/ 641130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509752 w 1489842"/>
                    <a:gd name="connsiteY18" fmla="*/ 717330 h 793530"/>
                    <a:gd name="connsiteX19" fmla="*/ 486104 w 1489842"/>
                    <a:gd name="connsiteY19" fmla="*/ 633247 h 793530"/>
                    <a:gd name="connsiteX20" fmla="*/ 423042 w 1489842"/>
                    <a:gd name="connsiteY20" fmla="*/ 522889 h 793530"/>
                    <a:gd name="connsiteX21" fmla="*/ 501869 w 1489842"/>
                    <a:gd name="connsiteY21" fmla="*/ 444061 h 793530"/>
                    <a:gd name="connsiteX22" fmla="*/ 375745 w 1489842"/>
                    <a:gd name="connsiteY22" fmla="*/ 396764 h 793530"/>
                    <a:gd name="connsiteX23" fmla="*/ 328449 w 1489842"/>
                    <a:gd name="connsiteY23" fmla="*/ 507123 h 793530"/>
                    <a:gd name="connsiteX24" fmla="*/ 249621 w 1489842"/>
                    <a:gd name="connsiteY24" fmla="*/ 475592 h 793530"/>
                    <a:gd name="connsiteX25" fmla="*/ 281152 w 1489842"/>
                    <a:gd name="connsiteY25" fmla="*/ 380999 h 793530"/>
                    <a:gd name="connsiteX26" fmla="*/ 170793 w 1489842"/>
                    <a:gd name="connsiteY26" fmla="*/ 412530 h 793530"/>
                    <a:gd name="connsiteX27" fmla="*/ 170793 w 1489842"/>
                    <a:gd name="connsiteY27" fmla="*/ 317937 h 793530"/>
                    <a:gd name="connsiteX28" fmla="*/ 249621 w 1489842"/>
                    <a:gd name="connsiteY28" fmla="*/ 286406 h 793530"/>
                    <a:gd name="connsiteX29" fmla="*/ 391511 w 1489842"/>
                    <a:gd name="connsiteY29" fmla="*/ 302171 h 793530"/>
                    <a:gd name="connsiteX30" fmla="*/ 218090 w 1489842"/>
                    <a:gd name="connsiteY30" fmla="*/ 254875 h 793530"/>
                    <a:gd name="connsiteX31" fmla="*/ 265386 w 1489842"/>
                    <a:gd name="connsiteY31" fmla="*/ 191813 h 793530"/>
                    <a:gd name="connsiteX32" fmla="*/ 170793 w 1489842"/>
                    <a:gd name="connsiteY32" fmla="*/ 239109 h 793530"/>
                    <a:gd name="connsiteX33" fmla="*/ 13138 w 1489842"/>
                    <a:gd name="connsiteY33" fmla="*/ 191813 h 793530"/>
                    <a:gd name="connsiteX34" fmla="*/ 91966 w 1489842"/>
                    <a:gd name="connsiteY34" fmla="*/ 128751 h 793530"/>
                    <a:gd name="connsiteX35" fmla="*/ 202324 w 1489842"/>
                    <a:gd name="connsiteY35" fmla="*/ 128751 h 793530"/>
                    <a:gd name="connsiteX36" fmla="*/ 107731 w 1489842"/>
                    <a:gd name="connsiteY36" fmla="*/ 65689 h 793530"/>
                    <a:gd name="connsiteX37" fmla="*/ 296918 w 1489842"/>
                    <a:gd name="connsiteY37" fmla="*/ 65689 h 793530"/>
                    <a:gd name="connsiteX38" fmla="*/ 391511 w 1489842"/>
                    <a:gd name="connsiteY38" fmla="*/ 97220 h 793530"/>
                    <a:gd name="connsiteX39" fmla="*/ 533400 w 1489842"/>
                    <a:gd name="connsiteY39" fmla="*/ 81454 h 793530"/>
                    <a:gd name="connsiteX40" fmla="*/ 564931 w 1489842"/>
                    <a:gd name="connsiteY40" fmla="*/ 191813 h 793530"/>
                    <a:gd name="connsiteX41" fmla="*/ 612228 w 1489842"/>
                    <a:gd name="connsiteY41" fmla="*/ 207578 h 793530"/>
                    <a:gd name="connsiteX42" fmla="*/ 691055 w 1489842"/>
                    <a:gd name="connsiteY42" fmla="*/ 144516 h 793530"/>
                    <a:gd name="connsiteX43" fmla="*/ 722586 w 1489842"/>
                    <a:gd name="connsiteY43" fmla="*/ 239109 h 793530"/>
                    <a:gd name="connsiteX44" fmla="*/ 817180 w 1489842"/>
                    <a:gd name="connsiteY44" fmla="*/ 239109 h 793530"/>
                    <a:gd name="connsiteX45" fmla="*/ 754118 w 1489842"/>
                    <a:gd name="connsiteY45" fmla="*/ 81454 h 793530"/>
                    <a:gd name="connsiteX46" fmla="*/ 896007 w 1489842"/>
                    <a:gd name="connsiteY46" fmla="*/ 176047 h 793530"/>
                    <a:gd name="connsiteX47" fmla="*/ 1037897 w 1489842"/>
                    <a:gd name="connsiteY47" fmla="*/ 223344 h 793530"/>
                    <a:gd name="connsiteX48" fmla="*/ 1164021 w 1489842"/>
                    <a:gd name="connsiteY48" fmla="*/ 223344 h 793530"/>
                    <a:gd name="connsiteX49" fmla="*/ 1274380 w 1489842"/>
                    <a:gd name="connsiteY49" fmla="*/ 128751 h 7935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</a:cxnLst>
                  <a:rect l="l" t="t" r="r" b="b"/>
                  <a:pathLst>
                    <a:path w="1489842" h="793530">
                      <a:moveTo>
                        <a:pt x="1274380" y="128751"/>
                      </a:moveTo>
                      <a:cubicBezTo>
                        <a:pt x="1313794" y="91965"/>
                        <a:pt x="1368973" y="0"/>
                        <a:pt x="1400504" y="2627"/>
                      </a:cubicBezTo>
                      <a:cubicBezTo>
                        <a:pt x="1432035" y="5254"/>
                        <a:pt x="1489842" y="102475"/>
                        <a:pt x="1463566" y="144516"/>
                      </a:cubicBezTo>
                      <a:cubicBezTo>
                        <a:pt x="1437290" y="186557"/>
                        <a:pt x="1245477" y="225972"/>
                        <a:pt x="1242849" y="254875"/>
                      </a:cubicBezTo>
                      <a:cubicBezTo>
                        <a:pt x="1240221" y="283778"/>
                        <a:pt x="1413642" y="286406"/>
                        <a:pt x="1447800" y="317937"/>
                      </a:cubicBezTo>
                      <a:cubicBezTo>
                        <a:pt x="1481958" y="349468"/>
                        <a:pt x="1479331" y="423040"/>
                        <a:pt x="1447800" y="444061"/>
                      </a:cubicBezTo>
                      <a:cubicBezTo>
                        <a:pt x="1416269" y="465082"/>
                        <a:pt x="1321676" y="462454"/>
                        <a:pt x="1258614" y="444061"/>
                      </a:cubicBezTo>
                      <a:cubicBezTo>
                        <a:pt x="1195552" y="425668"/>
                        <a:pt x="1077311" y="328447"/>
                        <a:pt x="1069428" y="333702"/>
                      </a:cubicBezTo>
                      <a:cubicBezTo>
                        <a:pt x="1061545" y="338957"/>
                        <a:pt x="1206063" y="438806"/>
                        <a:pt x="1211318" y="475592"/>
                      </a:cubicBezTo>
                      <a:cubicBezTo>
                        <a:pt x="1216573" y="512378"/>
                        <a:pt x="1145628" y="554420"/>
                        <a:pt x="1100959" y="554420"/>
                      </a:cubicBezTo>
                      <a:cubicBezTo>
                        <a:pt x="1056290" y="554420"/>
                        <a:pt x="953814" y="467709"/>
                        <a:pt x="943304" y="475592"/>
                      </a:cubicBezTo>
                      <a:cubicBezTo>
                        <a:pt x="932794" y="483475"/>
                        <a:pt x="1024759" y="567557"/>
                        <a:pt x="1037897" y="601716"/>
                      </a:cubicBezTo>
                      <a:cubicBezTo>
                        <a:pt x="1051035" y="635875"/>
                        <a:pt x="1051034" y="672661"/>
                        <a:pt x="1022131" y="680544"/>
                      </a:cubicBezTo>
                      <a:cubicBezTo>
                        <a:pt x="993228" y="688427"/>
                        <a:pt x="901262" y="667406"/>
                        <a:pt x="864476" y="649013"/>
                      </a:cubicBezTo>
                      <a:cubicBezTo>
                        <a:pt x="827690" y="630620"/>
                        <a:pt x="801414" y="559675"/>
                        <a:pt x="801414" y="570185"/>
                      </a:cubicBezTo>
                      <a:cubicBezTo>
                        <a:pt x="801414" y="580695"/>
                        <a:pt x="869731" y="675289"/>
                        <a:pt x="864476" y="712075"/>
                      </a:cubicBezTo>
                      <a:cubicBezTo>
                        <a:pt x="859221" y="748861"/>
                        <a:pt x="804042" y="793530"/>
                        <a:pt x="769883" y="790902"/>
                      </a:cubicBezTo>
                      <a:cubicBezTo>
                        <a:pt x="735724" y="788274"/>
                        <a:pt x="702879" y="708571"/>
                        <a:pt x="659524" y="696309"/>
                      </a:cubicBezTo>
                      <a:cubicBezTo>
                        <a:pt x="616169" y="684047"/>
                        <a:pt x="538655" y="727840"/>
                        <a:pt x="509752" y="717330"/>
                      </a:cubicBezTo>
                      <a:cubicBezTo>
                        <a:pt x="480849" y="706820"/>
                        <a:pt x="500556" y="665654"/>
                        <a:pt x="486104" y="633247"/>
                      </a:cubicBezTo>
                      <a:cubicBezTo>
                        <a:pt x="471652" y="600840"/>
                        <a:pt x="420415" y="554420"/>
                        <a:pt x="423042" y="522889"/>
                      </a:cubicBezTo>
                      <a:cubicBezTo>
                        <a:pt x="425669" y="491358"/>
                        <a:pt x="509752" y="465082"/>
                        <a:pt x="501869" y="444061"/>
                      </a:cubicBezTo>
                      <a:cubicBezTo>
                        <a:pt x="493986" y="423040"/>
                        <a:pt x="404648" y="386254"/>
                        <a:pt x="375745" y="396764"/>
                      </a:cubicBezTo>
                      <a:cubicBezTo>
                        <a:pt x="346842" y="407274"/>
                        <a:pt x="349470" y="493985"/>
                        <a:pt x="328449" y="507123"/>
                      </a:cubicBezTo>
                      <a:cubicBezTo>
                        <a:pt x="307428" y="520261"/>
                        <a:pt x="257504" y="496613"/>
                        <a:pt x="249621" y="475592"/>
                      </a:cubicBezTo>
                      <a:cubicBezTo>
                        <a:pt x="241738" y="454571"/>
                        <a:pt x="294290" y="391509"/>
                        <a:pt x="281152" y="380999"/>
                      </a:cubicBezTo>
                      <a:cubicBezTo>
                        <a:pt x="268014" y="370489"/>
                        <a:pt x="189186" y="423040"/>
                        <a:pt x="170793" y="412530"/>
                      </a:cubicBezTo>
                      <a:cubicBezTo>
                        <a:pt x="152400" y="402020"/>
                        <a:pt x="157655" y="338958"/>
                        <a:pt x="170793" y="317937"/>
                      </a:cubicBezTo>
                      <a:cubicBezTo>
                        <a:pt x="183931" y="296916"/>
                        <a:pt x="212835" y="289034"/>
                        <a:pt x="249621" y="286406"/>
                      </a:cubicBezTo>
                      <a:cubicBezTo>
                        <a:pt x="286407" y="283778"/>
                        <a:pt x="396766" y="307426"/>
                        <a:pt x="391511" y="302171"/>
                      </a:cubicBezTo>
                      <a:cubicBezTo>
                        <a:pt x="386256" y="296916"/>
                        <a:pt x="239111" y="273268"/>
                        <a:pt x="218090" y="254875"/>
                      </a:cubicBezTo>
                      <a:cubicBezTo>
                        <a:pt x="197069" y="236482"/>
                        <a:pt x="273269" y="194441"/>
                        <a:pt x="265386" y="191813"/>
                      </a:cubicBezTo>
                      <a:cubicBezTo>
                        <a:pt x="257503" y="189185"/>
                        <a:pt x="212834" y="239109"/>
                        <a:pt x="170793" y="239109"/>
                      </a:cubicBezTo>
                      <a:cubicBezTo>
                        <a:pt x="128752" y="239109"/>
                        <a:pt x="26276" y="210206"/>
                        <a:pt x="13138" y="191813"/>
                      </a:cubicBezTo>
                      <a:cubicBezTo>
                        <a:pt x="0" y="173420"/>
                        <a:pt x="60435" y="139261"/>
                        <a:pt x="91966" y="128751"/>
                      </a:cubicBezTo>
                      <a:cubicBezTo>
                        <a:pt x="123497" y="118241"/>
                        <a:pt x="199696" y="139261"/>
                        <a:pt x="202324" y="128751"/>
                      </a:cubicBezTo>
                      <a:cubicBezTo>
                        <a:pt x="204952" y="118241"/>
                        <a:pt x="91965" y="76199"/>
                        <a:pt x="107731" y="65689"/>
                      </a:cubicBezTo>
                      <a:cubicBezTo>
                        <a:pt x="123497" y="55179"/>
                        <a:pt x="249621" y="60434"/>
                        <a:pt x="296918" y="65689"/>
                      </a:cubicBezTo>
                      <a:cubicBezTo>
                        <a:pt x="344215" y="70944"/>
                        <a:pt x="352097" y="94593"/>
                        <a:pt x="391511" y="97220"/>
                      </a:cubicBezTo>
                      <a:cubicBezTo>
                        <a:pt x="430925" y="99848"/>
                        <a:pt x="504497" y="65689"/>
                        <a:pt x="533400" y="81454"/>
                      </a:cubicBezTo>
                      <a:cubicBezTo>
                        <a:pt x="562303" y="97219"/>
                        <a:pt x="551793" y="170792"/>
                        <a:pt x="564931" y="191813"/>
                      </a:cubicBezTo>
                      <a:cubicBezTo>
                        <a:pt x="578069" y="212834"/>
                        <a:pt x="591207" y="215461"/>
                        <a:pt x="612228" y="207578"/>
                      </a:cubicBezTo>
                      <a:cubicBezTo>
                        <a:pt x="633249" y="199695"/>
                        <a:pt x="672662" y="139261"/>
                        <a:pt x="691055" y="144516"/>
                      </a:cubicBezTo>
                      <a:cubicBezTo>
                        <a:pt x="709448" y="149771"/>
                        <a:pt x="701565" y="223343"/>
                        <a:pt x="722586" y="239109"/>
                      </a:cubicBezTo>
                      <a:cubicBezTo>
                        <a:pt x="743607" y="254875"/>
                        <a:pt x="811925" y="265385"/>
                        <a:pt x="817180" y="239109"/>
                      </a:cubicBezTo>
                      <a:cubicBezTo>
                        <a:pt x="822435" y="212833"/>
                        <a:pt x="740980" y="91964"/>
                        <a:pt x="754118" y="81454"/>
                      </a:cubicBezTo>
                      <a:cubicBezTo>
                        <a:pt x="767256" y="70944"/>
                        <a:pt x="848711" y="152399"/>
                        <a:pt x="896007" y="176047"/>
                      </a:cubicBezTo>
                      <a:cubicBezTo>
                        <a:pt x="943303" y="199695"/>
                        <a:pt x="993228" y="215461"/>
                        <a:pt x="1037897" y="223344"/>
                      </a:cubicBezTo>
                      <a:cubicBezTo>
                        <a:pt x="1082566" y="231227"/>
                        <a:pt x="1121980" y="241737"/>
                        <a:pt x="1164021" y="223344"/>
                      </a:cubicBezTo>
                      <a:cubicBezTo>
                        <a:pt x="1206062" y="204951"/>
                        <a:pt x="1234966" y="165537"/>
                        <a:pt x="1274380" y="1287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39" name="Freeform 6"/>
                <p:cNvSpPr/>
                <p:nvPr/>
              </p:nvSpPr>
              <p:spPr>
                <a:xfrm>
                  <a:off x="3294934" y="2226008"/>
                  <a:ext cx="1062864" cy="478481"/>
                </a:xfrm>
                <a:custGeom>
                  <a:avLst/>
                  <a:gdLst>
                    <a:gd name="connsiteX0" fmla="*/ 86710 w 1061545"/>
                    <a:gd name="connsiteY0" fmla="*/ 254876 h 486104"/>
                    <a:gd name="connsiteX1" fmla="*/ 7883 w 1061545"/>
                    <a:gd name="connsiteY1" fmla="*/ 176049 h 486104"/>
                    <a:gd name="connsiteX2" fmla="*/ 134007 w 1061545"/>
                    <a:gd name="connsiteY2" fmla="*/ 112987 h 486104"/>
                    <a:gd name="connsiteX3" fmla="*/ 228600 w 1061545"/>
                    <a:gd name="connsiteY3" fmla="*/ 176049 h 486104"/>
                    <a:gd name="connsiteX4" fmla="*/ 244365 w 1061545"/>
                    <a:gd name="connsiteY4" fmla="*/ 97221 h 486104"/>
                    <a:gd name="connsiteX5" fmla="*/ 354724 w 1061545"/>
                    <a:gd name="connsiteY5" fmla="*/ 176049 h 486104"/>
                    <a:gd name="connsiteX6" fmla="*/ 307427 w 1061545"/>
                    <a:gd name="connsiteY6" fmla="*/ 112987 h 486104"/>
                    <a:gd name="connsiteX7" fmla="*/ 338958 w 1061545"/>
                    <a:gd name="connsiteY7" fmla="*/ 49924 h 486104"/>
                    <a:gd name="connsiteX8" fmla="*/ 449317 w 1061545"/>
                    <a:gd name="connsiteY8" fmla="*/ 97221 h 486104"/>
                    <a:gd name="connsiteX9" fmla="*/ 559676 w 1061545"/>
                    <a:gd name="connsiteY9" fmla="*/ 191814 h 486104"/>
                    <a:gd name="connsiteX10" fmla="*/ 449317 w 1061545"/>
                    <a:gd name="connsiteY10" fmla="*/ 81456 h 486104"/>
                    <a:gd name="connsiteX11" fmla="*/ 480848 w 1061545"/>
                    <a:gd name="connsiteY11" fmla="*/ 2628 h 486104"/>
                    <a:gd name="connsiteX12" fmla="*/ 638503 w 1061545"/>
                    <a:gd name="connsiteY12" fmla="*/ 65690 h 486104"/>
                    <a:gd name="connsiteX13" fmla="*/ 638503 w 1061545"/>
                    <a:gd name="connsiteY13" fmla="*/ 160283 h 486104"/>
                    <a:gd name="connsiteX14" fmla="*/ 670034 w 1061545"/>
                    <a:gd name="connsiteY14" fmla="*/ 65690 h 486104"/>
                    <a:gd name="connsiteX15" fmla="*/ 764627 w 1061545"/>
                    <a:gd name="connsiteY15" fmla="*/ 49924 h 486104"/>
                    <a:gd name="connsiteX16" fmla="*/ 780393 w 1061545"/>
                    <a:gd name="connsiteY16" fmla="*/ 191814 h 486104"/>
                    <a:gd name="connsiteX17" fmla="*/ 874986 w 1061545"/>
                    <a:gd name="connsiteY17" fmla="*/ 128752 h 486104"/>
                    <a:gd name="connsiteX18" fmla="*/ 890752 w 1061545"/>
                    <a:gd name="connsiteY18" fmla="*/ 18393 h 486104"/>
                    <a:gd name="connsiteX19" fmla="*/ 1048407 w 1061545"/>
                    <a:gd name="connsiteY19" fmla="*/ 81456 h 486104"/>
                    <a:gd name="connsiteX20" fmla="*/ 969579 w 1061545"/>
                    <a:gd name="connsiteY20" fmla="*/ 207580 h 486104"/>
                    <a:gd name="connsiteX21" fmla="*/ 874986 w 1061545"/>
                    <a:gd name="connsiteY21" fmla="*/ 412531 h 486104"/>
                    <a:gd name="connsiteX22" fmla="*/ 827690 w 1061545"/>
                    <a:gd name="connsiteY22" fmla="*/ 475593 h 486104"/>
                    <a:gd name="connsiteX23" fmla="*/ 733096 w 1061545"/>
                    <a:gd name="connsiteY23" fmla="*/ 459828 h 486104"/>
                    <a:gd name="connsiteX24" fmla="*/ 748862 w 1061545"/>
                    <a:gd name="connsiteY24" fmla="*/ 317938 h 486104"/>
                    <a:gd name="connsiteX25" fmla="*/ 559676 w 1061545"/>
                    <a:gd name="connsiteY25" fmla="*/ 428297 h 486104"/>
                    <a:gd name="connsiteX26" fmla="*/ 606972 w 1061545"/>
                    <a:gd name="connsiteY26" fmla="*/ 270642 h 486104"/>
                    <a:gd name="connsiteX27" fmla="*/ 512379 w 1061545"/>
                    <a:gd name="connsiteY27" fmla="*/ 349469 h 486104"/>
                    <a:gd name="connsiteX28" fmla="*/ 480848 w 1061545"/>
                    <a:gd name="connsiteY28" fmla="*/ 239111 h 486104"/>
                    <a:gd name="connsiteX29" fmla="*/ 402021 w 1061545"/>
                    <a:gd name="connsiteY29" fmla="*/ 317938 h 486104"/>
                    <a:gd name="connsiteX30" fmla="*/ 354724 w 1061545"/>
                    <a:gd name="connsiteY30" fmla="*/ 286407 h 486104"/>
                    <a:gd name="connsiteX31" fmla="*/ 181303 w 1061545"/>
                    <a:gd name="connsiteY31" fmla="*/ 270642 h 486104"/>
                    <a:gd name="connsiteX32" fmla="*/ 181303 w 1061545"/>
                    <a:gd name="connsiteY32" fmla="*/ 239111 h 486104"/>
                    <a:gd name="connsiteX33" fmla="*/ 86710 w 1061545"/>
                    <a:gd name="connsiteY33" fmla="*/ 254876 h 4861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</a:cxnLst>
                  <a:rect l="l" t="t" r="r" b="b"/>
                  <a:pathLst>
                    <a:path w="1061545" h="486104">
                      <a:moveTo>
                        <a:pt x="86710" y="254876"/>
                      </a:moveTo>
                      <a:cubicBezTo>
                        <a:pt x="57807" y="244366"/>
                        <a:pt x="0" y="199697"/>
                        <a:pt x="7883" y="176049"/>
                      </a:cubicBezTo>
                      <a:cubicBezTo>
                        <a:pt x="15766" y="152401"/>
                        <a:pt x="97221" y="112987"/>
                        <a:pt x="134007" y="112987"/>
                      </a:cubicBezTo>
                      <a:cubicBezTo>
                        <a:pt x="170793" y="112987"/>
                        <a:pt x="210207" y="178677"/>
                        <a:pt x="228600" y="176049"/>
                      </a:cubicBezTo>
                      <a:cubicBezTo>
                        <a:pt x="246993" y="173421"/>
                        <a:pt x="223344" y="97221"/>
                        <a:pt x="244365" y="97221"/>
                      </a:cubicBezTo>
                      <a:cubicBezTo>
                        <a:pt x="265386" y="97221"/>
                        <a:pt x="344214" y="173421"/>
                        <a:pt x="354724" y="176049"/>
                      </a:cubicBezTo>
                      <a:cubicBezTo>
                        <a:pt x="365234" y="178677"/>
                        <a:pt x="310055" y="134008"/>
                        <a:pt x="307427" y="112987"/>
                      </a:cubicBezTo>
                      <a:cubicBezTo>
                        <a:pt x="304799" y="91966"/>
                        <a:pt x="315310" y="52552"/>
                        <a:pt x="338958" y="49924"/>
                      </a:cubicBezTo>
                      <a:cubicBezTo>
                        <a:pt x="362606" y="47296"/>
                        <a:pt x="412531" y="73573"/>
                        <a:pt x="449317" y="97221"/>
                      </a:cubicBezTo>
                      <a:cubicBezTo>
                        <a:pt x="486103" y="120869"/>
                        <a:pt x="559676" y="194441"/>
                        <a:pt x="559676" y="191814"/>
                      </a:cubicBezTo>
                      <a:cubicBezTo>
                        <a:pt x="559676" y="189187"/>
                        <a:pt x="462455" y="112987"/>
                        <a:pt x="449317" y="81456"/>
                      </a:cubicBezTo>
                      <a:cubicBezTo>
                        <a:pt x="436179" y="49925"/>
                        <a:pt x="449317" y="5256"/>
                        <a:pt x="480848" y="2628"/>
                      </a:cubicBezTo>
                      <a:cubicBezTo>
                        <a:pt x="512379" y="0"/>
                        <a:pt x="612227" y="39414"/>
                        <a:pt x="638503" y="65690"/>
                      </a:cubicBezTo>
                      <a:cubicBezTo>
                        <a:pt x="664779" y="91966"/>
                        <a:pt x="633248" y="160283"/>
                        <a:pt x="638503" y="160283"/>
                      </a:cubicBezTo>
                      <a:cubicBezTo>
                        <a:pt x="643758" y="160283"/>
                        <a:pt x="649013" y="84083"/>
                        <a:pt x="670034" y="65690"/>
                      </a:cubicBezTo>
                      <a:cubicBezTo>
                        <a:pt x="691055" y="47297"/>
                        <a:pt x="746234" y="28903"/>
                        <a:pt x="764627" y="49924"/>
                      </a:cubicBezTo>
                      <a:cubicBezTo>
                        <a:pt x="783020" y="70945"/>
                        <a:pt x="762000" y="178676"/>
                        <a:pt x="780393" y="191814"/>
                      </a:cubicBezTo>
                      <a:cubicBezTo>
                        <a:pt x="798786" y="204952"/>
                        <a:pt x="856593" y="157655"/>
                        <a:pt x="874986" y="128752"/>
                      </a:cubicBezTo>
                      <a:cubicBezTo>
                        <a:pt x="893379" y="99849"/>
                        <a:pt x="861849" y="26276"/>
                        <a:pt x="890752" y="18393"/>
                      </a:cubicBezTo>
                      <a:cubicBezTo>
                        <a:pt x="919655" y="10510"/>
                        <a:pt x="1035269" y="49925"/>
                        <a:pt x="1048407" y="81456"/>
                      </a:cubicBezTo>
                      <a:cubicBezTo>
                        <a:pt x="1061545" y="112987"/>
                        <a:pt x="998482" y="152401"/>
                        <a:pt x="969579" y="207580"/>
                      </a:cubicBezTo>
                      <a:cubicBezTo>
                        <a:pt x="940676" y="262759"/>
                        <a:pt x="898634" y="367862"/>
                        <a:pt x="874986" y="412531"/>
                      </a:cubicBezTo>
                      <a:cubicBezTo>
                        <a:pt x="851338" y="457200"/>
                        <a:pt x="851338" y="467710"/>
                        <a:pt x="827690" y="475593"/>
                      </a:cubicBezTo>
                      <a:cubicBezTo>
                        <a:pt x="804042" y="483476"/>
                        <a:pt x="746234" y="486104"/>
                        <a:pt x="733096" y="459828"/>
                      </a:cubicBezTo>
                      <a:cubicBezTo>
                        <a:pt x="719958" y="433552"/>
                        <a:pt x="777765" y="323193"/>
                        <a:pt x="748862" y="317938"/>
                      </a:cubicBezTo>
                      <a:cubicBezTo>
                        <a:pt x="719959" y="312683"/>
                        <a:pt x="583324" y="436180"/>
                        <a:pt x="559676" y="428297"/>
                      </a:cubicBezTo>
                      <a:cubicBezTo>
                        <a:pt x="536028" y="420414"/>
                        <a:pt x="614855" y="283780"/>
                        <a:pt x="606972" y="270642"/>
                      </a:cubicBezTo>
                      <a:cubicBezTo>
                        <a:pt x="599089" y="257504"/>
                        <a:pt x="533400" y="354724"/>
                        <a:pt x="512379" y="349469"/>
                      </a:cubicBezTo>
                      <a:cubicBezTo>
                        <a:pt x="491358" y="344214"/>
                        <a:pt x="499241" y="244366"/>
                        <a:pt x="480848" y="239111"/>
                      </a:cubicBezTo>
                      <a:cubicBezTo>
                        <a:pt x="462455" y="233856"/>
                        <a:pt x="423042" y="310055"/>
                        <a:pt x="402021" y="317938"/>
                      </a:cubicBezTo>
                      <a:cubicBezTo>
                        <a:pt x="381000" y="325821"/>
                        <a:pt x="391510" y="294290"/>
                        <a:pt x="354724" y="286407"/>
                      </a:cubicBezTo>
                      <a:cubicBezTo>
                        <a:pt x="317938" y="278524"/>
                        <a:pt x="210206" y="278525"/>
                        <a:pt x="181303" y="270642"/>
                      </a:cubicBezTo>
                      <a:cubicBezTo>
                        <a:pt x="152400" y="262759"/>
                        <a:pt x="194441" y="241739"/>
                        <a:pt x="181303" y="239111"/>
                      </a:cubicBezTo>
                      <a:cubicBezTo>
                        <a:pt x="168165" y="236483"/>
                        <a:pt x="115613" y="265386"/>
                        <a:pt x="86710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40" name="Freeform 7"/>
                <p:cNvSpPr/>
                <p:nvPr/>
              </p:nvSpPr>
              <p:spPr>
                <a:xfrm>
                  <a:off x="3601741" y="1514112"/>
                  <a:ext cx="1391586" cy="618533"/>
                </a:xfrm>
                <a:custGeom>
                  <a:avLst/>
                  <a:gdLst>
                    <a:gd name="connsiteX0" fmla="*/ 223345 w 1384737"/>
                    <a:gd name="connsiteY0" fmla="*/ 97220 h 620109"/>
                    <a:gd name="connsiteX1" fmla="*/ 223345 w 1384737"/>
                    <a:gd name="connsiteY1" fmla="*/ 2627 h 620109"/>
                    <a:gd name="connsiteX2" fmla="*/ 459827 w 1384737"/>
                    <a:gd name="connsiteY2" fmla="*/ 112985 h 620109"/>
                    <a:gd name="connsiteX3" fmla="*/ 475593 w 1384737"/>
                    <a:gd name="connsiteY3" fmla="*/ 223344 h 620109"/>
                    <a:gd name="connsiteX4" fmla="*/ 538655 w 1384737"/>
                    <a:gd name="connsiteY4" fmla="*/ 144516 h 620109"/>
                    <a:gd name="connsiteX5" fmla="*/ 633248 w 1384737"/>
                    <a:gd name="connsiteY5" fmla="*/ 144516 h 620109"/>
                    <a:gd name="connsiteX6" fmla="*/ 585952 w 1384737"/>
                    <a:gd name="connsiteY6" fmla="*/ 207578 h 620109"/>
                    <a:gd name="connsiteX7" fmla="*/ 712076 w 1384737"/>
                    <a:gd name="connsiteY7" fmla="*/ 207578 h 620109"/>
                    <a:gd name="connsiteX8" fmla="*/ 775138 w 1384737"/>
                    <a:gd name="connsiteY8" fmla="*/ 254875 h 620109"/>
                    <a:gd name="connsiteX9" fmla="*/ 822434 w 1384737"/>
                    <a:gd name="connsiteY9" fmla="*/ 160282 h 620109"/>
                    <a:gd name="connsiteX10" fmla="*/ 917027 w 1384737"/>
                    <a:gd name="connsiteY10" fmla="*/ 254875 h 620109"/>
                    <a:gd name="connsiteX11" fmla="*/ 980090 w 1384737"/>
                    <a:gd name="connsiteY11" fmla="*/ 191813 h 620109"/>
                    <a:gd name="connsiteX12" fmla="*/ 1090448 w 1384737"/>
                    <a:gd name="connsiteY12" fmla="*/ 302171 h 620109"/>
                    <a:gd name="connsiteX13" fmla="*/ 1216572 w 1384737"/>
                    <a:gd name="connsiteY13" fmla="*/ 333703 h 620109"/>
                    <a:gd name="connsiteX14" fmla="*/ 1342696 w 1384737"/>
                    <a:gd name="connsiteY14" fmla="*/ 254875 h 620109"/>
                    <a:gd name="connsiteX15" fmla="*/ 1374227 w 1384737"/>
                    <a:gd name="connsiteY15" fmla="*/ 380999 h 620109"/>
                    <a:gd name="connsiteX16" fmla="*/ 1279634 w 1384737"/>
                    <a:gd name="connsiteY16" fmla="*/ 412530 h 620109"/>
                    <a:gd name="connsiteX17" fmla="*/ 1137745 w 1384737"/>
                    <a:gd name="connsiteY17" fmla="*/ 396765 h 620109"/>
                    <a:gd name="connsiteX18" fmla="*/ 1263869 w 1384737"/>
                    <a:gd name="connsiteY18" fmla="*/ 522889 h 620109"/>
                    <a:gd name="connsiteX19" fmla="*/ 1200807 w 1384737"/>
                    <a:gd name="connsiteY19" fmla="*/ 554420 h 620109"/>
                    <a:gd name="connsiteX20" fmla="*/ 980090 w 1384737"/>
                    <a:gd name="connsiteY20" fmla="*/ 412530 h 620109"/>
                    <a:gd name="connsiteX21" fmla="*/ 1027386 w 1384737"/>
                    <a:gd name="connsiteY21" fmla="*/ 585951 h 620109"/>
                    <a:gd name="connsiteX22" fmla="*/ 964324 w 1384737"/>
                    <a:gd name="connsiteY22" fmla="*/ 601716 h 620109"/>
                    <a:gd name="connsiteX23" fmla="*/ 901262 w 1384737"/>
                    <a:gd name="connsiteY23" fmla="*/ 475592 h 620109"/>
                    <a:gd name="connsiteX24" fmla="*/ 838200 w 1384737"/>
                    <a:gd name="connsiteY24" fmla="*/ 554420 h 620109"/>
                    <a:gd name="connsiteX25" fmla="*/ 743607 w 1384737"/>
                    <a:gd name="connsiteY25" fmla="*/ 428296 h 620109"/>
                    <a:gd name="connsiteX26" fmla="*/ 806669 w 1384737"/>
                    <a:gd name="connsiteY26" fmla="*/ 333703 h 620109"/>
                    <a:gd name="connsiteX27" fmla="*/ 712076 w 1384737"/>
                    <a:gd name="connsiteY27" fmla="*/ 444061 h 620109"/>
                    <a:gd name="connsiteX28" fmla="*/ 570186 w 1384737"/>
                    <a:gd name="connsiteY28" fmla="*/ 428296 h 620109"/>
                    <a:gd name="connsiteX29" fmla="*/ 507124 w 1384737"/>
                    <a:gd name="connsiteY29" fmla="*/ 412530 h 620109"/>
                    <a:gd name="connsiteX30" fmla="*/ 522890 w 1384737"/>
                    <a:gd name="connsiteY30" fmla="*/ 396765 h 620109"/>
                    <a:gd name="connsiteX31" fmla="*/ 459827 w 1384737"/>
                    <a:gd name="connsiteY31" fmla="*/ 365234 h 620109"/>
                    <a:gd name="connsiteX32" fmla="*/ 412531 w 1384737"/>
                    <a:gd name="connsiteY32" fmla="*/ 349468 h 620109"/>
                    <a:gd name="connsiteX33" fmla="*/ 444062 w 1384737"/>
                    <a:gd name="connsiteY33" fmla="*/ 270640 h 620109"/>
                    <a:gd name="connsiteX34" fmla="*/ 302172 w 1384737"/>
                    <a:gd name="connsiteY34" fmla="*/ 396765 h 620109"/>
                    <a:gd name="connsiteX35" fmla="*/ 191814 w 1384737"/>
                    <a:gd name="connsiteY35" fmla="*/ 317937 h 620109"/>
                    <a:gd name="connsiteX36" fmla="*/ 18393 w 1384737"/>
                    <a:gd name="connsiteY36" fmla="*/ 254875 h 620109"/>
                    <a:gd name="connsiteX37" fmla="*/ 81455 w 1384737"/>
                    <a:gd name="connsiteY37" fmla="*/ 160282 h 620109"/>
                    <a:gd name="connsiteX38" fmla="*/ 160283 w 1384737"/>
                    <a:gd name="connsiteY38" fmla="*/ 160282 h 620109"/>
                    <a:gd name="connsiteX39" fmla="*/ 223345 w 1384737"/>
                    <a:gd name="connsiteY39" fmla="*/ 97220 h 620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</a:cxnLst>
                  <a:rect l="l" t="t" r="r" b="b"/>
                  <a:pathLst>
                    <a:path w="1384737" h="620109">
                      <a:moveTo>
                        <a:pt x="223345" y="97220"/>
                      </a:moveTo>
                      <a:cubicBezTo>
                        <a:pt x="233855" y="70944"/>
                        <a:pt x="183931" y="0"/>
                        <a:pt x="223345" y="2627"/>
                      </a:cubicBezTo>
                      <a:cubicBezTo>
                        <a:pt x="262759" y="5255"/>
                        <a:pt x="417786" y="76199"/>
                        <a:pt x="459827" y="112985"/>
                      </a:cubicBezTo>
                      <a:cubicBezTo>
                        <a:pt x="501868" y="149771"/>
                        <a:pt x="462455" y="218089"/>
                        <a:pt x="475593" y="223344"/>
                      </a:cubicBezTo>
                      <a:cubicBezTo>
                        <a:pt x="488731" y="228599"/>
                        <a:pt x="512379" y="157654"/>
                        <a:pt x="538655" y="144516"/>
                      </a:cubicBezTo>
                      <a:cubicBezTo>
                        <a:pt x="564931" y="131378"/>
                        <a:pt x="625365" y="134006"/>
                        <a:pt x="633248" y="144516"/>
                      </a:cubicBezTo>
                      <a:cubicBezTo>
                        <a:pt x="641131" y="155026"/>
                        <a:pt x="572814" y="197068"/>
                        <a:pt x="585952" y="207578"/>
                      </a:cubicBezTo>
                      <a:cubicBezTo>
                        <a:pt x="599090" y="218088"/>
                        <a:pt x="680545" y="199695"/>
                        <a:pt x="712076" y="207578"/>
                      </a:cubicBezTo>
                      <a:cubicBezTo>
                        <a:pt x="743607" y="215461"/>
                        <a:pt x="756745" y="262758"/>
                        <a:pt x="775138" y="254875"/>
                      </a:cubicBezTo>
                      <a:cubicBezTo>
                        <a:pt x="793531" y="246992"/>
                        <a:pt x="798786" y="160282"/>
                        <a:pt x="822434" y="160282"/>
                      </a:cubicBezTo>
                      <a:cubicBezTo>
                        <a:pt x="846082" y="160282"/>
                        <a:pt x="890751" y="249620"/>
                        <a:pt x="917027" y="254875"/>
                      </a:cubicBezTo>
                      <a:cubicBezTo>
                        <a:pt x="943303" y="260130"/>
                        <a:pt x="951187" y="183930"/>
                        <a:pt x="980090" y="191813"/>
                      </a:cubicBezTo>
                      <a:cubicBezTo>
                        <a:pt x="1008993" y="199696"/>
                        <a:pt x="1051034" y="278523"/>
                        <a:pt x="1090448" y="302171"/>
                      </a:cubicBezTo>
                      <a:cubicBezTo>
                        <a:pt x="1129862" y="325819"/>
                        <a:pt x="1174531" y="341586"/>
                        <a:pt x="1216572" y="333703"/>
                      </a:cubicBezTo>
                      <a:cubicBezTo>
                        <a:pt x="1258613" y="325820"/>
                        <a:pt x="1316420" y="246992"/>
                        <a:pt x="1342696" y="254875"/>
                      </a:cubicBezTo>
                      <a:cubicBezTo>
                        <a:pt x="1368972" y="262758"/>
                        <a:pt x="1384737" y="354723"/>
                        <a:pt x="1374227" y="380999"/>
                      </a:cubicBezTo>
                      <a:cubicBezTo>
                        <a:pt x="1363717" y="407275"/>
                        <a:pt x="1319048" y="409902"/>
                        <a:pt x="1279634" y="412530"/>
                      </a:cubicBezTo>
                      <a:cubicBezTo>
                        <a:pt x="1240220" y="415158"/>
                        <a:pt x="1140372" y="378372"/>
                        <a:pt x="1137745" y="396765"/>
                      </a:cubicBezTo>
                      <a:cubicBezTo>
                        <a:pt x="1135118" y="415158"/>
                        <a:pt x="1253359" y="496613"/>
                        <a:pt x="1263869" y="522889"/>
                      </a:cubicBezTo>
                      <a:cubicBezTo>
                        <a:pt x="1274379" y="549165"/>
                        <a:pt x="1248103" y="572813"/>
                        <a:pt x="1200807" y="554420"/>
                      </a:cubicBezTo>
                      <a:cubicBezTo>
                        <a:pt x="1153511" y="536027"/>
                        <a:pt x="1008994" y="407275"/>
                        <a:pt x="980090" y="412530"/>
                      </a:cubicBezTo>
                      <a:cubicBezTo>
                        <a:pt x="951186" y="417785"/>
                        <a:pt x="1030014" y="554420"/>
                        <a:pt x="1027386" y="585951"/>
                      </a:cubicBezTo>
                      <a:cubicBezTo>
                        <a:pt x="1024758" y="617482"/>
                        <a:pt x="985345" y="620109"/>
                        <a:pt x="964324" y="601716"/>
                      </a:cubicBezTo>
                      <a:cubicBezTo>
                        <a:pt x="943303" y="583323"/>
                        <a:pt x="922283" y="483475"/>
                        <a:pt x="901262" y="475592"/>
                      </a:cubicBezTo>
                      <a:cubicBezTo>
                        <a:pt x="880241" y="467709"/>
                        <a:pt x="864476" y="562303"/>
                        <a:pt x="838200" y="554420"/>
                      </a:cubicBezTo>
                      <a:cubicBezTo>
                        <a:pt x="811924" y="546537"/>
                        <a:pt x="748862" y="465082"/>
                        <a:pt x="743607" y="428296"/>
                      </a:cubicBezTo>
                      <a:cubicBezTo>
                        <a:pt x="738352" y="391510"/>
                        <a:pt x="811924" y="331076"/>
                        <a:pt x="806669" y="333703"/>
                      </a:cubicBezTo>
                      <a:cubicBezTo>
                        <a:pt x="801414" y="336330"/>
                        <a:pt x="751490" y="428296"/>
                        <a:pt x="712076" y="444061"/>
                      </a:cubicBezTo>
                      <a:cubicBezTo>
                        <a:pt x="672662" y="459826"/>
                        <a:pt x="604345" y="433551"/>
                        <a:pt x="570186" y="428296"/>
                      </a:cubicBezTo>
                      <a:cubicBezTo>
                        <a:pt x="536027" y="423041"/>
                        <a:pt x="515007" y="417785"/>
                        <a:pt x="507124" y="412530"/>
                      </a:cubicBezTo>
                      <a:cubicBezTo>
                        <a:pt x="499241" y="407275"/>
                        <a:pt x="530773" y="404648"/>
                        <a:pt x="522890" y="396765"/>
                      </a:cubicBezTo>
                      <a:cubicBezTo>
                        <a:pt x="515007" y="388882"/>
                        <a:pt x="478220" y="373117"/>
                        <a:pt x="459827" y="365234"/>
                      </a:cubicBezTo>
                      <a:cubicBezTo>
                        <a:pt x="441434" y="357351"/>
                        <a:pt x="415158" y="365234"/>
                        <a:pt x="412531" y="349468"/>
                      </a:cubicBezTo>
                      <a:cubicBezTo>
                        <a:pt x="409904" y="333702"/>
                        <a:pt x="462455" y="262757"/>
                        <a:pt x="444062" y="270640"/>
                      </a:cubicBezTo>
                      <a:cubicBezTo>
                        <a:pt x="425669" y="278523"/>
                        <a:pt x="344213" y="388882"/>
                        <a:pt x="302172" y="396765"/>
                      </a:cubicBezTo>
                      <a:cubicBezTo>
                        <a:pt x="260131" y="404648"/>
                        <a:pt x="239110" y="341585"/>
                        <a:pt x="191814" y="317937"/>
                      </a:cubicBezTo>
                      <a:cubicBezTo>
                        <a:pt x="144518" y="294289"/>
                        <a:pt x="36786" y="281151"/>
                        <a:pt x="18393" y="254875"/>
                      </a:cubicBezTo>
                      <a:cubicBezTo>
                        <a:pt x="0" y="228599"/>
                        <a:pt x="57807" y="176047"/>
                        <a:pt x="81455" y="160282"/>
                      </a:cubicBezTo>
                      <a:cubicBezTo>
                        <a:pt x="105103" y="144517"/>
                        <a:pt x="134007" y="162910"/>
                        <a:pt x="160283" y="160282"/>
                      </a:cubicBezTo>
                      <a:cubicBezTo>
                        <a:pt x="186559" y="157654"/>
                        <a:pt x="212835" y="123496"/>
                        <a:pt x="223345" y="97220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41" name="Freeform 8"/>
                <p:cNvSpPr/>
                <p:nvPr/>
              </p:nvSpPr>
              <p:spPr>
                <a:xfrm>
                  <a:off x="4007161" y="580484"/>
                  <a:ext cx="1029995" cy="1213717"/>
                </a:xfrm>
                <a:custGeom>
                  <a:avLst/>
                  <a:gdLst>
                    <a:gd name="connsiteX0" fmla="*/ 231227 w 1027385"/>
                    <a:gd name="connsiteY0" fmla="*/ 1043151 h 1208689"/>
                    <a:gd name="connsiteX1" fmla="*/ 168165 w 1027385"/>
                    <a:gd name="connsiteY1" fmla="*/ 1153510 h 1208689"/>
                    <a:gd name="connsiteX2" fmla="*/ 294289 w 1027385"/>
                    <a:gd name="connsiteY2" fmla="*/ 1106213 h 1208689"/>
                    <a:gd name="connsiteX3" fmla="*/ 373117 w 1027385"/>
                    <a:gd name="connsiteY3" fmla="*/ 1185041 h 1208689"/>
                    <a:gd name="connsiteX4" fmla="*/ 404648 w 1027385"/>
                    <a:gd name="connsiteY4" fmla="*/ 1090448 h 1208689"/>
                    <a:gd name="connsiteX5" fmla="*/ 515006 w 1027385"/>
                    <a:gd name="connsiteY5" fmla="*/ 1185041 h 1208689"/>
                    <a:gd name="connsiteX6" fmla="*/ 593834 w 1027385"/>
                    <a:gd name="connsiteY6" fmla="*/ 1121979 h 1208689"/>
                    <a:gd name="connsiteX7" fmla="*/ 672662 w 1027385"/>
                    <a:gd name="connsiteY7" fmla="*/ 1185041 h 1208689"/>
                    <a:gd name="connsiteX8" fmla="*/ 767255 w 1027385"/>
                    <a:gd name="connsiteY8" fmla="*/ 1200806 h 1208689"/>
                    <a:gd name="connsiteX9" fmla="*/ 751489 w 1027385"/>
                    <a:gd name="connsiteY9" fmla="*/ 1137744 h 1208689"/>
                    <a:gd name="connsiteX10" fmla="*/ 972206 w 1027385"/>
                    <a:gd name="connsiteY10" fmla="*/ 1106213 h 1208689"/>
                    <a:gd name="connsiteX11" fmla="*/ 924910 w 1027385"/>
                    <a:gd name="connsiteY11" fmla="*/ 1058917 h 1208689"/>
                    <a:gd name="connsiteX12" fmla="*/ 814551 w 1027385"/>
                    <a:gd name="connsiteY12" fmla="*/ 1011620 h 1208689"/>
                    <a:gd name="connsiteX13" fmla="*/ 1003737 w 1027385"/>
                    <a:gd name="connsiteY13" fmla="*/ 948558 h 1208689"/>
                    <a:gd name="connsiteX14" fmla="*/ 956441 w 1027385"/>
                    <a:gd name="connsiteY14" fmla="*/ 759372 h 1208689"/>
                    <a:gd name="connsiteX15" fmla="*/ 877613 w 1027385"/>
                    <a:gd name="connsiteY15" fmla="*/ 838200 h 1208689"/>
                    <a:gd name="connsiteX16" fmla="*/ 735724 w 1027385"/>
                    <a:gd name="connsiteY16" fmla="*/ 980089 h 1208689"/>
                    <a:gd name="connsiteX17" fmla="*/ 641131 w 1027385"/>
                    <a:gd name="connsiteY17" fmla="*/ 948558 h 1208689"/>
                    <a:gd name="connsiteX18" fmla="*/ 719958 w 1027385"/>
                    <a:gd name="connsiteY18" fmla="*/ 869731 h 1208689"/>
                    <a:gd name="connsiteX19" fmla="*/ 688427 w 1027385"/>
                    <a:gd name="connsiteY19" fmla="*/ 806669 h 1208689"/>
                    <a:gd name="connsiteX20" fmla="*/ 562303 w 1027385"/>
                    <a:gd name="connsiteY20" fmla="*/ 853965 h 1208689"/>
                    <a:gd name="connsiteX21" fmla="*/ 641131 w 1027385"/>
                    <a:gd name="connsiteY21" fmla="*/ 680544 h 1208689"/>
                    <a:gd name="connsiteX22" fmla="*/ 515006 w 1027385"/>
                    <a:gd name="connsiteY22" fmla="*/ 712075 h 1208689"/>
                    <a:gd name="connsiteX23" fmla="*/ 593834 w 1027385"/>
                    <a:gd name="connsiteY23" fmla="*/ 680544 h 1208689"/>
                    <a:gd name="connsiteX24" fmla="*/ 593834 w 1027385"/>
                    <a:gd name="connsiteY24" fmla="*/ 601717 h 1208689"/>
                    <a:gd name="connsiteX25" fmla="*/ 783020 w 1027385"/>
                    <a:gd name="connsiteY25" fmla="*/ 585951 h 1208689"/>
                    <a:gd name="connsiteX26" fmla="*/ 877613 w 1027385"/>
                    <a:gd name="connsiteY26" fmla="*/ 522889 h 1208689"/>
                    <a:gd name="connsiteX27" fmla="*/ 767255 w 1027385"/>
                    <a:gd name="connsiteY27" fmla="*/ 491358 h 1208689"/>
                    <a:gd name="connsiteX28" fmla="*/ 814551 w 1027385"/>
                    <a:gd name="connsiteY28" fmla="*/ 365234 h 1208689"/>
                    <a:gd name="connsiteX29" fmla="*/ 719958 w 1027385"/>
                    <a:gd name="connsiteY29" fmla="*/ 365234 h 1208689"/>
                    <a:gd name="connsiteX30" fmla="*/ 625365 w 1027385"/>
                    <a:gd name="connsiteY30" fmla="*/ 428296 h 1208689"/>
                    <a:gd name="connsiteX31" fmla="*/ 562303 w 1027385"/>
                    <a:gd name="connsiteY31" fmla="*/ 396765 h 1208689"/>
                    <a:gd name="connsiteX32" fmla="*/ 672662 w 1027385"/>
                    <a:gd name="connsiteY32" fmla="*/ 254875 h 1208689"/>
                    <a:gd name="connsiteX33" fmla="*/ 562303 w 1027385"/>
                    <a:gd name="connsiteY33" fmla="*/ 286406 h 1208689"/>
                    <a:gd name="connsiteX34" fmla="*/ 530772 w 1027385"/>
                    <a:gd name="connsiteY34" fmla="*/ 286406 h 1208689"/>
                    <a:gd name="connsiteX35" fmla="*/ 593834 w 1027385"/>
                    <a:gd name="connsiteY35" fmla="*/ 176048 h 1208689"/>
                    <a:gd name="connsiteX36" fmla="*/ 562303 w 1027385"/>
                    <a:gd name="connsiteY36" fmla="*/ 144517 h 1208689"/>
                    <a:gd name="connsiteX37" fmla="*/ 499241 w 1027385"/>
                    <a:gd name="connsiteY37" fmla="*/ 223344 h 1208689"/>
                    <a:gd name="connsiteX38" fmla="*/ 530772 w 1027385"/>
                    <a:gd name="connsiteY38" fmla="*/ 49924 h 1208689"/>
                    <a:gd name="connsiteX39" fmla="*/ 467710 w 1027385"/>
                    <a:gd name="connsiteY39" fmla="*/ 2627 h 1208689"/>
                    <a:gd name="connsiteX40" fmla="*/ 404648 w 1027385"/>
                    <a:gd name="connsiteY40" fmla="*/ 49924 h 1208689"/>
                    <a:gd name="connsiteX41" fmla="*/ 357351 w 1027385"/>
                    <a:gd name="connsiteY41" fmla="*/ 302172 h 1208689"/>
                    <a:gd name="connsiteX42" fmla="*/ 325820 w 1027385"/>
                    <a:gd name="connsiteY42" fmla="*/ 207579 h 1208689"/>
                    <a:gd name="connsiteX43" fmla="*/ 246993 w 1027385"/>
                    <a:gd name="connsiteY43" fmla="*/ 223344 h 1208689"/>
                    <a:gd name="connsiteX44" fmla="*/ 262758 w 1027385"/>
                    <a:gd name="connsiteY44" fmla="*/ 286406 h 1208689"/>
                    <a:gd name="connsiteX45" fmla="*/ 341586 w 1027385"/>
                    <a:gd name="connsiteY45" fmla="*/ 444062 h 1208689"/>
                    <a:gd name="connsiteX46" fmla="*/ 246993 w 1027385"/>
                    <a:gd name="connsiteY46" fmla="*/ 428296 h 1208689"/>
                    <a:gd name="connsiteX47" fmla="*/ 325820 w 1027385"/>
                    <a:gd name="connsiteY47" fmla="*/ 507124 h 1208689"/>
                    <a:gd name="connsiteX48" fmla="*/ 325820 w 1027385"/>
                    <a:gd name="connsiteY48" fmla="*/ 570186 h 1208689"/>
                    <a:gd name="connsiteX49" fmla="*/ 310055 w 1027385"/>
                    <a:gd name="connsiteY49" fmla="*/ 633248 h 1208689"/>
                    <a:gd name="connsiteX50" fmla="*/ 120869 w 1027385"/>
                    <a:gd name="connsiteY50" fmla="*/ 365234 h 1208689"/>
                    <a:gd name="connsiteX51" fmla="*/ 89337 w 1027385"/>
                    <a:gd name="connsiteY51" fmla="*/ 365234 h 1208689"/>
                    <a:gd name="connsiteX52" fmla="*/ 73572 w 1027385"/>
                    <a:gd name="connsiteY52" fmla="*/ 459827 h 1208689"/>
                    <a:gd name="connsiteX53" fmla="*/ 168165 w 1027385"/>
                    <a:gd name="connsiteY53" fmla="*/ 585951 h 1208689"/>
                    <a:gd name="connsiteX54" fmla="*/ 73572 w 1027385"/>
                    <a:gd name="connsiteY54" fmla="*/ 538655 h 1208689"/>
                    <a:gd name="connsiteX55" fmla="*/ 10510 w 1027385"/>
                    <a:gd name="connsiteY55" fmla="*/ 570186 h 1208689"/>
                    <a:gd name="connsiteX56" fmla="*/ 73572 w 1027385"/>
                    <a:gd name="connsiteY56" fmla="*/ 680544 h 1208689"/>
                    <a:gd name="connsiteX57" fmla="*/ 10510 w 1027385"/>
                    <a:gd name="connsiteY57" fmla="*/ 712075 h 1208689"/>
                    <a:gd name="connsiteX58" fmla="*/ 136634 w 1027385"/>
                    <a:gd name="connsiteY58" fmla="*/ 775137 h 1208689"/>
                    <a:gd name="connsiteX59" fmla="*/ 294289 w 1027385"/>
                    <a:gd name="connsiteY59" fmla="*/ 853965 h 1208689"/>
                    <a:gd name="connsiteX60" fmla="*/ 152400 w 1027385"/>
                    <a:gd name="connsiteY60" fmla="*/ 759372 h 1208689"/>
                    <a:gd name="connsiteX61" fmla="*/ 105103 w 1027385"/>
                    <a:gd name="connsiteY61" fmla="*/ 822434 h 1208689"/>
                    <a:gd name="connsiteX62" fmla="*/ 136634 w 1027385"/>
                    <a:gd name="connsiteY62" fmla="*/ 885496 h 1208689"/>
                    <a:gd name="connsiteX63" fmla="*/ 231227 w 1027385"/>
                    <a:gd name="connsiteY63" fmla="*/ 932793 h 1208689"/>
                    <a:gd name="connsiteX64" fmla="*/ 120869 w 1027385"/>
                    <a:gd name="connsiteY64" fmla="*/ 932793 h 1208689"/>
                    <a:gd name="connsiteX65" fmla="*/ 89337 w 1027385"/>
                    <a:gd name="connsiteY65" fmla="*/ 964324 h 1208689"/>
                    <a:gd name="connsiteX66" fmla="*/ 105103 w 1027385"/>
                    <a:gd name="connsiteY66" fmla="*/ 1043151 h 1208689"/>
                    <a:gd name="connsiteX67" fmla="*/ 231227 w 1027385"/>
                    <a:gd name="connsiteY67" fmla="*/ 1043151 h 1208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</a:cxnLst>
                  <a:rect l="l" t="t" r="r" b="b"/>
                  <a:pathLst>
                    <a:path w="1027385" h="1208689">
                      <a:moveTo>
                        <a:pt x="231227" y="1043151"/>
                      </a:moveTo>
                      <a:cubicBezTo>
                        <a:pt x="241737" y="1061544"/>
                        <a:pt x="157655" y="1143000"/>
                        <a:pt x="168165" y="1153510"/>
                      </a:cubicBezTo>
                      <a:cubicBezTo>
                        <a:pt x="178675" y="1164020"/>
                        <a:pt x="260130" y="1100958"/>
                        <a:pt x="294289" y="1106213"/>
                      </a:cubicBezTo>
                      <a:cubicBezTo>
                        <a:pt x="328448" y="1111468"/>
                        <a:pt x="354724" y="1187668"/>
                        <a:pt x="373117" y="1185041"/>
                      </a:cubicBezTo>
                      <a:cubicBezTo>
                        <a:pt x="391510" y="1182414"/>
                        <a:pt x="381000" y="1090448"/>
                        <a:pt x="404648" y="1090448"/>
                      </a:cubicBezTo>
                      <a:cubicBezTo>
                        <a:pt x="428296" y="1090448"/>
                        <a:pt x="483475" y="1179786"/>
                        <a:pt x="515006" y="1185041"/>
                      </a:cubicBezTo>
                      <a:cubicBezTo>
                        <a:pt x="546537" y="1190296"/>
                        <a:pt x="567558" y="1121979"/>
                        <a:pt x="593834" y="1121979"/>
                      </a:cubicBezTo>
                      <a:cubicBezTo>
                        <a:pt x="620110" y="1121979"/>
                        <a:pt x="643759" y="1171903"/>
                        <a:pt x="672662" y="1185041"/>
                      </a:cubicBezTo>
                      <a:cubicBezTo>
                        <a:pt x="701565" y="1198179"/>
                        <a:pt x="754117" y="1208689"/>
                        <a:pt x="767255" y="1200806"/>
                      </a:cubicBezTo>
                      <a:cubicBezTo>
                        <a:pt x="780393" y="1192923"/>
                        <a:pt x="717331" y="1153509"/>
                        <a:pt x="751489" y="1137744"/>
                      </a:cubicBezTo>
                      <a:cubicBezTo>
                        <a:pt x="785647" y="1121979"/>
                        <a:pt x="943303" y="1119351"/>
                        <a:pt x="972206" y="1106213"/>
                      </a:cubicBezTo>
                      <a:cubicBezTo>
                        <a:pt x="1001109" y="1093075"/>
                        <a:pt x="951186" y="1074682"/>
                        <a:pt x="924910" y="1058917"/>
                      </a:cubicBezTo>
                      <a:cubicBezTo>
                        <a:pt x="898634" y="1043152"/>
                        <a:pt x="801413" y="1030013"/>
                        <a:pt x="814551" y="1011620"/>
                      </a:cubicBezTo>
                      <a:cubicBezTo>
                        <a:pt x="827689" y="993227"/>
                        <a:pt x="980089" y="990599"/>
                        <a:pt x="1003737" y="948558"/>
                      </a:cubicBezTo>
                      <a:cubicBezTo>
                        <a:pt x="1027385" y="906517"/>
                        <a:pt x="977462" y="777765"/>
                        <a:pt x="956441" y="759372"/>
                      </a:cubicBezTo>
                      <a:cubicBezTo>
                        <a:pt x="935420" y="740979"/>
                        <a:pt x="877613" y="838200"/>
                        <a:pt x="877613" y="838200"/>
                      </a:cubicBezTo>
                      <a:cubicBezTo>
                        <a:pt x="840827" y="874986"/>
                        <a:pt x="775138" y="961696"/>
                        <a:pt x="735724" y="980089"/>
                      </a:cubicBezTo>
                      <a:cubicBezTo>
                        <a:pt x="696310" y="998482"/>
                        <a:pt x="643759" y="966951"/>
                        <a:pt x="641131" y="948558"/>
                      </a:cubicBezTo>
                      <a:cubicBezTo>
                        <a:pt x="638503" y="930165"/>
                        <a:pt x="712075" y="893379"/>
                        <a:pt x="719958" y="869731"/>
                      </a:cubicBezTo>
                      <a:cubicBezTo>
                        <a:pt x="727841" y="846083"/>
                        <a:pt x="714703" y="809297"/>
                        <a:pt x="688427" y="806669"/>
                      </a:cubicBezTo>
                      <a:cubicBezTo>
                        <a:pt x="662151" y="804041"/>
                        <a:pt x="570186" y="874986"/>
                        <a:pt x="562303" y="853965"/>
                      </a:cubicBezTo>
                      <a:cubicBezTo>
                        <a:pt x="554420" y="832944"/>
                        <a:pt x="649014" y="704192"/>
                        <a:pt x="641131" y="680544"/>
                      </a:cubicBezTo>
                      <a:cubicBezTo>
                        <a:pt x="633248" y="656896"/>
                        <a:pt x="522889" y="712075"/>
                        <a:pt x="515006" y="712075"/>
                      </a:cubicBezTo>
                      <a:cubicBezTo>
                        <a:pt x="507123" y="712075"/>
                        <a:pt x="580696" y="698937"/>
                        <a:pt x="593834" y="680544"/>
                      </a:cubicBezTo>
                      <a:cubicBezTo>
                        <a:pt x="606972" y="662151"/>
                        <a:pt x="562303" y="617483"/>
                        <a:pt x="593834" y="601717"/>
                      </a:cubicBezTo>
                      <a:cubicBezTo>
                        <a:pt x="625365" y="585952"/>
                        <a:pt x="735724" y="599089"/>
                        <a:pt x="783020" y="585951"/>
                      </a:cubicBezTo>
                      <a:cubicBezTo>
                        <a:pt x="830316" y="572813"/>
                        <a:pt x="880240" y="538654"/>
                        <a:pt x="877613" y="522889"/>
                      </a:cubicBezTo>
                      <a:cubicBezTo>
                        <a:pt x="874986" y="507124"/>
                        <a:pt x="777765" y="517634"/>
                        <a:pt x="767255" y="491358"/>
                      </a:cubicBezTo>
                      <a:cubicBezTo>
                        <a:pt x="756745" y="465082"/>
                        <a:pt x="822434" y="386255"/>
                        <a:pt x="814551" y="365234"/>
                      </a:cubicBezTo>
                      <a:cubicBezTo>
                        <a:pt x="806668" y="344213"/>
                        <a:pt x="751489" y="354724"/>
                        <a:pt x="719958" y="365234"/>
                      </a:cubicBezTo>
                      <a:cubicBezTo>
                        <a:pt x="688427" y="375744"/>
                        <a:pt x="651641" y="423041"/>
                        <a:pt x="625365" y="428296"/>
                      </a:cubicBezTo>
                      <a:cubicBezTo>
                        <a:pt x="599089" y="433551"/>
                        <a:pt x="554420" y="425668"/>
                        <a:pt x="562303" y="396765"/>
                      </a:cubicBezTo>
                      <a:cubicBezTo>
                        <a:pt x="570186" y="367862"/>
                        <a:pt x="672662" y="273268"/>
                        <a:pt x="672662" y="254875"/>
                      </a:cubicBezTo>
                      <a:cubicBezTo>
                        <a:pt x="672662" y="236482"/>
                        <a:pt x="585951" y="281151"/>
                        <a:pt x="562303" y="286406"/>
                      </a:cubicBezTo>
                      <a:cubicBezTo>
                        <a:pt x="538655" y="291661"/>
                        <a:pt x="525517" y="304799"/>
                        <a:pt x="530772" y="286406"/>
                      </a:cubicBezTo>
                      <a:cubicBezTo>
                        <a:pt x="536027" y="268013"/>
                        <a:pt x="588579" y="199696"/>
                        <a:pt x="593834" y="176048"/>
                      </a:cubicBezTo>
                      <a:cubicBezTo>
                        <a:pt x="599089" y="152400"/>
                        <a:pt x="578069" y="136634"/>
                        <a:pt x="562303" y="144517"/>
                      </a:cubicBezTo>
                      <a:cubicBezTo>
                        <a:pt x="546538" y="152400"/>
                        <a:pt x="504496" y="239109"/>
                        <a:pt x="499241" y="223344"/>
                      </a:cubicBezTo>
                      <a:cubicBezTo>
                        <a:pt x="493986" y="207579"/>
                        <a:pt x="536027" y="86710"/>
                        <a:pt x="530772" y="49924"/>
                      </a:cubicBezTo>
                      <a:cubicBezTo>
                        <a:pt x="525517" y="13138"/>
                        <a:pt x="488731" y="2627"/>
                        <a:pt x="467710" y="2627"/>
                      </a:cubicBezTo>
                      <a:cubicBezTo>
                        <a:pt x="446689" y="2627"/>
                        <a:pt x="423041" y="0"/>
                        <a:pt x="404648" y="49924"/>
                      </a:cubicBezTo>
                      <a:cubicBezTo>
                        <a:pt x="386255" y="99848"/>
                        <a:pt x="370489" y="275896"/>
                        <a:pt x="357351" y="302172"/>
                      </a:cubicBezTo>
                      <a:cubicBezTo>
                        <a:pt x="344213" y="328448"/>
                        <a:pt x="344213" y="220717"/>
                        <a:pt x="325820" y="207579"/>
                      </a:cubicBezTo>
                      <a:cubicBezTo>
                        <a:pt x="307427" y="194441"/>
                        <a:pt x="257503" y="210206"/>
                        <a:pt x="246993" y="223344"/>
                      </a:cubicBezTo>
                      <a:cubicBezTo>
                        <a:pt x="236483" y="236482"/>
                        <a:pt x="246993" y="249620"/>
                        <a:pt x="262758" y="286406"/>
                      </a:cubicBezTo>
                      <a:cubicBezTo>
                        <a:pt x="278524" y="323192"/>
                        <a:pt x="344213" y="420414"/>
                        <a:pt x="341586" y="444062"/>
                      </a:cubicBezTo>
                      <a:cubicBezTo>
                        <a:pt x="338959" y="467710"/>
                        <a:pt x="249621" y="417786"/>
                        <a:pt x="246993" y="428296"/>
                      </a:cubicBezTo>
                      <a:cubicBezTo>
                        <a:pt x="244365" y="438806"/>
                        <a:pt x="312682" y="483476"/>
                        <a:pt x="325820" y="507124"/>
                      </a:cubicBezTo>
                      <a:cubicBezTo>
                        <a:pt x="338958" y="530772"/>
                        <a:pt x="328447" y="549165"/>
                        <a:pt x="325820" y="570186"/>
                      </a:cubicBezTo>
                      <a:cubicBezTo>
                        <a:pt x="323193" y="591207"/>
                        <a:pt x="344213" y="667407"/>
                        <a:pt x="310055" y="633248"/>
                      </a:cubicBezTo>
                      <a:cubicBezTo>
                        <a:pt x="275897" y="599089"/>
                        <a:pt x="157655" y="409903"/>
                        <a:pt x="120869" y="365234"/>
                      </a:cubicBezTo>
                      <a:cubicBezTo>
                        <a:pt x="84083" y="320565"/>
                        <a:pt x="97220" y="349469"/>
                        <a:pt x="89337" y="365234"/>
                      </a:cubicBezTo>
                      <a:cubicBezTo>
                        <a:pt x="81454" y="381000"/>
                        <a:pt x="60434" y="423041"/>
                        <a:pt x="73572" y="459827"/>
                      </a:cubicBezTo>
                      <a:cubicBezTo>
                        <a:pt x="86710" y="496613"/>
                        <a:pt x="168165" y="572813"/>
                        <a:pt x="168165" y="585951"/>
                      </a:cubicBezTo>
                      <a:cubicBezTo>
                        <a:pt x="168165" y="599089"/>
                        <a:pt x="99848" y="541283"/>
                        <a:pt x="73572" y="538655"/>
                      </a:cubicBezTo>
                      <a:cubicBezTo>
                        <a:pt x="47296" y="536028"/>
                        <a:pt x="10510" y="546538"/>
                        <a:pt x="10510" y="570186"/>
                      </a:cubicBezTo>
                      <a:cubicBezTo>
                        <a:pt x="10510" y="593834"/>
                        <a:pt x="73572" y="656896"/>
                        <a:pt x="73572" y="680544"/>
                      </a:cubicBezTo>
                      <a:cubicBezTo>
                        <a:pt x="73572" y="704192"/>
                        <a:pt x="0" y="696310"/>
                        <a:pt x="10510" y="712075"/>
                      </a:cubicBezTo>
                      <a:cubicBezTo>
                        <a:pt x="21020" y="727841"/>
                        <a:pt x="136634" y="775137"/>
                        <a:pt x="136634" y="775137"/>
                      </a:cubicBezTo>
                      <a:cubicBezTo>
                        <a:pt x="183930" y="798785"/>
                        <a:pt x="291661" y="856592"/>
                        <a:pt x="294289" y="853965"/>
                      </a:cubicBezTo>
                      <a:cubicBezTo>
                        <a:pt x="296917" y="851338"/>
                        <a:pt x="183931" y="764627"/>
                        <a:pt x="152400" y="759372"/>
                      </a:cubicBezTo>
                      <a:cubicBezTo>
                        <a:pt x="120869" y="754117"/>
                        <a:pt x="107731" y="801413"/>
                        <a:pt x="105103" y="822434"/>
                      </a:cubicBezTo>
                      <a:cubicBezTo>
                        <a:pt x="102475" y="843455"/>
                        <a:pt x="115613" y="867103"/>
                        <a:pt x="136634" y="885496"/>
                      </a:cubicBezTo>
                      <a:cubicBezTo>
                        <a:pt x="157655" y="903889"/>
                        <a:pt x="233854" y="924910"/>
                        <a:pt x="231227" y="932793"/>
                      </a:cubicBezTo>
                      <a:cubicBezTo>
                        <a:pt x="228600" y="940676"/>
                        <a:pt x="144517" y="927538"/>
                        <a:pt x="120869" y="932793"/>
                      </a:cubicBezTo>
                      <a:cubicBezTo>
                        <a:pt x="97221" y="938048"/>
                        <a:pt x="91965" y="945931"/>
                        <a:pt x="89337" y="964324"/>
                      </a:cubicBezTo>
                      <a:cubicBezTo>
                        <a:pt x="86709" y="982717"/>
                        <a:pt x="78827" y="1032641"/>
                        <a:pt x="105103" y="1043151"/>
                      </a:cubicBezTo>
                      <a:cubicBezTo>
                        <a:pt x="131379" y="1053661"/>
                        <a:pt x="220717" y="1024758"/>
                        <a:pt x="231227" y="10431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55" name="Group 17"/>
              <p:cNvGrpSpPr>
                <a:grpSpLocks/>
              </p:cNvGrpSpPr>
              <p:nvPr/>
            </p:nvGrpSpPr>
            <p:grpSpPr bwMode="auto">
              <a:xfrm>
                <a:off x="2845676" y="2519855"/>
                <a:ext cx="3137338" cy="3297621"/>
                <a:chOff x="2845676" y="2519855"/>
                <a:chExt cx="3137338" cy="3297621"/>
              </a:xfrm>
            </p:grpSpPr>
            <p:sp>
              <p:nvSpPr>
                <p:cNvPr id="229" name="Freeform 228"/>
                <p:cNvSpPr/>
                <p:nvPr/>
              </p:nvSpPr>
              <p:spPr>
                <a:xfrm>
                  <a:off x="2845676" y="4361677"/>
                  <a:ext cx="1917549" cy="1447125"/>
                </a:xfrm>
                <a:custGeom>
                  <a:avLst/>
                  <a:gdLst>
                    <a:gd name="connsiteX0" fmla="*/ 1253358 w 1918137"/>
                    <a:gd name="connsiteY0" fmla="*/ 1442544 h 1442544"/>
                    <a:gd name="connsiteX1" fmla="*/ 1395248 w 1918137"/>
                    <a:gd name="connsiteY1" fmla="*/ 1316420 h 1442544"/>
                    <a:gd name="connsiteX2" fmla="*/ 1474076 w 1918137"/>
                    <a:gd name="connsiteY2" fmla="*/ 1111468 h 1442544"/>
                    <a:gd name="connsiteX3" fmla="*/ 1426779 w 1918137"/>
                    <a:gd name="connsiteY3" fmla="*/ 1206062 h 1442544"/>
                    <a:gd name="connsiteX4" fmla="*/ 1363717 w 1918137"/>
                    <a:gd name="connsiteY4" fmla="*/ 1206062 h 1442544"/>
                    <a:gd name="connsiteX5" fmla="*/ 1300655 w 1918137"/>
                    <a:gd name="connsiteY5" fmla="*/ 1032641 h 1442544"/>
                    <a:gd name="connsiteX6" fmla="*/ 1300655 w 1918137"/>
                    <a:gd name="connsiteY6" fmla="*/ 1206062 h 1442544"/>
                    <a:gd name="connsiteX7" fmla="*/ 1190296 w 1918137"/>
                    <a:gd name="connsiteY7" fmla="*/ 1237593 h 1442544"/>
                    <a:gd name="connsiteX8" fmla="*/ 1095703 w 1918137"/>
                    <a:gd name="connsiteY8" fmla="*/ 1111468 h 1442544"/>
                    <a:gd name="connsiteX9" fmla="*/ 1016876 w 1918137"/>
                    <a:gd name="connsiteY9" fmla="*/ 1269124 h 1442544"/>
                    <a:gd name="connsiteX10" fmla="*/ 906517 w 1918137"/>
                    <a:gd name="connsiteY10" fmla="*/ 1174531 h 1442544"/>
                    <a:gd name="connsiteX11" fmla="*/ 843455 w 1918137"/>
                    <a:gd name="connsiteY11" fmla="*/ 1347951 h 1442544"/>
                    <a:gd name="connsiteX12" fmla="*/ 764627 w 1918137"/>
                    <a:gd name="connsiteY12" fmla="*/ 1332186 h 1442544"/>
                    <a:gd name="connsiteX13" fmla="*/ 748862 w 1918137"/>
                    <a:gd name="connsiteY13" fmla="*/ 1221827 h 1442544"/>
                    <a:gd name="connsiteX14" fmla="*/ 638503 w 1918137"/>
                    <a:gd name="connsiteY14" fmla="*/ 1316420 h 1442544"/>
                    <a:gd name="connsiteX15" fmla="*/ 496614 w 1918137"/>
                    <a:gd name="connsiteY15" fmla="*/ 1284889 h 1442544"/>
                    <a:gd name="connsiteX16" fmla="*/ 575441 w 1918137"/>
                    <a:gd name="connsiteY16" fmla="*/ 1190296 h 1442544"/>
                    <a:gd name="connsiteX17" fmla="*/ 764627 w 1918137"/>
                    <a:gd name="connsiteY17" fmla="*/ 1111468 h 1442544"/>
                    <a:gd name="connsiteX18" fmla="*/ 622738 w 1918137"/>
                    <a:gd name="connsiteY18" fmla="*/ 1111468 h 1442544"/>
                    <a:gd name="connsiteX19" fmla="*/ 528145 w 1918137"/>
                    <a:gd name="connsiteY19" fmla="*/ 1016875 h 1442544"/>
                    <a:gd name="connsiteX20" fmla="*/ 480848 w 1918137"/>
                    <a:gd name="connsiteY20" fmla="*/ 1079937 h 1442544"/>
                    <a:gd name="connsiteX21" fmla="*/ 354724 w 1918137"/>
                    <a:gd name="connsiteY21" fmla="*/ 1095703 h 1442544"/>
                    <a:gd name="connsiteX22" fmla="*/ 338958 w 1918137"/>
                    <a:gd name="connsiteY22" fmla="*/ 1032641 h 1442544"/>
                    <a:gd name="connsiteX23" fmla="*/ 402021 w 1918137"/>
                    <a:gd name="connsiteY23" fmla="*/ 985344 h 1442544"/>
                    <a:gd name="connsiteX24" fmla="*/ 275896 w 1918137"/>
                    <a:gd name="connsiteY24" fmla="*/ 938048 h 1442544"/>
                    <a:gd name="connsiteX25" fmla="*/ 181303 w 1918137"/>
                    <a:gd name="connsiteY25" fmla="*/ 827689 h 1442544"/>
                    <a:gd name="connsiteX26" fmla="*/ 260131 w 1918137"/>
                    <a:gd name="connsiteY26" fmla="*/ 764627 h 1442544"/>
                    <a:gd name="connsiteX27" fmla="*/ 354724 w 1918137"/>
                    <a:gd name="connsiteY27" fmla="*/ 843455 h 1442544"/>
                    <a:gd name="connsiteX28" fmla="*/ 575441 w 1918137"/>
                    <a:gd name="connsiteY28" fmla="*/ 890751 h 1442544"/>
                    <a:gd name="connsiteX29" fmla="*/ 622738 w 1918137"/>
                    <a:gd name="connsiteY29" fmla="*/ 890751 h 1442544"/>
                    <a:gd name="connsiteX30" fmla="*/ 591207 w 1918137"/>
                    <a:gd name="connsiteY30" fmla="*/ 811924 h 1442544"/>
                    <a:gd name="connsiteX31" fmla="*/ 638503 w 1918137"/>
                    <a:gd name="connsiteY31" fmla="*/ 733096 h 1442544"/>
                    <a:gd name="connsiteX32" fmla="*/ 843455 w 1918137"/>
                    <a:gd name="connsiteY32" fmla="*/ 859220 h 1442544"/>
                    <a:gd name="connsiteX33" fmla="*/ 796158 w 1918137"/>
                    <a:gd name="connsiteY33" fmla="*/ 764627 h 1442544"/>
                    <a:gd name="connsiteX34" fmla="*/ 859221 w 1918137"/>
                    <a:gd name="connsiteY34" fmla="*/ 796158 h 1442544"/>
                    <a:gd name="connsiteX35" fmla="*/ 874986 w 1918137"/>
                    <a:gd name="connsiteY35" fmla="*/ 701565 h 1442544"/>
                    <a:gd name="connsiteX36" fmla="*/ 1016876 w 1918137"/>
                    <a:gd name="connsiteY36" fmla="*/ 575441 h 1442544"/>
                    <a:gd name="connsiteX37" fmla="*/ 890752 w 1918137"/>
                    <a:gd name="connsiteY37" fmla="*/ 685800 h 1442544"/>
                    <a:gd name="connsiteX38" fmla="*/ 796158 w 1918137"/>
                    <a:gd name="connsiteY38" fmla="*/ 638503 h 1442544"/>
                    <a:gd name="connsiteX39" fmla="*/ 811924 w 1918137"/>
                    <a:gd name="connsiteY39" fmla="*/ 449317 h 1442544"/>
                    <a:gd name="connsiteX40" fmla="*/ 717331 w 1918137"/>
                    <a:gd name="connsiteY40" fmla="*/ 638503 h 1442544"/>
                    <a:gd name="connsiteX41" fmla="*/ 622738 w 1918137"/>
                    <a:gd name="connsiteY41" fmla="*/ 591206 h 1442544"/>
                    <a:gd name="connsiteX42" fmla="*/ 733096 w 1918137"/>
                    <a:gd name="connsiteY42" fmla="*/ 465082 h 1442544"/>
                    <a:gd name="connsiteX43" fmla="*/ 591207 w 1918137"/>
                    <a:gd name="connsiteY43" fmla="*/ 512379 h 1442544"/>
                    <a:gd name="connsiteX44" fmla="*/ 417786 w 1918137"/>
                    <a:gd name="connsiteY44" fmla="*/ 512379 h 1442544"/>
                    <a:gd name="connsiteX45" fmla="*/ 402021 w 1918137"/>
                    <a:gd name="connsiteY45" fmla="*/ 386255 h 1442544"/>
                    <a:gd name="connsiteX46" fmla="*/ 291662 w 1918137"/>
                    <a:gd name="connsiteY46" fmla="*/ 543910 h 1442544"/>
                    <a:gd name="connsiteX47" fmla="*/ 165538 w 1918137"/>
                    <a:gd name="connsiteY47" fmla="*/ 543910 h 1442544"/>
                    <a:gd name="connsiteX48" fmla="*/ 275896 w 1918137"/>
                    <a:gd name="connsiteY48" fmla="*/ 386255 h 1442544"/>
                    <a:gd name="connsiteX49" fmla="*/ 102476 w 1918137"/>
                    <a:gd name="connsiteY49" fmla="*/ 386255 h 1442544"/>
                    <a:gd name="connsiteX50" fmla="*/ 23648 w 1918137"/>
                    <a:gd name="connsiteY50" fmla="*/ 260131 h 1442544"/>
                    <a:gd name="connsiteX51" fmla="*/ 244365 w 1918137"/>
                    <a:gd name="connsiteY51" fmla="*/ 275896 h 1442544"/>
                    <a:gd name="connsiteX52" fmla="*/ 118241 w 1918137"/>
                    <a:gd name="connsiteY52" fmla="*/ 149772 h 1442544"/>
                    <a:gd name="connsiteX53" fmla="*/ 165538 w 1918137"/>
                    <a:gd name="connsiteY53" fmla="*/ 23648 h 1442544"/>
                    <a:gd name="connsiteX54" fmla="*/ 228600 w 1918137"/>
                    <a:gd name="connsiteY54" fmla="*/ 23648 h 1442544"/>
                    <a:gd name="connsiteX55" fmla="*/ 291662 w 1918137"/>
                    <a:gd name="connsiteY55" fmla="*/ 165537 h 1442544"/>
                    <a:gd name="connsiteX56" fmla="*/ 402021 w 1918137"/>
                    <a:gd name="connsiteY56" fmla="*/ 260131 h 1442544"/>
                    <a:gd name="connsiteX57" fmla="*/ 496614 w 1918137"/>
                    <a:gd name="connsiteY57" fmla="*/ 197068 h 1442544"/>
                    <a:gd name="connsiteX58" fmla="*/ 543910 w 1918137"/>
                    <a:gd name="connsiteY58" fmla="*/ 149772 h 1442544"/>
                    <a:gd name="connsiteX59" fmla="*/ 638503 w 1918137"/>
                    <a:gd name="connsiteY59" fmla="*/ 260131 h 1442544"/>
                    <a:gd name="connsiteX60" fmla="*/ 780393 w 1918137"/>
                    <a:gd name="connsiteY60" fmla="*/ 307427 h 1442544"/>
                    <a:gd name="connsiteX61" fmla="*/ 733096 w 1918137"/>
                    <a:gd name="connsiteY61" fmla="*/ 244365 h 1442544"/>
                    <a:gd name="connsiteX62" fmla="*/ 733096 w 1918137"/>
                    <a:gd name="connsiteY62" fmla="*/ 134006 h 1442544"/>
                    <a:gd name="connsiteX63" fmla="*/ 827690 w 1918137"/>
                    <a:gd name="connsiteY63" fmla="*/ 134006 h 1442544"/>
                    <a:gd name="connsiteX64" fmla="*/ 953814 w 1918137"/>
                    <a:gd name="connsiteY64" fmla="*/ 291662 h 1442544"/>
                    <a:gd name="connsiteX65" fmla="*/ 1174531 w 1918137"/>
                    <a:gd name="connsiteY65" fmla="*/ 260131 h 1442544"/>
                    <a:gd name="connsiteX66" fmla="*/ 1190296 w 1918137"/>
                    <a:gd name="connsiteY66" fmla="*/ 118241 h 1442544"/>
                    <a:gd name="connsiteX67" fmla="*/ 1316421 w 1918137"/>
                    <a:gd name="connsiteY67" fmla="*/ 149772 h 1442544"/>
                    <a:gd name="connsiteX68" fmla="*/ 1379483 w 1918137"/>
                    <a:gd name="connsiteY68" fmla="*/ 275896 h 1442544"/>
                    <a:gd name="connsiteX69" fmla="*/ 1521372 w 1918137"/>
                    <a:gd name="connsiteY69" fmla="*/ 307427 h 1442544"/>
                    <a:gd name="connsiteX70" fmla="*/ 1537138 w 1918137"/>
                    <a:gd name="connsiteY70" fmla="*/ 118241 h 1442544"/>
                    <a:gd name="connsiteX71" fmla="*/ 1647496 w 1918137"/>
                    <a:gd name="connsiteY71" fmla="*/ 228600 h 1442544"/>
                    <a:gd name="connsiteX72" fmla="*/ 1742090 w 1918137"/>
                    <a:gd name="connsiteY72" fmla="*/ 197068 h 1442544"/>
                    <a:gd name="connsiteX73" fmla="*/ 1694793 w 1918137"/>
                    <a:gd name="connsiteY73" fmla="*/ 338958 h 1442544"/>
                    <a:gd name="connsiteX74" fmla="*/ 1710558 w 1918137"/>
                    <a:gd name="connsiteY74" fmla="*/ 480848 h 1442544"/>
                    <a:gd name="connsiteX75" fmla="*/ 1773621 w 1918137"/>
                    <a:gd name="connsiteY75" fmla="*/ 338958 h 1442544"/>
                    <a:gd name="connsiteX76" fmla="*/ 1868214 w 1918137"/>
                    <a:gd name="connsiteY76" fmla="*/ 354724 h 1442544"/>
                    <a:gd name="connsiteX77" fmla="*/ 1915510 w 1918137"/>
                    <a:gd name="connsiteY77" fmla="*/ 449317 h 1442544"/>
                    <a:gd name="connsiteX78" fmla="*/ 1883979 w 1918137"/>
                    <a:gd name="connsiteY78" fmla="*/ 433551 h 14425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</a:cxnLst>
                  <a:rect l="l" t="t" r="r" b="b"/>
                  <a:pathLst>
                    <a:path w="1918137" h="1442544">
                      <a:moveTo>
                        <a:pt x="1253358" y="1442544"/>
                      </a:moveTo>
                      <a:cubicBezTo>
                        <a:pt x="1305910" y="1407071"/>
                        <a:pt x="1358462" y="1371599"/>
                        <a:pt x="1395248" y="1316420"/>
                      </a:cubicBezTo>
                      <a:cubicBezTo>
                        <a:pt x="1432034" y="1261241"/>
                        <a:pt x="1468821" y="1129861"/>
                        <a:pt x="1474076" y="1111468"/>
                      </a:cubicBezTo>
                      <a:cubicBezTo>
                        <a:pt x="1479331" y="1093075"/>
                        <a:pt x="1445172" y="1190296"/>
                        <a:pt x="1426779" y="1206062"/>
                      </a:cubicBezTo>
                      <a:cubicBezTo>
                        <a:pt x="1408386" y="1221828"/>
                        <a:pt x="1384738" y="1234965"/>
                        <a:pt x="1363717" y="1206062"/>
                      </a:cubicBezTo>
                      <a:cubicBezTo>
                        <a:pt x="1342696" y="1177159"/>
                        <a:pt x="1311165" y="1032641"/>
                        <a:pt x="1300655" y="1032641"/>
                      </a:cubicBezTo>
                      <a:cubicBezTo>
                        <a:pt x="1290145" y="1032641"/>
                        <a:pt x="1319048" y="1171903"/>
                        <a:pt x="1300655" y="1206062"/>
                      </a:cubicBezTo>
                      <a:cubicBezTo>
                        <a:pt x="1282262" y="1240221"/>
                        <a:pt x="1224455" y="1253359"/>
                        <a:pt x="1190296" y="1237593"/>
                      </a:cubicBezTo>
                      <a:cubicBezTo>
                        <a:pt x="1156137" y="1221827"/>
                        <a:pt x="1124606" y="1106213"/>
                        <a:pt x="1095703" y="1111468"/>
                      </a:cubicBezTo>
                      <a:cubicBezTo>
                        <a:pt x="1066800" y="1116723"/>
                        <a:pt x="1048407" y="1258614"/>
                        <a:pt x="1016876" y="1269124"/>
                      </a:cubicBezTo>
                      <a:cubicBezTo>
                        <a:pt x="985345" y="1279634"/>
                        <a:pt x="935420" y="1161393"/>
                        <a:pt x="906517" y="1174531"/>
                      </a:cubicBezTo>
                      <a:cubicBezTo>
                        <a:pt x="877614" y="1187669"/>
                        <a:pt x="867103" y="1321675"/>
                        <a:pt x="843455" y="1347951"/>
                      </a:cubicBezTo>
                      <a:cubicBezTo>
                        <a:pt x="819807" y="1374227"/>
                        <a:pt x="780393" y="1353207"/>
                        <a:pt x="764627" y="1332186"/>
                      </a:cubicBezTo>
                      <a:cubicBezTo>
                        <a:pt x="748861" y="1311165"/>
                        <a:pt x="769883" y="1224455"/>
                        <a:pt x="748862" y="1221827"/>
                      </a:cubicBezTo>
                      <a:cubicBezTo>
                        <a:pt x="727841" y="1219199"/>
                        <a:pt x="680544" y="1305910"/>
                        <a:pt x="638503" y="1316420"/>
                      </a:cubicBezTo>
                      <a:cubicBezTo>
                        <a:pt x="596462" y="1326930"/>
                        <a:pt x="507124" y="1305910"/>
                        <a:pt x="496614" y="1284889"/>
                      </a:cubicBezTo>
                      <a:cubicBezTo>
                        <a:pt x="486104" y="1263868"/>
                        <a:pt x="530772" y="1219199"/>
                        <a:pt x="575441" y="1190296"/>
                      </a:cubicBezTo>
                      <a:cubicBezTo>
                        <a:pt x="620110" y="1161393"/>
                        <a:pt x="756744" y="1124606"/>
                        <a:pt x="764627" y="1111468"/>
                      </a:cubicBezTo>
                      <a:cubicBezTo>
                        <a:pt x="772510" y="1098330"/>
                        <a:pt x="662152" y="1127233"/>
                        <a:pt x="622738" y="1111468"/>
                      </a:cubicBezTo>
                      <a:cubicBezTo>
                        <a:pt x="583324" y="1095703"/>
                        <a:pt x="551793" y="1022130"/>
                        <a:pt x="528145" y="1016875"/>
                      </a:cubicBezTo>
                      <a:cubicBezTo>
                        <a:pt x="504497" y="1011620"/>
                        <a:pt x="509751" y="1066799"/>
                        <a:pt x="480848" y="1079937"/>
                      </a:cubicBezTo>
                      <a:cubicBezTo>
                        <a:pt x="451945" y="1093075"/>
                        <a:pt x="378372" y="1103586"/>
                        <a:pt x="354724" y="1095703"/>
                      </a:cubicBezTo>
                      <a:cubicBezTo>
                        <a:pt x="331076" y="1087820"/>
                        <a:pt x="331075" y="1051034"/>
                        <a:pt x="338958" y="1032641"/>
                      </a:cubicBezTo>
                      <a:cubicBezTo>
                        <a:pt x="346841" y="1014248"/>
                        <a:pt x="412531" y="1001110"/>
                        <a:pt x="402021" y="985344"/>
                      </a:cubicBezTo>
                      <a:cubicBezTo>
                        <a:pt x="391511" y="969579"/>
                        <a:pt x="312682" y="964324"/>
                        <a:pt x="275896" y="938048"/>
                      </a:cubicBezTo>
                      <a:cubicBezTo>
                        <a:pt x="239110" y="911772"/>
                        <a:pt x="183930" y="856592"/>
                        <a:pt x="181303" y="827689"/>
                      </a:cubicBezTo>
                      <a:cubicBezTo>
                        <a:pt x="178676" y="798786"/>
                        <a:pt x="231228" y="761999"/>
                        <a:pt x="260131" y="764627"/>
                      </a:cubicBezTo>
                      <a:cubicBezTo>
                        <a:pt x="289034" y="767255"/>
                        <a:pt x="302172" y="822434"/>
                        <a:pt x="354724" y="843455"/>
                      </a:cubicBezTo>
                      <a:cubicBezTo>
                        <a:pt x="407276" y="864476"/>
                        <a:pt x="530772" y="882868"/>
                        <a:pt x="575441" y="890751"/>
                      </a:cubicBezTo>
                      <a:cubicBezTo>
                        <a:pt x="620110" y="898634"/>
                        <a:pt x="620110" y="903889"/>
                        <a:pt x="622738" y="890751"/>
                      </a:cubicBezTo>
                      <a:cubicBezTo>
                        <a:pt x="625366" y="877613"/>
                        <a:pt x="588580" y="838200"/>
                        <a:pt x="591207" y="811924"/>
                      </a:cubicBezTo>
                      <a:cubicBezTo>
                        <a:pt x="593835" y="785648"/>
                        <a:pt x="596462" y="725213"/>
                        <a:pt x="638503" y="733096"/>
                      </a:cubicBezTo>
                      <a:cubicBezTo>
                        <a:pt x="680544" y="740979"/>
                        <a:pt x="817179" y="853965"/>
                        <a:pt x="843455" y="859220"/>
                      </a:cubicBezTo>
                      <a:cubicBezTo>
                        <a:pt x="869731" y="864475"/>
                        <a:pt x="793530" y="775137"/>
                        <a:pt x="796158" y="764627"/>
                      </a:cubicBezTo>
                      <a:cubicBezTo>
                        <a:pt x="798786" y="754117"/>
                        <a:pt x="846083" y="806668"/>
                        <a:pt x="859221" y="796158"/>
                      </a:cubicBezTo>
                      <a:cubicBezTo>
                        <a:pt x="872359" y="785648"/>
                        <a:pt x="848710" y="738351"/>
                        <a:pt x="874986" y="701565"/>
                      </a:cubicBezTo>
                      <a:cubicBezTo>
                        <a:pt x="901262" y="664779"/>
                        <a:pt x="1014248" y="578068"/>
                        <a:pt x="1016876" y="575441"/>
                      </a:cubicBezTo>
                      <a:cubicBezTo>
                        <a:pt x="1019504" y="572814"/>
                        <a:pt x="927538" y="675290"/>
                        <a:pt x="890752" y="685800"/>
                      </a:cubicBezTo>
                      <a:cubicBezTo>
                        <a:pt x="853966" y="696310"/>
                        <a:pt x="809296" y="677917"/>
                        <a:pt x="796158" y="638503"/>
                      </a:cubicBezTo>
                      <a:cubicBezTo>
                        <a:pt x="783020" y="599089"/>
                        <a:pt x="825062" y="449317"/>
                        <a:pt x="811924" y="449317"/>
                      </a:cubicBezTo>
                      <a:cubicBezTo>
                        <a:pt x="798786" y="449317"/>
                        <a:pt x="748862" y="614855"/>
                        <a:pt x="717331" y="638503"/>
                      </a:cubicBezTo>
                      <a:cubicBezTo>
                        <a:pt x="685800" y="662151"/>
                        <a:pt x="620111" y="620109"/>
                        <a:pt x="622738" y="591206"/>
                      </a:cubicBezTo>
                      <a:cubicBezTo>
                        <a:pt x="625365" y="562303"/>
                        <a:pt x="738351" y="478220"/>
                        <a:pt x="733096" y="465082"/>
                      </a:cubicBezTo>
                      <a:cubicBezTo>
                        <a:pt x="727841" y="451944"/>
                        <a:pt x="643759" y="504496"/>
                        <a:pt x="591207" y="512379"/>
                      </a:cubicBezTo>
                      <a:cubicBezTo>
                        <a:pt x="538655" y="520262"/>
                        <a:pt x="449317" y="533400"/>
                        <a:pt x="417786" y="512379"/>
                      </a:cubicBezTo>
                      <a:cubicBezTo>
                        <a:pt x="386255" y="491358"/>
                        <a:pt x="423042" y="381000"/>
                        <a:pt x="402021" y="386255"/>
                      </a:cubicBezTo>
                      <a:cubicBezTo>
                        <a:pt x="381000" y="391510"/>
                        <a:pt x="331076" y="517634"/>
                        <a:pt x="291662" y="543910"/>
                      </a:cubicBezTo>
                      <a:cubicBezTo>
                        <a:pt x="252248" y="570186"/>
                        <a:pt x="168166" y="570186"/>
                        <a:pt x="165538" y="543910"/>
                      </a:cubicBezTo>
                      <a:cubicBezTo>
                        <a:pt x="162910" y="517634"/>
                        <a:pt x="286406" y="412531"/>
                        <a:pt x="275896" y="386255"/>
                      </a:cubicBezTo>
                      <a:cubicBezTo>
                        <a:pt x="265386" y="359979"/>
                        <a:pt x="144517" y="407276"/>
                        <a:pt x="102476" y="386255"/>
                      </a:cubicBezTo>
                      <a:cubicBezTo>
                        <a:pt x="60435" y="365234"/>
                        <a:pt x="0" y="278524"/>
                        <a:pt x="23648" y="260131"/>
                      </a:cubicBezTo>
                      <a:cubicBezTo>
                        <a:pt x="47296" y="241738"/>
                        <a:pt x="228600" y="294289"/>
                        <a:pt x="244365" y="275896"/>
                      </a:cubicBezTo>
                      <a:cubicBezTo>
                        <a:pt x="260130" y="257503"/>
                        <a:pt x="131379" y="191813"/>
                        <a:pt x="118241" y="149772"/>
                      </a:cubicBezTo>
                      <a:cubicBezTo>
                        <a:pt x="105103" y="107731"/>
                        <a:pt x="147145" y="44669"/>
                        <a:pt x="165538" y="23648"/>
                      </a:cubicBezTo>
                      <a:cubicBezTo>
                        <a:pt x="183931" y="2627"/>
                        <a:pt x="207579" y="0"/>
                        <a:pt x="228600" y="23648"/>
                      </a:cubicBezTo>
                      <a:cubicBezTo>
                        <a:pt x="249621" y="47296"/>
                        <a:pt x="262759" y="126123"/>
                        <a:pt x="291662" y="165537"/>
                      </a:cubicBezTo>
                      <a:cubicBezTo>
                        <a:pt x="320565" y="204951"/>
                        <a:pt x="367862" y="254876"/>
                        <a:pt x="402021" y="260131"/>
                      </a:cubicBezTo>
                      <a:cubicBezTo>
                        <a:pt x="436180" y="265386"/>
                        <a:pt x="472966" y="215461"/>
                        <a:pt x="496614" y="197068"/>
                      </a:cubicBezTo>
                      <a:cubicBezTo>
                        <a:pt x="520262" y="178675"/>
                        <a:pt x="520262" y="139262"/>
                        <a:pt x="543910" y="149772"/>
                      </a:cubicBezTo>
                      <a:cubicBezTo>
                        <a:pt x="567558" y="160283"/>
                        <a:pt x="599089" y="233855"/>
                        <a:pt x="638503" y="260131"/>
                      </a:cubicBezTo>
                      <a:cubicBezTo>
                        <a:pt x="677917" y="286407"/>
                        <a:pt x="764627" y="310055"/>
                        <a:pt x="780393" y="307427"/>
                      </a:cubicBezTo>
                      <a:cubicBezTo>
                        <a:pt x="796159" y="304799"/>
                        <a:pt x="740979" y="273268"/>
                        <a:pt x="733096" y="244365"/>
                      </a:cubicBezTo>
                      <a:cubicBezTo>
                        <a:pt x="725213" y="215462"/>
                        <a:pt x="717330" y="152399"/>
                        <a:pt x="733096" y="134006"/>
                      </a:cubicBezTo>
                      <a:cubicBezTo>
                        <a:pt x="748862" y="115613"/>
                        <a:pt x="790904" y="107730"/>
                        <a:pt x="827690" y="134006"/>
                      </a:cubicBezTo>
                      <a:cubicBezTo>
                        <a:pt x="864476" y="160282"/>
                        <a:pt x="896007" y="270641"/>
                        <a:pt x="953814" y="291662"/>
                      </a:cubicBezTo>
                      <a:cubicBezTo>
                        <a:pt x="1011621" y="312683"/>
                        <a:pt x="1135117" y="289034"/>
                        <a:pt x="1174531" y="260131"/>
                      </a:cubicBezTo>
                      <a:cubicBezTo>
                        <a:pt x="1213945" y="231228"/>
                        <a:pt x="1166648" y="136634"/>
                        <a:pt x="1190296" y="118241"/>
                      </a:cubicBezTo>
                      <a:cubicBezTo>
                        <a:pt x="1213944" y="99848"/>
                        <a:pt x="1284890" y="123496"/>
                        <a:pt x="1316421" y="149772"/>
                      </a:cubicBezTo>
                      <a:cubicBezTo>
                        <a:pt x="1347952" y="176048"/>
                        <a:pt x="1345325" y="249620"/>
                        <a:pt x="1379483" y="275896"/>
                      </a:cubicBezTo>
                      <a:cubicBezTo>
                        <a:pt x="1413642" y="302172"/>
                        <a:pt x="1495096" y="333703"/>
                        <a:pt x="1521372" y="307427"/>
                      </a:cubicBezTo>
                      <a:cubicBezTo>
                        <a:pt x="1547648" y="281151"/>
                        <a:pt x="1516117" y="131379"/>
                        <a:pt x="1537138" y="118241"/>
                      </a:cubicBezTo>
                      <a:cubicBezTo>
                        <a:pt x="1558159" y="105103"/>
                        <a:pt x="1613337" y="215462"/>
                        <a:pt x="1647496" y="228600"/>
                      </a:cubicBezTo>
                      <a:cubicBezTo>
                        <a:pt x="1681655" y="241738"/>
                        <a:pt x="1734207" y="178675"/>
                        <a:pt x="1742090" y="197068"/>
                      </a:cubicBezTo>
                      <a:cubicBezTo>
                        <a:pt x="1749973" y="215461"/>
                        <a:pt x="1700048" y="291661"/>
                        <a:pt x="1694793" y="338958"/>
                      </a:cubicBezTo>
                      <a:cubicBezTo>
                        <a:pt x="1689538" y="386255"/>
                        <a:pt x="1697420" y="480848"/>
                        <a:pt x="1710558" y="480848"/>
                      </a:cubicBezTo>
                      <a:cubicBezTo>
                        <a:pt x="1723696" y="480848"/>
                        <a:pt x="1747345" y="359979"/>
                        <a:pt x="1773621" y="338958"/>
                      </a:cubicBezTo>
                      <a:cubicBezTo>
                        <a:pt x="1799897" y="317937"/>
                        <a:pt x="1844566" y="336331"/>
                        <a:pt x="1868214" y="354724"/>
                      </a:cubicBezTo>
                      <a:cubicBezTo>
                        <a:pt x="1891862" y="373117"/>
                        <a:pt x="1912883" y="436179"/>
                        <a:pt x="1915510" y="449317"/>
                      </a:cubicBezTo>
                      <a:cubicBezTo>
                        <a:pt x="1918137" y="462455"/>
                        <a:pt x="1901058" y="448003"/>
                        <a:pt x="1883979" y="433551"/>
                      </a:cubicBezTo>
                    </a:path>
                  </a:pathLst>
                </a:custGeom>
                <a:solidFill>
                  <a:srgbClr val="009200">
                    <a:alpha val="97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30" name="Freeform 229"/>
                <p:cNvSpPr/>
                <p:nvPr/>
              </p:nvSpPr>
              <p:spPr>
                <a:xfrm>
                  <a:off x="4270139" y="4910187"/>
                  <a:ext cx="1709355" cy="805251"/>
                </a:xfrm>
                <a:custGeom>
                  <a:avLst/>
                  <a:gdLst>
                    <a:gd name="connsiteX0" fmla="*/ 223344 w 1713186"/>
                    <a:gd name="connsiteY0" fmla="*/ 430924 h 801414"/>
                    <a:gd name="connsiteX1" fmla="*/ 144517 w 1713186"/>
                    <a:gd name="connsiteY1" fmla="*/ 525517 h 801414"/>
                    <a:gd name="connsiteX2" fmla="*/ 34158 w 1713186"/>
                    <a:gd name="connsiteY2" fmla="*/ 493986 h 801414"/>
                    <a:gd name="connsiteX3" fmla="*/ 34158 w 1713186"/>
                    <a:gd name="connsiteY3" fmla="*/ 367862 h 801414"/>
                    <a:gd name="connsiteX4" fmla="*/ 112986 w 1713186"/>
                    <a:gd name="connsiteY4" fmla="*/ 367862 h 801414"/>
                    <a:gd name="connsiteX5" fmla="*/ 18393 w 1713186"/>
                    <a:gd name="connsiteY5" fmla="*/ 336331 h 801414"/>
                    <a:gd name="connsiteX6" fmla="*/ 34158 w 1713186"/>
                    <a:gd name="connsiteY6" fmla="*/ 241738 h 801414"/>
                    <a:gd name="connsiteX7" fmla="*/ 223344 w 1713186"/>
                    <a:gd name="connsiteY7" fmla="*/ 241738 h 801414"/>
                    <a:gd name="connsiteX8" fmla="*/ 191813 w 1713186"/>
                    <a:gd name="connsiteY8" fmla="*/ 178676 h 801414"/>
                    <a:gd name="connsiteX9" fmla="*/ 317938 w 1713186"/>
                    <a:gd name="connsiteY9" fmla="*/ 131380 h 801414"/>
                    <a:gd name="connsiteX10" fmla="*/ 412531 w 1713186"/>
                    <a:gd name="connsiteY10" fmla="*/ 147145 h 801414"/>
                    <a:gd name="connsiteX11" fmla="*/ 365234 w 1713186"/>
                    <a:gd name="connsiteY11" fmla="*/ 68317 h 801414"/>
                    <a:gd name="connsiteX12" fmla="*/ 491358 w 1713186"/>
                    <a:gd name="connsiteY12" fmla="*/ 178676 h 801414"/>
                    <a:gd name="connsiteX13" fmla="*/ 522889 w 1713186"/>
                    <a:gd name="connsiteY13" fmla="*/ 52552 h 801414"/>
                    <a:gd name="connsiteX14" fmla="*/ 554420 w 1713186"/>
                    <a:gd name="connsiteY14" fmla="*/ 162911 h 801414"/>
                    <a:gd name="connsiteX15" fmla="*/ 664779 w 1713186"/>
                    <a:gd name="connsiteY15" fmla="*/ 162911 h 801414"/>
                    <a:gd name="connsiteX16" fmla="*/ 680544 w 1713186"/>
                    <a:gd name="connsiteY16" fmla="*/ 84083 h 801414"/>
                    <a:gd name="connsiteX17" fmla="*/ 633248 w 1713186"/>
                    <a:gd name="connsiteY17" fmla="*/ 5255 h 801414"/>
                    <a:gd name="connsiteX18" fmla="*/ 727841 w 1713186"/>
                    <a:gd name="connsiteY18" fmla="*/ 84083 h 801414"/>
                    <a:gd name="connsiteX19" fmla="*/ 790903 w 1713186"/>
                    <a:gd name="connsiteY19" fmla="*/ 5255 h 801414"/>
                    <a:gd name="connsiteX20" fmla="*/ 885496 w 1713186"/>
                    <a:gd name="connsiteY20" fmla="*/ 115614 h 801414"/>
                    <a:gd name="connsiteX21" fmla="*/ 980089 w 1713186"/>
                    <a:gd name="connsiteY21" fmla="*/ 162911 h 801414"/>
                    <a:gd name="connsiteX22" fmla="*/ 1043151 w 1713186"/>
                    <a:gd name="connsiteY22" fmla="*/ 84083 h 801414"/>
                    <a:gd name="connsiteX23" fmla="*/ 1011620 w 1713186"/>
                    <a:gd name="connsiteY23" fmla="*/ 36786 h 801414"/>
                    <a:gd name="connsiteX24" fmla="*/ 1090448 w 1713186"/>
                    <a:gd name="connsiteY24" fmla="*/ 99848 h 801414"/>
                    <a:gd name="connsiteX25" fmla="*/ 1185041 w 1713186"/>
                    <a:gd name="connsiteY25" fmla="*/ 194442 h 801414"/>
                    <a:gd name="connsiteX26" fmla="*/ 1121979 w 1713186"/>
                    <a:gd name="connsiteY26" fmla="*/ 225973 h 801414"/>
                    <a:gd name="connsiteX27" fmla="*/ 1279634 w 1713186"/>
                    <a:gd name="connsiteY27" fmla="*/ 194442 h 801414"/>
                    <a:gd name="connsiteX28" fmla="*/ 1358462 w 1713186"/>
                    <a:gd name="connsiteY28" fmla="*/ 194442 h 801414"/>
                    <a:gd name="connsiteX29" fmla="*/ 1342696 w 1713186"/>
                    <a:gd name="connsiteY29" fmla="*/ 273269 h 801414"/>
                    <a:gd name="connsiteX30" fmla="*/ 1263869 w 1713186"/>
                    <a:gd name="connsiteY30" fmla="*/ 304800 h 801414"/>
                    <a:gd name="connsiteX31" fmla="*/ 1437289 w 1713186"/>
                    <a:gd name="connsiteY31" fmla="*/ 304800 h 801414"/>
                    <a:gd name="connsiteX32" fmla="*/ 1516117 w 1713186"/>
                    <a:gd name="connsiteY32" fmla="*/ 304800 h 801414"/>
                    <a:gd name="connsiteX33" fmla="*/ 1468820 w 1713186"/>
                    <a:gd name="connsiteY33" fmla="*/ 399393 h 801414"/>
                    <a:gd name="connsiteX34" fmla="*/ 1531882 w 1713186"/>
                    <a:gd name="connsiteY34" fmla="*/ 399393 h 801414"/>
                    <a:gd name="connsiteX35" fmla="*/ 1658006 w 1713186"/>
                    <a:gd name="connsiteY35" fmla="*/ 336331 h 801414"/>
                    <a:gd name="connsiteX36" fmla="*/ 1705303 w 1713186"/>
                    <a:gd name="connsiteY36" fmla="*/ 399393 h 801414"/>
                    <a:gd name="connsiteX37" fmla="*/ 1610710 w 1713186"/>
                    <a:gd name="connsiteY37" fmla="*/ 525517 h 801414"/>
                    <a:gd name="connsiteX38" fmla="*/ 1437289 w 1713186"/>
                    <a:gd name="connsiteY38" fmla="*/ 525517 h 801414"/>
                    <a:gd name="connsiteX39" fmla="*/ 1453055 w 1713186"/>
                    <a:gd name="connsiteY39" fmla="*/ 635876 h 801414"/>
                    <a:gd name="connsiteX40" fmla="*/ 1279634 w 1713186"/>
                    <a:gd name="connsiteY40" fmla="*/ 620111 h 801414"/>
                    <a:gd name="connsiteX41" fmla="*/ 1153510 w 1713186"/>
                    <a:gd name="connsiteY41" fmla="*/ 541283 h 801414"/>
                    <a:gd name="connsiteX42" fmla="*/ 1185041 w 1713186"/>
                    <a:gd name="connsiteY42" fmla="*/ 635876 h 801414"/>
                    <a:gd name="connsiteX43" fmla="*/ 1106213 w 1713186"/>
                    <a:gd name="connsiteY43" fmla="*/ 667407 h 801414"/>
                    <a:gd name="connsiteX44" fmla="*/ 948558 w 1713186"/>
                    <a:gd name="connsiteY44" fmla="*/ 604345 h 801414"/>
                    <a:gd name="connsiteX45" fmla="*/ 980089 w 1713186"/>
                    <a:gd name="connsiteY45" fmla="*/ 683173 h 801414"/>
                    <a:gd name="connsiteX46" fmla="*/ 980089 w 1713186"/>
                    <a:gd name="connsiteY46" fmla="*/ 746235 h 801414"/>
                    <a:gd name="connsiteX47" fmla="*/ 869731 w 1713186"/>
                    <a:gd name="connsiteY47" fmla="*/ 698938 h 801414"/>
                    <a:gd name="connsiteX48" fmla="*/ 853965 w 1713186"/>
                    <a:gd name="connsiteY48" fmla="*/ 651642 h 801414"/>
                    <a:gd name="connsiteX49" fmla="*/ 838200 w 1713186"/>
                    <a:gd name="connsiteY49" fmla="*/ 777766 h 801414"/>
                    <a:gd name="connsiteX50" fmla="*/ 759372 w 1713186"/>
                    <a:gd name="connsiteY50" fmla="*/ 793531 h 801414"/>
                    <a:gd name="connsiteX51" fmla="*/ 664779 w 1713186"/>
                    <a:gd name="connsiteY51" fmla="*/ 730469 h 801414"/>
                    <a:gd name="connsiteX52" fmla="*/ 680544 w 1713186"/>
                    <a:gd name="connsiteY52" fmla="*/ 525517 h 801414"/>
                    <a:gd name="connsiteX53" fmla="*/ 838200 w 1713186"/>
                    <a:gd name="connsiteY53" fmla="*/ 430924 h 801414"/>
                    <a:gd name="connsiteX54" fmla="*/ 680544 w 1713186"/>
                    <a:gd name="connsiteY54" fmla="*/ 478221 h 801414"/>
                    <a:gd name="connsiteX55" fmla="*/ 649013 w 1713186"/>
                    <a:gd name="connsiteY55" fmla="*/ 336331 h 801414"/>
                    <a:gd name="connsiteX56" fmla="*/ 664779 w 1713186"/>
                    <a:gd name="connsiteY56" fmla="*/ 525517 h 801414"/>
                    <a:gd name="connsiteX57" fmla="*/ 617482 w 1713186"/>
                    <a:gd name="connsiteY57" fmla="*/ 557048 h 801414"/>
                    <a:gd name="connsiteX58" fmla="*/ 507124 w 1713186"/>
                    <a:gd name="connsiteY58" fmla="*/ 462455 h 801414"/>
                    <a:gd name="connsiteX59" fmla="*/ 554420 w 1713186"/>
                    <a:gd name="connsiteY59" fmla="*/ 635876 h 801414"/>
                    <a:gd name="connsiteX60" fmla="*/ 428296 w 1713186"/>
                    <a:gd name="connsiteY60" fmla="*/ 667407 h 801414"/>
                    <a:gd name="connsiteX61" fmla="*/ 365234 w 1713186"/>
                    <a:gd name="connsiteY61" fmla="*/ 651642 h 801414"/>
                    <a:gd name="connsiteX62" fmla="*/ 381000 w 1713186"/>
                    <a:gd name="connsiteY62" fmla="*/ 478221 h 801414"/>
                    <a:gd name="connsiteX63" fmla="*/ 286406 w 1713186"/>
                    <a:gd name="connsiteY63" fmla="*/ 572814 h 801414"/>
                    <a:gd name="connsiteX64" fmla="*/ 239110 w 1713186"/>
                    <a:gd name="connsiteY64" fmla="*/ 604345 h 801414"/>
                    <a:gd name="connsiteX65" fmla="*/ 176048 w 1713186"/>
                    <a:gd name="connsiteY65" fmla="*/ 509752 h 801414"/>
                    <a:gd name="connsiteX66" fmla="*/ 223344 w 1713186"/>
                    <a:gd name="connsiteY66" fmla="*/ 430924 h 8014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</a:cxnLst>
                  <a:rect l="l" t="t" r="r" b="b"/>
                  <a:pathLst>
                    <a:path w="1713186" h="801414">
                      <a:moveTo>
                        <a:pt x="223344" y="430924"/>
                      </a:moveTo>
                      <a:cubicBezTo>
                        <a:pt x="218089" y="433551"/>
                        <a:pt x="176048" y="515007"/>
                        <a:pt x="144517" y="525517"/>
                      </a:cubicBezTo>
                      <a:cubicBezTo>
                        <a:pt x="112986" y="536027"/>
                        <a:pt x="52551" y="520262"/>
                        <a:pt x="34158" y="493986"/>
                      </a:cubicBezTo>
                      <a:cubicBezTo>
                        <a:pt x="15765" y="467710"/>
                        <a:pt x="21020" y="388883"/>
                        <a:pt x="34158" y="367862"/>
                      </a:cubicBezTo>
                      <a:cubicBezTo>
                        <a:pt x="47296" y="346841"/>
                        <a:pt x="115613" y="373117"/>
                        <a:pt x="112986" y="367862"/>
                      </a:cubicBezTo>
                      <a:cubicBezTo>
                        <a:pt x="110359" y="362607"/>
                        <a:pt x="31531" y="357352"/>
                        <a:pt x="18393" y="336331"/>
                      </a:cubicBezTo>
                      <a:cubicBezTo>
                        <a:pt x="5255" y="315310"/>
                        <a:pt x="0" y="257503"/>
                        <a:pt x="34158" y="241738"/>
                      </a:cubicBezTo>
                      <a:cubicBezTo>
                        <a:pt x="68316" y="225973"/>
                        <a:pt x="197068" y="252248"/>
                        <a:pt x="223344" y="241738"/>
                      </a:cubicBezTo>
                      <a:cubicBezTo>
                        <a:pt x="249620" y="231228"/>
                        <a:pt x="176047" y="197069"/>
                        <a:pt x="191813" y="178676"/>
                      </a:cubicBezTo>
                      <a:cubicBezTo>
                        <a:pt x="207579" y="160283"/>
                        <a:pt x="281152" y="136635"/>
                        <a:pt x="317938" y="131380"/>
                      </a:cubicBezTo>
                      <a:cubicBezTo>
                        <a:pt x="354724" y="126125"/>
                        <a:pt x="404648" y="157655"/>
                        <a:pt x="412531" y="147145"/>
                      </a:cubicBezTo>
                      <a:cubicBezTo>
                        <a:pt x="420414" y="136635"/>
                        <a:pt x="352096" y="63062"/>
                        <a:pt x="365234" y="68317"/>
                      </a:cubicBezTo>
                      <a:cubicBezTo>
                        <a:pt x="378372" y="73572"/>
                        <a:pt x="465082" y="181304"/>
                        <a:pt x="491358" y="178676"/>
                      </a:cubicBezTo>
                      <a:cubicBezTo>
                        <a:pt x="517634" y="176049"/>
                        <a:pt x="512379" y="55180"/>
                        <a:pt x="522889" y="52552"/>
                      </a:cubicBezTo>
                      <a:cubicBezTo>
                        <a:pt x="533399" y="49924"/>
                        <a:pt x="530772" y="144518"/>
                        <a:pt x="554420" y="162911"/>
                      </a:cubicBezTo>
                      <a:cubicBezTo>
                        <a:pt x="578068" y="181304"/>
                        <a:pt x="643758" y="176049"/>
                        <a:pt x="664779" y="162911"/>
                      </a:cubicBezTo>
                      <a:cubicBezTo>
                        <a:pt x="685800" y="149773"/>
                        <a:pt x="685799" y="110359"/>
                        <a:pt x="680544" y="84083"/>
                      </a:cubicBezTo>
                      <a:cubicBezTo>
                        <a:pt x="675289" y="57807"/>
                        <a:pt x="625365" y="5255"/>
                        <a:pt x="633248" y="5255"/>
                      </a:cubicBezTo>
                      <a:cubicBezTo>
                        <a:pt x="641131" y="5255"/>
                        <a:pt x="701565" y="84083"/>
                        <a:pt x="727841" y="84083"/>
                      </a:cubicBezTo>
                      <a:cubicBezTo>
                        <a:pt x="754117" y="84083"/>
                        <a:pt x="764627" y="0"/>
                        <a:pt x="790903" y="5255"/>
                      </a:cubicBezTo>
                      <a:cubicBezTo>
                        <a:pt x="817179" y="10510"/>
                        <a:pt x="853965" y="89338"/>
                        <a:pt x="885496" y="115614"/>
                      </a:cubicBezTo>
                      <a:cubicBezTo>
                        <a:pt x="917027" y="141890"/>
                        <a:pt x="953813" y="168166"/>
                        <a:pt x="980089" y="162911"/>
                      </a:cubicBezTo>
                      <a:cubicBezTo>
                        <a:pt x="1006365" y="157656"/>
                        <a:pt x="1037896" y="105104"/>
                        <a:pt x="1043151" y="84083"/>
                      </a:cubicBezTo>
                      <a:cubicBezTo>
                        <a:pt x="1048406" y="63062"/>
                        <a:pt x="1003737" y="34159"/>
                        <a:pt x="1011620" y="36786"/>
                      </a:cubicBezTo>
                      <a:cubicBezTo>
                        <a:pt x="1019503" y="39413"/>
                        <a:pt x="1061545" y="73572"/>
                        <a:pt x="1090448" y="99848"/>
                      </a:cubicBezTo>
                      <a:cubicBezTo>
                        <a:pt x="1119351" y="126124"/>
                        <a:pt x="1179786" y="173421"/>
                        <a:pt x="1185041" y="194442"/>
                      </a:cubicBezTo>
                      <a:cubicBezTo>
                        <a:pt x="1190296" y="215463"/>
                        <a:pt x="1106214" y="225973"/>
                        <a:pt x="1121979" y="225973"/>
                      </a:cubicBezTo>
                      <a:cubicBezTo>
                        <a:pt x="1137744" y="225973"/>
                        <a:pt x="1240220" y="199697"/>
                        <a:pt x="1279634" y="194442"/>
                      </a:cubicBezTo>
                      <a:cubicBezTo>
                        <a:pt x="1319048" y="189187"/>
                        <a:pt x="1347952" y="181304"/>
                        <a:pt x="1358462" y="194442"/>
                      </a:cubicBezTo>
                      <a:cubicBezTo>
                        <a:pt x="1368972" y="207580"/>
                        <a:pt x="1358461" y="254876"/>
                        <a:pt x="1342696" y="273269"/>
                      </a:cubicBezTo>
                      <a:cubicBezTo>
                        <a:pt x="1326931" y="291662"/>
                        <a:pt x="1248104" y="299545"/>
                        <a:pt x="1263869" y="304800"/>
                      </a:cubicBezTo>
                      <a:cubicBezTo>
                        <a:pt x="1279634" y="310055"/>
                        <a:pt x="1437289" y="304800"/>
                        <a:pt x="1437289" y="304800"/>
                      </a:cubicBezTo>
                      <a:cubicBezTo>
                        <a:pt x="1479330" y="304800"/>
                        <a:pt x="1510862" y="289035"/>
                        <a:pt x="1516117" y="304800"/>
                      </a:cubicBezTo>
                      <a:cubicBezTo>
                        <a:pt x="1521372" y="320565"/>
                        <a:pt x="1466193" y="383628"/>
                        <a:pt x="1468820" y="399393"/>
                      </a:cubicBezTo>
                      <a:cubicBezTo>
                        <a:pt x="1471447" y="415158"/>
                        <a:pt x="1500351" y="409903"/>
                        <a:pt x="1531882" y="399393"/>
                      </a:cubicBezTo>
                      <a:cubicBezTo>
                        <a:pt x="1563413" y="388883"/>
                        <a:pt x="1629103" y="336331"/>
                        <a:pt x="1658006" y="336331"/>
                      </a:cubicBezTo>
                      <a:cubicBezTo>
                        <a:pt x="1686909" y="336331"/>
                        <a:pt x="1713186" y="367862"/>
                        <a:pt x="1705303" y="399393"/>
                      </a:cubicBezTo>
                      <a:cubicBezTo>
                        <a:pt x="1697420" y="430924"/>
                        <a:pt x="1655379" y="504496"/>
                        <a:pt x="1610710" y="525517"/>
                      </a:cubicBezTo>
                      <a:cubicBezTo>
                        <a:pt x="1566041" y="546538"/>
                        <a:pt x="1463565" y="507124"/>
                        <a:pt x="1437289" y="525517"/>
                      </a:cubicBezTo>
                      <a:cubicBezTo>
                        <a:pt x="1411013" y="543910"/>
                        <a:pt x="1479331" y="620110"/>
                        <a:pt x="1453055" y="635876"/>
                      </a:cubicBezTo>
                      <a:cubicBezTo>
                        <a:pt x="1426779" y="651642"/>
                        <a:pt x="1329558" y="635876"/>
                        <a:pt x="1279634" y="620111"/>
                      </a:cubicBezTo>
                      <a:cubicBezTo>
                        <a:pt x="1229710" y="604346"/>
                        <a:pt x="1169275" y="538656"/>
                        <a:pt x="1153510" y="541283"/>
                      </a:cubicBezTo>
                      <a:cubicBezTo>
                        <a:pt x="1137745" y="543910"/>
                        <a:pt x="1192924" y="614855"/>
                        <a:pt x="1185041" y="635876"/>
                      </a:cubicBezTo>
                      <a:cubicBezTo>
                        <a:pt x="1177158" y="656897"/>
                        <a:pt x="1145627" y="672662"/>
                        <a:pt x="1106213" y="667407"/>
                      </a:cubicBezTo>
                      <a:cubicBezTo>
                        <a:pt x="1066799" y="662152"/>
                        <a:pt x="969579" y="601717"/>
                        <a:pt x="948558" y="604345"/>
                      </a:cubicBezTo>
                      <a:cubicBezTo>
                        <a:pt x="927537" y="606973"/>
                        <a:pt x="974834" y="659525"/>
                        <a:pt x="980089" y="683173"/>
                      </a:cubicBezTo>
                      <a:cubicBezTo>
                        <a:pt x="985344" y="706821"/>
                        <a:pt x="998482" y="743608"/>
                        <a:pt x="980089" y="746235"/>
                      </a:cubicBezTo>
                      <a:cubicBezTo>
                        <a:pt x="961696" y="748862"/>
                        <a:pt x="890752" y="714704"/>
                        <a:pt x="869731" y="698938"/>
                      </a:cubicBezTo>
                      <a:cubicBezTo>
                        <a:pt x="848710" y="683172"/>
                        <a:pt x="859220" y="638504"/>
                        <a:pt x="853965" y="651642"/>
                      </a:cubicBezTo>
                      <a:cubicBezTo>
                        <a:pt x="848710" y="664780"/>
                        <a:pt x="853965" y="754118"/>
                        <a:pt x="838200" y="777766"/>
                      </a:cubicBezTo>
                      <a:cubicBezTo>
                        <a:pt x="822435" y="801414"/>
                        <a:pt x="788275" y="801414"/>
                        <a:pt x="759372" y="793531"/>
                      </a:cubicBezTo>
                      <a:cubicBezTo>
                        <a:pt x="730469" y="785648"/>
                        <a:pt x="677917" y="775138"/>
                        <a:pt x="664779" y="730469"/>
                      </a:cubicBezTo>
                      <a:cubicBezTo>
                        <a:pt x="651641" y="685800"/>
                        <a:pt x="651641" y="575441"/>
                        <a:pt x="680544" y="525517"/>
                      </a:cubicBezTo>
                      <a:cubicBezTo>
                        <a:pt x="709447" y="475593"/>
                        <a:pt x="838200" y="438807"/>
                        <a:pt x="838200" y="430924"/>
                      </a:cubicBezTo>
                      <a:cubicBezTo>
                        <a:pt x="838200" y="423041"/>
                        <a:pt x="712075" y="493986"/>
                        <a:pt x="680544" y="478221"/>
                      </a:cubicBezTo>
                      <a:cubicBezTo>
                        <a:pt x="649013" y="462456"/>
                        <a:pt x="651640" y="328448"/>
                        <a:pt x="649013" y="336331"/>
                      </a:cubicBezTo>
                      <a:cubicBezTo>
                        <a:pt x="646386" y="344214"/>
                        <a:pt x="670034" y="488731"/>
                        <a:pt x="664779" y="525517"/>
                      </a:cubicBezTo>
                      <a:cubicBezTo>
                        <a:pt x="659524" y="562303"/>
                        <a:pt x="643758" y="567558"/>
                        <a:pt x="617482" y="557048"/>
                      </a:cubicBezTo>
                      <a:cubicBezTo>
                        <a:pt x="591206" y="546538"/>
                        <a:pt x="517634" y="449317"/>
                        <a:pt x="507124" y="462455"/>
                      </a:cubicBezTo>
                      <a:cubicBezTo>
                        <a:pt x="496614" y="475593"/>
                        <a:pt x="567558" y="601717"/>
                        <a:pt x="554420" y="635876"/>
                      </a:cubicBezTo>
                      <a:cubicBezTo>
                        <a:pt x="541282" y="670035"/>
                        <a:pt x="459827" y="664779"/>
                        <a:pt x="428296" y="667407"/>
                      </a:cubicBezTo>
                      <a:cubicBezTo>
                        <a:pt x="396765" y="670035"/>
                        <a:pt x="373117" y="683173"/>
                        <a:pt x="365234" y="651642"/>
                      </a:cubicBezTo>
                      <a:cubicBezTo>
                        <a:pt x="357351" y="620111"/>
                        <a:pt x="394138" y="491359"/>
                        <a:pt x="381000" y="478221"/>
                      </a:cubicBezTo>
                      <a:cubicBezTo>
                        <a:pt x="367862" y="465083"/>
                        <a:pt x="310054" y="551793"/>
                        <a:pt x="286406" y="572814"/>
                      </a:cubicBezTo>
                      <a:cubicBezTo>
                        <a:pt x="262758" y="593835"/>
                        <a:pt x="257503" y="614855"/>
                        <a:pt x="239110" y="604345"/>
                      </a:cubicBezTo>
                      <a:cubicBezTo>
                        <a:pt x="220717" y="593835"/>
                        <a:pt x="176048" y="536028"/>
                        <a:pt x="176048" y="509752"/>
                      </a:cubicBezTo>
                      <a:cubicBezTo>
                        <a:pt x="176048" y="483476"/>
                        <a:pt x="228599" y="428297"/>
                        <a:pt x="223344" y="430924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31" name="Freeform 230"/>
                <p:cNvSpPr/>
                <p:nvPr/>
              </p:nvSpPr>
              <p:spPr>
                <a:xfrm>
                  <a:off x="4116735" y="5388668"/>
                  <a:ext cx="558831" cy="431807"/>
                </a:xfrm>
                <a:custGeom>
                  <a:avLst/>
                  <a:gdLst>
                    <a:gd name="connsiteX0" fmla="*/ 0 w 567559"/>
                    <a:gd name="connsiteY0" fmla="*/ 394138 h 425669"/>
                    <a:gd name="connsiteX1" fmla="*/ 78828 w 567559"/>
                    <a:gd name="connsiteY1" fmla="*/ 362607 h 425669"/>
                    <a:gd name="connsiteX2" fmla="*/ 204952 w 567559"/>
                    <a:gd name="connsiteY2" fmla="*/ 63062 h 425669"/>
                    <a:gd name="connsiteX3" fmla="*/ 236483 w 567559"/>
                    <a:gd name="connsiteY3" fmla="*/ 78827 h 425669"/>
                    <a:gd name="connsiteX4" fmla="*/ 331076 w 567559"/>
                    <a:gd name="connsiteY4" fmla="*/ 31531 h 425669"/>
                    <a:gd name="connsiteX5" fmla="*/ 346841 w 567559"/>
                    <a:gd name="connsiteY5" fmla="*/ 0 h 425669"/>
                    <a:gd name="connsiteX6" fmla="*/ 362607 w 567559"/>
                    <a:gd name="connsiteY6" fmla="*/ 110359 h 425669"/>
                    <a:gd name="connsiteX7" fmla="*/ 457200 w 567559"/>
                    <a:gd name="connsiteY7" fmla="*/ 110359 h 425669"/>
                    <a:gd name="connsiteX8" fmla="*/ 520262 w 567559"/>
                    <a:gd name="connsiteY8" fmla="*/ 15765 h 425669"/>
                    <a:gd name="connsiteX9" fmla="*/ 520262 w 567559"/>
                    <a:gd name="connsiteY9" fmla="*/ 220717 h 425669"/>
                    <a:gd name="connsiteX10" fmla="*/ 567559 w 567559"/>
                    <a:gd name="connsiteY10" fmla="*/ 315310 h 425669"/>
                    <a:gd name="connsiteX11" fmla="*/ 488731 w 567559"/>
                    <a:gd name="connsiteY11" fmla="*/ 362607 h 425669"/>
                    <a:gd name="connsiteX12" fmla="*/ 441434 w 567559"/>
                    <a:gd name="connsiteY12" fmla="*/ 425669 h 425669"/>
                    <a:gd name="connsiteX13" fmla="*/ 394138 w 567559"/>
                    <a:gd name="connsiteY13" fmla="*/ 425669 h 425669"/>
                    <a:gd name="connsiteX14" fmla="*/ 283779 w 567559"/>
                    <a:gd name="connsiteY14" fmla="*/ 409903 h 425669"/>
                    <a:gd name="connsiteX15" fmla="*/ 252248 w 567559"/>
                    <a:gd name="connsiteY15" fmla="*/ 394138 h 425669"/>
                    <a:gd name="connsiteX16" fmla="*/ 268014 w 567559"/>
                    <a:gd name="connsiteY16" fmla="*/ 283779 h 425669"/>
                    <a:gd name="connsiteX17" fmla="*/ 252248 w 567559"/>
                    <a:gd name="connsiteY17" fmla="*/ 378372 h 425669"/>
                    <a:gd name="connsiteX18" fmla="*/ 126124 w 567559"/>
                    <a:gd name="connsiteY18" fmla="*/ 409903 h 425669"/>
                    <a:gd name="connsiteX19" fmla="*/ 0 w 567559"/>
                    <a:gd name="connsiteY19" fmla="*/ 394138 h 4256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567559" h="425669">
                      <a:moveTo>
                        <a:pt x="0" y="394138"/>
                      </a:moveTo>
                      <a:lnTo>
                        <a:pt x="78828" y="362607"/>
                      </a:lnTo>
                      <a:lnTo>
                        <a:pt x="204952" y="63062"/>
                      </a:lnTo>
                      <a:lnTo>
                        <a:pt x="236483" y="78827"/>
                      </a:lnTo>
                      <a:lnTo>
                        <a:pt x="331076" y="31531"/>
                      </a:lnTo>
                      <a:lnTo>
                        <a:pt x="346841" y="0"/>
                      </a:lnTo>
                      <a:lnTo>
                        <a:pt x="362607" y="110359"/>
                      </a:lnTo>
                      <a:lnTo>
                        <a:pt x="457200" y="110359"/>
                      </a:lnTo>
                      <a:lnTo>
                        <a:pt x="520262" y="15765"/>
                      </a:lnTo>
                      <a:lnTo>
                        <a:pt x="520262" y="220717"/>
                      </a:lnTo>
                      <a:lnTo>
                        <a:pt x="567559" y="315310"/>
                      </a:lnTo>
                      <a:lnTo>
                        <a:pt x="488731" y="362607"/>
                      </a:lnTo>
                      <a:lnTo>
                        <a:pt x="441434" y="425669"/>
                      </a:lnTo>
                      <a:lnTo>
                        <a:pt x="394138" y="425669"/>
                      </a:lnTo>
                      <a:lnTo>
                        <a:pt x="283779" y="409903"/>
                      </a:lnTo>
                      <a:lnTo>
                        <a:pt x="252248" y="394138"/>
                      </a:lnTo>
                      <a:lnTo>
                        <a:pt x="268014" y="283779"/>
                      </a:lnTo>
                      <a:lnTo>
                        <a:pt x="252248" y="378372"/>
                      </a:lnTo>
                      <a:lnTo>
                        <a:pt x="126124" y="409903"/>
                      </a:lnTo>
                      <a:lnTo>
                        <a:pt x="0" y="394138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32" name="Freeform 231"/>
                <p:cNvSpPr/>
                <p:nvPr/>
              </p:nvSpPr>
              <p:spPr>
                <a:xfrm>
                  <a:off x="4171525" y="3848181"/>
                  <a:ext cx="460211" cy="840266"/>
                </a:xfrm>
                <a:custGeom>
                  <a:avLst/>
                  <a:gdLst>
                    <a:gd name="connsiteX0" fmla="*/ 257503 w 525517"/>
                    <a:gd name="connsiteY0" fmla="*/ 617483 h 840829"/>
                    <a:gd name="connsiteX1" fmla="*/ 241738 w 525517"/>
                    <a:gd name="connsiteY1" fmla="*/ 775139 h 840829"/>
                    <a:gd name="connsiteX2" fmla="*/ 147145 w 525517"/>
                    <a:gd name="connsiteY2" fmla="*/ 838201 h 840829"/>
                    <a:gd name="connsiteX3" fmla="*/ 68317 w 525517"/>
                    <a:gd name="connsiteY3" fmla="*/ 759373 h 840829"/>
                    <a:gd name="connsiteX4" fmla="*/ 5255 w 525517"/>
                    <a:gd name="connsiteY4" fmla="*/ 664780 h 840829"/>
                    <a:gd name="connsiteX5" fmla="*/ 36786 w 525517"/>
                    <a:gd name="connsiteY5" fmla="*/ 585952 h 840829"/>
                    <a:gd name="connsiteX6" fmla="*/ 68317 w 525517"/>
                    <a:gd name="connsiteY6" fmla="*/ 538656 h 840829"/>
                    <a:gd name="connsiteX7" fmla="*/ 147145 w 525517"/>
                    <a:gd name="connsiteY7" fmla="*/ 538656 h 840829"/>
                    <a:gd name="connsiteX8" fmla="*/ 178676 w 525517"/>
                    <a:gd name="connsiteY8" fmla="*/ 491359 h 840829"/>
                    <a:gd name="connsiteX9" fmla="*/ 178676 w 525517"/>
                    <a:gd name="connsiteY9" fmla="*/ 412532 h 840829"/>
                    <a:gd name="connsiteX10" fmla="*/ 273269 w 525517"/>
                    <a:gd name="connsiteY10" fmla="*/ 365235 h 840829"/>
                    <a:gd name="connsiteX11" fmla="*/ 257503 w 525517"/>
                    <a:gd name="connsiteY11" fmla="*/ 270642 h 840829"/>
                    <a:gd name="connsiteX12" fmla="*/ 147145 w 525517"/>
                    <a:gd name="connsiteY12" fmla="*/ 207580 h 840829"/>
                    <a:gd name="connsiteX13" fmla="*/ 131379 w 525517"/>
                    <a:gd name="connsiteY13" fmla="*/ 128752 h 840829"/>
                    <a:gd name="connsiteX14" fmla="*/ 99848 w 525517"/>
                    <a:gd name="connsiteY14" fmla="*/ 65690 h 840829"/>
                    <a:gd name="connsiteX15" fmla="*/ 162910 w 525517"/>
                    <a:gd name="connsiteY15" fmla="*/ 97221 h 840829"/>
                    <a:gd name="connsiteX16" fmla="*/ 273269 w 525517"/>
                    <a:gd name="connsiteY16" fmla="*/ 65690 h 840829"/>
                    <a:gd name="connsiteX17" fmla="*/ 194441 w 525517"/>
                    <a:gd name="connsiteY17" fmla="*/ 2628 h 840829"/>
                    <a:gd name="connsiteX18" fmla="*/ 304800 w 525517"/>
                    <a:gd name="connsiteY18" fmla="*/ 81456 h 840829"/>
                    <a:gd name="connsiteX19" fmla="*/ 383627 w 525517"/>
                    <a:gd name="connsiteY19" fmla="*/ 49925 h 840829"/>
                    <a:gd name="connsiteX20" fmla="*/ 383627 w 525517"/>
                    <a:gd name="connsiteY20" fmla="*/ 34159 h 840829"/>
                    <a:gd name="connsiteX21" fmla="*/ 383627 w 525517"/>
                    <a:gd name="connsiteY21" fmla="*/ 97221 h 840829"/>
                    <a:gd name="connsiteX22" fmla="*/ 336331 w 525517"/>
                    <a:gd name="connsiteY22" fmla="*/ 191814 h 840829"/>
                    <a:gd name="connsiteX23" fmla="*/ 336331 w 525517"/>
                    <a:gd name="connsiteY23" fmla="*/ 254876 h 840829"/>
                    <a:gd name="connsiteX24" fmla="*/ 430924 w 525517"/>
                    <a:gd name="connsiteY24" fmla="*/ 286408 h 840829"/>
                    <a:gd name="connsiteX25" fmla="*/ 478221 w 525517"/>
                    <a:gd name="connsiteY25" fmla="*/ 223345 h 840829"/>
                    <a:gd name="connsiteX26" fmla="*/ 446689 w 525517"/>
                    <a:gd name="connsiteY26" fmla="*/ 317939 h 840829"/>
                    <a:gd name="connsiteX27" fmla="*/ 525517 w 525517"/>
                    <a:gd name="connsiteY27" fmla="*/ 381001 h 840829"/>
                    <a:gd name="connsiteX28" fmla="*/ 446689 w 525517"/>
                    <a:gd name="connsiteY28" fmla="*/ 381001 h 840829"/>
                    <a:gd name="connsiteX29" fmla="*/ 352096 w 525517"/>
                    <a:gd name="connsiteY29" fmla="*/ 381001 h 840829"/>
                    <a:gd name="connsiteX30" fmla="*/ 320565 w 525517"/>
                    <a:gd name="connsiteY30" fmla="*/ 428297 h 840829"/>
                    <a:gd name="connsiteX31" fmla="*/ 352096 w 525517"/>
                    <a:gd name="connsiteY31" fmla="*/ 522890 h 840829"/>
                    <a:gd name="connsiteX32" fmla="*/ 257503 w 525517"/>
                    <a:gd name="connsiteY32" fmla="*/ 522890 h 840829"/>
                    <a:gd name="connsiteX33" fmla="*/ 257503 w 525517"/>
                    <a:gd name="connsiteY33" fmla="*/ 617483 h 840829"/>
                    <a:gd name="connsiteX0" fmla="*/ 254438 w 522452"/>
                    <a:gd name="connsiteY0" fmla="*/ 617483 h 840829"/>
                    <a:gd name="connsiteX1" fmla="*/ 238673 w 522452"/>
                    <a:gd name="connsiteY1" fmla="*/ 775139 h 840829"/>
                    <a:gd name="connsiteX2" fmla="*/ 144080 w 522452"/>
                    <a:gd name="connsiteY2" fmla="*/ 838201 h 840829"/>
                    <a:gd name="connsiteX3" fmla="*/ 65252 w 522452"/>
                    <a:gd name="connsiteY3" fmla="*/ 759373 h 840829"/>
                    <a:gd name="connsiteX4" fmla="*/ 2190 w 522452"/>
                    <a:gd name="connsiteY4" fmla="*/ 664780 h 840829"/>
                    <a:gd name="connsiteX5" fmla="*/ 78390 w 522452"/>
                    <a:gd name="connsiteY5" fmla="*/ 575442 h 840829"/>
                    <a:gd name="connsiteX6" fmla="*/ 65252 w 522452"/>
                    <a:gd name="connsiteY6" fmla="*/ 538656 h 840829"/>
                    <a:gd name="connsiteX7" fmla="*/ 144080 w 522452"/>
                    <a:gd name="connsiteY7" fmla="*/ 538656 h 840829"/>
                    <a:gd name="connsiteX8" fmla="*/ 175611 w 522452"/>
                    <a:gd name="connsiteY8" fmla="*/ 491359 h 840829"/>
                    <a:gd name="connsiteX9" fmla="*/ 175611 w 522452"/>
                    <a:gd name="connsiteY9" fmla="*/ 412532 h 840829"/>
                    <a:gd name="connsiteX10" fmla="*/ 270204 w 522452"/>
                    <a:gd name="connsiteY10" fmla="*/ 365235 h 840829"/>
                    <a:gd name="connsiteX11" fmla="*/ 254438 w 522452"/>
                    <a:gd name="connsiteY11" fmla="*/ 270642 h 840829"/>
                    <a:gd name="connsiteX12" fmla="*/ 144080 w 522452"/>
                    <a:gd name="connsiteY12" fmla="*/ 207580 h 840829"/>
                    <a:gd name="connsiteX13" fmla="*/ 128314 w 522452"/>
                    <a:gd name="connsiteY13" fmla="*/ 128752 h 840829"/>
                    <a:gd name="connsiteX14" fmla="*/ 96783 w 522452"/>
                    <a:gd name="connsiteY14" fmla="*/ 65690 h 840829"/>
                    <a:gd name="connsiteX15" fmla="*/ 159845 w 522452"/>
                    <a:gd name="connsiteY15" fmla="*/ 97221 h 840829"/>
                    <a:gd name="connsiteX16" fmla="*/ 270204 w 522452"/>
                    <a:gd name="connsiteY16" fmla="*/ 65690 h 840829"/>
                    <a:gd name="connsiteX17" fmla="*/ 191376 w 522452"/>
                    <a:gd name="connsiteY17" fmla="*/ 2628 h 840829"/>
                    <a:gd name="connsiteX18" fmla="*/ 301735 w 522452"/>
                    <a:gd name="connsiteY18" fmla="*/ 81456 h 840829"/>
                    <a:gd name="connsiteX19" fmla="*/ 380562 w 522452"/>
                    <a:gd name="connsiteY19" fmla="*/ 49925 h 840829"/>
                    <a:gd name="connsiteX20" fmla="*/ 380562 w 522452"/>
                    <a:gd name="connsiteY20" fmla="*/ 34159 h 840829"/>
                    <a:gd name="connsiteX21" fmla="*/ 380562 w 522452"/>
                    <a:gd name="connsiteY21" fmla="*/ 97221 h 840829"/>
                    <a:gd name="connsiteX22" fmla="*/ 333266 w 522452"/>
                    <a:gd name="connsiteY22" fmla="*/ 191814 h 840829"/>
                    <a:gd name="connsiteX23" fmla="*/ 333266 w 522452"/>
                    <a:gd name="connsiteY23" fmla="*/ 254876 h 840829"/>
                    <a:gd name="connsiteX24" fmla="*/ 427859 w 522452"/>
                    <a:gd name="connsiteY24" fmla="*/ 286408 h 840829"/>
                    <a:gd name="connsiteX25" fmla="*/ 475156 w 522452"/>
                    <a:gd name="connsiteY25" fmla="*/ 223345 h 840829"/>
                    <a:gd name="connsiteX26" fmla="*/ 443624 w 522452"/>
                    <a:gd name="connsiteY26" fmla="*/ 317939 h 840829"/>
                    <a:gd name="connsiteX27" fmla="*/ 522452 w 522452"/>
                    <a:gd name="connsiteY27" fmla="*/ 381001 h 840829"/>
                    <a:gd name="connsiteX28" fmla="*/ 443624 w 522452"/>
                    <a:gd name="connsiteY28" fmla="*/ 381001 h 840829"/>
                    <a:gd name="connsiteX29" fmla="*/ 349031 w 522452"/>
                    <a:gd name="connsiteY29" fmla="*/ 381001 h 840829"/>
                    <a:gd name="connsiteX30" fmla="*/ 317500 w 522452"/>
                    <a:gd name="connsiteY30" fmla="*/ 428297 h 840829"/>
                    <a:gd name="connsiteX31" fmla="*/ 349031 w 522452"/>
                    <a:gd name="connsiteY31" fmla="*/ 522890 h 840829"/>
                    <a:gd name="connsiteX32" fmla="*/ 254438 w 522452"/>
                    <a:gd name="connsiteY32" fmla="*/ 522890 h 840829"/>
                    <a:gd name="connsiteX33" fmla="*/ 254438 w 522452"/>
                    <a:gd name="connsiteY33" fmla="*/ 617483 h 840829"/>
                    <a:gd name="connsiteX0" fmla="*/ 267138 w 535152"/>
                    <a:gd name="connsiteY0" fmla="*/ 617483 h 840829"/>
                    <a:gd name="connsiteX1" fmla="*/ 251373 w 535152"/>
                    <a:gd name="connsiteY1" fmla="*/ 775139 h 840829"/>
                    <a:gd name="connsiteX2" fmla="*/ 156780 w 535152"/>
                    <a:gd name="connsiteY2" fmla="*/ 838201 h 840829"/>
                    <a:gd name="connsiteX3" fmla="*/ 77952 w 535152"/>
                    <a:gd name="connsiteY3" fmla="*/ 759373 h 840829"/>
                    <a:gd name="connsiteX4" fmla="*/ 14890 w 535152"/>
                    <a:gd name="connsiteY4" fmla="*/ 664780 h 840829"/>
                    <a:gd name="connsiteX5" fmla="*/ 167289 w 535152"/>
                    <a:gd name="connsiteY5" fmla="*/ 575442 h 840829"/>
                    <a:gd name="connsiteX6" fmla="*/ 77952 w 535152"/>
                    <a:gd name="connsiteY6" fmla="*/ 538656 h 840829"/>
                    <a:gd name="connsiteX7" fmla="*/ 156780 w 535152"/>
                    <a:gd name="connsiteY7" fmla="*/ 538656 h 840829"/>
                    <a:gd name="connsiteX8" fmla="*/ 188311 w 535152"/>
                    <a:gd name="connsiteY8" fmla="*/ 491359 h 840829"/>
                    <a:gd name="connsiteX9" fmla="*/ 188311 w 535152"/>
                    <a:gd name="connsiteY9" fmla="*/ 412532 h 840829"/>
                    <a:gd name="connsiteX10" fmla="*/ 282904 w 535152"/>
                    <a:gd name="connsiteY10" fmla="*/ 365235 h 840829"/>
                    <a:gd name="connsiteX11" fmla="*/ 267138 w 535152"/>
                    <a:gd name="connsiteY11" fmla="*/ 270642 h 840829"/>
                    <a:gd name="connsiteX12" fmla="*/ 156780 w 535152"/>
                    <a:gd name="connsiteY12" fmla="*/ 207580 h 840829"/>
                    <a:gd name="connsiteX13" fmla="*/ 141014 w 535152"/>
                    <a:gd name="connsiteY13" fmla="*/ 128752 h 840829"/>
                    <a:gd name="connsiteX14" fmla="*/ 109483 w 535152"/>
                    <a:gd name="connsiteY14" fmla="*/ 65690 h 840829"/>
                    <a:gd name="connsiteX15" fmla="*/ 172545 w 535152"/>
                    <a:gd name="connsiteY15" fmla="*/ 97221 h 840829"/>
                    <a:gd name="connsiteX16" fmla="*/ 282904 w 535152"/>
                    <a:gd name="connsiteY16" fmla="*/ 65690 h 840829"/>
                    <a:gd name="connsiteX17" fmla="*/ 204076 w 535152"/>
                    <a:gd name="connsiteY17" fmla="*/ 2628 h 840829"/>
                    <a:gd name="connsiteX18" fmla="*/ 314435 w 535152"/>
                    <a:gd name="connsiteY18" fmla="*/ 81456 h 840829"/>
                    <a:gd name="connsiteX19" fmla="*/ 393262 w 535152"/>
                    <a:gd name="connsiteY19" fmla="*/ 49925 h 840829"/>
                    <a:gd name="connsiteX20" fmla="*/ 393262 w 535152"/>
                    <a:gd name="connsiteY20" fmla="*/ 34159 h 840829"/>
                    <a:gd name="connsiteX21" fmla="*/ 393262 w 535152"/>
                    <a:gd name="connsiteY21" fmla="*/ 97221 h 840829"/>
                    <a:gd name="connsiteX22" fmla="*/ 345966 w 535152"/>
                    <a:gd name="connsiteY22" fmla="*/ 191814 h 840829"/>
                    <a:gd name="connsiteX23" fmla="*/ 345966 w 535152"/>
                    <a:gd name="connsiteY23" fmla="*/ 254876 h 840829"/>
                    <a:gd name="connsiteX24" fmla="*/ 440559 w 535152"/>
                    <a:gd name="connsiteY24" fmla="*/ 286408 h 840829"/>
                    <a:gd name="connsiteX25" fmla="*/ 487856 w 535152"/>
                    <a:gd name="connsiteY25" fmla="*/ 223345 h 840829"/>
                    <a:gd name="connsiteX26" fmla="*/ 456324 w 535152"/>
                    <a:gd name="connsiteY26" fmla="*/ 317939 h 840829"/>
                    <a:gd name="connsiteX27" fmla="*/ 535152 w 535152"/>
                    <a:gd name="connsiteY27" fmla="*/ 381001 h 840829"/>
                    <a:gd name="connsiteX28" fmla="*/ 456324 w 535152"/>
                    <a:gd name="connsiteY28" fmla="*/ 381001 h 840829"/>
                    <a:gd name="connsiteX29" fmla="*/ 361731 w 535152"/>
                    <a:gd name="connsiteY29" fmla="*/ 381001 h 840829"/>
                    <a:gd name="connsiteX30" fmla="*/ 330200 w 535152"/>
                    <a:gd name="connsiteY30" fmla="*/ 428297 h 840829"/>
                    <a:gd name="connsiteX31" fmla="*/ 361731 w 535152"/>
                    <a:gd name="connsiteY31" fmla="*/ 522890 h 840829"/>
                    <a:gd name="connsiteX32" fmla="*/ 267138 w 535152"/>
                    <a:gd name="connsiteY32" fmla="*/ 522890 h 840829"/>
                    <a:gd name="connsiteX33" fmla="*/ 267138 w 535152"/>
                    <a:gd name="connsiteY33" fmla="*/ 617483 h 840829"/>
                    <a:gd name="connsiteX0" fmla="*/ 190937 w 458951"/>
                    <a:gd name="connsiteY0" fmla="*/ 617483 h 840829"/>
                    <a:gd name="connsiteX1" fmla="*/ 175172 w 458951"/>
                    <a:gd name="connsiteY1" fmla="*/ 775139 h 840829"/>
                    <a:gd name="connsiteX2" fmla="*/ 80579 w 458951"/>
                    <a:gd name="connsiteY2" fmla="*/ 838201 h 840829"/>
                    <a:gd name="connsiteX3" fmla="*/ 1751 w 458951"/>
                    <a:gd name="connsiteY3" fmla="*/ 759373 h 840829"/>
                    <a:gd name="connsiteX4" fmla="*/ 91088 w 458951"/>
                    <a:gd name="connsiteY4" fmla="*/ 575442 h 840829"/>
                    <a:gd name="connsiteX5" fmla="*/ 1751 w 458951"/>
                    <a:gd name="connsiteY5" fmla="*/ 538656 h 840829"/>
                    <a:gd name="connsiteX6" fmla="*/ 80579 w 458951"/>
                    <a:gd name="connsiteY6" fmla="*/ 538656 h 840829"/>
                    <a:gd name="connsiteX7" fmla="*/ 112110 w 458951"/>
                    <a:gd name="connsiteY7" fmla="*/ 491359 h 840829"/>
                    <a:gd name="connsiteX8" fmla="*/ 112110 w 458951"/>
                    <a:gd name="connsiteY8" fmla="*/ 412532 h 840829"/>
                    <a:gd name="connsiteX9" fmla="*/ 206703 w 458951"/>
                    <a:gd name="connsiteY9" fmla="*/ 365235 h 840829"/>
                    <a:gd name="connsiteX10" fmla="*/ 190937 w 458951"/>
                    <a:gd name="connsiteY10" fmla="*/ 270642 h 840829"/>
                    <a:gd name="connsiteX11" fmla="*/ 80579 w 458951"/>
                    <a:gd name="connsiteY11" fmla="*/ 207580 h 840829"/>
                    <a:gd name="connsiteX12" fmla="*/ 64813 w 458951"/>
                    <a:gd name="connsiteY12" fmla="*/ 128752 h 840829"/>
                    <a:gd name="connsiteX13" fmla="*/ 33282 w 458951"/>
                    <a:gd name="connsiteY13" fmla="*/ 65690 h 840829"/>
                    <a:gd name="connsiteX14" fmla="*/ 96344 w 458951"/>
                    <a:gd name="connsiteY14" fmla="*/ 97221 h 840829"/>
                    <a:gd name="connsiteX15" fmla="*/ 206703 w 458951"/>
                    <a:gd name="connsiteY15" fmla="*/ 65690 h 840829"/>
                    <a:gd name="connsiteX16" fmla="*/ 127875 w 458951"/>
                    <a:gd name="connsiteY16" fmla="*/ 2628 h 840829"/>
                    <a:gd name="connsiteX17" fmla="*/ 238234 w 458951"/>
                    <a:gd name="connsiteY17" fmla="*/ 81456 h 840829"/>
                    <a:gd name="connsiteX18" fmla="*/ 317061 w 458951"/>
                    <a:gd name="connsiteY18" fmla="*/ 49925 h 840829"/>
                    <a:gd name="connsiteX19" fmla="*/ 317061 w 458951"/>
                    <a:gd name="connsiteY19" fmla="*/ 34159 h 840829"/>
                    <a:gd name="connsiteX20" fmla="*/ 317061 w 458951"/>
                    <a:gd name="connsiteY20" fmla="*/ 97221 h 840829"/>
                    <a:gd name="connsiteX21" fmla="*/ 269765 w 458951"/>
                    <a:gd name="connsiteY21" fmla="*/ 191814 h 840829"/>
                    <a:gd name="connsiteX22" fmla="*/ 269765 w 458951"/>
                    <a:gd name="connsiteY22" fmla="*/ 254876 h 840829"/>
                    <a:gd name="connsiteX23" fmla="*/ 364358 w 458951"/>
                    <a:gd name="connsiteY23" fmla="*/ 286408 h 840829"/>
                    <a:gd name="connsiteX24" fmla="*/ 411655 w 458951"/>
                    <a:gd name="connsiteY24" fmla="*/ 223345 h 840829"/>
                    <a:gd name="connsiteX25" fmla="*/ 380123 w 458951"/>
                    <a:gd name="connsiteY25" fmla="*/ 317939 h 840829"/>
                    <a:gd name="connsiteX26" fmla="*/ 458951 w 458951"/>
                    <a:gd name="connsiteY26" fmla="*/ 381001 h 840829"/>
                    <a:gd name="connsiteX27" fmla="*/ 380123 w 458951"/>
                    <a:gd name="connsiteY27" fmla="*/ 381001 h 840829"/>
                    <a:gd name="connsiteX28" fmla="*/ 285530 w 458951"/>
                    <a:gd name="connsiteY28" fmla="*/ 381001 h 840829"/>
                    <a:gd name="connsiteX29" fmla="*/ 253999 w 458951"/>
                    <a:gd name="connsiteY29" fmla="*/ 428297 h 840829"/>
                    <a:gd name="connsiteX30" fmla="*/ 285530 w 458951"/>
                    <a:gd name="connsiteY30" fmla="*/ 522890 h 840829"/>
                    <a:gd name="connsiteX31" fmla="*/ 190937 w 458951"/>
                    <a:gd name="connsiteY31" fmla="*/ 522890 h 840829"/>
                    <a:gd name="connsiteX32" fmla="*/ 190937 w 458951"/>
                    <a:gd name="connsiteY32" fmla="*/ 617483 h 8408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458951" h="840829">
                      <a:moveTo>
                        <a:pt x="190937" y="617483"/>
                      </a:moveTo>
                      <a:cubicBezTo>
                        <a:pt x="188310" y="659524"/>
                        <a:pt x="193565" y="738353"/>
                        <a:pt x="175172" y="775139"/>
                      </a:cubicBezTo>
                      <a:cubicBezTo>
                        <a:pt x="156779" y="811925"/>
                        <a:pt x="109482" y="840829"/>
                        <a:pt x="80579" y="838201"/>
                      </a:cubicBezTo>
                      <a:cubicBezTo>
                        <a:pt x="51676" y="835573"/>
                        <a:pt x="0" y="803166"/>
                        <a:pt x="1751" y="759373"/>
                      </a:cubicBezTo>
                      <a:cubicBezTo>
                        <a:pt x="3502" y="715580"/>
                        <a:pt x="91088" y="612228"/>
                        <a:pt x="91088" y="575442"/>
                      </a:cubicBezTo>
                      <a:cubicBezTo>
                        <a:pt x="91088" y="538656"/>
                        <a:pt x="3502" y="544787"/>
                        <a:pt x="1751" y="538656"/>
                      </a:cubicBezTo>
                      <a:cubicBezTo>
                        <a:pt x="0" y="532525"/>
                        <a:pt x="62186" y="546539"/>
                        <a:pt x="80579" y="538656"/>
                      </a:cubicBezTo>
                      <a:cubicBezTo>
                        <a:pt x="98972" y="530773"/>
                        <a:pt x="106855" y="512380"/>
                        <a:pt x="112110" y="491359"/>
                      </a:cubicBezTo>
                      <a:cubicBezTo>
                        <a:pt x="117365" y="470338"/>
                        <a:pt x="96344" y="433553"/>
                        <a:pt x="112110" y="412532"/>
                      </a:cubicBezTo>
                      <a:cubicBezTo>
                        <a:pt x="127876" y="391511"/>
                        <a:pt x="193565" y="388883"/>
                        <a:pt x="206703" y="365235"/>
                      </a:cubicBezTo>
                      <a:cubicBezTo>
                        <a:pt x="219841" y="341587"/>
                        <a:pt x="211958" y="296918"/>
                        <a:pt x="190937" y="270642"/>
                      </a:cubicBezTo>
                      <a:cubicBezTo>
                        <a:pt x="169916" y="244366"/>
                        <a:pt x="101600" y="231228"/>
                        <a:pt x="80579" y="207580"/>
                      </a:cubicBezTo>
                      <a:cubicBezTo>
                        <a:pt x="59558" y="183932"/>
                        <a:pt x="72696" y="152400"/>
                        <a:pt x="64813" y="128752"/>
                      </a:cubicBezTo>
                      <a:cubicBezTo>
                        <a:pt x="56930" y="105104"/>
                        <a:pt x="28027" y="70945"/>
                        <a:pt x="33282" y="65690"/>
                      </a:cubicBezTo>
                      <a:cubicBezTo>
                        <a:pt x="38537" y="60435"/>
                        <a:pt x="67441" y="97221"/>
                        <a:pt x="96344" y="97221"/>
                      </a:cubicBezTo>
                      <a:cubicBezTo>
                        <a:pt x="125247" y="97221"/>
                        <a:pt x="201448" y="81455"/>
                        <a:pt x="206703" y="65690"/>
                      </a:cubicBezTo>
                      <a:cubicBezTo>
                        <a:pt x="211958" y="49925"/>
                        <a:pt x="122620" y="0"/>
                        <a:pt x="127875" y="2628"/>
                      </a:cubicBezTo>
                      <a:cubicBezTo>
                        <a:pt x="133130" y="5256"/>
                        <a:pt x="206703" y="73573"/>
                        <a:pt x="238234" y="81456"/>
                      </a:cubicBezTo>
                      <a:cubicBezTo>
                        <a:pt x="269765" y="89339"/>
                        <a:pt x="303923" y="57808"/>
                        <a:pt x="317061" y="49925"/>
                      </a:cubicBezTo>
                      <a:cubicBezTo>
                        <a:pt x="330199" y="42042"/>
                        <a:pt x="317061" y="34159"/>
                        <a:pt x="317061" y="34159"/>
                      </a:cubicBezTo>
                      <a:cubicBezTo>
                        <a:pt x="317061" y="42042"/>
                        <a:pt x="324944" y="70945"/>
                        <a:pt x="317061" y="97221"/>
                      </a:cubicBezTo>
                      <a:cubicBezTo>
                        <a:pt x="309178" y="123497"/>
                        <a:pt x="277648" y="165538"/>
                        <a:pt x="269765" y="191814"/>
                      </a:cubicBezTo>
                      <a:cubicBezTo>
                        <a:pt x="261882" y="218090"/>
                        <a:pt x="254000" y="239110"/>
                        <a:pt x="269765" y="254876"/>
                      </a:cubicBezTo>
                      <a:cubicBezTo>
                        <a:pt x="285530" y="270642"/>
                        <a:pt x="340710" y="291663"/>
                        <a:pt x="364358" y="286408"/>
                      </a:cubicBezTo>
                      <a:cubicBezTo>
                        <a:pt x="388006" y="281153"/>
                        <a:pt x="409028" y="218090"/>
                        <a:pt x="411655" y="223345"/>
                      </a:cubicBezTo>
                      <a:cubicBezTo>
                        <a:pt x="414282" y="228600"/>
                        <a:pt x="372240" y="291663"/>
                        <a:pt x="380123" y="317939"/>
                      </a:cubicBezTo>
                      <a:cubicBezTo>
                        <a:pt x="388006" y="344215"/>
                        <a:pt x="458951" y="370491"/>
                        <a:pt x="458951" y="381001"/>
                      </a:cubicBezTo>
                      <a:cubicBezTo>
                        <a:pt x="458951" y="391511"/>
                        <a:pt x="380123" y="381001"/>
                        <a:pt x="380123" y="381001"/>
                      </a:cubicBezTo>
                      <a:cubicBezTo>
                        <a:pt x="351220" y="381001"/>
                        <a:pt x="306551" y="373118"/>
                        <a:pt x="285530" y="381001"/>
                      </a:cubicBezTo>
                      <a:cubicBezTo>
                        <a:pt x="264509" y="388884"/>
                        <a:pt x="253999" y="404649"/>
                        <a:pt x="253999" y="428297"/>
                      </a:cubicBezTo>
                      <a:cubicBezTo>
                        <a:pt x="253999" y="451945"/>
                        <a:pt x="296040" y="507125"/>
                        <a:pt x="285530" y="522890"/>
                      </a:cubicBezTo>
                      <a:cubicBezTo>
                        <a:pt x="275020" y="538656"/>
                        <a:pt x="209330" y="512380"/>
                        <a:pt x="190937" y="522890"/>
                      </a:cubicBezTo>
                      <a:cubicBezTo>
                        <a:pt x="172544" y="533400"/>
                        <a:pt x="193564" y="575442"/>
                        <a:pt x="190937" y="617483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33" name="Freeform 232"/>
                <p:cNvSpPr/>
                <p:nvPr/>
              </p:nvSpPr>
              <p:spPr>
                <a:xfrm>
                  <a:off x="4292053" y="3194641"/>
                  <a:ext cx="317768" cy="455148"/>
                </a:xfrm>
                <a:custGeom>
                  <a:avLst/>
                  <a:gdLst>
                    <a:gd name="connsiteX0" fmla="*/ 47296 w 320565"/>
                    <a:gd name="connsiteY0" fmla="*/ 349468 h 446689"/>
                    <a:gd name="connsiteX1" fmla="*/ 94593 w 320565"/>
                    <a:gd name="connsiteY1" fmla="*/ 286406 h 446689"/>
                    <a:gd name="connsiteX2" fmla="*/ 63062 w 320565"/>
                    <a:gd name="connsiteY2" fmla="*/ 97220 h 446689"/>
                    <a:gd name="connsiteX3" fmla="*/ 0 w 320565"/>
                    <a:gd name="connsiteY3" fmla="*/ 97220 h 446689"/>
                    <a:gd name="connsiteX4" fmla="*/ 63062 w 320565"/>
                    <a:gd name="connsiteY4" fmla="*/ 2627 h 446689"/>
                    <a:gd name="connsiteX5" fmla="*/ 141889 w 320565"/>
                    <a:gd name="connsiteY5" fmla="*/ 81455 h 446689"/>
                    <a:gd name="connsiteX6" fmla="*/ 220717 w 320565"/>
                    <a:gd name="connsiteY6" fmla="*/ 81455 h 446689"/>
                    <a:gd name="connsiteX7" fmla="*/ 189186 w 320565"/>
                    <a:gd name="connsiteY7" fmla="*/ 176048 h 446689"/>
                    <a:gd name="connsiteX8" fmla="*/ 236482 w 320565"/>
                    <a:gd name="connsiteY8" fmla="*/ 317937 h 446689"/>
                    <a:gd name="connsiteX9" fmla="*/ 315310 w 320565"/>
                    <a:gd name="connsiteY9" fmla="*/ 349468 h 446689"/>
                    <a:gd name="connsiteX10" fmla="*/ 268013 w 320565"/>
                    <a:gd name="connsiteY10" fmla="*/ 333703 h 446689"/>
                    <a:gd name="connsiteX11" fmla="*/ 220717 w 320565"/>
                    <a:gd name="connsiteY11" fmla="*/ 365234 h 446689"/>
                    <a:gd name="connsiteX12" fmla="*/ 126124 w 320565"/>
                    <a:gd name="connsiteY12" fmla="*/ 444061 h 446689"/>
                    <a:gd name="connsiteX13" fmla="*/ 47296 w 320565"/>
                    <a:gd name="connsiteY13" fmla="*/ 349468 h 446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320565" h="446689">
                      <a:moveTo>
                        <a:pt x="47296" y="349468"/>
                      </a:moveTo>
                      <a:cubicBezTo>
                        <a:pt x="42041" y="323192"/>
                        <a:pt x="91965" y="328447"/>
                        <a:pt x="94593" y="286406"/>
                      </a:cubicBezTo>
                      <a:cubicBezTo>
                        <a:pt x="97221" y="244365"/>
                        <a:pt x="78828" y="128751"/>
                        <a:pt x="63062" y="97220"/>
                      </a:cubicBezTo>
                      <a:cubicBezTo>
                        <a:pt x="47297" y="65689"/>
                        <a:pt x="0" y="112985"/>
                        <a:pt x="0" y="97220"/>
                      </a:cubicBezTo>
                      <a:cubicBezTo>
                        <a:pt x="0" y="81455"/>
                        <a:pt x="39414" y="5254"/>
                        <a:pt x="63062" y="2627"/>
                      </a:cubicBezTo>
                      <a:cubicBezTo>
                        <a:pt x="86710" y="0"/>
                        <a:pt x="115613" y="68317"/>
                        <a:pt x="141889" y="81455"/>
                      </a:cubicBezTo>
                      <a:cubicBezTo>
                        <a:pt x="168165" y="94593"/>
                        <a:pt x="212834" y="65690"/>
                        <a:pt x="220717" y="81455"/>
                      </a:cubicBezTo>
                      <a:cubicBezTo>
                        <a:pt x="228600" y="97221"/>
                        <a:pt x="186559" y="136634"/>
                        <a:pt x="189186" y="176048"/>
                      </a:cubicBezTo>
                      <a:cubicBezTo>
                        <a:pt x="191814" y="215462"/>
                        <a:pt x="215461" y="289034"/>
                        <a:pt x="236482" y="317937"/>
                      </a:cubicBezTo>
                      <a:cubicBezTo>
                        <a:pt x="257503" y="346840"/>
                        <a:pt x="310055" y="346840"/>
                        <a:pt x="315310" y="349468"/>
                      </a:cubicBezTo>
                      <a:cubicBezTo>
                        <a:pt x="320565" y="352096"/>
                        <a:pt x="283779" y="331075"/>
                        <a:pt x="268013" y="333703"/>
                      </a:cubicBezTo>
                      <a:cubicBezTo>
                        <a:pt x="252247" y="336331"/>
                        <a:pt x="244365" y="346841"/>
                        <a:pt x="220717" y="365234"/>
                      </a:cubicBezTo>
                      <a:cubicBezTo>
                        <a:pt x="197069" y="383627"/>
                        <a:pt x="147145" y="446689"/>
                        <a:pt x="126124" y="444061"/>
                      </a:cubicBezTo>
                      <a:cubicBezTo>
                        <a:pt x="105103" y="441433"/>
                        <a:pt x="52551" y="375744"/>
                        <a:pt x="47296" y="349468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34" name="Freeform 233"/>
                <p:cNvSpPr/>
                <p:nvPr/>
              </p:nvSpPr>
              <p:spPr>
                <a:xfrm>
                  <a:off x="4313968" y="2517760"/>
                  <a:ext cx="262978" cy="291763"/>
                </a:xfrm>
                <a:custGeom>
                  <a:avLst/>
                  <a:gdLst>
                    <a:gd name="connsiteX0" fmla="*/ 15765 w 260131"/>
                    <a:gd name="connsiteY0" fmla="*/ 254876 h 289035"/>
                    <a:gd name="connsiteX1" fmla="*/ 31531 w 260131"/>
                    <a:gd name="connsiteY1" fmla="*/ 176048 h 289035"/>
                    <a:gd name="connsiteX2" fmla="*/ 31531 w 260131"/>
                    <a:gd name="connsiteY2" fmla="*/ 18393 h 289035"/>
                    <a:gd name="connsiteX3" fmla="*/ 94593 w 260131"/>
                    <a:gd name="connsiteY3" fmla="*/ 65690 h 289035"/>
                    <a:gd name="connsiteX4" fmla="*/ 189186 w 260131"/>
                    <a:gd name="connsiteY4" fmla="*/ 65690 h 289035"/>
                    <a:gd name="connsiteX5" fmla="*/ 173420 w 260131"/>
                    <a:gd name="connsiteY5" fmla="*/ 176048 h 289035"/>
                    <a:gd name="connsiteX6" fmla="*/ 220717 w 260131"/>
                    <a:gd name="connsiteY6" fmla="*/ 207579 h 289035"/>
                    <a:gd name="connsiteX7" fmla="*/ 252248 w 260131"/>
                    <a:gd name="connsiteY7" fmla="*/ 239111 h 289035"/>
                    <a:gd name="connsiteX8" fmla="*/ 173420 w 260131"/>
                    <a:gd name="connsiteY8" fmla="*/ 254876 h 289035"/>
                    <a:gd name="connsiteX9" fmla="*/ 157655 w 260131"/>
                    <a:gd name="connsiteY9" fmla="*/ 286407 h 289035"/>
                    <a:gd name="connsiteX10" fmla="*/ 126124 w 260131"/>
                    <a:gd name="connsiteY10" fmla="*/ 270642 h 289035"/>
                    <a:gd name="connsiteX11" fmla="*/ 15765 w 260131"/>
                    <a:gd name="connsiteY11" fmla="*/ 254876 h 2890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60131" h="289035">
                      <a:moveTo>
                        <a:pt x="15765" y="254876"/>
                      </a:moveTo>
                      <a:cubicBezTo>
                        <a:pt x="0" y="239110"/>
                        <a:pt x="28903" y="215462"/>
                        <a:pt x="31531" y="176048"/>
                      </a:cubicBezTo>
                      <a:cubicBezTo>
                        <a:pt x="34159" y="136634"/>
                        <a:pt x="21021" y="36786"/>
                        <a:pt x="31531" y="18393"/>
                      </a:cubicBezTo>
                      <a:cubicBezTo>
                        <a:pt x="42041" y="0"/>
                        <a:pt x="68317" y="57807"/>
                        <a:pt x="94593" y="65690"/>
                      </a:cubicBezTo>
                      <a:cubicBezTo>
                        <a:pt x="120869" y="73573"/>
                        <a:pt x="176048" y="47297"/>
                        <a:pt x="189186" y="65690"/>
                      </a:cubicBezTo>
                      <a:cubicBezTo>
                        <a:pt x="202324" y="84083"/>
                        <a:pt x="168165" y="152400"/>
                        <a:pt x="173420" y="176048"/>
                      </a:cubicBezTo>
                      <a:cubicBezTo>
                        <a:pt x="178675" y="199696"/>
                        <a:pt x="207579" y="197069"/>
                        <a:pt x="220717" y="207579"/>
                      </a:cubicBezTo>
                      <a:cubicBezTo>
                        <a:pt x="233855" y="218089"/>
                        <a:pt x="260131" y="231228"/>
                        <a:pt x="252248" y="239111"/>
                      </a:cubicBezTo>
                      <a:cubicBezTo>
                        <a:pt x="244365" y="246994"/>
                        <a:pt x="189186" y="246993"/>
                        <a:pt x="173420" y="254876"/>
                      </a:cubicBezTo>
                      <a:cubicBezTo>
                        <a:pt x="157655" y="262759"/>
                        <a:pt x="165538" y="283779"/>
                        <a:pt x="157655" y="286407"/>
                      </a:cubicBezTo>
                      <a:cubicBezTo>
                        <a:pt x="149772" y="289035"/>
                        <a:pt x="144517" y="273269"/>
                        <a:pt x="126124" y="270642"/>
                      </a:cubicBezTo>
                      <a:cubicBezTo>
                        <a:pt x="107731" y="268015"/>
                        <a:pt x="31530" y="270642"/>
                        <a:pt x="15765" y="254876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56" name="Group 26"/>
              <p:cNvGrpSpPr>
                <a:grpSpLocks/>
              </p:cNvGrpSpPr>
              <p:nvPr/>
            </p:nvGrpSpPr>
            <p:grpSpPr bwMode="auto">
              <a:xfrm>
                <a:off x="3124201" y="3384331"/>
                <a:ext cx="2877206" cy="1715814"/>
                <a:chOff x="3124201" y="3384331"/>
                <a:chExt cx="2877206" cy="1715814"/>
              </a:xfrm>
            </p:grpSpPr>
            <p:sp>
              <p:nvSpPr>
                <p:cNvPr id="225" name="Freeform 224"/>
                <p:cNvSpPr/>
                <p:nvPr/>
              </p:nvSpPr>
              <p:spPr>
                <a:xfrm>
                  <a:off x="4324930" y="4116603"/>
                  <a:ext cx="1676477" cy="980308"/>
                </a:xfrm>
                <a:custGeom>
                  <a:avLst/>
                  <a:gdLst>
                    <a:gd name="connsiteX0" fmla="*/ 212834 w 1673772"/>
                    <a:gd name="connsiteY0" fmla="*/ 919655 h 974834"/>
                    <a:gd name="connsiteX1" fmla="*/ 338958 w 1673772"/>
                    <a:gd name="connsiteY1" fmla="*/ 935420 h 974834"/>
                    <a:gd name="connsiteX2" fmla="*/ 323193 w 1673772"/>
                    <a:gd name="connsiteY2" fmla="*/ 840827 h 974834"/>
                    <a:gd name="connsiteX3" fmla="*/ 433551 w 1673772"/>
                    <a:gd name="connsiteY3" fmla="*/ 966951 h 974834"/>
                    <a:gd name="connsiteX4" fmla="*/ 465082 w 1673772"/>
                    <a:gd name="connsiteY4" fmla="*/ 856592 h 974834"/>
                    <a:gd name="connsiteX5" fmla="*/ 559675 w 1673772"/>
                    <a:gd name="connsiteY5" fmla="*/ 966951 h 974834"/>
                    <a:gd name="connsiteX6" fmla="*/ 622737 w 1673772"/>
                    <a:gd name="connsiteY6" fmla="*/ 903889 h 974834"/>
                    <a:gd name="connsiteX7" fmla="*/ 559675 w 1673772"/>
                    <a:gd name="connsiteY7" fmla="*/ 793530 h 974834"/>
                    <a:gd name="connsiteX8" fmla="*/ 670034 w 1673772"/>
                    <a:gd name="connsiteY8" fmla="*/ 872358 h 974834"/>
                    <a:gd name="connsiteX9" fmla="*/ 701565 w 1673772"/>
                    <a:gd name="connsiteY9" fmla="*/ 746234 h 974834"/>
                    <a:gd name="connsiteX10" fmla="*/ 843455 w 1673772"/>
                    <a:gd name="connsiteY10" fmla="*/ 935420 h 974834"/>
                    <a:gd name="connsiteX11" fmla="*/ 938048 w 1673772"/>
                    <a:gd name="connsiteY11" fmla="*/ 951186 h 974834"/>
                    <a:gd name="connsiteX12" fmla="*/ 938048 w 1673772"/>
                    <a:gd name="connsiteY12" fmla="*/ 809296 h 974834"/>
                    <a:gd name="connsiteX13" fmla="*/ 1079937 w 1673772"/>
                    <a:gd name="connsiteY13" fmla="*/ 888123 h 974834"/>
                    <a:gd name="connsiteX14" fmla="*/ 1158765 w 1673772"/>
                    <a:gd name="connsiteY14" fmla="*/ 872358 h 974834"/>
                    <a:gd name="connsiteX15" fmla="*/ 1142999 w 1673772"/>
                    <a:gd name="connsiteY15" fmla="*/ 730468 h 974834"/>
                    <a:gd name="connsiteX16" fmla="*/ 1221827 w 1673772"/>
                    <a:gd name="connsiteY16" fmla="*/ 809296 h 974834"/>
                    <a:gd name="connsiteX17" fmla="*/ 1552903 w 1673772"/>
                    <a:gd name="connsiteY17" fmla="*/ 746234 h 974834"/>
                    <a:gd name="connsiteX18" fmla="*/ 1663262 w 1673772"/>
                    <a:gd name="connsiteY18" fmla="*/ 493986 h 974834"/>
                    <a:gd name="connsiteX19" fmla="*/ 1615965 w 1673772"/>
                    <a:gd name="connsiteY19" fmla="*/ 462455 h 974834"/>
                    <a:gd name="connsiteX20" fmla="*/ 1395248 w 1673772"/>
                    <a:gd name="connsiteY20" fmla="*/ 620110 h 974834"/>
                    <a:gd name="connsiteX21" fmla="*/ 1489841 w 1673772"/>
                    <a:gd name="connsiteY21" fmla="*/ 493986 h 974834"/>
                    <a:gd name="connsiteX22" fmla="*/ 1379482 w 1673772"/>
                    <a:gd name="connsiteY22" fmla="*/ 430923 h 974834"/>
                    <a:gd name="connsiteX23" fmla="*/ 1158765 w 1673772"/>
                    <a:gd name="connsiteY23" fmla="*/ 635875 h 974834"/>
                    <a:gd name="connsiteX24" fmla="*/ 1158765 w 1673772"/>
                    <a:gd name="connsiteY24" fmla="*/ 478220 h 974834"/>
                    <a:gd name="connsiteX25" fmla="*/ 1079937 w 1673772"/>
                    <a:gd name="connsiteY25" fmla="*/ 478220 h 974834"/>
                    <a:gd name="connsiteX26" fmla="*/ 938048 w 1673772"/>
                    <a:gd name="connsiteY26" fmla="*/ 557048 h 974834"/>
                    <a:gd name="connsiteX27" fmla="*/ 969579 w 1673772"/>
                    <a:gd name="connsiteY27" fmla="*/ 509751 h 974834"/>
                    <a:gd name="connsiteX28" fmla="*/ 969579 w 1673772"/>
                    <a:gd name="connsiteY28" fmla="*/ 446689 h 974834"/>
                    <a:gd name="connsiteX29" fmla="*/ 859220 w 1673772"/>
                    <a:gd name="connsiteY29" fmla="*/ 446689 h 974834"/>
                    <a:gd name="connsiteX30" fmla="*/ 717331 w 1673772"/>
                    <a:gd name="connsiteY30" fmla="*/ 430923 h 974834"/>
                    <a:gd name="connsiteX31" fmla="*/ 622737 w 1673772"/>
                    <a:gd name="connsiteY31" fmla="*/ 430923 h 974834"/>
                    <a:gd name="connsiteX32" fmla="*/ 543910 w 1673772"/>
                    <a:gd name="connsiteY32" fmla="*/ 320565 h 974834"/>
                    <a:gd name="connsiteX33" fmla="*/ 591206 w 1673772"/>
                    <a:gd name="connsiteY33" fmla="*/ 399392 h 974834"/>
                    <a:gd name="connsiteX34" fmla="*/ 528144 w 1673772"/>
                    <a:gd name="connsiteY34" fmla="*/ 493986 h 974834"/>
                    <a:gd name="connsiteX35" fmla="*/ 402020 w 1673772"/>
                    <a:gd name="connsiteY35" fmla="*/ 415158 h 974834"/>
                    <a:gd name="connsiteX36" fmla="*/ 402020 w 1673772"/>
                    <a:gd name="connsiteY36" fmla="*/ 509751 h 974834"/>
                    <a:gd name="connsiteX37" fmla="*/ 275896 w 1673772"/>
                    <a:gd name="connsiteY37" fmla="*/ 478220 h 974834"/>
                    <a:gd name="connsiteX38" fmla="*/ 275896 w 1673772"/>
                    <a:gd name="connsiteY38" fmla="*/ 367861 h 974834"/>
                    <a:gd name="connsiteX39" fmla="*/ 165537 w 1673772"/>
                    <a:gd name="connsiteY39" fmla="*/ 430923 h 974834"/>
                    <a:gd name="connsiteX40" fmla="*/ 39413 w 1673772"/>
                    <a:gd name="connsiteY40" fmla="*/ 383627 h 974834"/>
                    <a:gd name="connsiteX41" fmla="*/ 23648 w 1673772"/>
                    <a:gd name="connsiteY41" fmla="*/ 257503 h 974834"/>
                    <a:gd name="connsiteX42" fmla="*/ 181303 w 1673772"/>
                    <a:gd name="connsiteY42" fmla="*/ 257503 h 974834"/>
                    <a:gd name="connsiteX43" fmla="*/ 102475 w 1673772"/>
                    <a:gd name="connsiteY43" fmla="*/ 194441 h 974834"/>
                    <a:gd name="connsiteX44" fmla="*/ 102475 w 1673772"/>
                    <a:gd name="connsiteY44" fmla="*/ 115613 h 974834"/>
                    <a:gd name="connsiteX45" fmla="*/ 307427 w 1673772"/>
                    <a:gd name="connsiteY45" fmla="*/ 99848 h 974834"/>
                    <a:gd name="connsiteX46" fmla="*/ 338958 w 1673772"/>
                    <a:gd name="connsiteY46" fmla="*/ 84082 h 974834"/>
                    <a:gd name="connsiteX47" fmla="*/ 402020 w 1673772"/>
                    <a:gd name="connsiteY47" fmla="*/ 5255 h 974834"/>
                    <a:gd name="connsiteX48" fmla="*/ 512379 w 1673772"/>
                    <a:gd name="connsiteY48" fmla="*/ 68317 h 974834"/>
                    <a:gd name="connsiteX49" fmla="*/ 480848 w 1673772"/>
                    <a:gd name="connsiteY49" fmla="*/ 178675 h 974834"/>
                    <a:gd name="connsiteX50" fmla="*/ 575441 w 1673772"/>
                    <a:gd name="connsiteY50" fmla="*/ 36786 h 974834"/>
                    <a:gd name="connsiteX51" fmla="*/ 685799 w 1673772"/>
                    <a:gd name="connsiteY51" fmla="*/ 5255 h 974834"/>
                    <a:gd name="connsiteX52" fmla="*/ 764627 w 1673772"/>
                    <a:gd name="connsiteY52" fmla="*/ 68317 h 974834"/>
                    <a:gd name="connsiteX53" fmla="*/ 701565 w 1673772"/>
                    <a:gd name="connsiteY53" fmla="*/ 147144 h 974834"/>
                    <a:gd name="connsiteX54" fmla="*/ 796158 w 1673772"/>
                    <a:gd name="connsiteY54" fmla="*/ 225972 h 974834"/>
                    <a:gd name="connsiteX55" fmla="*/ 1016875 w 1673772"/>
                    <a:gd name="connsiteY55" fmla="*/ 194441 h 974834"/>
                    <a:gd name="connsiteX56" fmla="*/ 1001110 w 1673772"/>
                    <a:gd name="connsiteY56" fmla="*/ 273268 h 974834"/>
                    <a:gd name="connsiteX57" fmla="*/ 890751 w 1673772"/>
                    <a:gd name="connsiteY57" fmla="*/ 352096 h 974834"/>
                    <a:gd name="connsiteX58" fmla="*/ 796158 w 1673772"/>
                    <a:gd name="connsiteY58" fmla="*/ 289034 h 974834"/>
                    <a:gd name="connsiteX59" fmla="*/ 764627 w 1673772"/>
                    <a:gd name="connsiteY59" fmla="*/ 399392 h 974834"/>
                    <a:gd name="connsiteX60" fmla="*/ 622737 w 1673772"/>
                    <a:gd name="connsiteY60" fmla="*/ 399392 h 974834"/>
                    <a:gd name="connsiteX61" fmla="*/ 528144 w 1673772"/>
                    <a:gd name="connsiteY61" fmla="*/ 320565 h 974834"/>
                    <a:gd name="connsiteX62" fmla="*/ 559675 w 1673772"/>
                    <a:gd name="connsiteY62" fmla="*/ 509751 h 974834"/>
                    <a:gd name="connsiteX63" fmla="*/ 402020 w 1673772"/>
                    <a:gd name="connsiteY63" fmla="*/ 446689 h 974834"/>
                    <a:gd name="connsiteX64" fmla="*/ 386255 w 1673772"/>
                    <a:gd name="connsiteY64" fmla="*/ 509751 h 974834"/>
                    <a:gd name="connsiteX65" fmla="*/ 291662 w 1673772"/>
                    <a:gd name="connsiteY65" fmla="*/ 509751 h 974834"/>
                    <a:gd name="connsiteX66" fmla="*/ 275896 w 1673772"/>
                    <a:gd name="connsiteY66" fmla="*/ 367861 h 974834"/>
                    <a:gd name="connsiteX67" fmla="*/ 197068 w 1673772"/>
                    <a:gd name="connsiteY67" fmla="*/ 478220 h 974834"/>
                    <a:gd name="connsiteX68" fmla="*/ 244365 w 1673772"/>
                    <a:gd name="connsiteY68" fmla="*/ 698937 h 974834"/>
                    <a:gd name="connsiteX69" fmla="*/ 212834 w 1673772"/>
                    <a:gd name="connsiteY69" fmla="*/ 919655 h 974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</a:cxnLst>
                  <a:rect l="l" t="t" r="r" b="b"/>
                  <a:pathLst>
                    <a:path w="1673772" h="974834">
                      <a:moveTo>
                        <a:pt x="212834" y="919655"/>
                      </a:moveTo>
                      <a:cubicBezTo>
                        <a:pt x="228599" y="959069"/>
                        <a:pt x="320565" y="948558"/>
                        <a:pt x="338958" y="935420"/>
                      </a:cubicBezTo>
                      <a:cubicBezTo>
                        <a:pt x="357351" y="922282"/>
                        <a:pt x="307428" y="835572"/>
                        <a:pt x="323193" y="840827"/>
                      </a:cubicBezTo>
                      <a:cubicBezTo>
                        <a:pt x="338958" y="846082"/>
                        <a:pt x="409903" y="964324"/>
                        <a:pt x="433551" y="966951"/>
                      </a:cubicBezTo>
                      <a:cubicBezTo>
                        <a:pt x="457199" y="969578"/>
                        <a:pt x="444061" y="856592"/>
                        <a:pt x="465082" y="856592"/>
                      </a:cubicBezTo>
                      <a:cubicBezTo>
                        <a:pt x="486103" y="856592"/>
                        <a:pt x="533399" y="959068"/>
                        <a:pt x="559675" y="966951"/>
                      </a:cubicBezTo>
                      <a:cubicBezTo>
                        <a:pt x="585951" y="974834"/>
                        <a:pt x="622737" y="932792"/>
                        <a:pt x="622737" y="903889"/>
                      </a:cubicBezTo>
                      <a:cubicBezTo>
                        <a:pt x="622737" y="874986"/>
                        <a:pt x="551792" y="798785"/>
                        <a:pt x="559675" y="793530"/>
                      </a:cubicBezTo>
                      <a:cubicBezTo>
                        <a:pt x="567558" y="788275"/>
                        <a:pt x="646386" y="880241"/>
                        <a:pt x="670034" y="872358"/>
                      </a:cubicBezTo>
                      <a:cubicBezTo>
                        <a:pt x="693682" y="864475"/>
                        <a:pt x="672661" y="735724"/>
                        <a:pt x="701565" y="746234"/>
                      </a:cubicBezTo>
                      <a:cubicBezTo>
                        <a:pt x="730469" y="756744"/>
                        <a:pt x="804041" y="901261"/>
                        <a:pt x="843455" y="935420"/>
                      </a:cubicBezTo>
                      <a:cubicBezTo>
                        <a:pt x="882869" y="969579"/>
                        <a:pt x="922282" y="972207"/>
                        <a:pt x="938048" y="951186"/>
                      </a:cubicBezTo>
                      <a:cubicBezTo>
                        <a:pt x="953814" y="930165"/>
                        <a:pt x="914400" y="819807"/>
                        <a:pt x="938048" y="809296"/>
                      </a:cubicBezTo>
                      <a:cubicBezTo>
                        <a:pt x="961696" y="798786"/>
                        <a:pt x="1043151" y="877613"/>
                        <a:pt x="1079937" y="888123"/>
                      </a:cubicBezTo>
                      <a:cubicBezTo>
                        <a:pt x="1116723" y="898633"/>
                        <a:pt x="1148255" y="898634"/>
                        <a:pt x="1158765" y="872358"/>
                      </a:cubicBezTo>
                      <a:cubicBezTo>
                        <a:pt x="1169275" y="846082"/>
                        <a:pt x="1132489" y="740978"/>
                        <a:pt x="1142999" y="730468"/>
                      </a:cubicBezTo>
                      <a:cubicBezTo>
                        <a:pt x="1153509" y="719958"/>
                        <a:pt x="1153510" y="806668"/>
                        <a:pt x="1221827" y="809296"/>
                      </a:cubicBezTo>
                      <a:cubicBezTo>
                        <a:pt x="1290144" y="811924"/>
                        <a:pt x="1479330" y="798786"/>
                        <a:pt x="1552903" y="746234"/>
                      </a:cubicBezTo>
                      <a:cubicBezTo>
                        <a:pt x="1626476" y="693682"/>
                        <a:pt x="1652752" y="541282"/>
                        <a:pt x="1663262" y="493986"/>
                      </a:cubicBezTo>
                      <a:cubicBezTo>
                        <a:pt x="1673772" y="446690"/>
                        <a:pt x="1660634" y="441434"/>
                        <a:pt x="1615965" y="462455"/>
                      </a:cubicBezTo>
                      <a:cubicBezTo>
                        <a:pt x="1571296" y="483476"/>
                        <a:pt x="1416269" y="614855"/>
                        <a:pt x="1395248" y="620110"/>
                      </a:cubicBezTo>
                      <a:cubicBezTo>
                        <a:pt x="1374227" y="625365"/>
                        <a:pt x="1492469" y="525517"/>
                        <a:pt x="1489841" y="493986"/>
                      </a:cubicBezTo>
                      <a:cubicBezTo>
                        <a:pt x="1487213" y="462455"/>
                        <a:pt x="1434661" y="407275"/>
                        <a:pt x="1379482" y="430923"/>
                      </a:cubicBezTo>
                      <a:cubicBezTo>
                        <a:pt x="1324303" y="454571"/>
                        <a:pt x="1195551" y="627992"/>
                        <a:pt x="1158765" y="635875"/>
                      </a:cubicBezTo>
                      <a:cubicBezTo>
                        <a:pt x="1121979" y="643758"/>
                        <a:pt x="1171903" y="504496"/>
                        <a:pt x="1158765" y="478220"/>
                      </a:cubicBezTo>
                      <a:cubicBezTo>
                        <a:pt x="1145627" y="451944"/>
                        <a:pt x="1116723" y="465082"/>
                        <a:pt x="1079937" y="478220"/>
                      </a:cubicBezTo>
                      <a:cubicBezTo>
                        <a:pt x="1043151" y="491358"/>
                        <a:pt x="956441" y="551793"/>
                        <a:pt x="938048" y="557048"/>
                      </a:cubicBezTo>
                      <a:cubicBezTo>
                        <a:pt x="919655" y="562303"/>
                        <a:pt x="964324" y="528144"/>
                        <a:pt x="969579" y="509751"/>
                      </a:cubicBezTo>
                      <a:cubicBezTo>
                        <a:pt x="974834" y="491358"/>
                        <a:pt x="987972" y="457199"/>
                        <a:pt x="969579" y="446689"/>
                      </a:cubicBezTo>
                      <a:cubicBezTo>
                        <a:pt x="951186" y="436179"/>
                        <a:pt x="901261" y="449317"/>
                        <a:pt x="859220" y="446689"/>
                      </a:cubicBezTo>
                      <a:cubicBezTo>
                        <a:pt x="817179" y="444061"/>
                        <a:pt x="756745" y="433551"/>
                        <a:pt x="717331" y="430923"/>
                      </a:cubicBezTo>
                      <a:cubicBezTo>
                        <a:pt x="677917" y="428295"/>
                        <a:pt x="651640" y="449316"/>
                        <a:pt x="622737" y="430923"/>
                      </a:cubicBezTo>
                      <a:cubicBezTo>
                        <a:pt x="593834" y="412530"/>
                        <a:pt x="549165" y="325820"/>
                        <a:pt x="543910" y="320565"/>
                      </a:cubicBezTo>
                      <a:cubicBezTo>
                        <a:pt x="538655" y="315310"/>
                        <a:pt x="593834" y="370489"/>
                        <a:pt x="591206" y="399392"/>
                      </a:cubicBezTo>
                      <a:cubicBezTo>
                        <a:pt x="588578" y="428295"/>
                        <a:pt x="559675" y="491358"/>
                        <a:pt x="528144" y="493986"/>
                      </a:cubicBezTo>
                      <a:cubicBezTo>
                        <a:pt x="496613" y="496614"/>
                        <a:pt x="423041" y="412531"/>
                        <a:pt x="402020" y="415158"/>
                      </a:cubicBezTo>
                      <a:cubicBezTo>
                        <a:pt x="380999" y="417785"/>
                        <a:pt x="423041" y="499241"/>
                        <a:pt x="402020" y="509751"/>
                      </a:cubicBezTo>
                      <a:cubicBezTo>
                        <a:pt x="380999" y="520261"/>
                        <a:pt x="296917" y="501868"/>
                        <a:pt x="275896" y="478220"/>
                      </a:cubicBezTo>
                      <a:cubicBezTo>
                        <a:pt x="254875" y="454572"/>
                        <a:pt x="294289" y="375744"/>
                        <a:pt x="275896" y="367861"/>
                      </a:cubicBezTo>
                      <a:cubicBezTo>
                        <a:pt x="257503" y="359978"/>
                        <a:pt x="204951" y="428295"/>
                        <a:pt x="165537" y="430923"/>
                      </a:cubicBezTo>
                      <a:cubicBezTo>
                        <a:pt x="126123" y="433551"/>
                        <a:pt x="63061" y="412530"/>
                        <a:pt x="39413" y="383627"/>
                      </a:cubicBezTo>
                      <a:cubicBezTo>
                        <a:pt x="15765" y="354724"/>
                        <a:pt x="0" y="278524"/>
                        <a:pt x="23648" y="257503"/>
                      </a:cubicBezTo>
                      <a:cubicBezTo>
                        <a:pt x="47296" y="236482"/>
                        <a:pt x="168165" y="268013"/>
                        <a:pt x="181303" y="257503"/>
                      </a:cubicBezTo>
                      <a:cubicBezTo>
                        <a:pt x="194441" y="246993"/>
                        <a:pt x="115613" y="218089"/>
                        <a:pt x="102475" y="194441"/>
                      </a:cubicBezTo>
                      <a:cubicBezTo>
                        <a:pt x="89337" y="170793"/>
                        <a:pt x="68316" y="131378"/>
                        <a:pt x="102475" y="115613"/>
                      </a:cubicBezTo>
                      <a:cubicBezTo>
                        <a:pt x="136634" y="99848"/>
                        <a:pt x="268013" y="105103"/>
                        <a:pt x="307427" y="99848"/>
                      </a:cubicBezTo>
                      <a:cubicBezTo>
                        <a:pt x="346841" y="94593"/>
                        <a:pt x="323193" y="99847"/>
                        <a:pt x="338958" y="84082"/>
                      </a:cubicBezTo>
                      <a:cubicBezTo>
                        <a:pt x="354723" y="68317"/>
                        <a:pt x="373117" y="7882"/>
                        <a:pt x="402020" y="5255"/>
                      </a:cubicBezTo>
                      <a:cubicBezTo>
                        <a:pt x="430923" y="2628"/>
                        <a:pt x="499241" y="39414"/>
                        <a:pt x="512379" y="68317"/>
                      </a:cubicBezTo>
                      <a:cubicBezTo>
                        <a:pt x="525517" y="97220"/>
                        <a:pt x="470338" y="183930"/>
                        <a:pt x="480848" y="178675"/>
                      </a:cubicBezTo>
                      <a:cubicBezTo>
                        <a:pt x="491358" y="173420"/>
                        <a:pt x="541283" y="65689"/>
                        <a:pt x="575441" y="36786"/>
                      </a:cubicBezTo>
                      <a:cubicBezTo>
                        <a:pt x="609599" y="7883"/>
                        <a:pt x="654268" y="0"/>
                        <a:pt x="685799" y="5255"/>
                      </a:cubicBezTo>
                      <a:cubicBezTo>
                        <a:pt x="717330" y="10510"/>
                        <a:pt x="761999" y="44669"/>
                        <a:pt x="764627" y="68317"/>
                      </a:cubicBezTo>
                      <a:cubicBezTo>
                        <a:pt x="767255" y="91965"/>
                        <a:pt x="696310" y="120868"/>
                        <a:pt x="701565" y="147144"/>
                      </a:cubicBezTo>
                      <a:cubicBezTo>
                        <a:pt x="706820" y="173420"/>
                        <a:pt x="743606" y="218089"/>
                        <a:pt x="796158" y="225972"/>
                      </a:cubicBezTo>
                      <a:cubicBezTo>
                        <a:pt x="848710" y="233855"/>
                        <a:pt x="982716" y="186558"/>
                        <a:pt x="1016875" y="194441"/>
                      </a:cubicBezTo>
                      <a:cubicBezTo>
                        <a:pt x="1051034" y="202324"/>
                        <a:pt x="1022131" y="246992"/>
                        <a:pt x="1001110" y="273268"/>
                      </a:cubicBezTo>
                      <a:cubicBezTo>
                        <a:pt x="980089" y="299544"/>
                        <a:pt x="924910" y="349468"/>
                        <a:pt x="890751" y="352096"/>
                      </a:cubicBezTo>
                      <a:cubicBezTo>
                        <a:pt x="856592" y="354724"/>
                        <a:pt x="817179" y="281151"/>
                        <a:pt x="796158" y="289034"/>
                      </a:cubicBezTo>
                      <a:cubicBezTo>
                        <a:pt x="775137" y="296917"/>
                        <a:pt x="793530" y="380999"/>
                        <a:pt x="764627" y="399392"/>
                      </a:cubicBezTo>
                      <a:cubicBezTo>
                        <a:pt x="735724" y="417785"/>
                        <a:pt x="662151" y="412530"/>
                        <a:pt x="622737" y="399392"/>
                      </a:cubicBezTo>
                      <a:cubicBezTo>
                        <a:pt x="583323" y="386254"/>
                        <a:pt x="538654" y="302172"/>
                        <a:pt x="528144" y="320565"/>
                      </a:cubicBezTo>
                      <a:cubicBezTo>
                        <a:pt x="517634" y="338958"/>
                        <a:pt x="580696" y="488730"/>
                        <a:pt x="559675" y="509751"/>
                      </a:cubicBezTo>
                      <a:cubicBezTo>
                        <a:pt x="538654" y="530772"/>
                        <a:pt x="430923" y="446689"/>
                        <a:pt x="402020" y="446689"/>
                      </a:cubicBezTo>
                      <a:cubicBezTo>
                        <a:pt x="373117" y="446689"/>
                        <a:pt x="404648" y="499241"/>
                        <a:pt x="386255" y="509751"/>
                      </a:cubicBezTo>
                      <a:cubicBezTo>
                        <a:pt x="367862" y="520261"/>
                        <a:pt x="310055" y="533399"/>
                        <a:pt x="291662" y="509751"/>
                      </a:cubicBezTo>
                      <a:cubicBezTo>
                        <a:pt x="273269" y="486103"/>
                        <a:pt x="291662" y="373116"/>
                        <a:pt x="275896" y="367861"/>
                      </a:cubicBezTo>
                      <a:cubicBezTo>
                        <a:pt x="260130" y="362606"/>
                        <a:pt x="202323" y="423041"/>
                        <a:pt x="197068" y="478220"/>
                      </a:cubicBezTo>
                      <a:cubicBezTo>
                        <a:pt x="191813" y="533399"/>
                        <a:pt x="239110" y="625365"/>
                        <a:pt x="244365" y="698937"/>
                      </a:cubicBezTo>
                      <a:cubicBezTo>
                        <a:pt x="249620" y="772509"/>
                        <a:pt x="197069" y="880241"/>
                        <a:pt x="212834" y="919655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58" name="Group 29"/>
                <p:cNvGrpSpPr>
                  <a:grpSpLocks/>
                </p:cNvGrpSpPr>
                <p:nvPr/>
              </p:nvGrpSpPr>
              <p:grpSpPr bwMode="auto">
                <a:xfrm>
                  <a:off x="3124201" y="3384331"/>
                  <a:ext cx="2814143" cy="1148255"/>
                  <a:chOff x="3124201" y="3384331"/>
                  <a:chExt cx="2814143" cy="1148255"/>
                </a:xfrm>
              </p:grpSpPr>
              <p:sp>
                <p:nvSpPr>
                  <p:cNvPr id="227" name="Freeform 226"/>
                  <p:cNvSpPr/>
                  <p:nvPr/>
                </p:nvSpPr>
                <p:spPr>
                  <a:xfrm>
                    <a:off x="3119618" y="3883195"/>
                    <a:ext cx="1282012" cy="641863"/>
                  </a:xfrm>
                  <a:custGeom>
                    <a:avLst/>
                    <a:gdLst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336331 w 1290145"/>
                      <a:gd name="connsiteY33" fmla="*/ 212834 h 646386"/>
                      <a:gd name="connsiteX34" fmla="*/ 478221 w 1290145"/>
                      <a:gd name="connsiteY34" fmla="*/ 307428 h 646386"/>
                      <a:gd name="connsiteX35" fmla="*/ 509752 w 1290145"/>
                      <a:gd name="connsiteY35" fmla="*/ 134007 h 646386"/>
                      <a:gd name="connsiteX36" fmla="*/ 557049 w 1290145"/>
                      <a:gd name="connsiteY36" fmla="*/ 86710 h 646386"/>
                      <a:gd name="connsiteX37" fmla="*/ 667407 w 1290145"/>
                      <a:gd name="connsiteY37" fmla="*/ 260131 h 646386"/>
                      <a:gd name="connsiteX38" fmla="*/ 683173 w 1290145"/>
                      <a:gd name="connsiteY38" fmla="*/ 134007 h 646386"/>
                      <a:gd name="connsiteX39" fmla="*/ 777766 w 1290145"/>
                      <a:gd name="connsiteY39" fmla="*/ 55179 h 646386"/>
                      <a:gd name="connsiteX40" fmla="*/ 793531 w 1290145"/>
                      <a:gd name="connsiteY40" fmla="*/ 39414 h 646386"/>
                      <a:gd name="connsiteX41" fmla="*/ 872359 w 1290145"/>
                      <a:gd name="connsiteY41" fmla="*/ 118241 h 646386"/>
                      <a:gd name="connsiteX42" fmla="*/ 951186 w 1290145"/>
                      <a:gd name="connsiteY42" fmla="*/ 7883 h 646386"/>
                      <a:gd name="connsiteX43" fmla="*/ 1030014 w 1290145"/>
                      <a:gd name="connsiteY43" fmla="*/ 70945 h 646386"/>
                      <a:gd name="connsiteX44" fmla="*/ 1093076 w 1290145"/>
                      <a:gd name="connsiteY44" fmla="*/ 102476 h 646386"/>
                      <a:gd name="connsiteX45" fmla="*/ 1140373 w 1290145"/>
                      <a:gd name="connsiteY45" fmla="*/ 134007 h 646386"/>
                      <a:gd name="connsiteX46" fmla="*/ 1140373 w 1290145"/>
                      <a:gd name="connsiteY46" fmla="*/ 149772 h 646386"/>
                      <a:gd name="connsiteX47" fmla="*/ 1045780 w 1290145"/>
                      <a:gd name="connsiteY47" fmla="*/ 212834 h 646386"/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478221 w 1290145"/>
                      <a:gd name="connsiteY33" fmla="*/ 307428 h 646386"/>
                      <a:gd name="connsiteX34" fmla="*/ 509752 w 1290145"/>
                      <a:gd name="connsiteY34" fmla="*/ 134007 h 646386"/>
                      <a:gd name="connsiteX35" fmla="*/ 557049 w 1290145"/>
                      <a:gd name="connsiteY35" fmla="*/ 86710 h 646386"/>
                      <a:gd name="connsiteX36" fmla="*/ 667407 w 1290145"/>
                      <a:gd name="connsiteY36" fmla="*/ 260131 h 646386"/>
                      <a:gd name="connsiteX37" fmla="*/ 683173 w 1290145"/>
                      <a:gd name="connsiteY37" fmla="*/ 134007 h 646386"/>
                      <a:gd name="connsiteX38" fmla="*/ 777766 w 1290145"/>
                      <a:gd name="connsiteY38" fmla="*/ 55179 h 646386"/>
                      <a:gd name="connsiteX39" fmla="*/ 793531 w 1290145"/>
                      <a:gd name="connsiteY39" fmla="*/ 39414 h 646386"/>
                      <a:gd name="connsiteX40" fmla="*/ 872359 w 1290145"/>
                      <a:gd name="connsiteY40" fmla="*/ 118241 h 646386"/>
                      <a:gd name="connsiteX41" fmla="*/ 951186 w 1290145"/>
                      <a:gd name="connsiteY41" fmla="*/ 7883 h 646386"/>
                      <a:gd name="connsiteX42" fmla="*/ 1030014 w 1290145"/>
                      <a:gd name="connsiteY42" fmla="*/ 70945 h 646386"/>
                      <a:gd name="connsiteX43" fmla="*/ 1093076 w 1290145"/>
                      <a:gd name="connsiteY43" fmla="*/ 102476 h 646386"/>
                      <a:gd name="connsiteX44" fmla="*/ 1140373 w 1290145"/>
                      <a:gd name="connsiteY44" fmla="*/ 134007 h 646386"/>
                      <a:gd name="connsiteX45" fmla="*/ 1140373 w 1290145"/>
                      <a:gd name="connsiteY45" fmla="*/ 149772 h 646386"/>
                      <a:gd name="connsiteX46" fmla="*/ 1045780 w 1290145"/>
                      <a:gd name="connsiteY46" fmla="*/ 212834 h 646386"/>
                      <a:gd name="connsiteX0" fmla="*/ 1037897 w 1282262"/>
                      <a:gd name="connsiteY0" fmla="*/ 212834 h 646386"/>
                      <a:gd name="connsiteX1" fmla="*/ 1100959 w 1282262"/>
                      <a:gd name="connsiteY1" fmla="*/ 181303 h 646386"/>
                      <a:gd name="connsiteX2" fmla="*/ 1258614 w 1282262"/>
                      <a:gd name="connsiteY2" fmla="*/ 275897 h 646386"/>
                      <a:gd name="connsiteX3" fmla="*/ 1242848 w 1282262"/>
                      <a:gd name="connsiteY3" fmla="*/ 338959 h 646386"/>
                      <a:gd name="connsiteX4" fmla="*/ 1195552 w 1282262"/>
                      <a:gd name="connsiteY4" fmla="*/ 370490 h 646386"/>
                      <a:gd name="connsiteX5" fmla="*/ 1053662 w 1282262"/>
                      <a:gd name="connsiteY5" fmla="*/ 275897 h 646386"/>
                      <a:gd name="connsiteX6" fmla="*/ 1164021 w 1282262"/>
                      <a:gd name="connsiteY6" fmla="*/ 370490 h 646386"/>
                      <a:gd name="connsiteX7" fmla="*/ 1132490 w 1282262"/>
                      <a:gd name="connsiteY7" fmla="*/ 512379 h 646386"/>
                      <a:gd name="connsiteX8" fmla="*/ 1006366 w 1282262"/>
                      <a:gd name="connsiteY8" fmla="*/ 417786 h 646386"/>
                      <a:gd name="connsiteX9" fmla="*/ 1022131 w 1282262"/>
                      <a:gd name="connsiteY9" fmla="*/ 575441 h 646386"/>
                      <a:gd name="connsiteX10" fmla="*/ 927538 w 1282262"/>
                      <a:gd name="connsiteY10" fmla="*/ 559676 h 646386"/>
                      <a:gd name="connsiteX11" fmla="*/ 848710 w 1282262"/>
                      <a:gd name="connsiteY11" fmla="*/ 512379 h 646386"/>
                      <a:gd name="connsiteX12" fmla="*/ 864476 w 1282262"/>
                      <a:gd name="connsiteY12" fmla="*/ 449317 h 646386"/>
                      <a:gd name="connsiteX13" fmla="*/ 817179 w 1282262"/>
                      <a:gd name="connsiteY13" fmla="*/ 606972 h 646386"/>
                      <a:gd name="connsiteX14" fmla="*/ 754117 w 1282262"/>
                      <a:gd name="connsiteY14" fmla="*/ 638503 h 646386"/>
                      <a:gd name="connsiteX15" fmla="*/ 691055 w 1282262"/>
                      <a:gd name="connsiteY15" fmla="*/ 559676 h 646386"/>
                      <a:gd name="connsiteX16" fmla="*/ 722586 w 1282262"/>
                      <a:gd name="connsiteY16" fmla="*/ 417786 h 646386"/>
                      <a:gd name="connsiteX17" fmla="*/ 659524 w 1282262"/>
                      <a:gd name="connsiteY17" fmla="*/ 512379 h 646386"/>
                      <a:gd name="connsiteX18" fmla="*/ 612228 w 1282262"/>
                      <a:gd name="connsiteY18" fmla="*/ 465083 h 646386"/>
                      <a:gd name="connsiteX19" fmla="*/ 627993 w 1282262"/>
                      <a:gd name="connsiteY19" fmla="*/ 402021 h 646386"/>
                      <a:gd name="connsiteX20" fmla="*/ 564931 w 1282262"/>
                      <a:gd name="connsiteY20" fmla="*/ 528145 h 646386"/>
                      <a:gd name="connsiteX21" fmla="*/ 501869 w 1282262"/>
                      <a:gd name="connsiteY21" fmla="*/ 543910 h 646386"/>
                      <a:gd name="connsiteX22" fmla="*/ 407276 w 1282262"/>
                      <a:gd name="connsiteY22" fmla="*/ 449317 h 646386"/>
                      <a:gd name="connsiteX23" fmla="*/ 486103 w 1282262"/>
                      <a:gd name="connsiteY23" fmla="*/ 386255 h 646386"/>
                      <a:gd name="connsiteX24" fmla="*/ 344214 w 1282262"/>
                      <a:gd name="connsiteY24" fmla="*/ 480848 h 646386"/>
                      <a:gd name="connsiteX25" fmla="*/ 218090 w 1282262"/>
                      <a:gd name="connsiteY25" fmla="*/ 417786 h 646386"/>
                      <a:gd name="connsiteX26" fmla="*/ 91966 w 1282262"/>
                      <a:gd name="connsiteY26" fmla="*/ 465083 h 646386"/>
                      <a:gd name="connsiteX27" fmla="*/ 13138 w 1282262"/>
                      <a:gd name="connsiteY27" fmla="*/ 402021 h 646386"/>
                      <a:gd name="connsiteX28" fmla="*/ 123497 w 1282262"/>
                      <a:gd name="connsiteY28" fmla="*/ 354724 h 646386"/>
                      <a:gd name="connsiteX29" fmla="*/ 44669 w 1282262"/>
                      <a:gd name="connsiteY29" fmla="*/ 338959 h 646386"/>
                      <a:gd name="connsiteX30" fmla="*/ 28903 w 1282262"/>
                      <a:gd name="connsiteY30" fmla="*/ 228600 h 646386"/>
                      <a:gd name="connsiteX31" fmla="*/ 218090 w 1282262"/>
                      <a:gd name="connsiteY31" fmla="*/ 134007 h 646386"/>
                      <a:gd name="connsiteX32" fmla="*/ 470338 w 1282262"/>
                      <a:gd name="connsiteY32" fmla="*/ 307428 h 646386"/>
                      <a:gd name="connsiteX33" fmla="*/ 501869 w 1282262"/>
                      <a:gd name="connsiteY33" fmla="*/ 134007 h 646386"/>
                      <a:gd name="connsiteX34" fmla="*/ 549166 w 1282262"/>
                      <a:gd name="connsiteY34" fmla="*/ 86710 h 646386"/>
                      <a:gd name="connsiteX35" fmla="*/ 659524 w 1282262"/>
                      <a:gd name="connsiteY35" fmla="*/ 260131 h 646386"/>
                      <a:gd name="connsiteX36" fmla="*/ 675290 w 1282262"/>
                      <a:gd name="connsiteY36" fmla="*/ 134007 h 646386"/>
                      <a:gd name="connsiteX37" fmla="*/ 769883 w 1282262"/>
                      <a:gd name="connsiteY37" fmla="*/ 55179 h 646386"/>
                      <a:gd name="connsiteX38" fmla="*/ 785648 w 1282262"/>
                      <a:gd name="connsiteY38" fmla="*/ 39414 h 646386"/>
                      <a:gd name="connsiteX39" fmla="*/ 864476 w 1282262"/>
                      <a:gd name="connsiteY39" fmla="*/ 118241 h 646386"/>
                      <a:gd name="connsiteX40" fmla="*/ 943303 w 1282262"/>
                      <a:gd name="connsiteY40" fmla="*/ 7883 h 646386"/>
                      <a:gd name="connsiteX41" fmla="*/ 1022131 w 1282262"/>
                      <a:gd name="connsiteY41" fmla="*/ 70945 h 646386"/>
                      <a:gd name="connsiteX42" fmla="*/ 1085193 w 1282262"/>
                      <a:gd name="connsiteY42" fmla="*/ 102476 h 646386"/>
                      <a:gd name="connsiteX43" fmla="*/ 1132490 w 1282262"/>
                      <a:gd name="connsiteY43" fmla="*/ 134007 h 646386"/>
                      <a:gd name="connsiteX44" fmla="*/ 1132490 w 1282262"/>
                      <a:gd name="connsiteY44" fmla="*/ 149772 h 646386"/>
                      <a:gd name="connsiteX45" fmla="*/ 1037897 w 1282262"/>
                      <a:gd name="connsiteY45" fmla="*/ 212834 h 6463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</a:cxnLst>
                    <a:rect l="l" t="t" r="r" b="b"/>
                    <a:pathLst>
                      <a:path w="1282262" h="646386">
                        <a:moveTo>
                          <a:pt x="1037897" y="212834"/>
                        </a:moveTo>
                        <a:cubicBezTo>
                          <a:pt x="1032642" y="218089"/>
                          <a:pt x="1064173" y="170793"/>
                          <a:pt x="1100959" y="181303"/>
                        </a:cubicBezTo>
                        <a:cubicBezTo>
                          <a:pt x="1137745" y="191814"/>
                          <a:pt x="1234966" y="249621"/>
                          <a:pt x="1258614" y="275897"/>
                        </a:cubicBezTo>
                        <a:cubicBezTo>
                          <a:pt x="1282262" y="302173"/>
                          <a:pt x="1253358" y="323194"/>
                          <a:pt x="1242848" y="338959"/>
                        </a:cubicBezTo>
                        <a:cubicBezTo>
                          <a:pt x="1232338" y="354725"/>
                          <a:pt x="1227083" y="381000"/>
                          <a:pt x="1195552" y="370490"/>
                        </a:cubicBezTo>
                        <a:cubicBezTo>
                          <a:pt x="1164021" y="359980"/>
                          <a:pt x="1058917" y="275897"/>
                          <a:pt x="1053662" y="275897"/>
                        </a:cubicBezTo>
                        <a:cubicBezTo>
                          <a:pt x="1048407" y="275897"/>
                          <a:pt x="1150883" y="331076"/>
                          <a:pt x="1164021" y="370490"/>
                        </a:cubicBezTo>
                        <a:cubicBezTo>
                          <a:pt x="1177159" y="409904"/>
                          <a:pt x="1158766" y="504496"/>
                          <a:pt x="1132490" y="512379"/>
                        </a:cubicBezTo>
                        <a:cubicBezTo>
                          <a:pt x="1106214" y="520262"/>
                          <a:pt x="1024759" y="407276"/>
                          <a:pt x="1006366" y="417786"/>
                        </a:cubicBezTo>
                        <a:cubicBezTo>
                          <a:pt x="987973" y="428296"/>
                          <a:pt x="1035269" y="551793"/>
                          <a:pt x="1022131" y="575441"/>
                        </a:cubicBezTo>
                        <a:cubicBezTo>
                          <a:pt x="1008993" y="599089"/>
                          <a:pt x="956442" y="570186"/>
                          <a:pt x="927538" y="559676"/>
                        </a:cubicBezTo>
                        <a:cubicBezTo>
                          <a:pt x="898634" y="549166"/>
                          <a:pt x="859220" y="530772"/>
                          <a:pt x="848710" y="512379"/>
                        </a:cubicBezTo>
                        <a:cubicBezTo>
                          <a:pt x="838200" y="493986"/>
                          <a:pt x="869731" y="433552"/>
                          <a:pt x="864476" y="449317"/>
                        </a:cubicBezTo>
                        <a:cubicBezTo>
                          <a:pt x="859221" y="465082"/>
                          <a:pt x="835572" y="575441"/>
                          <a:pt x="817179" y="606972"/>
                        </a:cubicBezTo>
                        <a:cubicBezTo>
                          <a:pt x="798786" y="638503"/>
                          <a:pt x="775138" y="646386"/>
                          <a:pt x="754117" y="638503"/>
                        </a:cubicBezTo>
                        <a:cubicBezTo>
                          <a:pt x="733096" y="630620"/>
                          <a:pt x="696310" y="596462"/>
                          <a:pt x="691055" y="559676"/>
                        </a:cubicBezTo>
                        <a:cubicBezTo>
                          <a:pt x="685800" y="522890"/>
                          <a:pt x="727841" y="425669"/>
                          <a:pt x="722586" y="417786"/>
                        </a:cubicBezTo>
                        <a:cubicBezTo>
                          <a:pt x="717331" y="409903"/>
                          <a:pt x="677917" y="504496"/>
                          <a:pt x="659524" y="512379"/>
                        </a:cubicBezTo>
                        <a:cubicBezTo>
                          <a:pt x="641131" y="520262"/>
                          <a:pt x="617483" y="483476"/>
                          <a:pt x="612228" y="465083"/>
                        </a:cubicBezTo>
                        <a:cubicBezTo>
                          <a:pt x="606973" y="446690"/>
                          <a:pt x="635876" y="391511"/>
                          <a:pt x="627993" y="402021"/>
                        </a:cubicBezTo>
                        <a:cubicBezTo>
                          <a:pt x="620110" y="412531"/>
                          <a:pt x="585952" y="504497"/>
                          <a:pt x="564931" y="528145"/>
                        </a:cubicBezTo>
                        <a:cubicBezTo>
                          <a:pt x="543910" y="551793"/>
                          <a:pt x="528145" y="557048"/>
                          <a:pt x="501869" y="543910"/>
                        </a:cubicBezTo>
                        <a:cubicBezTo>
                          <a:pt x="475593" y="530772"/>
                          <a:pt x="409904" y="475593"/>
                          <a:pt x="407276" y="449317"/>
                        </a:cubicBezTo>
                        <a:cubicBezTo>
                          <a:pt x="404648" y="423041"/>
                          <a:pt x="496613" y="381000"/>
                          <a:pt x="486103" y="386255"/>
                        </a:cubicBezTo>
                        <a:cubicBezTo>
                          <a:pt x="475593" y="391510"/>
                          <a:pt x="388883" y="475593"/>
                          <a:pt x="344214" y="480848"/>
                        </a:cubicBezTo>
                        <a:cubicBezTo>
                          <a:pt x="299545" y="486103"/>
                          <a:pt x="260131" y="420413"/>
                          <a:pt x="218090" y="417786"/>
                        </a:cubicBezTo>
                        <a:cubicBezTo>
                          <a:pt x="176049" y="415159"/>
                          <a:pt x="126125" y="467710"/>
                          <a:pt x="91966" y="465083"/>
                        </a:cubicBezTo>
                        <a:cubicBezTo>
                          <a:pt x="57807" y="462456"/>
                          <a:pt x="7883" y="420414"/>
                          <a:pt x="13138" y="402021"/>
                        </a:cubicBezTo>
                        <a:cubicBezTo>
                          <a:pt x="18393" y="383628"/>
                          <a:pt x="118242" y="365234"/>
                          <a:pt x="123497" y="354724"/>
                        </a:cubicBezTo>
                        <a:cubicBezTo>
                          <a:pt x="128752" y="344214"/>
                          <a:pt x="60435" y="359980"/>
                          <a:pt x="44669" y="338959"/>
                        </a:cubicBezTo>
                        <a:cubicBezTo>
                          <a:pt x="28903" y="317938"/>
                          <a:pt x="0" y="262759"/>
                          <a:pt x="28903" y="228600"/>
                        </a:cubicBezTo>
                        <a:cubicBezTo>
                          <a:pt x="57807" y="194441"/>
                          <a:pt x="144517" y="120869"/>
                          <a:pt x="218090" y="134007"/>
                        </a:cubicBezTo>
                        <a:cubicBezTo>
                          <a:pt x="291663" y="147145"/>
                          <a:pt x="423042" y="307428"/>
                          <a:pt x="470338" y="307428"/>
                        </a:cubicBezTo>
                        <a:cubicBezTo>
                          <a:pt x="517634" y="307428"/>
                          <a:pt x="488731" y="170793"/>
                          <a:pt x="501869" y="134007"/>
                        </a:cubicBezTo>
                        <a:cubicBezTo>
                          <a:pt x="515007" y="97221"/>
                          <a:pt x="522890" y="65689"/>
                          <a:pt x="549166" y="86710"/>
                        </a:cubicBezTo>
                        <a:cubicBezTo>
                          <a:pt x="575442" y="107731"/>
                          <a:pt x="638503" y="252248"/>
                          <a:pt x="659524" y="260131"/>
                        </a:cubicBezTo>
                        <a:cubicBezTo>
                          <a:pt x="680545" y="268014"/>
                          <a:pt x="656897" y="168166"/>
                          <a:pt x="675290" y="134007"/>
                        </a:cubicBezTo>
                        <a:cubicBezTo>
                          <a:pt x="693683" y="99848"/>
                          <a:pt x="751490" y="70944"/>
                          <a:pt x="769883" y="55179"/>
                        </a:cubicBezTo>
                        <a:cubicBezTo>
                          <a:pt x="788276" y="39414"/>
                          <a:pt x="769883" y="28904"/>
                          <a:pt x="785648" y="39414"/>
                        </a:cubicBezTo>
                        <a:cubicBezTo>
                          <a:pt x="801414" y="49924"/>
                          <a:pt x="838200" y="123496"/>
                          <a:pt x="864476" y="118241"/>
                        </a:cubicBezTo>
                        <a:cubicBezTo>
                          <a:pt x="890752" y="112986"/>
                          <a:pt x="917027" y="15766"/>
                          <a:pt x="943303" y="7883"/>
                        </a:cubicBezTo>
                        <a:cubicBezTo>
                          <a:pt x="969579" y="0"/>
                          <a:pt x="998483" y="55180"/>
                          <a:pt x="1022131" y="70945"/>
                        </a:cubicBezTo>
                        <a:cubicBezTo>
                          <a:pt x="1045779" y="86710"/>
                          <a:pt x="1066800" y="91966"/>
                          <a:pt x="1085193" y="102476"/>
                        </a:cubicBezTo>
                        <a:cubicBezTo>
                          <a:pt x="1103586" y="112986"/>
                          <a:pt x="1124607" y="126124"/>
                          <a:pt x="1132490" y="134007"/>
                        </a:cubicBezTo>
                        <a:cubicBezTo>
                          <a:pt x="1140373" y="141890"/>
                          <a:pt x="1148255" y="136634"/>
                          <a:pt x="1132490" y="149772"/>
                        </a:cubicBezTo>
                        <a:cubicBezTo>
                          <a:pt x="1116725" y="162910"/>
                          <a:pt x="1043152" y="207579"/>
                          <a:pt x="1037897" y="212834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228" name="Freeform 227"/>
                  <p:cNvSpPr/>
                  <p:nvPr/>
                </p:nvSpPr>
                <p:spPr>
                  <a:xfrm>
                    <a:off x="3196316" y="3381368"/>
                    <a:ext cx="2739350" cy="886943"/>
                  </a:xfrm>
                  <a:custGeom>
                    <a:avLst/>
                    <a:gdLst>
                      <a:gd name="connsiteX0" fmla="*/ 2627 w 2740571"/>
                      <a:gd name="connsiteY0" fmla="*/ 99848 h 890752"/>
                      <a:gd name="connsiteX1" fmla="*/ 49924 w 2740571"/>
                      <a:gd name="connsiteY1" fmla="*/ 5255 h 890752"/>
                      <a:gd name="connsiteX2" fmla="*/ 176048 w 2740571"/>
                      <a:gd name="connsiteY2" fmla="*/ 68317 h 890752"/>
                      <a:gd name="connsiteX3" fmla="*/ 302172 w 2740571"/>
                      <a:gd name="connsiteY3" fmla="*/ 210207 h 890752"/>
                      <a:gd name="connsiteX4" fmla="*/ 333703 w 2740571"/>
                      <a:gd name="connsiteY4" fmla="*/ 52552 h 890752"/>
                      <a:gd name="connsiteX5" fmla="*/ 444061 w 2740571"/>
                      <a:gd name="connsiteY5" fmla="*/ 52552 h 890752"/>
                      <a:gd name="connsiteX6" fmla="*/ 522889 w 2740571"/>
                      <a:gd name="connsiteY6" fmla="*/ 241738 h 890752"/>
                      <a:gd name="connsiteX7" fmla="*/ 649013 w 2740571"/>
                      <a:gd name="connsiteY7" fmla="*/ 194441 h 890752"/>
                      <a:gd name="connsiteX8" fmla="*/ 806668 w 2740571"/>
                      <a:gd name="connsiteY8" fmla="*/ 257503 h 890752"/>
                      <a:gd name="connsiteX9" fmla="*/ 853965 w 2740571"/>
                      <a:gd name="connsiteY9" fmla="*/ 194441 h 890752"/>
                      <a:gd name="connsiteX10" fmla="*/ 932793 w 2740571"/>
                      <a:gd name="connsiteY10" fmla="*/ 241738 h 890752"/>
                      <a:gd name="connsiteX11" fmla="*/ 932793 w 2740571"/>
                      <a:gd name="connsiteY11" fmla="*/ 304800 h 890752"/>
                      <a:gd name="connsiteX12" fmla="*/ 1058917 w 2740571"/>
                      <a:gd name="connsiteY12" fmla="*/ 178676 h 890752"/>
                      <a:gd name="connsiteX13" fmla="*/ 1153510 w 2740571"/>
                      <a:gd name="connsiteY13" fmla="*/ 162910 h 890752"/>
                      <a:gd name="connsiteX14" fmla="*/ 1153510 w 2740571"/>
                      <a:gd name="connsiteY14" fmla="*/ 289035 h 890752"/>
                      <a:gd name="connsiteX15" fmla="*/ 1358461 w 2740571"/>
                      <a:gd name="connsiteY15" fmla="*/ 147145 h 890752"/>
                      <a:gd name="connsiteX16" fmla="*/ 1468820 w 2740571"/>
                      <a:gd name="connsiteY16" fmla="*/ 178676 h 890752"/>
                      <a:gd name="connsiteX17" fmla="*/ 1453055 w 2740571"/>
                      <a:gd name="connsiteY17" fmla="*/ 320566 h 890752"/>
                      <a:gd name="connsiteX18" fmla="*/ 1594944 w 2740571"/>
                      <a:gd name="connsiteY18" fmla="*/ 289035 h 890752"/>
                      <a:gd name="connsiteX19" fmla="*/ 1594944 w 2740571"/>
                      <a:gd name="connsiteY19" fmla="*/ 210207 h 890752"/>
                      <a:gd name="connsiteX20" fmla="*/ 1689537 w 2740571"/>
                      <a:gd name="connsiteY20" fmla="*/ 241738 h 890752"/>
                      <a:gd name="connsiteX21" fmla="*/ 1721068 w 2740571"/>
                      <a:gd name="connsiteY21" fmla="*/ 147145 h 890752"/>
                      <a:gd name="connsiteX22" fmla="*/ 1862958 w 2740571"/>
                      <a:gd name="connsiteY22" fmla="*/ 210207 h 890752"/>
                      <a:gd name="connsiteX23" fmla="*/ 1989082 w 2740571"/>
                      <a:gd name="connsiteY23" fmla="*/ 225972 h 890752"/>
                      <a:gd name="connsiteX24" fmla="*/ 1989082 w 2740571"/>
                      <a:gd name="connsiteY24" fmla="*/ 320566 h 890752"/>
                      <a:gd name="connsiteX25" fmla="*/ 1941786 w 2740571"/>
                      <a:gd name="connsiteY25" fmla="*/ 367862 h 890752"/>
                      <a:gd name="connsiteX26" fmla="*/ 2083675 w 2740571"/>
                      <a:gd name="connsiteY26" fmla="*/ 289035 h 890752"/>
                      <a:gd name="connsiteX27" fmla="*/ 2209799 w 2740571"/>
                      <a:gd name="connsiteY27" fmla="*/ 178676 h 890752"/>
                      <a:gd name="connsiteX28" fmla="*/ 2304393 w 2740571"/>
                      <a:gd name="connsiteY28" fmla="*/ 304800 h 890752"/>
                      <a:gd name="connsiteX29" fmla="*/ 2304393 w 2740571"/>
                      <a:gd name="connsiteY29" fmla="*/ 352097 h 890752"/>
                      <a:gd name="connsiteX30" fmla="*/ 2130972 w 2740571"/>
                      <a:gd name="connsiteY30" fmla="*/ 446690 h 890752"/>
                      <a:gd name="connsiteX31" fmla="*/ 2288627 w 2740571"/>
                      <a:gd name="connsiteY31" fmla="*/ 478221 h 890752"/>
                      <a:gd name="connsiteX32" fmla="*/ 2430517 w 2740571"/>
                      <a:gd name="connsiteY32" fmla="*/ 352097 h 890752"/>
                      <a:gd name="connsiteX33" fmla="*/ 2525110 w 2740571"/>
                      <a:gd name="connsiteY33" fmla="*/ 415159 h 890752"/>
                      <a:gd name="connsiteX34" fmla="*/ 2525110 w 2740571"/>
                      <a:gd name="connsiteY34" fmla="*/ 509752 h 890752"/>
                      <a:gd name="connsiteX35" fmla="*/ 2430517 w 2740571"/>
                      <a:gd name="connsiteY35" fmla="*/ 557048 h 890752"/>
                      <a:gd name="connsiteX36" fmla="*/ 2588172 w 2740571"/>
                      <a:gd name="connsiteY36" fmla="*/ 525517 h 890752"/>
                      <a:gd name="connsiteX37" fmla="*/ 2666999 w 2740571"/>
                      <a:gd name="connsiteY37" fmla="*/ 462455 h 890752"/>
                      <a:gd name="connsiteX38" fmla="*/ 2730061 w 2740571"/>
                      <a:gd name="connsiteY38" fmla="*/ 572814 h 890752"/>
                      <a:gd name="connsiteX39" fmla="*/ 2603937 w 2740571"/>
                      <a:gd name="connsiteY39" fmla="*/ 667407 h 890752"/>
                      <a:gd name="connsiteX40" fmla="*/ 2477813 w 2740571"/>
                      <a:gd name="connsiteY40" fmla="*/ 651641 h 890752"/>
                      <a:gd name="connsiteX41" fmla="*/ 2588172 w 2740571"/>
                      <a:gd name="connsiteY41" fmla="*/ 698938 h 890752"/>
                      <a:gd name="connsiteX42" fmla="*/ 2556641 w 2740571"/>
                      <a:gd name="connsiteY42" fmla="*/ 746235 h 890752"/>
                      <a:gd name="connsiteX43" fmla="*/ 2414751 w 2740571"/>
                      <a:gd name="connsiteY43" fmla="*/ 762000 h 890752"/>
                      <a:gd name="connsiteX44" fmla="*/ 2477813 w 2740571"/>
                      <a:gd name="connsiteY44" fmla="*/ 840828 h 890752"/>
                      <a:gd name="connsiteX45" fmla="*/ 2304393 w 2740571"/>
                      <a:gd name="connsiteY45" fmla="*/ 872359 h 890752"/>
                      <a:gd name="connsiteX46" fmla="*/ 2099441 w 2740571"/>
                      <a:gd name="connsiteY46" fmla="*/ 762000 h 890752"/>
                      <a:gd name="connsiteX47" fmla="*/ 2130972 w 2740571"/>
                      <a:gd name="connsiteY47" fmla="*/ 856593 h 890752"/>
                      <a:gd name="connsiteX48" fmla="*/ 1989082 w 2740571"/>
                      <a:gd name="connsiteY48" fmla="*/ 872359 h 890752"/>
                      <a:gd name="connsiteX49" fmla="*/ 1957551 w 2740571"/>
                      <a:gd name="connsiteY49" fmla="*/ 746235 h 890752"/>
                      <a:gd name="connsiteX50" fmla="*/ 1926020 w 2740571"/>
                      <a:gd name="connsiteY50" fmla="*/ 793531 h 890752"/>
                      <a:gd name="connsiteX51" fmla="*/ 1831427 w 2740571"/>
                      <a:gd name="connsiteY51" fmla="*/ 777766 h 890752"/>
                      <a:gd name="connsiteX52" fmla="*/ 1831427 w 2740571"/>
                      <a:gd name="connsiteY52" fmla="*/ 730469 h 890752"/>
                      <a:gd name="connsiteX53" fmla="*/ 1673772 w 2740571"/>
                      <a:gd name="connsiteY53" fmla="*/ 746235 h 890752"/>
                      <a:gd name="connsiteX54" fmla="*/ 1689537 w 2740571"/>
                      <a:gd name="connsiteY54" fmla="*/ 635876 h 890752"/>
                      <a:gd name="connsiteX55" fmla="*/ 1689537 w 2740571"/>
                      <a:gd name="connsiteY55" fmla="*/ 714703 h 890752"/>
                      <a:gd name="connsiteX56" fmla="*/ 1579179 w 2740571"/>
                      <a:gd name="connsiteY56" fmla="*/ 714703 h 890752"/>
                      <a:gd name="connsiteX57" fmla="*/ 1547648 w 2740571"/>
                      <a:gd name="connsiteY57" fmla="*/ 683172 h 890752"/>
                      <a:gd name="connsiteX58" fmla="*/ 1437289 w 2740571"/>
                      <a:gd name="connsiteY58" fmla="*/ 840828 h 890752"/>
                      <a:gd name="connsiteX59" fmla="*/ 1358461 w 2740571"/>
                      <a:gd name="connsiteY59" fmla="*/ 809297 h 890752"/>
                      <a:gd name="connsiteX60" fmla="*/ 1405758 w 2740571"/>
                      <a:gd name="connsiteY60" fmla="*/ 635876 h 890752"/>
                      <a:gd name="connsiteX61" fmla="*/ 1342696 w 2740571"/>
                      <a:gd name="connsiteY61" fmla="*/ 698938 h 890752"/>
                      <a:gd name="connsiteX62" fmla="*/ 1232337 w 2740571"/>
                      <a:gd name="connsiteY62" fmla="*/ 683172 h 890752"/>
                      <a:gd name="connsiteX63" fmla="*/ 1374227 w 2740571"/>
                      <a:gd name="connsiteY63" fmla="*/ 509752 h 890752"/>
                      <a:gd name="connsiteX64" fmla="*/ 1342696 w 2740571"/>
                      <a:gd name="connsiteY64" fmla="*/ 509752 h 890752"/>
                      <a:gd name="connsiteX65" fmla="*/ 1326930 w 2740571"/>
                      <a:gd name="connsiteY65" fmla="*/ 462455 h 890752"/>
                      <a:gd name="connsiteX66" fmla="*/ 1295399 w 2740571"/>
                      <a:gd name="connsiteY66" fmla="*/ 509752 h 890752"/>
                      <a:gd name="connsiteX67" fmla="*/ 1248103 w 2740571"/>
                      <a:gd name="connsiteY67" fmla="*/ 541283 h 890752"/>
                      <a:gd name="connsiteX68" fmla="*/ 1169275 w 2740571"/>
                      <a:gd name="connsiteY68" fmla="*/ 525517 h 890752"/>
                      <a:gd name="connsiteX69" fmla="*/ 1090448 w 2740571"/>
                      <a:gd name="connsiteY69" fmla="*/ 430924 h 890752"/>
                      <a:gd name="connsiteX70" fmla="*/ 1169275 w 2740571"/>
                      <a:gd name="connsiteY70" fmla="*/ 541283 h 890752"/>
                      <a:gd name="connsiteX71" fmla="*/ 1074682 w 2740571"/>
                      <a:gd name="connsiteY71" fmla="*/ 557048 h 890752"/>
                      <a:gd name="connsiteX72" fmla="*/ 964324 w 2740571"/>
                      <a:gd name="connsiteY72" fmla="*/ 446690 h 890752"/>
                      <a:gd name="connsiteX73" fmla="*/ 995855 w 2740571"/>
                      <a:gd name="connsiteY73" fmla="*/ 572814 h 890752"/>
                      <a:gd name="connsiteX74" fmla="*/ 869730 w 2740571"/>
                      <a:gd name="connsiteY74" fmla="*/ 509752 h 890752"/>
                      <a:gd name="connsiteX75" fmla="*/ 822434 w 2740571"/>
                      <a:gd name="connsiteY75" fmla="*/ 620110 h 890752"/>
                      <a:gd name="connsiteX76" fmla="*/ 727841 w 2740571"/>
                      <a:gd name="connsiteY76" fmla="*/ 588579 h 890752"/>
                      <a:gd name="connsiteX77" fmla="*/ 727841 w 2740571"/>
                      <a:gd name="connsiteY77" fmla="*/ 525517 h 890752"/>
                      <a:gd name="connsiteX78" fmla="*/ 554420 w 2740571"/>
                      <a:gd name="connsiteY78" fmla="*/ 651641 h 890752"/>
                      <a:gd name="connsiteX79" fmla="*/ 491358 w 2740571"/>
                      <a:gd name="connsiteY79" fmla="*/ 588579 h 890752"/>
                      <a:gd name="connsiteX80" fmla="*/ 538655 w 2740571"/>
                      <a:gd name="connsiteY80" fmla="*/ 509752 h 890752"/>
                      <a:gd name="connsiteX81" fmla="*/ 444061 w 2740571"/>
                      <a:gd name="connsiteY81" fmla="*/ 525517 h 890752"/>
                      <a:gd name="connsiteX82" fmla="*/ 428296 w 2740571"/>
                      <a:gd name="connsiteY82" fmla="*/ 462455 h 890752"/>
                      <a:gd name="connsiteX83" fmla="*/ 317937 w 2740571"/>
                      <a:gd name="connsiteY83" fmla="*/ 509752 h 890752"/>
                      <a:gd name="connsiteX84" fmla="*/ 207579 w 2740571"/>
                      <a:gd name="connsiteY84" fmla="*/ 493986 h 890752"/>
                      <a:gd name="connsiteX85" fmla="*/ 191813 w 2740571"/>
                      <a:gd name="connsiteY85" fmla="*/ 415159 h 890752"/>
                      <a:gd name="connsiteX86" fmla="*/ 18393 w 2740571"/>
                      <a:gd name="connsiteY86" fmla="*/ 336331 h 890752"/>
                      <a:gd name="connsiteX87" fmla="*/ 160282 w 2740571"/>
                      <a:gd name="connsiteY87" fmla="*/ 241738 h 890752"/>
                      <a:gd name="connsiteX88" fmla="*/ 65689 w 2740571"/>
                      <a:gd name="connsiteY88" fmla="*/ 194441 h 890752"/>
                      <a:gd name="connsiteX89" fmla="*/ 2627 w 2740571"/>
                      <a:gd name="connsiteY89" fmla="*/ 99848 h 8907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  <a:cxn ang="0">
                        <a:pos x="connsiteX70" y="connsiteY70"/>
                      </a:cxn>
                      <a:cxn ang="0">
                        <a:pos x="connsiteX71" y="connsiteY71"/>
                      </a:cxn>
                      <a:cxn ang="0">
                        <a:pos x="connsiteX72" y="connsiteY72"/>
                      </a:cxn>
                      <a:cxn ang="0">
                        <a:pos x="connsiteX73" y="connsiteY73"/>
                      </a:cxn>
                      <a:cxn ang="0">
                        <a:pos x="connsiteX74" y="connsiteY74"/>
                      </a:cxn>
                      <a:cxn ang="0">
                        <a:pos x="connsiteX75" y="connsiteY75"/>
                      </a:cxn>
                      <a:cxn ang="0">
                        <a:pos x="connsiteX76" y="connsiteY76"/>
                      </a:cxn>
                      <a:cxn ang="0">
                        <a:pos x="connsiteX77" y="connsiteY77"/>
                      </a:cxn>
                      <a:cxn ang="0">
                        <a:pos x="connsiteX78" y="connsiteY78"/>
                      </a:cxn>
                      <a:cxn ang="0">
                        <a:pos x="connsiteX79" y="connsiteY79"/>
                      </a:cxn>
                      <a:cxn ang="0">
                        <a:pos x="connsiteX80" y="connsiteY80"/>
                      </a:cxn>
                      <a:cxn ang="0">
                        <a:pos x="connsiteX81" y="connsiteY81"/>
                      </a:cxn>
                      <a:cxn ang="0">
                        <a:pos x="connsiteX82" y="connsiteY82"/>
                      </a:cxn>
                      <a:cxn ang="0">
                        <a:pos x="connsiteX83" y="connsiteY83"/>
                      </a:cxn>
                      <a:cxn ang="0">
                        <a:pos x="connsiteX84" y="connsiteY84"/>
                      </a:cxn>
                      <a:cxn ang="0">
                        <a:pos x="connsiteX85" y="connsiteY85"/>
                      </a:cxn>
                      <a:cxn ang="0">
                        <a:pos x="connsiteX86" y="connsiteY86"/>
                      </a:cxn>
                      <a:cxn ang="0">
                        <a:pos x="connsiteX87" y="connsiteY87"/>
                      </a:cxn>
                      <a:cxn ang="0">
                        <a:pos x="connsiteX88" y="connsiteY88"/>
                      </a:cxn>
                      <a:cxn ang="0">
                        <a:pos x="connsiteX89" y="connsiteY89"/>
                      </a:cxn>
                    </a:cxnLst>
                    <a:rect l="l" t="t" r="r" b="b"/>
                    <a:pathLst>
                      <a:path w="2740571" h="890752">
                        <a:moveTo>
                          <a:pt x="2627" y="99848"/>
                        </a:moveTo>
                        <a:cubicBezTo>
                          <a:pt x="0" y="68317"/>
                          <a:pt x="21020" y="10510"/>
                          <a:pt x="49924" y="5255"/>
                        </a:cubicBezTo>
                        <a:cubicBezTo>
                          <a:pt x="78828" y="0"/>
                          <a:pt x="134007" y="34158"/>
                          <a:pt x="176048" y="68317"/>
                        </a:cubicBezTo>
                        <a:cubicBezTo>
                          <a:pt x="218089" y="102476"/>
                          <a:pt x="275896" y="212835"/>
                          <a:pt x="302172" y="210207"/>
                        </a:cubicBezTo>
                        <a:cubicBezTo>
                          <a:pt x="328448" y="207580"/>
                          <a:pt x="310055" y="78828"/>
                          <a:pt x="333703" y="52552"/>
                        </a:cubicBezTo>
                        <a:cubicBezTo>
                          <a:pt x="357351" y="26276"/>
                          <a:pt x="412530" y="21021"/>
                          <a:pt x="444061" y="52552"/>
                        </a:cubicBezTo>
                        <a:cubicBezTo>
                          <a:pt x="475592" y="84083"/>
                          <a:pt x="488730" y="218090"/>
                          <a:pt x="522889" y="241738"/>
                        </a:cubicBezTo>
                        <a:cubicBezTo>
                          <a:pt x="557048" y="265386"/>
                          <a:pt x="601717" y="191814"/>
                          <a:pt x="649013" y="194441"/>
                        </a:cubicBezTo>
                        <a:cubicBezTo>
                          <a:pt x="696310" y="197069"/>
                          <a:pt x="772509" y="257503"/>
                          <a:pt x="806668" y="257503"/>
                        </a:cubicBezTo>
                        <a:cubicBezTo>
                          <a:pt x="840827" y="257503"/>
                          <a:pt x="832944" y="197068"/>
                          <a:pt x="853965" y="194441"/>
                        </a:cubicBezTo>
                        <a:cubicBezTo>
                          <a:pt x="874986" y="191814"/>
                          <a:pt x="919655" y="223345"/>
                          <a:pt x="932793" y="241738"/>
                        </a:cubicBezTo>
                        <a:cubicBezTo>
                          <a:pt x="945931" y="260131"/>
                          <a:pt x="911772" y="315310"/>
                          <a:pt x="932793" y="304800"/>
                        </a:cubicBezTo>
                        <a:cubicBezTo>
                          <a:pt x="953814" y="294290"/>
                          <a:pt x="1022131" y="202324"/>
                          <a:pt x="1058917" y="178676"/>
                        </a:cubicBezTo>
                        <a:cubicBezTo>
                          <a:pt x="1095703" y="155028"/>
                          <a:pt x="1137745" y="144517"/>
                          <a:pt x="1153510" y="162910"/>
                        </a:cubicBezTo>
                        <a:cubicBezTo>
                          <a:pt x="1169275" y="181303"/>
                          <a:pt x="1119352" y="291662"/>
                          <a:pt x="1153510" y="289035"/>
                        </a:cubicBezTo>
                        <a:cubicBezTo>
                          <a:pt x="1187668" y="286408"/>
                          <a:pt x="1305909" y="165538"/>
                          <a:pt x="1358461" y="147145"/>
                        </a:cubicBezTo>
                        <a:cubicBezTo>
                          <a:pt x="1411013" y="128752"/>
                          <a:pt x="1453054" y="149772"/>
                          <a:pt x="1468820" y="178676"/>
                        </a:cubicBezTo>
                        <a:cubicBezTo>
                          <a:pt x="1484586" y="207580"/>
                          <a:pt x="1432034" y="302173"/>
                          <a:pt x="1453055" y="320566"/>
                        </a:cubicBezTo>
                        <a:cubicBezTo>
                          <a:pt x="1474076" y="338959"/>
                          <a:pt x="1571296" y="307428"/>
                          <a:pt x="1594944" y="289035"/>
                        </a:cubicBezTo>
                        <a:cubicBezTo>
                          <a:pt x="1618592" y="270642"/>
                          <a:pt x="1579179" y="218090"/>
                          <a:pt x="1594944" y="210207"/>
                        </a:cubicBezTo>
                        <a:cubicBezTo>
                          <a:pt x="1610710" y="202324"/>
                          <a:pt x="1668516" y="252248"/>
                          <a:pt x="1689537" y="241738"/>
                        </a:cubicBezTo>
                        <a:cubicBezTo>
                          <a:pt x="1710558" y="231228"/>
                          <a:pt x="1692164" y="152400"/>
                          <a:pt x="1721068" y="147145"/>
                        </a:cubicBezTo>
                        <a:cubicBezTo>
                          <a:pt x="1749972" y="141890"/>
                          <a:pt x="1818289" y="197069"/>
                          <a:pt x="1862958" y="210207"/>
                        </a:cubicBezTo>
                        <a:cubicBezTo>
                          <a:pt x="1907627" y="223345"/>
                          <a:pt x="1968061" y="207579"/>
                          <a:pt x="1989082" y="225972"/>
                        </a:cubicBezTo>
                        <a:cubicBezTo>
                          <a:pt x="2010103" y="244365"/>
                          <a:pt x="1996965" y="296918"/>
                          <a:pt x="1989082" y="320566"/>
                        </a:cubicBezTo>
                        <a:cubicBezTo>
                          <a:pt x="1981199" y="344214"/>
                          <a:pt x="1926021" y="373117"/>
                          <a:pt x="1941786" y="367862"/>
                        </a:cubicBezTo>
                        <a:cubicBezTo>
                          <a:pt x="1957551" y="362607"/>
                          <a:pt x="2039006" y="320566"/>
                          <a:pt x="2083675" y="289035"/>
                        </a:cubicBezTo>
                        <a:cubicBezTo>
                          <a:pt x="2128344" y="257504"/>
                          <a:pt x="2173013" y="176049"/>
                          <a:pt x="2209799" y="178676"/>
                        </a:cubicBezTo>
                        <a:cubicBezTo>
                          <a:pt x="2246585" y="181303"/>
                          <a:pt x="2288627" y="275896"/>
                          <a:pt x="2304393" y="304800"/>
                        </a:cubicBezTo>
                        <a:cubicBezTo>
                          <a:pt x="2320159" y="333704"/>
                          <a:pt x="2333296" y="328449"/>
                          <a:pt x="2304393" y="352097"/>
                        </a:cubicBezTo>
                        <a:cubicBezTo>
                          <a:pt x="2275490" y="375745"/>
                          <a:pt x="2133600" y="425669"/>
                          <a:pt x="2130972" y="446690"/>
                        </a:cubicBezTo>
                        <a:cubicBezTo>
                          <a:pt x="2128344" y="467711"/>
                          <a:pt x="2238703" y="493986"/>
                          <a:pt x="2288627" y="478221"/>
                        </a:cubicBezTo>
                        <a:cubicBezTo>
                          <a:pt x="2338551" y="462456"/>
                          <a:pt x="2391103" y="362607"/>
                          <a:pt x="2430517" y="352097"/>
                        </a:cubicBezTo>
                        <a:cubicBezTo>
                          <a:pt x="2469931" y="341587"/>
                          <a:pt x="2509345" y="388883"/>
                          <a:pt x="2525110" y="415159"/>
                        </a:cubicBezTo>
                        <a:cubicBezTo>
                          <a:pt x="2540875" y="441435"/>
                          <a:pt x="2540875" y="486104"/>
                          <a:pt x="2525110" y="509752"/>
                        </a:cubicBezTo>
                        <a:cubicBezTo>
                          <a:pt x="2509345" y="533400"/>
                          <a:pt x="2420007" y="554420"/>
                          <a:pt x="2430517" y="557048"/>
                        </a:cubicBezTo>
                        <a:cubicBezTo>
                          <a:pt x="2441027" y="559676"/>
                          <a:pt x="2548758" y="541282"/>
                          <a:pt x="2588172" y="525517"/>
                        </a:cubicBezTo>
                        <a:cubicBezTo>
                          <a:pt x="2627586" y="509752"/>
                          <a:pt x="2643351" y="454572"/>
                          <a:pt x="2666999" y="462455"/>
                        </a:cubicBezTo>
                        <a:cubicBezTo>
                          <a:pt x="2690647" y="470338"/>
                          <a:pt x="2740571" y="538655"/>
                          <a:pt x="2730061" y="572814"/>
                        </a:cubicBezTo>
                        <a:cubicBezTo>
                          <a:pt x="2719551" y="606973"/>
                          <a:pt x="2645978" y="654269"/>
                          <a:pt x="2603937" y="667407"/>
                        </a:cubicBezTo>
                        <a:cubicBezTo>
                          <a:pt x="2561896" y="680545"/>
                          <a:pt x="2480440" y="646386"/>
                          <a:pt x="2477813" y="651641"/>
                        </a:cubicBezTo>
                        <a:cubicBezTo>
                          <a:pt x="2475186" y="656896"/>
                          <a:pt x="2575034" y="683172"/>
                          <a:pt x="2588172" y="698938"/>
                        </a:cubicBezTo>
                        <a:cubicBezTo>
                          <a:pt x="2601310" y="714704"/>
                          <a:pt x="2585545" y="735725"/>
                          <a:pt x="2556641" y="746235"/>
                        </a:cubicBezTo>
                        <a:cubicBezTo>
                          <a:pt x="2527737" y="756745"/>
                          <a:pt x="2427889" y="746235"/>
                          <a:pt x="2414751" y="762000"/>
                        </a:cubicBezTo>
                        <a:cubicBezTo>
                          <a:pt x="2401613" y="777765"/>
                          <a:pt x="2496206" y="822435"/>
                          <a:pt x="2477813" y="840828"/>
                        </a:cubicBezTo>
                        <a:cubicBezTo>
                          <a:pt x="2459420" y="859221"/>
                          <a:pt x="2367455" y="885497"/>
                          <a:pt x="2304393" y="872359"/>
                        </a:cubicBezTo>
                        <a:cubicBezTo>
                          <a:pt x="2241331" y="859221"/>
                          <a:pt x="2128344" y="764628"/>
                          <a:pt x="2099441" y="762000"/>
                        </a:cubicBezTo>
                        <a:cubicBezTo>
                          <a:pt x="2070538" y="759372"/>
                          <a:pt x="2149365" y="838200"/>
                          <a:pt x="2130972" y="856593"/>
                        </a:cubicBezTo>
                        <a:cubicBezTo>
                          <a:pt x="2112579" y="874986"/>
                          <a:pt x="2017985" y="890752"/>
                          <a:pt x="1989082" y="872359"/>
                        </a:cubicBezTo>
                        <a:cubicBezTo>
                          <a:pt x="1960179" y="853966"/>
                          <a:pt x="1968061" y="759373"/>
                          <a:pt x="1957551" y="746235"/>
                        </a:cubicBezTo>
                        <a:cubicBezTo>
                          <a:pt x="1947041" y="733097"/>
                          <a:pt x="1947041" y="788276"/>
                          <a:pt x="1926020" y="793531"/>
                        </a:cubicBezTo>
                        <a:cubicBezTo>
                          <a:pt x="1904999" y="798786"/>
                          <a:pt x="1847193" y="788276"/>
                          <a:pt x="1831427" y="777766"/>
                        </a:cubicBezTo>
                        <a:cubicBezTo>
                          <a:pt x="1815662" y="767256"/>
                          <a:pt x="1857703" y="735724"/>
                          <a:pt x="1831427" y="730469"/>
                        </a:cubicBezTo>
                        <a:cubicBezTo>
                          <a:pt x="1805151" y="725214"/>
                          <a:pt x="1697420" y="762000"/>
                          <a:pt x="1673772" y="746235"/>
                        </a:cubicBezTo>
                        <a:cubicBezTo>
                          <a:pt x="1650124" y="730470"/>
                          <a:pt x="1686910" y="641131"/>
                          <a:pt x="1689537" y="635876"/>
                        </a:cubicBezTo>
                        <a:cubicBezTo>
                          <a:pt x="1692164" y="630621"/>
                          <a:pt x="1707930" y="701565"/>
                          <a:pt x="1689537" y="714703"/>
                        </a:cubicBezTo>
                        <a:cubicBezTo>
                          <a:pt x="1671144" y="727841"/>
                          <a:pt x="1602827" y="719958"/>
                          <a:pt x="1579179" y="714703"/>
                        </a:cubicBezTo>
                        <a:cubicBezTo>
                          <a:pt x="1555531" y="709448"/>
                          <a:pt x="1571296" y="662151"/>
                          <a:pt x="1547648" y="683172"/>
                        </a:cubicBezTo>
                        <a:cubicBezTo>
                          <a:pt x="1524000" y="704193"/>
                          <a:pt x="1468820" y="819807"/>
                          <a:pt x="1437289" y="840828"/>
                        </a:cubicBezTo>
                        <a:cubicBezTo>
                          <a:pt x="1405758" y="861849"/>
                          <a:pt x="1363716" y="843456"/>
                          <a:pt x="1358461" y="809297"/>
                        </a:cubicBezTo>
                        <a:cubicBezTo>
                          <a:pt x="1353206" y="775138"/>
                          <a:pt x="1408385" y="654269"/>
                          <a:pt x="1405758" y="635876"/>
                        </a:cubicBezTo>
                        <a:cubicBezTo>
                          <a:pt x="1403131" y="617483"/>
                          <a:pt x="1371599" y="691055"/>
                          <a:pt x="1342696" y="698938"/>
                        </a:cubicBezTo>
                        <a:cubicBezTo>
                          <a:pt x="1313793" y="706821"/>
                          <a:pt x="1227082" y="714703"/>
                          <a:pt x="1232337" y="683172"/>
                        </a:cubicBezTo>
                        <a:cubicBezTo>
                          <a:pt x="1237592" y="651641"/>
                          <a:pt x="1355834" y="538655"/>
                          <a:pt x="1374227" y="509752"/>
                        </a:cubicBezTo>
                        <a:cubicBezTo>
                          <a:pt x="1392620" y="480849"/>
                          <a:pt x="1350579" y="517635"/>
                          <a:pt x="1342696" y="509752"/>
                        </a:cubicBezTo>
                        <a:cubicBezTo>
                          <a:pt x="1334813" y="501869"/>
                          <a:pt x="1334813" y="462455"/>
                          <a:pt x="1326930" y="462455"/>
                        </a:cubicBezTo>
                        <a:cubicBezTo>
                          <a:pt x="1319047" y="462455"/>
                          <a:pt x="1308537" y="496614"/>
                          <a:pt x="1295399" y="509752"/>
                        </a:cubicBezTo>
                        <a:cubicBezTo>
                          <a:pt x="1282261" y="522890"/>
                          <a:pt x="1269124" y="538656"/>
                          <a:pt x="1248103" y="541283"/>
                        </a:cubicBezTo>
                        <a:cubicBezTo>
                          <a:pt x="1227082" y="543910"/>
                          <a:pt x="1195551" y="543910"/>
                          <a:pt x="1169275" y="525517"/>
                        </a:cubicBezTo>
                        <a:cubicBezTo>
                          <a:pt x="1142999" y="507124"/>
                          <a:pt x="1090448" y="428296"/>
                          <a:pt x="1090448" y="430924"/>
                        </a:cubicBezTo>
                        <a:cubicBezTo>
                          <a:pt x="1090448" y="433552"/>
                          <a:pt x="1171903" y="520262"/>
                          <a:pt x="1169275" y="541283"/>
                        </a:cubicBezTo>
                        <a:cubicBezTo>
                          <a:pt x="1166647" y="562304"/>
                          <a:pt x="1108840" y="572813"/>
                          <a:pt x="1074682" y="557048"/>
                        </a:cubicBezTo>
                        <a:cubicBezTo>
                          <a:pt x="1040524" y="541283"/>
                          <a:pt x="977462" y="444062"/>
                          <a:pt x="964324" y="446690"/>
                        </a:cubicBezTo>
                        <a:cubicBezTo>
                          <a:pt x="951186" y="449318"/>
                          <a:pt x="1011621" y="562304"/>
                          <a:pt x="995855" y="572814"/>
                        </a:cubicBezTo>
                        <a:cubicBezTo>
                          <a:pt x="980089" y="583324"/>
                          <a:pt x="898633" y="501869"/>
                          <a:pt x="869730" y="509752"/>
                        </a:cubicBezTo>
                        <a:cubicBezTo>
                          <a:pt x="840827" y="517635"/>
                          <a:pt x="846082" y="606972"/>
                          <a:pt x="822434" y="620110"/>
                        </a:cubicBezTo>
                        <a:cubicBezTo>
                          <a:pt x="798786" y="633248"/>
                          <a:pt x="743606" y="604344"/>
                          <a:pt x="727841" y="588579"/>
                        </a:cubicBezTo>
                        <a:cubicBezTo>
                          <a:pt x="712076" y="572814"/>
                          <a:pt x="756745" y="515007"/>
                          <a:pt x="727841" y="525517"/>
                        </a:cubicBezTo>
                        <a:cubicBezTo>
                          <a:pt x="698937" y="536027"/>
                          <a:pt x="593834" y="641131"/>
                          <a:pt x="554420" y="651641"/>
                        </a:cubicBezTo>
                        <a:cubicBezTo>
                          <a:pt x="515006" y="662151"/>
                          <a:pt x="493985" y="612227"/>
                          <a:pt x="491358" y="588579"/>
                        </a:cubicBezTo>
                        <a:cubicBezTo>
                          <a:pt x="488731" y="564931"/>
                          <a:pt x="546538" y="520262"/>
                          <a:pt x="538655" y="509752"/>
                        </a:cubicBezTo>
                        <a:cubicBezTo>
                          <a:pt x="530772" y="499242"/>
                          <a:pt x="462454" y="533400"/>
                          <a:pt x="444061" y="525517"/>
                        </a:cubicBezTo>
                        <a:cubicBezTo>
                          <a:pt x="425668" y="517634"/>
                          <a:pt x="449317" y="465082"/>
                          <a:pt x="428296" y="462455"/>
                        </a:cubicBezTo>
                        <a:cubicBezTo>
                          <a:pt x="407275" y="459828"/>
                          <a:pt x="354723" y="504497"/>
                          <a:pt x="317937" y="509752"/>
                        </a:cubicBezTo>
                        <a:cubicBezTo>
                          <a:pt x="281151" y="515007"/>
                          <a:pt x="228600" y="509752"/>
                          <a:pt x="207579" y="493986"/>
                        </a:cubicBezTo>
                        <a:cubicBezTo>
                          <a:pt x="186558" y="478220"/>
                          <a:pt x="223344" y="441435"/>
                          <a:pt x="191813" y="415159"/>
                        </a:cubicBezTo>
                        <a:cubicBezTo>
                          <a:pt x="160282" y="388883"/>
                          <a:pt x="23648" y="365235"/>
                          <a:pt x="18393" y="336331"/>
                        </a:cubicBezTo>
                        <a:cubicBezTo>
                          <a:pt x="13138" y="307427"/>
                          <a:pt x="152399" y="265386"/>
                          <a:pt x="160282" y="241738"/>
                        </a:cubicBezTo>
                        <a:cubicBezTo>
                          <a:pt x="168165" y="218090"/>
                          <a:pt x="91965" y="223345"/>
                          <a:pt x="65689" y="194441"/>
                        </a:cubicBezTo>
                        <a:cubicBezTo>
                          <a:pt x="39413" y="165538"/>
                          <a:pt x="5254" y="131379"/>
                          <a:pt x="2627" y="99848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</p:grpSp>
          </p:grpSp>
        </p:grpSp>
        <p:grpSp>
          <p:nvGrpSpPr>
            <p:cNvPr id="74" name="Group 241"/>
            <p:cNvGrpSpPr>
              <a:grpSpLocks/>
            </p:cNvGrpSpPr>
            <p:nvPr/>
          </p:nvGrpSpPr>
          <p:grpSpPr bwMode="auto">
            <a:xfrm>
              <a:off x="1676400" y="4343400"/>
              <a:ext cx="457200" cy="712076"/>
              <a:chOff x="2845676" y="580697"/>
              <a:chExt cx="3155731" cy="5236779"/>
            </a:xfrm>
          </p:grpSpPr>
          <p:grpSp>
            <p:nvGrpSpPr>
              <p:cNvPr id="75" name="Group 31"/>
              <p:cNvGrpSpPr>
                <a:grpSpLocks/>
              </p:cNvGrpSpPr>
              <p:nvPr/>
            </p:nvGrpSpPr>
            <p:grpSpPr bwMode="auto">
              <a:xfrm>
                <a:off x="3200400" y="580697"/>
                <a:ext cx="2635469" cy="3063765"/>
                <a:chOff x="3200400" y="580697"/>
                <a:chExt cx="2635469" cy="3063765"/>
              </a:xfrm>
            </p:grpSpPr>
            <p:sp>
              <p:nvSpPr>
                <p:cNvPr id="256" name="Freeform 2"/>
                <p:cNvSpPr/>
                <p:nvPr/>
              </p:nvSpPr>
              <p:spPr>
                <a:xfrm>
                  <a:off x="3196314" y="2912174"/>
                  <a:ext cx="1150530" cy="653540"/>
                </a:xfrm>
                <a:custGeom>
                  <a:avLst/>
                  <a:gdLst>
                    <a:gd name="connsiteX0" fmla="*/ 0 w 1150883"/>
                    <a:gd name="connsiteY0" fmla="*/ 52551 h 646385"/>
                    <a:gd name="connsiteX1" fmla="*/ 31531 w 1150883"/>
                    <a:gd name="connsiteY1" fmla="*/ 5255 h 646385"/>
                    <a:gd name="connsiteX2" fmla="*/ 173421 w 1150883"/>
                    <a:gd name="connsiteY2" fmla="*/ 84082 h 646385"/>
                    <a:gd name="connsiteX3" fmla="*/ 204952 w 1150883"/>
                    <a:gd name="connsiteY3" fmla="*/ 178675 h 646385"/>
                    <a:gd name="connsiteX4" fmla="*/ 346841 w 1150883"/>
                    <a:gd name="connsiteY4" fmla="*/ 194441 h 646385"/>
                    <a:gd name="connsiteX5" fmla="*/ 299545 w 1150883"/>
                    <a:gd name="connsiteY5" fmla="*/ 131379 h 646385"/>
                    <a:gd name="connsiteX6" fmla="*/ 362607 w 1150883"/>
                    <a:gd name="connsiteY6" fmla="*/ 84082 h 646385"/>
                    <a:gd name="connsiteX7" fmla="*/ 488731 w 1150883"/>
                    <a:gd name="connsiteY7" fmla="*/ 194441 h 646385"/>
                    <a:gd name="connsiteX8" fmla="*/ 614855 w 1150883"/>
                    <a:gd name="connsiteY8" fmla="*/ 210206 h 646385"/>
                    <a:gd name="connsiteX9" fmla="*/ 693683 w 1150883"/>
                    <a:gd name="connsiteY9" fmla="*/ 147144 h 646385"/>
                    <a:gd name="connsiteX10" fmla="*/ 772510 w 1150883"/>
                    <a:gd name="connsiteY10" fmla="*/ 194441 h 646385"/>
                    <a:gd name="connsiteX11" fmla="*/ 945931 w 1150883"/>
                    <a:gd name="connsiteY11" fmla="*/ 178675 h 646385"/>
                    <a:gd name="connsiteX12" fmla="*/ 993228 w 1150883"/>
                    <a:gd name="connsiteY12" fmla="*/ 178675 h 646385"/>
                    <a:gd name="connsiteX13" fmla="*/ 945931 w 1150883"/>
                    <a:gd name="connsiteY13" fmla="*/ 320565 h 646385"/>
                    <a:gd name="connsiteX14" fmla="*/ 1040524 w 1150883"/>
                    <a:gd name="connsiteY14" fmla="*/ 399393 h 646385"/>
                    <a:gd name="connsiteX15" fmla="*/ 1135117 w 1150883"/>
                    <a:gd name="connsiteY15" fmla="*/ 399393 h 646385"/>
                    <a:gd name="connsiteX16" fmla="*/ 1119352 w 1150883"/>
                    <a:gd name="connsiteY16" fmla="*/ 541282 h 646385"/>
                    <a:gd name="connsiteX17" fmla="*/ 945931 w 1150883"/>
                    <a:gd name="connsiteY17" fmla="*/ 635875 h 646385"/>
                    <a:gd name="connsiteX18" fmla="*/ 930166 w 1150883"/>
                    <a:gd name="connsiteY18" fmla="*/ 478220 h 646385"/>
                    <a:gd name="connsiteX19" fmla="*/ 882869 w 1150883"/>
                    <a:gd name="connsiteY19" fmla="*/ 541282 h 646385"/>
                    <a:gd name="connsiteX20" fmla="*/ 835572 w 1150883"/>
                    <a:gd name="connsiteY20" fmla="*/ 462455 h 646385"/>
                    <a:gd name="connsiteX21" fmla="*/ 851338 w 1150883"/>
                    <a:gd name="connsiteY21" fmla="*/ 415158 h 646385"/>
                    <a:gd name="connsiteX22" fmla="*/ 709448 w 1150883"/>
                    <a:gd name="connsiteY22" fmla="*/ 541282 h 646385"/>
                    <a:gd name="connsiteX23" fmla="*/ 646386 w 1150883"/>
                    <a:gd name="connsiteY23" fmla="*/ 493986 h 646385"/>
                    <a:gd name="connsiteX24" fmla="*/ 662152 w 1150883"/>
                    <a:gd name="connsiteY24" fmla="*/ 399393 h 646385"/>
                    <a:gd name="connsiteX25" fmla="*/ 520262 w 1150883"/>
                    <a:gd name="connsiteY25" fmla="*/ 478220 h 646385"/>
                    <a:gd name="connsiteX26" fmla="*/ 457200 w 1150883"/>
                    <a:gd name="connsiteY26" fmla="*/ 415158 h 646385"/>
                    <a:gd name="connsiteX27" fmla="*/ 504497 w 1150883"/>
                    <a:gd name="connsiteY27" fmla="*/ 320565 h 646385"/>
                    <a:gd name="connsiteX28" fmla="*/ 394138 w 1150883"/>
                    <a:gd name="connsiteY28" fmla="*/ 415158 h 646385"/>
                    <a:gd name="connsiteX29" fmla="*/ 268014 w 1150883"/>
                    <a:gd name="connsiteY29" fmla="*/ 367862 h 646385"/>
                    <a:gd name="connsiteX30" fmla="*/ 252248 w 1150883"/>
                    <a:gd name="connsiteY30" fmla="*/ 304800 h 646385"/>
                    <a:gd name="connsiteX31" fmla="*/ 63062 w 1150883"/>
                    <a:gd name="connsiteY31" fmla="*/ 320565 h 646385"/>
                    <a:gd name="connsiteX32" fmla="*/ 31531 w 1150883"/>
                    <a:gd name="connsiteY32" fmla="*/ 273268 h 646385"/>
                    <a:gd name="connsiteX33" fmla="*/ 110359 w 1150883"/>
                    <a:gd name="connsiteY33" fmla="*/ 194441 h 646385"/>
                    <a:gd name="connsiteX34" fmla="*/ 31531 w 1150883"/>
                    <a:gd name="connsiteY34" fmla="*/ 131379 h 646385"/>
                    <a:gd name="connsiteX35" fmla="*/ 0 w 1150883"/>
                    <a:gd name="connsiteY35" fmla="*/ 52551 h 6463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</a:cxnLst>
                  <a:rect l="l" t="t" r="r" b="b"/>
                  <a:pathLst>
                    <a:path w="1150883" h="646385">
                      <a:moveTo>
                        <a:pt x="0" y="52551"/>
                      </a:moveTo>
                      <a:cubicBezTo>
                        <a:pt x="0" y="31530"/>
                        <a:pt x="2627" y="0"/>
                        <a:pt x="31531" y="5255"/>
                      </a:cubicBezTo>
                      <a:cubicBezTo>
                        <a:pt x="60435" y="10510"/>
                        <a:pt x="144518" y="55179"/>
                        <a:pt x="173421" y="84082"/>
                      </a:cubicBezTo>
                      <a:cubicBezTo>
                        <a:pt x="202324" y="112985"/>
                        <a:pt x="176049" y="160282"/>
                        <a:pt x="204952" y="178675"/>
                      </a:cubicBezTo>
                      <a:cubicBezTo>
                        <a:pt x="233855" y="197068"/>
                        <a:pt x="331076" y="202324"/>
                        <a:pt x="346841" y="194441"/>
                      </a:cubicBezTo>
                      <a:cubicBezTo>
                        <a:pt x="362607" y="186558"/>
                        <a:pt x="296917" y="149772"/>
                        <a:pt x="299545" y="131379"/>
                      </a:cubicBezTo>
                      <a:cubicBezTo>
                        <a:pt x="302173" y="112986"/>
                        <a:pt x="331076" y="73572"/>
                        <a:pt x="362607" y="84082"/>
                      </a:cubicBezTo>
                      <a:cubicBezTo>
                        <a:pt x="394138" y="94592"/>
                        <a:pt x="446690" y="173420"/>
                        <a:pt x="488731" y="194441"/>
                      </a:cubicBezTo>
                      <a:cubicBezTo>
                        <a:pt x="530772" y="215462"/>
                        <a:pt x="580696" y="218089"/>
                        <a:pt x="614855" y="210206"/>
                      </a:cubicBezTo>
                      <a:cubicBezTo>
                        <a:pt x="649014" y="202323"/>
                        <a:pt x="667407" y="149772"/>
                        <a:pt x="693683" y="147144"/>
                      </a:cubicBezTo>
                      <a:cubicBezTo>
                        <a:pt x="719959" y="144517"/>
                        <a:pt x="730469" y="189186"/>
                        <a:pt x="772510" y="194441"/>
                      </a:cubicBezTo>
                      <a:cubicBezTo>
                        <a:pt x="814551" y="199696"/>
                        <a:pt x="909145" y="181303"/>
                        <a:pt x="945931" y="178675"/>
                      </a:cubicBezTo>
                      <a:cubicBezTo>
                        <a:pt x="982717" y="176047"/>
                        <a:pt x="993228" y="155027"/>
                        <a:pt x="993228" y="178675"/>
                      </a:cubicBezTo>
                      <a:cubicBezTo>
                        <a:pt x="993228" y="202323"/>
                        <a:pt x="938048" y="283779"/>
                        <a:pt x="945931" y="320565"/>
                      </a:cubicBezTo>
                      <a:cubicBezTo>
                        <a:pt x="953814" y="357351"/>
                        <a:pt x="1008993" y="386255"/>
                        <a:pt x="1040524" y="399393"/>
                      </a:cubicBezTo>
                      <a:cubicBezTo>
                        <a:pt x="1072055" y="412531"/>
                        <a:pt x="1121979" y="375745"/>
                        <a:pt x="1135117" y="399393"/>
                      </a:cubicBezTo>
                      <a:cubicBezTo>
                        <a:pt x="1148255" y="423041"/>
                        <a:pt x="1150883" y="501868"/>
                        <a:pt x="1119352" y="541282"/>
                      </a:cubicBezTo>
                      <a:cubicBezTo>
                        <a:pt x="1087821" y="580696"/>
                        <a:pt x="977462" y="646385"/>
                        <a:pt x="945931" y="635875"/>
                      </a:cubicBezTo>
                      <a:cubicBezTo>
                        <a:pt x="914400" y="625365"/>
                        <a:pt x="940676" y="493986"/>
                        <a:pt x="930166" y="478220"/>
                      </a:cubicBezTo>
                      <a:cubicBezTo>
                        <a:pt x="919656" y="462455"/>
                        <a:pt x="898635" y="543909"/>
                        <a:pt x="882869" y="541282"/>
                      </a:cubicBezTo>
                      <a:cubicBezTo>
                        <a:pt x="867103" y="538655"/>
                        <a:pt x="840827" y="483476"/>
                        <a:pt x="835572" y="462455"/>
                      </a:cubicBezTo>
                      <a:cubicBezTo>
                        <a:pt x="830317" y="441434"/>
                        <a:pt x="872359" y="402020"/>
                        <a:pt x="851338" y="415158"/>
                      </a:cubicBezTo>
                      <a:cubicBezTo>
                        <a:pt x="830317" y="428296"/>
                        <a:pt x="743607" y="528144"/>
                        <a:pt x="709448" y="541282"/>
                      </a:cubicBezTo>
                      <a:cubicBezTo>
                        <a:pt x="675289" y="554420"/>
                        <a:pt x="654269" y="517634"/>
                        <a:pt x="646386" y="493986"/>
                      </a:cubicBezTo>
                      <a:cubicBezTo>
                        <a:pt x="638503" y="470338"/>
                        <a:pt x="683173" y="402021"/>
                        <a:pt x="662152" y="399393"/>
                      </a:cubicBezTo>
                      <a:cubicBezTo>
                        <a:pt x="641131" y="396765"/>
                        <a:pt x="554421" y="475593"/>
                        <a:pt x="520262" y="478220"/>
                      </a:cubicBezTo>
                      <a:cubicBezTo>
                        <a:pt x="486103" y="480847"/>
                        <a:pt x="459828" y="441434"/>
                        <a:pt x="457200" y="415158"/>
                      </a:cubicBezTo>
                      <a:cubicBezTo>
                        <a:pt x="454573" y="388882"/>
                        <a:pt x="515007" y="320565"/>
                        <a:pt x="504497" y="320565"/>
                      </a:cubicBezTo>
                      <a:cubicBezTo>
                        <a:pt x="493987" y="320565"/>
                        <a:pt x="433552" y="407275"/>
                        <a:pt x="394138" y="415158"/>
                      </a:cubicBezTo>
                      <a:cubicBezTo>
                        <a:pt x="354724" y="423041"/>
                        <a:pt x="291662" y="386255"/>
                        <a:pt x="268014" y="367862"/>
                      </a:cubicBezTo>
                      <a:cubicBezTo>
                        <a:pt x="244366" y="349469"/>
                        <a:pt x="286407" y="312683"/>
                        <a:pt x="252248" y="304800"/>
                      </a:cubicBezTo>
                      <a:cubicBezTo>
                        <a:pt x="218089" y="296917"/>
                        <a:pt x="99848" y="325820"/>
                        <a:pt x="63062" y="320565"/>
                      </a:cubicBezTo>
                      <a:cubicBezTo>
                        <a:pt x="26276" y="315310"/>
                        <a:pt x="23648" y="294289"/>
                        <a:pt x="31531" y="273268"/>
                      </a:cubicBezTo>
                      <a:cubicBezTo>
                        <a:pt x="39414" y="252247"/>
                        <a:pt x="110359" y="218089"/>
                        <a:pt x="110359" y="194441"/>
                      </a:cubicBezTo>
                      <a:cubicBezTo>
                        <a:pt x="110359" y="170793"/>
                        <a:pt x="52552" y="160282"/>
                        <a:pt x="31531" y="131379"/>
                      </a:cubicBezTo>
                      <a:cubicBezTo>
                        <a:pt x="10510" y="102476"/>
                        <a:pt x="0" y="73572"/>
                        <a:pt x="0" y="525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57" name="Freeform 3"/>
                <p:cNvSpPr/>
                <p:nvPr/>
              </p:nvSpPr>
              <p:spPr>
                <a:xfrm>
                  <a:off x="4489286" y="3005537"/>
                  <a:ext cx="1347763" cy="641873"/>
                </a:xfrm>
                <a:custGeom>
                  <a:avLst/>
                  <a:gdLst>
                    <a:gd name="connsiteX0" fmla="*/ 1308537 w 1342696"/>
                    <a:gd name="connsiteY0" fmla="*/ 254876 h 635876"/>
                    <a:gd name="connsiteX1" fmla="*/ 1292772 w 1342696"/>
                    <a:gd name="connsiteY1" fmla="*/ 176048 h 635876"/>
                    <a:gd name="connsiteX2" fmla="*/ 1213944 w 1342696"/>
                    <a:gd name="connsiteY2" fmla="*/ 144517 h 635876"/>
                    <a:gd name="connsiteX3" fmla="*/ 1024758 w 1342696"/>
                    <a:gd name="connsiteY3" fmla="*/ 176048 h 635876"/>
                    <a:gd name="connsiteX4" fmla="*/ 1166648 w 1342696"/>
                    <a:gd name="connsiteY4" fmla="*/ 65690 h 635876"/>
                    <a:gd name="connsiteX5" fmla="*/ 1087820 w 1342696"/>
                    <a:gd name="connsiteY5" fmla="*/ 18393 h 635876"/>
                    <a:gd name="connsiteX6" fmla="*/ 1008993 w 1342696"/>
                    <a:gd name="connsiteY6" fmla="*/ 18393 h 635876"/>
                    <a:gd name="connsiteX7" fmla="*/ 882868 w 1342696"/>
                    <a:gd name="connsiteY7" fmla="*/ 128752 h 635876"/>
                    <a:gd name="connsiteX8" fmla="*/ 882868 w 1342696"/>
                    <a:gd name="connsiteY8" fmla="*/ 81455 h 635876"/>
                    <a:gd name="connsiteX9" fmla="*/ 740979 w 1342696"/>
                    <a:gd name="connsiteY9" fmla="*/ 49924 h 635876"/>
                    <a:gd name="connsiteX10" fmla="*/ 630620 w 1342696"/>
                    <a:gd name="connsiteY10" fmla="*/ 160283 h 635876"/>
                    <a:gd name="connsiteX11" fmla="*/ 599089 w 1342696"/>
                    <a:gd name="connsiteY11" fmla="*/ 81455 h 635876"/>
                    <a:gd name="connsiteX12" fmla="*/ 472965 w 1342696"/>
                    <a:gd name="connsiteY12" fmla="*/ 81455 h 635876"/>
                    <a:gd name="connsiteX13" fmla="*/ 457199 w 1342696"/>
                    <a:gd name="connsiteY13" fmla="*/ 144517 h 635876"/>
                    <a:gd name="connsiteX14" fmla="*/ 362606 w 1342696"/>
                    <a:gd name="connsiteY14" fmla="*/ 81455 h 635876"/>
                    <a:gd name="connsiteX15" fmla="*/ 299544 w 1342696"/>
                    <a:gd name="connsiteY15" fmla="*/ 49924 h 635876"/>
                    <a:gd name="connsiteX16" fmla="*/ 268013 w 1342696"/>
                    <a:gd name="connsiteY16" fmla="*/ 144517 h 635876"/>
                    <a:gd name="connsiteX17" fmla="*/ 141889 w 1342696"/>
                    <a:gd name="connsiteY17" fmla="*/ 97221 h 635876"/>
                    <a:gd name="connsiteX18" fmla="*/ 220717 w 1342696"/>
                    <a:gd name="connsiteY18" fmla="*/ 160283 h 635876"/>
                    <a:gd name="connsiteX19" fmla="*/ 157655 w 1342696"/>
                    <a:gd name="connsiteY19" fmla="*/ 239111 h 635876"/>
                    <a:gd name="connsiteX20" fmla="*/ 110358 w 1342696"/>
                    <a:gd name="connsiteY20" fmla="*/ 223345 h 635876"/>
                    <a:gd name="connsiteX21" fmla="*/ 15765 w 1342696"/>
                    <a:gd name="connsiteY21" fmla="*/ 254876 h 635876"/>
                    <a:gd name="connsiteX22" fmla="*/ 15765 w 1342696"/>
                    <a:gd name="connsiteY22" fmla="*/ 428297 h 635876"/>
                    <a:gd name="connsiteX23" fmla="*/ 110358 w 1342696"/>
                    <a:gd name="connsiteY23" fmla="*/ 554421 h 635876"/>
                    <a:gd name="connsiteX24" fmla="*/ 189186 w 1342696"/>
                    <a:gd name="connsiteY24" fmla="*/ 522890 h 635876"/>
                    <a:gd name="connsiteX25" fmla="*/ 283779 w 1342696"/>
                    <a:gd name="connsiteY25" fmla="*/ 617483 h 635876"/>
                    <a:gd name="connsiteX26" fmla="*/ 299544 w 1342696"/>
                    <a:gd name="connsiteY26" fmla="*/ 507124 h 635876"/>
                    <a:gd name="connsiteX27" fmla="*/ 394137 w 1342696"/>
                    <a:gd name="connsiteY27" fmla="*/ 633248 h 635876"/>
                    <a:gd name="connsiteX28" fmla="*/ 394137 w 1342696"/>
                    <a:gd name="connsiteY28" fmla="*/ 522890 h 635876"/>
                    <a:gd name="connsiteX29" fmla="*/ 441434 w 1342696"/>
                    <a:gd name="connsiteY29" fmla="*/ 507124 h 635876"/>
                    <a:gd name="connsiteX30" fmla="*/ 551793 w 1342696"/>
                    <a:gd name="connsiteY30" fmla="*/ 570186 h 635876"/>
                    <a:gd name="connsiteX31" fmla="*/ 677917 w 1342696"/>
                    <a:gd name="connsiteY31" fmla="*/ 570186 h 635876"/>
                    <a:gd name="connsiteX32" fmla="*/ 646386 w 1342696"/>
                    <a:gd name="connsiteY32" fmla="*/ 507124 h 635876"/>
                    <a:gd name="connsiteX33" fmla="*/ 599089 w 1342696"/>
                    <a:gd name="connsiteY33" fmla="*/ 396766 h 635876"/>
                    <a:gd name="connsiteX34" fmla="*/ 709448 w 1342696"/>
                    <a:gd name="connsiteY34" fmla="*/ 381000 h 635876"/>
                    <a:gd name="connsiteX35" fmla="*/ 772510 w 1342696"/>
                    <a:gd name="connsiteY35" fmla="*/ 491359 h 635876"/>
                    <a:gd name="connsiteX36" fmla="*/ 945930 w 1342696"/>
                    <a:gd name="connsiteY36" fmla="*/ 507124 h 635876"/>
                    <a:gd name="connsiteX37" fmla="*/ 882868 w 1342696"/>
                    <a:gd name="connsiteY37" fmla="*/ 365235 h 635876"/>
                    <a:gd name="connsiteX38" fmla="*/ 1087820 w 1342696"/>
                    <a:gd name="connsiteY38" fmla="*/ 459828 h 635876"/>
                    <a:gd name="connsiteX39" fmla="*/ 1198179 w 1342696"/>
                    <a:gd name="connsiteY39" fmla="*/ 444062 h 635876"/>
                    <a:gd name="connsiteX40" fmla="*/ 1087820 w 1342696"/>
                    <a:gd name="connsiteY40" fmla="*/ 317938 h 635876"/>
                    <a:gd name="connsiteX41" fmla="*/ 1308537 w 1342696"/>
                    <a:gd name="connsiteY41" fmla="*/ 254876 h 6358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1342696" h="635876">
                      <a:moveTo>
                        <a:pt x="1308537" y="254876"/>
                      </a:moveTo>
                      <a:cubicBezTo>
                        <a:pt x="1342696" y="231228"/>
                        <a:pt x="1308537" y="194441"/>
                        <a:pt x="1292772" y="176048"/>
                      </a:cubicBezTo>
                      <a:cubicBezTo>
                        <a:pt x="1277007" y="157655"/>
                        <a:pt x="1258613" y="144517"/>
                        <a:pt x="1213944" y="144517"/>
                      </a:cubicBezTo>
                      <a:cubicBezTo>
                        <a:pt x="1169275" y="144517"/>
                        <a:pt x="1032641" y="189186"/>
                        <a:pt x="1024758" y="176048"/>
                      </a:cubicBezTo>
                      <a:cubicBezTo>
                        <a:pt x="1016875" y="162910"/>
                        <a:pt x="1156138" y="91966"/>
                        <a:pt x="1166648" y="65690"/>
                      </a:cubicBezTo>
                      <a:cubicBezTo>
                        <a:pt x="1177158" y="39414"/>
                        <a:pt x="1114096" y="26276"/>
                        <a:pt x="1087820" y="18393"/>
                      </a:cubicBezTo>
                      <a:cubicBezTo>
                        <a:pt x="1061544" y="10510"/>
                        <a:pt x="1043152" y="0"/>
                        <a:pt x="1008993" y="18393"/>
                      </a:cubicBezTo>
                      <a:cubicBezTo>
                        <a:pt x="974834" y="36786"/>
                        <a:pt x="903889" y="118242"/>
                        <a:pt x="882868" y="128752"/>
                      </a:cubicBezTo>
                      <a:cubicBezTo>
                        <a:pt x="861847" y="139262"/>
                        <a:pt x="906516" y="94593"/>
                        <a:pt x="882868" y="81455"/>
                      </a:cubicBezTo>
                      <a:cubicBezTo>
                        <a:pt x="859220" y="68317"/>
                        <a:pt x="783020" y="36786"/>
                        <a:pt x="740979" y="49924"/>
                      </a:cubicBezTo>
                      <a:cubicBezTo>
                        <a:pt x="698938" y="63062"/>
                        <a:pt x="654268" y="155028"/>
                        <a:pt x="630620" y="160283"/>
                      </a:cubicBezTo>
                      <a:cubicBezTo>
                        <a:pt x="606972" y="165538"/>
                        <a:pt x="625365" y="94593"/>
                        <a:pt x="599089" y="81455"/>
                      </a:cubicBezTo>
                      <a:cubicBezTo>
                        <a:pt x="572813" y="68317"/>
                        <a:pt x="496613" y="70945"/>
                        <a:pt x="472965" y="81455"/>
                      </a:cubicBezTo>
                      <a:cubicBezTo>
                        <a:pt x="449317" y="91965"/>
                        <a:pt x="475592" y="144517"/>
                        <a:pt x="457199" y="144517"/>
                      </a:cubicBezTo>
                      <a:cubicBezTo>
                        <a:pt x="438806" y="144517"/>
                        <a:pt x="388882" y="97220"/>
                        <a:pt x="362606" y="81455"/>
                      </a:cubicBezTo>
                      <a:cubicBezTo>
                        <a:pt x="336330" y="65690"/>
                        <a:pt x="315310" y="39414"/>
                        <a:pt x="299544" y="49924"/>
                      </a:cubicBezTo>
                      <a:cubicBezTo>
                        <a:pt x="283779" y="60434"/>
                        <a:pt x="294289" y="136634"/>
                        <a:pt x="268013" y="144517"/>
                      </a:cubicBezTo>
                      <a:cubicBezTo>
                        <a:pt x="241737" y="152400"/>
                        <a:pt x="149772" y="94593"/>
                        <a:pt x="141889" y="97221"/>
                      </a:cubicBezTo>
                      <a:cubicBezTo>
                        <a:pt x="134006" y="99849"/>
                        <a:pt x="218089" y="136635"/>
                        <a:pt x="220717" y="160283"/>
                      </a:cubicBezTo>
                      <a:cubicBezTo>
                        <a:pt x="223345" y="183931"/>
                        <a:pt x="176048" y="228601"/>
                        <a:pt x="157655" y="239111"/>
                      </a:cubicBezTo>
                      <a:cubicBezTo>
                        <a:pt x="139262" y="249621"/>
                        <a:pt x="134006" y="220718"/>
                        <a:pt x="110358" y="223345"/>
                      </a:cubicBezTo>
                      <a:cubicBezTo>
                        <a:pt x="86710" y="225972"/>
                        <a:pt x="31530" y="220717"/>
                        <a:pt x="15765" y="254876"/>
                      </a:cubicBezTo>
                      <a:cubicBezTo>
                        <a:pt x="0" y="289035"/>
                        <a:pt x="0" y="378373"/>
                        <a:pt x="15765" y="428297"/>
                      </a:cubicBezTo>
                      <a:cubicBezTo>
                        <a:pt x="31530" y="478221"/>
                        <a:pt x="81455" y="538656"/>
                        <a:pt x="110358" y="554421"/>
                      </a:cubicBezTo>
                      <a:cubicBezTo>
                        <a:pt x="139262" y="570187"/>
                        <a:pt x="160282" y="512380"/>
                        <a:pt x="189186" y="522890"/>
                      </a:cubicBezTo>
                      <a:cubicBezTo>
                        <a:pt x="218090" y="533400"/>
                        <a:pt x="265386" y="620111"/>
                        <a:pt x="283779" y="617483"/>
                      </a:cubicBezTo>
                      <a:cubicBezTo>
                        <a:pt x="302172" y="614855"/>
                        <a:pt x="281151" y="504497"/>
                        <a:pt x="299544" y="507124"/>
                      </a:cubicBezTo>
                      <a:cubicBezTo>
                        <a:pt x="317937" y="509751"/>
                        <a:pt x="378371" y="630620"/>
                        <a:pt x="394137" y="633248"/>
                      </a:cubicBezTo>
                      <a:cubicBezTo>
                        <a:pt x="409903" y="635876"/>
                        <a:pt x="386254" y="543911"/>
                        <a:pt x="394137" y="522890"/>
                      </a:cubicBezTo>
                      <a:cubicBezTo>
                        <a:pt x="402020" y="501869"/>
                        <a:pt x="415158" y="499241"/>
                        <a:pt x="441434" y="507124"/>
                      </a:cubicBezTo>
                      <a:cubicBezTo>
                        <a:pt x="467710" y="515007"/>
                        <a:pt x="512379" y="559676"/>
                        <a:pt x="551793" y="570186"/>
                      </a:cubicBezTo>
                      <a:cubicBezTo>
                        <a:pt x="591207" y="580696"/>
                        <a:pt x="662152" y="580696"/>
                        <a:pt x="677917" y="570186"/>
                      </a:cubicBezTo>
                      <a:cubicBezTo>
                        <a:pt x="693683" y="559676"/>
                        <a:pt x="659524" y="536027"/>
                        <a:pt x="646386" y="507124"/>
                      </a:cubicBezTo>
                      <a:cubicBezTo>
                        <a:pt x="633248" y="478221"/>
                        <a:pt x="588579" y="417787"/>
                        <a:pt x="599089" y="396766"/>
                      </a:cubicBezTo>
                      <a:cubicBezTo>
                        <a:pt x="609599" y="375745"/>
                        <a:pt x="680545" y="365235"/>
                        <a:pt x="709448" y="381000"/>
                      </a:cubicBezTo>
                      <a:cubicBezTo>
                        <a:pt x="738352" y="396766"/>
                        <a:pt x="733096" y="470338"/>
                        <a:pt x="772510" y="491359"/>
                      </a:cubicBezTo>
                      <a:cubicBezTo>
                        <a:pt x="811924" y="512380"/>
                        <a:pt x="927537" y="528145"/>
                        <a:pt x="945930" y="507124"/>
                      </a:cubicBezTo>
                      <a:cubicBezTo>
                        <a:pt x="964323" y="486103"/>
                        <a:pt x="859220" y="373118"/>
                        <a:pt x="882868" y="365235"/>
                      </a:cubicBezTo>
                      <a:cubicBezTo>
                        <a:pt x="906516" y="357352"/>
                        <a:pt x="1035268" y="446690"/>
                        <a:pt x="1087820" y="459828"/>
                      </a:cubicBezTo>
                      <a:cubicBezTo>
                        <a:pt x="1140372" y="472966"/>
                        <a:pt x="1198179" y="467710"/>
                        <a:pt x="1198179" y="444062"/>
                      </a:cubicBezTo>
                      <a:cubicBezTo>
                        <a:pt x="1198179" y="420414"/>
                        <a:pt x="1074682" y="346841"/>
                        <a:pt x="1087820" y="317938"/>
                      </a:cubicBezTo>
                      <a:cubicBezTo>
                        <a:pt x="1100958" y="289035"/>
                        <a:pt x="1274378" y="278524"/>
                        <a:pt x="1308537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58" name="Freeform 4"/>
                <p:cNvSpPr/>
                <p:nvPr/>
              </p:nvSpPr>
              <p:spPr>
                <a:xfrm>
                  <a:off x="3503121" y="2363670"/>
                  <a:ext cx="2136695" cy="945295"/>
                </a:xfrm>
                <a:custGeom>
                  <a:avLst/>
                  <a:gdLst>
                    <a:gd name="connsiteX0" fmla="*/ 70944 w 2136228"/>
                    <a:gd name="connsiteY0" fmla="*/ 475593 h 945931"/>
                    <a:gd name="connsiteX1" fmla="*/ 23648 w 2136228"/>
                    <a:gd name="connsiteY1" fmla="*/ 365234 h 945931"/>
                    <a:gd name="connsiteX2" fmla="*/ 212834 w 2136228"/>
                    <a:gd name="connsiteY2" fmla="*/ 444062 h 945931"/>
                    <a:gd name="connsiteX3" fmla="*/ 323193 w 2136228"/>
                    <a:gd name="connsiteY3" fmla="*/ 365234 h 945931"/>
                    <a:gd name="connsiteX4" fmla="*/ 402020 w 2136228"/>
                    <a:gd name="connsiteY4" fmla="*/ 381000 h 945931"/>
                    <a:gd name="connsiteX5" fmla="*/ 370489 w 2136228"/>
                    <a:gd name="connsiteY5" fmla="*/ 444062 h 945931"/>
                    <a:gd name="connsiteX6" fmla="*/ 465082 w 2136228"/>
                    <a:gd name="connsiteY6" fmla="*/ 381000 h 945931"/>
                    <a:gd name="connsiteX7" fmla="*/ 528144 w 2136228"/>
                    <a:gd name="connsiteY7" fmla="*/ 444062 h 945931"/>
                    <a:gd name="connsiteX8" fmla="*/ 465082 w 2136228"/>
                    <a:gd name="connsiteY8" fmla="*/ 491359 h 945931"/>
                    <a:gd name="connsiteX9" fmla="*/ 591206 w 2136228"/>
                    <a:gd name="connsiteY9" fmla="*/ 365234 h 945931"/>
                    <a:gd name="connsiteX10" fmla="*/ 780393 w 2136228"/>
                    <a:gd name="connsiteY10" fmla="*/ 396766 h 945931"/>
                    <a:gd name="connsiteX11" fmla="*/ 685800 w 2136228"/>
                    <a:gd name="connsiteY11" fmla="*/ 522890 h 945931"/>
                    <a:gd name="connsiteX12" fmla="*/ 859220 w 2136228"/>
                    <a:gd name="connsiteY12" fmla="*/ 444062 h 945931"/>
                    <a:gd name="connsiteX13" fmla="*/ 953813 w 2136228"/>
                    <a:gd name="connsiteY13" fmla="*/ 475593 h 945931"/>
                    <a:gd name="connsiteX14" fmla="*/ 969579 w 2136228"/>
                    <a:gd name="connsiteY14" fmla="*/ 412531 h 945931"/>
                    <a:gd name="connsiteX15" fmla="*/ 1064172 w 2136228"/>
                    <a:gd name="connsiteY15" fmla="*/ 412531 h 945931"/>
                    <a:gd name="connsiteX16" fmla="*/ 1016875 w 2136228"/>
                    <a:gd name="connsiteY16" fmla="*/ 349469 h 945931"/>
                    <a:gd name="connsiteX17" fmla="*/ 1001110 w 2136228"/>
                    <a:gd name="connsiteY17" fmla="*/ 254876 h 945931"/>
                    <a:gd name="connsiteX18" fmla="*/ 1111469 w 2136228"/>
                    <a:gd name="connsiteY18" fmla="*/ 302172 h 945931"/>
                    <a:gd name="connsiteX19" fmla="*/ 1174531 w 2136228"/>
                    <a:gd name="connsiteY19" fmla="*/ 191814 h 945931"/>
                    <a:gd name="connsiteX20" fmla="*/ 1300655 w 2136228"/>
                    <a:gd name="connsiteY20" fmla="*/ 207579 h 945931"/>
                    <a:gd name="connsiteX21" fmla="*/ 1379482 w 2136228"/>
                    <a:gd name="connsiteY21" fmla="*/ 191814 h 945931"/>
                    <a:gd name="connsiteX22" fmla="*/ 1332186 w 2136228"/>
                    <a:gd name="connsiteY22" fmla="*/ 112986 h 945931"/>
                    <a:gd name="connsiteX23" fmla="*/ 1395248 w 2136228"/>
                    <a:gd name="connsiteY23" fmla="*/ 176048 h 945931"/>
                    <a:gd name="connsiteX24" fmla="*/ 1568669 w 2136228"/>
                    <a:gd name="connsiteY24" fmla="*/ 97221 h 945931"/>
                    <a:gd name="connsiteX25" fmla="*/ 1631731 w 2136228"/>
                    <a:gd name="connsiteY25" fmla="*/ 18393 h 945931"/>
                    <a:gd name="connsiteX26" fmla="*/ 1742089 w 2136228"/>
                    <a:gd name="connsiteY26" fmla="*/ 34159 h 945931"/>
                    <a:gd name="connsiteX27" fmla="*/ 1568669 w 2136228"/>
                    <a:gd name="connsiteY27" fmla="*/ 223345 h 945931"/>
                    <a:gd name="connsiteX28" fmla="*/ 1710558 w 2136228"/>
                    <a:gd name="connsiteY28" fmla="*/ 191814 h 945931"/>
                    <a:gd name="connsiteX29" fmla="*/ 1852448 w 2136228"/>
                    <a:gd name="connsiteY29" fmla="*/ 144517 h 945931"/>
                    <a:gd name="connsiteX30" fmla="*/ 1883979 w 2136228"/>
                    <a:gd name="connsiteY30" fmla="*/ 223345 h 945931"/>
                    <a:gd name="connsiteX31" fmla="*/ 1805151 w 2136228"/>
                    <a:gd name="connsiteY31" fmla="*/ 302172 h 945931"/>
                    <a:gd name="connsiteX32" fmla="*/ 1962806 w 2136228"/>
                    <a:gd name="connsiteY32" fmla="*/ 270641 h 945931"/>
                    <a:gd name="connsiteX33" fmla="*/ 2088931 w 2136228"/>
                    <a:gd name="connsiteY33" fmla="*/ 207579 h 945931"/>
                    <a:gd name="connsiteX34" fmla="*/ 2120462 w 2136228"/>
                    <a:gd name="connsiteY34" fmla="*/ 286407 h 945931"/>
                    <a:gd name="connsiteX35" fmla="*/ 1994338 w 2136228"/>
                    <a:gd name="connsiteY35" fmla="*/ 381000 h 945931"/>
                    <a:gd name="connsiteX36" fmla="*/ 2057400 w 2136228"/>
                    <a:gd name="connsiteY36" fmla="*/ 428297 h 945931"/>
                    <a:gd name="connsiteX37" fmla="*/ 2010103 w 2136228"/>
                    <a:gd name="connsiteY37" fmla="*/ 475593 h 945931"/>
                    <a:gd name="connsiteX38" fmla="*/ 1836682 w 2136228"/>
                    <a:gd name="connsiteY38" fmla="*/ 396766 h 945931"/>
                    <a:gd name="connsiteX39" fmla="*/ 1899744 w 2136228"/>
                    <a:gd name="connsiteY39" fmla="*/ 491359 h 945931"/>
                    <a:gd name="connsiteX40" fmla="*/ 1852448 w 2136228"/>
                    <a:gd name="connsiteY40" fmla="*/ 601717 h 945931"/>
                    <a:gd name="connsiteX41" fmla="*/ 1694793 w 2136228"/>
                    <a:gd name="connsiteY41" fmla="*/ 491359 h 945931"/>
                    <a:gd name="connsiteX42" fmla="*/ 1742089 w 2136228"/>
                    <a:gd name="connsiteY42" fmla="*/ 617483 h 945931"/>
                    <a:gd name="connsiteX43" fmla="*/ 1647496 w 2136228"/>
                    <a:gd name="connsiteY43" fmla="*/ 680545 h 945931"/>
                    <a:gd name="connsiteX44" fmla="*/ 1474075 w 2136228"/>
                    <a:gd name="connsiteY44" fmla="*/ 475593 h 945931"/>
                    <a:gd name="connsiteX45" fmla="*/ 1521372 w 2136228"/>
                    <a:gd name="connsiteY45" fmla="*/ 570186 h 945931"/>
                    <a:gd name="connsiteX46" fmla="*/ 1269124 w 2136228"/>
                    <a:gd name="connsiteY46" fmla="*/ 522890 h 945931"/>
                    <a:gd name="connsiteX47" fmla="*/ 1458310 w 2136228"/>
                    <a:gd name="connsiteY47" fmla="*/ 633248 h 945931"/>
                    <a:gd name="connsiteX48" fmla="*/ 1332186 w 2136228"/>
                    <a:gd name="connsiteY48" fmla="*/ 727841 h 945931"/>
                    <a:gd name="connsiteX49" fmla="*/ 1237593 w 2136228"/>
                    <a:gd name="connsiteY49" fmla="*/ 696310 h 945931"/>
                    <a:gd name="connsiteX50" fmla="*/ 1221827 w 2136228"/>
                    <a:gd name="connsiteY50" fmla="*/ 775138 h 945931"/>
                    <a:gd name="connsiteX51" fmla="*/ 1064172 w 2136228"/>
                    <a:gd name="connsiteY51" fmla="*/ 696310 h 945931"/>
                    <a:gd name="connsiteX52" fmla="*/ 1206062 w 2136228"/>
                    <a:gd name="connsiteY52" fmla="*/ 822434 h 945931"/>
                    <a:gd name="connsiteX53" fmla="*/ 1143000 w 2136228"/>
                    <a:gd name="connsiteY53" fmla="*/ 869731 h 945931"/>
                    <a:gd name="connsiteX54" fmla="*/ 1064172 w 2136228"/>
                    <a:gd name="connsiteY54" fmla="*/ 853966 h 945931"/>
                    <a:gd name="connsiteX55" fmla="*/ 1001110 w 2136228"/>
                    <a:gd name="connsiteY55" fmla="*/ 727841 h 945931"/>
                    <a:gd name="connsiteX56" fmla="*/ 1032641 w 2136228"/>
                    <a:gd name="connsiteY56" fmla="*/ 853966 h 945931"/>
                    <a:gd name="connsiteX57" fmla="*/ 969579 w 2136228"/>
                    <a:gd name="connsiteY57" fmla="*/ 901262 h 945931"/>
                    <a:gd name="connsiteX58" fmla="*/ 843455 w 2136228"/>
                    <a:gd name="connsiteY58" fmla="*/ 822434 h 945931"/>
                    <a:gd name="connsiteX59" fmla="*/ 764627 w 2136228"/>
                    <a:gd name="connsiteY59" fmla="*/ 885497 h 945931"/>
                    <a:gd name="connsiteX60" fmla="*/ 670034 w 2136228"/>
                    <a:gd name="connsiteY60" fmla="*/ 932793 h 945931"/>
                    <a:gd name="connsiteX61" fmla="*/ 638503 w 2136228"/>
                    <a:gd name="connsiteY61" fmla="*/ 806669 h 945931"/>
                    <a:gd name="connsiteX62" fmla="*/ 701565 w 2136228"/>
                    <a:gd name="connsiteY62" fmla="*/ 727841 h 945931"/>
                    <a:gd name="connsiteX63" fmla="*/ 654269 w 2136228"/>
                    <a:gd name="connsiteY63" fmla="*/ 727841 h 945931"/>
                    <a:gd name="connsiteX64" fmla="*/ 606972 w 2136228"/>
                    <a:gd name="connsiteY64" fmla="*/ 680545 h 945931"/>
                    <a:gd name="connsiteX65" fmla="*/ 512379 w 2136228"/>
                    <a:gd name="connsiteY65" fmla="*/ 712076 h 945931"/>
                    <a:gd name="connsiteX66" fmla="*/ 433551 w 2136228"/>
                    <a:gd name="connsiteY66" fmla="*/ 712076 h 945931"/>
                    <a:gd name="connsiteX67" fmla="*/ 338958 w 2136228"/>
                    <a:gd name="connsiteY67" fmla="*/ 649014 h 945931"/>
                    <a:gd name="connsiteX68" fmla="*/ 449317 w 2136228"/>
                    <a:gd name="connsiteY68" fmla="*/ 601717 h 945931"/>
                    <a:gd name="connsiteX69" fmla="*/ 307427 w 2136228"/>
                    <a:gd name="connsiteY69" fmla="*/ 617483 h 945931"/>
                    <a:gd name="connsiteX70" fmla="*/ 181303 w 2136228"/>
                    <a:gd name="connsiteY70" fmla="*/ 585952 h 945931"/>
                    <a:gd name="connsiteX71" fmla="*/ 244365 w 2136228"/>
                    <a:gd name="connsiteY71" fmla="*/ 538655 h 945931"/>
                    <a:gd name="connsiteX72" fmla="*/ 149772 w 2136228"/>
                    <a:gd name="connsiteY72" fmla="*/ 522890 h 945931"/>
                    <a:gd name="connsiteX73" fmla="*/ 70944 w 2136228"/>
                    <a:gd name="connsiteY73" fmla="*/ 475593 h 9459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</a:cxnLst>
                  <a:rect l="l" t="t" r="r" b="b"/>
                  <a:pathLst>
                    <a:path w="2136228" h="945931">
                      <a:moveTo>
                        <a:pt x="70944" y="475593"/>
                      </a:moveTo>
                      <a:cubicBezTo>
                        <a:pt x="49923" y="449317"/>
                        <a:pt x="0" y="370489"/>
                        <a:pt x="23648" y="365234"/>
                      </a:cubicBezTo>
                      <a:cubicBezTo>
                        <a:pt x="47296" y="359979"/>
                        <a:pt x="162910" y="444062"/>
                        <a:pt x="212834" y="444062"/>
                      </a:cubicBezTo>
                      <a:cubicBezTo>
                        <a:pt x="262758" y="444062"/>
                        <a:pt x="291662" y="375744"/>
                        <a:pt x="323193" y="365234"/>
                      </a:cubicBezTo>
                      <a:cubicBezTo>
                        <a:pt x="354724" y="354724"/>
                        <a:pt x="394137" y="367862"/>
                        <a:pt x="402020" y="381000"/>
                      </a:cubicBezTo>
                      <a:cubicBezTo>
                        <a:pt x="409903" y="394138"/>
                        <a:pt x="359979" y="444062"/>
                        <a:pt x="370489" y="444062"/>
                      </a:cubicBezTo>
                      <a:cubicBezTo>
                        <a:pt x="380999" y="444062"/>
                        <a:pt x="438806" y="381000"/>
                        <a:pt x="465082" y="381000"/>
                      </a:cubicBezTo>
                      <a:cubicBezTo>
                        <a:pt x="491358" y="381000"/>
                        <a:pt x="528144" y="425669"/>
                        <a:pt x="528144" y="444062"/>
                      </a:cubicBezTo>
                      <a:cubicBezTo>
                        <a:pt x="528144" y="462455"/>
                        <a:pt x="454572" y="504497"/>
                        <a:pt x="465082" y="491359"/>
                      </a:cubicBezTo>
                      <a:cubicBezTo>
                        <a:pt x="475592" y="478221"/>
                        <a:pt x="538654" y="380999"/>
                        <a:pt x="591206" y="365234"/>
                      </a:cubicBezTo>
                      <a:cubicBezTo>
                        <a:pt x="643758" y="349469"/>
                        <a:pt x="764627" y="370490"/>
                        <a:pt x="780393" y="396766"/>
                      </a:cubicBezTo>
                      <a:cubicBezTo>
                        <a:pt x="796159" y="423042"/>
                        <a:pt x="672662" y="515007"/>
                        <a:pt x="685800" y="522890"/>
                      </a:cubicBezTo>
                      <a:cubicBezTo>
                        <a:pt x="698938" y="530773"/>
                        <a:pt x="814551" y="451945"/>
                        <a:pt x="859220" y="444062"/>
                      </a:cubicBezTo>
                      <a:cubicBezTo>
                        <a:pt x="903889" y="436179"/>
                        <a:pt x="935420" y="480848"/>
                        <a:pt x="953813" y="475593"/>
                      </a:cubicBezTo>
                      <a:cubicBezTo>
                        <a:pt x="972206" y="470338"/>
                        <a:pt x="951186" y="423041"/>
                        <a:pt x="969579" y="412531"/>
                      </a:cubicBezTo>
                      <a:cubicBezTo>
                        <a:pt x="987972" y="402021"/>
                        <a:pt x="1056289" y="423041"/>
                        <a:pt x="1064172" y="412531"/>
                      </a:cubicBezTo>
                      <a:cubicBezTo>
                        <a:pt x="1072055" y="402021"/>
                        <a:pt x="1027385" y="375745"/>
                        <a:pt x="1016875" y="349469"/>
                      </a:cubicBezTo>
                      <a:cubicBezTo>
                        <a:pt x="1006365" y="323193"/>
                        <a:pt x="985344" y="262759"/>
                        <a:pt x="1001110" y="254876"/>
                      </a:cubicBezTo>
                      <a:cubicBezTo>
                        <a:pt x="1016876" y="246993"/>
                        <a:pt x="1082565" y="312682"/>
                        <a:pt x="1111469" y="302172"/>
                      </a:cubicBezTo>
                      <a:cubicBezTo>
                        <a:pt x="1140373" y="291662"/>
                        <a:pt x="1143000" y="207580"/>
                        <a:pt x="1174531" y="191814"/>
                      </a:cubicBezTo>
                      <a:cubicBezTo>
                        <a:pt x="1206062" y="176049"/>
                        <a:pt x="1266497" y="207579"/>
                        <a:pt x="1300655" y="207579"/>
                      </a:cubicBezTo>
                      <a:cubicBezTo>
                        <a:pt x="1334813" y="207579"/>
                        <a:pt x="1374227" y="207579"/>
                        <a:pt x="1379482" y="191814"/>
                      </a:cubicBezTo>
                      <a:cubicBezTo>
                        <a:pt x="1384737" y="176049"/>
                        <a:pt x="1329558" y="115614"/>
                        <a:pt x="1332186" y="112986"/>
                      </a:cubicBezTo>
                      <a:cubicBezTo>
                        <a:pt x="1334814" y="110358"/>
                        <a:pt x="1355834" y="178676"/>
                        <a:pt x="1395248" y="176048"/>
                      </a:cubicBezTo>
                      <a:cubicBezTo>
                        <a:pt x="1434662" y="173421"/>
                        <a:pt x="1529255" y="123497"/>
                        <a:pt x="1568669" y="97221"/>
                      </a:cubicBezTo>
                      <a:cubicBezTo>
                        <a:pt x="1608083" y="70945"/>
                        <a:pt x="1602828" y="28903"/>
                        <a:pt x="1631731" y="18393"/>
                      </a:cubicBezTo>
                      <a:cubicBezTo>
                        <a:pt x="1660634" y="7883"/>
                        <a:pt x="1752599" y="0"/>
                        <a:pt x="1742089" y="34159"/>
                      </a:cubicBezTo>
                      <a:cubicBezTo>
                        <a:pt x="1731579" y="68318"/>
                        <a:pt x="1573924" y="197069"/>
                        <a:pt x="1568669" y="223345"/>
                      </a:cubicBezTo>
                      <a:cubicBezTo>
                        <a:pt x="1563414" y="249621"/>
                        <a:pt x="1663262" y="204952"/>
                        <a:pt x="1710558" y="191814"/>
                      </a:cubicBezTo>
                      <a:cubicBezTo>
                        <a:pt x="1757854" y="178676"/>
                        <a:pt x="1823544" y="139262"/>
                        <a:pt x="1852448" y="144517"/>
                      </a:cubicBezTo>
                      <a:cubicBezTo>
                        <a:pt x="1881352" y="149772"/>
                        <a:pt x="1891862" y="197069"/>
                        <a:pt x="1883979" y="223345"/>
                      </a:cubicBezTo>
                      <a:cubicBezTo>
                        <a:pt x="1876096" y="249621"/>
                        <a:pt x="1792013" y="294289"/>
                        <a:pt x="1805151" y="302172"/>
                      </a:cubicBezTo>
                      <a:cubicBezTo>
                        <a:pt x="1818289" y="310055"/>
                        <a:pt x="1915509" y="286406"/>
                        <a:pt x="1962806" y="270641"/>
                      </a:cubicBezTo>
                      <a:cubicBezTo>
                        <a:pt x="2010103" y="254876"/>
                        <a:pt x="2062655" y="204951"/>
                        <a:pt x="2088931" y="207579"/>
                      </a:cubicBezTo>
                      <a:cubicBezTo>
                        <a:pt x="2115207" y="210207"/>
                        <a:pt x="2136228" y="257504"/>
                        <a:pt x="2120462" y="286407"/>
                      </a:cubicBezTo>
                      <a:cubicBezTo>
                        <a:pt x="2104697" y="315311"/>
                        <a:pt x="2004848" y="357352"/>
                        <a:pt x="1994338" y="381000"/>
                      </a:cubicBezTo>
                      <a:cubicBezTo>
                        <a:pt x="1983828" y="404648"/>
                        <a:pt x="2054773" y="412532"/>
                        <a:pt x="2057400" y="428297"/>
                      </a:cubicBezTo>
                      <a:cubicBezTo>
                        <a:pt x="2060027" y="444062"/>
                        <a:pt x="2046889" y="480848"/>
                        <a:pt x="2010103" y="475593"/>
                      </a:cubicBezTo>
                      <a:cubicBezTo>
                        <a:pt x="1973317" y="470338"/>
                        <a:pt x="1855075" y="394138"/>
                        <a:pt x="1836682" y="396766"/>
                      </a:cubicBezTo>
                      <a:cubicBezTo>
                        <a:pt x="1818289" y="399394"/>
                        <a:pt x="1897116" y="457201"/>
                        <a:pt x="1899744" y="491359"/>
                      </a:cubicBezTo>
                      <a:cubicBezTo>
                        <a:pt x="1902372" y="525518"/>
                        <a:pt x="1886606" y="601717"/>
                        <a:pt x="1852448" y="601717"/>
                      </a:cubicBezTo>
                      <a:cubicBezTo>
                        <a:pt x="1818290" y="601717"/>
                        <a:pt x="1713186" y="488731"/>
                        <a:pt x="1694793" y="491359"/>
                      </a:cubicBezTo>
                      <a:cubicBezTo>
                        <a:pt x="1676400" y="493987"/>
                        <a:pt x="1749972" y="585952"/>
                        <a:pt x="1742089" y="617483"/>
                      </a:cubicBezTo>
                      <a:cubicBezTo>
                        <a:pt x="1734206" y="649014"/>
                        <a:pt x="1692165" y="704193"/>
                        <a:pt x="1647496" y="680545"/>
                      </a:cubicBezTo>
                      <a:cubicBezTo>
                        <a:pt x="1602827" y="656897"/>
                        <a:pt x="1495096" y="493986"/>
                        <a:pt x="1474075" y="475593"/>
                      </a:cubicBezTo>
                      <a:cubicBezTo>
                        <a:pt x="1453054" y="457200"/>
                        <a:pt x="1555531" y="562303"/>
                        <a:pt x="1521372" y="570186"/>
                      </a:cubicBezTo>
                      <a:cubicBezTo>
                        <a:pt x="1487214" y="578069"/>
                        <a:pt x="1279634" y="512380"/>
                        <a:pt x="1269124" y="522890"/>
                      </a:cubicBezTo>
                      <a:cubicBezTo>
                        <a:pt x="1258614" y="533400"/>
                        <a:pt x="1447800" y="599090"/>
                        <a:pt x="1458310" y="633248"/>
                      </a:cubicBezTo>
                      <a:cubicBezTo>
                        <a:pt x="1468820" y="667406"/>
                        <a:pt x="1368972" y="717331"/>
                        <a:pt x="1332186" y="727841"/>
                      </a:cubicBezTo>
                      <a:cubicBezTo>
                        <a:pt x="1295400" y="738351"/>
                        <a:pt x="1255986" y="688427"/>
                        <a:pt x="1237593" y="696310"/>
                      </a:cubicBezTo>
                      <a:cubicBezTo>
                        <a:pt x="1219200" y="704193"/>
                        <a:pt x="1250730" y="775138"/>
                        <a:pt x="1221827" y="775138"/>
                      </a:cubicBezTo>
                      <a:cubicBezTo>
                        <a:pt x="1192924" y="775138"/>
                        <a:pt x="1066799" y="688427"/>
                        <a:pt x="1064172" y="696310"/>
                      </a:cubicBezTo>
                      <a:cubicBezTo>
                        <a:pt x="1061545" y="704193"/>
                        <a:pt x="1192924" y="793531"/>
                        <a:pt x="1206062" y="822434"/>
                      </a:cubicBezTo>
                      <a:cubicBezTo>
                        <a:pt x="1219200" y="851337"/>
                        <a:pt x="1166648" y="864476"/>
                        <a:pt x="1143000" y="869731"/>
                      </a:cubicBezTo>
                      <a:cubicBezTo>
                        <a:pt x="1119352" y="874986"/>
                        <a:pt x="1087820" y="877614"/>
                        <a:pt x="1064172" y="853966"/>
                      </a:cubicBezTo>
                      <a:cubicBezTo>
                        <a:pt x="1040524" y="830318"/>
                        <a:pt x="1006365" y="727841"/>
                        <a:pt x="1001110" y="727841"/>
                      </a:cubicBezTo>
                      <a:cubicBezTo>
                        <a:pt x="995855" y="727841"/>
                        <a:pt x="1037896" y="825062"/>
                        <a:pt x="1032641" y="853966"/>
                      </a:cubicBezTo>
                      <a:cubicBezTo>
                        <a:pt x="1027386" y="882870"/>
                        <a:pt x="1001110" y="906517"/>
                        <a:pt x="969579" y="901262"/>
                      </a:cubicBezTo>
                      <a:cubicBezTo>
                        <a:pt x="938048" y="896007"/>
                        <a:pt x="877614" y="825061"/>
                        <a:pt x="843455" y="822434"/>
                      </a:cubicBezTo>
                      <a:cubicBezTo>
                        <a:pt x="809296" y="819807"/>
                        <a:pt x="793530" y="867104"/>
                        <a:pt x="764627" y="885497"/>
                      </a:cubicBezTo>
                      <a:cubicBezTo>
                        <a:pt x="735724" y="903890"/>
                        <a:pt x="691055" y="945931"/>
                        <a:pt x="670034" y="932793"/>
                      </a:cubicBezTo>
                      <a:cubicBezTo>
                        <a:pt x="649013" y="919655"/>
                        <a:pt x="633248" y="840828"/>
                        <a:pt x="638503" y="806669"/>
                      </a:cubicBezTo>
                      <a:cubicBezTo>
                        <a:pt x="643758" y="772510"/>
                        <a:pt x="698937" y="740979"/>
                        <a:pt x="701565" y="727841"/>
                      </a:cubicBezTo>
                      <a:cubicBezTo>
                        <a:pt x="704193" y="714703"/>
                        <a:pt x="670035" y="735724"/>
                        <a:pt x="654269" y="727841"/>
                      </a:cubicBezTo>
                      <a:cubicBezTo>
                        <a:pt x="638504" y="719958"/>
                        <a:pt x="630620" y="683172"/>
                        <a:pt x="606972" y="680545"/>
                      </a:cubicBezTo>
                      <a:cubicBezTo>
                        <a:pt x="583324" y="677918"/>
                        <a:pt x="541283" y="706821"/>
                        <a:pt x="512379" y="712076"/>
                      </a:cubicBezTo>
                      <a:cubicBezTo>
                        <a:pt x="483475" y="717331"/>
                        <a:pt x="462455" y="722586"/>
                        <a:pt x="433551" y="712076"/>
                      </a:cubicBezTo>
                      <a:cubicBezTo>
                        <a:pt x="404647" y="701566"/>
                        <a:pt x="336330" y="667407"/>
                        <a:pt x="338958" y="649014"/>
                      </a:cubicBezTo>
                      <a:cubicBezTo>
                        <a:pt x="341586" y="630621"/>
                        <a:pt x="454572" y="606972"/>
                        <a:pt x="449317" y="601717"/>
                      </a:cubicBezTo>
                      <a:cubicBezTo>
                        <a:pt x="444062" y="596462"/>
                        <a:pt x="352096" y="620111"/>
                        <a:pt x="307427" y="617483"/>
                      </a:cubicBezTo>
                      <a:cubicBezTo>
                        <a:pt x="262758" y="614855"/>
                        <a:pt x="191813" y="599090"/>
                        <a:pt x="181303" y="585952"/>
                      </a:cubicBezTo>
                      <a:cubicBezTo>
                        <a:pt x="170793" y="572814"/>
                        <a:pt x="249620" y="549165"/>
                        <a:pt x="244365" y="538655"/>
                      </a:cubicBezTo>
                      <a:cubicBezTo>
                        <a:pt x="239110" y="528145"/>
                        <a:pt x="181303" y="538656"/>
                        <a:pt x="149772" y="522890"/>
                      </a:cubicBezTo>
                      <a:cubicBezTo>
                        <a:pt x="118241" y="507125"/>
                        <a:pt x="91965" y="501869"/>
                        <a:pt x="70944" y="475593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59" name="Freeform 5"/>
                <p:cNvSpPr/>
                <p:nvPr/>
              </p:nvSpPr>
              <p:spPr>
                <a:xfrm>
                  <a:off x="3831843" y="1873515"/>
                  <a:ext cx="1490206" cy="793584"/>
                </a:xfrm>
                <a:custGeom>
                  <a:avLst/>
                  <a:gdLst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80697 w 1489842"/>
                    <a:gd name="connsiteY20" fmla="*/ 522889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09752 w 1489842"/>
                    <a:gd name="connsiteY20" fmla="*/ 717330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62152 w 1489842"/>
                    <a:gd name="connsiteY18" fmla="*/ 641130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509752 w 1489842"/>
                    <a:gd name="connsiteY18" fmla="*/ 717330 h 793530"/>
                    <a:gd name="connsiteX19" fmla="*/ 486104 w 1489842"/>
                    <a:gd name="connsiteY19" fmla="*/ 633247 h 793530"/>
                    <a:gd name="connsiteX20" fmla="*/ 423042 w 1489842"/>
                    <a:gd name="connsiteY20" fmla="*/ 522889 h 793530"/>
                    <a:gd name="connsiteX21" fmla="*/ 501869 w 1489842"/>
                    <a:gd name="connsiteY21" fmla="*/ 444061 h 793530"/>
                    <a:gd name="connsiteX22" fmla="*/ 375745 w 1489842"/>
                    <a:gd name="connsiteY22" fmla="*/ 396764 h 793530"/>
                    <a:gd name="connsiteX23" fmla="*/ 328449 w 1489842"/>
                    <a:gd name="connsiteY23" fmla="*/ 507123 h 793530"/>
                    <a:gd name="connsiteX24" fmla="*/ 249621 w 1489842"/>
                    <a:gd name="connsiteY24" fmla="*/ 475592 h 793530"/>
                    <a:gd name="connsiteX25" fmla="*/ 281152 w 1489842"/>
                    <a:gd name="connsiteY25" fmla="*/ 380999 h 793530"/>
                    <a:gd name="connsiteX26" fmla="*/ 170793 w 1489842"/>
                    <a:gd name="connsiteY26" fmla="*/ 412530 h 793530"/>
                    <a:gd name="connsiteX27" fmla="*/ 170793 w 1489842"/>
                    <a:gd name="connsiteY27" fmla="*/ 317937 h 793530"/>
                    <a:gd name="connsiteX28" fmla="*/ 249621 w 1489842"/>
                    <a:gd name="connsiteY28" fmla="*/ 286406 h 793530"/>
                    <a:gd name="connsiteX29" fmla="*/ 391511 w 1489842"/>
                    <a:gd name="connsiteY29" fmla="*/ 302171 h 793530"/>
                    <a:gd name="connsiteX30" fmla="*/ 218090 w 1489842"/>
                    <a:gd name="connsiteY30" fmla="*/ 254875 h 793530"/>
                    <a:gd name="connsiteX31" fmla="*/ 265386 w 1489842"/>
                    <a:gd name="connsiteY31" fmla="*/ 191813 h 793530"/>
                    <a:gd name="connsiteX32" fmla="*/ 170793 w 1489842"/>
                    <a:gd name="connsiteY32" fmla="*/ 239109 h 793530"/>
                    <a:gd name="connsiteX33" fmla="*/ 13138 w 1489842"/>
                    <a:gd name="connsiteY33" fmla="*/ 191813 h 793530"/>
                    <a:gd name="connsiteX34" fmla="*/ 91966 w 1489842"/>
                    <a:gd name="connsiteY34" fmla="*/ 128751 h 793530"/>
                    <a:gd name="connsiteX35" fmla="*/ 202324 w 1489842"/>
                    <a:gd name="connsiteY35" fmla="*/ 128751 h 793530"/>
                    <a:gd name="connsiteX36" fmla="*/ 107731 w 1489842"/>
                    <a:gd name="connsiteY36" fmla="*/ 65689 h 793530"/>
                    <a:gd name="connsiteX37" fmla="*/ 296918 w 1489842"/>
                    <a:gd name="connsiteY37" fmla="*/ 65689 h 793530"/>
                    <a:gd name="connsiteX38" fmla="*/ 391511 w 1489842"/>
                    <a:gd name="connsiteY38" fmla="*/ 97220 h 793530"/>
                    <a:gd name="connsiteX39" fmla="*/ 533400 w 1489842"/>
                    <a:gd name="connsiteY39" fmla="*/ 81454 h 793530"/>
                    <a:gd name="connsiteX40" fmla="*/ 564931 w 1489842"/>
                    <a:gd name="connsiteY40" fmla="*/ 191813 h 793530"/>
                    <a:gd name="connsiteX41" fmla="*/ 612228 w 1489842"/>
                    <a:gd name="connsiteY41" fmla="*/ 207578 h 793530"/>
                    <a:gd name="connsiteX42" fmla="*/ 691055 w 1489842"/>
                    <a:gd name="connsiteY42" fmla="*/ 144516 h 793530"/>
                    <a:gd name="connsiteX43" fmla="*/ 722586 w 1489842"/>
                    <a:gd name="connsiteY43" fmla="*/ 239109 h 793530"/>
                    <a:gd name="connsiteX44" fmla="*/ 817180 w 1489842"/>
                    <a:gd name="connsiteY44" fmla="*/ 239109 h 793530"/>
                    <a:gd name="connsiteX45" fmla="*/ 754118 w 1489842"/>
                    <a:gd name="connsiteY45" fmla="*/ 81454 h 793530"/>
                    <a:gd name="connsiteX46" fmla="*/ 896007 w 1489842"/>
                    <a:gd name="connsiteY46" fmla="*/ 176047 h 793530"/>
                    <a:gd name="connsiteX47" fmla="*/ 1037897 w 1489842"/>
                    <a:gd name="connsiteY47" fmla="*/ 223344 h 793530"/>
                    <a:gd name="connsiteX48" fmla="*/ 1164021 w 1489842"/>
                    <a:gd name="connsiteY48" fmla="*/ 223344 h 793530"/>
                    <a:gd name="connsiteX49" fmla="*/ 1274380 w 1489842"/>
                    <a:gd name="connsiteY49" fmla="*/ 128751 h 7935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</a:cxnLst>
                  <a:rect l="l" t="t" r="r" b="b"/>
                  <a:pathLst>
                    <a:path w="1489842" h="793530">
                      <a:moveTo>
                        <a:pt x="1274380" y="128751"/>
                      </a:moveTo>
                      <a:cubicBezTo>
                        <a:pt x="1313794" y="91965"/>
                        <a:pt x="1368973" y="0"/>
                        <a:pt x="1400504" y="2627"/>
                      </a:cubicBezTo>
                      <a:cubicBezTo>
                        <a:pt x="1432035" y="5254"/>
                        <a:pt x="1489842" y="102475"/>
                        <a:pt x="1463566" y="144516"/>
                      </a:cubicBezTo>
                      <a:cubicBezTo>
                        <a:pt x="1437290" y="186557"/>
                        <a:pt x="1245477" y="225972"/>
                        <a:pt x="1242849" y="254875"/>
                      </a:cubicBezTo>
                      <a:cubicBezTo>
                        <a:pt x="1240221" y="283778"/>
                        <a:pt x="1413642" y="286406"/>
                        <a:pt x="1447800" y="317937"/>
                      </a:cubicBezTo>
                      <a:cubicBezTo>
                        <a:pt x="1481958" y="349468"/>
                        <a:pt x="1479331" y="423040"/>
                        <a:pt x="1447800" y="444061"/>
                      </a:cubicBezTo>
                      <a:cubicBezTo>
                        <a:pt x="1416269" y="465082"/>
                        <a:pt x="1321676" y="462454"/>
                        <a:pt x="1258614" y="444061"/>
                      </a:cubicBezTo>
                      <a:cubicBezTo>
                        <a:pt x="1195552" y="425668"/>
                        <a:pt x="1077311" y="328447"/>
                        <a:pt x="1069428" y="333702"/>
                      </a:cubicBezTo>
                      <a:cubicBezTo>
                        <a:pt x="1061545" y="338957"/>
                        <a:pt x="1206063" y="438806"/>
                        <a:pt x="1211318" y="475592"/>
                      </a:cubicBezTo>
                      <a:cubicBezTo>
                        <a:pt x="1216573" y="512378"/>
                        <a:pt x="1145628" y="554420"/>
                        <a:pt x="1100959" y="554420"/>
                      </a:cubicBezTo>
                      <a:cubicBezTo>
                        <a:pt x="1056290" y="554420"/>
                        <a:pt x="953814" y="467709"/>
                        <a:pt x="943304" y="475592"/>
                      </a:cubicBezTo>
                      <a:cubicBezTo>
                        <a:pt x="932794" y="483475"/>
                        <a:pt x="1024759" y="567557"/>
                        <a:pt x="1037897" y="601716"/>
                      </a:cubicBezTo>
                      <a:cubicBezTo>
                        <a:pt x="1051035" y="635875"/>
                        <a:pt x="1051034" y="672661"/>
                        <a:pt x="1022131" y="680544"/>
                      </a:cubicBezTo>
                      <a:cubicBezTo>
                        <a:pt x="993228" y="688427"/>
                        <a:pt x="901262" y="667406"/>
                        <a:pt x="864476" y="649013"/>
                      </a:cubicBezTo>
                      <a:cubicBezTo>
                        <a:pt x="827690" y="630620"/>
                        <a:pt x="801414" y="559675"/>
                        <a:pt x="801414" y="570185"/>
                      </a:cubicBezTo>
                      <a:cubicBezTo>
                        <a:pt x="801414" y="580695"/>
                        <a:pt x="869731" y="675289"/>
                        <a:pt x="864476" y="712075"/>
                      </a:cubicBezTo>
                      <a:cubicBezTo>
                        <a:pt x="859221" y="748861"/>
                        <a:pt x="804042" y="793530"/>
                        <a:pt x="769883" y="790902"/>
                      </a:cubicBezTo>
                      <a:cubicBezTo>
                        <a:pt x="735724" y="788274"/>
                        <a:pt x="702879" y="708571"/>
                        <a:pt x="659524" y="696309"/>
                      </a:cubicBezTo>
                      <a:cubicBezTo>
                        <a:pt x="616169" y="684047"/>
                        <a:pt x="538655" y="727840"/>
                        <a:pt x="509752" y="717330"/>
                      </a:cubicBezTo>
                      <a:cubicBezTo>
                        <a:pt x="480849" y="706820"/>
                        <a:pt x="500556" y="665654"/>
                        <a:pt x="486104" y="633247"/>
                      </a:cubicBezTo>
                      <a:cubicBezTo>
                        <a:pt x="471652" y="600840"/>
                        <a:pt x="420415" y="554420"/>
                        <a:pt x="423042" y="522889"/>
                      </a:cubicBezTo>
                      <a:cubicBezTo>
                        <a:pt x="425669" y="491358"/>
                        <a:pt x="509752" y="465082"/>
                        <a:pt x="501869" y="444061"/>
                      </a:cubicBezTo>
                      <a:cubicBezTo>
                        <a:pt x="493986" y="423040"/>
                        <a:pt x="404648" y="386254"/>
                        <a:pt x="375745" y="396764"/>
                      </a:cubicBezTo>
                      <a:cubicBezTo>
                        <a:pt x="346842" y="407274"/>
                        <a:pt x="349470" y="493985"/>
                        <a:pt x="328449" y="507123"/>
                      </a:cubicBezTo>
                      <a:cubicBezTo>
                        <a:pt x="307428" y="520261"/>
                        <a:pt x="257504" y="496613"/>
                        <a:pt x="249621" y="475592"/>
                      </a:cubicBezTo>
                      <a:cubicBezTo>
                        <a:pt x="241738" y="454571"/>
                        <a:pt x="294290" y="391509"/>
                        <a:pt x="281152" y="380999"/>
                      </a:cubicBezTo>
                      <a:cubicBezTo>
                        <a:pt x="268014" y="370489"/>
                        <a:pt x="189186" y="423040"/>
                        <a:pt x="170793" y="412530"/>
                      </a:cubicBezTo>
                      <a:cubicBezTo>
                        <a:pt x="152400" y="402020"/>
                        <a:pt x="157655" y="338958"/>
                        <a:pt x="170793" y="317937"/>
                      </a:cubicBezTo>
                      <a:cubicBezTo>
                        <a:pt x="183931" y="296916"/>
                        <a:pt x="212835" y="289034"/>
                        <a:pt x="249621" y="286406"/>
                      </a:cubicBezTo>
                      <a:cubicBezTo>
                        <a:pt x="286407" y="283778"/>
                        <a:pt x="396766" y="307426"/>
                        <a:pt x="391511" y="302171"/>
                      </a:cubicBezTo>
                      <a:cubicBezTo>
                        <a:pt x="386256" y="296916"/>
                        <a:pt x="239111" y="273268"/>
                        <a:pt x="218090" y="254875"/>
                      </a:cubicBezTo>
                      <a:cubicBezTo>
                        <a:pt x="197069" y="236482"/>
                        <a:pt x="273269" y="194441"/>
                        <a:pt x="265386" y="191813"/>
                      </a:cubicBezTo>
                      <a:cubicBezTo>
                        <a:pt x="257503" y="189185"/>
                        <a:pt x="212834" y="239109"/>
                        <a:pt x="170793" y="239109"/>
                      </a:cubicBezTo>
                      <a:cubicBezTo>
                        <a:pt x="128752" y="239109"/>
                        <a:pt x="26276" y="210206"/>
                        <a:pt x="13138" y="191813"/>
                      </a:cubicBezTo>
                      <a:cubicBezTo>
                        <a:pt x="0" y="173420"/>
                        <a:pt x="60435" y="139261"/>
                        <a:pt x="91966" y="128751"/>
                      </a:cubicBezTo>
                      <a:cubicBezTo>
                        <a:pt x="123497" y="118241"/>
                        <a:pt x="199696" y="139261"/>
                        <a:pt x="202324" y="128751"/>
                      </a:cubicBezTo>
                      <a:cubicBezTo>
                        <a:pt x="204952" y="118241"/>
                        <a:pt x="91965" y="76199"/>
                        <a:pt x="107731" y="65689"/>
                      </a:cubicBezTo>
                      <a:cubicBezTo>
                        <a:pt x="123497" y="55179"/>
                        <a:pt x="249621" y="60434"/>
                        <a:pt x="296918" y="65689"/>
                      </a:cubicBezTo>
                      <a:cubicBezTo>
                        <a:pt x="344215" y="70944"/>
                        <a:pt x="352097" y="94593"/>
                        <a:pt x="391511" y="97220"/>
                      </a:cubicBezTo>
                      <a:cubicBezTo>
                        <a:pt x="430925" y="99848"/>
                        <a:pt x="504497" y="65689"/>
                        <a:pt x="533400" y="81454"/>
                      </a:cubicBezTo>
                      <a:cubicBezTo>
                        <a:pt x="562303" y="97219"/>
                        <a:pt x="551793" y="170792"/>
                        <a:pt x="564931" y="191813"/>
                      </a:cubicBezTo>
                      <a:cubicBezTo>
                        <a:pt x="578069" y="212834"/>
                        <a:pt x="591207" y="215461"/>
                        <a:pt x="612228" y="207578"/>
                      </a:cubicBezTo>
                      <a:cubicBezTo>
                        <a:pt x="633249" y="199695"/>
                        <a:pt x="672662" y="139261"/>
                        <a:pt x="691055" y="144516"/>
                      </a:cubicBezTo>
                      <a:cubicBezTo>
                        <a:pt x="709448" y="149771"/>
                        <a:pt x="701565" y="223343"/>
                        <a:pt x="722586" y="239109"/>
                      </a:cubicBezTo>
                      <a:cubicBezTo>
                        <a:pt x="743607" y="254875"/>
                        <a:pt x="811925" y="265385"/>
                        <a:pt x="817180" y="239109"/>
                      </a:cubicBezTo>
                      <a:cubicBezTo>
                        <a:pt x="822435" y="212833"/>
                        <a:pt x="740980" y="91964"/>
                        <a:pt x="754118" y="81454"/>
                      </a:cubicBezTo>
                      <a:cubicBezTo>
                        <a:pt x="767256" y="70944"/>
                        <a:pt x="848711" y="152399"/>
                        <a:pt x="896007" y="176047"/>
                      </a:cubicBezTo>
                      <a:cubicBezTo>
                        <a:pt x="943303" y="199695"/>
                        <a:pt x="993228" y="215461"/>
                        <a:pt x="1037897" y="223344"/>
                      </a:cubicBezTo>
                      <a:cubicBezTo>
                        <a:pt x="1082566" y="231227"/>
                        <a:pt x="1121980" y="241737"/>
                        <a:pt x="1164021" y="223344"/>
                      </a:cubicBezTo>
                      <a:cubicBezTo>
                        <a:pt x="1206062" y="204951"/>
                        <a:pt x="1234966" y="165537"/>
                        <a:pt x="1274380" y="1287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60" name="Freeform 6"/>
                <p:cNvSpPr/>
                <p:nvPr/>
              </p:nvSpPr>
              <p:spPr>
                <a:xfrm>
                  <a:off x="3294934" y="2223626"/>
                  <a:ext cx="1062864" cy="478481"/>
                </a:xfrm>
                <a:custGeom>
                  <a:avLst/>
                  <a:gdLst>
                    <a:gd name="connsiteX0" fmla="*/ 86710 w 1061545"/>
                    <a:gd name="connsiteY0" fmla="*/ 254876 h 486104"/>
                    <a:gd name="connsiteX1" fmla="*/ 7883 w 1061545"/>
                    <a:gd name="connsiteY1" fmla="*/ 176049 h 486104"/>
                    <a:gd name="connsiteX2" fmla="*/ 134007 w 1061545"/>
                    <a:gd name="connsiteY2" fmla="*/ 112987 h 486104"/>
                    <a:gd name="connsiteX3" fmla="*/ 228600 w 1061545"/>
                    <a:gd name="connsiteY3" fmla="*/ 176049 h 486104"/>
                    <a:gd name="connsiteX4" fmla="*/ 244365 w 1061545"/>
                    <a:gd name="connsiteY4" fmla="*/ 97221 h 486104"/>
                    <a:gd name="connsiteX5" fmla="*/ 354724 w 1061545"/>
                    <a:gd name="connsiteY5" fmla="*/ 176049 h 486104"/>
                    <a:gd name="connsiteX6" fmla="*/ 307427 w 1061545"/>
                    <a:gd name="connsiteY6" fmla="*/ 112987 h 486104"/>
                    <a:gd name="connsiteX7" fmla="*/ 338958 w 1061545"/>
                    <a:gd name="connsiteY7" fmla="*/ 49924 h 486104"/>
                    <a:gd name="connsiteX8" fmla="*/ 449317 w 1061545"/>
                    <a:gd name="connsiteY8" fmla="*/ 97221 h 486104"/>
                    <a:gd name="connsiteX9" fmla="*/ 559676 w 1061545"/>
                    <a:gd name="connsiteY9" fmla="*/ 191814 h 486104"/>
                    <a:gd name="connsiteX10" fmla="*/ 449317 w 1061545"/>
                    <a:gd name="connsiteY10" fmla="*/ 81456 h 486104"/>
                    <a:gd name="connsiteX11" fmla="*/ 480848 w 1061545"/>
                    <a:gd name="connsiteY11" fmla="*/ 2628 h 486104"/>
                    <a:gd name="connsiteX12" fmla="*/ 638503 w 1061545"/>
                    <a:gd name="connsiteY12" fmla="*/ 65690 h 486104"/>
                    <a:gd name="connsiteX13" fmla="*/ 638503 w 1061545"/>
                    <a:gd name="connsiteY13" fmla="*/ 160283 h 486104"/>
                    <a:gd name="connsiteX14" fmla="*/ 670034 w 1061545"/>
                    <a:gd name="connsiteY14" fmla="*/ 65690 h 486104"/>
                    <a:gd name="connsiteX15" fmla="*/ 764627 w 1061545"/>
                    <a:gd name="connsiteY15" fmla="*/ 49924 h 486104"/>
                    <a:gd name="connsiteX16" fmla="*/ 780393 w 1061545"/>
                    <a:gd name="connsiteY16" fmla="*/ 191814 h 486104"/>
                    <a:gd name="connsiteX17" fmla="*/ 874986 w 1061545"/>
                    <a:gd name="connsiteY17" fmla="*/ 128752 h 486104"/>
                    <a:gd name="connsiteX18" fmla="*/ 890752 w 1061545"/>
                    <a:gd name="connsiteY18" fmla="*/ 18393 h 486104"/>
                    <a:gd name="connsiteX19" fmla="*/ 1048407 w 1061545"/>
                    <a:gd name="connsiteY19" fmla="*/ 81456 h 486104"/>
                    <a:gd name="connsiteX20" fmla="*/ 969579 w 1061545"/>
                    <a:gd name="connsiteY20" fmla="*/ 207580 h 486104"/>
                    <a:gd name="connsiteX21" fmla="*/ 874986 w 1061545"/>
                    <a:gd name="connsiteY21" fmla="*/ 412531 h 486104"/>
                    <a:gd name="connsiteX22" fmla="*/ 827690 w 1061545"/>
                    <a:gd name="connsiteY22" fmla="*/ 475593 h 486104"/>
                    <a:gd name="connsiteX23" fmla="*/ 733096 w 1061545"/>
                    <a:gd name="connsiteY23" fmla="*/ 459828 h 486104"/>
                    <a:gd name="connsiteX24" fmla="*/ 748862 w 1061545"/>
                    <a:gd name="connsiteY24" fmla="*/ 317938 h 486104"/>
                    <a:gd name="connsiteX25" fmla="*/ 559676 w 1061545"/>
                    <a:gd name="connsiteY25" fmla="*/ 428297 h 486104"/>
                    <a:gd name="connsiteX26" fmla="*/ 606972 w 1061545"/>
                    <a:gd name="connsiteY26" fmla="*/ 270642 h 486104"/>
                    <a:gd name="connsiteX27" fmla="*/ 512379 w 1061545"/>
                    <a:gd name="connsiteY27" fmla="*/ 349469 h 486104"/>
                    <a:gd name="connsiteX28" fmla="*/ 480848 w 1061545"/>
                    <a:gd name="connsiteY28" fmla="*/ 239111 h 486104"/>
                    <a:gd name="connsiteX29" fmla="*/ 402021 w 1061545"/>
                    <a:gd name="connsiteY29" fmla="*/ 317938 h 486104"/>
                    <a:gd name="connsiteX30" fmla="*/ 354724 w 1061545"/>
                    <a:gd name="connsiteY30" fmla="*/ 286407 h 486104"/>
                    <a:gd name="connsiteX31" fmla="*/ 181303 w 1061545"/>
                    <a:gd name="connsiteY31" fmla="*/ 270642 h 486104"/>
                    <a:gd name="connsiteX32" fmla="*/ 181303 w 1061545"/>
                    <a:gd name="connsiteY32" fmla="*/ 239111 h 486104"/>
                    <a:gd name="connsiteX33" fmla="*/ 86710 w 1061545"/>
                    <a:gd name="connsiteY33" fmla="*/ 254876 h 4861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</a:cxnLst>
                  <a:rect l="l" t="t" r="r" b="b"/>
                  <a:pathLst>
                    <a:path w="1061545" h="486104">
                      <a:moveTo>
                        <a:pt x="86710" y="254876"/>
                      </a:moveTo>
                      <a:cubicBezTo>
                        <a:pt x="57807" y="244366"/>
                        <a:pt x="0" y="199697"/>
                        <a:pt x="7883" y="176049"/>
                      </a:cubicBezTo>
                      <a:cubicBezTo>
                        <a:pt x="15766" y="152401"/>
                        <a:pt x="97221" y="112987"/>
                        <a:pt x="134007" y="112987"/>
                      </a:cubicBezTo>
                      <a:cubicBezTo>
                        <a:pt x="170793" y="112987"/>
                        <a:pt x="210207" y="178677"/>
                        <a:pt x="228600" y="176049"/>
                      </a:cubicBezTo>
                      <a:cubicBezTo>
                        <a:pt x="246993" y="173421"/>
                        <a:pt x="223344" y="97221"/>
                        <a:pt x="244365" y="97221"/>
                      </a:cubicBezTo>
                      <a:cubicBezTo>
                        <a:pt x="265386" y="97221"/>
                        <a:pt x="344214" y="173421"/>
                        <a:pt x="354724" y="176049"/>
                      </a:cubicBezTo>
                      <a:cubicBezTo>
                        <a:pt x="365234" y="178677"/>
                        <a:pt x="310055" y="134008"/>
                        <a:pt x="307427" y="112987"/>
                      </a:cubicBezTo>
                      <a:cubicBezTo>
                        <a:pt x="304799" y="91966"/>
                        <a:pt x="315310" y="52552"/>
                        <a:pt x="338958" y="49924"/>
                      </a:cubicBezTo>
                      <a:cubicBezTo>
                        <a:pt x="362606" y="47296"/>
                        <a:pt x="412531" y="73573"/>
                        <a:pt x="449317" y="97221"/>
                      </a:cubicBezTo>
                      <a:cubicBezTo>
                        <a:pt x="486103" y="120869"/>
                        <a:pt x="559676" y="194441"/>
                        <a:pt x="559676" y="191814"/>
                      </a:cubicBezTo>
                      <a:cubicBezTo>
                        <a:pt x="559676" y="189187"/>
                        <a:pt x="462455" y="112987"/>
                        <a:pt x="449317" y="81456"/>
                      </a:cubicBezTo>
                      <a:cubicBezTo>
                        <a:pt x="436179" y="49925"/>
                        <a:pt x="449317" y="5256"/>
                        <a:pt x="480848" y="2628"/>
                      </a:cubicBezTo>
                      <a:cubicBezTo>
                        <a:pt x="512379" y="0"/>
                        <a:pt x="612227" y="39414"/>
                        <a:pt x="638503" y="65690"/>
                      </a:cubicBezTo>
                      <a:cubicBezTo>
                        <a:pt x="664779" y="91966"/>
                        <a:pt x="633248" y="160283"/>
                        <a:pt x="638503" y="160283"/>
                      </a:cubicBezTo>
                      <a:cubicBezTo>
                        <a:pt x="643758" y="160283"/>
                        <a:pt x="649013" y="84083"/>
                        <a:pt x="670034" y="65690"/>
                      </a:cubicBezTo>
                      <a:cubicBezTo>
                        <a:pt x="691055" y="47297"/>
                        <a:pt x="746234" y="28903"/>
                        <a:pt x="764627" y="49924"/>
                      </a:cubicBezTo>
                      <a:cubicBezTo>
                        <a:pt x="783020" y="70945"/>
                        <a:pt x="762000" y="178676"/>
                        <a:pt x="780393" y="191814"/>
                      </a:cubicBezTo>
                      <a:cubicBezTo>
                        <a:pt x="798786" y="204952"/>
                        <a:pt x="856593" y="157655"/>
                        <a:pt x="874986" y="128752"/>
                      </a:cubicBezTo>
                      <a:cubicBezTo>
                        <a:pt x="893379" y="99849"/>
                        <a:pt x="861849" y="26276"/>
                        <a:pt x="890752" y="18393"/>
                      </a:cubicBezTo>
                      <a:cubicBezTo>
                        <a:pt x="919655" y="10510"/>
                        <a:pt x="1035269" y="49925"/>
                        <a:pt x="1048407" y="81456"/>
                      </a:cubicBezTo>
                      <a:cubicBezTo>
                        <a:pt x="1061545" y="112987"/>
                        <a:pt x="998482" y="152401"/>
                        <a:pt x="969579" y="207580"/>
                      </a:cubicBezTo>
                      <a:cubicBezTo>
                        <a:pt x="940676" y="262759"/>
                        <a:pt x="898634" y="367862"/>
                        <a:pt x="874986" y="412531"/>
                      </a:cubicBezTo>
                      <a:cubicBezTo>
                        <a:pt x="851338" y="457200"/>
                        <a:pt x="851338" y="467710"/>
                        <a:pt x="827690" y="475593"/>
                      </a:cubicBezTo>
                      <a:cubicBezTo>
                        <a:pt x="804042" y="483476"/>
                        <a:pt x="746234" y="486104"/>
                        <a:pt x="733096" y="459828"/>
                      </a:cubicBezTo>
                      <a:cubicBezTo>
                        <a:pt x="719958" y="433552"/>
                        <a:pt x="777765" y="323193"/>
                        <a:pt x="748862" y="317938"/>
                      </a:cubicBezTo>
                      <a:cubicBezTo>
                        <a:pt x="719959" y="312683"/>
                        <a:pt x="583324" y="436180"/>
                        <a:pt x="559676" y="428297"/>
                      </a:cubicBezTo>
                      <a:cubicBezTo>
                        <a:pt x="536028" y="420414"/>
                        <a:pt x="614855" y="283780"/>
                        <a:pt x="606972" y="270642"/>
                      </a:cubicBezTo>
                      <a:cubicBezTo>
                        <a:pt x="599089" y="257504"/>
                        <a:pt x="533400" y="354724"/>
                        <a:pt x="512379" y="349469"/>
                      </a:cubicBezTo>
                      <a:cubicBezTo>
                        <a:pt x="491358" y="344214"/>
                        <a:pt x="499241" y="244366"/>
                        <a:pt x="480848" y="239111"/>
                      </a:cubicBezTo>
                      <a:cubicBezTo>
                        <a:pt x="462455" y="233856"/>
                        <a:pt x="423042" y="310055"/>
                        <a:pt x="402021" y="317938"/>
                      </a:cubicBezTo>
                      <a:cubicBezTo>
                        <a:pt x="381000" y="325821"/>
                        <a:pt x="391510" y="294290"/>
                        <a:pt x="354724" y="286407"/>
                      </a:cubicBezTo>
                      <a:cubicBezTo>
                        <a:pt x="317938" y="278524"/>
                        <a:pt x="210206" y="278525"/>
                        <a:pt x="181303" y="270642"/>
                      </a:cubicBezTo>
                      <a:cubicBezTo>
                        <a:pt x="152400" y="262759"/>
                        <a:pt x="194441" y="241739"/>
                        <a:pt x="181303" y="239111"/>
                      </a:cubicBezTo>
                      <a:cubicBezTo>
                        <a:pt x="168165" y="236483"/>
                        <a:pt x="115613" y="265386"/>
                        <a:pt x="86710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61" name="Freeform 7"/>
                <p:cNvSpPr/>
                <p:nvPr/>
              </p:nvSpPr>
              <p:spPr>
                <a:xfrm>
                  <a:off x="3601741" y="1511731"/>
                  <a:ext cx="1391586" cy="618533"/>
                </a:xfrm>
                <a:custGeom>
                  <a:avLst/>
                  <a:gdLst>
                    <a:gd name="connsiteX0" fmla="*/ 223345 w 1384737"/>
                    <a:gd name="connsiteY0" fmla="*/ 97220 h 620109"/>
                    <a:gd name="connsiteX1" fmla="*/ 223345 w 1384737"/>
                    <a:gd name="connsiteY1" fmla="*/ 2627 h 620109"/>
                    <a:gd name="connsiteX2" fmla="*/ 459827 w 1384737"/>
                    <a:gd name="connsiteY2" fmla="*/ 112985 h 620109"/>
                    <a:gd name="connsiteX3" fmla="*/ 475593 w 1384737"/>
                    <a:gd name="connsiteY3" fmla="*/ 223344 h 620109"/>
                    <a:gd name="connsiteX4" fmla="*/ 538655 w 1384737"/>
                    <a:gd name="connsiteY4" fmla="*/ 144516 h 620109"/>
                    <a:gd name="connsiteX5" fmla="*/ 633248 w 1384737"/>
                    <a:gd name="connsiteY5" fmla="*/ 144516 h 620109"/>
                    <a:gd name="connsiteX6" fmla="*/ 585952 w 1384737"/>
                    <a:gd name="connsiteY6" fmla="*/ 207578 h 620109"/>
                    <a:gd name="connsiteX7" fmla="*/ 712076 w 1384737"/>
                    <a:gd name="connsiteY7" fmla="*/ 207578 h 620109"/>
                    <a:gd name="connsiteX8" fmla="*/ 775138 w 1384737"/>
                    <a:gd name="connsiteY8" fmla="*/ 254875 h 620109"/>
                    <a:gd name="connsiteX9" fmla="*/ 822434 w 1384737"/>
                    <a:gd name="connsiteY9" fmla="*/ 160282 h 620109"/>
                    <a:gd name="connsiteX10" fmla="*/ 917027 w 1384737"/>
                    <a:gd name="connsiteY10" fmla="*/ 254875 h 620109"/>
                    <a:gd name="connsiteX11" fmla="*/ 980090 w 1384737"/>
                    <a:gd name="connsiteY11" fmla="*/ 191813 h 620109"/>
                    <a:gd name="connsiteX12" fmla="*/ 1090448 w 1384737"/>
                    <a:gd name="connsiteY12" fmla="*/ 302171 h 620109"/>
                    <a:gd name="connsiteX13" fmla="*/ 1216572 w 1384737"/>
                    <a:gd name="connsiteY13" fmla="*/ 333703 h 620109"/>
                    <a:gd name="connsiteX14" fmla="*/ 1342696 w 1384737"/>
                    <a:gd name="connsiteY14" fmla="*/ 254875 h 620109"/>
                    <a:gd name="connsiteX15" fmla="*/ 1374227 w 1384737"/>
                    <a:gd name="connsiteY15" fmla="*/ 380999 h 620109"/>
                    <a:gd name="connsiteX16" fmla="*/ 1279634 w 1384737"/>
                    <a:gd name="connsiteY16" fmla="*/ 412530 h 620109"/>
                    <a:gd name="connsiteX17" fmla="*/ 1137745 w 1384737"/>
                    <a:gd name="connsiteY17" fmla="*/ 396765 h 620109"/>
                    <a:gd name="connsiteX18" fmla="*/ 1263869 w 1384737"/>
                    <a:gd name="connsiteY18" fmla="*/ 522889 h 620109"/>
                    <a:gd name="connsiteX19" fmla="*/ 1200807 w 1384737"/>
                    <a:gd name="connsiteY19" fmla="*/ 554420 h 620109"/>
                    <a:gd name="connsiteX20" fmla="*/ 980090 w 1384737"/>
                    <a:gd name="connsiteY20" fmla="*/ 412530 h 620109"/>
                    <a:gd name="connsiteX21" fmla="*/ 1027386 w 1384737"/>
                    <a:gd name="connsiteY21" fmla="*/ 585951 h 620109"/>
                    <a:gd name="connsiteX22" fmla="*/ 964324 w 1384737"/>
                    <a:gd name="connsiteY22" fmla="*/ 601716 h 620109"/>
                    <a:gd name="connsiteX23" fmla="*/ 901262 w 1384737"/>
                    <a:gd name="connsiteY23" fmla="*/ 475592 h 620109"/>
                    <a:gd name="connsiteX24" fmla="*/ 838200 w 1384737"/>
                    <a:gd name="connsiteY24" fmla="*/ 554420 h 620109"/>
                    <a:gd name="connsiteX25" fmla="*/ 743607 w 1384737"/>
                    <a:gd name="connsiteY25" fmla="*/ 428296 h 620109"/>
                    <a:gd name="connsiteX26" fmla="*/ 806669 w 1384737"/>
                    <a:gd name="connsiteY26" fmla="*/ 333703 h 620109"/>
                    <a:gd name="connsiteX27" fmla="*/ 712076 w 1384737"/>
                    <a:gd name="connsiteY27" fmla="*/ 444061 h 620109"/>
                    <a:gd name="connsiteX28" fmla="*/ 570186 w 1384737"/>
                    <a:gd name="connsiteY28" fmla="*/ 428296 h 620109"/>
                    <a:gd name="connsiteX29" fmla="*/ 507124 w 1384737"/>
                    <a:gd name="connsiteY29" fmla="*/ 412530 h 620109"/>
                    <a:gd name="connsiteX30" fmla="*/ 522890 w 1384737"/>
                    <a:gd name="connsiteY30" fmla="*/ 396765 h 620109"/>
                    <a:gd name="connsiteX31" fmla="*/ 459827 w 1384737"/>
                    <a:gd name="connsiteY31" fmla="*/ 365234 h 620109"/>
                    <a:gd name="connsiteX32" fmla="*/ 412531 w 1384737"/>
                    <a:gd name="connsiteY32" fmla="*/ 349468 h 620109"/>
                    <a:gd name="connsiteX33" fmla="*/ 444062 w 1384737"/>
                    <a:gd name="connsiteY33" fmla="*/ 270640 h 620109"/>
                    <a:gd name="connsiteX34" fmla="*/ 302172 w 1384737"/>
                    <a:gd name="connsiteY34" fmla="*/ 396765 h 620109"/>
                    <a:gd name="connsiteX35" fmla="*/ 191814 w 1384737"/>
                    <a:gd name="connsiteY35" fmla="*/ 317937 h 620109"/>
                    <a:gd name="connsiteX36" fmla="*/ 18393 w 1384737"/>
                    <a:gd name="connsiteY36" fmla="*/ 254875 h 620109"/>
                    <a:gd name="connsiteX37" fmla="*/ 81455 w 1384737"/>
                    <a:gd name="connsiteY37" fmla="*/ 160282 h 620109"/>
                    <a:gd name="connsiteX38" fmla="*/ 160283 w 1384737"/>
                    <a:gd name="connsiteY38" fmla="*/ 160282 h 620109"/>
                    <a:gd name="connsiteX39" fmla="*/ 223345 w 1384737"/>
                    <a:gd name="connsiteY39" fmla="*/ 97220 h 620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</a:cxnLst>
                  <a:rect l="l" t="t" r="r" b="b"/>
                  <a:pathLst>
                    <a:path w="1384737" h="620109">
                      <a:moveTo>
                        <a:pt x="223345" y="97220"/>
                      </a:moveTo>
                      <a:cubicBezTo>
                        <a:pt x="233855" y="70944"/>
                        <a:pt x="183931" y="0"/>
                        <a:pt x="223345" y="2627"/>
                      </a:cubicBezTo>
                      <a:cubicBezTo>
                        <a:pt x="262759" y="5255"/>
                        <a:pt x="417786" y="76199"/>
                        <a:pt x="459827" y="112985"/>
                      </a:cubicBezTo>
                      <a:cubicBezTo>
                        <a:pt x="501868" y="149771"/>
                        <a:pt x="462455" y="218089"/>
                        <a:pt x="475593" y="223344"/>
                      </a:cubicBezTo>
                      <a:cubicBezTo>
                        <a:pt x="488731" y="228599"/>
                        <a:pt x="512379" y="157654"/>
                        <a:pt x="538655" y="144516"/>
                      </a:cubicBezTo>
                      <a:cubicBezTo>
                        <a:pt x="564931" y="131378"/>
                        <a:pt x="625365" y="134006"/>
                        <a:pt x="633248" y="144516"/>
                      </a:cubicBezTo>
                      <a:cubicBezTo>
                        <a:pt x="641131" y="155026"/>
                        <a:pt x="572814" y="197068"/>
                        <a:pt x="585952" y="207578"/>
                      </a:cubicBezTo>
                      <a:cubicBezTo>
                        <a:pt x="599090" y="218088"/>
                        <a:pt x="680545" y="199695"/>
                        <a:pt x="712076" y="207578"/>
                      </a:cubicBezTo>
                      <a:cubicBezTo>
                        <a:pt x="743607" y="215461"/>
                        <a:pt x="756745" y="262758"/>
                        <a:pt x="775138" y="254875"/>
                      </a:cubicBezTo>
                      <a:cubicBezTo>
                        <a:pt x="793531" y="246992"/>
                        <a:pt x="798786" y="160282"/>
                        <a:pt x="822434" y="160282"/>
                      </a:cubicBezTo>
                      <a:cubicBezTo>
                        <a:pt x="846082" y="160282"/>
                        <a:pt x="890751" y="249620"/>
                        <a:pt x="917027" y="254875"/>
                      </a:cubicBezTo>
                      <a:cubicBezTo>
                        <a:pt x="943303" y="260130"/>
                        <a:pt x="951187" y="183930"/>
                        <a:pt x="980090" y="191813"/>
                      </a:cubicBezTo>
                      <a:cubicBezTo>
                        <a:pt x="1008993" y="199696"/>
                        <a:pt x="1051034" y="278523"/>
                        <a:pt x="1090448" y="302171"/>
                      </a:cubicBezTo>
                      <a:cubicBezTo>
                        <a:pt x="1129862" y="325819"/>
                        <a:pt x="1174531" y="341586"/>
                        <a:pt x="1216572" y="333703"/>
                      </a:cubicBezTo>
                      <a:cubicBezTo>
                        <a:pt x="1258613" y="325820"/>
                        <a:pt x="1316420" y="246992"/>
                        <a:pt x="1342696" y="254875"/>
                      </a:cubicBezTo>
                      <a:cubicBezTo>
                        <a:pt x="1368972" y="262758"/>
                        <a:pt x="1384737" y="354723"/>
                        <a:pt x="1374227" y="380999"/>
                      </a:cubicBezTo>
                      <a:cubicBezTo>
                        <a:pt x="1363717" y="407275"/>
                        <a:pt x="1319048" y="409902"/>
                        <a:pt x="1279634" y="412530"/>
                      </a:cubicBezTo>
                      <a:cubicBezTo>
                        <a:pt x="1240220" y="415158"/>
                        <a:pt x="1140372" y="378372"/>
                        <a:pt x="1137745" y="396765"/>
                      </a:cubicBezTo>
                      <a:cubicBezTo>
                        <a:pt x="1135118" y="415158"/>
                        <a:pt x="1253359" y="496613"/>
                        <a:pt x="1263869" y="522889"/>
                      </a:cubicBezTo>
                      <a:cubicBezTo>
                        <a:pt x="1274379" y="549165"/>
                        <a:pt x="1248103" y="572813"/>
                        <a:pt x="1200807" y="554420"/>
                      </a:cubicBezTo>
                      <a:cubicBezTo>
                        <a:pt x="1153511" y="536027"/>
                        <a:pt x="1008994" y="407275"/>
                        <a:pt x="980090" y="412530"/>
                      </a:cubicBezTo>
                      <a:cubicBezTo>
                        <a:pt x="951186" y="417785"/>
                        <a:pt x="1030014" y="554420"/>
                        <a:pt x="1027386" y="585951"/>
                      </a:cubicBezTo>
                      <a:cubicBezTo>
                        <a:pt x="1024758" y="617482"/>
                        <a:pt x="985345" y="620109"/>
                        <a:pt x="964324" y="601716"/>
                      </a:cubicBezTo>
                      <a:cubicBezTo>
                        <a:pt x="943303" y="583323"/>
                        <a:pt x="922283" y="483475"/>
                        <a:pt x="901262" y="475592"/>
                      </a:cubicBezTo>
                      <a:cubicBezTo>
                        <a:pt x="880241" y="467709"/>
                        <a:pt x="864476" y="562303"/>
                        <a:pt x="838200" y="554420"/>
                      </a:cubicBezTo>
                      <a:cubicBezTo>
                        <a:pt x="811924" y="546537"/>
                        <a:pt x="748862" y="465082"/>
                        <a:pt x="743607" y="428296"/>
                      </a:cubicBezTo>
                      <a:cubicBezTo>
                        <a:pt x="738352" y="391510"/>
                        <a:pt x="811924" y="331076"/>
                        <a:pt x="806669" y="333703"/>
                      </a:cubicBezTo>
                      <a:cubicBezTo>
                        <a:pt x="801414" y="336330"/>
                        <a:pt x="751490" y="428296"/>
                        <a:pt x="712076" y="444061"/>
                      </a:cubicBezTo>
                      <a:cubicBezTo>
                        <a:pt x="672662" y="459826"/>
                        <a:pt x="604345" y="433551"/>
                        <a:pt x="570186" y="428296"/>
                      </a:cubicBezTo>
                      <a:cubicBezTo>
                        <a:pt x="536027" y="423041"/>
                        <a:pt x="515007" y="417785"/>
                        <a:pt x="507124" y="412530"/>
                      </a:cubicBezTo>
                      <a:cubicBezTo>
                        <a:pt x="499241" y="407275"/>
                        <a:pt x="530773" y="404648"/>
                        <a:pt x="522890" y="396765"/>
                      </a:cubicBezTo>
                      <a:cubicBezTo>
                        <a:pt x="515007" y="388882"/>
                        <a:pt x="478220" y="373117"/>
                        <a:pt x="459827" y="365234"/>
                      </a:cubicBezTo>
                      <a:cubicBezTo>
                        <a:pt x="441434" y="357351"/>
                        <a:pt x="415158" y="365234"/>
                        <a:pt x="412531" y="349468"/>
                      </a:cubicBezTo>
                      <a:cubicBezTo>
                        <a:pt x="409904" y="333702"/>
                        <a:pt x="462455" y="262757"/>
                        <a:pt x="444062" y="270640"/>
                      </a:cubicBezTo>
                      <a:cubicBezTo>
                        <a:pt x="425669" y="278523"/>
                        <a:pt x="344213" y="388882"/>
                        <a:pt x="302172" y="396765"/>
                      </a:cubicBezTo>
                      <a:cubicBezTo>
                        <a:pt x="260131" y="404648"/>
                        <a:pt x="239110" y="341585"/>
                        <a:pt x="191814" y="317937"/>
                      </a:cubicBezTo>
                      <a:cubicBezTo>
                        <a:pt x="144518" y="294289"/>
                        <a:pt x="36786" y="281151"/>
                        <a:pt x="18393" y="254875"/>
                      </a:cubicBezTo>
                      <a:cubicBezTo>
                        <a:pt x="0" y="228599"/>
                        <a:pt x="57807" y="176047"/>
                        <a:pt x="81455" y="160282"/>
                      </a:cubicBezTo>
                      <a:cubicBezTo>
                        <a:pt x="105103" y="144517"/>
                        <a:pt x="134007" y="162910"/>
                        <a:pt x="160283" y="160282"/>
                      </a:cubicBezTo>
                      <a:cubicBezTo>
                        <a:pt x="186559" y="157654"/>
                        <a:pt x="212835" y="123496"/>
                        <a:pt x="223345" y="97220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62" name="Freeform 8"/>
                <p:cNvSpPr/>
                <p:nvPr/>
              </p:nvSpPr>
              <p:spPr>
                <a:xfrm>
                  <a:off x="4007161" y="578102"/>
                  <a:ext cx="1029995" cy="1213717"/>
                </a:xfrm>
                <a:custGeom>
                  <a:avLst/>
                  <a:gdLst>
                    <a:gd name="connsiteX0" fmla="*/ 231227 w 1027385"/>
                    <a:gd name="connsiteY0" fmla="*/ 1043151 h 1208689"/>
                    <a:gd name="connsiteX1" fmla="*/ 168165 w 1027385"/>
                    <a:gd name="connsiteY1" fmla="*/ 1153510 h 1208689"/>
                    <a:gd name="connsiteX2" fmla="*/ 294289 w 1027385"/>
                    <a:gd name="connsiteY2" fmla="*/ 1106213 h 1208689"/>
                    <a:gd name="connsiteX3" fmla="*/ 373117 w 1027385"/>
                    <a:gd name="connsiteY3" fmla="*/ 1185041 h 1208689"/>
                    <a:gd name="connsiteX4" fmla="*/ 404648 w 1027385"/>
                    <a:gd name="connsiteY4" fmla="*/ 1090448 h 1208689"/>
                    <a:gd name="connsiteX5" fmla="*/ 515006 w 1027385"/>
                    <a:gd name="connsiteY5" fmla="*/ 1185041 h 1208689"/>
                    <a:gd name="connsiteX6" fmla="*/ 593834 w 1027385"/>
                    <a:gd name="connsiteY6" fmla="*/ 1121979 h 1208689"/>
                    <a:gd name="connsiteX7" fmla="*/ 672662 w 1027385"/>
                    <a:gd name="connsiteY7" fmla="*/ 1185041 h 1208689"/>
                    <a:gd name="connsiteX8" fmla="*/ 767255 w 1027385"/>
                    <a:gd name="connsiteY8" fmla="*/ 1200806 h 1208689"/>
                    <a:gd name="connsiteX9" fmla="*/ 751489 w 1027385"/>
                    <a:gd name="connsiteY9" fmla="*/ 1137744 h 1208689"/>
                    <a:gd name="connsiteX10" fmla="*/ 972206 w 1027385"/>
                    <a:gd name="connsiteY10" fmla="*/ 1106213 h 1208689"/>
                    <a:gd name="connsiteX11" fmla="*/ 924910 w 1027385"/>
                    <a:gd name="connsiteY11" fmla="*/ 1058917 h 1208689"/>
                    <a:gd name="connsiteX12" fmla="*/ 814551 w 1027385"/>
                    <a:gd name="connsiteY12" fmla="*/ 1011620 h 1208689"/>
                    <a:gd name="connsiteX13" fmla="*/ 1003737 w 1027385"/>
                    <a:gd name="connsiteY13" fmla="*/ 948558 h 1208689"/>
                    <a:gd name="connsiteX14" fmla="*/ 956441 w 1027385"/>
                    <a:gd name="connsiteY14" fmla="*/ 759372 h 1208689"/>
                    <a:gd name="connsiteX15" fmla="*/ 877613 w 1027385"/>
                    <a:gd name="connsiteY15" fmla="*/ 838200 h 1208689"/>
                    <a:gd name="connsiteX16" fmla="*/ 735724 w 1027385"/>
                    <a:gd name="connsiteY16" fmla="*/ 980089 h 1208689"/>
                    <a:gd name="connsiteX17" fmla="*/ 641131 w 1027385"/>
                    <a:gd name="connsiteY17" fmla="*/ 948558 h 1208689"/>
                    <a:gd name="connsiteX18" fmla="*/ 719958 w 1027385"/>
                    <a:gd name="connsiteY18" fmla="*/ 869731 h 1208689"/>
                    <a:gd name="connsiteX19" fmla="*/ 688427 w 1027385"/>
                    <a:gd name="connsiteY19" fmla="*/ 806669 h 1208689"/>
                    <a:gd name="connsiteX20" fmla="*/ 562303 w 1027385"/>
                    <a:gd name="connsiteY20" fmla="*/ 853965 h 1208689"/>
                    <a:gd name="connsiteX21" fmla="*/ 641131 w 1027385"/>
                    <a:gd name="connsiteY21" fmla="*/ 680544 h 1208689"/>
                    <a:gd name="connsiteX22" fmla="*/ 515006 w 1027385"/>
                    <a:gd name="connsiteY22" fmla="*/ 712075 h 1208689"/>
                    <a:gd name="connsiteX23" fmla="*/ 593834 w 1027385"/>
                    <a:gd name="connsiteY23" fmla="*/ 680544 h 1208689"/>
                    <a:gd name="connsiteX24" fmla="*/ 593834 w 1027385"/>
                    <a:gd name="connsiteY24" fmla="*/ 601717 h 1208689"/>
                    <a:gd name="connsiteX25" fmla="*/ 783020 w 1027385"/>
                    <a:gd name="connsiteY25" fmla="*/ 585951 h 1208689"/>
                    <a:gd name="connsiteX26" fmla="*/ 877613 w 1027385"/>
                    <a:gd name="connsiteY26" fmla="*/ 522889 h 1208689"/>
                    <a:gd name="connsiteX27" fmla="*/ 767255 w 1027385"/>
                    <a:gd name="connsiteY27" fmla="*/ 491358 h 1208689"/>
                    <a:gd name="connsiteX28" fmla="*/ 814551 w 1027385"/>
                    <a:gd name="connsiteY28" fmla="*/ 365234 h 1208689"/>
                    <a:gd name="connsiteX29" fmla="*/ 719958 w 1027385"/>
                    <a:gd name="connsiteY29" fmla="*/ 365234 h 1208689"/>
                    <a:gd name="connsiteX30" fmla="*/ 625365 w 1027385"/>
                    <a:gd name="connsiteY30" fmla="*/ 428296 h 1208689"/>
                    <a:gd name="connsiteX31" fmla="*/ 562303 w 1027385"/>
                    <a:gd name="connsiteY31" fmla="*/ 396765 h 1208689"/>
                    <a:gd name="connsiteX32" fmla="*/ 672662 w 1027385"/>
                    <a:gd name="connsiteY32" fmla="*/ 254875 h 1208689"/>
                    <a:gd name="connsiteX33" fmla="*/ 562303 w 1027385"/>
                    <a:gd name="connsiteY33" fmla="*/ 286406 h 1208689"/>
                    <a:gd name="connsiteX34" fmla="*/ 530772 w 1027385"/>
                    <a:gd name="connsiteY34" fmla="*/ 286406 h 1208689"/>
                    <a:gd name="connsiteX35" fmla="*/ 593834 w 1027385"/>
                    <a:gd name="connsiteY35" fmla="*/ 176048 h 1208689"/>
                    <a:gd name="connsiteX36" fmla="*/ 562303 w 1027385"/>
                    <a:gd name="connsiteY36" fmla="*/ 144517 h 1208689"/>
                    <a:gd name="connsiteX37" fmla="*/ 499241 w 1027385"/>
                    <a:gd name="connsiteY37" fmla="*/ 223344 h 1208689"/>
                    <a:gd name="connsiteX38" fmla="*/ 530772 w 1027385"/>
                    <a:gd name="connsiteY38" fmla="*/ 49924 h 1208689"/>
                    <a:gd name="connsiteX39" fmla="*/ 467710 w 1027385"/>
                    <a:gd name="connsiteY39" fmla="*/ 2627 h 1208689"/>
                    <a:gd name="connsiteX40" fmla="*/ 404648 w 1027385"/>
                    <a:gd name="connsiteY40" fmla="*/ 49924 h 1208689"/>
                    <a:gd name="connsiteX41" fmla="*/ 357351 w 1027385"/>
                    <a:gd name="connsiteY41" fmla="*/ 302172 h 1208689"/>
                    <a:gd name="connsiteX42" fmla="*/ 325820 w 1027385"/>
                    <a:gd name="connsiteY42" fmla="*/ 207579 h 1208689"/>
                    <a:gd name="connsiteX43" fmla="*/ 246993 w 1027385"/>
                    <a:gd name="connsiteY43" fmla="*/ 223344 h 1208689"/>
                    <a:gd name="connsiteX44" fmla="*/ 262758 w 1027385"/>
                    <a:gd name="connsiteY44" fmla="*/ 286406 h 1208689"/>
                    <a:gd name="connsiteX45" fmla="*/ 341586 w 1027385"/>
                    <a:gd name="connsiteY45" fmla="*/ 444062 h 1208689"/>
                    <a:gd name="connsiteX46" fmla="*/ 246993 w 1027385"/>
                    <a:gd name="connsiteY46" fmla="*/ 428296 h 1208689"/>
                    <a:gd name="connsiteX47" fmla="*/ 325820 w 1027385"/>
                    <a:gd name="connsiteY47" fmla="*/ 507124 h 1208689"/>
                    <a:gd name="connsiteX48" fmla="*/ 325820 w 1027385"/>
                    <a:gd name="connsiteY48" fmla="*/ 570186 h 1208689"/>
                    <a:gd name="connsiteX49" fmla="*/ 310055 w 1027385"/>
                    <a:gd name="connsiteY49" fmla="*/ 633248 h 1208689"/>
                    <a:gd name="connsiteX50" fmla="*/ 120869 w 1027385"/>
                    <a:gd name="connsiteY50" fmla="*/ 365234 h 1208689"/>
                    <a:gd name="connsiteX51" fmla="*/ 89337 w 1027385"/>
                    <a:gd name="connsiteY51" fmla="*/ 365234 h 1208689"/>
                    <a:gd name="connsiteX52" fmla="*/ 73572 w 1027385"/>
                    <a:gd name="connsiteY52" fmla="*/ 459827 h 1208689"/>
                    <a:gd name="connsiteX53" fmla="*/ 168165 w 1027385"/>
                    <a:gd name="connsiteY53" fmla="*/ 585951 h 1208689"/>
                    <a:gd name="connsiteX54" fmla="*/ 73572 w 1027385"/>
                    <a:gd name="connsiteY54" fmla="*/ 538655 h 1208689"/>
                    <a:gd name="connsiteX55" fmla="*/ 10510 w 1027385"/>
                    <a:gd name="connsiteY55" fmla="*/ 570186 h 1208689"/>
                    <a:gd name="connsiteX56" fmla="*/ 73572 w 1027385"/>
                    <a:gd name="connsiteY56" fmla="*/ 680544 h 1208689"/>
                    <a:gd name="connsiteX57" fmla="*/ 10510 w 1027385"/>
                    <a:gd name="connsiteY57" fmla="*/ 712075 h 1208689"/>
                    <a:gd name="connsiteX58" fmla="*/ 136634 w 1027385"/>
                    <a:gd name="connsiteY58" fmla="*/ 775137 h 1208689"/>
                    <a:gd name="connsiteX59" fmla="*/ 294289 w 1027385"/>
                    <a:gd name="connsiteY59" fmla="*/ 853965 h 1208689"/>
                    <a:gd name="connsiteX60" fmla="*/ 152400 w 1027385"/>
                    <a:gd name="connsiteY60" fmla="*/ 759372 h 1208689"/>
                    <a:gd name="connsiteX61" fmla="*/ 105103 w 1027385"/>
                    <a:gd name="connsiteY61" fmla="*/ 822434 h 1208689"/>
                    <a:gd name="connsiteX62" fmla="*/ 136634 w 1027385"/>
                    <a:gd name="connsiteY62" fmla="*/ 885496 h 1208689"/>
                    <a:gd name="connsiteX63" fmla="*/ 231227 w 1027385"/>
                    <a:gd name="connsiteY63" fmla="*/ 932793 h 1208689"/>
                    <a:gd name="connsiteX64" fmla="*/ 120869 w 1027385"/>
                    <a:gd name="connsiteY64" fmla="*/ 932793 h 1208689"/>
                    <a:gd name="connsiteX65" fmla="*/ 89337 w 1027385"/>
                    <a:gd name="connsiteY65" fmla="*/ 964324 h 1208689"/>
                    <a:gd name="connsiteX66" fmla="*/ 105103 w 1027385"/>
                    <a:gd name="connsiteY66" fmla="*/ 1043151 h 1208689"/>
                    <a:gd name="connsiteX67" fmla="*/ 231227 w 1027385"/>
                    <a:gd name="connsiteY67" fmla="*/ 1043151 h 1208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</a:cxnLst>
                  <a:rect l="l" t="t" r="r" b="b"/>
                  <a:pathLst>
                    <a:path w="1027385" h="1208689">
                      <a:moveTo>
                        <a:pt x="231227" y="1043151"/>
                      </a:moveTo>
                      <a:cubicBezTo>
                        <a:pt x="241737" y="1061544"/>
                        <a:pt x="157655" y="1143000"/>
                        <a:pt x="168165" y="1153510"/>
                      </a:cubicBezTo>
                      <a:cubicBezTo>
                        <a:pt x="178675" y="1164020"/>
                        <a:pt x="260130" y="1100958"/>
                        <a:pt x="294289" y="1106213"/>
                      </a:cubicBezTo>
                      <a:cubicBezTo>
                        <a:pt x="328448" y="1111468"/>
                        <a:pt x="354724" y="1187668"/>
                        <a:pt x="373117" y="1185041"/>
                      </a:cubicBezTo>
                      <a:cubicBezTo>
                        <a:pt x="391510" y="1182414"/>
                        <a:pt x="381000" y="1090448"/>
                        <a:pt x="404648" y="1090448"/>
                      </a:cubicBezTo>
                      <a:cubicBezTo>
                        <a:pt x="428296" y="1090448"/>
                        <a:pt x="483475" y="1179786"/>
                        <a:pt x="515006" y="1185041"/>
                      </a:cubicBezTo>
                      <a:cubicBezTo>
                        <a:pt x="546537" y="1190296"/>
                        <a:pt x="567558" y="1121979"/>
                        <a:pt x="593834" y="1121979"/>
                      </a:cubicBezTo>
                      <a:cubicBezTo>
                        <a:pt x="620110" y="1121979"/>
                        <a:pt x="643759" y="1171903"/>
                        <a:pt x="672662" y="1185041"/>
                      </a:cubicBezTo>
                      <a:cubicBezTo>
                        <a:pt x="701565" y="1198179"/>
                        <a:pt x="754117" y="1208689"/>
                        <a:pt x="767255" y="1200806"/>
                      </a:cubicBezTo>
                      <a:cubicBezTo>
                        <a:pt x="780393" y="1192923"/>
                        <a:pt x="717331" y="1153509"/>
                        <a:pt x="751489" y="1137744"/>
                      </a:cubicBezTo>
                      <a:cubicBezTo>
                        <a:pt x="785647" y="1121979"/>
                        <a:pt x="943303" y="1119351"/>
                        <a:pt x="972206" y="1106213"/>
                      </a:cubicBezTo>
                      <a:cubicBezTo>
                        <a:pt x="1001109" y="1093075"/>
                        <a:pt x="951186" y="1074682"/>
                        <a:pt x="924910" y="1058917"/>
                      </a:cubicBezTo>
                      <a:cubicBezTo>
                        <a:pt x="898634" y="1043152"/>
                        <a:pt x="801413" y="1030013"/>
                        <a:pt x="814551" y="1011620"/>
                      </a:cubicBezTo>
                      <a:cubicBezTo>
                        <a:pt x="827689" y="993227"/>
                        <a:pt x="980089" y="990599"/>
                        <a:pt x="1003737" y="948558"/>
                      </a:cubicBezTo>
                      <a:cubicBezTo>
                        <a:pt x="1027385" y="906517"/>
                        <a:pt x="977462" y="777765"/>
                        <a:pt x="956441" y="759372"/>
                      </a:cubicBezTo>
                      <a:cubicBezTo>
                        <a:pt x="935420" y="740979"/>
                        <a:pt x="877613" y="838200"/>
                        <a:pt x="877613" y="838200"/>
                      </a:cubicBezTo>
                      <a:cubicBezTo>
                        <a:pt x="840827" y="874986"/>
                        <a:pt x="775138" y="961696"/>
                        <a:pt x="735724" y="980089"/>
                      </a:cubicBezTo>
                      <a:cubicBezTo>
                        <a:pt x="696310" y="998482"/>
                        <a:pt x="643759" y="966951"/>
                        <a:pt x="641131" y="948558"/>
                      </a:cubicBezTo>
                      <a:cubicBezTo>
                        <a:pt x="638503" y="930165"/>
                        <a:pt x="712075" y="893379"/>
                        <a:pt x="719958" y="869731"/>
                      </a:cubicBezTo>
                      <a:cubicBezTo>
                        <a:pt x="727841" y="846083"/>
                        <a:pt x="714703" y="809297"/>
                        <a:pt x="688427" y="806669"/>
                      </a:cubicBezTo>
                      <a:cubicBezTo>
                        <a:pt x="662151" y="804041"/>
                        <a:pt x="570186" y="874986"/>
                        <a:pt x="562303" y="853965"/>
                      </a:cubicBezTo>
                      <a:cubicBezTo>
                        <a:pt x="554420" y="832944"/>
                        <a:pt x="649014" y="704192"/>
                        <a:pt x="641131" y="680544"/>
                      </a:cubicBezTo>
                      <a:cubicBezTo>
                        <a:pt x="633248" y="656896"/>
                        <a:pt x="522889" y="712075"/>
                        <a:pt x="515006" y="712075"/>
                      </a:cubicBezTo>
                      <a:cubicBezTo>
                        <a:pt x="507123" y="712075"/>
                        <a:pt x="580696" y="698937"/>
                        <a:pt x="593834" y="680544"/>
                      </a:cubicBezTo>
                      <a:cubicBezTo>
                        <a:pt x="606972" y="662151"/>
                        <a:pt x="562303" y="617483"/>
                        <a:pt x="593834" y="601717"/>
                      </a:cubicBezTo>
                      <a:cubicBezTo>
                        <a:pt x="625365" y="585952"/>
                        <a:pt x="735724" y="599089"/>
                        <a:pt x="783020" y="585951"/>
                      </a:cubicBezTo>
                      <a:cubicBezTo>
                        <a:pt x="830316" y="572813"/>
                        <a:pt x="880240" y="538654"/>
                        <a:pt x="877613" y="522889"/>
                      </a:cubicBezTo>
                      <a:cubicBezTo>
                        <a:pt x="874986" y="507124"/>
                        <a:pt x="777765" y="517634"/>
                        <a:pt x="767255" y="491358"/>
                      </a:cubicBezTo>
                      <a:cubicBezTo>
                        <a:pt x="756745" y="465082"/>
                        <a:pt x="822434" y="386255"/>
                        <a:pt x="814551" y="365234"/>
                      </a:cubicBezTo>
                      <a:cubicBezTo>
                        <a:pt x="806668" y="344213"/>
                        <a:pt x="751489" y="354724"/>
                        <a:pt x="719958" y="365234"/>
                      </a:cubicBezTo>
                      <a:cubicBezTo>
                        <a:pt x="688427" y="375744"/>
                        <a:pt x="651641" y="423041"/>
                        <a:pt x="625365" y="428296"/>
                      </a:cubicBezTo>
                      <a:cubicBezTo>
                        <a:pt x="599089" y="433551"/>
                        <a:pt x="554420" y="425668"/>
                        <a:pt x="562303" y="396765"/>
                      </a:cubicBezTo>
                      <a:cubicBezTo>
                        <a:pt x="570186" y="367862"/>
                        <a:pt x="672662" y="273268"/>
                        <a:pt x="672662" y="254875"/>
                      </a:cubicBezTo>
                      <a:cubicBezTo>
                        <a:pt x="672662" y="236482"/>
                        <a:pt x="585951" y="281151"/>
                        <a:pt x="562303" y="286406"/>
                      </a:cubicBezTo>
                      <a:cubicBezTo>
                        <a:pt x="538655" y="291661"/>
                        <a:pt x="525517" y="304799"/>
                        <a:pt x="530772" y="286406"/>
                      </a:cubicBezTo>
                      <a:cubicBezTo>
                        <a:pt x="536027" y="268013"/>
                        <a:pt x="588579" y="199696"/>
                        <a:pt x="593834" y="176048"/>
                      </a:cubicBezTo>
                      <a:cubicBezTo>
                        <a:pt x="599089" y="152400"/>
                        <a:pt x="578069" y="136634"/>
                        <a:pt x="562303" y="144517"/>
                      </a:cubicBezTo>
                      <a:cubicBezTo>
                        <a:pt x="546538" y="152400"/>
                        <a:pt x="504496" y="239109"/>
                        <a:pt x="499241" y="223344"/>
                      </a:cubicBezTo>
                      <a:cubicBezTo>
                        <a:pt x="493986" y="207579"/>
                        <a:pt x="536027" y="86710"/>
                        <a:pt x="530772" y="49924"/>
                      </a:cubicBezTo>
                      <a:cubicBezTo>
                        <a:pt x="525517" y="13138"/>
                        <a:pt x="488731" y="2627"/>
                        <a:pt x="467710" y="2627"/>
                      </a:cubicBezTo>
                      <a:cubicBezTo>
                        <a:pt x="446689" y="2627"/>
                        <a:pt x="423041" y="0"/>
                        <a:pt x="404648" y="49924"/>
                      </a:cubicBezTo>
                      <a:cubicBezTo>
                        <a:pt x="386255" y="99848"/>
                        <a:pt x="370489" y="275896"/>
                        <a:pt x="357351" y="302172"/>
                      </a:cubicBezTo>
                      <a:cubicBezTo>
                        <a:pt x="344213" y="328448"/>
                        <a:pt x="344213" y="220717"/>
                        <a:pt x="325820" y="207579"/>
                      </a:cubicBezTo>
                      <a:cubicBezTo>
                        <a:pt x="307427" y="194441"/>
                        <a:pt x="257503" y="210206"/>
                        <a:pt x="246993" y="223344"/>
                      </a:cubicBezTo>
                      <a:cubicBezTo>
                        <a:pt x="236483" y="236482"/>
                        <a:pt x="246993" y="249620"/>
                        <a:pt x="262758" y="286406"/>
                      </a:cubicBezTo>
                      <a:cubicBezTo>
                        <a:pt x="278524" y="323192"/>
                        <a:pt x="344213" y="420414"/>
                        <a:pt x="341586" y="444062"/>
                      </a:cubicBezTo>
                      <a:cubicBezTo>
                        <a:pt x="338959" y="467710"/>
                        <a:pt x="249621" y="417786"/>
                        <a:pt x="246993" y="428296"/>
                      </a:cubicBezTo>
                      <a:cubicBezTo>
                        <a:pt x="244365" y="438806"/>
                        <a:pt x="312682" y="483476"/>
                        <a:pt x="325820" y="507124"/>
                      </a:cubicBezTo>
                      <a:cubicBezTo>
                        <a:pt x="338958" y="530772"/>
                        <a:pt x="328447" y="549165"/>
                        <a:pt x="325820" y="570186"/>
                      </a:cubicBezTo>
                      <a:cubicBezTo>
                        <a:pt x="323193" y="591207"/>
                        <a:pt x="344213" y="667407"/>
                        <a:pt x="310055" y="633248"/>
                      </a:cubicBezTo>
                      <a:cubicBezTo>
                        <a:pt x="275897" y="599089"/>
                        <a:pt x="157655" y="409903"/>
                        <a:pt x="120869" y="365234"/>
                      </a:cubicBezTo>
                      <a:cubicBezTo>
                        <a:pt x="84083" y="320565"/>
                        <a:pt x="97220" y="349469"/>
                        <a:pt x="89337" y="365234"/>
                      </a:cubicBezTo>
                      <a:cubicBezTo>
                        <a:pt x="81454" y="381000"/>
                        <a:pt x="60434" y="423041"/>
                        <a:pt x="73572" y="459827"/>
                      </a:cubicBezTo>
                      <a:cubicBezTo>
                        <a:pt x="86710" y="496613"/>
                        <a:pt x="168165" y="572813"/>
                        <a:pt x="168165" y="585951"/>
                      </a:cubicBezTo>
                      <a:cubicBezTo>
                        <a:pt x="168165" y="599089"/>
                        <a:pt x="99848" y="541283"/>
                        <a:pt x="73572" y="538655"/>
                      </a:cubicBezTo>
                      <a:cubicBezTo>
                        <a:pt x="47296" y="536028"/>
                        <a:pt x="10510" y="546538"/>
                        <a:pt x="10510" y="570186"/>
                      </a:cubicBezTo>
                      <a:cubicBezTo>
                        <a:pt x="10510" y="593834"/>
                        <a:pt x="73572" y="656896"/>
                        <a:pt x="73572" y="680544"/>
                      </a:cubicBezTo>
                      <a:cubicBezTo>
                        <a:pt x="73572" y="704192"/>
                        <a:pt x="0" y="696310"/>
                        <a:pt x="10510" y="712075"/>
                      </a:cubicBezTo>
                      <a:cubicBezTo>
                        <a:pt x="21020" y="727841"/>
                        <a:pt x="136634" y="775137"/>
                        <a:pt x="136634" y="775137"/>
                      </a:cubicBezTo>
                      <a:cubicBezTo>
                        <a:pt x="183930" y="798785"/>
                        <a:pt x="291661" y="856592"/>
                        <a:pt x="294289" y="853965"/>
                      </a:cubicBezTo>
                      <a:cubicBezTo>
                        <a:pt x="296917" y="851338"/>
                        <a:pt x="183931" y="764627"/>
                        <a:pt x="152400" y="759372"/>
                      </a:cubicBezTo>
                      <a:cubicBezTo>
                        <a:pt x="120869" y="754117"/>
                        <a:pt x="107731" y="801413"/>
                        <a:pt x="105103" y="822434"/>
                      </a:cubicBezTo>
                      <a:cubicBezTo>
                        <a:pt x="102475" y="843455"/>
                        <a:pt x="115613" y="867103"/>
                        <a:pt x="136634" y="885496"/>
                      </a:cubicBezTo>
                      <a:cubicBezTo>
                        <a:pt x="157655" y="903889"/>
                        <a:pt x="233854" y="924910"/>
                        <a:pt x="231227" y="932793"/>
                      </a:cubicBezTo>
                      <a:cubicBezTo>
                        <a:pt x="228600" y="940676"/>
                        <a:pt x="144517" y="927538"/>
                        <a:pt x="120869" y="932793"/>
                      </a:cubicBezTo>
                      <a:cubicBezTo>
                        <a:pt x="97221" y="938048"/>
                        <a:pt x="91965" y="945931"/>
                        <a:pt x="89337" y="964324"/>
                      </a:cubicBezTo>
                      <a:cubicBezTo>
                        <a:pt x="86709" y="982717"/>
                        <a:pt x="78827" y="1032641"/>
                        <a:pt x="105103" y="1043151"/>
                      </a:cubicBezTo>
                      <a:cubicBezTo>
                        <a:pt x="131379" y="1053661"/>
                        <a:pt x="220717" y="1024758"/>
                        <a:pt x="231227" y="10431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76" name="Group 17"/>
              <p:cNvGrpSpPr>
                <a:grpSpLocks/>
              </p:cNvGrpSpPr>
              <p:nvPr/>
            </p:nvGrpSpPr>
            <p:grpSpPr bwMode="auto">
              <a:xfrm>
                <a:off x="2845676" y="2519855"/>
                <a:ext cx="3137338" cy="3297621"/>
                <a:chOff x="2845676" y="2519855"/>
                <a:chExt cx="3137338" cy="3297621"/>
              </a:xfrm>
            </p:grpSpPr>
            <p:sp>
              <p:nvSpPr>
                <p:cNvPr id="250" name="Freeform 249"/>
                <p:cNvSpPr/>
                <p:nvPr/>
              </p:nvSpPr>
              <p:spPr>
                <a:xfrm>
                  <a:off x="2845676" y="4359295"/>
                  <a:ext cx="1917549" cy="1447125"/>
                </a:xfrm>
                <a:custGeom>
                  <a:avLst/>
                  <a:gdLst>
                    <a:gd name="connsiteX0" fmla="*/ 1253358 w 1918137"/>
                    <a:gd name="connsiteY0" fmla="*/ 1442544 h 1442544"/>
                    <a:gd name="connsiteX1" fmla="*/ 1395248 w 1918137"/>
                    <a:gd name="connsiteY1" fmla="*/ 1316420 h 1442544"/>
                    <a:gd name="connsiteX2" fmla="*/ 1474076 w 1918137"/>
                    <a:gd name="connsiteY2" fmla="*/ 1111468 h 1442544"/>
                    <a:gd name="connsiteX3" fmla="*/ 1426779 w 1918137"/>
                    <a:gd name="connsiteY3" fmla="*/ 1206062 h 1442544"/>
                    <a:gd name="connsiteX4" fmla="*/ 1363717 w 1918137"/>
                    <a:gd name="connsiteY4" fmla="*/ 1206062 h 1442544"/>
                    <a:gd name="connsiteX5" fmla="*/ 1300655 w 1918137"/>
                    <a:gd name="connsiteY5" fmla="*/ 1032641 h 1442544"/>
                    <a:gd name="connsiteX6" fmla="*/ 1300655 w 1918137"/>
                    <a:gd name="connsiteY6" fmla="*/ 1206062 h 1442544"/>
                    <a:gd name="connsiteX7" fmla="*/ 1190296 w 1918137"/>
                    <a:gd name="connsiteY7" fmla="*/ 1237593 h 1442544"/>
                    <a:gd name="connsiteX8" fmla="*/ 1095703 w 1918137"/>
                    <a:gd name="connsiteY8" fmla="*/ 1111468 h 1442544"/>
                    <a:gd name="connsiteX9" fmla="*/ 1016876 w 1918137"/>
                    <a:gd name="connsiteY9" fmla="*/ 1269124 h 1442544"/>
                    <a:gd name="connsiteX10" fmla="*/ 906517 w 1918137"/>
                    <a:gd name="connsiteY10" fmla="*/ 1174531 h 1442544"/>
                    <a:gd name="connsiteX11" fmla="*/ 843455 w 1918137"/>
                    <a:gd name="connsiteY11" fmla="*/ 1347951 h 1442544"/>
                    <a:gd name="connsiteX12" fmla="*/ 764627 w 1918137"/>
                    <a:gd name="connsiteY12" fmla="*/ 1332186 h 1442544"/>
                    <a:gd name="connsiteX13" fmla="*/ 748862 w 1918137"/>
                    <a:gd name="connsiteY13" fmla="*/ 1221827 h 1442544"/>
                    <a:gd name="connsiteX14" fmla="*/ 638503 w 1918137"/>
                    <a:gd name="connsiteY14" fmla="*/ 1316420 h 1442544"/>
                    <a:gd name="connsiteX15" fmla="*/ 496614 w 1918137"/>
                    <a:gd name="connsiteY15" fmla="*/ 1284889 h 1442544"/>
                    <a:gd name="connsiteX16" fmla="*/ 575441 w 1918137"/>
                    <a:gd name="connsiteY16" fmla="*/ 1190296 h 1442544"/>
                    <a:gd name="connsiteX17" fmla="*/ 764627 w 1918137"/>
                    <a:gd name="connsiteY17" fmla="*/ 1111468 h 1442544"/>
                    <a:gd name="connsiteX18" fmla="*/ 622738 w 1918137"/>
                    <a:gd name="connsiteY18" fmla="*/ 1111468 h 1442544"/>
                    <a:gd name="connsiteX19" fmla="*/ 528145 w 1918137"/>
                    <a:gd name="connsiteY19" fmla="*/ 1016875 h 1442544"/>
                    <a:gd name="connsiteX20" fmla="*/ 480848 w 1918137"/>
                    <a:gd name="connsiteY20" fmla="*/ 1079937 h 1442544"/>
                    <a:gd name="connsiteX21" fmla="*/ 354724 w 1918137"/>
                    <a:gd name="connsiteY21" fmla="*/ 1095703 h 1442544"/>
                    <a:gd name="connsiteX22" fmla="*/ 338958 w 1918137"/>
                    <a:gd name="connsiteY22" fmla="*/ 1032641 h 1442544"/>
                    <a:gd name="connsiteX23" fmla="*/ 402021 w 1918137"/>
                    <a:gd name="connsiteY23" fmla="*/ 985344 h 1442544"/>
                    <a:gd name="connsiteX24" fmla="*/ 275896 w 1918137"/>
                    <a:gd name="connsiteY24" fmla="*/ 938048 h 1442544"/>
                    <a:gd name="connsiteX25" fmla="*/ 181303 w 1918137"/>
                    <a:gd name="connsiteY25" fmla="*/ 827689 h 1442544"/>
                    <a:gd name="connsiteX26" fmla="*/ 260131 w 1918137"/>
                    <a:gd name="connsiteY26" fmla="*/ 764627 h 1442544"/>
                    <a:gd name="connsiteX27" fmla="*/ 354724 w 1918137"/>
                    <a:gd name="connsiteY27" fmla="*/ 843455 h 1442544"/>
                    <a:gd name="connsiteX28" fmla="*/ 575441 w 1918137"/>
                    <a:gd name="connsiteY28" fmla="*/ 890751 h 1442544"/>
                    <a:gd name="connsiteX29" fmla="*/ 622738 w 1918137"/>
                    <a:gd name="connsiteY29" fmla="*/ 890751 h 1442544"/>
                    <a:gd name="connsiteX30" fmla="*/ 591207 w 1918137"/>
                    <a:gd name="connsiteY30" fmla="*/ 811924 h 1442544"/>
                    <a:gd name="connsiteX31" fmla="*/ 638503 w 1918137"/>
                    <a:gd name="connsiteY31" fmla="*/ 733096 h 1442544"/>
                    <a:gd name="connsiteX32" fmla="*/ 843455 w 1918137"/>
                    <a:gd name="connsiteY32" fmla="*/ 859220 h 1442544"/>
                    <a:gd name="connsiteX33" fmla="*/ 796158 w 1918137"/>
                    <a:gd name="connsiteY33" fmla="*/ 764627 h 1442544"/>
                    <a:gd name="connsiteX34" fmla="*/ 859221 w 1918137"/>
                    <a:gd name="connsiteY34" fmla="*/ 796158 h 1442544"/>
                    <a:gd name="connsiteX35" fmla="*/ 874986 w 1918137"/>
                    <a:gd name="connsiteY35" fmla="*/ 701565 h 1442544"/>
                    <a:gd name="connsiteX36" fmla="*/ 1016876 w 1918137"/>
                    <a:gd name="connsiteY36" fmla="*/ 575441 h 1442544"/>
                    <a:gd name="connsiteX37" fmla="*/ 890752 w 1918137"/>
                    <a:gd name="connsiteY37" fmla="*/ 685800 h 1442544"/>
                    <a:gd name="connsiteX38" fmla="*/ 796158 w 1918137"/>
                    <a:gd name="connsiteY38" fmla="*/ 638503 h 1442544"/>
                    <a:gd name="connsiteX39" fmla="*/ 811924 w 1918137"/>
                    <a:gd name="connsiteY39" fmla="*/ 449317 h 1442544"/>
                    <a:gd name="connsiteX40" fmla="*/ 717331 w 1918137"/>
                    <a:gd name="connsiteY40" fmla="*/ 638503 h 1442544"/>
                    <a:gd name="connsiteX41" fmla="*/ 622738 w 1918137"/>
                    <a:gd name="connsiteY41" fmla="*/ 591206 h 1442544"/>
                    <a:gd name="connsiteX42" fmla="*/ 733096 w 1918137"/>
                    <a:gd name="connsiteY42" fmla="*/ 465082 h 1442544"/>
                    <a:gd name="connsiteX43" fmla="*/ 591207 w 1918137"/>
                    <a:gd name="connsiteY43" fmla="*/ 512379 h 1442544"/>
                    <a:gd name="connsiteX44" fmla="*/ 417786 w 1918137"/>
                    <a:gd name="connsiteY44" fmla="*/ 512379 h 1442544"/>
                    <a:gd name="connsiteX45" fmla="*/ 402021 w 1918137"/>
                    <a:gd name="connsiteY45" fmla="*/ 386255 h 1442544"/>
                    <a:gd name="connsiteX46" fmla="*/ 291662 w 1918137"/>
                    <a:gd name="connsiteY46" fmla="*/ 543910 h 1442544"/>
                    <a:gd name="connsiteX47" fmla="*/ 165538 w 1918137"/>
                    <a:gd name="connsiteY47" fmla="*/ 543910 h 1442544"/>
                    <a:gd name="connsiteX48" fmla="*/ 275896 w 1918137"/>
                    <a:gd name="connsiteY48" fmla="*/ 386255 h 1442544"/>
                    <a:gd name="connsiteX49" fmla="*/ 102476 w 1918137"/>
                    <a:gd name="connsiteY49" fmla="*/ 386255 h 1442544"/>
                    <a:gd name="connsiteX50" fmla="*/ 23648 w 1918137"/>
                    <a:gd name="connsiteY50" fmla="*/ 260131 h 1442544"/>
                    <a:gd name="connsiteX51" fmla="*/ 244365 w 1918137"/>
                    <a:gd name="connsiteY51" fmla="*/ 275896 h 1442544"/>
                    <a:gd name="connsiteX52" fmla="*/ 118241 w 1918137"/>
                    <a:gd name="connsiteY52" fmla="*/ 149772 h 1442544"/>
                    <a:gd name="connsiteX53" fmla="*/ 165538 w 1918137"/>
                    <a:gd name="connsiteY53" fmla="*/ 23648 h 1442544"/>
                    <a:gd name="connsiteX54" fmla="*/ 228600 w 1918137"/>
                    <a:gd name="connsiteY54" fmla="*/ 23648 h 1442544"/>
                    <a:gd name="connsiteX55" fmla="*/ 291662 w 1918137"/>
                    <a:gd name="connsiteY55" fmla="*/ 165537 h 1442544"/>
                    <a:gd name="connsiteX56" fmla="*/ 402021 w 1918137"/>
                    <a:gd name="connsiteY56" fmla="*/ 260131 h 1442544"/>
                    <a:gd name="connsiteX57" fmla="*/ 496614 w 1918137"/>
                    <a:gd name="connsiteY57" fmla="*/ 197068 h 1442544"/>
                    <a:gd name="connsiteX58" fmla="*/ 543910 w 1918137"/>
                    <a:gd name="connsiteY58" fmla="*/ 149772 h 1442544"/>
                    <a:gd name="connsiteX59" fmla="*/ 638503 w 1918137"/>
                    <a:gd name="connsiteY59" fmla="*/ 260131 h 1442544"/>
                    <a:gd name="connsiteX60" fmla="*/ 780393 w 1918137"/>
                    <a:gd name="connsiteY60" fmla="*/ 307427 h 1442544"/>
                    <a:gd name="connsiteX61" fmla="*/ 733096 w 1918137"/>
                    <a:gd name="connsiteY61" fmla="*/ 244365 h 1442544"/>
                    <a:gd name="connsiteX62" fmla="*/ 733096 w 1918137"/>
                    <a:gd name="connsiteY62" fmla="*/ 134006 h 1442544"/>
                    <a:gd name="connsiteX63" fmla="*/ 827690 w 1918137"/>
                    <a:gd name="connsiteY63" fmla="*/ 134006 h 1442544"/>
                    <a:gd name="connsiteX64" fmla="*/ 953814 w 1918137"/>
                    <a:gd name="connsiteY64" fmla="*/ 291662 h 1442544"/>
                    <a:gd name="connsiteX65" fmla="*/ 1174531 w 1918137"/>
                    <a:gd name="connsiteY65" fmla="*/ 260131 h 1442544"/>
                    <a:gd name="connsiteX66" fmla="*/ 1190296 w 1918137"/>
                    <a:gd name="connsiteY66" fmla="*/ 118241 h 1442544"/>
                    <a:gd name="connsiteX67" fmla="*/ 1316421 w 1918137"/>
                    <a:gd name="connsiteY67" fmla="*/ 149772 h 1442544"/>
                    <a:gd name="connsiteX68" fmla="*/ 1379483 w 1918137"/>
                    <a:gd name="connsiteY68" fmla="*/ 275896 h 1442544"/>
                    <a:gd name="connsiteX69" fmla="*/ 1521372 w 1918137"/>
                    <a:gd name="connsiteY69" fmla="*/ 307427 h 1442544"/>
                    <a:gd name="connsiteX70" fmla="*/ 1537138 w 1918137"/>
                    <a:gd name="connsiteY70" fmla="*/ 118241 h 1442544"/>
                    <a:gd name="connsiteX71" fmla="*/ 1647496 w 1918137"/>
                    <a:gd name="connsiteY71" fmla="*/ 228600 h 1442544"/>
                    <a:gd name="connsiteX72" fmla="*/ 1742090 w 1918137"/>
                    <a:gd name="connsiteY72" fmla="*/ 197068 h 1442544"/>
                    <a:gd name="connsiteX73" fmla="*/ 1694793 w 1918137"/>
                    <a:gd name="connsiteY73" fmla="*/ 338958 h 1442544"/>
                    <a:gd name="connsiteX74" fmla="*/ 1710558 w 1918137"/>
                    <a:gd name="connsiteY74" fmla="*/ 480848 h 1442544"/>
                    <a:gd name="connsiteX75" fmla="*/ 1773621 w 1918137"/>
                    <a:gd name="connsiteY75" fmla="*/ 338958 h 1442544"/>
                    <a:gd name="connsiteX76" fmla="*/ 1868214 w 1918137"/>
                    <a:gd name="connsiteY76" fmla="*/ 354724 h 1442544"/>
                    <a:gd name="connsiteX77" fmla="*/ 1915510 w 1918137"/>
                    <a:gd name="connsiteY77" fmla="*/ 449317 h 1442544"/>
                    <a:gd name="connsiteX78" fmla="*/ 1883979 w 1918137"/>
                    <a:gd name="connsiteY78" fmla="*/ 433551 h 14425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</a:cxnLst>
                  <a:rect l="l" t="t" r="r" b="b"/>
                  <a:pathLst>
                    <a:path w="1918137" h="1442544">
                      <a:moveTo>
                        <a:pt x="1253358" y="1442544"/>
                      </a:moveTo>
                      <a:cubicBezTo>
                        <a:pt x="1305910" y="1407071"/>
                        <a:pt x="1358462" y="1371599"/>
                        <a:pt x="1395248" y="1316420"/>
                      </a:cubicBezTo>
                      <a:cubicBezTo>
                        <a:pt x="1432034" y="1261241"/>
                        <a:pt x="1468821" y="1129861"/>
                        <a:pt x="1474076" y="1111468"/>
                      </a:cubicBezTo>
                      <a:cubicBezTo>
                        <a:pt x="1479331" y="1093075"/>
                        <a:pt x="1445172" y="1190296"/>
                        <a:pt x="1426779" y="1206062"/>
                      </a:cubicBezTo>
                      <a:cubicBezTo>
                        <a:pt x="1408386" y="1221828"/>
                        <a:pt x="1384738" y="1234965"/>
                        <a:pt x="1363717" y="1206062"/>
                      </a:cubicBezTo>
                      <a:cubicBezTo>
                        <a:pt x="1342696" y="1177159"/>
                        <a:pt x="1311165" y="1032641"/>
                        <a:pt x="1300655" y="1032641"/>
                      </a:cubicBezTo>
                      <a:cubicBezTo>
                        <a:pt x="1290145" y="1032641"/>
                        <a:pt x="1319048" y="1171903"/>
                        <a:pt x="1300655" y="1206062"/>
                      </a:cubicBezTo>
                      <a:cubicBezTo>
                        <a:pt x="1282262" y="1240221"/>
                        <a:pt x="1224455" y="1253359"/>
                        <a:pt x="1190296" y="1237593"/>
                      </a:cubicBezTo>
                      <a:cubicBezTo>
                        <a:pt x="1156137" y="1221827"/>
                        <a:pt x="1124606" y="1106213"/>
                        <a:pt x="1095703" y="1111468"/>
                      </a:cubicBezTo>
                      <a:cubicBezTo>
                        <a:pt x="1066800" y="1116723"/>
                        <a:pt x="1048407" y="1258614"/>
                        <a:pt x="1016876" y="1269124"/>
                      </a:cubicBezTo>
                      <a:cubicBezTo>
                        <a:pt x="985345" y="1279634"/>
                        <a:pt x="935420" y="1161393"/>
                        <a:pt x="906517" y="1174531"/>
                      </a:cubicBezTo>
                      <a:cubicBezTo>
                        <a:pt x="877614" y="1187669"/>
                        <a:pt x="867103" y="1321675"/>
                        <a:pt x="843455" y="1347951"/>
                      </a:cubicBezTo>
                      <a:cubicBezTo>
                        <a:pt x="819807" y="1374227"/>
                        <a:pt x="780393" y="1353207"/>
                        <a:pt x="764627" y="1332186"/>
                      </a:cubicBezTo>
                      <a:cubicBezTo>
                        <a:pt x="748861" y="1311165"/>
                        <a:pt x="769883" y="1224455"/>
                        <a:pt x="748862" y="1221827"/>
                      </a:cubicBezTo>
                      <a:cubicBezTo>
                        <a:pt x="727841" y="1219199"/>
                        <a:pt x="680544" y="1305910"/>
                        <a:pt x="638503" y="1316420"/>
                      </a:cubicBezTo>
                      <a:cubicBezTo>
                        <a:pt x="596462" y="1326930"/>
                        <a:pt x="507124" y="1305910"/>
                        <a:pt x="496614" y="1284889"/>
                      </a:cubicBezTo>
                      <a:cubicBezTo>
                        <a:pt x="486104" y="1263868"/>
                        <a:pt x="530772" y="1219199"/>
                        <a:pt x="575441" y="1190296"/>
                      </a:cubicBezTo>
                      <a:cubicBezTo>
                        <a:pt x="620110" y="1161393"/>
                        <a:pt x="756744" y="1124606"/>
                        <a:pt x="764627" y="1111468"/>
                      </a:cubicBezTo>
                      <a:cubicBezTo>
                        <a:pt x="772510" y="1098330"/>
                        <a:pt x="662152" y="1127233"/>
                        <a:pt x="622738" y="1111468"/>
                      </a:cubicBezTo>
                      <a:cubicBezTo>
                        <a:pt x="583324" y="1095703"/>
                        <a:pt x="551793" y="1022130"/>
                        <a:pt x="528145" y="1016875"/>
                      </a:cubicBezTo>
                      <a:cubicBezTo>
                        <a:pt x="504497" y="1011620"/>
                        <a:pt x="509751" y="1066799"/>
                        <a:pt x="480848" y="1079937"/>
                      </a:cubicBezTo>
                      <a:cubicBezTo>
                        <a:pt x="451945" y="1093075"/>
                        <a:pt x="378372" y="1103586"/>
                        <a:pt x="354724" y="1095703"/>
                      </a:cubicBezTo>
                      <a:cubicBezTo>
                        <a:pt x="331076" y="1087820"/>
                        <a:pt x="331075" y="1051034"/>
                        <a:pt x="338958" y="1032641"/>
                      </a:cubicBezTo>
                      <a:cubicBezTo>
                        <a:pt x="346841" y="1014248"/>
                        <a:pt x="412531" y="1001110"/>
                        <a:pt x="402021" y="985344"/>
                      </a:cubicBezTo>
                      <a:cubicBezTo>
                        <a:pt x="391511" y="969579"/>
                        <a:pt x="312682" y="964324"/>
                        <a:pt x="275896" y="938048"/>
                      </a:cubicBezTo>
                      <a:cubicBezTo>
                        <a:pt x="239110" y="911772"/>
                        <a:pt x="183930" y="856592"/>
                        <a:pt x="181303" y="827689"/>
                      </a:cubicBezTo>
                      <a:cubicBezTo>
                        <a:pt x="178676" y="798786"/>
                        <a:pt x="231228" y="761999"/>
                        <a:pt x="260131" y="764627"/>
                      </a:cubicBezTo>
                      <a:cubicBezTo>
                        <a:pt x="289034" y="767255"/>
                        <a:pt x="302172" y="822434"/>
                        <a:pt x="354724" y="843455"/>
                      </a:cubicBezTo>
                      <a:cubicBezTo>
                        <a:pt x="407276" y="864476"/>
                        <a:pt x="530772" y="882868"/>
                        <a:pt x="575441" y="890751"/>
                      </a:cubicBezTo>
                      <a:cubicBezTo>
                        <a:pt x="620110" y="898634"/>
                        <a:pt x="620110" y="903889"/>
                        <a:pt x="622738" y="890751"/>
                      </a:cubicBezTo>
                      <a:cubicBezTo>
                        <a:pt x="625366" y="877613"/>
                        <a:pt x="588580" y="838200"/>
                        <a:pt x="591207" y="811924"/>
                      </a:cubicBezTo>
                      <a:cubicBezTo>
                        <a:pt x="593835" y="785648"/>
                        <a:pt x="596462" y="725213"/>
                        <a:pt x="638503" y="733096"/>
                      </a:cubicBezTo>
                      <a:cubicBezTo>
                        <a:pt x="680544" y="740979"/>
                        <a:pt x="817179" y="853965"/>
                        <a:pt x="843455" y="859220"/>
                      </a:cubicBezTo>
                      <a:cubicBezTo>
                        <a:pt x="869731" y="864475"/>
                        <a:pt x="793530" y="775137"/>
                        <a:pt x="796158" y="764627"/>
                      </a:cubicBezTo>
                      <a:cubicBezTo>
                        <a:pt x="798786" y="754117"/>
                        <a:pt x="846083" y="806668"/>
                        <a:pt x="859221" y="796158"/>
                      </a:cubicBezTo>
                      <a:cubicBezTo>
                        <a:pt x="872359" y="785648"/>
                        <a:pt x="848710" y="738351"/>
                        <a:pt x="874986" y="701565"/>
                      </a:cubicBezTo>
                      <a:cubicBezTo>
                        <a:pt x="901262" y="664779"/>
                        <a:pt x="1014248" y="578068"/>
                        <a:pt x="1016876" y="575441"/>
                      </a:cubicBezTo>
                      <a:cubicBezTo>
                        <a:pt x="1019504" y="572814"/>
                        <a:pt x="927538" y="675290"/>
                        <a:pt x="890752" y="685800"/>
                      </a:cubicBezTo>
                      <a:cubicBezTo>
                        <a:pt x="853966" y="696310"/>
                        <a:pt x="809296" y="677917"/>
                        <a:pt x="796158" y="638503"/>
                      </a:cubicBezTo>
                      <a:cubicBezTo>
                        <a:pt x="783020" y="599089"/>
                        <a:pt x="825062" y="449317"/>
                        <a:pt x="811924" y="449317"/>
                      </a:cubicBezTo>
                      <a:cubicBezTo>
                        <a:pt x="798786" y="449317"/>
                        <a:pt x="748862" y="614855"/>
                        <a:pt x="717331" y="638503"/>
                      </a:cubicBezTo>
                      <a:cubicBezTo>
                        <a:pt x="685800" y="662151"/>
                        <a:pt x="620111" y="620109"/>
                        <a:pt x="622738" y="591206"/>
                      </a:cubicBezTo>
                      <a:cubicBezTo>
                        <a:pt x="625365" y="562303"/>
                        <a:pt x="738351" y="478220"/>
                        <a:pt x="733096" y="465082"/>
                      </a:cubicBezTo>
                      <a:cubicBezTo>
                        <a:pt x="727841" y="451944"/>
                        <a:pt x="643759" y="504496"/>
                        <a:pt x="591207" y="512379"/>
                      </a:cubicBezTo>
                      <a:cubicBezTo>
                        <a:pt x="538655" y="520262"/>
                        <a:pt x="449317" y="533400"/>
                        <a:pt x="417786" y="512379"/>
                      </a:cubicBezTo>
                      <a:cubicBezTo>
                        <a:pt x="386255" y="491358"/>
                        <a:pt x="423042" y="381000"/>
                        <a:pt x="402021" y="386255"/>
                      </a:cubicBezTo>
                      <a:cubicBezTo>
                        <a:pt x="381000" y="391510"/>
                        <a:pt x="331076" y="517634"/>
                        <a:pt x="291662" y="543910"/>
                      </a:cubicBezTo>
                      <a:cubicBezTo>
                        <a:pt x="252248" y="570186"/>
                        <a:pt x="168166" y="570186"/>
                        <a:pt x="165538" y="543910"/>
                      </a:cubicBezTo>
                      <a:cubicBezTo>
                        <a:pt x="162910" y="517634"/>
                        <a:pt x="286406" y="412531"/>
                        <a:pt x="275896" y="386255"/>
                      </a:cubicBezTo>
                      <a:cubicBezTo>
                        <a:pt x="265386" y="359979"/>
                        <a:pt x="144517" y="407276"/>
                        <a:pt x="102476" y="386255"/>
                      </a:cubicBezTo>
                      <a:cubicBezTo>
                        <a:pt x="60435" y="365234"/>
                        <a:pt x="0" y="278524"/>
                        <a:pt x="23648" y="260131"/>
                      </a:cubicBezTo>
                      <a:cubicBezTo>
                        <a:pt x="47296" y="241738"/>
                        <a:pt x="228600" y="294289"/>
                        <a:pt x="244365" y="275896"/>
                      </a:cubicBezTo>
                      <a:cubicBezTo>
                        <a:pt x="260130" y="257503"/>
                        <a:pt x="131379" y="191813"/>
                        <a:pt x="118241" y="149772"/>
                      </a:cubicBezTo>
                      <a:cubicBezTo>
                        <a:pt x="105103" y="107731"/>
                        <a:pt x="147145" y="44669"/>
                        <a:pt x="165538" y="23648"/>
                      </a:cubicBezTo>
                      <a:cubicBezTo>
                        <a:pt x="183931" y="2627"/>
                        <a:pt x="207579" y="0"/>
                        <a:pt x="228600" y="23648"/>
                      </a:cubicBezTo>
                      <a:cubicBezTo>
                        <a:pt x="249621" y="47296"/>
                        <a:pt x="262759" y="126123"/>
                        <a:pt x="291662" y="165537"/>
                      </a:cubicBezTo>
                      <a:cubicBezTo>
                        <a:pt x="320565" y="204951"/>
                        <a:pt x="367862" y="254876"/>
                        <a:pt x="402021" y="260131"/>
                      </a:cubicBezTo>
                      <a:cubicBezTo>
                        <a:pt x="436180" y="265386"/>
                        <a:pt x="472966" y="215461"/>
                        <a:pt x="496614" y="197068"/>
                      </a:cubicBezTo>
                      <a:cubicBezTo>
                        <a:pt x="520262" y="178675"/>
                        <a:pt x="520262" y="139262"/>
                        <a:pt x="543910" y="149772"/>
                      </a:cubicBezTo>
                      <a:cubicBezTo>
                        <a:pt x="567558" y="160283"/>
                        <a:pt x="599089" y="233855"/>
                        <a:pt x="638503" y="260131"/>
                      </a:cubicBezTo>
                      <a:cubicBezTo>
                        <a:pt x="677917" y="286407"/>
                        <a:pt x="764627" y="310055"/>
                        <a:pt x="780393" y="307427"/>
                      </a:cubicBezTo>
                      <a:cubicBezTo>
                        <a:pt x="796159" y="304799"/>
                        <a:pt x="740979" y="273268"/>
                        <a:pt x="733096" y="244365"/>
                      </a:cubicBezTo>
                      <a:cubicBezTo>
                        <a:pt x="725213" y="215462"/>
                        <a:pt x="717330" y="152399"/>
                        <a:pt x="733096" y="134006"/>
                      </a:cubicBezTo>
                      <a:cubicBezTo>
                        <a:pt x="748862" y="115613"/>
                        <a:pt x="790904" y="107730"/>
                        <a:pt x="827690" y="134006"/>
                      </a:cubicBezTo>
                      <a:cubicBezTo>
                        <a:pt x="864476" y="160282"/>
                        <a:pt x="896007" y="270641"/>
                        <a:pt x="953814" y="291662"/>
                      </a:cubicBezTo>
                      <a:cubicBezTo>
                        <a:pt x="1011621" y="312683"/>
                        <a:pt x="1135117" y="289034"/>
                        <a:pt x="1174531" y="260131"/>
                      </a:cubicBezTo>
                      <a:cubicBezTo>
                        <a:pt x="1213945" y="231228"/>
                        <a:pt x="1166648" y="136634"/>
                        <a:pt x="1190296" y="118241"/>
                      </a:cubicBezTo>
                      <a:cubicBezTo>
                        <a:pt x="1213944" y="99848"/>
                        <a:pt x="1284890" y="123496"/>
                        <a:pt x="1316421" y="149772"/>
                      </a:cubicBezTo>
                      <a:cubicBezTo>
                        <a:pt x="1347952" y="176048"/>
                        <a:pt x="1345325" y="249620"/>
                        <a:pt x="1379483" y="275896"/>
                      </a:cubicBezTo>
                      <a:cubicBezTo>
                        <a:pt x="1413642" y="302172"/>
                        <a:pt x="1495096" y="333703"/>
                        <a:pt x="1521372" y="307427"/>
                      </a:cubicBezTo>
                      <a:cubicBezTo>
                        <a:pt x="1547648" y="281151"/>
                        <a:pt x="1516117" y="131379"/>
                        <a:pt x="1537138" y="118241"/>
                      </a:cubicBezTo>
                      <a:cubicBezTo>
                        <a:pt x="1558159" y="105103"/>
                        <a:pt x="1613337" y="215462"/>
                        <a:pt x="1647496" y="228600"/>
                      </a:cubicBezTo>
                      <a:cubicBezTo>
                        <a:pt x="1681655" y="241738"/>
                        <a:pt x="1734207" y="178675"/>
                        <a:pt x="1742090" y="197068"/>
                      </a:cubicBezTo>
                      <a:cubicBezTo>
                        <a:pt x="1749973" y="215461"/>
                        <a:pt x="1700048" y="291661"/>
                        <a:pt x="1694793" y="338958"/>
                      </a:cubicBezTo>
                      <a:cubicBezTo>
                        <a:pt x="1689538" y="386255"/>
                        <a:pt x="1697420" y="480848"/>
                        <a:pt x="1710558" y="480848"/>
                      </a:cubicBezTo>
                      <a:cubicBezTo>
                        <a:pt x="1723696" y="480848"/>
                        <a:pt x="1747345" y="359979"/>
                        <a:pt x="1773621" y="338958"/>
                      </a:cubicBezTo>
                      <a:cubicBezTo>
                        <a:pt x="1799897" y="317937"/>
                        <a:pt x="1844566" y="336331"/>
                        <a:pt x="1868214" y="354724"/>
                      </a:cubicBezTo>
                      <a:cubicBezTo>
                        <a:pt x="1891862" y="373117"/>
                        <a:pt x="1912883" y="436179"/>
                        <a:pt x="1915510" y="449317"/>
                      </a:cubicBezTo>
                      <a:cubicBezTo>
                        <a:pt x="1918137" y="462455"/>
                        <a:pt x="1901058" y="448003"/>
                        <a:pt x="1883979" y="433551"/>
                      </a:cubicBezTo>
                    </a:path>
                  </a:pathLst>
                </a:custGeom>
                <a:solidFill>
                  <a:srgbClr val="009200">
                    <a:alpha val="97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51" name="Freeform 250"/>
                <p:cNvSpPr/>
                <p:nvPr/>
              </p:nvSpPr>
              <p:spPr>
                <a:xfrm>
                  <a:off x="4270139" y="4907805"/>
                  <a:ext cx="1709355" cy="805251"/>
                </a:xfrm>
                <a:custGeom>
                  <a:avLst/>
                  <a:gdLst>
                    <a:gd name="connsiteX0" fmla="*/ 223344 w 1713186"/>
                    <a:gd name="connsiteY0" fmla="*/ 430924 h 801414"/>
                    <a:gd name="connsiteX1" fmla="*/ 144517 w 1713186"/>
                    <a:gd name="connsiteY1" fmla="*/ 525517 h 801414"/>
                    <a:gd name="connsiteX2" fmla="*/ 34158 w 1713186"/>
                    <a:gd name="connsiteY2" fmla="*/ 493986 h 801414"/>
                    <a:gd name="connsiteX3" fmla="*/ 34158 w 1713186"/>
                    <a:gd name="connsiteY3" fmla="*/ 367862 h 801414"/>
                    <a:gd name="connsiteX4" fmla="*/ 112986 w 1713186"/>
                    <a:gd name="connsiteY4" fmla="*/ 367862 h 801414"/>
                    <a:gd name="connsiteX5" fmla="*/ 18393 w 1713186"/>
                    <a:gd name="connsiteY5" fmla="*/ 336331 h 801414"/>
                    <a:gd name="connsiteX6" fmla="*/ 34158 w 1713186"/>
                    <a:gd name="connsiteY6" fmla="*/ 241738 h 801414"/>
                    <a:gd name="connsiteX7" fmla="*/ 223344 w 1713186"/>
                    <a:gd name="connsiteY7" fmla="*/ 241738 h 801414"/>
                    <a:gd name="connsiteX8" fmla="*/ 191813 w 1713186"/>
                    <a:gd name="connsiteY8" fmla="*/ 178676 h 801414"/>
                    <a:gd name="connsiteX9" fmla="*/ 317938 w 1713186"/>
                    <a:gd name="connsiteY9" fmla="*/ 131380 h 801414"/>
                    <a:gd name="connsiteX10" fmla="*/ 412531 w 1713186"/>
                    <a:gd name="connsiteY10" fmla="*/ 147145 h 801414"/>
                    <a:gd name="connsiteX11" fmla="*/ 365234 w 1713186"/>
                    <a:gd name="connsiteY11" fmla="*/ 68317 h 801414"/>
                    <a:gd name="connsiteX12" fmla="*/ 491358 w 1713186"/>
                    <a:gd name="connsiteY12" fmla="*/ 178676 h 801414"/>
                    <a:gd name="connsiteX13" fmla="*/ 522889 w 1713186"/>
                    <a:gd name="connsiteY13" fmla="*/ 52552 h 801414"/>
                    <a:gd name="connsiteX14" fmla="*/ 554420 w 1713186"/>
                    <a:gd name="connsiteY14" fmla="*/ 162911 h 801414"/>
                    <a:gd name="connsiteX15" fmla="*/ 664779 w 1713186"/>
                    <a:gd name="connsiteY15" fmla="*/ 162911 h 801414"/>
                    <a:gd name="connsiteX16" fmla="*/ 680544 w 1713186"/>
                    <a:gd name="connsiteY16" fmla="*/ 84083 h 801414"/>
                    <a:gd name="connsiteX17" fmla="*/ 633248 w 1713186"/>
                    <a:gd name="connsiteY17" fmla="*/ 5255 h 801414"/>
                    <a:gd name="connsiteX18" fmla="*/ 727841 w 1713186"/>
                    <a:gd name="connsiteY18" fmla="*/ 84083 h 801414"/>
                    <a:gd name="connsiteX19" fmla="*/ 790903 w 1713186"/>
                    <a:gd name="connsiteY19" fmla="*/ 5255 h 801414"/>
                    <a:gd name="connsiteX20" fmla="*/ 885496 w 1713186"/>
                    <a:gd name="connsiteY20" fmla="*/ 115614 h 801414"/>
                    <a:gd name="connsiteX21" fmla="*/ 980089 w 1713186"/>
                    <a:gd name="connsiteY21" fmla="*/ 162911 h 801414"/>
                    <a:gd name="connsiteX22" fmla="*/ 1043151 w 1713186"/>
                    <a:gd name="connsiteY22" fmla="*/ 84083 h 801414"/>
                    <a:gd name="connsiteX23" fmla="*/ 1011620 w 1713186"/>
                    <a:gd name="connsiteY23" fmla="*/ 36786 h 801414"/>
                    <a:gd name="connsiteX24" fmla="*/ 1090448 w 1713186"/>
                    <a:gd name="connsiteY24" fmla="*/ 99848 h 801414"/>
                    <a:gd name="connsiteX25" fmla="*/ 1185041 w 1713186"/>
                    <a:gd name="connsiteY25" fmla="*/ 194442 h 801414"/>
                    <a:gd name="connsiteX26" fmla="*/ 1121979 w 1713186"/>
                    <a:gd name="connsiteY26" fmla="*/ 225973 h 801414"/>
                    <a:gd name="connsiteX27" fmla="*/ 1279634 w 1713186"/>
                    <a:gd name="connsiteY27" fmla="*/ 194442 h 801414"/>
                    <a:gd name="connsiteX28" fmla="*/ 1358462 w 1713186"/>
                    <a:gd name="connsiteY28" fmla="*/ 194442 h 801414"/>
                    <a:gd name="connsiteX29" fmla="*/ 1342696 w 1713186"/>
                    <a:gd name="connsiteY29" fmla="*/ 273269 h 801414"/>
                    <a:gd name="connsiteX30" fmla="*/ 1263869 w 1713186"/>
                    <a:gd name="connsiteY30" fmla="*/ 304800 h 801414"/>
                    <a:gd name="connsiteX31" fmla="*/ 1437289 w 1713186"/>
                    <a:gd name="connsiteY31" fmla="*/ 304800 h 801414"/>
                    <a:gd name="connsiteX32" fmla="*/ 1516117 w 1713186"/>
                    <a:gd name="connsiteY32" fmla="*/ 304800 h 801414"/>
                    <a:gd name="connsiteX33" fmla="*/ 1468820 w 1713186"/>
                    <a:gd name="connsiteY33" fmla="*/ 399393 h 801414"/>
                    <a:gd name="connsiteX34" fmla="*/ 1531882 w 1713186"/>
                    <a:gd name="connsiteY34" fmla="*/ 399393 h 801414"/>
                    <a:gd name="connsiteX35" fmla="*/ 1658006 w 1713186"/>
                    <a:gd name="connsiteY35" fmla="*/ 336331 h 801414"/>
                    <a:gd name="connsiteX36" fmla="*/ 1705303 w 1713186"/>
                    <a:gd name="connsiteY36" fmla="*/ 399393 h 801414"/>
                    <a:gd name="connsiteX37" fmla="*/ 1610710 w 1713186"/>
                    <a:gd name="connsiteY37" fmla="*/ 525517 h 801414"/>
                    <a:gd name="connsiteX38" fmla="*/ 1437289 w 1713186"/>
                    <a:gd name="connsiteY38" fmla="*/ 525517 h 801414"/>
                    <a:gd name="connsiteX39" fmla="*/ 1453055 w 1713186"/>
                    <a:gd name="connsiteY39" fmla="*/ 635876 h 801414"/>
                    <a:gd name="connsiteX40" fmla="*/ 1279634 w 1713186"/>
                    <a:gd name="connsiteY40" fmla="*/ 620111 h 801414"/>
                    <a:gd name="connsiteX41" fmla="*/ 1153510 w 1713186"/>
                    <a:gd name="connsiteY41" fmla="*/ 541283 h 801414"/>
                    <a:gd name="connsiteX42" fmla="*/ 1185041 w 1713186"/>
                    <a:gd name="connsiteY42" fmla="*/ 635876 h 801414"/>
                    <a:gd name="connsiteX43" fmla="*/ 1106213 w 1713186"/>
                    <a:gd name="connsiteY43" fmla="*/ 667407 h 801414"/>
                    <a:gd name="connsiteX44" fmla="*/ 948558 w 1713186"/>
                    <a:gd name="connsiteY44" fmla="*/ 604345 h 801414"/>
                    <a:gd name="connsiteX45" fmla="*/ 980089 w 1713186"/>
                    <a:gd name="connsiteY45" fmla="*/ 683173 h 801414"/>
                    <a:gd name="connsiteX46" fmla="*/ 980089 w 1713186"/>
                    <a:gd name="connsiteY46" fmla="*/ 746235 h 801414"/>
                    <a:gd name="connsiteX47" fmla="*/ 869731 w 1713186"/>
                    <a:gd name="connsiteY47" fmla="*/ 698938 h 801414"/>
                    <a:gd name="connsiteX48" fmla="*/ 853965 w 1713186"/>
                    <a:gd name="connsiteY48" fmla="*/ 651642 h 801414"/>
                    <a:gd name="connsiteX49" fmla="*/ 838200 w 1713186"/>
                    <a:gd name="connsiteY49" fmla="*/ 777766 h 801414"/>
                    <a:gd name="connsiteX50" fmla="*/ 759372 w 1713186"/>
                    <a:gd name="connsiteY50" fmla="*/ 793531 h 801414"/>
                    <a:gd name="connsiteX51" fmla="*/ 664779 w 1713186"/>
                    <a:gd name="connsiteY51" fmla="*/ 730469 h 801414"/>
                    <a:gd name="connsiteX52" fmla="*/ 680544 w 1713186"/>
                    <a:gd name="connsiteY52" fmla="*/ 525517 h 801414"/>
                    <a:gd name="connsiteX53" fmla="*/ 838200 w 1713186"/>
                    <a:gd name="connsiteY53" fmla="*/ 430924 h 801414"/>
                    <a:gd name="connsiteX54" fmla="*/ 680544 w 1713186"/>
                    <a:gd name="connsiteY54" fmla="*/ 478221 h 801414"/>
                    <a:gd name="connsiteX55" fmla="*/ 649013 w 1713186"/>
                    <a:gd name="connsiteY55" fmla="*/ 336331 h 801414"/>
                    <a:gd name="connsiteX56" fmla="*/ 664779 w 1713186"/>
                    <a:gd name="connsiteY56" fmla="*/ 525517 h 801414"/>
                    <a:gd name="connsiteX57" fmla="*/ 617482 w 1713186"/>
                    <a:gd name="connsiteY57" fmla="*/ 557048 h 801414"/>
                    <a:gd name="connsiteX58" fmla="*/ 507124 w 1713186"/>
                    <a:gd name="connsiteY58" fmla="*/ 462455 h 801414"/>
                    <a:gd name="connsiteX59" fmla="*/ 554420 w 1713186"/>
                    <a:gd name="connsiteY59" fmla="*/ 635876 h 801414"/>
                    <a:gd name="connsiteX60" fmla="*/ 428296 w 1713186"/>
                    <a:gd name="connsiteY60" fmla="*/ 667407 h 801414"/>
                    <a:gd name="connsiteX61" fmla="*/ 365234 w 1713186"/>
                    <a:gd name="connsiteY61" fmla="*/ 651642 h 801414"/>
                    <a:gd name="connsiteX62" fmla="*/ 381000 w 1713186"/>
                    <a:gd name="connsiteY62" fmla="*/ 478221 h 801414"/>
                    <a:gd name="connsiteX63" fmla="*/ 286406 w 1713186"/>
                    <a:gd name="connsiteY63" fmla="*/ 572814 h 801414"/>
                    <a:gd name="connsiteX64" fmla="*/ 239110 w 1713186"/>
                    <a:gd name="connsiteY64" fmla="*/ 604345 h 801414"/>
                    <a:gd name="connsiteX65" fmla="*/ 176048 w 1713186"/>
                    <a:gd name="connsiteY65" fmla="*/ 509752 h 801414"/>
                    <a:gd name="connsiteX66" fmla="*/ 223344 w 1713186"/>
                    <a:gd name="connsiteY66" fmla="*/ 430924 h 8014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</a:cxnLst>
                  <a:rect l="l" t="t" r="r" b="b"/>
                  <a:pathLst>
                    <a:path w="1713186" h="801414">
                      <a:moveTo>
                        <a:pt x="223344" y="430924"/>
                      </a:moveTo>
                      <a:cubicBezTo>
                        <a:pt x="218089" y="433551"/>
                        <a:pt x="176048" y="515007"/>
                        <a:pt x="144517" y="525517"/>
                      </a:cubicBezTo>
                      <a:cubicBezTo>
                        <a:pt x="112986" y="536027"/>
                        <a:pt x="52551" y="520262"/>
                        <a:pt x="34158" y="493986"/>
                      </a:cubicBezTo>
                      <a:cubicBezTo>
                        <a:pt x="15765" y="467710"/>
                        <a:pt x="21020" y="388883"/>
                        <a:pt x="34158" y="367862"/>
                      </a:cubicBezTo>
                      <a:cubicBezTo>
                        <a:pt x="47296" y="346841"/>
                        <a:pt x="115613" y="373117"/>
                        <a:pt x="112986" y="367862"/>
                      </a:cubicBezTo>
                      <a:cubicBezTo>
                        <a:pt x="110359" y="362607"/>
                        <a:pt x="31531" y="357352"/>
                        <a:pt x="18393" y="336331"/>
                      </a:cubicBezTo>
                      <a:cubicBezTo>
                        <a:pt x="5255" y="315310"/>
                        <a:pt x="0" y="257503"/>
                        <a:pt x="34158" y="241738"/>
                      </a:cubicBezTo>
                      <a:cubicBezTo>
                        <a:pt x="68316" y="225973"/>
                        <a:pt x="197068" y="252248"/>
                        <a:pt x="223344" y="241738"/>
                      </a:cubicBezTo>
                      <a:cubicBezTo>
                        <a:pt x="249620" y="231228"/>
                        <a:pt x="176047" y="197069"/>
                        <a:pt x="191813" y="178676"/>
                      </a:cubicBezTo>
                      <a:cubicBezTo>
                        <a:pt x="207579" y="160283"/>
                        <a:pt x="281152" y="136635"/>
                        <a:pt x="317938" y="131380"/>
                      </a:cubicBezTo>
                      <a:cubicBezTo>
                        <a:pt x="354724" y="126125"/>
                        <a:pt x="404648" y="157655"/>
                        <a:pt x="412531" y="147145"/>
                      </a:cubicBezTo>
                      <a:cubicBezTo>
                        <a:pt x="420414" y="136635"/>
                        <a:pt x="352096" y="63062"/>
                        <a:pt x="365234" y="68317"/>
                      </a:cubicBezTo>
                      <a:cubicBezTo>
                        <a:pt x="378372" y="73572"/>
                        <a:pt x="465082" y="181304"/>
                        <a:pt x="491358" y="178676"/>
                      </a:cubicBezTo>
                      <a:cubicBezTo>
                        <a:pt x="517634" y="176049"/>
                        <a:pt x="512379" y="55180"/>
                        <a:pt x="522889" y="52552"/>
                      </a:cubicBezTo>
                      <a:cubicBezTo>
                        <a:pt x="533399" y="49924"/>
                        <a:pt x="530772" y="144518"/>
                        <a:pt x="554420" y="162911"/>
                      </a:cubicBezTo>
                      <a:cubicBezTo>
                        <a:pt x="578068" y="181304"/>
                        <a:pt x="643758" y="176049"/>
                        <a:pt x="664779" y="162911"/>
                      </a:cubicBezTo>
                      <a:cubicBezTo>
                        <a:pt x="685800" y="149773"/>
                        <a:pt x="685799" y="110359"/>
                        <a:pt x="680544" y="84083"/>
                      </a:cubicBezTo>
                      <a:cubicBezTo>
                        <a:pt x="675289" y="57807"/>
                        <a:pt x="625365" y="5255"/>
                        <a:pt x="633248" y="5255"/>
                      </a:cubicBezTo>
                      <a:cubicBezTo>
                        <a:pt x="641131" y="5255"/>
                        <a:pt x="701565" y="84083"/>
                        <a:pt x="727841" y="84083"/>
                      </a:cubicBezTo>
                      <a:cubicBezTo>
                        <a:pt x="754117" y="84083"/>
                        <a:pt x="764627" y="0"/>
                        <a:pt x="790903" y="5255"/>
                      </a:cubicBezTo>
                      <a:cubicBezTo>
                        <a:pt x="817179" y="10510"/>
                        <a:pt x="853965" y="89338"/>
                        <a:pt x="885496" y="115614"/>
                      </a:cubicBezTo>
                      <a:cubicBezTo>
                        <a:pt x="917027" y="141890"/>
                        <a:pt x="953813" y="168166"/>
                        <a:pt x="980089" y="162911"/>
                      </a:cubicBezTo>
                      <a:cubicBezTo>
                        <a:pt x="1006365" y="157656"/>
                        <a:pt x="1037896" y="105104"/>
                        <a:pt x="1043151" y="84083"/>
                      </a:cubicBezTo>
                      <a:cubicBezTo>
                        <a:pt x="1048406" y="63062"/>
                        <a:pt x="1003737" y="34159"/>
                        <a:pt x="1011620" y="36786"/>
                      </a:cubicBezTo>
                      <a:cubicBezTo>
                        <a:pt x="1019503" y="39413"/>
                        <a:pt x="1061545" y="73572"/>
                        <a:pt x="1090448" y="99848"/>
                      </a:cubicBezTo>
                      <a:cubicBezTo>
                        <a:pt x="1119351" y="126124"/>
                        <a:pt x="1179786" y="173421"/>
                        <a:pt x="1185041" y="194442"/>
                      </a:cubicBezTo>
                      <a:cubicBezTo>
                        <a:pt x="1190296" y="215463"/>
                        <a:pt x="1106214" y="225973"/>
                        <a:pt x="1121979" y="225973"/>
                      </a:cubicBezTo>
                      <a:cubicBezTo>
                        <a:pt x="1137744" y="225973"/>
                        <a:pt x="1240220" y="199697"/>
                        <a:pt x="1279634" y="194442"/>
                      </a:cubicBezTo>
                      <a:cubicBezTo>
                        <a:pt x="1319048" y="189187"/>
                        <a:pt x="1347952" y="181304"/>
                        <a:pt x="1358462" y="194442"/>
                      </a:cubicBezTo>
                      <a:cubicBezTo>
                        <a:pt x="1368972" y="207580"/>
                        <a:pt x="1358461" y="254876"/>
                        <a:pt x="1342696" y="273269"/>
                      </a:cubicBezTo>
                      <a:cubicBezTo>
                        <a:pt x="1326931" y="291662"/>
                        <a:pt x="1248104" y="299545"/>
                        <a:pt x="1263869" y="304800"/>
                      </a:cubicBezTo>
                      <a:cubicBezTo>
                        <a:pt x="1279634" y="310055"/>
                        <a:pt x="1437289" y="304800"/>
                        <a:pt x="1437289" y="304800"/>
                      </a:cubicBezTo>
                      <a:cubicBezTo>
                        <a:pt x="1479330" y="304800"/>
                        <a:pt x="1510862" y="289035"/>
                        <a:pt x="1516117" y="304800"/>
                      </a:cubicBezTo>
                      <a:cubicBezTo>
                        <a:pt x="1521372" y="320565"/>
                        <a:pt x="1466193" y="383628"/>
                        <a:pt x="1468820" y="399393"/>
                      </a:cubicBezTo>
                      <a:cubicBezTo>
                        <a:pt x="1471447" y="415158"/>
                        <a:pt x="1500351" y="409903"/>
                        <a:pt x="1531882" y="399393"/>
                      </a:cubicBezTo>
                      <a:cubicBezTo>
                        <a:pt x="1563413" y="388883"/>
                        <a:pt x="1629103" y="336331"/>
                        <a:pt x="1658006" y="336331"/>
                      </a:cubicBezTo>
                      <a:cubicBezTo>
                        <a:pt x="1686909" y="336331"/>
                        <a:pt x="1713186" y="367862"/>
                        <a:pt x="1705303" y="399393"/>
                      </a:cubicBezTo>
                      <a:cubicBezTo>
                        <a:pt x="1697420" y="430924"/>
                        <a:pt x="1655379" y="504496"/>
                        <a:pt x="1610710" y="525517"/>
                      </a:cubicBezTo>
                      <a:cubicBezTo>
                        <a:pt x="1566041" y="546538"/>
                        <a:pt x="1463565" y="507124"/>
                        <a:pt x="1437289" y="525517"/>
                      </a:cubicBezTo>
                      <a:cubicBezTo>
                        <a:pt x="1411013" y="543910"/>
                        <a:pt x="1479331" y="620110"/>
                        <a:pt x="1453055" y="635876"/>
                      </a:cubicBezTo>
                      <a:cubicBezTo>
                        <a:pt x="1426779" y="651642"/>
                        <a:pt x="1329558" y="635876"/>
                        <a:pt x="1279634" y="620111"/>
                      </a:cubicBezTo>
                      <a:cubicBezTo>
                        <a:pt x="1229710" y="604346"/>
                        <a:pt x="1169275" y="538656"/>
                        <a:pt x="1153510" y="541283"/>
                      </a:cubicBezTo>
                      <a:cubicBezTo>
                        <a:pt x="1137745" y="543910"/>
                        <a:pt x="1192924" y="614855"/>
                        <a:pt x="1185041" y="635876"/>
                      </a:cubicBezTo>
                      <a:cubicBezTo>
                        <a:pt x="1177158" y="656897"/>
                        <a:pt x="1145627" y="672662"/>
                        <a:pt x="1106213" y="667407"/>
                      </a:cubicBezTo>
                      <a:cubicBezTo>
                        <a:pt x="1066799" y="662152"/>
                        <a:pt x="969579" y="601717"/>
                        <a:pt x="948558" y="604345"/>
                      </a:cubicBezTo>
                      <a:cubicBezTo>
                        <a:pt x="927537" y="606973"/>
                        <a:pt x="974834" y="659525"/>
                        <a:pt x="980089" y="683173"/>
                      </a:cubicBezTo>
                      <a:cubicBezTo>
                        <a:pt x="985344" y="706821"/>
                        <a:pt x="998482" y="743608"/>
                        <a:pt x="980089" y="746235"/>
                      </a:cubicBezTo>
                      <a:cubicBezTo>
                        <a:pt x="961696" y="748862"/>
                        <a:pt x="890752" y="714704"/>
                        <a:pt x="869731" y="698938"/>
                      </a:cubicBezTo>
                      <a:cubicBezTo>
                        <a:pt x="848710" y="683172"/>
                        <a:pt x="859220" y="638504"/>
                        <a:pt x="853965" y="651642"/>
                      </a:cubicBezTo>
                      <a:cubicBezTo>
                        <a:pt x="848710" y="664780"/>
                        <a:pt x="853965" y="754118"/>
                        <a:pt x="838200" y="777766"/>
                      </a:cubicBezTo>
                      <a:cubicBezTo>
                        <a:pt x="822435" y="801414"/>
                        <a:pt x="788275" y="801414"/>
                        <a:pt x="759372" y="793531"/>
                      </a:cubicBezTo>
                      <a:cubicBezTo>
                        <a:pt x="730469" y="785648"/>
                        <a:pt x="677917" y="775138"/>
                        <a:pt x="664779" y="730469"/>
                      </a:cubicBezTo>
                      <a:cubicBezTo>
                        <a:pt x="651641" y="685800"/>
                        <a:pt x="651641" y="575441"/>
                        <a:pt x="680544" y="525517"/>
                      </a:cubicBezTo>
                      <a:cubicBezTo>
                        <a:pt x="709447" y="475593"/>
                        <a:pt x="838200" y="438807"/>
                        <a:pt x="838200" y="430924"/>
                      </a:cubicBezTo>
                      <a:cubicBezTo>
                        <a:pt x="838200" y="423041"/>
                        <a:pt x="712075" y="493986"/>
                        <a:pt x="680544" y="478221"/>
                      </a:cubicBezTo>
                      <a:cubicBezTo>
                        <a:pt x="649013" y="462456"/>
                        <a:pt x="651640" y="328448"/>
                        <a:pt x="649013" y="336331"/>
                      </a:cubicBezTo>
                      <a:cubicBezTo>
                        <a:pt x="646386" y="344214"/>
                        <a:pt x="670034" y="488731"/>
                        <a:pt x="664779" y="525517"/>
                      </a:cubicBezTo>
                      <a:cubicBezTo>
                        <a:pt x="659524" y="562303"/>
                        <a:pt x="643758" y="567558"/>
                        <a:pt x="617482" y="557048"/>
                      </a:cubicBezTo>
                      <a:cubicBezTo>
                        <a:pt x="591206" y="546538"/>
                        <a:pt x="517634" y="449317"/>
                        <a:pt x="507124" y="462455"/>
                      </a:cubicBezTo>
                      <a:cubicBezTo>
                        <a:pt x="496614" y="475593"/>
                        <a:pt x="567558" y="601717"/>
                        <a:pt x="554420" y="635876"/>
                      </a:cubicBezTo>
                      <a:cubicBezTo>
                        <a:pt x="541282" y="670035"/>
                        <a:pt x="459827" y="664779"/>
                        <a:pt x="428296" y="667407"/>
                      </a:cubicBezTo>
                      <a:cubicBezTo>
                        <a:pt x="396765" y="670035"/>
                        <a:pt x="373117" y="683173"/>
                        <a:pt x="365234" y="651642"/>
                      </a:cubicBezTo>
                      <a:cubicBezTo>
                        <a:pt x="357351" y="620111"/>
                        <a:pt x="394138" y="491359"/>
                        <a:pt x="381000" y="478221"/>
                      </a:cubicBezTo>
                      <a:cubicBezTo>
                        <a:pt x="367862" y="465083"/>
                        <a:pt x="310054" y="551793"/>
                        <a:pt x="286406" y="572814"/>
                      </a:cubicBezTo>
                      <a:cubicBezTo>
                        <a:pt x="262758" y="593835"/>
                        <a:pt x="257503" y="614855"/>
                        <a:pt x="239110" y="604345"/>
                      </a:cubicBezTo>
                      <a:cubicBezTo>
                        <a:pt x="220717" y="593835"/>
                        <a:pt x="176048" y="536028"/>
                        <a:pt x="176048" y="509752"/>
                      </a:cubicBezTo>
                      <a:cubicBezTo>
                        <a:pt x="176048" y="483476"/>
                        <a:pt x="228599" y="428297"/>
                        <a:pt x="223344" y="430924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52" name="Freeform 251"/>
                <p:cNvSpPr/>
                <p:nvPr/>
              </p:nvSpPr>
              <p:spPr>
                <a:xfrm>
                  <a:off x="4116735" y="5386287"/>
                  <a:ext cx="558831" cy="431807"/>
                </a:xfrm>
                <a:custGeom>
                  <a:avLst/>
                  <a:gdLst>
                    <a:gd name="connsiteX0" fmla="*/ 0 w 567559"/>
                    <a:gd name="connsiteY0" fmla="*/ 394138 h 425669"/>
                    <a:gd name="connsiteX1" fmla="*/ 78828 w 567559"/>
                    <a:gd name="connsiteY1" fmla="*/ 362607 h 425669"/>
                    <a:gd name="connsiteX2" fmla="*/ 204952 w 567559"/>
                    <a:gd name="connsiteY2" fmla="*/ 63062 h 425669"/>
                    <a:gd name="connsiteX3" fmla="*/ 236483 w 567559"/>
                    <a:gd name="connsiteY3" fmla="*/ 78827 h 425669"/>
                    <a:gd name="connsiteX4" fmla="*/ 331076 w 567559"/>
                    <a:gd name="connsiteY4" fmla="*/ 31531 h 425669"/>
                    <a:gd name="connsiteX5" fmla="*/ 346841 w 567559"/>
                    <a:gd name="connsiteY5" fmla="*/ 0 h 425669"/>
                    <a:gd name="connsiteX6" fmla="*/ 362607 w 567559"/>
                    <a:gd name="connsiteY6" fmla="*/ 110359 h 425669"/>
                    <a:gd name="connsiteX7" fmla="*/ 457200 w 567559"/>
                    <a:gd name="connsiteY7" fmla="*/ 110359 h 425669"/>
                    <a:gd name="connsiteX8" fmla="*/ 520262 w 567559"/>
                    <a:gd name="connsiteY8" fmla="*/ 15765 h 425669"/>
                    <a:gd name="connsiteX9" fmla="*/ 520262 w 567559"/>
                    <a:gd name="connsiteY9" fmla="*/ 220717 h 425669"/>
                    <a:gd name="connsiteX10" fmla="*/ 567559 w 567559"/>
                    <a:gd name="connsiteY10" fmla="*/ 315310 h 425669"/>
                    <a:gd name="connsiteX11" fmla="*/ 488731 w 567559"/>
                    <a:gd name="connsiteY11" fmla="*/ 362607 h 425669"/>
                    <a:gd name="connsiteX12" fmla="*/ 441434 w 567559"/>
                    <a:gd name="connsiteY12" fmla="*/ 425669 h 425669"/>
                    <a:gd name="connsiteX13" fmla="*/ 394138 w 567559"/>
                    <a:gd name="connsiteY13" fmla="*/ 425669 h 425669"/>
                    <a:gd name="connsiteX14" fmla="*/ 283779 w 567559"/>
                    <a:gd name="connsiteY14" fmla="*/ 409903 h 425669"/>
                    <a:gd name="connsiteX15" fmla="*/ 252248 w 567559"/>
                    <a:gd name="connsiteY15" fmla="*/ 394138 h 425669"/>
                    <a:gd name="connsiteX16" fmla="*/ 268014 w 567559"/>
                    <a:gd name="connsiteY16" fmla="*/ 283779 h 425669"/>
                    <a:gd name="connsiteX17" fmla="*/ 252248 w 567559"/>
                    <a:gd name="connsiteY17" fmla="*/ 378372 h 425669"/>
                    <a:gd name="connsiteX18" fmla="*/ 126124 w 567559"/>
                    <a:gd name="connsiteY18" fmla="*/ 409903 h 425669"/>
                    <a:gd name="connsiteX19" fmla="*/ 0 w 567559"/>
                    <a:gd name="connsiteY19" fmla="*/ 394138 h 4256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567559" h="425669">
                      <a:moveTo>
                        <a:pt x="0" y="394138"/>
                      </a:moveTo>
                      <a:lnTo>
                        <a:pt x="78828" y="362607"/>
                      </a:lnTo>
                      <a:lnTo>
                        <a:pt x="204952" y="63062"/>
                      </a:lnTo>
                      <a:lnTo>
                        <a:pt x="236483" y="78827"/>
                      </a:lnTo>
                      <a:lnTo>
                        <a:pt x="331076" y="31531"/>
                      </a:lnTo>
                      <a:lnTo>
                        <a:pt x="346841" y="0"/>
                      </a:lnTo>
                      <a:lnTo>
                        <a:pt x="362607" y="110359"/>
                      </a:lnTo>
                      <a:lnTo>
                        <a:pt x="457200" y="110359"/>
                      </a:lnTo>
                      <a:lnTo>
                        <a:pt x="520262" y="15765"/>
                      </a:lnTo>
                      <a:lnTo>
                        <a:pt x="520262" y="220717"/>
                      </a:lnTo>
                      <a:lnTo>
                        <a:pt x="567559" y="315310"/>
                      </a:lnTo>
                      <a:lnTo>
                        <a:pt x="488731" y="362607"/>
                      </a:lnTo>
                      <a:lnTo>
                        <a:pt x="441434" y="425669"/>
                      </a:lnTo>
                      <a:lnTo>
                        <a:pt x="394138" y="425669"/>
                      </a:lnTo>
                      <a:lnTo>
                        <a:pt x="283779" y="409903"/>
                      </a:lnTo>
                      <a:lnTo>
                        <a:pt x="252248" y="394138"/>
                      </a:lnTo>
                      <a:lnTo>
                        <a:pt x="268014" y="283779"/>
                      </a:lnTo>
                      <a:lnTo>
                        <a:pt x="252248" y="378372"/>
                      </a:lnTo>
                      <a:lnTo>
                        <a:pt x="126124" y="409903"/>
                      </a:lnTo>
                      <a:lnTo>
                        <a:pt x="0" y="394138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53" name="Freeform 252"/>
                <p:cNvSpPr/>
                <p:nvPr/>
              </p:nvSpPr>
              <p:spPr>
                <a:xfrm>
                  <a:off x="4171525" y="3845799"/>
                  <a:ext cx="460211" cy="840266"/>
                </a:xfrm>
                <a:custGeom>
                  <a:avLst/>
                  <a:gdLst>
                    <a:gd name="connsiteX0" fmla="*/ 257503 w 525517"/>
                    <a:gd name="connsiteY0" fmla="*/ 617483 h 840829"/>
                    <a:gd name="connsiteX1" fmla="*/ 241738 w 525517"/>
                    <a:gd name="connsiteY1" fmla="*/ 775139 h 840829"/>
                    <a:gd name="connsiteX2" fmla="*/ 147145 w 525517"/>
                    <a:gd name="connsiteY2" fmla="*/ 838201 h 840829"/>
                    <a:gd name="connsiteX3" fmla="*/ 68317 w 525517"/>
                    <a:gd name="connsiteY3" fmla="*/ 759373 h 840829"/>
                    <a:gd name="connsiteX4" fmla="*/ 5255 w 525517"/>
                    <a:gd name="connsiteY4" fmla="*/ 664780 h 840829"/>
                    <a:gd name="connsiteX5" fmla="*/ 36786 w 525517"/>
                    <a:gd name="connsiteY5" fmla="*/ 585952 h 840829"/>
                    <a:gd name="connsiteX6" fmla="*/ 68317 w 525517"/>
                    <a:gd name="connsiteY6" fmla="*/ 538656 h 840829"/>
                    <a:gd name="connsiteX7" fmla="*/ 147145 w 525517"/>
                    <a:gd name="connsiteY7" fmla="*/ 538656 h 840829"/>
                    <a:gd name="connsiteX8" fmla="*/ 178676 w 525517"/>
                    <a:gd name="connsiteY8" fmla="*/ 491359 h 840829"/>
                    <a:gd name="connsiteX9" fmla="*/ 178676 w 525517"/>
                    <a:gd name="connsiteY9" fmla="*/ 412532 h 840829"/>
                    <a:gd name="connsiteX10" fmla="*/ 273269 w 525517"/>
                    <a:gd name="connsiteY10" fmla="*/ 365235 h 840829"/>
                    <a:gd name="connsiteX11" fmla="*/ 257503 w 525517"/>
                    <a:gd name="connsiteY11" fmla="*/ 270642 h 840829"/>
                    <a:gd name="connsiteX12" fmla="*/ 147145 w 525517"/>
                    <a:gd name="connsiteY12" fmla="*/ 207580 h 840829"/>
                    <a:gd name="connsiteX13" fmla="*/ 131379 w 525517"/>
                    <a:gd name="connsiteY13" fmla="*/ 128752 h 840829"/>
                    <a:gd name="connsiteX14" fmla="*/ 99848 w 525517"/>
                    <a:gd name="connsiteY14" fmla="*/ 65690 h 840829"/>
                    <a:gd name="connsiteX15" fmla="*/ 162910 w 525517"/>
                    <a:gd name="connsiteY15" fmla="*/ 97221 h 840829"/>
                    <a:gd name="connsiteX16" fmla="*/ 273269 w 525517"/>
                    <a:gd name="connsiteY16" fmla="*/ 65690 h 840829"/>
                    <a:gd name="connsiteX17" fmla="*/ 194441 w 525517"/>
                    <a:gd name="connsiteY17" fmla="*/ 2628 h 840829"/>
                    <a:gd name="connsiteX18" fmla="*/ 304800 w 525517"/>
                    <a:gd name="connsiteY18" fmla="*/ 81456 h 840829"/>
                    <a:gd name="connsiteX19" fmla="*/ 383627 w 525517"/>
                    <a:gd name="connsiteY19" fmla="*/ 49925 h 840829"/>
                    <a:gd name="connsiteX20" fmla="*/ 383627 w 525517"/>
                    <a:gd name="connsiteY20" fmla="*/ 34159 h 840829"/>
                    <a:gd name="connsiteX21" fmla="*/ 383627 w 525517"/>
                    <a:gd name="connsiteY21" fmla="*/ 97221 h 840829"/>
                    <a:gd name="connsiteX22" fmla="*/ 336331 w 525517"/>
                    <a:gd name="connsiteY22" fmla="*/ 191814 h 840829"/>
                    <a:gd name="connsiteX23" fmla="*/ 336331 w 525517"/>
                    <a:gd name="connsiteY23" fmla="*/ 254876 h 840829"/>
                    <a:gd name="connsiteX24" fmla="*/ 430924 w 525517"/>
                    <a:gd name="connsiteY24" fmla="*/ 286408 h 840829"/>
                    <a:gd name="connsiteX25" fmla="*/ 478221 w 525517"/>
                    <a:gd name="connsiteY25" fmla="*/ 223345 h 840829"/>
                    <a:gd name="connsiteX26" fmla="*/ 446689 w 525517"/>
                    <a:gd name="connsiteY26" fmla="*/ 317939 h 840829"/>
                    <a:gd name="connsiteX27" fmla="*/ 525517 w 525517"/>
                    <a:gd name="connsiteY27" fmla="*/ 381001 h 840829"/>
                    <a:gd name="connsiteX28" fmla="*/ 446689 w 525517"/>
                    <a:gd name="connsiteY28" fmla="*/ 381001 h 840829"/>
                    <a:gd name="connsiteX29" fmla="*/ 352096 w 525517"/>
                    <a:gd name="connsiteY29" fmla="*/ 381001 h 840829"/>
                    <a:gd name="connsiteX30" fmla="*/ 320565 w 525517"/>
                    <a:gd name="connsiteY30" fmla="*/ 428297 h 840829"/>
                    <a:gd name="connsiteX31" fmla="*/ 352096 w 525517"/>
                    <a:gd name="connsiteY31" fmla="*/ 522890 h 840829"/>
                    <a:gd name="connsiteX32" fmla="*/ 257503 w 525517"/>
                    <a:gd name="connsiteY32" fmla="*/ 522890 h 840829"/>
                    <a:gd name="connsiteX33" fmla="*/ 257503 w 525517"/>
                    <a:gd name="connsiteY33" fmla="*/ 617483 h 840829"/>
                    <a:gd name="connsiteX0" fmla="*/ 254438 w 522452"/>
                    <a:gd name="connsiteY0" fmla="*/ 617483 h 840829"/>
                    <a:gd name="connsiteX1" fmla="*/ 238673 w 522452"/>
                    <a:gd name="connsiteY1" fmla="*/ 775139 h 840829"/>
                    <a:gd name="connsiteX2" fmla="*/ 144080 w 522452"/>
                    <a:gd name="connsiteY2" fmla="*/ 838201 h 840829"/>
                    <a:gd name="connsiteX3" fmla="*/ 65252 w 522452"/>
                    <a:gd name="connsiteY3" fmla="*/ 759373 h 840829"/>
                    <a:gd name="connsiteX4" fmla="*/ 2190 w 522452"/>
                    <a:gd name="connsiteY4" fmla="*/ 664780 h 840829"/>
                    <a:gd name="connsiteX5" fmla="*/ 78390 w 522452"/>
                    <a:gd name="connsiteY5" fmla="*/ 575442 h 840829"/>
                    <a:gd name="connsiteX6" fmla="*/ 65252 w 522452"/>
                    <a:gd name="connsiteY6" fmla="*/ 538656 h 840829"/>
                    <a:gd name="connsiteX7" fmla="*/ 144080 w 522452"/>
                    <a:gd name="connsiteY7" fmla="*/ 538656 h 840829"/>
                    <a:gd name="connsiteX8" fmla="*/ 175611 w 522452"/>
                    <a:gd name="connsiteY8" fmla="*/ 491359 h 840829"/>
                    <a:gd name="connsiteX9" fmla="*/ 175611 w 522452"/>
                    <a:gd name="connsiteY9" fmla="*/ 412532 h 840829"/>
                    <a:gd name="connsiteX10" fmla="*/ 270204 w 522452"/>
                    <a:gd name="connsiteY10" fmla="*/ 365235 h 840829"/>
                    <a:gd name="connsiteX11" fmla="*/ 254438 w 522452"/>
                    <a:gd name="connsiteY11" fmla="*/ 270642 h 840829"/>
                    <a:gd name="connsiteX12" fmla="*/ 144080 w 522452"/>
                    <a:gd name="connsiteY12" fmla="*/ 207580 h 840829"/>
                    <a:gd name="connsiteX13" fmla="*/ 128314 w 522452"/>
                    <a:gd name="connsiteY13" fmla="*/ 128752 h 840829"/>
                    <a:gd name="connsiteX14" fmla="*/ 96783 w 522452"/>
                    <a:gd name="connsiteY14" fmla="*/ 65690 h 840829"/>
                    <a:gd name="connsiteX15" fmla="*/ 159845 w 522452"/>
                    <a:gd name="connsiteY15" fmla="*/ 97221 h 840829"/>
                    <a:gd name="connsiteX16" fmla="*/ 270204 w 522452"/>
                    <a:gd name="connsiteY16" fmla="*/ 65690 h 840829"/>
                    <a:gd name="connsiteX17" fmla="*/ 191376 w 522452"/>
                    <a:gd name="connsiteY17" fmla="*/ 2628 h 840829"/>
                    <a:gd name="connsiteX18" fmla="*/ 301735 w 522452"/>
                    <a:gd name="connsiteY18" fmla="*/ 81456 h 840829"/>
                    <a:gd name="connsiteX19" fmla="*/ 380562 w 522452"/>
                    <a:gd name="connsiteY19" fmla="*/ 49925 h 840829"/>
                    <a:gd name="connsiteX20" fmla="*/ 380562 w 522452"/>
                    <a:gd name="connsiteY20" fmla="*/ 34159 h 840829"/>
                    <a:gd name="connsiteX21" fmla="*/ 380562 w 522452"/>
                    <a:gd name="connsiteY21" fmla="*/ 97221 h 840829"/>
                    <a:gd name="connsiteX22" fmla="*/ 333266 w 522452"/>
                    <a:gd name="connsiteY22" fmla="*/ 191814 h 840829"/>
                    <a:gd name="connsiteX23" fmla="*/ 333266 w 522452"/>
                    <a:gd name="connsiteY23" fmla="*/ 254876 h 840829"/>
                    <a:gd name="connsiteX24" fmla="*/ 427859 w 522452"/>
                    <a:gd name="connsiteY24" fmla="*/ 286408 h 840829"/>
                    <a:gd name="connsiteX25" fmla="*/ 475156 w 522452"/>
                    <a:gd name="connsiteY25" fmla="*/ 223345 h 840829"/>
                    <a:gd name="connsiteX26" fmla="*/ 443624 w 522452"/>
                    <a:gd name="connsiteY26" fmla="*/ 317939 h 840829"/>
                    <a:gd name="connsiteX27" fmla="*/ 522452 w 522452"/>
                    <a:gd name="connsiteY27" fmla="*/ 381001 h 840829"/>
                    <a:gd name="connsiteX28" fmla="*/ 443624 w 522452"/>
                    <a:gd name="connsiteY28" fmla="*/ 381001 h 840829"/>
                    <a:gd name="connsiteX29" fmla="*/ 349031 w 522452"/>
                    <a:gd name="connsiteY29" fmla="*/ 381001 h 840829"/>
                    <a:gd name="connsiteX30" fmla="*/ 317500 w 522452"/>
                    <a:gd name="connsiteY30" fmla="*/ 428297 h 840829"/>
                    <a:gd name="connsiteX31" fmla="*/ 349031 w 522452"/>
                    <a:gd name="connsiteY31" fmla="*/ 522890 h 840829"/>
                    <a:gd name="connsiteX32" fmla="*/ 254438 w 522452"/>
                    <a:gd name="connsiteY32" fmla="*/ 522890 h 840829"/>
                    <a:gd name="connsiteX33" fmla="*/ 254438 w 522452"/>
                    <a:gd name="connsiteY33" fmla="*/ 617483 h 840829"/>
                    <a:gd name="connsiteX0" fmla="*/ 267138 w 535152"/>
                    <a:gd name="connsiteY0" fmla="*/ 617483 h 840829"/>
                    <a:gd name="connsiteX1" fmla="*/ 251373 w 535152"/>
                    <a:gd name="connsiteY1" fmla="*/ 775139 h 840829"/>
                    <a:gd name="connsiteX2" fmla="*/ 156780 w 535152"/>
                    <a:gd name="connsiteY2" fmla="*/ 838201 h 840829"/>
                    <a:gd name="connsiteX3" fmla="*/ 77952 w 535152"/>
                    <a:gd name="connsiteY3" fmla="*/ 759373 h 840829"/>
                    <a:gd name="connsiteX4" fmla="*/ 14890 w 535152"/>
                    <a:gd name="connsiteY4" fmla="*/ 664780 h 840829"/>
                    <a:gd name="connsiteX5" fmla="*/ 167289 w 535152"/>
                    <a:gd name="connsiteY5" fmla="*/ 575442 h 840829"/>
                    <a:gd name="connsiteX6" fmla="*/ 77952 w 535152"/>
                    <a:gd name="connsiteY6" fmla="*/ 538656 h 840829"/>
                    <a:gd name="connsiteX7" fmla="*/ 156780 w 535152"/>
                    <a:gd name="connsiteY7" fmla="*/ 538656 h 840829"/>
                    <a:gd name="connsiteX8" fmla="*/ 188311 w 535152"/>
                    <a:gd name="connsiteY8" fmla="*/ 491359 h 840829"/>
                    <a:gd name="connsiteX9" fmla="*/ 188311 w 535152"/>
                    <a:gd name="connsiteY9" fmla="*/ 412532 h 840829"/>
                    <a:gd name="connsiteX10" fmla="*/ 282904 w 535152"/>
                    <a:gd name="connsiteY10" fmla="*/ 365235 h 840829"/>
                    <a:gd name="connsiteX11" fmla="*/ 267138 w 535152"/>
                    <a:gd name="connsiteY11" fmla="*/ 270642 h 840829"/>
                    <a:gd name="connsiteX12" fmla="*/ 156780 w 535152"/>
                    <a:gd name="connsiteY12" fmla="*/ 207580 h 840829"/>
                    <a:gd name="connsiteX13" fmla="*/ 141014 w 535152"/>
                    <a:gd name="connsiteY13" fmla="*/ 128752 h 840829"/>
                    <a:gd name="connsiteX14" fmla="*/ 109483 w 535152"/>
                    <a:gd name="connsiteY14" fmla="*/ 65690 h 840829"/>
                    <a:gd name="connsiteX15" fmla="*/ 172545 w 535152"/>
                    <a:gd name="connsiteY15" fmla="*/ 97221 h 840829"/>
                    <a:gd name="connsiteX16" fmla="*/ 282904 w 535152"/>
                    <a:gd name="connsiteY16" fmla="*/ 65690 h 840829"/>
                    <a:gd name="connsiteX17" fmla="*/ 204076 w 535152"/>
                    <a:gd name="connsiteY17" fmla="*/ 2628 h 840829"/>
                    <a:gd name="connsiteX18" fmla="*/ 314435 w 535152"/>
                    <a:gd name="connsiteY18" fmla="*/ 81456 h 840829"/>
                    <a:gd name="connsiteX19" fmla="*/ 393262 w 535152"/>
                    <a:gd name="connsiteY19" fmla="*/ 49925 h 840829"/>
                    <a:gd name="connsiteX20" fmla="*/ 393262 w 535152"/>
                    <a:gd name="connsiteY20" fmla="*/ 34159 h 840829"/>
                    <a:gd name="connsiteX21" fmla="*/ 393262 w 535152"/>
                    <a:gd name="connsiteY21" fmla="*/ 97221 h 840829"/>
                    <a:gd name="connsiteX22" fmla="*/ 345966 w 535152"/>
                    <a:gd name="connsiteY22" fmla="*/ 191814 h 840829"/>
                    <a:gd name="connsiteX23" fmla="*/ 345966 w 535152"/>
                    <a:gd name="connsiteY23" fmla="*/ 254876 h 840829"/>
                    <a:gd name="connsiteX24" fmla="*/ 440559 w 535152"/>
                    <a:gd name="connsiteY24" fmla="*/ 286408 h 840829"/>
                    <a:gd name="connsiteX25" fmla="*/ 487856 w 535152"/>
                    <a:gd name="connsiteY25" fmla="*/ 223345 h 840829"/>
                    <a:gd name="connsiteX26" fmla="*/ 456324 w 535152"/>
                    <a:gd name="connsiteY26" fmla="*/ 317939 h 840829"/>
                    <a:gd name="connsiteX27" fmla="*/ 535152 w 535152"/>
                    <a:gd name="connsiteY27" fmla="*/ 381001 h 840829"/>
                    <a:gd name="connsiteX28" fmla="*/ 456324 w 535152"/>
                    <a:gd name="connsiteY28" fmla="*/ 381001 h 840829"/>
                    <a:gd name="connsiteX29" fmla="*/ 361731 w 535152"/>
                    <a:gd name="connsiteY29" fmla="*/ 381001 h 840829"/>
                    <a:gd name="connsiteX30" fmla="*/ 330200 w 535152"/>
                    <a:gd name="connsiteY30" fmla="*/ 428297 h 840829"/>
                    <a:gd name="connsiteX31" fmla="*/ 361731 w 535152"/>
                    <a:gd name="connsiteY31" fmla="*/ 522890 h 840829"/>
                    <a:gd name="connsiteX32" fmla="*/ 267138 w 535152"/>
                    <a:gd name="connsiteY32" fmla="*/ 522890 h 840829"/>
                    <a:gd name="connsiteX33" fmla="*/ 267138 w 535152"/>
                    <a:gd name="connsiteY33" fmla="*/ 617483 h 840829"/>
                    <a:gd name="connsiteX0" fmla="*/ 190937 w 458951"/>
                    <a:gd name="connsiteY0" fmla="*/ 617483 h 840829"/>
                    <a:gd name="connsiteX1" fmla="*/ 175172 w 458951"/>
                    <a:gd name="connsiteY1" fmla="*/ 775139 h 840829"/>
                    <a:gd name="connsiteX2" fmla="*/ 80579 w 458951"/>
                    <a:gd name="connsiteY2" fmla="*/ 838201 h 840829"/>
                    <a:gd name="connsiteX3" fmla="*/ 1751 w 458951"/>
                    <a:gd name="connsiteY3" fmla="*/ 759373 h 840829"/>
                    <a:gd name="connsiteX4" fmla="*/ 91088 w 458951"/>
                    <a:gd name="connsiteY4" fmla="*/ 575442 h 840829"/>
                    <a:gd name="connsiteX5" fmla="*/ 1751 w 458951"/>
                    <a:gd name="connsiteY5" fmla="*/ 538656 h 840829"/>
                    <a:gd name="connsiteX6" fmla="*/ 80579 w 458951"/>
                    <a:gd name="connsiteY6" fmla="*/ 538656 h 840829"/>
                    <a:gd name="connsiteX7" fmla="*/ 112110 w 458951"/>
                    <a:gd name="connsiteY7" fmla="*/ 491359 h 840829"/>
                    <a:gd name="connsiteX8" fmla="*/ 112110 w 458951"/>
                    <a:gd name="connsiteY8" fmla="*/ 412532 h 840829"/>
                    <a:gd name="connsiteX9" fmla="*/ 206703 w 458951"/>
                    <a:gd name="connsiteY9" fmla="*/ 365235 h 840829"/>
                    <a:gd name="connsiteX10" fmla="*/ 190937 w 458951"/>
                    <a:gd name="connsiteY10" fmla="*/ 270642 h 840829"/>
                    <a:gd name="connsiteX11" fmla="*/ 80579 w 458951"/>
                    <a:gd name="connsiteY11" fmla="*/ 207580 h 840829"/>
                    <a:gd name="connsiteX12" fmla="*/ 64813 w 458951"/>
                    <a:gd name="connsiteY12" fmla="*/ 128752 h 840829"/>
                    <a:gd name="connsiteX13" fmla="*/ 33282 w 458951"/>
                    <a:gd name="connsiteY13" fmla="*/ 65690 h 840829"/>
                    <a:gd name="connsiteX14" fmla="*/ 96344 w 458951"/>
                    <a:gd name="connsiteY14" fmla="*/ 97221 h 840829"/>
                    <a:gd name="connsiteX15" fmla="*/ 206703 w 458951"/>
                    <a:gd name="connsiteY15" fmla="*/ 65690 h 840829"/>
                    <a:gd name="connsiteX16" fmla="*/ 127875 w 458951"/>
                    <a:gd name="connsiteY16" fmla="*/ 2628 h 840829"/>
                    <a:gd name="connsiteX17" fmla="*/ 238234 w 458951"/>
                    <a:gd name="connsiteY17" fmla="*/ 81456 h 840829"/>
                    <a:gd name="connsiteX18" fmla="*/ 317061 w 458951"/>
                    <a:gd name="connsiteY18" fmla="*/ 49925 h 840829"/>
                    <a:gd name="connsiteX19" fmla="*/ 317061 w 458951"/>
                    <a:gd name="connsiteY19" fmla="*/ 34159 h 840829"/>
                    <a:gd name="connsiteX20" fmla="*/ 317061 w 458951"/>
                    <a:gd name="connsiteY20" fmla="*/ 97221 h 840829"/>
                    <a:gd name="connsiteX21" fmla="*/ 269765 w 458951"/>
                    <a:gd name="connsiteY21" fmla="*/ 191814 h 840829"/>
                    <a:gd name="connsiteX22" fmla="*/ 269765 w 458951"/>
                    <a:gd name="connsiteY22" fmla="*/ 254876 h 840829"/>
                    <a:gd name="connsiteX23" fmla="*/ 364358 w 458951"/>
                    <a:gd name="connsiteY23" fmla="*/ 286408 h 840829"/>
                    <a:gd name="connsiteX24" fmla="*/ 411655 w 458951"/>
                    <a:gd name="connsiteY24" fmla="*/ 223345 h 840829"/>
                    <a:gd name="connsiteX25" fmla="*/ 380123 w 458951"/>
                    <a:gd name="connsiteY25" fmla="*/ 317939 h 840829"/>
                    <a:gd name="connsiteX26" fmla="*/ 458951 w 458951"/>
                    <a:gd name="connsiteY26" fmla="*/ 381001 h 840829"/>
                    <a:gd name="connsiteX27" fmla="*/ 380123 w 458951"/>
                    <a:gd name="connsiteY27" fmla="*/ 381001 h 840829"/>
                    <a:gd name="connsiteX28" fmla="*/ 285530 w 458951"/>
                    <a:gd name="connsiteY28" fmla="*/ 381001 h 840829"/>
                    <a:gd name="connsiteX29" fmla="*/ 253999 w 458951"/>
                    <a:gd name="connsiteY29" fmla="*/ 428297 h 840829"/>
                    <a:gd name="connsiteX30" fmla="*/ 285530 w 458951"/>
                    <a:gd name="connsiteY30" fmla="*/ 522890 h 840829"/>
                    <a:gd name="connsiteX31" fmla="*/ 190937 w 458951"/>
                    <a:gd name="connsiteY31" fmla="*/ 522890 h 840829"/>
                    <a:gd name="connsiteX32" fmla="*/ 190937 w 458951"/>
                    <a:gd name="connsiteY32" fmla="*/ 617483 h 8408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458951" h="840829">
                      <a:moveTo>
                        <a:pt x="190937" y="617483"/>
                      </a:moveTo>
                      <a:cubicBezTo>
                        <a:pt x="188310" y="659524"/>
                        <a:pt x="193565" y="738353"/>
                        <a:pt x="175172" y="775139"/>
                      </a:cubicBezTo>
                      <a:cubicBezTo>
                        <a:pt x="156779" y="811925"/>
                        <a:pt x="109482" y="840829"/>
                        <a:pt x="80579" y="838201"/>
                      </a:cubicBezTo>
                      <a:cubicBezTo>
                        <a:pt x="51676" y="835573"/>
                        <a:pt x="0" y="803166"/>
                        <a:pt x="1751" y="759373"/>
                      </a:cubicBezTo>
                      <a:cubicBezTo>
                        <a:pt x="3502" y="715580"/>
                        <a:pt x="91088" y="612228"/>
                        <a:pt x="91088" y="575442"/>
                      </a:cubicBezTo>
                      <a:cubicBezTo>
                        <a:pt x="91088" y="538656"/>
                        <a:pt x="3502" y="544787"/>
                        <a:pt x="1751" y="538656"/>
                      </a:cubicBezTo>
                      <a:cubicBezTo>
                        <a:pt x="0" y="532525"/>
                        <a:pt x="62186" y="546539"/>
                        <a:pt x="80579" y="538656"/>
                      </a:cubicBezTo>
                      <a:cubicBezTo>
                        <a:pt x="98972" y="530773"/>
                        <a:pt x="106855" y="512380"/>
                        <a:pt x="112110" y="491359"/>
                      </a:cubicBezTo>
                      <a:cubicBezTo>
                        <a:pt x="117365" y="470338"/>
                        <a:pt x="96344" y="433553"/>
                        <a:pt x="112110" y="412532"/>
                      </a:cubicBezTo>
                      <a:cubicBezTo>
                        <a:pt x="127876" y="391511"/>
                        <a:pt x="193565" y="388883"/>
                        <a:pt x="206703" y="365235"/>
                      </a:cubicBezTo>
                      <a:cubicBezTo>
                        <a:pt x="219841" y="341587"/>
                        <a:pt x="211958" y="296918"/>
                        <a:pt x="190937" y="270642"/>
                      </a:cubicBezTo>
                      <a:cubicBezTo>
                        <a:pt x="169916" y="244366"/>
                        <a:pt x="101600" y="231228"/>
                        <a:pt x="80579" y="207580"/>
                      </a:cubicBezTo>
                      <a:cubicBezTo>
                        <a:pt x="59558" y="183932"/>
                        <a:pt x="72696" y="152400"/>
                        <a:pt x="64813" y="128752"/>
                      </a:cubicBezTo>
                      <a:cubicBezTo>
                        <a:pt x="56930" y="105104"/>
                        <a:pt x="28027" y="70945"/>
                        <a:pt x="33282" y="65690"/>
                      </a:cubicBezTo>
                      <a:cubicBezTo>
                        <a:pt x="38537" y="60435"/>
                        <a:pt x="67441" y="97221"/>
                        <a:pt x="96344" y="97221"/>
                      </a:cubicBezTo>
                      <a:cubicBezTo>
                        <a:pt x="125247" y="97221"/>
                        <a:pt x="201448" y="81455"/>
                        <a:pt x="206703" y="65690"/>
                      </a:cubicBezTo>
                      <a:cubicBezTo>
                        <a:pt x="211958" y="49925"/>
                        <a:pt x="122620" y="0"/>
                        <a:pt x="127875" y="2628"/>
                      </a:cubicBezTo>
                      <a:cubicBezTo>
                        <a:pt x="133130" y="5256"/>
                        <a:pt x="206703" y="73573"/>
                        <a:pt x="238234" y="81456"/>
                      </a:cubicBezTo>
                      <a:cubicBezTo>
                        <a:pt x="269765" y="89339"/>
                        <a:pt x="303923" y="57808"/>
                        <a:pt x="317061" y="49925"/>
                      </a:cubicBezTo>
                      <a:cubicBezTo>
                        <a:pt x="330199" y="42042"/>
                        <a:pt x="317061" y="34159"/>
                        <a:pt x="317061" y="34159"/>
                      </a:cubicBezTo>
                      <a:cubicBezTo>
                        <a:pt x="317061" y="42042"/>
                        <a:pt x="324944" y="70945"/>
                        <a:pt x="317061" y="97221"/>
                      </a:cubicBezTo>
                      <a:cubicBezTo>
                        <a:pt x="309178" y="123497"/>
                        <a:pt x="277648" y="165538"/>
                        <a:pt x="269765" y="191814"/>
                      </a:cubicBezTo>
                      <a:cubicBezTo>
                        <a:pt x="261882" y="218090"/>
                        <a:pt x="254000" y="239110"/>
                        <a:pt x="269765" y="254876"/>
                      </a:cubicBezTo>
                      <a:cubicBezTo>
                        <a:pt x="285530" y="270642"/>
                        <a:pt x="340710" y="291663"/>
                        <a:pt x="364358" y="286408"/>
                      </a:cubicBezTo>
                      <a:cubicBezTo>
                        <a:pt x="388006" y="281153"/>
                        <a:pt x="409028" y="218090"/>
                        <a:pt x="411655" y="223345"/>
                      </a:cubicBezTo>
                      <a:cubicBezTo>
                        <a:pt x="414282" y="228600"/>
                        <a:pt x="372240" y="291663"/>
                        <a:pt x="380123" y="317939"/>
                      </a:cubicBezTo>
                      <a:cubicBezTo>
                        <a:pt x="388006" y="344215"/>
                        <a:pt x="458951" y="370491"/>
                        <a:pt x="458951" y="381001"/>
                      </a:cubicBezTo>
                      <a:cubicBezTo>
                        <a:pt x="458951" y="391511"/>
                        <a:pt x="380123" y="381001"/>
                        <a:pt x="380123" y="381001"/>
                      </a:cubicBezTo>
                      <a:cubicBezTo>
                        <a:pt x="351220" y="381001"/>
                        <a:pt x="306551" y="373118"/>
                        <a:pt x="285530" y="381001"/>
                      </a:cubicBezTo>
                      <a:cubicBezTo>
                        <a:pt x="264509" y="388884"/>
                        <a:pt x="253999" y="404649"/>
                        <a:pt x="253999" y="428297"/>
                      </a:cubicBezTo>
                      <a:cubicBezTo>
                        <a:pt x="253999" y="451945"/>
                        <a:pt x="296040" y="507125"/>
                        <a:pt x="285530" y="522890"/>
                      </a:cubicBezTo>
                      <a:cubicBezTo>
                        <a:pt x="275020" y="538656"/>
                        <a:pt x="209330" y="512380"/>
                        <a:pt x="190937" y="522890"/>
                      </a:cubicBezTo>
                      <a:cubicBezTo>
                        <a:pt x="172544" y="533400"/>
                        <a:pt x="193564" y="575442"/>
                        <a:pt x="190937" y="617483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54" name="Freeform 253"/>
                <p:cNvSpPr/>
                <p:nvPr/>
              </p:nvSpPr>
              <p:spPr>
                <a:xfrm>
                  <a:off x="4292053" y="3192259"/>
                  <a:ext cx="317768" cy="455148"/>
                </a:xfrm>
                <a:custGeom>
                  <a:avLst/>
                  <a:gdLst>
                    <a:gd name="connsiteX0" fmla="*/ 47296 w 320565"/>
                    <a:gd name="connsiteY0" fmla="*/ 349468 h 446689"/>
                    <a:gd name="connsiteX1" fmla="*/ 94593 w 320565"/>
                    <a:gd name="connsiteY1" fmla="*/ 286406 h 446689"/>
                    <a:gd name="connsiteX2" fmla="*/ 63062 w 320565"/>
                    <a:gd name="connsiteY2" fmla="*/ 97220 h 446689"/>
                    <a:gd name="connsiteX3" fmla="*/ 0 w 320565"/>
                    <a:gd name="connsiteY3" fmla="*/ 97220 h 446689"/>
                    <a:gd name="connsiteX4" fmla="*/ 63062 w 320565"/>
                    <a:gd name="connsiteY4" fmla="*/ 2627 h 446689"/>
                    <a:gd name="connsiteX5" fmla="*/ 141889 w 320565"/>
                    <a:gd name="connsiteY5" fmla="*/ 81455 h 446689"/>
                    <a:gd name="connsiteX6" fmla="*/ 220717 w 320565"/>
                    <a:gd name="connsiteY6" fmla="*/ 81455 h 446689"/>
                    <a:gd name="connsiteX7" fmla="*/ 189186 w 320565"/>
                    <a:gd name="connsiteY7" fmla="*/ 176048 h 446689"/>
                    <a:gd name="connsiteX8" fmla="*/ 236482 w 320565"/>
                    <a:gd name="connsiteY8" fmla="*/ 317937 h 446689"/>
                    <a:gd name="connsiteX9" fmla="*/ 315310 w 320565"/>
                    <a:gd name="connsiteY9" fmla="*/ 349468 h 446689"/>
                    <a:gd name="connsiteX10" fmla="*/ 268013 w 320565"/>
                    <a:gd name="connsiteY10" fmla="*/ 333703 h 446689"/>
                    <a:gd name="connsiteX11" fmla="*/ 220717 w 320565"/>
                    <a:gd name="connsiteY11" fmla="*/ 365234 h 446689"/>
                    <a:gd name="connsiteX12" fmla="*/ 126124 w 320565"/>
                    <a:gd name="connsiteY12" fmla="*/ 444061 h 446689"/>
                    <a:gd name="connsiteX13" fmla="*/ 47296 w 320565"/>
                    <a:gd name="connsiteY13" fmla="*/ 349468 h 446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320565" h="446689">
                      <a:moveTo>
                        <a:pt x="47296" y="349468"/>
                      </a:moveTo>
                      <a:cubicBezTo>
                        <a:pt x="42041" y="323192"/>
                        <a:pt x="91965" y="328447"/>
                        <a:pt x="94593" y="286406"/>
                      </a:cubicBezTo>
                      <a:cubicBezTo>
                        <a:pt x="97221" y="244365"/>
                        <a:pt x="78828" y="128751"/>
                        <a:pt x="63062" y="97220"/>
                      </a:cubicBezTo>
                      <a:cubicBezTo>
                        <a:pt x="47297" y="65689"/>
                        <a:pt x="0" y="112985"/>
                        <a:pt x="0" y="97220"/>
                      </a:cubicBezTo>
                      <a:cubicBezTo>
                        <a:pt x="0" y="81455"/>
                        <a:pt x="39414" y="5254"/>
                        <a:pt x="63062" y="2627"/>
                      </a:cubicBezTo>
                      <a:cubicBezTo>
                        <a:pt x="86710" y="0"/>
                        <a:pt x="115613" y="68317"/>
                        <a:pt x="141889" y="81455"/>
                      </a:cubicBezTo>
                      <a:cubicBezTo>
                        <a:pt x="168165" y="94593"/>
                        <a:pt x="212834" y="65690"/>
                        <a:pt x="220717" y="81455"/>
                      </a:cubicBezTo>
                      <a:cubicBezTo>
                        <a:pt x="228600" y="97221"/>
                        <a:pt x="186559" y="136634"/>
                        <a:pt x="189186" y="176048"/>
                      </a:cubicBezTo>
                      <a:cubicBezTo>
                        <a:pt x="191814" y="215462"/>
                        <a:pt x="215461" y="289034"/>
                        <a:pt x="236482" y="317937"/>
                      </a:cubicBezTo>
                      <a:cubicBezTo>
                        <a:pt x="257503" y="346840"/>
                        <a:pt x="310055" y="346840"/>
                        <a:pt x="315310" y="349468"/>
                      </a:cubicBezTo>
                      <a:cubicBezTo>
                        <a:pt x="320565" y="352096"/>
                        <a:pt x="283779" y="331075"/>
                        <a:pt x="268013" y="333703"/>
                      </a:cubicBezTo>
                      <a:cubicBezTo>
                        <a:pt x="252247" y="336331"/>
                        <a:pt x="244365" y="346841"/>
                        <a:pt x="220717" y="365234"/>
                      </a:cubicBezTo>
                      <a:cubicBezTo>
                        <a:pt x="197069" y="383627"/>
                        <a:pt x="147145" y="446689"/>
                        <a:pt x="126124" y="444061"/>
                      </a:cubicBezTo>
                      <a:cubicBezTo>
                        <a:pt x="105103" y="441433"/>
                        <a:pt x="52551" y="375744"/>
                        <a:pt x="47296" y="349468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55" name="Freeform 254"/>
                <p:cNvSpPr/>
                <p:nvPr/>
              </p:nvSpPr>
              <p:spPr>
                <a:xfrm>
                  <a:off x="4313968" y="2515378"/>
                  <a:ext cx="262978" cy="291763"/>
                </a:xfrm>
                <a:custGeom>
                  <a:avLst/>
                  <a:gdLst>
                    <a:gd name="connsiteX0" fmla="*/ 15765 w 260131"/>
                    <a:gd name="connsiteY0" fmla="*/ 254876 h 289035"/>
                    <a:gd name="connsiteX1" fmla="*/ 31531 w 260131"/>
                    <a:gd name="connsiteY1" fmla="*/ 176048 h 289035"/>
                    <a:gd name="connsiteX2" fmla="*/ 31531 w 260131"/>
                    <a:gd name="connsiteY2" fmla="*/ 18393 h 289035"/>
                    <a:gd name="connsiteX3" fmla="*/ 94593 w 260131"/>
                    <a:gd name="connsiteY3" fmla="*/ 65690 h 289035"/>
                    <a:gd name="connsiteX4" fmla="*/ 189186 w 260131"/>
                    <a:gd name="connsiteY4" fmla="*/ 65690 h 289035"/>
                    <a:gd name="connsiteX5" fmla="*/ 173420 w 260131"/>
                    <a:gd name="connsiteY5" fmla="*/ 176048 h 289035"/>
                    <a:gd name="connsiteX6" fmla="*/ 220717 w 260131"/>
                    <a:gd name="connsiteY6" fmla="*/ 207579 h 289035"/>
                    <a:gd name="connsiteX7" fmla="*/ 252248 w 260131"/>
                    <a:gd name="connsiteY7" fmla="*/ 239111 h 289035"/>
                    <a:gd name="connsiteX8" fmla="*/ 173420 w 260131"/>
                    <a:gd name="connsiteY8" fmla="*/ 254876 h 289035"/>
                    <a:gd name="connsiteX9" fmla="*/ 157655 w 260131"/>
                    <a:gd name="connsiteY9" fmla="*/ 286407 h 289035"/>
                    <a:gd name="connsiteX10" fmla="*/ 126124 w 260131"/>
                    <a:gd name="connsiteY10" fmla="*/ 270642 h 289035"/>
                    <a:gd name="connsiteX11" fmla="*/ 15765 w 260131"/>
                    <a:gd name="connsiteY11" fmla="*/ 254876 h 2890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60131" h="289035">
                      <a:moveTo>
                        <a:pt x="15765" y="254876"/>
                      </a:moveTo>
                      <a:cubicBezTo>
                        <a:pt x="0" y="239110"/>
                        <a:pt x="28903" y="215462"/>
                        <a:pt x="31531" y="176048"/>
                      </a:cubicBezTo>
                      <a:cubicBezTo>
                        <a:pt x="34159" y="136634"/>
                        <a:pt x="21021" y="36786"/>
                        <a:pt x="31531" y="18393"/>
                      </a:cubicBezTo>
                      <a:cubicBezTo>
                        <a:pt x="42041" y="0"/>
                        <a:pt x="68317" y="57807"/>
                        <a:pt x="94593" y="65690"/>
                      </a:cubicBezTo>
                      <a:cubicBezTo>
                        <a:pt x="120869" y="73573"/>
                        <a:pt x="176048" y="47297"/>
                        <a:pt x="189186" y="65690"/>
                      </a:cubicBezTo>
                      <a:cubicBezTo>
                        <a:pt x="202324" y="84083"/>
                        <a:pt x="168165" y="152400"/>
                        <a:pt x="173420" y="176048"/>
                      </a:cubicBezTo>
                      <a:cubicBezTo>
                        <a:pt x="178675" y="199696"/>
                        <a:pt x="207579" y="197069"/>
                        <a:pt x="220717" y="207579"/>
                      </a:cubicBezTo>
                      <a:cubicBezTo>
                        <a:pt x="233855" y="218089"/>
                        <a:pt x="260131" y="231228"/>
                        <a:pt x="252248" y="239111"/>
                      </a:cubicBezTo>
                      <a:cubicBezTo>
                        <a:pt x="244365" y="246994"/>
                        <a:pt x="189186" y="246993"/>
                        <a:pt x="173420" y="254876"/>
                      </a:cubicBezTo>
                      <a:cubicBezTo>
                        <a:pt x="157655" y="262759"/>
                        <a:pt x="165538" y="283779"/>
                        <a:pt x="157655" y="286407"/>
                      </a:cubicBezTo>
                      <a:cubicBezTo>
                        <a:pt x="149772" y="289035"/>
                        <a:pt x="144517" y="273269"/>
                        <a:pt x="126124" y="270642"/>
                      </a:cubicBezTo>
                      <a:cubicBezTo>
                        <a:pt x="107731" y="268015"/>
                        <a:pt x="31530" y="270642"/>
                        <a:pt x="15765" y="254876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77" name="Group 26"/>
              <p:cNvGrpSpPr>
                <a:grpSpLocks/>
              </p:cNvGrpSpPr>
              <p:nvPr/>
            </p:nvGrpSpPr>
            <p:grpSpPr bwMode="auto">
              <a:xfrm>
                <a:off x="3124201" y="3384331"/>
                <a:ext cx="2877206" cy="1715814"/>
                <a:chOff x="3124201" y="3384331"/>
                <a:chExt cx="2877206" cy="1715814"/>
              </a:xfrm>
            </p:grpSpPr>
            <p:sp>
              <p:nvSpPr>
                <p:cNvPr id="246" name="Freeform 245"/>
                <p:cNvSpPr/>
                <p:nvPr/>
              </p:nvSpPr>
              <p:spPr>
                <a:xfrm>
                  <a:off x="4324930" y="4114221"/>
                  <a:ext cx="1676477" cy="980308"/>
                </a:xfrm>
                <a:custGeom>
                  <a:avLst/>
                  <a:gdLst>
                    <a:gd name="connsiteX0" fmla="*/ 212834 w 1673772"/>
                    <a:gd name="connsiteY0" fmla="*/ 919655 h 974834"/>
                    <a:gd name="connsiteX1" fmla="*/ 338958 w 1673772"/>
                    <a:gd name="connsiteY1" fmla="*/ 935420 h 974834"/>
                    <a:gd name="connsiteX2" fmla="*/ 323193 w 1673772"/>
                    <a:gd name="connsiteY2" fmla="*/ 840827 h 974834"/>
                    <a:gd name="connsiteX3" fmla="*/ 433551 w 1673772"/>
                    <a:gd name="connsiteY3" fmla="*/ 966951 h 974834"/>
                    <a:gd name="connsiteX4" fmla="*/ 465082 w 1673772"/>
                    <a:gd name="connsiteY4" fmla="*/ 856592 h 974834"/>
                    <a:gd name="connsiteX5" fmla="*/ 559675 w 1673772"/>
                    <a:gd name="connsiteY5" fmla="*/ 966951 h 974834"/>
                    <a:gd name="connsiteX6" fmla="*/ 622737 w 1673772"/>
                    <a:gd name="connsiteY6" fmla="*/ 903889 h 974834"/>
                    <a:gd name="connsiteX7" fmla="*/ 559675 w 1673772"/>
                    <a:gd name="connsiteY7" fmla="*/ 793530 h 974834"/>
                    <a:gd name="connsiteX8" fmla="*/ 670034 w 1673772"/>
                    <a:gd name="connsiteY8" fmla="*/ 872358 h 974834"/>
                    <a:gd name="connsiteX9" fmla="*/ 701565 w 1673772"/>
                    <a:gd name="connsiteY9" fmla="*/ 746234 h 974834"/>
                    <a:gd name="connsiteX10" fmla="*/ 843455 w 1673772"/>
                    <a:gd name="connsiteY10" fmla="*/ 935420 h 974834"/>
                    <a:gd name="connsiteX11" fmla="*/ 938048 w 1673772"/>
                    <a:gd name="connsiteY11" fmla="*/ 951186 h 974834"/>
                    <a:gd name="connsiteX12" fmla="*/ 938048 w 1673772"/>
                    <a:gd name="connsiteY12" fmla="*/ 809296 h 974834"/>
                    <a:gd name="connsiteX13" fmla="*/ 1079937 w 1673772"/>
                    <a:gd name="connsiteY13" fmla="*/ 888123 h 974834"/>
                    <a:gd name="connsiteX14" fmla="*/ 1158765 w 1673772"/>
                    <a:gd name="connsiteY14" fmla="*/ 872358 h 974834"/>
                    <a:gd name="connsiteX15" fmla="*/ 1142999 w 1673772"/>
                    <a:gd name="connsiteY15" fmla="*/ 730468 h 974834"/>
                    <a:gd name="connsiteX16" fmla="*/ 1221827 w 1673772"/>
                    <a:gd name="connsiteY16" fmla="*/ 809296 h 974834"/>
                    <a:gd name="connsiteX17" fmla="*/ 1552903 w 1673772"/>
                    <a:gd name="connsiteY17" fmla="*/ 746234 h 974834"/>
                    <a:gd name="connsiteX18" fmla="*/ 1663262 w 1673772"/>
                    <a:gd name="connsiteY18" fmla="*/ 493986 h 974834"/>
                    <a:gd name="connsiteX19" fmla="*/ 1615965 w 1673772"/>
                    <a:gd name="connsiteY19" fmla="*/ 462455 h 974834"/>
                    <a:gd name="connsiteX20" fmla="*/ 1395248 w 1673772"/>
                    <a:gd name="connsiteY20" fmla="*/ 620110 h 974834"/>
                    <a:gd name="connsiteX21" fmla="*/ 1489841 w 1673772"/>
                    <a:gd name="connsiteY21" fmla="*/ 493986 h 974834"/>
                    <a:gd name="connsiteX22" fmla="*/ 1379482 w 1673772"/>
                    <a:gd name="connsiteY22" fmla="*/ 430923 h 974834"/>
                    <a:gd name="connsiteX23" fmla="*/ 1158765 w 1673772"/>
                    <a:gd name="connsiteY23" fmla="*/ 635875 h 974834"/>
                    <a:gd name="connsiteX24" fmla="*/ 1158765 w 1673772"/>
                    <a:gd name="connsiteY24" fmla="*/ 478220 h 974834"/>
                    <a:gd name="connsiteX25" fmla="*/ 1079937 w 1673772"/>
                    <a:gd name="connsiteY25" fmla="*/ 478220 h 974834"/>
                    <a:gd name="connsiteX26" fmla="*/ 938048 w 1673772"/>
                    <a:gd name="connsiteY26" fmla="*/ 557048 h 974834"/>
                    <a:gd name="connsiteX27" fmla="*/ 969579 w 1673772"/>
                    <a:gd name="connsiteY27" fmla="*/ 509751 h 974834"/>
                    <a:gd name="connsiteX28" fmla="*/ 969579 w 1673772"/>
                    <a:gd name="connsiteY28" fmla="*/ 446689 h 974834"/>
                    <a:gd name="connsiteX29" fmla="*/ 859220 w 1673772"/>
                    <a:gd name="connsiteY29" fmla="*/ 446689 h 974834"/>
                    <a:gd name="connsiteX30" fmla="*/ 717331 w 1673772"/>
                    <a:gd name="connsiteY30" fmla="*/ 430923 h 974834"/>
                    <a:gd name="connsiteX31" fmla="*/ 622737 w 1673772"/>
                    <a:gd name="connsiteY31" fmla="*/ 430923 h 974834"/>
                    <a:gd name="connsiteX32" fmla="*/ 543910 w 1673772"/>
                    <a:gd name="connsiteY32" fmla="*/ 320565 h 974834"/>
                    <a:gd name="connsiteX33" fmla="*/ 591206 w 1673772"/>
                    <a:gd name="connsiteY33" fmla="*/ 399392 h 974834"/>
                    <a:gd name="connsiteX34" fmla="*/ 528144 w 1673772"/>
                    <a:gd name="connsiteY34" fmla="*/ 493986 h 974834"/>
                    <a:gd name="connsiteX35" fmla="*/ 402020 w 1673772"/>
                    <a:gd name="connsiteY35" fmla="*/ 415158 h 974834"/>
                    <a:gd name="connsiteX36" fmla="*/ 402020 w 1673772"/>
                    <a:gd name="connsiteY36" fmla="*/ 509751 h 974834"/>
                    <a:gd name="connsiteX37" fmla="*/ 275896 w 1673772"/>
                    <a:gd name="connsiteY37" fmla="*/ 478220 h 974834"/>
                    <a:gd name="connsiteX38" fmla="*/ 275896 w 1673772"/>
                    <a:gd name="connsiteY38" fmla="*/ 367861 h 974834"/>
                    <a:gd name="connsiteX39" fmla="*/ 165537 w 1673772"/>
                    <a:gd name="connsiteY39" fmla="*/ 430923 h 974834"/>
                    <a:gd name="connsiteX40" fmla="*/ 39413 w 1673772"/>
                    <a:gd name="connsiteY40" fmla="*/ 383627 h 974834"/>
                    <a:gd name="connsiteX41" fmla="*/ 23648 w 1673772"/>
                    <a:gd name="connsiteY41" fmla="*/ 257503 h 974834"/>
                    <a:gd name="connsiteX42" fmla="*/ 181303 w 1673772"/>
                    <a:gd name="connsiteY42" fmla="*/ 257503 h 974834"/>
                    <a:gd name="connsiteX43" fmla="*/ 102475 w 1673772"/>
                    <a:gd name="connsiteY43" fmla="*/ 194441 h 974834"/>
                    <a:gd name="connsiteX44" fmla="*/ 102475 w 1673772"/>
                    <a:gd name="connsiteY44" fmla="*/ 115613 h 974834"/>
                    <a:gd name="connsiteX45" fmla="*/ 307427 w 1673772"/>
                    <a:gd name="connsiteY45" fmla="*/ 99848 h 974834"/>
                    <a:gd name="connsiteX46" fmla="*/ 338958 w 1673772"/>
                    <a:gd name="connsiteY46" fmla="*/ 84082 h 974834"/>
                    <a:gd name="connsiteX47" fmla="*/ 402020 w 1673772"/>
                    <a:gd name="connsiteY47" fmla="*/ 5255 h 974834"/>
                    <a:gd name="connsiteX48" fmla="*/ 512379 w 1673772"/>
                    <a:gd name="connsiteY48" fmla="*/ 68317 h 974834"/>
                    <a:gd name="connsiteX49" fmla="*/ 480848 w 1673772"/>
                    <a:gd name="connsiteY49" fmla="*/ 178675 h 974834"/>
                    <a:gd name="connsiteX50" fmla="*/ 575441 w 1673772"/>
                    <a:gd name="connsiteY50" fmla="*/ 36786 h 974834"/>
                    <a:gd name="connsiteX51" fmla="*/ 685799 w 1673772"/>
                    <a:gd name="connsiteY51" fmla="*/ 5255 h 974834"/>
                    <a:gd name="connsiteX52" fmla="*/ 764627 w 1673772"/>
                    <a:gd name="connsiteY52" fmla="*/ 68317 h 974834"/>
                    <a:gd name="connsiteX53" fmla="*/ 701565 w 1673772"/>
                    <a:gd name="connsiteY53" fmla="*/ 147144 h 974834"/>
                    <a:gd name="connsiteX54" fmla="*/ 796158 w 1673772"/>
                    <a:gd name="connsiteY54" fmla="*/ 225972 h 974834"/>
                    <a:gd name="connsiteX55" fmla="*/ 1016875 w 1673772"/>
                    <a:gd name="connsiteY55" fmla="*/ 194441 h 974834"/>
                    <a:gd name="connsiteX56" fmla="*/ 1001110 w 1673772"/>
                    <a:gd name="connsiteY56" fmla="*/ 273268 h 974834"/>
                    <a:gd name="connsiteX57" fmla="*/ 890751 w 1673772"/>
                    <a:gd name="connsiteY57" fmla="*/ 352096 h 974834"/>
                    <a:gd name="connsiteX58" fmla="*/ 796158 w 1673772"/>
                    <a:gd name="connsiteY58" fmla="*/ 289034 h 974834"/>
                    <a:gd name="connsiteX59" fmla="*/ 764627 w 1673772"/>
                    <a:gd name="connsiteY59" fmla="*/ 399392 h 974834"/>
                    <a:gd name="connsiteX60" fmla="*/ 622737 w 1673772"/>
                    <a:gd name="connsiteY60" fmla="*/ 399392 h 974834"/>
                    <a:gd name="connsiteX61" fmla="*/ 528144 w 1673772"/>
                    <a:gd name="connsiteY61" fmla="*/ 320565 h 974834"/>
                    <a:gd name="connsiteX62" fmla="*/ 559675 w 1673772"/>
                    <a:gd name="connsiteY62" fmla="*/ 509751 h 974834"/>
                    <a:gd name="connsiteX63" fmla="*/ 402020 w 1673772"/>
                    <a:gd name="connsiteY63" fmla="*/ 446689 h 974834"/>
                    <a:gd name="connsiteX64" fmla="*/ 386255 w 1673772"/>
                    <a:gd name="connsiteY64" fmla="*/ 509751 h 974834"/>
                    <a:gd name="connsiteX65" fmla="*/ 291662 w 1673772"/>
                    <a:gd name="connsiteY65" fmla="*/ 509751 h 974834"/>
                    <a:gd name="connsiteX66" fmla="*/ 275896 w 1673772"/>
                    <a:gd name="connsiteY66" fmla="*/ 367861 h 974834"/>
                    <a:gd name="connsiteX67" fmla="*/ 197068 w 1673772"/>
                    <a:gd name="connsiteY67" fmla="*/ 478220 h 974834"/>
                    <a:gd name="connsiteX68" fmla="*/ 244365 w 1673772"/>
                    <a:gd name="connsiteY68" fmla="*/ 698937 h 974834"/>
                    <a:gd name="connsiteX69" fmla="*/ 212834 w 1673772"/>
                    <a:gd name="connsiteY69" fmla="*/ 919655 h 974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</a:cxnLst>
                  <a:rect l="l" t="t" r="r" b="b"/>
                  <a:pathLst>
                    <a:path w="1673772" h="974834">
                      <a:moveTo>
                        <a:pt x="212834" y="919655"/>
                      </a:moveTo>
                      <a:cubicBezTo>
                        <a:pt x="228599" y="959069"/>
                        <a:pt x="320565" y="948558"/>
                        <a:pt x="338958" y="935420"/>
                      </a:cubicBezTo>
                      <a:cubicBezTo>
                        <a:pt x="357351" y="922282"/>
                        <a:pt x="307428" y="835572"/>
                        <a:pt x="323193" y="840827"/>
                      </a:cubicBezTo>
                      <a:cubicBezTo>
                        <a:pt x="338958" y="846082"/>
                        <a:pt x="409903" y="964324"/>
                        <a:pt x="433551" y="966951"/>
                      </a:cubicBezTo>
                      <a:cubicBezTo>
                        <a:pt x="457199" y="969578"/>
                        <a:pt x="444061" y="856592"/>
                        <a:pt x="465082" y="856592"/>
                      </a:cubicBezTo>
                      <a:cubicBezTo>
                        <a:pt x="486103" y="856592"/>
                        <a:pt x="533399" y="959068"/>
                        <a:pt x="559675" y="966951"/>
                      </a:cubicBezTo>
                      <a:cubicBezTo>
                        <a:pt x="585951" y="974834"/>
                        <a:pt x="622737" y="932792"/>
                        <a:pt x="622737" y="903889"/>
                      </a:cubicBezTo>
                      <a:cubicBezTo>
                        <a:pt x="622737" y="874986"/>
                        <a:pt x="551792" y="798785"/>
                        <a:pt x="559675" y="793530"/>
                      </a:cubicBezTo>
                      <a:cubicBezTo>
                        <a:pt x="567558" y="788275"/>
                        <a:pt x="646386" y="880241"/>
                        <a:pt x="670034" y="872358"/>
                      </a:cubicBezTo>
                      <a:cubicBezTo>
                        <a:pt x="693682" y="864475"/>
                        <a:pt x="672661" y="735724"/>
                        <a:pt x="701565" y="746234"/>
                      </a:cubicBezTo>
                      <a:cubicBezTo>
                        <a:pt x="730469" y="756744"/>
                        <a:pt x="804041" y="901261"/>
                        <a:pt x="843455" y="935420"/>
                      </a:cubicBezTo>
                      <a:cubicBezTo>
                        <a:pt x="882869" y="969579"/>
                        <a:pt x="922282" y="972207"/>
                        <a:pt x="938048" y="951186"/>
                      </a:cubicBezTo>
                      <a:cubicBezTo>
                        <a:pt x="953814" y="930165"/>
                        <a:pt x="914400" y="819807"/>
                        <a:pt x="938048" y="809296"/>
                      </a:cubicBezTo>
                      <a:cubicBezTo>
                        <a:pt x="961696" y="798786"/>
                        <a:pt x="1043151" y="877613"/>
                        <a:pt x="1079937" y="888123"/>
                      </a:cubicBezTo>
                      <a:cubicBezTo>
                        <a:pt x="1116723" y="898633"/>
                        <a:pt x="1148255" y="898634"/>
                        <a:pt x="1158765" y="872358"/>
                      </a:cubicBezTo>
                      <a:cubicBezTo>
                        <a:pt x="1169275" y="846082"/>
                        <a:pt x="1132489" y="740978"/>
                        <a:pt x="1142999" y="730468"/>
                      </a:cubicBezTo>
                      <a:cubicBezTo>
                        <a:pt x="1153509" y="719958"/>
                        <a:pt x="1153510" y="806668"/>
                        <a:pt x="1221827" y="809296"/>
                      </a:cubicBezTo>
                      <a:cubicBezTo>
                        <a:pt x="1290144" y="811924"/>
                        <a:pt x="1479330" y="798786"/>
                        <a:pt x="1552903" y="746234"/>
                      </a:cubicBezTo>
                      <a:cubicBezTo>
                        <a:pt x="1626476" y="693682"/>
                        <a:pt x="1652752" y="541282"/>
                        <a:pt x="1663262" y="493986"/>
                      </a:cubicBezTo>
                      <a:cubicBezTo>
                        <a:pt x="1673772" y="446690"/>
                        <a:pt x="1660634" y="441434"/>
                        <a:pt x="1615965" y="462455"/>
                      </a:cubicBezTo>
                      <a:cubicBezTo>
                        <a:pt x="1571296" y="483476"/>
                        <a:pt x="1416269" y="614855"/>
                        <a:pt x="1395248" y="620110"/>
                      </a:cubicBezTo>
                      <a:cubicBezTo>
                        <a:pt x="1374227" y="625365"/>
                        <a:pt x="1492469" y="525517"/>
                        <a:pt x="1489841" y="493986"/>
                      </a:cubicBezTo>
                      <a:cubicBezTo>
                        <a:pt x="1487213" y="462455"/>
                        <a:pt x="1434661" y="407275"/>
                        <a:pt x="1379482" y="430923"/>
                      </a:cubicBezTo>
                      <a:cubicBezTo>
                        <a:pt x="1324303" y="454571"/>
                        <a:pt x="1195551" y="627992"/>
                        <a:pt x="1158765" y="635875"/>
                      </a:cubicBezTo>
                      <a:cubicBezTo>
                        <a:pt x="1121979" y="643758"/>
                        <a:pt x="1171903" y="504496"/>
                        <a:pt x="1158765" y="478220"/>
                      </a:cubicBezTo>
                      <a:cubicBezTo>
                        <a:pt x="1145627" y="451944"/>
                        <a:pt x="1116723" y="465082"/>
                        <a:pt x="1079937" y="478220"/>
                      </a:cubicBezTo>
                      <a:cubicBezTo>
                        <a:pt x="1043151" y="491358"/>
                        <a:pt x="956441" y="551793"/>
                        <a:pt x="938048" y="557048"/>
                      </a:cubicBezTo>
                      <a:cubicBezTo>
                        <a:pt x="919655" y="562303"/>
                        <a:pt x="964324" y="528144"/>
                        <a:pt x="969579" y="509751"/>
                      </a:cubicBezTo>
                      <a:cubicBezTo>
                        <a:pt x="974834" y="491358"/>
                        <a:pt x="987972" y="457199"/>
                        <a:pt x="969579" y="446689"/>
                      </a:cubicBezTo>
                      <a:cubicBezTo>
                        <a:pt x="951186" y="436179"/>
                        <a:pt x="901261" y="449317"/>
                        <a:pt x="859220" y="446689"/>
                      </a:cubicBezTo>
                      <a:cubicBezTo>
                        <a:pt x="817179" y="444061"/>
                        <a:pt x="756745" y="433551"/>
                        <a:pt x="717331" y="430923"/>
                      </a:cubicBezTo>
                      <a:cubicBezTo>
                        <a:pt x="677917" y="428295"/>
                        <a:pt x="651640" y="449316"/>
                        <a:pt x="622737" y="430923"/>
                      </a:cubicBezTo>
                      <a:cubicBezTo>
                        <a:pt x="593834" y="412530"/>
                        <a:pt x="549165" y="325820"/>
                        <a:pt x="543910" y="320565"/>
                      </a:cubicBezTo>
                      <a:cubicBezTo>
                        <a:pt x="538655" y="315310"/>
                        <a:pt x="593834" y="370489"/>
                        <a:pt x="591206" y="399392"/>
                      </a:cubicBezTo>
                      <a:cubicBezTo>
                        <a:pt x="588578" y="428295"/>
                        <a:pt x="559675" y="491358"/>
                        <a:pt x="528144" y="493986"/>
                      </a:cubicBezTo>
                      <a:cubicBezTo>
                        <a:pt x="496613" y="496614"/>
                        <a:pt x="423041" y="412531"/>
                        <a:pt x="402020" y="415158"/>
                      </a:cubicBezTo>
                      <a:cubicBezTo>
                        <a:pt x="380999" y="417785"/>
                        <a:pt x="423041" y="499241"/>
                        <a:pt x="402020" y="509751"/>
                      </a:cubicBezTo>
                      <a:cubicBezTo>
                        <a:pt x="380999" y="520261"/>
                        <a:pt x="296917" y="501868"/>
                        <a:pt x="275896" y="478220"/>
                      </a:cubicBezTo>
                      <a:cubicBezTo>
                        <a:pt x="254875" y="454572"/>
                        <a:pt x="294289" y="375744"/>
                        <a:pt x="275896" y="367861"/>
                      </a:cubicBezTo>
                      <a:cubicBezTo>
                        <a:pt x="257503" y="359978"/>
                        <a:pt x="204951" y="428295"/>
                        <a:pt x="165537" y="430923"/>
                      </a:cubicBezTo>
                      <a:cubicBezTo>
                        <a:pt x="126123" y="433551"/>
                        <a:pt x="63061" y="412530"/>
                        <a:pt x="39413" y="383627"/>
                      </a:cubicBezTo>
                      <a:cubicBezTo>
                        <a:pt x="15765" y="354724"/>
                        <a:pt x="0" y="278524"/>
                        <a:pt x="23648" y="257503"/>
                      </a:cubicBezTo>
                      <a:cubicBezTo>
                        <a:pt x="47296" y="236482"/>
                        <a:pt x="168165" y="268013"/>
                        <a:pt x="181303" y="257503"/>
                      </a:cubicBezTo>
                      <a:cubicBezTo>
                        <a:pt x="194441" y="246993"/>
                        <a:pt x="115613" y="218089"/>
                        <a:pt x="102475" y="194441"/>
                      </a:cubicBezTo>
                      <a:cubicBezTo>
                        <a:pt x="89337" y="170793"/>
                        <a:pt x="68316" y="131378"/>
                        <a:pt x="102475" y="115613"/>
                      </a:cubicBezTo>
                      <a:cubicBezTo>
                        <a:pt x="136634" y="99848"/>
                        <a:pt x="268013" y="105103"/>
                        <a:pt x="307427" y="99848"/>
                      </a:cubicBezTo>
                      <a:cubicBezTo>
                        <a:pt x="346841" y="94593"/>
                        <a:pt x="323193" y="99847"/>
                        <a:pt x="338958" y="84082"/>
                      </a:cubicBezTo>
                      <a:cubicBezTo>
                        <a:pt x="354723" y="68317"/>
                        <a:pt x="373117" y="7882"/>
                        <a:pt x="402020" y="5255"/>
                      </a:cubicBezTo>
                      <a:cubicBezTo>
                        <a:pt x="430923" y="2628"/>
                        <a:pt x="499241" y="39414"/>
                        <a:pt x="512379" y="68317"/>
                      </a:cubicBezTo>
                      <a:cubicBezTo>
                        <a:pt x="525517" y="97220"/>
                        <a:pt x="470338" y="183930"/>
                        <a:pt x="480848" y="178675"/>
                      </a:cubicBezTo>
                      <a:cubicBezTo>
                        <a:pt x="491358" y="173420"/>
                        <a:pt x="541283" y="65689"/>
                        <a:pt x="575441" y="36786"/>
                      </a:cubicBezTo>
                      <a:cubicBezTo>
                        <a:pt x="609599" y="7883"/>
                        <a:pt x="654268" y="0"/>
                        <a:pt x="685799" y="5255"/>
                      </a:cubicBezTo>
                      <a:cubicBezTo>
                        <a:pt x="717330" y="10510"/>
                        <a:pt x="761999" y="44669"/>
                        <a:pt x="764627" y="68317"/>
                      </a:cubicBezTo>
                      <a:cubicBezTo>
                        <a:pt x="767255" y="91965"/>
                        <a:pt x="696310" y="120868"/>
                        <a:pt x="701565" y="147144"/>
                      </a:cubicBezTo>
                      <a:cubicBezTo>
                        <a:pt x="706820" y="173420"/>
                        <a:pt x="743606" y="218089"/>
                        <a:pt x="796158" y="225972"/>
                      </a:cubicBezTo>
                      <a:cubicBezTo>
                        <a:pt x="848710" y="233855"/>
                        <a:pt x="982716" y="186558"/>
                        <a:pt x="1016875" y="194441"/>
                      </a:cubicBezTo>
                      <a:cubicBezTo>
                        <a:pt x="1051034" y="202324"/>
                        <a:pt x="1022131" y="246992"/>
                        <a:pt x="1001110" y="273268"/>
                      </a:cubicBezTo>
                      <a:cubicBezTo>
                        <a:pt x="980089" y="299544"/>
                        <a:pt x="924910" y="349468"/>
                        <a:pt x="890751" y="352096"/>
                      </a:cubicBezTo>
                      <a:cubicBezTo>
                        <a:pt x="856592" y="354724"/>
                        <a:pt x="817179" y="281151"/>
                        <a:pt x="796158" y="289034"/>
                      </a:cubicBezTo>
                      <a:cubicBezTo>
                        <a:pt x="775137" y="296917"/>
                        <a:pt x="793530" y="380999"/>
                        <a:pt x="764627" y="399392"/>
                      </a:cubicBezTo>
                      <a:cubicBezTo>
                        <a:pt x="735724" y="417785"/>
                        <a:pt x="662151" y="412530"/>
                        <a:pt x="622737" y="399392"/>
                      </a:cubicBezTo>
                      <a:cubicBezTo>
                        <a:pt x="583323" y="386254"/>
                        <a:pt x="538654" y="302172"/>
                        <a:pt x="528144" y="320565"/>
                      </a:cubicBezTo>
                      <a:cubicBezTo>
                        <a:pt x="517634" y="338958"/>
                        <a:pt x="580696" y="488730"/>
                        <a:pt x="559675" y="509751"/>
                      </a:cubicBezTo>
                      <a:cubicBezTo>
                        <a:pt x="538654" y="530772"/>
                        <a:pt x="430923" y="446689"/>
                        <a:pt x="402020" y="446689"/>
                      </a:cubicBezTo>
                      <a:cubicBezTo>
                        <a:pt x="373117" y="446689"/>
                        <a:pt x="404648" y="499241"/>
                        <a:pt x="386255" y="509751"/>
                      </a:cubicBezTo>
                      <a:cubicBezTo>
                        <a:pt x="367862" y="520261"/>
                        <a:pt x="310055" y="533399"/>
                        <a:pt x="291662" y="509751"/>
                      </a:cubicBezTo>
                      <a:cubicBezTo>
                        <a:pt x="273269" y="486103"/>
                        <a:pt x="291662" y="373116"/>
                        <a:pt x="275896" y="367861"/>
                      </a:cubicBezTo>
                      <a:cubicBezTo>
                        <a:pt x="260130" y="362606"/>
                        <a:pt x="202323" y="423041"/>
                        <a:pt x="197068" y="478220"/>
                      </a:cubicBezTo>
                      <a:cubicBezTo>
                        <a:pt x="191813" y="533399"/>
                        <a:pt x="239110" y="625365"/>
                        <a:pt x="244365" y="698937"/>
                      </a:cubicBezTo>
                      <a:cubicBezTo>
                        <a:pt x="249620" y="772509"/>
                        <a:pt x="197069" y="880241"/>
                        <a:pt x="212834" y="919655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79" name="Group 29"/>
                <p:cNvGrpSpPr>
                  <a:grpSpLocks/>
                </p:cNvGrpSpPr>
                <p:nvPr/>
              </p:nvGrpSpPr>
              <p:grpSpPr bwMode="auto">
                <a:xfrm>
                  <a:off x="3124201" y="3384331"/>
                  <a:ext cx="2814143" cy="1148255"/>
                  <a:chOff x="3124201" y="3384331"/>
                  <a:chExt cx="2814143" cy="1148255"/>
                </a:xfrm>
              </p:grpSpPr>
              <p:sp>
                <p:nvSpPr>
                  <p:cNvPr id="248" name="Freeform 247"/>
                  <p:cNvSpPr/>
                  <p:nvPr/>
                </p:nvSpPr>
                <p:spPr>
                  <a:xfrm>
                    <a:off x="3119618" y="3880813"/>
                    <a:ext cx="1282012" cy="641863"/>
                  </a:xfrm>
                  <a:custGeom>
                    <a:avLst/>
                    <a:gdLst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336331 w 1290145"/>
                      <a:gd name="connsiteY33" fmla="*/ 212834 h 646386"/>
                      <a:gd name="connsiteX34" fmla="*/ 478221 w 1290145"/>
                      <a:gd name="connsiteY34" fmla="*/ 307428 h 646386"/>
                      <a:gd name="connsiteX35" fmla="*/ 509752 w 1290145"/>
                      <a:gd name="connsiteY35" fmla="*/ 134007 h 646386"/>
                      <a:gd name="connsiteX36" fmla="*/ 557049 w 1290145"/>
                      <a:gd name="connsiteY36" fmla="*/ 86710 h 646386"/>
                      <a:gd name="connsiteX37" fmla="*/ 667407 w 1290145"/>
                      <a:gd name="connsiteY37" fmla="*/ 260131 h 646386"/>
                      <a:gd name="connsiteX38" fmla="*/ 683173 w 1290145"/>
                      <a:gd name="connsiteY38" fmla="*/ 134007 h 646386"/>
                      <a:gd name="connsiteX39" fmla="*/ 777766 w 1290145"/>
                      <a:gd name="connsiteY39" fmla="*/ 55179 h 646386"/>
                      <a:gd name="connsiteX40" fmla="*/ 793531 w 1290145"/>
                      <a:gd name="connsiteY40" fmla="*/ 39414 h 646386"/>
                      <a:gd name="connsiteX41" fmla="*/ 872359 w 1290145"/>
                      <a:gd name="connsiteY41" fmla="*/ 118241 h 646386"/>
                      <a:gd name="connsiteX42" fmla="*/ 951186 w 1290145"/>
                      <a:gd name="connsiteY42" fmla="*/ 7883 h 646386"/>
                      <a:gd name="connsiteX43" fmla="*/ 1030014 w 1290145"/>
                      <a:gd name="connsiteY43" fmla="*/ 70945 h 646386"/>
                      <a:gd name="connsiteX44" fmla="*/ 1093076 w 1290145"/>
                      <a:gd name="connsiteY44" fmla="*/ 102476 h 646386"/>
                      <a:gd name="connsiteX45" fmla="*/ 1140373 w 1290145"/>
                      <a:gd name="connsiteY45" fmla="*/ 134007 h 646386"/>
                      <a:gd name="connsiteX46" fmla="*/ 1140373 w 1290145"/>
                      <a:gd name="connsiteY46" fmla="*/ 149772 h 646386"/>
                      <a:gd name="connsiteX47" fmla="*/ 1045780 w 1290145"/>
                      <a:gd name="connsiteY47" fmla="*/ 212834 h 646386"/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478221 w 1290145"/>
                      <a:gd name="connsiteY33" fmla="*/ 307428 h 646386"/>
                      <a:gd name="connsiteX34" fmla="*/ 509752 w 1290145"/>
                      <a:gd name="connsiteY34" fmla="*/ 134007 h 646386"/>
                      <a:gd name="connsiteX35" fmla="*/ 557049 w 1290145"/>
                      <a:gd name="connsiteY35" fmla="*/ 86710 h 646386"/>
                      <a:gd name="connsiteX36" fmla="*/ 667407 w 1290145"/>
                      <a:gd name="connsiteY36" fmla="*/ 260131 h 646386"/>
                      <a:gd name="connsiteX37" fmla="*/ 683173 w 1290145"/>
                      <a:gd name="connsiteY37" fmla="*/ 134007 h 646386"/>
                      <a:gd name="connsiteX38" fmla="*/ 777766 w 1290145"/>
                      <a:gd name="connsiteY38" fmla="*/ 55179 h 646386"/>
                      <a:gd name="connsiteX39" fmla="*/ 793531 w 1290145"/>
                      <a:gd name="connsiteY39" fmla="*/ 39414 h 646386"/>
                      <a:gd name="connsiteX40" fmla="*/ 872359 w 1290145"/>
                      <a:gd name="connsiteY40" fmla="*/ 118241 h 646386"/>
                      <a:gd name="connsiteX41" fmla="*/ 951186 w 1290145"/>
                      <a:gd name="connsiteY41" fmla="*/ 7883 h 646386"/>
                      <a:gd name="connsiteX42" fmla="*/ 1030014 w 1290145"/>
                      <a:gd name="connsiteY42" fmla="*/ 70945 h 646386"/>
                      <a:gd name="connsiteX43" fmla="*/ 1093076 w 1290145"/>
                      <a:gd name="connsiteY43" fmla="*/ 102476 h 646386"/>
                      <a:gd name="connsiteX44" fmla="*/ 1140373 w 1290145"/>
                      <a:gd name="connsiteY44" fmla="*/ 134007 h 646386"/>
                      <a:gd name="connsiteX45" fmla="*/ 1140373 w 1290145"/>
                      <a:gd name="connsiteY45" fmla="*/ 149772 h 646386"/>
                      <a:gd name="connsiteX46" fmla="*/ 1045780 w 1290145"/>
                      <a:gd name="connsiteY46" fmla="*/ 212834 h 646386"/>
                      <a:gd name="connsiteX0" fmla="*/ 1037897 w 1282262"/>
                      <a:gd name="connsiteY0" fmla="*/ 212834 h 646386"/>
                      <a:gd name="connsiteX1" fmla="*/ 1100959 w 1282262"/>
                      <a:gd name="connsiteY1" fmla="*/ 181303 h 646386"/>
                      <a:gd name="connsiteX2" fmla="*/ 1258614 w 1282262"/>
                      <a:gd name="connsiteY2" fmla="*/ 275897 h 646386"/>
                      <a:gd name="connsiteX3" fmla="*/ 1242848 w 1282262"/>
                      <a:gd name="connsiteY3" fmla="*/ 338959 h 646386"/>
                      <a:gd name="connsiteX4" fmla="*/ 1195552 w 1282262"/>
                      <a:gd name="connsiteY4" fmla="*/ 370490 h 646386"/>
                      <a:gd name="connsiteX5" fmla="*/ 1053662 w 1282262"/>
                      <a:gd name="connsiteY5" fmla="*/ 275897 h 646386"/>
                      <a:gd name="connsiteX6" fmla="*/ 1164021 w 1282262"/>
                      <a:gd name="connsiteY6" fmla="*/ 370490 h 646386"/>
                      <a:gd name="connsiteX7" fmla="*/ 1132490 w 1282262"/>
                      <a:gd name="connsiteY7" fmla="*/ 512379 h 646386"/>
                      <a:gd name="connsiteX8" fmla="*/ 1006366 w 1282262"/>
                      <a:gd name="connsiteY8" fmla="*/ 417786 h 646386"/>
                      <a:gd name="connsiteX9" fmla="*/ 1022131 w 1282262"/>
                      <a:gd name="connsiteY9" fmla="*/ 575441 h 646386"/>
                      <a:gd name="connsiteX10" fmla="*/ 927538 w 1282262"/>
                      <a:gd name="connsiteY10" fmla="*/ 559676 h 646386"/>
                      <a:gd name="connsiteX11" fmla="*/ 848710 w 1282262"/>
                      <a:gd name="connsiteY11" fmla="*/ 512379 h 646386"/>
                      <a:gd name="connsiteX12" fmla="*/ 864476 w 1282262"/>
                      <a:gd name="connsiteY12" fmla="*/ 449317 h 646386"/>
                      <a:gd name="connsiteX13" fmla="*/ 817179 w 1282262"/>
                      <a:gd name="connsiteY13" fmla="*/ 606972 h 646386"/>
                      <a:gd name="connsiteX14" fmla="*/ 754117 w 1282262"/>
                      <a:gd name="connsiteY14" fmla="*/ 638503 h 646386"/>
                      <a:gd name="connsiteX15" fmla="*/ 691055 w 1282262"/>
                      <a:gd name="connsiteY15" fmla="*/ 559676 h 646386"/>
                      <a:gd name="connsiteX16" fmla="*/ 722586 w 1282262"/>
                      <a:gd name="connsiteY16" fmla="*/ 417786 h 646386"/>
                      <a:gd name="connsiteX17" fmla="*/ 659524 w 1282262"/>
                      <a:gd name="connsiteY17" fmla="*/ 512379 h 646386"/>
                      <a:gd name="connsiteX18" fmla="*/ 612228 w 1282262"/>
                      <a:gd name="connsiteY18" fmla="*/ 465083 h 646386"/>
                      <a:gd name="connsiteX19" fmla="*/ 627993 w 1282262"/>
                      <a:gd name="connsiteY19" fmla="*/ 402021 h 646386"/>
                      <a:gd name="connsiteX20" fmla="*/ 564931 w 1282262"/>
                      <a:gd name="connsiteY20" fmla="*/ 528145 h 646386"/>
                      <a:gd name="connsiteX21" fmla="*/ 501869 w 1282262"/>
                      <a:gd name="connsiteY21" fmla="*/ 543910 h 646386"/>
                      <a:gd name="connsiteX22" fmla="*/ 407276 w 1282262"/>
                      <a:gd name="connsiteY22" fmla="*/ 449317 h 646386"/>
                      <a:gd name="connsiteX23" fmla="*/ 486103 w 1282262"/>
                      <a:gd name="connsiteY23" fmla="*/ 386255 h 646386"/>
                      <a:gd name="connsiteX24" fmla="*/ 344214 w 1282262"/>
                      <a:gd name="connsiteY24" fmla="*/ 480848 h 646386"/>
                      <a:gd name="connsiteX25" fmla="*/ 218090 w 1282262"/>
                      <a:gd name="connsiteY25" fmla="*/ 417786 h 646386"/>
                      <a:gd name="connsiteX26" fmla="*/ 91966 w 1282262"/>
                      <a:gd name="connsiteY26" fmla="*/ 465083 h 646386"/>
                      <a:gd name="connsiteX27" fmla="*/ 13138 w 1282262"/>
                      <a:gd name="connsiteY27" fmla="*/ 402021 h 646386"/>
                      <a:gd name="connsiteX28" fmla="*/ 123497 w 1282262"/>
                      <a:gd name="connsiteY28" fmla="*/ 354724 h 646386"/>
                      <a:gd name="connsiteX29" fmla="*/ 44669 w 1282262"/>
                      <a:gd name="connsiteY29" fmla="*/ 338959 h 646386"/>
                      <a:gd name="connsiteX30" fmla="*/ 28903 w 1282262"/>
                      <a:gd name="connsiteY30" fmla="*/ 228600 h 646386"/>
                      <a:gd name="connsiteX31" fmla="*/ 218090 w 1282262"/>
                      <a:gd name="connsiteY31" fmla="*/ 134007 h 646386"/>
                      <a:gd name="connsiteX32" fmla="*/ 470338 w 1282262"/>
                      <a:gd name="connsiteY32" fmla="*/ 307428 h 646386"/>
                      <a:gd name="connsiteX33" fmla="*/ 501869 w 1282262"/>
                      <a:gd name="connsiteY33" fmla="*/ 134007 h 646386"/>
                      <a:gd name="connsiteX34" fmla="*/ 549166 w 1282262"/>
                      <a:gd name="connsiteY34" fmla="*/ 86710 h 646386"/>
                      <a:gd name="connsiteX35" fmla="*/ 659524 w 1282262"/>
                      <a:gd name="connsiteY35" fmla="*/ 260131 h 646386"/>
                      <a:gd name="connsiteX36" fmla="*/ 675290 w 1282262"/>
                      <a:gd name="connsiteY36" fmla="*/ 134007 h 646386"/>
                      <a:gd name="connsiteX37" fmla="*/ 769883 w 1282262"/>
                      <a:gd name="connsiteY37" fmla="*/ 55179 h 646386"/>
                      <a:gd name="connsiteX38" fmla="*/ 785648 w 1282262"/>
                      <a:gd name="connsiteY38" fmla="*/ 39414 h 646386"/>
                      <a:gd name="connsiteX39" fmla="*/ 864476 w 1282262"/>
                      <a:gd name="connsiteY39" fmla="*/ 118241 h 646386"/>
                      <a:gd name="connsiteX40" fmla="*/ 943303 w 1282262"/>
                      <a:gd name="connsiteY40" fmla="*/ 7883 h 646386"/>
                      <a:gd name="connsiteX41" fmla="*/ 1022131 w 1282262"/>
                      <a:gd name="connsiteY41" fmla="*/ 70945 h 646386"/>
                      <a:gd name="connsiteX42" fmla="*/ 1085193 w 1282262"/>
                      <a:gd name="connsiteY42" fmla="*/ 102476 h 646386"/>
                      <a:gd name="connsiteX43" fmla="*/ 1132490 w 1282262"/>
                      <a:gd name="connsiteY43" fmla="*/ 134007 h 646386"/>
                      <a:gd name="connsiteX44" fmla="*/ 1132490 w 1282262"/>
                      <a:gd name="connsiteY44" fmla="*/ 149772 h 646386"/>
                      <a:gd name="connsiteX45" fmla="*/ 1037897 w 1282262"/>
                      <a:gd name="connsiteY45" fmla="*/ 212834 h 6463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</a:cxnLst>
                    <a:rect l="l" t="t" r="r" b="b"/>
                    <a:pathLst>
                      <a:path w="1282262" h="646386">
                        <a:moveTo>
                          <a:pt x="1037897" y="212834"/>
                        </a:moveTo>
                        <a:cubicBezTo>
                          <a:pt x="1032642" y="218089"/>
                          <a:pt x="1064173" y="170793"/>
                          <a:pt x="1100959" y="181303"/>
                        </a:cubicBezTo>
                        <a:cubicBezTo>
                          <a:pt x="1137745" y="191814"/>
                          <a:pt x="1234966" y="249621"/>
                          <a:pt x="1258614" y="275897"/>
                        </a:cubicBezTo>
                        <a:cubicBezTo>
                          <a:pt x="1282262" y="302173"/>
                          <a:pt x="1253358" y="323194"/>
                          <a:pt x="1242848" y="338959"/>
                        </a:cubicBezTo>
                        <a:cubicBezTo>
                          <a:pt x="1232338" y="354725"/>
                          <a:pt x="1227083" y="381000"/>
                          <a:pt x="1195552" y="370490"/>
                        </a:cubicBezTo>
                        <a:cubicBezTo>
                          <a:pt x="1164021" y="359980"/>
                          <a:pt x="1058917" y="275897"/>
                          <a:pt x="1053662" y="275897"/>
                        </a:cubicBezTo>
                        <a:cubicBezTo>
                          <a:pt x="1048407" y="275897"/>
                          <a:pt x="1150883" y="331076"/>
                          <a:pt x="1164021" y="370490"/>
                        </a:cubicBezTo>
                        <a:cubicBezTo>
                          <a:pt x="1177159" y="409904"/>
                          <a:pt x="1158766" y="504496"/>
                          <a:pt x="1132490" y="512379"/>
                        </a:cubicBezTo>
                        <a:cubicBezTo>
                          <a:pt x="1106214" y="520262"/>
                          <a:pt x="1024759" y="407276"/>
                          <a:pt x="1006366" y="417786"/>
                        </a:cubicBezTo>
                        <a:cubicBezTo>
                          <a:pt x="987973" y="428296"/>
                          <a:pt x="1035269" y="551793"/>
                          <a:pt x="1022131" y="575441"/>
                        </a:cubicBezTo>
                        <a:cubicBezTo>
                          <a:pt x="1008993" y="599089"/>
                          <a:pt x="956442" y="570186"/>
                          <a:pt x="927538" y="559676"/>
                        </a:cubicBezTo>
                        <a:cubicBezTo>
                          <a:pt x="898634" y="549166"/>
                          <a:pt x="859220" y="530772"/>
                          <a:pt x="848710" y="512379"/>
                        </a:cubicBezTo>
                        <a:cubicBezTo>
                          <a:pt x="838200" y="493986"/>
                          <a:pt x="869731" y="433552"/>
                          <a:pt x="864476" y="449317"/>
                        </a:cubicBezTo>
                        <a:cubicBezTo>
                          <a:pt x="859221" y="465082"/>
                          <a:pt x="835572" y="575441"/>
                          <a:pt x="817179" y="606972"/>
                        </a:cubicBezTo>
                        <a:cubicBezTo>
                          <a:pt x="798786" y="638503"/>
                          <a:pt x="775138" y="646386"/>
                          <a:pt x="754117" y="638503"/>
                        </a:cubicBezTo>
                        <a:cubicBezTo>
                          <a:pt x="733096" y="630620"/>
                          <a:pt x="696310" y="596462"/>
                          <a:pt x="691055" y="559676"/>
                        </a:cubicBezTo>
                        <a:cubicBezTo>
                          <a:pt x="685800" y="522890"/>
                          <a:pt x="727841" y="425669"/>
                          <a:pt x="722586" y="417786"/>
                        </a:cubicBezTo>
                        <a:cubicBezTo>
                          <a:pt x="717331" y="409903"/>
                          <a:pt x="677917" y="504496"/>
                          <a:pt x="659524" y="512379"/>
                        </a:cubicBezTo>
                        <a:cubicBezTo>
                          <a:pt x="641131" y="520262"/>
                          <a:pt x="617483" y="483476"/>
                          <a:pt x="612228" y="465083"/>
                        </a:cubicBezTo>
                        <a:cubicBezTo>
                          <a:pt x="606973" y="446690"/>
                          <a:pt x="635876" y="391511"/>
                          <a:pt x="627993" y="402021"/>
                        </a:cubicBezTo>
                        <a:cubicBezTo>
                          <a:pt x="620110" y="412531"/>
                          <a:pt x="585952" y="504497"/>
                          <a:pt x="564931" y="528145"/>
                        </a:cubicBezTo>
                        <a:cubicBezTo>
                          <a:pt x="543910" y="551793"/>
                          <a:pt x="528145" y="557048"/>
                          <a:pt x="501869" y="543910"/>
                        </a:cubicBezTo>
                        <a:cubicBezTo>
                          <a:pt x="475593" y="530772"/>
                          <a:pt x="409904" y="475593"/>
                          <a:pt x="407276" y="449317"/>
                        </a:cubicBezTo>
                        <a:cubicBezTo>
                          <a:pt x="404648" y="423041"/>
                          <a:pt x="496613" y="381000"/>
                          <a:pt x="486103" y="386255"/>
                        </a:cubicBezTo>
                        <a:cubicBezTo>
                          <a:pt x="475593" y="391510"/>
                          <a:pt x="388883" y="475593"/>
                          <a:pt x="344214" y="480848"/>
                        </a:cubicBezTo>
                        <a:cubicBezTo>
                          <a:pt x="299545" y="486103"/>
                          <a:pt x="260131" y="420413"/>
                          <a:pt x="218090" y="417786"/>
                        </a:cubicBezTo>
                        <a:cubicBezTo>
                          <a:pt x="176049" y="415159"/>
                          <a:pt x="126125" y="467710"/>
                          <a:pt x="91966" y="465083"/>
                        </a:cubicBezTo>
                        <a:cubicBezTo>
                          <a:pt x="57807" y="462456"/>
                          <a:pt x="7883" y="420414"/>
                          <a:pt x="13138" y="402021"/>
                        </a:cubicBezTo>
                        <a:cubicBezTo>
                          <a:pt x="18393" y="383628"/>
                          <a:pt x="118242" y="365234"/>
                          <a:pt x="123497" y="354724"/>
                        </a:cubicBezTo>
                        <a:cubicBezTo>
                          <a:pt x="128752" y="344214"/>
                          <a:pt x="60435" y="359980"/>
                          <a:pt x="44669" y="338959"/>
                        </a:cubicBezTo>
                        <a:cubicBezTo>
                          <a:pt x="28903" y="317938"/>
                          <a:pt x="0" y="262759"/>
                          <a:pt x="28903" y="228600"/>
                        </a:cubicBezTo>
                        <a:cubicBezTo>
                          <a:pt x="57807" y="194441"/>
                          <a:pt x="144517" y="120869"/>
                          <a:pt x="218090" y="134007"/>
                        </a:cubicBezTo>
                        <a:cubicBezTo>
                          <a:pt x="291663" y="147145"/>
                          <a:pt x="423042" y="307428"/>
                          <a:pt x="470338" y="307428"/>
                        </a:cubicBezTo>
                        <a:cubicBezTo>
                          <a:pt x="517634" y="307428"/>
                          <a:pt x="488731" y="170793"/>
                          <a:pt x="501869" y="134007"/>
                        </a:cubicBezTo>
                        <a:cubicBezTo>
                          <a:pt x="515007" y="97221"/>
                          <a:pt x="522890" y="65689"/>
                          <a:pt x="549166" y="86710"/>
                        </a:cubicBezTo>
                        <a:cubicBezTo>
                          <a:pt x="575442" y="107731"/>
                          <a:pt x="638503" y="252248"/>
                          <a:pt x="659524" y="260131"/>
                        </a:cubicBezTo>
                        <a:cubicBezTo>
                          <a:pt x="680545" y="268014"/>
                          <a:pt x="656897" y="168166"/>
                          <a:pt x="675290" y="134007"/>
                        </a:cubicBezTo>
                        <a:cubicBezTo>
                          <a:pt x="693683" y="99848"/>
                          <a:pt x="751490" y="70944"/>
                          <a:pt x="769883" y="55179"/>
                        </a:cubicBezTo>
                        <a:cubicBezTo>
                          <a:pt x="788276" y="39414"/>
                          <a:pt x="769883" y="28904"/>
                          <a:pt x="785648" y="39414"/>
                        </a:cubicBezTo>
                        <a:cubicBezTo>
                          <a:pt x="801414" y="49924"/>
                          <a:pt x="838200" y="123496"/>
                          <a:pt x="864476" y="118241"/>
                        </a:cubicBezTo>
                        <a:cubicBezTo>
                          <a:pt x="890752" y="112986"/>
                          <a:pt x="917027" y="15766"/>
                          <a:pt x="943303" y="7883"/>
                        </a:cubicBezTo>
                        <a:cubicBezTo>
                          <a:pt x="969579" y="0"/>
                          <a:pt x="998483" y="55180"/>
                          <a:pt x="1022131" y="70945"/>
                        </a:cubicBezTo>
                        <a:cubicBezTo>
                          <a:pt x="1045779" y="86710"/>
                          <a:pt x="1066800" y="91966"/>
                          <a:pt x="1085193" y="102476"/>
                        </a:cubicBezTo>
                        <a:cubicBezTo>
                          <a:pt x="1103586" y="112986"/>
                          <a:pt x="1124607" y="126124"/>
                          <a:pt x="1132490" y="134007"/>
                        </a:cubicBezTo>
                        <a:cubicBezTo>
                          <a:pt x="1140373" y="141890"/>
                          <a:pt x="1148255" y="136634"/>
                          <a:pt x="1132490" y="149772"/>
                        </a:cubicBezTo>
                        <a:cubicBezTo>
                          <a:pt x="1116725" y="162910"/>
                          <a:pt x="1043152" y="207579"/>
                          <a:pt x="1037897" y="212834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249" name="Freeform 248"/>
                  <p:cNvSpPr/>
                  <p:nvPr/>
                </p:nvSpPr>
                <p:spPr>
                  <a:xfrm>
                    <a:off x="3196316" y="3378987"/>
                    <a:ext cx="2739350" cy="886943"/>
                  </a:xfrm>
                  <a:custGeom>
                    <a:avLst/>
                    <a:gdLst>
                      <a:gd name="connsiteX0" fmla="*/ 2627 w 2740571"/>
                      <a:gd name="connsiteY0" fmla="*/ 99848 h 890752"/>
                      <a:gd name="connsiteX1" fmla="*/ 49924 w 2740571"/>
                      <a:gd name="connsiteY1" fmla="*/ 5255 h 890752"/>
                      <a:gd name="connsiteX2" fmla="*/ 176048 w 2740571"/>
                      <a:gd name="connsiteY2" fmla="*/ 68317 h 890752"/>
                      <a:gd name="connsiteX3" fmla="*/ 302172 w 2740571"/>
                      <a:gd name="connsiteY3" fmla="*/ 210207 h 890752"/>
                      <a:gd name="connsiteX4" fmla="*/ 333703 w 2740571"/>
                      <a:gd name="connsiteY4" fmla="*/ 52552 h 890752"/>
                      <a:gd name="connsiteX5" fmla="*/ 444061 w 2740571"/>
                      <a:gd name="connsiteY5" fmla="*/ 52552 h 890752"/>
                      <a:gd name="connsiteX6" fmla="*/ 522889 w 2740571"/>
                      <a:gd name="connsiteY6" fmla="*/ 241738 h 890752"/>
                      <a:gd name="connsiteX7" fmla="*/ 649013 w 2740571"/>
                      <a:gd name="connsiteY7" fmla="*/ 194441 h 890752"/>
                      <a:gd name="connsiteX8" fmla="*/ 806668 w 2740571"/>
                      <a:gd name="connsiteY8" fmla="*/ 257503 h 890752"/>
                      <a:gd name="connsiteX9" fmla="*/ 853965 w 2740571"/>
                      <a:gd name="connsiteY9" fmla="*/ 194441 h 890752"/>
                      <a:gd name="connsiteX10" fmla="*/ 932793 w 2740571"/>
                      <a:gd name="connsiteY10" fmla="*/ 241738 h 890752"/>
                      <a:gd name="connsiteX11" fmla="*/ 932793 w 2740571"/>
                      <a:gd name="connsiteY11" fmla="*/ 304800 h 890752"/>
                      <a:gd name="connsiteX12" fmla="*/ 1058917 w 2740571"/>
                      <a:gd name="connsiteY12" fmla="*/ 178676 h 890752"/>
                      <a:gd name="connsiteX13" fmla="*/ 1153510 w 2740571"/>
                      <a:gd name="connsiteY13" fmla="*/ 162910 h 890752"/>
                      <a:gd name="connsiteX14" fmla="*/ 1153510 w 2740571"/>
                      <a:gd name="connsiteY14" fmla="*/ 289035 h 890752"/>
                      <a:gd name="connsiteX15" fmla="*/ 1358461 w 2740571"/>
                      <a:gd name="connsiteY15" fmla="*/ 147145 h 890752"/>
                      <a:gd name="connsiteX16" fmla="*/ 1468820 w 2740571"/>
                      <a:gd name="connsiteY16" fmla="*/ 178676 h 890752"/>
                      <a:gd name="connsiteX17" fmla="*/ 1453055 w 2740571"/>
                      <a:gd name="connsiteY17" fmla="*/ 320566 h 890752"/>
                      <a:gd name="connsiteX18" fmla="*/ 1594944 w 2740571"/>
                      <a:gd name="connsiteY18" fmla="*/ 289035 h 890752"/>
                      <a:gd name="connsiteX19" fmla="*/ 1594944 w 2740571"/>
                      <a:gd name="connsiteY19" fmla="*/ 210207 h 890752"/>
                      <a:gd name="connsiteX20" fmla="*/ 1689537 w 2740571"/>
                      <a:gd name="connsiteY20" fmla="*/ 241738 h 890752"/>
                      <a:gd name="connsiteX21" fmla="*/ 1721068 w 2740571"/>
                      <a:gd name="connsiteY21" fmla="*/ 147145 h 890752"/>
                      <a:gd name="connsiteX22" fmla="*/ 1862958 w 2740571"/>
                      <a:gd name="connsiteY22" fmla="*/ 210207 h 890752"/>
                      <a:gd name="connsiteX23" fmla="*/ 1989082 w 2740571"/>
                      <a:gd name="connsiteY23" fmla="*/ 225972 h 890752"/>
                      <a:gd name="connsiteX24" fmla="*/ 1989082 w 2740571"/>
                      <a:gd name="connsiteY24" fmla="*/ 320566 h 890752"/>
                      <a:gd name="connsiteX25" fmla="*/ 1941786 w 2740571"/>
                      <a:gd name="connsiteY25" fmla="*/ 367862 h 890752"/>
                      <a:gd name="connsiteX26" fmla="*/ 2083675 w 2740571"/>
                      <a:gd name="connsiteY26" fmla="*/ 289035 h 890752"/>
                      <a:gd name="connsiteX27" fmla="*/ 2209799 w 2740571"/>
                      <a:gd name="connsiteY27" fmla="*/ 178676 h 890752"/>
                      <a:gd name="connsiteX28" fmla="*/ 2304393 w 2740571"/>
                      <a:gd name="connsiteY28" fmla="*/ 304800 h 890752"/>
                      <a:gd name="connsiteX29" fmla="*/ 2304393 w 2740571"/>
                      <a:gd name="connsiteY29" fmla="*/ 352097 h 890752"/>
                      <a:gd name="connsiteX30" fmla="*/ 2130972 w 2740571"/>
                      <a:gd name="connsiteY30" fmla="*/ 446690 h 890752"/>
                      <a:gd name="connsiteX31" fmla="*/ 2288627 w 2740571"/>
                      <a:gd name="connsiteY31" fmla="*/ 478221 h 890752"/>
                      <a:gd name="connsiteX32" fmla="*/ 2430517 w 2740571"/>
                      <a:gd name="connsiteY32" fmla="*/ 352097 h 890752"/>
                      <a:gd name="connsiteX33" fmla="*/ 2525110 w 2740571"/>
                      <a:gd name="connsiteY33" fmla="*/ 415159 h 890752"/>
                      <a:gd name="connsiteX34" fmla="*/ 2525110 w 2740571"/>
                      <a:gd name="connsiteY34" fmla="*/ 509752 h 890752"/>
                      <a:gd name="connsiteX35" fmla="*/ 2430517 w 2740571"/>
                      <a:gd name="connsiteY35" fmla="*/ 557048 h 890752"/>
                      <a:gd name="connsiteX36" fmla="*/ 2588172 w 2740571"/>
                      <a:gd name="connsiteY36" fmla="*/ 525517 h 890752"/>
                      <a:gd name="connsiteX37" fmla="*/ 2666999 w 2740571"/>
                      <a:gd name="connsiteY37" fmla="*/ 462455 h 890752"/>
                      <a:gd name="connsiteX38" fmla="*/ 2730061 w 2740571"/>
                      <a:gd name="connsiteY38" fmla="*/ 572814 h 890752"/>
                      <a:gd name="connsiteX39" fmla="*/ 2603937 w 2740571"/>
                      <a:gd name="connsiteY39" fmla="*/ 667407 h 890752"/>
                      <a:gd name="connsiteX40" fmla="*/ 2477813 w 2740571"/>
                      <a:gd name="connsiteY40" fmla="*/ 651641 h 890752"/>
                      <a:gd name="connsiteX41" fmla="*/ 2588172 w 2740571"/>
                      <a:gd name="connsiteY41" fmla="*/ 698938 h 890752"/>
                      <a:gd name="connsiteX42" fmla="*/ 2556641 w 2740571"/>
                      <a:gd name="connsiteY42" fmla="*/ 746235 h 890752"/>
                      <a:gd name="connsiteX43" fmla="*/ 2414751 w 2740571"/>
                      <a:gd name="connsiteY43" fmla="*/ 762000 h 890752"/>
                      <a:gd name="connsiteX44" fmla="*/ 2477813 w 2740571"/>
                      <a:gd name="connsiteY44" fmla="*/ 840828 h 890752"/>
                      <a:gd name="connsiteX45" fmla="*/ 2304393 w 2740571"/>
                      <a:gd name="connsiteY45" fmla="*/ 872359 h 890752"/>
                      <a:gd name="connsiteX46" fmla="*/ 2099441 w 2740571"/>
                      <a:gd name="connsiteY46" fmla="*/ 762000 h 890752"/>
                      <a:gd name="connsiteX47" fmla="*/ 2130972 w 2740571"/>
                      <a:gd name="connsiteY47" fmla="*/ 856593 h 890752"/>
                      <a:gd name="connsiteX48" fmla="*/ 1989082 w 2740571"/>
                      <a:gd name="connsiteY48" fmla="*/ 872359 h 890752"/>
                      <a:gd name="connsiteX49" fmla="*/ 1957551 w 2740571"/>
                      <a:gd name="connsiteY49" fmla="*/ 746235 h 890752"/>
                      <a:gd name="connsiteX50" fmla="*/ 1926020 w 2740571"/>
                      <a:gd name="connsiteY50" fmla="*/ 793531 h 890752"/>
                      <a:gd name="connsiteX51" fmla="*/ 1831427 w 2740571"/>
                      <a:gd name="connsiteY51" fmla="*/ 777766 h 890752"/>
                      <a:gd name="connsiteX52" fmla="*/ 1831427 w 2740571"/>
                      <a:gd name="connsiteY52" fmla="*/ 730469 h 890752"/>
                      <a:gd name="connsiteX53" fmla="*/ 1673772 w 2740571"/>
                      <a:gd name="connsiteY53" fmla="*/ 746235 h 890752"/>
                      <a:gd name="connsiteX54" fmla="*/ 1689537 w 2740571"/>
                      <a:gd name="connsiteY54" fmla="*/ 635876 h 890752"/>
                      <a:gd name="connsiteX55" fmla="*/ 1689537 w 2740571"/>
                      <a:gd name="connsiteY55" fmla="*/ 714703 h 890752"/>
                      <a:gd name="connsiteX56" fmla="*/ 1579179 w 2740571"/>
                      <a:gd name="connsiteY56" fmla="*/ 714703 h 890752"/>
                      <a:gd name="connsiteX57" fmla="*/ 1547648 w 2740571"/>
                      <a:gd name="connsiteY57" fmla="*/ 683172 h 890752"/>
                      <a:gd name="connsiteX58" fmla="*/ 1437289 w 2740571"/>
                      <a:gd name="connsiteY58" fmla="*/ 840828 h 890752"/>
                      <a:gd name="connsiteX59" fmla="*/ 1358461 w 2740571"/>
                      <a:gd name="connsiteY59" fmla="*/ 809297 h 890752"/>
                      <a:gd name="connsiteX60" fmla="*/ 1405758 w 2740571"/>
                      <a:gd name="connsiteY60" fmla="*/ 635876 h 890752"/>
                      <a:gd name="connsiteX61" fmla="*/ 1342696 w 2740571"/>
                      <a:gd name="connsiteY61" fmla="*/ 698938 h 890752"/>
                      <a:gd name="connsiteX62" fmla="*/ 1232337 w 2740571"/>
                      <a:gd name="connsiteY62" fmla="*/ 683172 h 890752"/>
                      <a:gd name="connsiteX63" fmla="*/ 1374227 w 2740571"/>
                      <a:gd name="connsiteY63" fmla="*/ 509752 h 890752"/>
                      <a:gd name="connsiteX64" fmla="*/ 1342696 w 2740571"/>
                      <a:gd name="connsiteY64" fmla="*/ 509752 h 890752"/>
                      <a:gd name="connsiteX65" fmla="*/ 1326930 w 2740571"/>
                      <a:gd name="connsiteY65" fmla="*/ 462455 h 890752"/>
                      <a:gd name="connsiteX66" fmla="*/ 1295399 w 2740571"/>
                      <a:gd name="connsiteY66" fmla="*/ 509752 h 890752"/>
                      <a:gd name="connsiteX67" fmla="*/ 1248103 w 2740571"/>
                      <a:gd name="connsiteY67" fmla="*/ 541283 h 890752"/>
                      <a:gd name="connsiteX68" fmla="*/ 1169275 w 2740571"/>
                      <a:gd name="connsiteY68" fmla="*/ 525517 h 890752"/>
                      <a:gd name="connsiteX69" fmla="*/ 1090448 w 2740571"/>
                      <a:gd name="connsiteY69" fmla="*/ 430924 h 890752"/>
                      <a:gd name="connsiteX70" fmla="*/ 1169275 w 2740571"/>
                      <a:gd name="connsiteY70" fmla="*/ 541283 h 890752"/>
                      <a:gd name="connsiteX71" fmla="*/ 1074682 w 2740571"/>
                      <a:gd name="connsiteY71" fmla="*/ 557048 h 890752"/>
                      <a:gd name="connsiteX72" fmla="*/ 964324 w 2740571"/>
                      <a:gd name="connsiteY72" fmla="*/ 446690 h 890752"/>
                      <a:gd name="connsiteX73" fmla="*/ 995855 w 2740571"/>
                      <a:gd name="connsiteY73" fmla="*/ 572814 h 890752"/>
                      <a:gd name="connsiteX74" fmla="*/ 869730 w 2740571"/>
                      <a:gd name="connsiteY74" fmla="*/ 509752 h 890752"/>
                      <a:gd name="connsiteX75" fmla="*/ 822434 w 2740571"/>
                      <a:gd name="connsiteY75" fmla="*/ 620110 h 890752"/>
                      <a:gd name="connsiteX76" fmla="*/ 727841 w 2740571"/>
                      <a:gd name="connsiteY76" fmla="*/ 588579 h 890752"/>
                      <a:gd name="connsiteX77" fmla="*/ 727841 w 2740571"/>
                      <a:gd name="connsiteY77" fmla="*/ 525517 h 890752"/>
                      <a:gd name="connsiteX78" fmla="*/ 554420 w 2740571"/>
                      <a:gd name="connsiteY78" fmla="*/ 651641 h 890752"/>
                      <a:gd name="connsiteX79" fmla="*/ 491358 w 2740571"/>
                      <a:gd name="connsiteY79" fmla="*/ 588579 h 890752"/>
                      <a:gd name="connsiteX80" fmla="*/ 538655 w 2740571"/>
                      <a:gd name="connsiteY80" fmla="*/ 509752 h 890752"/>
                      <a:gd name="connsiteX81" fmla="*/ 444061 w 2740571"/>
                      <a:gd name="connsiteY81" fmla="*/ 525517 h 890752"/>
                      <a:gd name="connsiteX82" fmla="*/ 428296 w 2740571"/>
                      <a:gd name="connsiteY82" fmla="*/ 462455 h 890752"/>
                      <a:gd name="connsiteX83" fmla="*/ 317937 w 2740571"/>
                      <a:gd name="connsiteY83" fmla="*/ 509752 h 890752"/>
                      <a:gd name="connsiteX84" fmla="*/ 207579 w 2740571"/>
                      <a:gd name="connsiteY84" fmla="*/ 493986 h 890752"/>
                      <a:gd name="connsiteX85" fmla="*/ 191813 w 2740571"/>
                      <a:gd name="connsiteY85" fmla="*/ 415159 h 890752"/>
                      <a:gd name="connsiteX86" fmla="*/ 18393 w 2740571"/>
                      <a:gd name="connsiteY86" fmla="*/ 336331 h 890752"/>
                      <a:gd name="connsiteX87" fmla="*/ 160282 w 2740571"/>
                      <a:gd name="connsiteY87" fmla="*/ 241738 h 890752"/>
                      <a:gd name="connsiteX88" fmla="*/ 65689 w 2740571"/>
                      <a:gd name="connsiteY88" fmla="*/ 194441 h 890752"/>
                      <a:gd name="connsiteX89" fmla="*/ 2627 w 2740571"/>
                      <a:gd name="connsiteY89" fmla="*/ 99848 h 8907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  <a:cxn ang="0">
                        <a:pos x="connsiteX70" y="connsiteY70"/>
                      </a:cxn>
                      <a:cxn ang="0">
                        <a:pos x="connsiteX71" y="connsiteY71"/>
                      </a:cxn>
                      <a:cxn ang="0">
                        <a:pos x="connsiteX72" y="connsiteY72"/>
                      </a:cxn>
                      <a:cxn ang="0">
                        <a:pos x="connsiteX73" y="connsiteY73"/>
                      </a:cxn>
                      <a:cxn ang="0">
                        <a:pos x="connsiteX74" y="connsiteY74"/>
                      </a:cxn>
                      <a:cxn ang="0">
                        <a:pos x="connsiteX75" y="connsiteY75"/>
                      </a:cxn>
                      <a:cxn ang="0">
                        <a:pos x="connsiteX76" y="connsiteY76"/>
                      </a:cxn>
                      <a:cxn ang="0">
                        <a:pos x="connsiteX77" y="connsiteY77"/>
                      </a:cxn>
                      <a:cxn ang="0">
                        <a:pos x="connsiteX78" y="connsiteY78"/>
                      </a:cxn>
                      <a:cxn ang="0">
                        <a:pos x="connsiteX79" y="connsiteY79"/>
                      </a:cxn>
                      <a:cxn ang="0">
                        <a:pos x="connsiteX80" y="connsiteY80"/>
                      </a:cxn>
                      <a:cxn ang="0">
                        <a:pos x="connsiteX81" y="connsiteY81"/>
                      </a:cxn>
                      <a:cxn ang="0">
                        <a:pos x="connsiteX82" y="connsiteY82"/>
                      </a:cxn>
                      <a:cxn ang="0">
                        <a:pos x="connsiteX83" y="connsiteY83"/>
                      </a:cxn>
                      <a:cxn ang="0">
                        <a:pos x="connsiteX84" y="connsiteY84"/>
                      </a:cxn>
                      <a:cxn ang="0">
                        <a:pos x="connsiteX85" y="connsiteY85"/>
                      </a:cxn>
                      <a:cxn ang="0">
                        <a:pos x="connsiteX86" y="connsiteY86"/>
                      </a:cxn>
                      <a:cxn ang="0">
                        <a:pos x="connsiteX87" y="connsiteY87"/>
                      </a:cxn>
                      <a:cxn ang="0">
                        <a:pos x="connsiteX88" y="connsiteY88"/>
                      </a:cxn>
                      <a:cxn ang="0">
                        <a:pos x="connsiteX89" y="connsiteY89"/>
                      </a:cxn>
                    </a:cxnLst>
                    <a:rect l="l" t="t" r="r" b="b"/>
                    <a:pathLst>
                      <a:path w="2740571" h="890752">
                        <a:moveTo>
                          <a:pt x="2627" y="99848"/>
                        </a:moveTo>
                        <a:cubicBezTo>
                          <a:pt x="0" y="68317"/>
                          <a:pt x="21020" y="10510"/>
                          <a:pt x="49924" y="5255"/>
                        </a:cubicBezTo>
                        <a:cubicBezTo>
                          <a:pt x="78828" y="0"/>
                          <a:pt x="134007" y="34158"/>
                          <a:pt x="176048" y="68317"/>
                        </a:cubicBezTo>
                        <a:cubicBezTo>
                          <a:pt x="218089" y="102476"/>
                          <a:pt x="275896" y="212835"/>
                          <a:pt x="302172" y="210207"/>
                        </a:cubicBezTo>
                        <a:cubicBezTo>
                          <a:pt x="328448" y="207580"/>
                          <a:pt x="310055" y="78828"/>
                          <a:pt x="333703" y="52552"/>
                        </a:cubicBezTo>
                        <a:cubicBezTo>
                          <a:pt x="357351" y="26276"/>
                          <a:pt x="412530" y="21021"/>
                          <a:pt x="444061" y="52552"/>
                        </a:cubicBezTo>
                        <a:cubicBezTo>
                          <a:pt x="475592" y="84083"/>
                          <a:pt x="488730" y="218090"/>
                          <a:pt x="522889" y="241738"/>
                        </a:cubicBezTo>
                        <a:cubicBezTo>
                          <a:pt x="557048" y="265386"/>
                          <a:pt x="601717" y="191814"/>
                          <a:pt x="649013" y="194441"/>
                        </a:cubicBezTo>
                        <a:cubicBezTo>
                          <a:pt x="696310" y="197069"/>
                          <a:pt x="772509" y="257503"/>
                          <a:pt x="806668" y="257503"/>
                        </a:cubicBezTo>
                        <a:cubicBezTo>
                          <a:pt x="840827" y="257503"/>
                          <a:pt x="832944" y="197068"/>
                          <a:pt x="853965" y="194441"/>
                        </a:cubicBezTo>
                        <a:cubicBezTo>
                          <a:pt x="874986" y="191814"/>
                          <a:pt x="919655" y="223345"/>
                          <a:pt x="932793" y="241738"/>
                        </a:cubicBezTo>
                        <a:cubicBezTo>
                          <a:pt x="945931" y="260131"/>
                          <a:pt x="911772" y="315310"/>
                          <a:pt x="932793" y="304800"/>
                        </a:cubicBezTo>
                        <a:cubicBezTo>
                          <a:pt x="953814" y="294290"/>
                          <a:pt x="1022131" y="202324"/>
                          <a:pt x="1058917" y="178676"/>
                        </a:cubicBezTo>
                        <a:cubicBezTo>
                          <a:pt x="1095703" y="155028"/>
                          <a:pt x="1137745" y="144517"/>
                          <a:pt x="1153510" y="162910"/>
                        </a:cubicBezTo>
                        <a:cubicBezTo>
                          <a:pt x="1169275" y="181303"/>
                          <a:pt x="1119352" y="291662"/>
                          <a:pt x="1153510" y="289035"/>
                        </a:cubicBezTo>
                        <a:cubicBezTo>
                          <a:pt x="1187668" y="286408"/>
                          <a:pt x="1305909" y="165538"/>
                          <a:pt x="1358461" y="147145"/>
                        </a:cubicBezTo>
                        <a:cubicBezTo>
                          <a:pt x="1411013" y="128752"/>
                          <a:pt x="1453054" y="149772"/>
                          <a:pt x="1468820" y="178676"/>
                        </a:cubicBezTo>
                        <a:cubicBezTo>
                          <a:pt x="1484586" y="207580"/>
                          <a:pt x="1432034" y="302173"/>
                          <a:pt x="1453055" y="320566"/>
                        </a:cubicBezTo>
                        <a:cubicBezTo>
                          <a:pt x="1474076" y="338959"/>
                          <a:pt x="1571296" y="307428"/>
                          <a:pt x="1594944" y="289035"/>
                        </a:cubicBezTo>
                        <a:cubicBezTo>
                          <a:pt x="1618592" y="270642"/>
                          <a:pt x="1579179" y="218090"/>
                          <a:pt x="1594944" y="210207"/>
                        </a:cubicBezTo>
                        <a:cubicBezTo>
                          <a:pt x="1610710" y="202324"/>
                          <a:pt x="1668516" y="252248"/>
                          <a:pt x="1689537" y="241738"/>
                        </a:cubicBezTo>
                        <a:cubicBezTo>
                          <a:pt x="1710558" y="231228"/>
                          <a:pt x="1692164" y="152400"/>
                          <a:pt x="1721068" y="147145"/>
                        </a:cubicBezTo>
                        <a:cubicBezTo>
                          <a:pt x="1749972" y="141890"/>
                          <a:pt x="1818289" y="197069"/>
                          <a:pt x="1862958" y="210207"/>
                        </a:cubicBezTo>
                        <a:cubicBezTo>
                          <a:pt x="1907627" y="223345"/>
                          <a:pt x="1968061" y="207579"/>
                          <a:pt x="1989082" y="225972"/>
                        </a:cubicBezTo>
                        <a:cubicBezTo>
                          <a:pt x="2010103" y="244365"/>
                          <a:pt x="1996965" y="296918"/>
                          <a:pt x="1989082" y="320566"/>
                        </a:cubicBezTo>
                        <a:cubicBezTo>
                          <a:pt x="1981199" y="344214"/>
                          <a:pt x="1926021" y="373117"/>
                          <a:pt x="1941786" y="367862"/>
                        </a:cubicBezTo>
                        <a:cubicBezTo>
                          <a:pt x="1957551" y="362607"/>
                          <a:pt x="2039006" y="320566"/>
                          <a:pt x="2083675" y="289035"/>
                        </a:cubicBezTo>
                        <a:cubicBezTo>
                          <a:pt x="2128344" y="257504"/>
                          <a:pt x="2173013" y="176049"/>
                          <a:pt x="2209799" y="178676"/>
                        </a:cubicBezTo>
                        <a:cubicBezTo>
                          <a:pt x="2246585" y="181303"/>
                          <a:pt x="2288627" y="275896"/>
                          <a:pt x="2304393" y="304800"/>
                        </a:cubicBezTo>
                        <a:cubicBezTo>
                          <a:pt x="2320159" y="333704"/>
                          <a:pt x="2333296" y="328449"/>
                          <a:pt x="2304393" y="352097"/>
                        </a:cubicBezTo>
                        <a:cubicBezTo>
                          <a:pt x="2275490" y="375745"/>
                          <a:pt x="2133600" y="425669"/>
                          <a:pt x="2130972" y="446690"/>
                        </a:cubicBezTo>
                        <a:cubicBezTo>
                          <a:pt x="2128344" y="467711"/>
                          <a:pt x="2238703" y="493986"/>
                          <a:pt x="2288627" y="478221"/>
                        </a:cubicBezTo>
                        <a:cubicBezTo>
                          <a:pt x="2338551" y="462456"/>
                          <a:pt x="2391103" y="362607"/>
                          <a:pt x="2430517" y="352097"/>
                        </a:cubicBezTo>
                        <a:cubicBezTo>
                          <a:pt x="2469931" y="341587"/>
                          <a:pt x="2509345" y="388883"/>
                          <a:pt x="2525110" y="415159"/>
                        </a:cubicBezTo>
                        <a:cubicBezTo>
                          <a:pt x="2540875" y="441435"/>
                          <a:pt x="2540875" y="486104"/>
                          <a:pt x="2525110" y="509752"/>
                        </a:cubicBezTo>
                        <a:cubicBezTo>
                          <a:pt x="2509345" y="533400"/>
                          <a:pt x="2420007" y="554420"/>
                          <a:pt x="2430517" y="557048"/>
                        </a:cubicBezTo>
                        <a:cubicBezTo>
                          <a:pt x="2441027" y="559676"/>
                          <a:pt x="2548758" y="541282"/>
                          <a:pt x="2588172" y="525517"/>
                        </a:cubicBezTo>
                        <a:cubicBezTo>
                          <a:pt x="2627586" y="509752"/>
                          <a:pt x="2643351" y="454572"/>
                          <a:pt x="2666999" y="462455"/>
                        </a:cubicBezTo>
                        <a:cubicBezTo>
                          <a:pt x="2690647" y="470338"/>
                          <a:pt x="2740571" y="538655"/>
                          <a:pt x="2730061" y="572814"/>
                        </a:cubicBezTo>
                        <a:cubicBezTo>
                          <a:pt x="2719551" y="606973"/>
                          <a:pt x="2645978" y="654269"/>
                          <a:pt x="2603937" y="667407"/>
                        </a:cubicBezTo>
                        <a:cubicBezTo>
                          <a:pt x="2561896" y="680545"/>
                          <a:pt x="2480440" y="646386"/>
                          <a:pt x="2477813" y="651641"/>
                        </a:cubicBezTo>
                        <a:cubicBezTo>
                          <a:pt x="2475186" y="656896"/>
                          <a:pt x="2575034" y="683172"/>
                          <a:pt x="2588172" y="698938"/>
                        </a:cubicBezTo>
                        <a:cubicBezTo>
                          <a:pt x="2601310" y="714704"/>
                          <a:pt x="2585545" y="735725"/>
                          <a:pt x="2556641" y="746235"/>
                        </a:cubicBezTo>
                        <a:cubicBezTo>
                          <a:pt x="2527737" y="756745"/>
                          <a:pt x="2427889" y="746235"/>
                          <a:pt x="2414751" y="762000"/>
                        </a:cubicBezTo>
                        <a:cubicBezTo>
                          <a:pt x="2401613" y="777765"/>
                          <a:pt x="2496206" y="822435"/>
                          <a:pt x="2477813" y="840828"/>
                        </a:cubicBezTo>
                        <a:cubicBezTo>
                          <a:pt x="2459420" y="859221"/>
                          <a:pt x="2367455" y="885497"/>
                          <a:pt x="2304393" y="872359"/>
                        </a:cubicBezTo>
                        <a:cubicBezTo>
                          <a:pt x="2241331" y="859221"/>
                          <a:pt x="2128344" y="764628"/>
                          <a:pt x="2099441" y="762000"/>
                        </a:cubicBezTo>
                        <a:cubicBezTo>
                          <a:pt x="2070538" y="759372"/>
                          <a:pt x="2149365" y="838200"/>
                          <a:pt x="2130972" y="856593"/>
                        </a:cubicBezTo>
                        <a:cubicBezTo>
                          <a:pt x="2112579" y="874986"/>
                          <a:pt x="2017985" y="890752"/>
                          <a:pt x="1989082" y="872359"/>
                        </a:cubicBezTo>
                        <a:cubicBezTo>
                          <a:pt x="1960179" y="853966"/>
                          <a:pt x="1968061" y="759373"/>
                          <a:pt x="1957551" y="746235"/>
                        </a:cubicBezTo>
                        <a:cubicBezTo>
                          <a:pt x="1947041" y="733097"/>
                          <a:pt x="1947041" y="788276"/>
                          <a:pt x="1926020" y="793531"/>
                        </a:cubicBezTo>
                        <a:cubicBezTo>
                          <a:pt x="1904999" y="798786"/>
                          <a:pt x="1847193" y="788276"/>
                          <a:pt x="1831427" y="777766"/>
                        </a:cubicBezTo>
                        <a:cubicBezTo>
                          <a:pt x="1815662" y="767256"/>
                          <a:pt x="1857703" y="735724"/>
                          <a:pt x="1831427" y="730469"/>
                        </a:cubicBezTo>
                        <a:cubicBezTo>
                          <a:pt x="1805151" y="725214"/>
                          <a:pt x="1697420" y="762000"/>
                          <a:pt x="1673772" y="746235"/>
                        </a:cubicBezTo>
                        <a:cubicBezTo>
                          <a:pt x="1650124" y="730470"/>
                          <a:pt x="1686910" y="641131"/>
                          <a:pt x="1689537" y="635876"/>
                        </a:cubicBezTo>
                        <a:cubicBezTo>
                          <a:pt x="1692164" y="630621"/>
                          <a:pt x="1707930" y="701565"/>
                          <a:pt x="1689537" y="714703"/>
                        </a:cubicBezTo>
                        <a:cubicBezTo>
                          <a:pt x="1671144" y="727841"/>
                          <a:pt x="1602827" y="719958"/>
                          <a:pt x="1579179" y="714703"/>
                        </a:cubicBezTo>
                        <a:cubicBezTo>
                          <a:pt x="1555531" y="709448"/>
                          <a:pt x="1571296" y="662151"/>
                          <a:pt x="1547648" y="683172"/>
                        </a:cubicBezTo>
                        <a:cubicBezTo>
                          <a:pt x="1524000" y="704193"/>
                          <a:pt x="1468820" y="819807"/>
                          <a:pt x="1437289" y="840828"/>
                        </a:cubicBezTo>
                        <a:cubicBezTo>
                          <a:pt x="1405758" y="861849"/>
                          <a:pt x="1363716" y="843456"/>
                          <a:pt x="1358461" y="809297"/>
                        </a:cubicBezTo>
                        <a:cubicBezTo>
                          <a:pt x="1353206" y="775138"/>
                          <a:pt x="1408385" y="654269"/>
                          <a:pt x="1405758" y="635876"/>
                        </a:cubicBezTo>
                        <a:cubicBezTo>
                          <a:pt x="1403131" y="617483"/>
                          <a:pt x="1371599" y="691055"/>
                          <a:pt x="1342696" y="698938"/>
                        </a:cubicBezTo>
                        <a:cubicBezTo>
                          <a:pt x="1313793" y="706821"/>
                          <a:pt x="1227082" y="714703"/>
                          <a:pt x="1232337" y="683172"/>
                        </a:cubicBezTo>
                        <a:cubicBezTo>
                          <a:pt x="1237592" y="651641"/>
                          <a:pt x="1355834" y="538655"/>
                          <a:pt x="1374227" y="509752"/>
                        </a:cubicBezTo>
                        <a:cubicBezTo>
                          <a:pt x="1392620" y="480849"/>
                          <a:pt x="1350579" y="517635"/>
                          <a:pt x="1342696" y="509752"/>
                        </a:cubicBezTo>
                        <a:cubicBezTo>
                          <a:pt x="1334813" y="501869"/>
                          <a:pt x="1334813" y="462455"/>
                          <a:pt x="1326930" y="462455"/>
                        </a:cubicBezTo>
                        <a:cubicBezTo>
                          <a:pt x="1319047" y="462455"/>
                          <a:pt x="1308537" y="496614"/>
                          <a:pt x="1295399" y="509752"/>
                        </a:cubicBezTo>
                        <a:cubicBezTo>
                          <a:pt x="1282261" y="522890"/>
                          <a:pt x="1269124" y="538656"/>
                          <a:pt x="1248103" y="541283"/>
                        </a:cubicBezTo>
                        <a:cubicBezTo>
                          <a:pt x="1227082" y="543910"/>
                          <a:pt x="1195551" y="543910"/>
                          <a:pt x="1169275" y="525517"/>
                        </a:cubicBezTo>
                        <a:cubicBezTo>
                          <a:pt x="1142999" y="507124"/>
                          <a:pt x="1090448" y="428296"/>
                          <a:pt x="1090448" y="430924"/>
                        </a:cubicBezTo>
                        <a:cubicBezTo>
                          <a:pt x="1090448" y="433552"/>
                          <a:pt x="1171903" y="520262"/>
                          <a:pt x="1169275" y="541283"/>
                        </a:cubicBezTo>
                        <a:cubicBezTo>
                          <a:pt x="1166647" y="562304"/>
                          <a:pt x="1108840" y="572813"/>
                          <a:pt x="1074682" y="557048"/>
                        </a:cubicBezTo>
                        <a:cubicBezTo>
                          <a:pt x="1040524" y="541283"/>
                          <a:pt x="977462" y="444062"/>
                          <a:pt x="964324" y="446690"/>
                        </a:cubicBezTo>
                        <a:cubicBezTo>
                          <a:pt x="951186" y="449318"/>
                          <a:pt x="1011621" y="562304"/>
                          <a:pt x="995855" y="572814"/>
                        </a:cubicBezTo>
                        <a:cubicBezTo>
                          <a:pt x="980089" y="583324"/>
                          <a:pt x="898633" y="501869"/>
                          <a:pt x="869730" y="509752"/>
                        </a:cubicBezTo>
                        <a:cubicBezTo>
                          <a:pt x="840827" y="517635"/>
                          <a:pt x="846082" y="606972"/>
                          <a:pt x="822434" y="620110"/>
                        </a:cubicBezTo>
                        <a:cubicBezTo>
                          <a:pt x="798786" y="633248"/>
                          <a:pt x="743606" y="604344"/>
                          <a:pt x="727841" y="588579"/>
                        </a:cubicBezTo>
                        <a:cubicBezTo>
                          <a:pt x="712076" y="572814"/>
                          <a:pt x="756745" y="515007"/>
                          <a:pt x="727841" y="525517"/>
                        </a:cubicBezTo>
                        <a:cubicBezTo>
                          <a:pt x="698937" y="536027"/>
                          <a:pt x="593834" y="641131"/>
                          <a:pt x="554420" y="651641"/>
                        </a:cubicBezTo>
                        <a:cubicBezTo>
                          <a:pt x="515006" y="662151"/>
                          <a:pt x="493985" y="612227"/>
                          <a:pt x="491358" y="588579"/>
                        </a:cubicBezTo>
                        <a:cubicBezTo>
                          <a:pt x="488731" y="564931"/>
                          <a:pt x="546538" y="520262"/>
                          <a:pt x="538655" y="509752"/>
                        </a:cubicBezTo>
                        <a:cubicBezTo>
                          <a:pt x="530772" y="499242"/>
                          <a:pt x="462454" y="533400"/>
                          <a:pt x="444061" y="525517"/>
                        </a:cubicBezTo>
                        <a:cubicBezTo>
                          <a:pt x="425668" y="517634"/>
                          <a:pt x="449317" y="465082"/>
                          <a:pt x="428296" y="462455"/>
                        </a:cubicBezTo>
                        <a:cubicBezTo>
                          <a:pt x="407275" y="459828"/>
                          <a:pt x="354723" y="504497"/>
                          <a:pt x="317937" y="509752"/>
                        </a:cubicBezTo>
                        <a:cubicBezTo>
                          <a:pt x="281151" y="515007"/>
                          <a:pt x="228600" y="509752"/>
                          <a:pt x="207579" y="493986"/>
                        </a:cubicBezTo>
                        <a:cubicBezTo>
                          <a:pt x="186558" y="478220"/>
                          <a:pt x="223344" y="441435"/>
                          <a:pt x="191813" y="415159"/>
                        </a:cubicBezTo>
                        <a:cubicBezTo>
                          <a:pt x="160282" y="388883"/>
                          <a:pt x="23648" y="365235"/>
                          <a:pt x="18393" y="336331"/>
                        </a:cubicBezTo>
                        <a:cubicBezTo>
                          <a:pt x="13138" y="307427"/>
                          <a:pt x="152399" y="265386"/>
                          <a:pt x="160282" y="241738"/>
                        </a:cubicBezTo>
                        <a:cubicBezTo>
                          <a:pt x="168165" y="218090"/>
                          <a:pt x="91965" y="223345"/>
                          <a:pt x="65689" y="194441"/>
                        </a:cubicBezTo>
                        <a:cubicBezTo>
                          <a:pt x="39413" y="165538"/>
                          <a:pt x="5254" y="131379"/>
                          <a:pt x="2627" y="99848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</p:grpSp>
          </p:grpSp>
        </p:grpSp>
        <p:grpSp>
          <p:nvGrpSpPr>
            <p:cNvPr id="95" name="Group 262"/>
            <p:cNvGrpSpPr>
              <a:grpSpLocks/>
            </p:cNvGrpSpPr>
            <p:nvPr/>
          </p:nvGrpSpPr>
          <p:grpSpPr bwMode="auto">
            <a:xfrm>
              <a:off x="6934200" y="4343400"/>
              <a:ext cx="457200" cy="712076"/>
              <a:chOff x="2845676" y="580697"/>
              <a:chExt cx="3155731" cy="5236779"/>
            </a:xfrm>
          </p:grpSpPr>
          <p:grpSp>
            <p:nvGrpSpPr>
              <p:cNvPr id="96" name="Group 31"/>
              <p:cNvGrpSpPr>
                <a:grpSpLocks/>
              </p:cNvGrpSpPr>
              <p:nvPr/>
            </p:nvGrpSpPr>
            <p:grpSpPr bwMode="auto">
              <a:xfrm>
                <a:off x="3200400" y="580697"/>
                <a:ext cx="2635469" cy="3063765"/>
                <a:chOff x="3200400" y="580697"/>
                <a:chExt cx="2635469" cy="3063765"/>
              </a:xfrm>
            </p:grpSpPr>
            <p:sp>
              <p:nvSpPr>
                <p:cNvPr id="277" name="Freeform 2"/>
                <p:cNvSpPr/>
                <p:nvPr/>
              </p:nvSpPr>
              <p:spPr>
                <a:xfrm>
                  <a:off x="3196314" y="2912174"/>
                  <a:ext cx="1150530" cy="653540"/>
                </a:xfrm>
                <a:custGeom>
                  <a:avLst/>
                  <a:gdLst>
                    <a:gd name="connsiteX0" fmla="*/ 0 w 1150883"/>
                    <a:gd name="connsiteY0" fmla="*/ 52551 h 646385"/>
                    <a:gd name="connsiteX1" fmla="*/ 31531 w 1150883"/>
                    <a:gd name="connsiteY1" fmla="*/ 5255 h 646385"/>
                    <a:gd name="connsiteX2" fmla="*/ 173421 w 1150883"/>
                    <a:gd name="connsiteY2" fmla="*/ 84082 h 646385"/>
                    <a:gd name="connsiteX3" fmla="*/ 204952 w 1150883"/>
                    <a:gd name="connsiteY3" fmla="*/ 178675 h 646385"/>
                    <a:gd name="connsiteX4" fmla="*/ 346841 w 1150883"/>
                    <a:gd name="connsiteY4" fmla="*/ 194441 h 646385"/>
                    <a:gd name="connsiteX5" fmla="*/ 299545 w 1150883"/>
                    <a:gd name="connsiteY5" fmla="*/ 131379 h 646385"/>
                    <a:gd name="connsiteX6" fmla="*/ 362607 w 1150883"/>
                    <a:gd name="connsiteY6" fmla="*/ 84082 h 646385"/>
                    <a:gd name="connsiteX7" fmla="*/ 488731 w 1150883"/>
                    <a:gd name="connsiteY7" fmla="*/ 194441 h 646385"/>
                    <a:gd name="connsiteX8" fmla="*/ 614855 w 1150883"/>
                    <a:gd name="connsiteY8" fmla="*/ 210206 h 646385"/>
                    <a:gd name="connsiteX9" fmla="*/ 693683 w 1150883"/>
                    <a:gd name="connsiteY9" fmla="*/ 147144 h 646385"/>
                    <a:gd name="connsiteX10" fmla="*/ 772510 w 1150883"/>
                    <a:gd name="connsiteY10" fmla="*/ 194441 h 646385"/>
                    <a:gd name="connsiteX11" fmla="*/ 945931 w 1150883"/>
                    <a:gd name="connsiteY11" fmla="*/ 178675 h 646385"/>
                    <a:gd name="connsiteX12" fmla="*/ 993228 w 1150883"/>
                    <a:gd name="connsiteY12" fmla="*/ 178675 h 646385"/>
                    <a:gd name="connsiteX13" fmla="*/ 945931 w 1150883"/>
                    <a:gd name="connsiteY13" fmla="*/ 320565 h 646385"/>
                    <a:gd name="connsiteX14" fmla="*/ 1040524 w 1150883"/>
                    <a:gd name="connsiteY14" fmla="*/ 399393 h 646385"/>
                    <a:gd name="connsiteX15" fmla="*/ 1135117 w 1150883"/>
                    <a:gd name="connsiteY15" fmla="*/ 399393 h 646385"/>
                    <a:gd name="connsiteX16" fmla="*/ 1119352 w 1150883"/>
                    <a:gd name="connsiteY16" fmla="*/ 541282 h 646385"/>
                    <a:gd name="connsiteX17" fmla="*/ 945931 w 1150883"/>
                    <a:gd name="connsiteY17" fmla="*/ 635875 h 646385"/>
                    <a:gd name="connsiteX18" fmla="*/ 930166 w 1150883"/>
                    <a:gd name="connsiteY18" fmla="*/ 478220 h 646385"/>
                    <a:gd name="connsiteX19" fmla="*/ 882869 w 1150883"/>
                    <a:gd name="connsiteY19" fmla="*/ 541282 h 646385"/>
                    <a:gd name="connsiteX20" fmla="*/ 835572 w 1150883"/>
                    <a:gd name="connsiteY20" fmla="*/ 462455 h 646385"/>
                    <a:gd name="connsiteX21" fmla="*/ 851338 w 1150883"/>
                    <a:gd name="connsiteY21" fmla="*/ 415158 h 646385"/>
                    <a:gd name="connsiteX22" fmla="*/ 709448 w 1150883"/>
                    <a:gd name="connsiteY22" fmla="*/ 541282 h 646385"/>
                    <a:gd name="connsiteX23" fmla="*/ 646386 w 1150883"/>
                    <a:gd name="connsiteY23" fmla="*/ 493986 h 646385"/>
                    <a:gd name="connsiteX24" fmla="*/ 662152 w 1150883"/>
                    <a:gd name="connsiteY24" fmla="*/ 399393 h 646385"/>
                    <a:gd name="connsiteX25" fmla="*/ 520262 w 1150883"/>
                    <a:gd name="connsiteY25" fmla="*/ 478220 h 646385"/>
                    <a:gd name="connsiteX26" fmla="*/ 457200 w 1150883"/>
                    <a:gd name="connsiteY26" fmla="*/ 415158 h 646385"/>
                    <a:gd name="connsiteX27" fmla="*/ 504497 w 1150883"/>
                    <a:gd name="connsiteY27" fmla="*/ 320565 h 646385"/>
                    <a:gd name="connsiteX28" fmla="*/ 394138 w 1150883"/>
                    <a:gd name="connsiteY28" fmla="*/ 415158 h 646385"/>
                    <a:gd name="connsiteX29" fmla="*/ 268014 w 1150883"/>
                    <a:gd name="connsiteY29" fmla="*/ 367862 h 646385"/>
                    <a:gd name="connsiteX30" fmla="*/ 252248 w 1150883"/>
                    <a:gd name="connsiteY30" fmla="*/ 304800 h 646385"/>
                    <a:gd name="connsiteX31" fmla="*/ 63062 w 1150883"/>
                    <a:gd name="connsiteY31" fmla="*/ 320565 h 646385"/>
                    <a:gd name="connsiteX32" fmla="*/ 31531 w 1150883"/>
                    <a:gd name="connsiteY32" fmla="*/ 273268 h 646385"/>
                    <a:gd name="connsiteX33" fmla="*/ 110359 w 1150883"/>
                    <a:gd name="connsiteY33" fmla="*/ 194441 h 646385"/>
                    <a:gd name="connsiteX34" fmla="*/ 31531 w 1150883"/>
                    <a:gd name="connsiteY34" fmla="*/ 131379 h 646385"/>
                    <a:gd name="connsiteX35" fmla="*/ 0 w 1150883"/>
                    <a:gd name="connsiteY35" fmla="*/ 52551 h 6463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</a:cxnLst>
                  <a:rect l="l" t="t" r="r" b="b"/>
                  <a:pathLst>
                    <a:path w="1150883" h="646385">
                      <a:moveTo>
                        <a:pt x="0" y="52551"/>
                      </a:moveTo>
                      <a:cubicBezTo>
                        <a:pt x="0" y="31530"/>
                        <a:pt x="2627" y="0"/>
                        <a:pt x="31531" y="5255"/>
                      </a:cubicBezTo>
                      <a:cubicBezTo>
                        <a:pt x="60435" y="10510"/>
                        <a:pt x="144518" y="55179"/>
                        <a:pt x="173421" y="84082"/>
                      </a:cubicBezTo>
                      <a:cubicBezTo>
                        <a:pt x="202324" y="112985"/>
                        <a:pt x="176049" y="160282"/>
                        <a:pt x="204952" y="178675"/>
                      </a:cubicBezTo>
                      <a:cubicBezTo>
                        <a:pt x="233855" y="197068"/>
                        <a:pt x="331076" y="202324"/>
                        <a:pt x="346841" y="194441"/>
                      </a:cubicBezTo>
                      <a:cubicBezTo>
                        <a:pt x="362607" y="186558"/>
                        <a:pt x="296917" y="149772"/>
                        <a:pt x="299545" y="131379"/>
                      </a:cubicBezTo>
                      <a:cubicBezTo>
                        <a:pt x="302173" y="112986"/>
                        <a:pt x="331076" y="73572"/>
                        <a:pt x="362607" y="84082"/>
                      </a:cubicBezTo>
                      <a:cubicBezTo>
                        <a:pt x="394138" y="94592"/>
                        <a:pt x="446690" y="173420"/>
                        <a:pt x="488731" y="194441"/>
                      </a:cubicBezTo>
                      <a:cubicBezTo>
                        <a:pt x="530772" y="215462"/>
                        <a:pt x="580696" y="218089"/>
                        <a:pt x="614855" y="210206"/>
                      </a:cubicBezTo>
                      <a:cubicBezTo>
                        <a:pt x="649014" y="202323"/>
                        <a:pt x="667407" y="149772"/>
                        <a:pt x="693683" y="147144"/>
                      </a:cubicBezTo>
                      <a:cubicBezTo>
                        <a:pt x="719959" y="144517"/>
                        <a:pt x="730469" y="189186"/>
                        <a:pt x="772510" y="194441"/>
                      </a:cubicBezTo>
                      <a:cubicBezTo>
                        <a:pt x="814551" y="199696"/>
                        <a:pt x="909145" y="181303"/>
                        <a:pt x="945931" y="178675"/>
                      </a:cubicBezTo>
                      <a:cubicBezTo>
                        <a:pt x="982717" y="176047"/>
                        <a:pt x="993228" y="155027"/>
                        <a:pt x="993228" y="178675"/>
                      </a:cubicBezTo>
                      <a:cubicBezTo>
                        <a:pt x="993228" y="202323"/>
                        <a:pt x="938048" y="283779"/>
                        <a:pt x="945931" y="320565"/>
                      </a:cubicBezTo>
                      <a:cubicBezTo>
                        <a:pt x="953814" y="357351"/>
                        <a:pt x="1008993" y="386255"/>
                        <a:pt x="1040524" y="399393"/>
                      </a:cubicBezTo>
                      <a:cubicBezTo>
                        <a:pt x="1072055" y="412531"/>
                        <a:pt x="1121979" y="375745"/>
                        <a:pt x="1135117" y="399393"/>
                      </a:cubicBezTo>
                      <a:cubicBezTo>
                        <a:pt x="1148255" y="423041"/>
                        <a:pt x="1150883" y="501868"/>
                        <a:pt x="1119352" y="541282"/>
                      </a:cubicBezTo>
                      <a:cubicBezTo>
                        <a:pt x="1087821" y="580696"/>
                        <a:pt x="977462" y="646385"/>
                        <a:pt x="945931" y="635875"/>
                      </a:cubicBezTo>
                      <a:cubicBezTo>
                        <a:pt x="914400" y="625365"/>
                        <a:pt x="940676" y="493986"/>
                        <a:pt x="930166" y="478220"/>
                      </a:cubicBezTo>
                      <a:cubicBezTo>
                        <a:pt x="919656" y="462455"/>
                        <a:pt x="898635" y="543909"/>
                        <a:pt x="882869" y="541282"/>
                      </a:cubicBezTo>
                      <a:cubicBezTo>
                        <a:pt x="867103" y="538655"/>
                        <a:pt x="840827" y="483476"/>
                        <a:pt x="835572" y="462455"/>
                      </a:cubicBezTo>
                      <a:cubicBezTo>
                        <a:pt x="830317" y="441434"/>
                        <a:pt x="872359" y="402020"/>
                        <a:pt x="851338" y="415158"/>
                      </a:cubicBezTo>
                      <a:cubicBezTo>
                        <a:pt x="830317" y="428296"/>
                        <a:pt x="743607" y="528144"/>
                        <a:pt x="709448" y="541282"/>
                      </a:cubicBezTo>
                      <a:cubicBezTo>
                        <a:pt x="675289" y="554420"/>
                        <a:pt x="654269" y="517634"/>
                        <a:pt x="646386" y="493986"/>
                      </a:cubicBezTo>
                      <a:cubicBezTo>
                        <a:pt x="638503" y="470338"/>
                        <a:pt x="683173" y="402021"/>
                        <a:pt x="662152" y="399393"/>
                      </a:cubicBezTo>
                      <a:cubicBezTo>
                        <a:pt x="641131" y="396765"/>
                        <a:pt x="554421" y="475593"/>
                        <a:pt x="520262" y="478220"/>
                      </a:cubicBezTo>
                      <a:cubicBezTo>
                        <a:pt x="486103" y="480847"/>
                        <a:pt x="459828" y="441434"/>
                        <a:pt x="457200" y="415158"/>
                      </a:cubicBezTo>
                      <a:cubicBezTo>
                        <a:pt x="454573" y="388882"/>
                        <a:pt x="515007" y="320565"/>
                        <a:pt x="504497" y="320565"/>
                      </a:cubicBezTo>
                      <a:cubicBezTo>
                        <a:pt x="493987" y="320565"/>
                        <a:pt x="433552" y="407275"/>
                        <a:pt x="394138" y="415158"/>
                      </a:cubicBezTo>
                      <a:cubicBezTo>
                        <a:pt x="354724" y="423041"/>
                        <a:pt x="291662" y="386255"/>
                        <a:pt x="268014" y="367862"/>
                      </a:cubicBezTo>
                      <a:cubicBezTo>
                        <a:pt x="244366" y="349469"/>
                        <a:pt x="286407" y="312683"/>
                        <a:pt x="252248" y="304800"/>
                      </a:cubicBezTo>
                      <a:cubicBezTo>
                        <a:pt x="218089" y="296917"/>
                        <a:pt x="99848" y="325820"/>
                        <a:pt x="63062" y="320565"/>
                      </a:cubicBezTo>
                      <a:cubicBezTo>
                        <a:pt x="26276" y="315310"/>
                        <a:pt x="23648" y="294289"/>
                        <a:pt x="31531" y="273268"/>
                      </a:cubicBezTo>
                      <a:cubicBezTo>
                        <a:pt x="39414" y="252247"/>
                        <a:pt x="110359" y="218089"/>
                        <a:pt x="110359" y="194441"/>
                      </a:cubicBezTo>
                      <a:cubicBezTo>
                        <a:pt x="110359" y="170793"/>
                        <a:pt x="52552" y="160282"/>
                        <a:pt x="31531" y="131379"/>
                      </a:cubicBezTo>
                      <a:cubicBezTo>
                        <a:pt x="10510" y="102476"/>
                        <a:pt x="0" y="73572"/>
                        <a:pt x="0" y="525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78" name="Freeform 3"/>
                <p:cNvSpPr/>
                <p:nvPr/>
              </p:nvSpPr>
              <p:spPr>
                <a:xfrm>
                  <a:off x="4489286" y="3005537"/>
                  <a:ext cx="1347763" cy="641873"/>
                </a:xfrm>
                <a:custGeom>
                  <a:avLst/>
                  <a:gdLst>
                    <a:gd name="connsiteX0" fmla="*/ 1308537 w 1342696"/>
                    <a:gd name="connsiteY0" fmla="*/ 254876 h 635876"/>
                    <a:gd name="connsiteX1" fmla="*/ 1292772 w 1342696"/>
                    <a:gd name="connsiteY1" fmla="*/ 176048 h 635876"/>
                    <a:gd name="connsiteX2" fmla="*/ 1213944 w 1342696"/>
                    <a:gd name="connsiteY2" fmla="*/ 144517 h 635876"/>
                    <a:gd name="connsiteX3" fmla="*/ 1024758 w 1342696"/>
                    <a:gd name="connsiteY3" fmla="*/ 176048 h 635876"/>
                    <a:gd name="connsiteX4" fmla="*/ 1166648 w 1342696"/>
                    <a:gd name="connsiteY4" fmla="*/ 65690 h 635876"/>
                    <a:gd name="connsiteX5" fmla="*/ 1087820 w 1342696"/>
                    <a:gd name="connsiteY5" fmla="*/ 18393 h 635876"/>
                    <a:gd name="connsiteX6" fmla="*/ 1008993 w 1342696"/>
                    <a:gd name="connsiteY6" fmla="*/ 18393 h 635876"/>
                    <a:gd name="connsiteX7" fmla="*/ 882868 w 1342696"/>
                    <a:gd name="connsiteY7" fmla="*/ 128752 h 635876"/>
                    <a:gd name="connsiteX8" fmla="*/ 882868 w 1342696"/>
                    <a:gd name="connsiteY8" fmla="*/ 81455 h 635876"/>
                    <a:gd name="connsiteX9" fmla="*/ 740979 w 1342696"/>
                    <a:gd name="connsiteY9" fmla="*/ 49924 h 635876"/>
                    <a:gd name="connsiteX10" fmla="*/ 630620 w 1342696"/>
                    <a:gd name="connsiteY10" fmla="*/ 160283 h 635876"/>
                    <a:gd name="connsiteX11" fmla="*/ 599089 w 1342696"/>
                    <a:gd name="connsiteY11" fmla="*/ 81455 h 635876"/>
                    <a:gd name="connsiteX12" fmla="*/ 472965 w 1342696"/>
                    <a:gd name="connsiteY12" fmla="*/ 81455 h 635876"/>
                    <a:gd name="connsiteX13" fmla="*/ 457199 w 1342696"/>
                    <a:gd name="connsiteY13" fmla="*/ 144517 h 635876"/>
                    <a:gd name="connsiteX14" fmla="*/ 362606 w 1342696"/>
                    <a:gd name="connsiteY14" fmla="*/ 81455 h 635876"/>
                    <a:gd name="connsiteX15" fmla="*/ 299544 w 1342696"/>
                    <a:gd name="connsiteY15" fmla="*/ 49924 h 635876"/>
                    <a:gd name="connsiteX16" fmla="*/ 268013 w 1342696"/>
                    <a:gd name="connsiteY16" fmla="*/ 144517 h 635876"/>
                    <a:gd name="connsiteX17" fmla="*/ 141889 w 1342696"/>
                    <a:gd name="connsiteY17" fmla="*/ 97221 h 635876"/>
                    <a:gd name="connsiteX18" fmla="*/ 220717 w 1342696"/>
                    <a:gd name="connsiteY18" fmla="*/ 160283 h 635876"/>
                    <a:gd name="connsiteX19" fmla="*/ 157655 w 1342696"/>
                    <a:gd name="connsiteY19" fmla="*/ 239111 h 635876"/>
                    <a:gd name="connsiteX20" fmla="*/ 110358 w 1342696"/>
                    <a:gd name="connsiteY20" fmla="*/ 223345 h 635876"/>
                    <a:gd name="connsiteX21" fmla="*/ 15765 w 1342696"/>
                    <a:gd name="connsiteY21" fmla="*/ 254876 h 635876"/>
                    <a:gd name="connsiteX22" fmla="*/ 15765 w 1342696"/>
                    <a:gd name="connsiteY22" fmla="*/ 428297 h 635876"/>
                    <a:gd name="connsiteX23" fmla="*/ 110358 w 1342696"/>
                    <a:gd name="connsiteY23" fmla="*/ 554421 h 635876"/>
                    <a:gd name="connsiteX24" fmla="*/ 189186 w 1342696"/>
                    <a:gd name="connsiteY24" fmla="*/ 522890 h 635876"/>
                    <a:gd name="connsiteX25" fmla="*/ 283779 w 1342696"/>
                    <a:gd name="connsiteY25" fmla="*/ 617483 h 635876"/>
                    <a:gd name="connsiteX26" fmla="*/ 299544 w 1342696"/>
                    <a:gd name="connsiteY26" fmla="*/ 507124 h 635876"/>
                    <a:gd name="connsiteX27" fmla="*/ 394137 w 1342696"/>
                    <a:gd name="connsiteY27" fmla="*/ 633248 h 635876"/>
                    <a:gd name="connsiteX28" fmla="*/ 394137 w 1342696"/>
                    <a:gd name="connsiteY28" fmla="*/ 522890 h 635876"/>
                    <a:gd name="connsiteX29" fmla="*/ 441434 w 1342696"/>
                    <a:gd name="connsiteY29" fmla="*/ 507124 h 635876"/>
                    <a:gd name="connsiteX30" fmla="*/ 551793 w 1342696"/>
                    <a:gd name="connsiteY30" fmla="*/ 570186 h 635876"/>
                    <a:gd name="connsiteX31" fmla="*/ 677917 w 1342696"/>
                    <a:gd name="connsiteY31" fmla="*/ 570186 h 635876"/>
                    <a:gd name="connsiteX32" fmla="*/ 646386 w 1342696"/>
                    <a:gd name="connsiteY32" fmla="*/ 507124 h 635876"/>
                    <a:gd name="connsiteX33" fmla="*/ 599089 w 1342696"/>
                    <a:gd name="connsiteY33" fmla="*/ 396766 h 635876"/>
                    <a:gd name="connsiteX34" fmla="*/ 709448 w 1342696"/>
                    <a:gd name="connsiteY34" fmla="*/ 381000 h 635876"/>
                    <a:gd name="connsiteX35" fmla="*/ 772510 w 1342696"/>
                    <a:gd name="connsiteY35" fmla="*/ 491359 h 635876"/>
                    <a:gd name="connsiteX36" fmla="*/ 945930 w 1342696"/>
                    <a:gd name="connsiteY36" fmla="*/ 507124 h 635876"/>
                    <a:gd name="connsiteX37" fmla="*/ 882868 w 1342696"/>
                    <a:gd name="connsiteY37" fmla="*/ 365235 h 635876"/>
                    <a:gd name="connsiteX38" fmla="*/ 1087820 w 1342696"/>
                    <a:gd name="connsiteY38" fmla="*/ 459828 h 635876"/>
                    <a:gd name="connsiteX39" fmla="*/ 1198179 w 1342696"/>
                    <a:gd name="connsiteY39" fmla="*/ 444062 h 635876"/>
                    <a:gd name="connsiteX40" fmla="*/ 1087820 w 1342696"/>
                    <a:gd name="connsiteY40" fmla="*/ 317938 h 635876"/>
                    <a:gd name="connsiteX41" fmla="*/ 1308537 w 1342696"/>
                    <a:gd name="connsiteY41" fmla="*/ 254876 h 6358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1342696" h="635876">
                      <a:moveTo>
                        <a:pt x="1308537" y="254876"/>
                      </a:moveTo>
                      <a:cubicBezTo>
                        <a:pt x="1342696" y="231228"/>
                        <a:pt x="1308537" y="194441"/>
                        <a:pt x="1292772" y="176048"/>
                      </a:cubicBezTo>
                      <a:cubicBezTo>
                        <a:pt x="1277007" y="157655"/>
                        <a:pt x="1258613" y="144517"/>
                        <a:pt x="1213944" y="144517"/>
                      </a:cubicBezTo>
                      <a:cubicBezTo>
                        <a:pt x="1169275" y="144517"/>
                        <a:pt x="1032641" y="189186"/>
                        <a:pt x="1024758" y="176048"/>
                      </a:cubicBezTo>
                      <a:cubicBezTo>
                        <a:pt x="1016875" y="162910"/>
                        <a:pt x="1156138" y="91966"/>
                        <a:pt x="1166648" y="65690"/>
                      </a:cubicBezTo>
                      <a:cubicBezTo>
                        <a:pt x="1177158" y="39414"/>
                        <a:pt x="1114096" y="26276"/>
                        <a:pt x="1087820" y="18393"/>
                      </a:cubicBezTo>
                      <a:cubicBezTo>
                        <a:pt x="1061544" y="10510"/>
                        <a:pt x="1043152" y="0"/>
                        <a:pt x="1008993" y="18393"/>
                      </a:cubicBezTo>
                      <a:cubicBezTo>
                        <a:pt x="974834" y="36786"/>
                        <a:pt x="903889" y="118242"/>
                        <a:pt x="882868" y="128752"/>
                      </a:cubicBezTo>
                      <a:cubicBezTo>
                        <a:pt x="861847" y="139262"/>
                        <a:pt x="906516" y="94593"/>
                        <a:pt x="882868" y="81455"/>
                      </a:cubicBezTo>
                      <a:cubicBezTo>
                        <a:pt x="859220" y="68317"/>
                        <a:pt x="783020" y="36786"/>
                        <a:pt x="740979" y="49924"/>
                      </a:cubicBezTo>
                      <a:cubicBezTo>
                        <a:pt x="698938" y="63062"/>
                        <a:pt x="654268" y="155028"/>
                        <a:pt x="630620" y="160283"/>
                      </a:cubicBezTo>
                      <a:cubicBezTo>
                        <a:pt x="606972" y="165538"/>
                        <a:pt x="625365" y="94593"/>
                        <a:pt x="599089" y="81455"/>
                      </a:cubicBezTo>
                      <a:cubicBezTo>
                        <a:pt x="572813" y="68317"/>
                        <a:pt x="496613" y="70945"/>
                        <a:pt x="472965" y="81455"/>
                      </a:cubicBezTo>
                      <a:cubicBezTo>
                        <a:pt x="449317" y="91965"/>
                        <a:pt x="475592" y="144517"/>
                        <a:pt x="457199" y="144517"/>
                      </a:cubicBezTo>
                      <a:cubicBezTo>
                        <a:pt x="438806" y="144517"/>
                        <a:pt x="388882" y="97220"/>
                        <a:pt x="362606" y="81455"/>
                      </a:cubicBezTo>
                      <a:cubicBezTo>
                        <a:pt x="336330" y="65690"/>
                        <a:pt x="315310" y="39414"/>
                        <a:pt x="299544" y="49924"/>
                      </a:cubicBezTo>
                      <a:cubicBezTo>
                        <a:pt x="283779" y="60434"/>
                        <a:pt x="294289" y="136634"/>
                        <a:pt x="268013" y="144517"/>
                      </a:cubicBezTo>
                      <a:cubicBezTo>
                        <a:pt x="241737" y="152400"/>
                        <a:pt x="149772" y="94593"/>
                        <a:pt x="141889" y="97221"/>
                      </a:cubicBezTo>
                      <a:cubicBezTo>
                        <a:pt x="134006" y="99849"/>
                        <a:pt x="218089" y="136635"/>
                        <a:pt x="220717" y="160283"/>
                      </a:cubicBezTo>
                      <a:cubicBezTo>
                        <a:pt x="223345" y="183931"/>
                        <a:pt x="176048" y="228601"/>
                        <a:pt x="157655" y="239111"/>
                      </a:cubicBezTo>
                      <a:cubicBezTo>
                        <a:pt x="139262" y="249621"/>
                        <a:pt x="134006" y="220718"/>
                        <a:pt x="110358" y="223345"/>
                      </a:cubicBezTo>
                      <a:cubicBezTo>
                        <a:pt x="86710" y="225972"/>
                        <a:pt x="31530" y="220717"/>
                        <a:pt x="15765" y="254876"/>
                      </a:cubicBezTo>
                      <a:cubicBezTo>
                        <a:pt x="0" y="289035"/>
                        <a:pt x="0" y="378373"/>
                        <a:pt x="15765" y="428297"/>
                      </a:cubicBezTo>
                      <a:cubicBezTo>
                        <a:pt x="31530" y="478221"/>
                        <a:pt x="81455" y="538656"/>
                        <a:pt x="110358" y="554421"/>
                      </a:cubicBezTo>
                      <a:cubicBezTo>
                        <a:pt x="139262" y="570187"/>
                        <a:pt x="160282" y="512380"/>
                        <a:pt x="189186" y="522890"/>
                      </a:cubicBezTo>
                      <a:cubicBezTo>
                        <a:pt x="218090" y="533400"/>
                        <a:pt x="265386" y="620111"/>
                        <a:pt x="283779" y="617483"/>
                      </a:cubicBezTo>
                      <a:cubicBezTo>
                        <a:pt x="302172" y="614855"/>
                        <a:pt x="281151" y="504497"/>
                        <a:pt x="299544" y="507124"/>
                      </a:cubicBezTo>
                      <a:cubicBezTo>
                        <a:pt x="317937" y="509751"/>
                        <a:pt x="378371" y="630620"/>
                        <a:pt x="394137" y="633248"/>
                      </a:cubicBezTo>
                      <a:cubicBezTo>
                        <a:pt x="409903" y="635876"/>
                        <a:pt x="386254" y="543911"/>
                        <a:pt x="394137" y="522890"/>
                      </a:cubicBezTo>
                      <a:cubicBezTo>
                        <a:pt x="402020" y="501869"/>
                        <a:pt x="415158" y="499241"/>
                        <a:pt x="441434" y="507124"/>
                      </a:cubicBezTo>
                      <a:cubicBezTo>
                        <a:pt x="467710" y="515007"/>
                        <a:pt x="512379" y="559676"/>
                        <a:pt x="551793" y="570186"/>
                      </a:cubicBezTo>
                      <a:cubicBezTo>
                        <a:pt x="591207" y="580696"/>
                        <a:pt x="662152" y="580696"/>
                        <a:pt x="677917" y="570186"/>
                      </a:cubicBezTo>
                      <a:cubicBezTo>
                        <a:pt x="693683" y="559676"/>
                        <a:pt x="659524" y="536027"/>
                        <a:pt x="646386" y="507124"/>
                      </a:cubicBezTo>
                      <a:cubicBezTo>
                        <a:pt x="633248" y="478221"/>
                        <a:pt x="588579" y="417787"/>
                        <a:pt x="599089" y="396766"/>
                      </a:cubicBezTo>
                      <a:cubicBezTo>
                        <a:pt x="609599" y="375745"/>
                        <a:pt x="680545" y="365235"/>
                        <a:pt x="709448" y="381000"/>
                      </a:cubicBezTo>
                      <a:cubicBezTo>
                        <a:pt x="738352" y="396766"/>
                        <a:pt x="733096" y="470338"/>
                        <a:pt x="772510" y="491359"/>
                      </a:cubicBezTo>
                      <a:cubicBezTo>
                        <a:pt x="811924" y="512380"/>
                        <a:pt x="927537" y="528145"/>
                        <a:pt x="945930" y="507124"/>
                      </a:cubicBezTo>
                      <a:cubicBezTo>
                        <a:pt x="964323" y="486103"/>
                        <a:pt x="859220" y="373118"/>
                        <a:pt x="882868" y="365235"/>
                      </a:cubicBezTo>
                      <a:cubicBezTo>
                        <a:pt x="906516" y="357352"/>
                        <a:pt x="1035268" y="446690"/>
                        <a:pt x="1087820" y="459828"/>
                      </a:cubicBezTo>
                      <a:cubicBezTo>
                        <a:pt x="1140372" y="472966"/>
                        <a:pt x="1198179" y="467710"/>
                        <a:pt x="1198179" y="444062"/>
                      </a:cubicBezTo>
                      <a:cubicBezTo>
                        <a:pt x="1198179" y="420414"/>
                        <a:pt x="1074682" y="346841"/>
                        <a:pt x="1087820" y="317938"/>
                      </a:cubicBezTo>
                      <a:cubicBezTo>
                        <a:pt x="1100958" y="289035"/>
                        <a:pt x="1274378" y="278524"/>
                        <a:pt x="1308537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79" name="Freeform 4"/>
                <p:cNvSpPr/>
                <p:nvPr/>
              </p:nvSpPr>
              <p:spPr>
                <a:xfrm>
                  <a:off x="3503121" y="2363670"/>
                  <a:ext cx="2136695" cy="945295"/>
                </a:xfrm>
                <a:custGeom>
                  <a:avLst/>
                  <a:gdLst>
                    <a:gd name="connsiteX0" fmla="*/ 70944 w 2136228"/>
                    <a:gd name="connsiteY0" fmla="*/ 475593 h 945931"/>
                    <a:gd name="connsiteX1" fmla="*/ 23648 w 2136228"/>
                    <a:gd name="connsiteY1" fmla="*/ 365234 h 945931"/>
                    <a:gd name="connsiteX2" fmla="*/ 212834 w 2136228"/>
                    <a:gd name="connsiteY2" fmla="*/ 444062 h 945931"/>
                    <a:gd name="connsiteX3" fmla="*/ 323193 w 2136228"/>
                    <a:gd name="connsiteY3" fmla="*/ 365234 h 945931"/>
                    <a:gd name="connsiteX4" fmla="*/ 402020 w 2136228"/>
                    <a:gd name="connsiteY4" fmla="*/ 381000 h 945931"/>
                    <a:gd name="connsiteX5" fmla="*/ 370489 w 2136228"/>
                    <a:gd name="connsiteY5" fmla="*/ 444062 h 945931"/>
                    <a:gd name="connsiteX6" fmla="*/ 465082 w 2136228"/>
                    <a:gd name="connsiteY6" fmla="*/ 381000 h 945931"/>
                    <a:gd name="connsiteX7" fmla="*/ 528144 w 2136228"/>
                    <a:gd name="connsiteY7" fmla="*/ 444062 h 945931"/>
                    <a:gd name="connsiteX8" fmla="*/ 465082 w 2136228"/>
                    <a:gd name="connsiteY8" fmla="*/ 491359 h 945931"/>
                    <a:gd name="connsiteX9" fmla="*/ 591206 w 2136228"/>
                    <a:gd name="connsiteY9" fmla="*/ 365234 h 945931"/>
                    <a:gd name="connsiteX10" fmla="*/ 780393 w 2136228"/>
                    <a:gd name="connsiteY10" fmla="*/ 396766 h 945931"/>
                    <a:gd name="connsiteX11" fmla="*/ 685800 w 2136228"/>
                    <a:gd name="connsiteY11" fmla="*/ 522890 h 945931"/>
                    <a:gd name="connsiteX12" fmla="*/ 859220 w 2136228"/>
                    <a:gd name="connsiteY12" fmla="*/ 444062 h 945931"/>
                    <a:gd name="connsiteX13" fmla="*/ 953813 w 2136228"/>
                    <a:gd name="connsiteY13" fmla="*/ 475593 h 945931"/>
                    <a:gd name="connsiteX14" fmla="*/ 969579 w 2136228"/>
                    <a:gd name="connsiteY14" fmla="*/ 412531 h 945931"/>
                    <a:gd name="connsiteX15" fmla="*/ 1064172 w 2136228"/>
                    <a:gd name="connsiteY15" fmla="*/ 412531 h 945931"/>
                    <a:gd name="connsiteX16" fmla="*/ 1016875 w 2136228"/>
                    <a:gd name="connsiteY16" fmla="*/ 349469 h 945931"/>
                    <a:gd name="connsiteX17" fmla="*/ 1001110 w 2136228"/>
                    <a:gd name="connsiteY17" fmla="*/ 254876 h 945931"/>
                    <a:gd name="connsiteX18" fmla="*/ 1111469 w 2136228"/>
                    <a:gd name="connsiteY18" fmla="*/ 302172 h 945931"/>
                    <a:gd name="connsiteX19" fmla="*/ 1174531 w 2136228"/>
                    <a:gd name="connsiteY19" fmla="*/ 191814 h 945931"/>
                    <a:gd name="connsiteX20" fmla="*/ 1300655 w 2136228"/>
                    <a:gd name="connsiteY20" fmla="*/ 207579 h 945931"/>
                    <a:gd name="connsiteX21" fmla="*/ 1379482 w 2136228"/>
                    <a:gd name="connsiteY21" fmla="*/ 191814 h 945931"/>
                    <a:gd name="connsiteX22" fmla="*/ 1332186 w 2136228"/>
                    <a:gd name="connsiteY22" fmla="*/ 112986 h 945931"/>
                    <a:gd name="connsiteX23" fmla="*/ 1395248 w 2136228"/>
                    <a:gd name="connsiteY23" fmla="*/ 176048 h 945931"/>
                    <a:gd name="connsiteX24" fmla="*/ 1568669 w 2136228"/>
                    <a:gd name="connsiteY24" fmla="*/ 97221 h 945931"/>
                    <a:gd name="connsiteX25" fmla="*/ 1631731 w 2136228"/>
                    <a:gd name="connsiteY25" fmla="*/ 18393 h 945931"/>
                    <a:gd name="connsiteX26" fmla="*/ 1742089 w 2136228"/>
                    <a:gd name="connsiteY26" fmla="*/ 34159 h 945931"/>
                    <a:gd name="connsiteX27" fmla="*/ 1568669 w 2136228"/>
                    <a:gd name="connsiteY27" fmla="*/ 223345 h 945931"/>
                    <a:gd name="connsiteX28" fmla="*/ 1710558 w 2136228"/>
                    <a:gd name="connsiteY28" fmla="*/ 191814 h 945931"/>
                    <a:gd name="connsiteX29" fmla="*/ 1852448 w 2136228"/>
                    <a:gd name="connsiteY29" fmla="*/ 144517 h 945931"/>
                    <a:gd name="connsiteX30" fmla="*/ 1883979 w 2136228"/>
                    <a:gd name="connsiteY30" fmla="*/ 223345 h 945931"/>
                    <a:gd name="connsiteX31" fmla="*/ 1805151 w 2136228"/>
                    <a:gd name="connsiteY31" fmla="*/ 302172 h 945931"/>
                    <a:gd name="connsiteX32" fmla="*/ 1962806 w 2136228"/>
                    <a:gd name="connsiteY32" fmla="*/ 270641 h 945931"/>
                    <a:gd name="connsiteX33" fmla="*/ 2088931 w 2136228"/>
                    <a:gd name="connsiteY33" fmla="*/ 207579 h 945931"/>
                    <a:gd name="connsiteX34" fmla="*/ 2120462 w 2136228"/>
                    <a:gd name="connsiteY34" fmla="*/ 286407 h 945931"/>
                    <a:gd name="connsiteX35" fmla="*/ 1994338 w 2136228"/>
                    <a:gd name="connsiteY35" fmla="*/ 381000 h 945931"/>
                    <a:gd name="connsiteX36" fmla="*/ 2057400 w 2136228"/>
                    <a:gd name="connsiteY36" fmla="*/ 428297 h 945931"/>
                    <a:gd name="connsiteX37" fmla="*/ 2010103 w 2136228"/>
                    <a:gd name="connsiteY37" fmla="*/ 475593 h 945931"/>
                    <a:gd name="connsiteX38" fmla="*/ 1836682 w 2136228"/>
                    <a:gd name="connsiteY38" fmla="*/ 396766 h 945931"/>
                    <a:gd name="connsiteX39" fmla="*/ 1899744 w 2136228"/>
                    <a:gd name="connsiteY39" fmla="*/ 491359 h 945931"/>
                    <a:gd name="connsiteX40" fmla="*/ 1852448 w 2136228"/>
                    <a:gd name="connsiteY40" fmla="*/ 601717 h 945931"/>
                    <a:gd name="connsiteX41" fmla="*/ 1694793 w 2136228"/>
                    <a:gd name="connsiteY41" fmla="*/ 491359 h 945931"/>
                    <a:gd name="connsiteX42" fmla="*/ 1742089 w 2136228"/>
                    <a:gd name="connsiteY42" fmla="*/ 617483 h 945931"/>
                    <a:gd name="connsiteX43" fmla="*/ 1647496 w 2136228"/>
                    <a:gd name="connsiteY43" fmla="*/ 680545 h 945931"/>
                    <a:gd name="connsiteX44" fmla="*/ 1474075 w 2136228"/>
                    <a:gd name="connsiteY44" fmla="*/ 475593 h 945931"/>
                    <a:gd name="connsiteX45" fmla="*/ 1521372 w 2136228"/>
                    <a:gd name="connsiteY45" fmla="*/ 570186 h 945931"/>
                    <a:gd name="connsiteX46" fmla="*/ 1269124 w 2136228"/>
                    <a:gd name="connsiteY46" fmla="*/ 522890 h 945931"/>
                    <a:gd name="connsiteX47" fmla="*/ 1458310 w 2136228"/>
                    <a:gd name="connsiteY47" fmla="*/ 633248 h 945931"/>
                    <a:gd name="connsiteX48" fmla="*/ 1332186 w 2136228"/>
                    <a:gd name="connsiteY48" fmla="*/ 727841 h 945931"/>
                    <a:gd name="connsiteX49" fmla="*/ 1237593 w 2136228"/>
                    <a:gd name="connsiteY49" fmla="*/ 696310 h 945931"/>
                    <a:gd name="connsiteX50" fmla="*/ 1221827 w 2136228"/>
                    <a:gd name="connsiteY50" fmla="*/ 775138 h 945931"/>
                    <a:gd name="connsiteX51" fmla="*/ 1064172 w 2136228"/>
                    <a:gd name="connsiteY51" fmla="*/ 696310 h 945931"/>
                    <a:gd name="connsiteX52" fmla="*/ 1206062 w 2136228"/>
                    <a:gd name="connsiteY52" fmla="*/ 822434 h 945931"/>
                    <a:gd name="connsiteX53" fmla="*/ 1143000 w 2136228"/>
                    <a:gd name="connsiteY53" fmla="*/ 869731 h 945931"/>
                    <a:gd name="connsiteX54" fmla="*/ 1064172 w 2136228"/>
                    <a:gd name="connsiteY54" fmla="*/ 853966 h 945931"/>
                    <a:gd name="connsiteX55" fmla="*/ 1001110 w 2136228"/>
                    <a:gd name="connsiteY55" fmla="*/ 727841 h 945931"/>
                    <a:gd name="connsiteX56" fmla="*/ 1032641 w 2136228"/>
                    <a:gd name="connsiteY56" fmla="*/ 853966 h 945931"/>
                    <a:gd name="connsiteX57" fmla="*/ 969579 w 2136228"/>
                    <a:gd name="connsiteY57" fmla="*/ 901262 h 945931"/>
                    <a:gd name="connsiteX58" fmla="*/ 843455 w 2136228"/>
                    <a:gd name="connsiteY58" fmla="*/ 822434 h 945931"/>
                    <a:gd name="connsiteX59" fmla="*/ 764627 w 2136228"/>
                    <a:gd name="connsiteY59" fmla="*/ 885497 h 945931"/>
                    <a:gd name="connsiteX60" fmla="*/ 670034 w 2136228"/>
                    <a:gd name="connsiteY60" fmla="*/ 932793 h 945931"/>
                    <a:gd name="connsiteX61" fmla="*/ 638503 w 2136228"/>
                    <a:gd name="connsiteY61" fmla="*/ 806669 h 945931"/>
                    <a:gd name="connsiteX62" fmla="*/ 701565 w 2136228"/>
                    <a:gd name="connsiteY62" fmla="*/ 727841 h 945931"/>
                    <a:gd name="connsiteX63" fmla="*/ 654269 w 2136228"/>
                    <a:gd name="connsiteY63" fmla="*/ 727841 h 945931"/>
                    <a:gd name="connsiteX64" fmla="*/ 606972 w 2136228"/>
                    <a:gd name="connsiteY64" fmla="*/ 680545 h 945931"/>
                    <a:gd name="connsiteX65" fmla="*/ 512379 w 2136228"/>
                    <a:gd name="connsiteY65" fmla="*/ 712076 h 945931"/>
                    <a:gd name="connsiteX66" fmla="*/ 433551 w 2136228"/>
                    <a:gd name="connsiteY66" fmla="*/ 712076 h 945931"/>
                    <a:gd name="connsiteX67" fmla="*/ 338958 w 2136228"/>
                    <a:gd name="connsiteY67" fmla="*/ 649014 h 945931"/>
                    <a:gd name="connsiteX68" fmla="*/ 449317 w 2136228"/>
                    <a:gd name="connsiteY68" fmla="*/ 601717 h 945931"/>
                    <a:gd name="connsiteX69" fmla="*/ 307427 w 2136228"/>
                    <a:gd name="connsiteY69" fmla="*/ 617483 h 945931"/>
                    <a:gd name="connsiteX70" fmla="*/ 181303 w 2136228"/>
                    <a:gd name="connsiteY70" fmla="*/ 585952 h 945931"/>
                    <a:gd name="connsiteX71" fmla="*/ 244365 w 2136228"/>
                    <a:gd name="connsiteY71" fmla="*/ 538655 h 945931"/>
                    <a:gd name="connsiteX72" fmla="*/ 149772 w 2136228"/>
                    <a:gd name="connsiteY72" fmla="*/ 522890 h 945931"/>
                    <a:gd name="connsiteX73" fmla="*/ 70944 w 2136228"/>
                    <a:gd name="connsiteY73" fmla="*/ 475593 h 9459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</a:cxnLst>
                  <a:rect l="l" t="t" r="r" b="b"/>
                  <a:pathLst>
                    <a:path w="2136228" h="945931">
                      <a:moveTo>
                        <a:pt x="70944" y="475593"/>
                      </a:moveTo>
                      <a:cubicBezTo>
                        <a:pt x="49923" y="449317"/>
                        <a:pt x="0" y="370489"/>
                        <a:pt x="23648" y="365234"/>
                      </a:cubicBezTo>
                      <a:cubicBezTo>
                        <a:pt x="47296" y="359979"/>
                        <a:pt x="162910" y="444062"/>
                        <a:pt x="212834" y="444062"/>
                      </a:cubicBezTo>
                      <a:cubicBezTo>
                        <a:pt x="262758" y="444062"/>
                        <a:pt x="291662" y="375744"/>
                        <a:pt x="323193" y="365234"/>
                      </a:cubicBezTo>
                      <a:cubicBezTo>
                        <a:pt x="354724" y="354724"/>
                        <a:pt x="394137" y="367862"/>
                        <a:pt x="402020" y="381000"/>
                      </a:cubicBezTo>
                      <a:cubicBezTo>
                        <a:pt x="409903" y="394138"/>
                        <a:pt x="359979" y="444062"/>
                        <a:pt x="370489" y="444062"/>
                      </a:cubicBezTo>
                      <a:cubicBezTo>
                        <a:pt x="380999" y="444062"/>
                        <a:pt x="438806" y="381000"/>
                        <a:pt x="465082" y="381000"/>
                      </a:cubicBezTo>
                      <a:cubicBezTo>
                        <a:pt x="491358" y="381000"/>
                        <a:pt x="528144" y="425669"/>
                        <a:pt x="528144" y="444062"/>
                      </a:cubicBezTo>
                      <a:cubicBezTo>
                        <a:pt x="528144" y="462455"/>
                        <a:pt x="454572" y="504497"/>
                        <a:pt x="465082" y="491359"/>
                      </a:cubicBezTo>
                      <a:cubicBezTo>
                        <a:pt x="475592" y="478221"/>
                        <a:pt x="538654" y="380999"/>
                        <a:pt x="591206" y="365234"/>
                      </a:cubicBezTo>
                      <a:cubicBezTo>
                        <a:pt x="643758" y="349469"/>
                        <a:pt x="764627" y="370490"/>
                        <a:pt x="780393" y="396766"/>
                      </a:cubicBezTo>
                      <a:cubicBezTo>
                        <a:pt x="796159" y="423042"/>
                        <a:pt x="672662" y="515007"/>
                        <a:pt x="685800" y="522890"/>
                      </a:cubicBezTo>
                      <a:cubicBezTo>
                        <a:pt x="698938" y="530773"/>
                        <a:pt x="814551" y="451945"/>
                        <a:pt x="859220" y="444062"/>
                      </a:cubicBezTo>
                      <a:cubicBezTo>
                        <a:pt x="903889" y="436179"/>
                        <a:pt x="935420" y="480848"/>
                        <a:pt x="953813" y="475593"/>
                      </a:cubicBezTo>
                      <a:cubicBezTo>
                        <a:pt x="972206" y="470338"/>
                        <a:pt x="951186" y="423041"/>
                        <a:pt x="969579" y="412531"/>
                      </a:cubicBezTo>
                      <a:cubicBezTo>
                        <a:pt x="987972" y="402021"/>
                        <a:pt x="1056289" y="423041"/>
                        <a:pt x="1064172" y="412531"/>
                      </a:cubicBezTo>
                      <a:cubicBezTo>
                        <a:pt x="1072055" y="402021"/>
                        <a:pt x="1027385" y="375745"/>
                        <a:pt x="1016875" y="349469"/>
                      </a:cubicBezTo>
                      <a:cubicBezTo>
                        <a:pt x="1006365" y="323193"/>
                        <a:pt x="985344" y="262759"/>
                        <a:pt x="1001110" y="254876"/>
                      </a:cubicBezTo>
                      <a:cubicBezTo>
                        <a:pt x="1016876" y="246993"/>
                        <a:pt x="1082565" y="312682"/>
                        <a:pt x="1111469" y="302172"/>
                      </a:cubicBezTo>
                      <a:cubicBezTo>
                        <a:pt x="1140373" y="291662"/>
                        <a:pt x="1143000" y="207580"/>
                        <a:pt x="1174531" y="191814"/>
                      </a:cubicBezTo>
                      <a:cubicBezTo>
                        <a:pt x="1206062" y="176049"/>
                        <a:pt x="1266497" y="207579"/>
                        <a:pt x="1300655" y="207579"/>
                      </a:cubicBezTo>
                      <a:cubicBezTo>
                        <a:pt x="1334813" y="207579"/>
                        <a:pt x="1374227" y="207579"/>
                        <a:pt x="1379482" y="191814"/>
                      </a:cubicBezTo>
                      <a:cubicBezTo>
                        <a:pt x="1384737" y="176049"/>
                        <a:pt x="1329558" y="115614"/>
                        <a:pt x="1332186" y="112986"/>
                      </a:cubicBezTo>
                      <a:cubicBezTo>
                        <a:pt x="1334814" y="110358"/>
                        <a:pt x="1355834" y="178676"/>
                        <a:pt x="1395248" y="176048"/>
                      </a:cubicBezTo>
                      <a:cubicBezTo>
                        <a:pt x="1434662" y="173421"/>
                        <a:pt x="1529255" y="123497"/>
                        <a:pt x="1568669" y="97221"/>
                      </a:cubicBezTo>
                      <a:cubicBezTo>
                        <a:pt x="1608083" y="70945"/>
                        <a:pt x="1602828" y="28903"/>
                        <a:pt x="1631731" y="18393"/>
                      </a:cubicBezTo>
                      <a:cubicBezTo>
                        <a:pt x="1660634" y="7883"/>
                        <a:pt x="1752599" y="0"/>
                        <a:pt x="1742089" y="34159"/>
                      </a:cubicBezTo>
                      <a:cubicBezTo>
                        <a:pt x="1731579" y="68318"/>
                        <a:pt x="1573924" y="197069"/>
                        <a:pt x="1568669" y="223345"/>
                      </a:cubicBezTo>
                      <a:cubicBezTo>
                        <a:pt x="1563414" y="249621"/>
                        <a:pt x="1663262" y="204952"/>
                        <a:pt x="1710558" y="191814"/>
                      </a:cubicBezTo>
                      <a:cubicBezTo>
                        <a:pt x="1757854" y="178676"/>
                        <a:pt x="1823544" y="139262"/>
                        <a:pt x="1852448" y="144517"/>
                      </a:cubicBezTo>
                      <a:cubicBezTo>
                        <a:pt x="1881352" y="149772"/>
                        <a:pt x="1891862" y="197069"/>
                        <a:pt x="1883979" y="223345"/>
                      </a:cubicBezTo>
                      <a:cubicBezTo>
                        <a:pt x="1876096" y="249621"/>
                        <a:pt x="1792013" y="294289"/>
                        <a:pt x="1805151" y="302172"/>
                      </a:cubicBezTo>
                      <a:cubicBezTo>
                        <a:pt x="1818289" y="310055"/>
                        <a:pt x="1915509" y="286406"/>
                        <a:pt x="1962806" y="270641"/>
                      </a:cubicBezTo>
                      <a:cubicBezTo>
                        <a:pt x="2010103" y="254876"/>
                        <a:pt x="2062655" y="204951"/>
                        <a:pt x="2088931" y="207579"/>
                      </a:cubicBezTo>
                      <a:cubicBezTo>
                        <a:pt x="2115207" y="210207"/>
                        <a:pt x="2136228" y="257504"/>
                        <a:pt x="2120462" y="286407"/>
                      </a:cubicBezTo>
                      <a:cubicBezTo>
                        <a:pt x="2104697" y="315311"/>
                        <a:pt x="2004848" y="357352"/>
                        <a:pt x="1994338" y="381000"/>
                      </a:cubicBezTo>
                      <a:cubicBezTo>
                        <a:pt x="1983828" y="404648"/>
                        <a:pt x="2054773" y="412532"/>
                        <a:pt x="2057400" y="428297"/>
                      </a:cubicBezTo>
                      <a:cubicBezTo>
                        <a:pt x="2060027" y="444062"/>
                        <a:pt x="2046889" y="480848"/>
                        <a:pt x="2010103" y="475593"/>
                      </a:cubicBezTo>
                      <a:cubicBezTo>
                        <a:pt x="1973317" y="470338"/>
                        <a:pt x="1855075" y="394138"/>
                        <a:pt x="1836682" y="396766"/>
                      </a:cubicBezTo>
                      <a:cubicBezTo>
                        <a:pt x="1818289" y="399394"/>
                        <a:pt x="1897116" y="457201"/>
                        <a:pt x="1899744" y="491359"/>
                      </a:cubicBezTo>
                      <a:cubicBezTo>
                        <a:pt x="1902372" y="525518"/>
                        <a:pt x="1886606" y="601717"/>
                        <a:pt x="1852448" y="601717"/>
                      </a:cubicBezTo>
                      <a:cubicBezTo>
                        <a:pt x="1818290" y="601717"/>
                        <a:pt x="1713186" y="488731"/>
                        <a:pt x="1694793" y="491359"/>
                      </a:cubicBezTo>
                      <a:cubicBezTo>
                        <a:pt x="1676400" y="493987"/>
                        <a:pt x="1749972" y="585952"/>
                        <a:pt x="1742089" y="617483"/>
                      </a:cubicBezTo>
                      <a:cubicBezTo>
                        <a:pt x="1734206" y="649014"/>
                        <a:pt x="1692165" y="704193"/>
                        <a:pt x="1647496" y="680545"/>
                      </a:cubicBezTo>
                      <a:cubicBezTo>
                        <a:pt x="1602827" y="656897"/>
                        <a:pt x="1495096" y="493986"/>
                        <a:pt x="1474075" y="475593"/>
                      </a:cubicBezTo>
                      <a:cubicBezTo>
                        <a:pt x="1453054" y="457200"/>
                        <a:pt x="1555531" y="562303"/>
                        <a:pt x="1521372" y="570186"/>
                      </a:cubicBezTo>
                      <a:cubicBezTo>
                        <a:pt x="1487214" y="578069"/>
                        <a:pt x="1279634" y="512380"/>
                        <a:pt x="1269124" y="522890"/>
                      </a:cubicBezTo>
                      <a:cubicBezTo>
                        <a:pt x="1258614" y="533400"/>
                        <a:pt x="1447800" y="599090"/>
                        <a:pt x="1458310" y="633248"/>
                      </a:cubicBezTo>
                      <a:cubicBezTo>
                        <a:pt x="1468820" y="667406"/>
                        <a:pt x="1368972" y="717331"/>
                        <a:pt x="1332186" y="727841"/>
                      </a:cubicBezTo>
                      <a:cubicBezTo>
                        <a:pt x="1295400" y="738351"/>
                        <a:pt x="1255986" y="688427"/>
                        <a:pt x="1237593" y="696310"/>
                      </a:cubicBezTo>
                      <a:cubicBezTo>
                        <a:pt x="1219200" y="704193"/>
                        <a:pt x="1250730" y="775138"/>
                        <a:pt x="1221827" y="775138"/>
                      </a:cubicBezTo>
                      <a:cubicBezTo>
                        <a:pt x="1192924" y="775138"/>
                        <a:pt x="1066799" y="688427"/>
                        <a:pt x="1064172" y="696310"/>
                      </a:cubicBezTo>
                      <a:cubicBezTo>
                        <a:pt x="1061545" y="704193"/>
                        <a:pt x="1192924" y="793531"/>
                        <a:pt x="1206062" y="822434"/>
                      </a:cubicBezTo>
                      <a:cubicBezTo>
                        <a:pt x="1219200" y="851337"/>
                        <a:pt x="1166648" y="864476"/>
                        <a:pt x="1143000" y="869731"/>
                      </a:cubicBezTo>
                      <a:cubicBezTo>
                        <a:pt x="1119352" y="874986"/>
                        <a:pt x="1087820" y="877614"/>
                        <a:pt x="1064172" y="853966"/>
                      </a:cubicBezTo>
                      <a:cubicBezTo>
                        <a:pt x="1040524" y="830318"/>
                        <a:pt x="1006365" y="727841"/>
                        <a:pt x="1001110" y="727841"/>
                      </a:cubicBezTo>
                      <a:cubicBezTo>
                        <a:pt x="995855" y="727841"/>
                        <a:pt x="1037896" y="825062"/>
                        <a:pt x="1032641" y="853966"/>
                      </a:cubicBezTo>
                      <a:cubicBezTo>
                        <a:pt x="1027386" y="882870"/>
                        <a:pt x="1001110" y="906517"/>
                        <a:pt x="969579" y="901262"/>
                      </a:cubicBezTo>
                      <a:cubicBezTo>
                        <a:pt x="938048" y="896007"/>
                        <a:pt x="877614" y="825061"/>
                        <a:pt x="843455" y="822434"/>
                      </a:cubicBezTo>
                      <a:cubicBezTo>
                        <a:pt x="809296" y="819807"/>
                        <a:pt x="793530" y="867104"/>
                        <a:pt x="764627" y="885497"/>
                      </a:cubicBezTo>
                      <a:cubicBezTo>
                        <a:pt x="735724" y="903890"/>
                        <a:pt x="691055" y="945931"/>
                        <a:pt x="670034" y="932793"/>
                      </a:cubicBezTo>
                      <a:cubicBezTo>
                        <a:pt x="649013" y="919655"/>
                        <a:pt x="633248" y="840828"/>
                        <a:pt x="638503" y="806669"/>
                      </a:cubicBezTo>
                      <a:cubicBezTo>
                        <a:pt x="643758" y="772510"/>
                        <a:pt x="698937" y="740979"/>
                        <a:pt x="701565" y="727841"/>
                      </a:cubicBezTo>
                      <a:cubicBezTo>
                        <a:pt x="704193" y="714703"/>
                        <a:pt x="670035" y="735724"/>
                        <a:pt x="654269" y="727841"/>
                      </a:cubicBezTo>
                      <a:cubicBezTo>
                        <a:pt x="638504" y="719958"/>
                        <a:pt x="630620" y="683172"/>
                        <a:pt x="606972" y="680545"/>
                      </a:cubicBezTo>
                      <a:cubicBezTo>
                        <a:pt x="583324" y="677918"/>
                        <a:pt x="541283" y="706821"/>
                        <a:pt x="512379" y="712076"/>
                      </a:cubicBezTo>
                      <a:cubicBezTo>
                        <a:pt x="483475" y="717331"/>
                        <a:pt x="462455" y="722586"/>
                        <a:pt x="433551" y="712076"/>
                      </a:cubicBezTo>
                      <a:cubicBezTo>
                        <a:pt x="404647" y="701566"/>
                        <a:pt x="336330" y="667407"/>
                        <a:pt x="338958" y="649014"/>
                      </a:cubicBezTo>
                      <a:cubicBezTo>
                        <a:pt x="341586" y="630621"/>
                        <a:pt x="454572" y="606972"/>
                        <a:pt x="449317" y="601717"/>
                      </a:cubicBezTo>
                      <a:cubicBezTo>
                        <a:pt x="444062" y="596462"/>
                        <a:pt x="352096" y="620111"/>
                        <a:pt x="307427" y="617483"/>
                      </a:cubicBezTo>
                      <a:cubicBezTo>
                        <a:pt x="262758" y="614855"/>
                        <a:pt x="191813" y="599090"/>
                        <a:pt x="181303" y="585952"/>
                      </a:cubicBezTo>
                      <a:cubicBezTo>
                        <a:pt x="170793" y="572814"/>
                        <a:pt x="249620" y="549165"/>
                        <a:pt x="244365" y="538655"/>
                      </a:cubicBezTo>
                      <a:cubicBezTo>
                        <a:pt x="239110" y="528145"/>
                        <a:pt x="181303" y="538656"/>
                        <a:pt x="149772" y="522890"/>
                      </a:cubicBezTo>
                      <a:cubicBezTo>
                        <a:pt x="118241" y="507125"/>
                        <a:pt x="91965" y="501869"/>
                        <a:pt x="70944" y="475593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80" name="Freeform 5"/>
                <p:cNvSpPr/>
                <p:nvPr/>
              </p:nvSpPr>
              <p:spPr>
                <a:xfrm>
                  <a:off x="3831843" y="1873515"/>
                  <a:ext cx="1490206" cy="793584"/>
                </a:xfrm>
                <a:custGeom>
                  <a:avLst/>
                  <a:gdLst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80697 w 1489842"/>
                    <a:gd name="connsiteY20" fmla="*/ 522889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09752 w 1489842"/>
                    <a:gd name="connsiteY20" fmla="*/ 717330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62152 w 1489842"/>
                    <a:gd name="connsiteY18" fmla="*/ 641130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509752 w 1489842"/>
                    <a:gd name="connsiteY18" fmla="*/ 717330 h 793530"/>
                    <a:gd name="connsiteX19" fmla="*/ 486104 w 1489842"/>
                    <a:gd name="connsiteY19" fmla="*/ 633247 h 793530"/>
                    <a:gd name="connsiteX20" fmla="*/ 423042 w 1489842"/>
                    <a:gd name="connsiteY20" fmla="*/ 522889 h 793530"/>
                    <a:gd name="connsiteX21" fmla="*/ 501869 w 1489842"/>
                    <a:gd name="connsiteY21" fmla="*/ 444061 h 793530"/>
                    <a:gd name="connsiteX22" fmla="*/ 375745 w 1489842"/>
                    <a:gd name="connsiteY22" fmla="*/ 396764 h 793530"/>
                    <a:gd name="connsiteX23" fmla="*/ 328449 w 1489842"/>
                    <a:gd name="connsiteY23" fmla="*/ 507123 h 793530"/>
                    <a:gd name="connsiteX24" fmla="*/ 249621 w 1489842"/>
                    <a:gd name="connsiteY24" fmla="*/ 475592 h 793530"/>
                    <a:gd name="connsiteX25" fmla="*/ 281152 w 1489842"/>
                    <a:gd name="connsiteY25" fmla="*/ 380999 h 793530"/>
                    <a:gd name="connsiteX26" fmla="*/ 170793 w 1489842"/>
                    <a:gd name="connsiteY26" fmla="*/ 412530 h 793530"/>
                    <a:gd name="connsiteX27" fmla="*/ 170793 w 1489842"/>
                    <a:gd name="connsiteY27" fmla="*/ 317937 h 793530"/>
                    <a:gd name="connsiteX28" fmla="*/ 249621 w 1489842"/>
                    <a:gd name="connsiteY28" fmla="*/ 286406 h 793530"/>
                    <a:gd name="connsiteX29" fmla="*/ 391511 w 1489842"/>
                    <a:gd name="connsiteY29" fmla="*/ 302171 h 793530"/>
                    <a:gd name="connsiteX30" fmla="*/ 218090 w 1489842"/>
                    <a:gd name="connsiteY30" fmla="*/ 254875 h 793530"/>
                    <a:gd name="connsiteX31" fmla="*/ 265386 w 1489842"/>
                    <a:gd name="connsiteY31" fmla="*/ 191813 h 793530"/>
                    <a:gd name="connsiteX32" fmla="*/ 170793 w 1489842"/>
                    <a:gd name="connsiteY32" fmla="*/ 239109 h 793530"/>
                    <a:gd name="connsiteX33" fmla="*/ 13138 w 1489842"/>
                    <a:gd name="connsiteY33" fmla="*/ 191813 h 793530"/>
                    <a:gd name="connsiteX34" fmla="*/ 91966 w 1489842"/>
                    <a:gd name="connsiteY34" fmla="*/ 128751 h 793530"/>
                    <a:gd name="connsiteX35" fmla="*/ 202324 w 1489842"/>
                    <a:gd name="connsiteY35" fmla="*/ 128751 h 793530"/>
                    <a:gd name="connsiteX36" fmla="*/ 107731 w 1489842"/>
                    <a:gd name="connsiteY36" fmla="*/ 65689 h 793530"/>
                    <a:gd name="connsiteX37" fmla="*/ 296918 w 1489842"/>
                    <a:gd name="connsiteY37" fmla="*/ 65689 h 793530"/>
                    <a:gd name="connsiteX38" fmla="*/ 391511 w 1489842"/>
                    <a:gd name="connsiteY38" fmla="*/ 97220 h 793530"/>
                    <a:gd name="connsiteX39" fmla="*/ 533400 w 1489842"/>
                    <a:gd name="connsiteY39" fmla="*/ 81454 h 793530"/>
                    <a:gd name="connsiteX40" fmla="*/ 564931 w 1489842"/>
                    <a:gd name="connsiteY40" fmla="*/ 191813 h 793530"/>
                    <a:gd name="connsiteX41" fmla="*/ 612228 w 1489842"/>
                    <a:gd name="connsiteY41" fmla="*/ 207578 h 793530"/>
                    <a:gd name="connsiteX42" fmla="*/ 691055 w 1489842"/>
                    <a:gd name="connsiteY42" fmla="*/ 144516 h 793530"/>
                    <a:gd name="connsiteX43" fmla="*/ 722586 w 1489842"/>
                    <a:gd name="connsiteY43" fmla="*/ 239109 h 793530"/>
                    <a:gd name="connsiteX44" fmla="*/ 817180 w 1489842"/>
                    <a:gd name="connsiteY44" fmla="*/ 239109 h 793530"/>
                    <a:gd name="connsiteX45" fmla="*/ 754118 w 1489842"/>
                    <a:gd name="connsiteY45" fmla="*/ 81454 h 793530"/>
                    <a:gd name="connsiteX46" fmla="*/ 896007 w 1489842"/>
                    <a:gd name="connsiteY46" fmla="*/ 176047 h 793530"/>
                    <a:gd name="connsiteX47" fmla="*/ 1037897 w 1489842"/>
                    <a:gd name="connsiteY47" fmla="*/ 223344 h 793530"/>
                    <a:gd name="connsiteX48" fmla="*/ 1164021 w 1489842"/>
                    <a:gd name="connsiteY48" fmla="*/ 223344 h 793530"/>
                    <a:gd name="connsiteX49" fmla="*/ 1274380 w 1489842"/>
                    <a:gd name="connsiteY49" fmla="*/ 128751 h 7935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</a:cxnLst>
                  <a:rect l="l" t="t" r="r" b="b"/>
                  <a:pathLst>
                    <a:path w="1489842" h="793530">
                      <a:moveTo>
                        <a:pt x="1274380" y="128751"/>
                      </a:moveTo>
                      <a:cubicBezTo>
                        <a:pt x="1313794" y="91965"/>
                        <a:pt x="1368973" y="0"/>
                        <a:pt x="1400504" y="2627"/>
                      </a:cubicBezTo>
                      <a:cubicBezTo>
                        <a:pt x="1432035" y="5254"/>
                        <a:pt x="1489842" y="102475"/>
                        <a:pt x="1463566" y="144516"/>
                      </a:cubicBezTo>
                      <a:cubicBezTo>
                        <a:pt x="1437290" y="186557"/>
                        <a:pt x="1245477" y="225972"/>
                        <a:pt x="1242849" y="254875"/>
                      </a:cubicBezTo>
                      <a:cubicBezTo>
                        <a:pt x="1240221" y="283778"/>
                        <a:pt x="1413642" y="286406"/>
                        <a:pt x="1447800" y="317937"/>
                      </a:cubicBezTo>
                      <a:cubicBezTo>
                        <a:pt x="1481958" y="349468"/>
                        <a:pt x="1479331" y="423040"/>
                        <a:pt x="1447800" y="444061"/>
                      </a:cubicBezTo>
                      <a:cubicBezTo>
                        <a:pt x="1416269" y="465082"/>
                        <a:pt x="1321676" y="462454"/>
                        <a:pt x="1258614" y="444061"/>
                      </a:cubicBezTo>
                      <a:cubicBezTo>
                        <a:pt x="1195552" y="425668"/>
                        <a:pt x="1077311" y="328447"/>
                        <a:pt x="1069428" y="333702"/>
                      </a:cubicBezTo>
                      <a:cubicBezTo>
                        <a:pt x="1061545" y="338957"/>
                        <a:pt x="1206063" y="438806"/>
                        <a:pt x="1211318" y="475592"/>
                      </a:cubicBezTo>
                      <a:cubicBezTo>
                        <a:pt x="1216573" y="512378"/>
                        <a:pt x="1145628" y="554420"/>
                        <a:pt x="1100959" y="554420"/>
                      </a:cubicBezTo>
                      <a:cubicBezTo>
                        <a:pt x="1056290" y="554420"/>
                        <a:pt x="953814" y="467709"/>
                        <a:pt x="943304" y="475592"/>
                      </a:cubicBezTo>
                      <a:cubicBezTo>
                        <a:pt x="932794" y="483475"/>
                        <a:pt x="1024759" y="567557"/>
                        <a:pt x="1037897" y="601716"/>
                      </a:cubicBezTo>
                      <a:cubicBezTo>
                        <a:pt x="1051035" y="635875"/>
                        <a:pt x="1051034" y="672661"/>
                        <a:pt x="1022131" y="680544"/>
                      </a:cubicBezTo>
                      <a:cubicBezTo>
                        <a:pt x="993228" y="688427"/>
                        <a:pt x="901262" y="667406"/>
                        <a:pt x="864476" y="649013"/>
                      </a:cubicBezTo>
                      <a:cubicBezTo>
                        <a:pt x="827690" y="630620"/>
                        <a:pt x="801414" y="559675"/>
                        <a:pt x="801414" y="570185"/>
                      </a:cubicBezTo>
                      <a:cubicBezTo>
                        <a:pt x="801414" y="580695"/>
                        <a:pt x="869731" y="675289"/>
                        <a:pt x="864476" y="712075"/>
                      </a:cubicBezTo>
                      <a:cubicBezTo>
                        <a:pt x="859221" y="748861"/>
                        <a:pt x="804042" y="793530"/>
                        <a:pt x="769883" y="790902"/>
                      </a:cubicBezTo>
                      <a:cubicBezTo>
                        <a:pt x="735724" y="788274"/>
                        <a:pt x="702879" y="708571"/>
                        <a:pt x="659524" y="696309"/>
                      </a:cubicBezTo>
                      <a:cubicBezTo>
                        <a:pt x="616169" y="684047"/>
                        <a:pt x="538655" y="727840"/>
                        <a:pt x="509752" y="717330"/>
                      </a:cubicBezTo>
                      <a:cubicBezTo>
                        <a:pt x="480849" y="706820"/>
                        <a:pt x="500556" y="665654"/>
                        <a:pt x="486104" y="633247"/>
                      </a:cubicBezTo>
                      <a:cubicBezTo>
                        <a:pt x="471652" y="600840"/>
                        <a:pt x="420415" y="554420"/>
                        <a:pt x="423042" y="522889"/>
                      </a:cubicBezTo>
                      <a:cubicBezTo>
                        <a:pt x="425669" y="491358"/>
                        <a:pt x="509752" y="465082"/>
                        <a:pt x="501869" y="444061"/>
                      </a:cubicBezTo>
                      <a:cubicBezTo>
                        <a:pt x="493986" y="423040"/>
                        <a:pt x="404648" y="386254"/>
                        <a:pt x="375745" y="396764"/>
                      </a:cubicBezTo>
                      <a:cubicBezTo>
                        <a:pt x="346842" y="407274"/>
                        <a:pt x="349470" y="493985"/>
                        <a:pt x="328449" y="507123"/>
                      </a:cubicBezTo>
                      <a:cubicBezTo>
                        <a:pt x="307428" y="520261"/>
                        <a:pt x="257504" y="496613"/>
                        <a:pt x="249621" y="475592"/>
                      </a:cubicBezTo>
                      <a:cubicBezTo>
                        <a:pt x="241738" y="454571"/>
                        <a:pt x="294290" y="391509"/>
                        <a:pt x="281152" y="380999"/>
                      </a:cubicBezTo>
                      <a:cubicBezTo>
                        <a:pt x="268014" y="370489"/>
                        <a:pt x="189186" y="423040"/>
                        <a:pt x="170793" y="412530"/>
                      </a:cubicBezTo>
                      <a:cubicBezTo>
                        <a:pt x="152400" y="402020"/>
                        <a:pt x="157655" y="338958"/>
                        <a:pt x="170793" y="317937"/>
                      </a:cubicBezTo>
                      <a:cubicBezTo>
                        <a:pt x="183931" y="296916"/>
                        <a:pt x="212835" y="289034"/>
                        <a:pt x="249621" y="286406"/>
                      </a:cubicBezTo>
                      <a:cubicBezTo>
                        <a:pt x="286407" y="283778"/>
                        <a:pt x="396766" y="307426"/>
                        <a:pt x="391511" y="302171"/>
                      </a:cubicBezTo>
                      <a:cubicBezTo>
                        <a:pt x="386256" y="296916"/>
                        <a:pt x="239111" y="273268"/>
                        <a:pt x="218090" y="254875"/>
                      </a:cubicBezTo>
                      <a:cubicBezTo>
                        <a:pt x="197069" y="236482"/>
                        <a:pt x="273269" y="194441"/>
                        <a:pt x="265386" y="191813"/>
                      </a:cubicBezTo>
                      <a:cubicBezTo>
                        <a:pt x="257503" y="189185"/>
                        <a:pt x="212834" y="239109"/>
                        <a:pt x="170793" y="239109"/>
                      </a:cubicBezTo>
                      <a:cubicBezTo>
                        <a:pt x="128752" y="239109"/>
                        <a:pt x="26276" y="210206"/>
                        <a:pt x="13138" y="191813"/>
                      </a:cubicBezTo>
                      <a:cubicBezTo>
                        <a:pt x="0" y="173420"/>
                        <a:pt x="60435" y="139261"/>
                        <a:pt x="91966" y="128751"/>
                      </a:cubicBezTo>
                      <a:cubicBezTo>
                        <a:pt x="123497" y="118241"/>
                        <a:pt x="199696" y="139261"/>
                        <a:pt x="202324" y="128751"/>
                      </a:cubicBezTo>
                      <a:cubicBezTo>
                        <a:pt x="204952" y="118241"/>
                        <a:pt x="91965" y="76199"/>
                        <a:pt x="107731" y="65689"/>
                      </a:cubicBezTo>
                      <a:cubicBezTo>
                        <a:pt x="123497" y="55179"/>
                        <a:pt x="249621" y="60434"/>
                        <a:pt x="296918" y="65689"/>
                      </a:cubicBezTo>
                      <a:cubicBezTo>
                        <a:pt x="344215" y="70944"/>
                        <a:pt x="352097" y="94593"/>
                        <a:pt x="391511" y="97220"/>
                      </a:cubicBezTo>
                      <a:cubicBezTo>
                        <a:pt x="430925" y="99848"/>
                        <a:pt x="504497" y="65689"/>
                        <a:pt x="533400" y="81454"/>
                      </a:cubicBezTo>
                      <a:cubicBezTo>
                        <a:pt x="562303" y="97219"/>
                        <a:pt x="551793" y="170792"/>
                        <a:pt x="564931" y="191813"/>
                      </a:cubicBezTo>
                      <a:cubicBezTo>
                        <a:pt x="578069" y="212834"/>
                        <a:pt x="591207" y="215461"/>
                        <a:pt x="612228" y="207578"/>
                      </a:cubicBezTo>
                      <a:cubicBezTo>
                        <a:pt x="633249" y="199695"/>
                        <a:pt x="672662" y="139261"/>
                        <a:pt x="691055" y="144516"/>
                      </a:cubicBezTo>
                      <a:cubicBezTo>
                        <a:pt x="709448" y="149771"/>
                        <a:pt x="701565" y="223343"/>
                        <a:pt x="722586" y="239109"/>
                      </a:cubicBezTo>
                      <a:cubicBezTo>
                        <a:pt x="743607" y="254875"/>
                        <a:pt x="811925" y="265385"/>
                        <a:pt x="817180" y="239109"/>
                      </a:cubicBezTo>
                      <a:cubicBezTo>
                        <a:pt x="822435" y="212833"/>
                        <a:pt x="740980" y="91964"/>
                        <a:pt x="754118" y="81454"/>
                      </a:cubicBezTo>
                      <a:cubicBezTo>
                        <a:pt x="767256" y="70944"/>
                        <a:pt x="848711" y="152399"/>
                        <a:pt x="896007" y="176047"/>
                      </a:cubicBezTo>
                      <a:cubicBezTo>
                        <a:pt x="943303" y="199695"/>
                        <a:pt x="993228" y="215461"/>
                        <a:pt x="1037897" y="223344"/>
                      </a:cubicBezTo>
                      <a:cubicBezTo>
                        <a:pt x="1082566" y="231227"/>
                        <a:pt x="1121980" y="241737"/>
                        <a:pt x="1164021" y="223344"/>
                      </a:cubicBezTo>
                      <a:cubicBezTo>
                        <a:pt x="1206062" y="204951"/>
                        <a:pt x="1234966" y="165537"/>
                        <a:pt x="1274380" y="1287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81" name="Freeform 6"/>
                <p:cNvSpPr/>
                <p:nvPr/>
              </p:nvSpPr>
              <p:spPr>
                <a:xfrm>
                  <a:off x="3294934" y="2223626"/>
                  <a:ext cx="1062864" cy="478481"/>
                </a:xfrm>
                <a:custGeom>
                  <a:avLst/>
                  <a:gdLst>
                    <a:gd name="connsiteX0" fmla="*/ 86710 w 1061545"/>
                    <a:gd name="connsiteY0" fmla="*/ 254876 h 486104"/>
                    <a:gd name="connsiteX1" fmla="*/ 7883 w 1061545"/>
                    <a:gd name="connsiteY1" fmla="*/ 176049 h 486104"/>
                    <a:gd name="connsiteX2" fmla="*/ 134007 w 1061545"/>
                    <a:gd name="connsiteY2" fmla="*/ 112987 h 486104"/>
                    <a:gd name="connsiteX3" fmla="*/ 228600 w 1061545"/>
                    <a:gd name="connsiteY3" fmla="*/ 176049 h 486104"/>
                    <a:gd name="connsiteX4" fmla="*/ 244365 w 1061545"/>
                    <a:gd name="connsiteY4" fmla="*/ 97221 h 486104"/>
                    <a:gd name="connsiteX5" fmla="*/ 354724 w 1061545"/>
                    <a:gd name="connsiteY5" fmla="*/ 176049 h 486104"/>
                    <a:gd name="connsiteX6" fmla="*/ 307427 w 1061545"/>
                    <a:gd name="connsiteY6" fmla="*/ 112987 h 486104"/>
                    <a:gd name="connsiteX7" fmla="*/ 338958 w 1061545"/>
                    <a:gd name="connsiteY7" fmla="*/ 49924 h 486104"/>
                    <a:gd name="connsiteX8" fmla="*/ 449317 w 1061545"/>
                    <a:gd name="connsiteY8" fmla="*/ 97221 h 486104"/>
                    <a:gd name="connsiteX9" fmla="*/ 559676 w 1061545"/>
                    <a:gd name="connsiteY9" fmla="*/ 191814 h 486104"/>
                    <a:gd name="connsiteX10" fmla="*/ 449317 w 1061545"/>
                    <a:gd name="connsiteY10" fmla="*/ 81456 h 486104"/>
                    <a:gd name="connsiteX11" fmla="*/ 480848 w 1061545"/>
                    <a:gd name="connsiteY11" fmla="*/ 2628 h 486104"/>
                    <a:gd name="connsiteX12" fmla="*/ 638503 w 1061545"/>
                    <a:gd name="connsiteY12" fmla="*/ 65690 h 486104"/>
                    <a:gd name="connsiteX13" fmla="*/ 638503 w 1061545"/>
                    <a:gd name="connsiteY13" fmla="*/ 160283 h 486104"/>
                    <a:gd name="connsiteX14" fmla="*/ 670034 w 1061545"/>
                    <a:gd name="connsiteY14" fmla="*/ 65690 h 486104"/>
                    <a:gd name="connsiteX15" fmla="*/ 764627 w 1061545"/>
                    <a:gd name="connsiteY15" fmla="*/ 49924 h 486104"/>
                    <a:gd name="connsiteX16" fmla="*/ 780393 w 1061545"/>
                    <a:gd name="connsiteY16" fmla="*/ 191814 h 486104"/>
                    <a:gd name="connsiteX17" fmla="*/ 874986 w 1061545"/>
                    <a:gd name="connsiteY17" fmla="*/ 128752 h 486104"/>
                    <a:gd name="connsiteX18" fmla="*/ 890752 w 1061545"/>
                    <a:gd name="connsiteY18" fmla="*/ 18393 h 486104"/>
                    <a:gd name="connsiteX19" fmla="*/ 1048407 w 1061545"/>
                    <a:gd name="connsiteY19" fmla="*/ 81456 h 486104"/>
                    <a:gd name="connsiteX20" fmla="*/ 969579 w 1061545"/>
                    <a:gd name="connsiteY20" fmla="*/ 207580 h 486104"/>
                    <a:gd name="connsiteX21" fmla="*/ 874986 w 1061545"/>
                    <a:gd name="connsiteY21" fmla="*/ 412531 h 486104"/>
                    <a:gd name="connsiteX22" fmla="*/ 827690 w 1061545"/>
                    <a:gd name="connsiteY22" fmla="*/ 475593 h 486104"/>
                    <a:gd name="connsiteX23" fmla="*/ 733096 w 1061545"/>
                    <a:gd name="connsiteY23" fmla="*/ 459828 h 486104"/>
                    <a:gd name="connsiteX24" fmla="*/ 748862 w 1061545"/>
                    <a:gd name="connsiteY24" fmla="*/ 317938 h 486104"/>
                    <a:gd name="connsiteX25" fmla="*/ 559676 w 1061545"/>
                    <a:gd name="connsiteY25" fmla="*/ 428297 h 486104"/>
                    <a:gd name="connsiteX26" fmla="*/ 606972 w 1061545"/>
                    <a:gd name="connsiteY26" fmla="*/ 270642 h 486104"/>
                    <a:gd name="connsiteX27" fmla="*/ 512379 w 1061545"/>
                    <a:gd name="connsiteY27" fmla="*/ 349469 h 486104"/>
                    <a:gd name="connsiteX28" fmla="*/ 480848 w 1061545"/>
                    <a:gd name="connsiteY28" fmla="*/ 239111 h 486104"/>
                    <a:gd name="connsiteX29" fmla="*/ 402021 w 1061545"/>
                    <a:gd name="connsiteY29" fmla="*/ 317938 h 486104"/>
                    <a:gd name="connsiteX30" fmla="*/ 354724 w 1061545"/>
                    <a:gd name="connsiteY30" fmla="*/ 286407 h 486104"/>
                    <a:gd name="connsiteX31" fmla="*/ 181303 w 1061545"/>
                    <a:gd name="connsiteY31" fmla="*/ 270642 h 486104"/>
                    <a:gd name="connsiteX32" fmla="*/ 181303 w 1061545"/>
                    <a:gd name="connsiteY32" fmla="*/ 239111 h 486104"/>
                    <a:gd name="connsiteX33" fmla="*/ 86710 w 1061545"/>
                    <a:gd name="connsiteY33" fmla="*/ 254876 h 4861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</a:cxnLst>
                  <a:rect l="l" t="t" r="r" b="b"/>
                  <a:pathLst>
                    <a:path w="1061545" h="486104">
                      <a:moveTo>
                        <a:pt x="86710" y="254876"/>
                      </a:moveTo>
                      <a:cubicBezTo>
                        <a:pt x="57807" y="244366"/>
                        <a:pt x="0" y="199697"/>
                        <a:pt x="7883" y="176049"/>
                      </a:cubicBezTo>
                      <a:cubicBezTo>
                        <a:pt x="15766" y="152401"/>
                        <a:pt x="97221" y="112987"/>
                        <a:pt x="134007" y="112987"/>
                      </a:cubicBezTo>
                      <a:cubicBezTo>
                        <a:pt x="170793" y="112987"/>
                        <a:pt x="210207" y="178677"/>
                        <a:pt x="228600" y="176049"/>
                      </a:cubicBezTo>
                      <a:cubicBezTo>
                        <a:pt x="246993" y="173421"/>
                        <a:pt x="223344" y="97221"/>
                        <a:pt x="244365" y="97221"/>
                      </a:cubicBezTo>
                      <a:cubicBezTo>
                        <a:pt x="265386" y="97221"/>
                        <a:pt x="344214" y="173421"/>
                        <a:pt x="354724" y="176049"/>
                      </a:cubicBezTo>
                      <a:cubicBezTo>
                        <a:pt x="365234" y="178677"/>
                        <a:pt x="310055" y="134008"/>
                        <a:pt x="307427" y="112987"/>
                      </a:cubicBezTo>
                      <a:cubicBezTo>
                        <a:pt x="304799" y="91966"/>
                        <a:pt x="315310" y="52552"/>
                        <a:pt x="338958" y="49924"/>
                      </a:cubicBezTo>
                      <a:cubicBezTo>
                        <a:pt x="362606" y="47296"/>
                        <a:pt x="412531" y="73573"/>
                        <a:pt x="449317" y="97221"/>
                      </a:cubicBezTo>
                      <a:cubicBezTo>
                        <a:pt x="486103" y="120869"/>
                        <a:pt x="559676" y="194441"/>
                        <a:pt x="559676" y="191814"/>
                      </a:cubicBezTo>
                      <a:cubicBezTo>
                        <a:pt x="559676" y="189187"/>
                        <a:pt x="462455" y="112987"/>
                        <a:pt x="449317" y="81456"/>
                      </a:cubicBezTo>
                      <a:cubicBezTo>
                        <a:pt x="436179" y="49925"/>
                        <a:pt x="449317" y="5256"/>
                        <a:pt x="480848" y="2628"/>
                      </a:cubicBezTo>
                      <a:cubicBezTo>
                        <a:pt x="512379" y="0"/>
                        <a:pt x="612227" y="39414"/>
                        <a:pt x="638503" y="65690"/>
                      </a:cubicBezTo>
                      <a:cubicBezTo>
                        <a:pt x="664779" y="91966"/>
                        <a:pt x="633248" y="160283"/>
                        <a:pt x="638503" y="160283"/>
                      </a:cubicBezTo>
                      <a:cubicBezTo>
                        <a:pt x="643758" y="160283"/>
                        <a:pt x="649013" y="84083"/>
                        <a:pt x="670034" y="65690"/>
                      </a:cubicBezTo>
                      <a:cubicBezTo>
                        <a:pt x="691055" y="47297"/>
                        <a:pt x="746234" y="28903"/>
                        <a:pt x="764627" y="49924"/>
                      </a:cubicBezTo>
                      <a:cubicBezTo>
                        <a:pt x="783020" y="70945"/>
                        <a:pt x="762000" y="178676"/>
                        <a:pt x="780393" y="191814"/>
                      </a:cubicBezTo>
                      <a:cubicBezTo>
                        <a:pt x="798786" y="204952"/>
                        <a:pt x="856593" y="157655"/>
                        <a:pt x="874986" y="128752"/>
                      </a:cubicBezTo>
                      <a:cubicBezTo>
                        <a:pt x="893379" y="99849"/>
                        <a:pt x="861849" y="26276"/>
                        <a:pt x="890752" y="18393"/>
                      </a:cubicBezTo>
                      <a:cubicBezTo>
                        <a:pt x="919655" y="10510"/>
                        <a:pt x="1035269" y="49925"/>
                        <a:pt x="1048407" y="81456"/>
                      </a:cubicBezTo>
                      <a:cubicBezTo>
                        <a:pt x="1061545" y="112987"/>
                        <a:pt x="998482" y="152401"/>
                        <a:pt x="969579" y="207580"/>
                      </a:cubicBezTo>
                      <a:cubicBezTo>
                        <a:pt x="940676" y="262759"/>
                        <a:pt x="898634" y="367862"/>
                        <a:pt x="874986" y="412531"/>
                      </a:cubicBezTo>
                      <a:cubicBezTo>
                        <a:pt x="851338" y="457200"/>
                        <a:pt x="851338" y="467710"/>
                        <a:pt x="827690" y="475593"/>
                      </a:cubicBezTo>
                      <a:cubicBezTo>
                        <a:pt x="804042" y="483476"/>
                        <a:pt x="746234" y="486104"/>
                        <a:pt x="733096" y="459828"/>
                      </a:cubicBezTo>
                      <a:cubicBezTo>
                        <a:pt x="719958" y="433552"/>
                        <a:pt x="777765" y="323193"/>
                        <a:pt x="748862" y="317938"/>
                      </a:cubicBezTo>
                      <a:cubicBezTo>
                        <a:pt x="719959" y="312683"/>
                        <a:pt x="583324" y="436180"/>
                        <a:pt x="559676" y="428297"/>
                      </a:cubicBezTo>
                      <a:cubicBezTo>
                        <a:pt x="536028" y="420414"/>
                        <a:pt x="614855" y="283780"/>
                        <a:pt x="606972" y="270642"/>
                      </a:cubicBezTo>
                      <a:cubicBezTo>
                        <a:pt x="599089" y="257504"/>
                        <a:pt x="533400" y="354724"/>
                        <a:pt x="512379" y="349469"/>
                      </a:cubicBezTo>
                      <a:cubicBezTo>
                        <a:pt x="491358" y="344214"/>
                        <a:pt x="499241" y="244366"/>
                        <a:pt x="480848" y="239111"/>
                      </a:cubicBezTo>
                      <a:cubicBezTo>
                        <a:pt x="462455" y="233856"/>
                        <a:pt x="423042" y="310055"/>
                        <a:pt x="402021" y="317938"/>
                      </a:cubicBezTo>
                      <a:cubicBezTo>
                        <a:pt x="381000" y="325821"/>
                        <a:pt x="391510" y="294290"/>
                        <a:pt x="354724" y="286407"/>
                      </a:cubicBezTo>
                      <a:cubicBezTo>
                        <a:pt x="317938" y="278524"/>
                        <a:pt x="210206" y="278525"/>
                        <a:pt x="181303" y="270642"/>
                      </a:cubicBezTo>
                      <a:cubicBezTo>
                        <a:pt x="152400" y="262759"/>
                        <a:pt x="194441" y="241739"/>
                        <a:pt x="181303" y="239111"/>
                      </a:cubicBezTo>
                      <a:cubicBezTo>
                        <a:pt x="168165" y="236483"/>
                        <a:pt x="115613" y="265386"/>
                        <a:pt x="86710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82" name="Freeform 7"/>
                <p:cNvSpPr/>
                <p:nvPr/>
              </p:nvSpPr>
              <p:spPr>
                <a:xfrm>
                  <a:off x="3601741" y="1511731"/>
                  <a:ext cx="1391586" cy="618533"/>
                </a:xfrm>
                <a:custGeom>
                  <a:avLst/>
                  <a:gdLst>
                    <a:gd name="connsiteX0" fmla="*/ 223345 w 1384737"/>
                    <a:gd name="connsiteY0" fmla="*/ 97220 h 620109"/>
                    <a:gd name="connsiteX1" fmla="*/ 223345 w 1384737"/>
                    <a:gd name="connsiteY1" fmla="*/ 2627 h 620109"/>
                    <a:gd name="connsiteX2" fmla="*/ 459827 w 1384737"/>
                    <a:gd name="connsiteY2" fmla="*/ 112985 h 620109"/>
                    <a:gd name="connsiteX3" fmla="*/ 475593 w 1384737"/>
                    <a:gd name="connsiteY3" fmla="*/ 223344 h 620109"/>
                    <a:gd name="connsiteX4" fmla="*/ 538655 w 1384737"/>
                    <a:gd name="connsiteY4" fmla="*/ 144516 h 620109"/>
                    <a:gd name="connsiteX5" fmla="*/ 633248 w 1384737"/>
                    <a:gd name="connsiteY5" fmla="*/ 144516 h 620109"/>
                    <a:gd name="connsiteX6" fmla="*/ 585952 w 1384737"/>
                    <a:gd name="connsiteY6" fmla="*/ 207578 h 620109"/>
                    <a:gd name="connsiteX7" fmla="*/ 712076 w 1384737"/>
                    <a:gd name="connsiteY7" fmla="*/ 207578 h 620109"/>
                    <a:gd name="connsiteX8" fmla="*/ 775138 w 1384737"/>
                    <a:gd name="connsiteY8" fmla="*/ 254875 h 620109"/>
                    <a:gd name="connsiteX9" fmla="*/ 822434 w 1384737"/>
                    <a:gd name="connsiteY9" fmla="*/ 160282 h 620109"/>
                    <a:gd name="connsiteX10" fmla="*/ 917027 w 1384737"/>
                    <a:gd name="connsiteY10" fmla="*/ 254875 h 620109"/>
                    <a:gd name="connsiteX11" fmla="*/ 980090 w 1384737"/>
                    <a:gd name="connsiteY11" fmla="*/ 191813 h 620109"/>
                    <a:gd name="connsiteX12" fmla="*/ 1090448 w 1384737"/>
                    <a:gd name="connsiteY12" fmla="*/ 302171 h 620109"/>
                    <a:gd name="connsiteX13" fmla="*/ 1216572 w 1384737"/>
                    <a:gd name="connsiteY13" fmla="*/ 333703 h 620109"/>
                    <a:gd name="connsiteX14" fmla="*/ 1342696 w 1384737"/>
                    <a:gd name="connsiteY14" fmla="*/ 254875 h 620109"/>
                    <a:gd name="connsiteX15" fmla="*/ 1374227 w 1384737"/>
                    <a:gd name="connsiteY15" fmla="*/ 380999 h 620109"/>
                    <a:gd name="connsiteX16" fmla="*/ 1279634 w 1384737"/>
                    <a:gd name="connsiteY16" fmla="*/ 412530 h 620109"/>
                    <a:gd name="connsiteX17" fmla="*/ 1137745 w 1384737"/>
                    <a:gd name="connsiteY17" fmla="*/ 396765 h 620109"/>
                    <a:gd name="connsiteX18" fmla="*/ 1263869 w 1384737"/>
                    <a:gd name="connsiteY18" fmla="*/ 522889 h 620109"/>
                    <a:gd name="connsiteX19" fmla="*/ 1200807 w 1384737"/>
                    <a:gd name="connsiteY19" fmla="*/ 554420 h 620109"/>
                    <a:gd name="connsiteX20" fmla="*/ 980090 w 1384737"/>
                    <a:gd name="connsiteY20" fmla="*/ 412530 h 620109"/>
                    <a:gd name="connsiteX21" fmla="*/ 1027386 w 1384737"/>
                    <a:gd name="connsiteY21" fmla="*/ 585951 h 620109"/>
                    <a:gd name="connsiteX22" fmla="*/ 964324 w 1384737"/>
                    <a:gd name="connsiteY22" fmla="*/ 601716 h 620109"/>
                    <a:gd name="connsiteX23" fmla="*/ 901262 w 1384737"/>
                    <a:gd name="connsiteY23" fmla="*/ 475592 h 620109"/>
                    <a:gd name="connsiteX24" fmla="*/ 838200 w 1384737"/>
                    <a:gd name="connsiteY24" fmla="*/ 554420 h 620109"/>
                    <a:gd name="connsiteX25" fmla="*/ 743607 w 1384737"/>
                    <a:gd name="connsiteY25" fmla="*/ 428296 h 620109"/>
                    <a:gd name="connsiteX26" fmla="*/ 806669 w 1384737"/>
                    <a:gd name="connsiteY26" fmla="*/ 333703 h 620109"/>
                    <a:gd name="connsiteX27" fmla="*/ 712076 w 1384737"/>
                    <a:gd name="connsiteY27" fmla="*/ 444061 h 620109"/>
                    <a:gd name="connsiteX28" fmla="*/ 570186 w 1384737"/>
                    <a:gd name="connsiteY28" fmla="*/ 428296 h 620109"/>
                    <a:gd name="connsiteX29" fmla="*/ 507124 w 1384737"/>
                    <a:gd name="connsiteY29" fmla="*/ 412530 h 620109"/>
                    <a:gd name="connsiteX30" fmla="*/ 522890 w 1384737"/>
                    <a:gd name="connsiteY30" fmla="*/ 396765 h 620109"/>
                    <a:gd name="connsiteX31" fmla="*/ 459827 w 1384737"/>
                    <a:gd name="connsiteY31" fmla="*/ 365234 h 620109"/>
                    <a:gd name="connsiteX32" fmla="*/ 412531 w 1384737"/>
                    <a:gd name="connsiteY32" fmla="*/ 349468 h 620109"/>
                    <a:gd name="connsiteX33" fmla="*/ 444062 w 1384737"/>
                    <a:gd name="connsiteY33" fmla="*/ 270640 h 620109"/>
                    <a:gd name="connsiteX34" fmla="*/ 302172 w 1384737"/>
                    <a:gd name="connsiteY34" fmla="*/ 396765 h 620109"/>
                    <a:gd name="connsiteX35" fmla="*/ 191814 w 1384737"/>
                    <a:gd name="connsiteY35" fmla="*/ 317937 h 620109"/>
                    <a:gd name="connsiteX36" fmla="*/ 18393 w 1384737"/>
                    <a:gd name="connsiteY36" fmla="*/ 254875 h 620109"/>
                    <a:gd name="connsiteX37" fmla="*/ 81455 w 1384737"/>
                    <a:gd name="connsiteY37" fmla="*/ 160282 h 620109"/>
                    <a:gd name="connsiteX38" fmla="*/ 160283 w 1384737"/>
                    <a:gd name="connsiteY38" fmla="*/ 160282 h 620109"/>
                    <a:gd name="connsiteX39" fmla="*/ 223345 w 1384737"/>
                    <a:gd name="connsiteY39" fmla="*/ 97220 h 620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</a:cxnLst>
                  <a:rect l="l" t="t" r="r" b="b"/>
                  <a:pathLst>
                    <a:path w="1384737" h="620109">
                      <a:moveTo>
                        <a:pt x="223345" y="97220"/>
                      </a:moveTo>
                      <a:cubicBezTo>
                        <a:pt x="233855" y="70944"/>
                        <a:pt x="183931" y="0"/>
                        <a:pt x="223345" y="2627"/>
                      </a:cubicBezTo>
                      <a:cubicBezTo>
                        <a:pt x="262759" y="5255"/>
                        <a:pt x="417786" y="76199"/>
                        <a:pt x="459827" y="112985"/>
                      </a:cubicBezTo>
                      <a:cubicBezTo>
                        <a:pt x="501868" y="149771"/>
                        <a:pt x="462455" y="218089"/>
                        <a:pt x="475593" y="223344"/>
                      </a:cubicBezTo>
                      <a:cubicBezTo>
                        <a:pt x="488731" y="228599"/>
                        <a:pt x="512379" y="157654"/>
                        <a:pt x="538655" y="144516"/>
                      </a:cubicBezTo>
                      <a:cubicBezTo>
                        <a:pt x="564931" y="131378"/>
                        <a:pt x="625365" y="134006"/>
                        <a:pt x="633248" y="144516"/>
                      </a:cubicBezTo>
                      <a:cubicBezTo>
                        <a:pt x="641131" y="155026"/>
                        <a:pt x="572814" y="197068"/>
                        <a:pt x="585952" y="207578"/>
                      </a:cubicBezTo>
                      <a:cubicBezTo>
                        <a:pt x="599090" y="218088"/>
                        <a:pt x="680545" y="199695"/>
                        <a:pt x="712076" y="207578"/>
                      </a:cubicBezTo>
                      <a:cubicBezTo>
                        <a:pt x="743607" y="215461"/>
                        <a:pt x="756745" y="262758"/>
                        <a:pt x="775138" y="254875"/>
                      </a:cubicBezTo>
                      <a:cubicBezTo>
                        <a:pt x="793531" y="246992"/>
                        <a:pt x="798786" y="160282"/>
                        <a:pt x="822434" y="160282"/>
                      </a:cubicBezTo>
                      <a:cubicBezTo>
                        <a:pt x="846082" y="160282"/>
                        <a:pt x="890751" y="249620"/>
                        <a:pt x="917027" y="254875"/>
                      </a:cubicBezTo>
                      <a:cubicBezTo>
                        <a:pt x="943303" y="260130"/>
                        <a:pt x="951187" y="183930"/>
                        <a:pt x="980090" y="191813"/>
                      </a:cubicBezTo>
                      <a:cubicBezTo>
                        <a:pt x="1008993" y="199696"/>
                        <a:pt x="1051034" y="278523"/>
                        <a:pt x="1090448" y="302171"/>
                      </a:cubicBezTo>
                      <a:cubicBezTo>
                        <a:pt x="1129862" y="325819"/>
                        <a:pt x="1174531" y="341586"/>
                        <a:pt x="1216572" y="333703"/>
                      </a:cubicBezTo>
                      <a:cubicBezTo>
                        <a:pt x="1258613" y="325820"/>
                        <a:pt x="1316420" y="246992"/>
                        <a:pt x="1342696" y="254875"/>
                      </a:cubicBezTo>
                      <a:cubicBezTo>
                        <a:pt x="1368972" y="262758"/>
                        <a:pt x="1384737" y="354723"/>
                        <a:pt x="1374227" y="380999"/>
                      </a:cubicBezTo>
                      <a:cubicBezTo>
                        <a:pt x="1363717" y="407275"/>
                        <a:pt x="1319048" y="409902"/>
                        <a:pt x="1279634" y="412530"/>
                      </a:cubicBezTo>
                      <a:cubicBezTo>
                        <a:pt x="1240220" y="415158"/>
                        <a:pt x="1140372" y="378372"/>
                        <a:pt x="1137745" y="396765"/>
                      </a:cubicBezTo>
                      <a:cubicBezTo>
                        <a:pt x="1135118" y="415158"/>
                        <a:pt x="1253359" y="496613"/>
                        <a:pt x="1263869" y="522889"/>
                      </a:cubicBezTo>
                      <a:cubicBezTo>
                        <a:pt x="1274379" y="549165"/>
                        <a:pt x="1248103" y="572813"/>
                        <a:pt x="1200807" y="554420"/>
                      </a:cubicBezTo>
                      <a:cubicBezTo>
                        <a:pt x="1153511" y="536027"/>
                        <a:pt x="1008994" y="407275"/>
                        <a:pt x="980090" y="412530"/>
                      </a:cubicBezTo>
                      <a:cubicBezTo>
                        <a:pt x="951186" y="417785"/>
                        <a:pt x="1030014" y="554420"/>
                        <a:pt x="1027386" y="585951"/>
                      </a:cubicBezTo>
                      <a:cubicBezTo>
                        <a:pt x="1024758" y="617482"/>
                        <a:pt x="985345" y="620109"/>
                        <a:pt x="964324" y="601716"/>
                      </a:cubicBezTo>
                      <a:cubicBezTo>
                        <a:pt x="943303" y="583323"/>
                        <a:pt x="922283" y="483475"/>
                        <a:pt x="901262" y="475592"/>
                      </a:cubicBezTo>
                      <a:cubicBezTo>
                        <a:pt x="880241" y="467709"/>
                        <a:pt x="864476" y="562303"/>
                        <a:pt x="838200" y="554420"/>
                      </a:cubicBezTo>
                      <a:cubicBezTo>
                        <a:pt x="811924" y="546537"/>
                        <a:pt x="748862" y="465082"/>
                        <a:pt x="743607" y="428296"/>
                      </a:cubicBezTo>
                      <a:cubicBezTo>
                        <a:pt x="738352" y="391510"/>
                        <a:pt x="811924" y="331076"/>
                        <a:pt x="806669" y="333703"/>
                      </a:cubicBezTo>
                      <a:cubicBezTo>
                        <a:pt x="801414" y="336330"/>
                        <a:pt x="751490" y="428296"/>
                        <a:pt x="712076" y="444061"/>
                      </a:cubicBezTo>
                      <a:cubicBezTo>
                        <a:pt x="672662" y="459826"/>
                        <a:pt x="604345" y="433551"/>
                        <a:pt x="570186" y="428296"/>
                      </a:cubicBezTo>
                      <a:cubicBezTo>
                        <a:pt x="536027" y="423041"/>
                        <a:pt x="515007" y="417785"/>
                        <a:pt x="507124" y="412530"/>
                      </a:cubicBezTo>
                      <a:cubicBezTo>
                        <a:pt x="499241" y="407275"/>
                        <a:pt x="530773" y="404648"/>
                        <a:pt x="522890" y="396765"/>
                      </a:cubicBezTo>
                      <a:cubicBezTo>
                        <a:pt x="515007" y="388882"/>
                        <a:pt x="478220" y="373117"/>
                        <a:pt x="459827" y="365234"/>
                      </a:cubicBezTo>
                      <a:cubicBezTo>
                        <a:pt x="441434" y="357351"/>
                        <a:pt x="415158" y="365234"/>
                        <a:pt x="412531" y="349468"/>
                      </a:cubicBezTo>
                      <a:cubicBezTo>
                        <a:pt x="409904" y="333702"/>
                        <a:pt x="462455" y="262757"/>
                        <a:pt x="444062" y="270640"/>
                      </a:cubicBezTo>
                      <a:cubicBezTo>
                        <a:pt x="425669" y="278523"/>
                        <a:pt x="344213" y="388882"/>
                        <a:pt x="302172" y="396765"/>
                      </a:cubicBezTo>
                      <a:cubicBezTo>
                        <a:pt x="260131" y="404648"/>
                        <a:pt x="239110" y="341585"/>
                        <a:pt x="191814" y="317937"/>
                      </a:cubicBezTo>
                      <a:cubicBezTo>
                        <a:pt x="144518" y="294289"/>
                        <a:pt x="36786" y="281151"/>
                        <a:pt x="18393" y="254875"/>
                      </a:cubicBezTo>
                      <a:cubicBezTo>
                        <a:pt x="0" y="228599"/>
                        <a:pt x="57807" y="176047"/>
                        <a:pt x="81455" y="160282"/>
                      </a:cubicBezTo>
                      <a:cubicBezTo>
                        <a:pt x="105103" y="144517"/>
                        <a:pt x="134007" y="162910"/>
                        <a:pt x="160283" y="160282"/>
                      </a:cubicBezTo>
                      <a:cubicBezTo>
                        <a:pt x="186559" y="157654"/>
                        <a:pt x="212835" y="123496"/>
                        <a:pt x="223345" y="97220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83" name="Freeform 8"/>
                <p:cNvSpPr/>
                <p:nvPr/>
              </p:nvSpPr>
              <p:spPr>
                <a:xfrm>
                  <a:off x="4007161" y="578102"/>
                  <a:ext cx="1029995" cy="1213717"/>
                </a:xfrm>
                <a:custGeom>
                  <a:avLst/>
                  <a:gdLst>
                    <a:gd name="connsiteX0" fmla="*/ 231227 w 1027385"/>
                    <a:gd name="connsiteY0" fmla="*/ 1043151 h 1208689"/>
                    <a:gd name="connsiteX1" fmla="*/ 168165 w 1027385"/>
                    <a:gd name="connsiteY1" fmla="*/ 1153510 h 1208689"/>
                    <a:gd name="connsiteX2" fmla="*/ 294289 w 1027385"/>
                    <a:gd name="connsiteY2" fmla="*/ 1106213 h 1208689"/>
                    <a:gd name="connsiteX3" fmla="*/ 373117 w 1027385"/>
                    <a:gd name="connsiteY3" fmla="*/ 1185041 h 1208689"/>
                    <a:gd name="connsiteX4" fmla="*/ 404648 w 1027385"/>
                    <a:gd name="connsiteY4" fmla="*/ 1090448 h 1208689"/>
                    <a:gd name="connsiteX5" fmla="*/ 515006 w 1027385"/>
                    <a:gd name="connsiteY5" fmla="*/ 1185041 h 1208689"/>
                    <a:gd name="connsiteX6" fmla="*/ 593834 w 1027385"/>
                    <a:gd name="connsiteY6" fmla="*/ 1121979 h 1208689"/>
                    <a:gd name="connsiteX7" fmla="*/ 672662 w 1027385"/>
                    <a:gd name="connsiteY7" fmla="*/ 1185041 h 1208689"/>
                    <a:gd name="connsiteX8" fmla="*/ 767255 w 1027385"/>
                    <a:gd name="connsiteY8" fmla="*/ 1200806 h 1208689"/>
                    <a:gd name="connsiteX9" fmla="*/ 751489 w 1027385"/>
                    <a:gd name="connsiteY9" fmla="*/ 1137744 h 1208689"/>
                    <a:gd name="connsiteX10" fmla="*/ 972206 w 1027385"/>
                    <a:gd name="connsiteY10" fmla="*/ 1106213 h 1208689"/>
                    <a:gd name="connsiteX11" fmla="*/ 924910 w 1027385"/>
                    <a:gd name="connsiteY11" fmla="*/ 1058917 h 1208689"/>
                    <a:gd name="connsiteX12" fmla="*/ 814551 w 1027385"/>
                    <a:gd name="connsiteY12" fmla="*/ 1011620 h 1208689"/>
                    <a:gd name="connsiteX13" fmla="*/ 1003737 w 1027385"/>
                    <a:gd name="connsiteY13" fmla="*/ 948558 h 1208689"/>
                    <a:gd name="connsiteX14" fmla="*/ 956441 w 1027385"/>
                    <a:gd name="connsiteY14" fmla="*/ 759372 h 1208689"/>
                    <a:gd name="connsiteX15" fmla="*/ 877613 w 1027385"/>
                    <a:gd name="connsiteY15" fmla="*/ 838200 h 1208689"/>
                    <a:gd name="connsiteX16" fmla="*/ 735724 w 1027385"/>
                    <a:gd name="connsiteY16" fmla="*/ 980089 h 1208689"/>
                    <a:gd name="connsiteX17" fmla="*/ 641131 w 1027385"/>
                    <a:gd name="connsiteY17" fmla="*/ 948558 h 1208689"/>
                    <a:gd name="connsiteX18" fmla="*/ 719958 w 1027385"/>
                    <a:gd name="connsiteY18" fmla="*/ 869731 h 1208689"/>
                    <a:gd name="connsiteX19" fmla="*/ 688427 w 1027385"/>
                    <a:gd name="connsiteY19" fmla="*/ 806669 h 1208689"/>
                    <a:gd name="connsiteX20" fmla="*/ 562303 w 1027385"/>
                    <a:gd name="connsiteY20" fmla="*/ 853965 h 1208689"/>
                    <a:gd name="connsiteX21" fmla="*/ 641131 w 1027385"/>
                    <a:gd name="connsiteY21" fmla="*/ 680544 h 1208689"/>
                    <a:gd name="connsiteX22" fmla="*/ 515006 w 1027385"/>
                    <a:gd name="connsiteY22" fmla="*/ 712075 h 1208689"/>
                    <a:gd name="connsiteX23" fmla="*/ 593834 w 1027385"/>
                    <a:gd name="connsiteY23" fmla="*/ 680544 h 1208689"/>
                    <a:gd name="connsiteX24" fmla="*/ 593834 w 1027385"/>
                    <a:gd name="connsiteY24" fmla="*/ 601717 h 1208689"/>
                    <a:gd name="connsiteX25" fmla="*/ 783020 w 1027385"/>
                    <a:gd name="connsiteY25" fmla="*/ 585951 h 1208689"/>
                    <a:gd name="connsiteX26" fmla="*/ 877613 w 1027385"/>
                    <a:gd name="connsiteY26" fmla="*/ 522889 h 1208689"/>
                    <a:gd name="connsiteX27" fmla="*/ 767255 w 1027385"/>
                    <a:gd name="connsiteY27" fmla="*/ 491358 h 1208689"/>
                    <a:gd name="connsiteX28" fmla="*/ 814551 w 1027385"/>
                    <a:gd name="connsiteY28" fmla="*/ 365234 h 1208689"/>
                    <a:gd name="connsiteX29" fmla="*/ 719958 w 1027385"/>
                    <a:gd name="connsiteY29" fmla="*/ 365234 h 1208689"/>
                    <a:gd name="connsiteX30" fmla="*/ 625365 w 1027385"/>
                    <a:gd name="connsiteY30" fmla="*/ 428296 h 1208689"/>
                    <a:gd name="connsiteX31" fmla="*/ 562303 w 1027385"/>
                    <a:gd name="connsiteY31" fmla="*/ 396765 h 1208689"/>
                    <a:gd name="connsiteX32" fmla="*/ 672662 w 1027385"/>
                    <a:gd name="connsiteY32" fmla="*/ 254875 h 1208689"/>
                    <a:gd name="connsiteX33" fmla="*/ 562303 w 1027385"/>
                    <a:gd name="connsiteY33" fmla="*/ 286406 h 1208689"/>
                    <a:gd name="connsiteX34" fmla="*/ 530772 w 1027385"/>
                    <a:gd name="connsiteY34" fmla="*/ 286406 h 1208689"/>
                    <a:gd name="connsiteX35" fmla="*/ 593834 w 1027385"/>
                    <a:gd name="connsiteY35" fmla="*/ 176048 h 1208689"/>
                    <a:gd name="connsiteX36" fmla="*/ 562303 w 1027385"/>
                    <a:gd name="connsiteY36" fmla="*/ 144517 h 1208689"/>
                    <a:gd name="connsiteX37" fmla="*/ 499241 w 1027385"/>
                    <a:gd name="connsiteY37" fmla="*/ 223344 h 1208689"/>
                    <a:gd name="connsiteX38" fmla="*/ 530772 w 1027385"/>
                    <a:gd name="connsiteY38" fmla="*/ 49924 h 1208689"/>
                    <a:gd name="connsiteX39" fmla="*/ 467710 w 1027385"/>
                    <a:gd name="connsiteY39" fmla="*/ 2627 h 1208689"/>
                    <a:gd name="connsiteX40" fmla="*/ 404648 w 1027385"/>
                    <a:gd name="connsiteY40" fmla="*/ 49924 h 1208689"/>
                    <a:gd name="connsiteX41" fmla="*/ 357351 w 1027385"/>
                    <a:gd name="connsiteY41" fmla="*/ 302172 h 1208689"/>
                    <a:gd name="connsiteX42" fmla="*/ 325820 w 1027385"/>
                    <a:gd name="connsiteY42" fmla="*/ 207579 h 1208689"/>
                    <a:gd name="connsiteX43" fmla="*/ 246993 w 1027385"/>
                    <a:gd name="connsiteY43" fmla="*/ 223344 h 1208689"/>
                    <a:gd name="connsiteX44" fmla="*/ 262758 w 1027385"/>
                    <a:gd name="connsiteY44" fmla="*/ 286406 h 1208689"/>
                    <a:gd name="connsiteX45" fmla="*/ 341586 w 1027385"/>
                    <a:gd name="connsiteY45" fmla="*/ 444062 h 1208689"/>
                    <a:gd name="connsiteX46" fmla="*/ 246993 w 1027385"/>
                    <a:gd name="connsiteY46" fmla="*/ 428296 h 1208689"/>
                    <a:gd name="connsiteX47" fmla="*/ 325820 w 1027385"/>
                    <a:gd name="connsiteY47" fmla="*/ 507124 h 1208689"/>
                    <a:gd name="connsiteX48" fmla="*/ 325820 w 1027385"/>
                    <a:gd name="connsiteY48" fmla="*/ 570186 h 1208689"/>
                    <a:gd name="connsiteX49" fmla="*/ 310055 w 1027385"/>
                    <a:gd name="connsiteY49" fmla="*/ 633248 h 1208689"/>
                    <a:gd name="connsiteX50" fmla="*/ 120869 w 1027385"/>
                    <a:gd name="connsiteY50" fmla="*/ 365234 h 1208689"/>
                    <a:gd name="connsiteX51" fmla="*/ 89337 w 1027385"/>
                    <a:gd name="connsiteY51" fmla="*/ 365234 h 1208689"/>
                    <a:gd name="connsiteX52" fmla="*/ 73572 w 1027385"/>
                    <a:gd name="connsiteY52" fmla="*/ 459827 h 1208689"/>
                    <a:gd name="connsiteX53" fmla="*/ 168165 w 1027385"/>
                    <a:gd name="connsiteY53" fmla="*/ 585951 h 1208689"/>
                    <a:gd name="connsiteX54" fmla="*/ 73572 w 1027385"/>
                    <a:gd name="connsiteY54" fmla="*/ 538655 h 1208689"/>
                    <a:gd name="connsiteX55" fmla="*/ 10510 w 1027385"/>
                    <a:gd name="connsiteY55" fmla="*/ 570186 h 1208689"/>
                    <a:gd name="connsiteX56" fmla="*/ 73572 w 1027385"/>
                    <a:gd name="connsiteY56" fmla="*/ 680544 h 1208689"/>
                    <a:gd name="connsiteX57" fmla="*/ 10510 w 1027385"/>
                    <a:gd name="connsiteY57" fmla="*/ 712075 h 1208689"/>
                    <a:gd name="connsiteX58" fmla="*/ 136634 w 1027385"/>
                    <a:gd name="connsiteY58" fmla="*/ 775137 h 1208689"/>
                    <a:gd name="connsiteX59" fmla="*/ 294289 w 1027385"/>
                    <a:gd name="connsiteY59" fmla="*/ 853965 h 1208689"/>
                    <a:gd name="connsiteX60" fmla="*/ 152400 w 1027385"/>
                    <a:gd name="connsiteY60" fmla="*/ 759372 h 1208689"/>
                    <a:gd name="connsiteX61" fmla="*/ 105103 w 1027385"/>
                    <a:gd name="connsiteY61" fmla="*/ 822434 h 1208689"/>
                    <a:gd name="connsiteX62" fmla="*/ 136634 w 1027385"/>
                    <a:gd name="connsiteY62" fmla="*/ 885496 h 1208689"/>
                    <a:gd name="connsiteX63" fmla="*/ 231227 w 1027385"/>
                    <a:gd name="connsiteY63" fmla="*/ 932793 h 1208689"/>
                    <a:gd name="connsiteX64" fmla="*/ 120869 w 1027385"/>
                    <a:gd name="connsiteY64" fmla="*/ 932793 h 1208689"/>
                    <a:gd name="connsiteX65" fmla="*/ 89337 w 1027385"/>
                    <a:gd name="connsiteY65" fmla="*/ 964324 h 1208689"/>
                    <a:gd name="connsiteX66" fmla="*/ 105103 w 1027385"/>
                    <a:gd name="connsiteY66" fmla="*/ 1043151 h 1208689"/>
                    <a:gd name="connsiteX67" fmla="*/ 231227 w 1027385"/>
                    <a:gd name="connsiteY67" fmla="*/ 1043151 h 1208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</a:cxnLst>
                  <a:rect l="l" t="t" r="r" b="b"/>
                  <a:pathLst>
                    <a:path w="1027385" h="1208689">
                      <a:moveTo>
                        <a:pt x="231227" y="1043151"/>
                      </a:moveTo>
                      <a:cubicBezTo>
                        <a:pt x="241737" y="1061544"/>
                        <a:pt x="157655" y="1143000"/>
                        <a:pt x="168165" y="1153510"/>
                      </a:cubicBezTo>
                      <a:cubicBezTo>
                        <a:pt x="178675" y="1164020"/>
                        <a:pt x="260130" y="1100958"/>
                        <a:pt x="294289" y="1106213"/>
                      </a:cubicBezTo>
                      <a:cubicBezTo>
                        <a:pt x="328448" y="1111468"/>
                        <a:pt x="354724" y="1187668"/>
                        <a:pt x="373117" y="1185041"/>
                      </a:cubicBezTo>
                      <a:cubicBezTo>
                        <a:pt x="391510" y="1182414"/>
                        <a:pt x="381000" y="1090448"/>
                        <a:pt x="404648" y="1090448"/>
                      </a:cubicBezTo>
                      <a:cubicBezTo>
                        <a:pt x="428296" y="1090448"/>
                        <a:pt x="483475" y="1179786"/>
                        <a:pt x="515006" y="1185041"/>
                      </a:cubicBezTo>
                      <a:cubicBezTo>
                        <a:pt x="546537" y="1190296"/>
                        <a:pt x="567558" y="1121979"/>
                        <a:pt x="593834" y="1121979"/>
                      </a:cubicBezTo>
                      <a:cubicBezTo>
                        <a:pt x="620110" y="1121979"/>
                        <a:pt x="643759" y="1171903"/>
                        <a:pt x="672662" y="1185041"/>
                      </a:cubicBezTo>
                      <a:cubicBezTo>
                        <a:pt x="701565" y="1198179"/>
                        <a:pt x="754117" y="1208689"/>
                        <a:pt x="767255" y="1200806"/>
                      </a:cubicBezTo>
                      <a:cubicBezTo>
                        <a:pt x="780393" y="1192923"/>
                        <a:pt x="717331" y="1153509"/>
                        <a:pt x="751489" y="1137744"/>
                      </a:cubicBezTo>
                      <a:cubicBezTo>
                        <a:pt x="785647" y="1121979"/>
                        <a:pt x="943303" y="1119351"/>
                        <a:pt x="972206" y="1106213"/>
                      </a:cubicBezTo>
                      <a:cubicBezTo>
                        <a:pt x="1001109" y="1093075"/>
                        <a:pt x="951186" y="1074682"/>
                        <a:pt x="924910" y="1058917"/>
                      </a:cubicBezTo>
                      <a:cubicBezTo>
                        <a:pt x="898634" y="1043152"/>
                        <a:pt x="801413" y="1030013"/>
                        <a:pt x="814551" y="1011620"/>
                      </a:cubicBezTo>
                      <a:cubicBezTo>
                        <a:pt x="827689" y="993227"/>
                        <a:pt x="980089" y="990599"/>
                        <a:pt x="1003737" y="948558"/>
                      </a:cubicBezTo>
                      <a:cubicBezTo>
                        <a:pt x="1027385" y="906517"/>
                        <a:pt x="977462" y="777765"/>
                        <a:pt x="956441" y="759372"/>
                      </a:cubicBezTo>
                      <a:cubicBezTo>
                        <a:pt x="935420" y="740979"/>
                        <a:pt x="877613" y="838200"/>
                        <a:pt x="877613" y="838200"/>
                      </a:cubicBezTo>
                      <a:cubicBezTo>
                        <a:pt x="840827" y="874986"/>
                        <a:pt x="775138" y="961696"/>
                        <a:pt x="735724" y="980089"/>
                      </a:cubicBezTo>
                      <a:cubicBezTo>
                        <a:pt x="696310" y="998482"/>
                        <a:pt x="643759" y="966951"/>
                        <a:pt x="641131" y="948558"/>
                      </a:cubicBezTo>
                      <a:cubicBezTo>
                        <a:pt x="638503" y="930165"/>
                        <a:pt x="712075" y="893379"/>
                        <a:pt x="719958" y="869731"/>
                      </a:cubicBezTo>
                      <a:cubicBezTo>
                        <a:pt x="727841" y="846083"/>
                        <a:pt x="714703" y="809297"/>
                        <a:pt x="688427" y="806669"/>
                      </a:cubicBezTo>
                      <a:cubicBezTo>
                        <a:pt x="662151" y="804041"/>
                        <a:pt x="570186" y="874986"/>
                        <a:pt x="562303" y="853965"/>
                      </a:cubicBezTo>
                      <a:cubicBezTo>
                        <a:pt x="554420" y="832944"/>
                        <a:pt x="649014" y="704192"/>
                        <a:pt x="641131" y="680544"/>
                      </a:cubicBezTo>
                      <a:cubicBezTo>
                        <a:pt x="633248" y="656896"/>
                        <a:pt x="522889" y="712075"/>
                        <a:pt x="515006" y="712075"/>
                      </a:cubicBezTo>
                      <a:cubicBezTo>
                        <a:pt x="507123" y="712075"/>
                        <a:pt x="580696" y="698937"/>
                        <a:pt x="593834" y="680544"/>
                      </a:cubicBezTo>
                      <a:cubicBezTo>
                        <a:pt x="606972" y="662151"/>
                        <a:pt x="562303" y="617483"/>
                        <a:pt x="593834" y="601717"/>
                      </a:cubicBezTo>
                      <a:cubicBezTo>
                        <a:pt x="625365" y="585952"/>
                        <a:pt x="735724" y="599089"/>
                        <a:pt x="783020" y="585951"/>
                      </a:cubicBezTo>
                      <a:cubicBezTo>
                        <a:pt x="830316" y="572813"/>
                        <a:pt x="880240" y="538654"/>
                        <a:pt x="877613" y="522889"/>
                      </a:cubicBezTo>
                      <a:cubicBezTo>
                        <a:pt x="874986" y="507124"/>
                        <a:pt x="777765" y="517634"/>
                        <a:pt x="767255" y="491358"/>
                      </a:cubicBezTo>
                      <a:cubicBezTo>
                        <a:pt x="756745" y="465082"/>
                        <a:pt x="822434" y="386255"/>
                        <a:pt x="814551" y="365234"/>
                      </a:cubicBezTo>
                      <a:cubicBezTo>
                        <a:pt x="806668" y="344213"/>
                        <a:pt x="751489" y="354724"/>
                        <a:pt x="719958" y="365234"/>
                      </a:cubicBezTo>
                      <a:cubicBezTo>
                        <a:pt x="688427" y="375744"/>
                        <a:pt x="651641" y="423041"/>
                        <a:pt x="625365" y="428296"/>
                      </a:cubicBezTo>
                      <a:cubicBezTo>
                        <a:pt x="599089" y="433551"/>
                        <a:pt x="554420" y="425668"/>
                        <a:pt x="562303" y="396765"/>
                      </a:cubicBezTo>
                      <a:cubicBezTo>
                        <a:pt x="570186" y="367862"/>
                        <a:pt x="672662" y="273268"/>
                        <a:pt x="672662" y="254875"/>
                      </a:cubicBezTo>
                      <a:cubicBezTo>
                        <a:pt x="672662" y="236482"/>
                        <a:pt x="585951" y="281151"/>
                        <a:pt x="562303" y="286406"/>
                      </a:cubicBezTo>
                      <a:cubicBezTo>
                        <a:pt x="538655" y="291661"/>
                        <a:pt x="525517" y="304799"/>
                        <a:pt x="530772" y="286406"/>
                      </a:cubicBezTo>
                      <a:cubicBezTo>
                        <a:pt x="536027" y="268013"/>
                        <a:pt x="588579" y="199696"/>
                        <a:pt x="593834" y="176048"/>
                      </a:cubicBezTo>
                      <a:cubicBezTo>
                        <a:pt x="599089" y="152400"/>
                        <a:pt x="578069" y="136634"/>
                        <a:pt x="562303" y="144517"/>
                      </a:cubicBezTo>
                      <a:cubicBezTo>
                        <a:pt x="546538" y="152400"/>
                        <a:pt x="504496" y="239109"/>
                        <a:pt x="499241" y="223344"/>
                      </a:cubicBezTo>
                      <a:cubicBezTo>
                        <a:pt x="493986" y="207579"/>
                        <a:pt x="536027" y="86710"/>
                        <a:pt x="530772" y="49924"/>
                      </a:cubicBezTo>
                      <a:cubicBezTo>
                        <a:pt x="525517" y="13138"/>
                        <a:pt x="488731" y="2627"/>
                        <a:pt x="467710" y="2627"/>
                      </a:cubicBezTo>
                      <a:cubicBezTo>
                        <a:pt x="446689" y="2627"/>
                        <a:pt x="423041" y="0"/>
                        <a:pt x="404648" y="49924"/>
                      </a:cubicBezTo>
                      <a:cubicBezTo>
                        <a:pt x="386255" y="99848"/>
                        <a:pt x="370489" y="275896"/>
                        <a:pt x="357351" y="302172"/>
                      </a:cubicBezTo>
                      <a:cubicBezTo>
                        <a:pt x="344213" y="328448"/>
                        <a:pt x="344213" y="220717"/>
                        <a:pt x="325820" y="207579"/>
                      </a:cubicBezTo>
                      <a:cubicBezTo>
                        <a:pt x="307427" y="194441"/>
                        <a:pt x="257503" y="210206"/>
                        <a:pt x="246993" y="223344"/>
                      </a:cubicBezTo>
                      <a:cubicBezTo>
                        <a:pt x="236483" y="236482"/>
                        <a:pt x="246993" y="249620"/>
                        <a:pt x="262758" y="286406"/>
                      </a:cubicBezTo>
                      <a:cubicBezTo>
                        <a:pt x="278524" y="323192"/>
                        <a:pt x="344213" y="420414"/>
                        <a:pt x="341586" y="444062"/>
                      </a:cubicBezTo>
                      <a:cubicBezTo>
                        <a:pt x="338959" y="467710"/>
                        <a:pt x="249621" y="417786"/>
                        <a:pt x="246993" y="428296"/>
                      </a:cubicBezTo>
                      <a:cubicBezTo>
                        <a:pt x="244365" y="438806"/>
                        <a:pt x="312682" y="483476"/>
                        <a:pt x="325820" y="507124"/>
                      </a:cubicBezTo>
                      <a:cubicBezTo>
                        <a:pt x="338958" y="530772"/>
                        <a:pt x="328447" y="549165"/>
                        <a:pt x="325820" y="570186"/>
                      </a:cubicBezTo>
                      <a:cubicBezTo>
                        <a:pt x="323193" y="591207"/>
                        <a:pt x="344213" y="667407"/>
                        <a:pt x="310055" y="633248"/>
                      </a:cubicBezTo>
                      <a:cubicBezTo>
                        <a:pt x="275897" y="599089"/>
                        <a:pt x="157655" y="409903"/>
                        <a:pt x="120869" y="365234"/>
                      </a:cubicBezTo>
                      <a:cubicBezTo>
                        <a:pt x="84083" y="320565"/>
                        <a:pt x="97220" y="349469"/>
                        <a:pt x="89337" y="365234"/>
                      </a:cubicBezTo>
                      <a:cubicBezTo>
                        <a:pt x="81454" y="381000"/>
                        <a:pt x="60434" y="423041"/>
                        <a:pt x="73572" y="459827"/>
                      </a:cubicBezTo>
                      <a:cubicBezTo>
                        <a:pt x="86710" y="496613"/>
                        <a:pt x="168165" y="572813"/>
                        <a:pt x="168165" y="585951"/>
                      </a:cubicBezTo>
                      <a:cubicBezTo>
                        <a:pt x="168165" y="599089"/>
                        <a:pt x="99848" y="541283"/>
                        <a:pt x="73572" y="538655"/>
                      </a:cubicBezTo>
                      <a:cubicBezTo>
                        <a:pt x="47296" y="536028"/>
                        <a:pt x="10510" y="546538"/>
                        <a:pt x="10510" y="570186"/>
                      </a:cubicBezTo>
                      <a:cubicBezTo>
                        <a:pt x="10510" y="593834"/>
                        <a:pt x="73572" y="656896"/>
                        <a:pt x="73572" y="680544"/>
                      </a:cubicBezTo>
                      <a:cubicBezTo>
                        <a:pt x="73572" y="704192"/>
                        <a:pt x="0" y="696310"/>
                        <a:pt x="10510" y="712075"/>
                      </a:cubicBezTo>
                      <a:cubicBezTo>
                        <a:pt x="21020" y="727841"/>
                        <a:pt x="136634" y="775137"/>
                        <a:pt x="136634" y="775137"/>
                      </a:cubicBezTo>
                      <a:cubicBezTo>
                        <a:pt x="183930" y="798785"/>
                        <a:pt x="291661" y="856592"/>
                        <a:pt x="294289" y="853965"/>
                      </a:cubicBezTo>
                      <a:cubicBezTo>
                        <a:pt x="296917" y="851338"/>
                        <a:pt x="183931" y="764627"/>
                        <a:pt x="152400" y="759372"/>
                      </a:cubicBezTo>
                      <a:cubicBezTo>
                        <a:pt x="120869" y="754117"/>
                        <a:pt x="107731" y="801413"/>
                        <a:pt x="105103" y="822434"/>
                      </a:cubicBezTo>
                      <a:cubicBezTo>
                        <a:pt x="102475" y="843455"/>
                        <a:pt x="115613" y="867103"/>
                        <a:pt x="136634" y="885496"/>
                      </a:cubicBezTo>
                      <a:cubicBezTo>
                        <a:pt x="157655" y="903889"/>
                        <a:pt x="233854" y="924910"/>
                        <a:pt x="231227" y="932793"/>
                      </a:cubicBezTo>
                      <a:cubicBezTo>
                        <a:pt x="228600" y="940676"/>
                        <a:pt x="144517" y="927538"/>
                        <a:pt x="120869" y="932793"/>
                      </a:cubicBezTo>
                      <a:cubicBezTo>
                        <a:pt x="97221" y="938048"/>
                        <a:pt x="91965" y="945931"/>
                        <a:pt x="89337" y="964324"/>
                      </a:cubicBezTo>
                      <a:cubicBezTo>
                        <a:pt x="86709" y="982717"/>
                        <a:pt x="78827" y="1032641"/>
                        <a:pt x="105103" y="1043151"/>
                      </a:cubicBezTo>
                      <a:cubicBezTo>
                        <a:pt x="131379" y="1053661"/>
                        <a:pt x="220717" y="1024758"/>
                        <a:pt x="231227" y="10431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97" name="Group 17"/>
              <p:cNvGrpSpPr>
                <a:grpSpLocks/>
              </p:cNvGrpSpPr>
              <p:nvPr/>
            </p:nvGrpSpPr>
            <p:grpSpPr bwMode="auto">
              <a:xfrm>
                <a:off x="2845676" y="2519855"/>
                <a:ext cx="3137338" cy="3297621"/>
                <a:chOff x="2845676" y="2519855"/>
                <a:chExt cx="3137338" cy="3297621"/>
              </a:xfrm>
            </p:grpSpPr>
            <p:sp>
              <p:nvSpPr>
                <p:cNvPr id="271" name="Freeform 270"/>
                <p:cNvSpPr/>
                <p:nvPr/>
              </p:nvSpPr>
              <p:spPr>
                <a:xfrm>
                  <a:off x="2845676" y="4359295"/>
                  <a:ext cx="1917549" cy="1447125"/>
                </a:xfrm>
                <a:custGeom>
                  <a:avLst/>
                  <a:gdLst>
                    <a:gd name="connsiteX0" fmla="*/ 1253358 w 1918137"/>
                    <a:gd name="connsiteY0" fmla="*/ 1442544 h 1442544"/>
                    <a:gd name="connsiteX1" fmla="*/ 1395248 w 1918137"/>
                    <a:gd name="connsiteY1" fmla="*/ 1316420 h 1442544"/>
                    <a:gd name="connsiteX2" fmla="*/ 1474076 w 1918137"/>
                    <a:gd name="connsiteY2" fmla="*/ 1111468 h 1442544"/>
                    <a:gd name="connsiteX3" fmla="*/ 1426779 w 1918137"/>
                    <a:gd name="connsiteY3" fmla="*/ 1206062 h 1442544"/>
                    <a:gd name="connsiteX4" fmla="*/ 1363717 w 1918137"/>
                    <a:gd name="connsiteY4" fmla="*/ 1206062 h 1442544"/>
                    <a:gd name="connsiteX5" fmla="*/ 1300655 w 1918137"/>
                    <a:gd name="connsiteY5" fmla="*/ 1032641 h 1442544"/>
                    <a:gd name="connsiteX6" fmla="*/ 1300655 w 1918137"/>
                    <a:gd name="connsiteY6" fmla="*/ 1206062 h 1442544"/>
                    <a:gd name="connsiteX7" fmla="*/ 1190296 w 1918137"/>
                    <a:gd name="connsiteY7" fmla="*/ 1237593 h 1442544"/>
                    <a:gd name="connsiteX8" fmla="*/ 1095703 w 1918137"/>
                    <a:gd name="connsiteY8" fmla="*/ 1111468 h 1442544"/>
                    <a:gd name="connsiteX9" fmla="*/ 1016876 w 1918137"/>
                    <a:gd name="connsiteY9" fmla="*/ 1269124 h 1442544"/>
                    <a:gd name="connsiteX10" fmla="*/ 906517 w 1918137"/>
                    <a:gd name="connsiteY10" fmla="*/ 1174531 h 1442544"/>
                    <a:gd name="connsiteX11" fmla="*/ 843455 w 1918137"/>
                    <a:gd name="connsiteY11" fmla="*/ 1347951 h 1442544"/>
                    <a:gd name="connsiteX12" fmla="*/ 764627 w 1918137"/>
                    <a:gd name="connsiteY12" fmla="*/ 1332186 h 1442544"/>
                    <a:gd name="connsiteX13" fmla="*/ 748862 w 1918137"/>
                    <a:gd name="connsiteY13" fmla="*/ 1221827 h 1442544"/>
                    <a:gd name="connsiteX14" fmla="*/ 638503 w 1918137"/>
                    <a:gd name="connsiteY14" fmla="*/ 1316420 h 1442544"/>
                    <a:gd name="connsiteX15" fmla="*/ 496614 w 1918137"/>
                    <a:gd name="connsiteY15" fmla="*/ 1284889 h 1442544"/>
                    <a:gd name="connsiteX16" fmla="*/ 575441 w 1918137"/>
                    <a:gd name="connsiteY16" fmla="*/ 1190296 h 1442544"/>
                    <a:gd name="connsiteX17" fmla="*/ 764627 w 1918137"/>
                    <a:gd name="connsiteY17" fmla="*/ 1111468 h 1442544"/>
                    <a:gd name="connsiteX18" fmla="*/ 622738 w 1918137"/>
                    <a:gd name="connsiteY18" fmla="*/ 1111468 h 1442544"/>
                    <a:gd name="connsiteX19" fmla="*/ 528145 w 1918137"/>
                    <a:gd name="connsiteY19" fmla="*/ 1016875 h 1442544"/>
                    <a:gd name="connsiteX20" fmla="*/ 480848 w 1918137"/>
                    <a:gd name="connsiteY20" fmla="*/ 1079937 h 1442544"/>
                    <a:gd name="connsiteX21" fmla="*/ 354724 w 1918137"/>
                    <a:gd name="connsiteY21" fmla="*/ 1095703 h 1442544"/>
                    <a:gd name="connsiteX22" fmla="*/ 338958 w 1918137"/>
                    <a:gd name="connsiteY22" fmla="*/ 1032641 h 1442544"/>
                    <a:gd name="connsiteX23" fmla="*/ 402021 w 1918137"/>
                    <a:gd name="connsiteY23" fmla="*/ 985344 h 1442544"/>
                    <a:gd name="connsiteX24" fmla="*/ 275896 w 1918137"/>
                    <a:gd name="connsiteY24" fmla="*/ 938048 h 1442544"/>
                    <a:gd name="connsiteX25" fmla="*/ 181303 w 1918137"/>
                    <a:gd name="connsiteY25" fmla="*/ 827689 h 1442544"/>
                    <a:gd name="connsiteX26" fmla="*/ 260131 w 1918137"/>
                    <a:gd name="connsiteY26" fmla="*/ 764627 h 1442544"/>
                    <a:gd name="connsiteX27" fmla="*/ 354724 w 1918137"/>
                    <a:gd name="connsiteY27" fmla="*/ 843455 h 1442544"/>
                    <a:gd name="connsiteX28" fmla="*/ 575441 w 1918137"/>
                    <a:gd name="connsiteY28" fmla="*/ 890751 h 1442544"/>
                    <a:gd name="connsiteX29" fmla="*/ 622738 w 1918137"/>
                    <a:gd name="connsiteY29" fmla="*/ 890751 h 1442544"/>
                    <a:gd name="connsiteX30" fmla="*/ 591207 w 1918137"/>
                    <a:gd name="connsiteY30" fmla="*/ 811924 h 1442544"/>
                    <a:gd name="connsiteX31" fmla="*/ 638503 w 1918137"/>
                    <a:gd name="connsiteY31" fmla="*/ 733096 h 1442544"/>
                    <a:gd name="connsiteX32" fmla="*/ 843455 w 1918137"/>
                    <a:gd name="connsiteY32" fmla="*/ 859220 h 1442544"/>
                    <a:gd name="connsiteX33" fmla="*/ 796158 w 1918137"/>
                    <a:gd name="connsiteY33" fmla="*/ 764627 h 1442544"/>
                    <a:gd name="connsiteX34" fmla="*/ 859221 w 1918137"/>
                    <a:gd name="connsiteY34" fmla="*/ 796158 h 1442544"/>
                    <a:gd name="connsiteX35" fmla="*/ 874986 w 1918137"/>
                    <a:gd name="connsiteY35" fmla="*/ 701565 h 1442544"/>
                    <a:gd name="connsiteX36" fmla="*/ 1016876 w 1918137"/>
                    <a:gd name="connsiteY36" fmla="*/ 575441 h 1442544"/>
                    <a:gd name="connsiteX37" fmla="*/ 890752 w 1918137"/>
                    <a:gd name="connsiteY37" fmla="*/ 685800 h 1442544"/>
                    <a:gd name="connsiteX38" fmla="*/ 796158 w 1918137"/>
                    <a:gd name="connsiteY38" fmla="*/ 638503 h 1442544"/>
                    <a:gd name="connsiteX39" fmla="*/ 811924 w 1918137"/>
                    <a:gd name="connsiteY39" fmla="*/ 449317 h 1442544"/>
                    <a:gd name="connsiteX40" fmla="*/ 717331 w 1918137"/>
                    <a:gd name="connsiteY40" fmla="*/ 638503 h 1442544"/>
                    <a:gd name="connsiteX41" fmla="*/ 622738 w 1918137"/>
                    <a:gd name="connsiteY41" fmla="*/ 591206 h 1442544"/>
                    <a:gd name="connsiteX42" fmla="*/ 733096 w 1918137"/>
                    <a:gd name="connsiteY42" fmla="*/ 465082 h 1442544"/>
                    <a:gd name="connsiteX43" fmla="*/ 591207 w 1918137"/>
                    <a:gd name="connsiteY43" fmla="*/ 512379 h 1442544"/>
                    <a:gd name="connsiteX44" fmla="*/ 417786 w 1918137"/>
                    <a:gd name="connsiteY44" fmla="*/ 512379 h 1442544"/>
                    <a:gd name="connsiteX45" fmla="*/ 402021 w 1918137"/>
                    <a:gd name="connsiteY45" fmla="*/ 386255 h 1442544"/>
                    <a:gd name="connsiteX46" fmla="*/ 291662 w 1918137"/>
                    <a:gd name="connsiteY46" fmla="*/ 543910 h 1442544"/>
                    <a:gd name="connsiteX47" fmla="*/ 165538 w 1918137"/>
                    <a:gd name="connsiteY47" fmla="*/ 543910 h 1442544"/>
                    <a:gd name="connsiteX48" fmla="*/ 275896 w 1918137"/>
                    <a:gd name="connsiteY48" fmla="*/ 386255 h 1442544"/>
                    <a:gd name="connsiteX49" fmla="*/ 102476 w 1918137"/>
                    <a:gd name="connsiteY49" fmla="*/ 386255 h 1442544"/>
                    <a:gd name="connsiteX50" fmla="*/ 23648 w 1918137"/>
                    <a:gd name="connsiteY50" fmla="*/ 260131 h 1442544"/>
                    <a:gd name="connsiteX51" fmla="*/ 244365 w 1918137"/>
                    <a:gd name="connsiteY51" fmla="*/ 275896 h 1442544"/>
                    <a:gd name="connsiteX52" fmla="*/ 118241 w 1918137"/>
                    <a:gd name="connsiteY52" fmla="*/ 149772 h 1442544"/>
                    <a:gd name="connsiteX53" fmla="*/ 165538 w 1918137"/>
                    <a:gd name="connsiteY53" fmla="*/ 23648 h 1442544"/>
                    <a:gd name="connsiteX54" fmla="*/ 228600 w 1918137"/>
                    <a:gd name="connsiteY54" fmla="*/ 23648 h 1442544"/>
                    <a:gd name="connsiteX55" fmla="*/ 291662 w 1918137"/>
                    <a:gd name="connsiteY55" fmla="*/ 165537 h 1442544"/>
                    <a:gd name="connsiteX56" fmla="*/ 402021 w 1918137"/>
                    <a:gd name="connsiteY56" fmla="*/ 260131 h 1442544"/>
                    <a:gd name="connsiteX57" fmla="*/ 496614 w 1918137"/>
                    <a:gd name="connsiteY57" fmla="*/ 197068 h 1442544"/>
                    <a:gd name="connsiteX58" fmla="*/ 543910 w 1918137"/>
                    <a:gd name="connsiteY58" fmla="*/ 149772 h 1442544"/>
                    <a:gd name="connsiteX59" fmla="*/ 638503 w 1918137"/>
                    <a:gd name="connsiteY59" fmla="*/ 260131 h 1442544"/>
                    <a:gd name="connsiteX60" fmla="*/ 780393 w 1918137"/>
                    <a:gd name="connsiteY60" fmla="*/ 307427 h 1442544"/>
                    <a:gd name="connsiteX61" fmla="*/ 733096 w 1918137"/>
                    <a:gd name="connsiteY61" fmla="*/ 244365 h 1442544"/>
                    <a:gd name="connsiteX62" fmla="*/ 733096 w 1918137"/>
                    <a:gd name="connsiteY62" fmla="*/ 134006 h 1442544"/>
                    <a:gd name="connsiteX63" fmla="*/ 827690 w 1918137"/>
                    <a:gd name="connsiteY63" fmla="*/ 134006 h 1442544"/>
                    <a:gd name="connsiteX64" fmla="*/ 953814 w 1918137"/>
                    <a:gd name="connsiteY64" fmla="*/ 291662 h 1442544"/>
                    <a:gd name="connsiteX65" fmla="*/ 1174531 w 1918137"/>
                    <a:gd name="connsiteY65" fmla="*/ 260131 h 1442544"/>
                    <a:gd name="connsiteX66" fmla="*/ 1190296 w 1918137"/>
                    <a:gd name="connsiteY66" fmla="*/ 118241 h 1442544"/>
                    <a:gd name="connsiteX67" fmla="*/ 1316421 w 1918137"/>
                    <a:gd name="connsiteY67" fmla="*/ 149772 h 1442544"/>
                    <a:gd name="connsiteX68" fmla="*/ 1379483 w 1918137"/>
                    <a:gd name="connsiteY68" fmla="*/ 275896 h 1442544"/>
                    <a:gd name="connsiteX69" fmla="*/ 1521372 w 1918137"/>
                    <a:gd name="connsiteY69" fmla="*/ 307427 h 1442544"/>
                    <a:gd name="connsiteX70" fmla="*/ 1537138 w 1918137"/>
                    <a:gd name="connsiteY70" fmla="*/ 118241 h 1442544"/>
                    <a:gd name="connsiteX71" fmla="*/ 1647496 w 1918137"/>
                    <a:gd name="connsiteY71" fmla="*/ 228600 h 1442544"/>
                    <a:gd name="connsiteX72" fmla="*/ 1742090 w 1918137"/>
                    <a:gd name="connsiteY72" fmla="*/ 197068 h 1442544"/>
                    <a:gd name="connsiteX73" fmla="*/ 1694793 w 1918137"/>
                    <a:gd name="connsiteY73" fmla="*/ 338958 h 1442544"/>
                    <a:gd name="connsiteX74" fmla="*/ 1710558 w 1918137"/>
                    <a:gd name="connsiteY74" fmla="*/ 480848 h 1442544"/>
                    <a:gd name="connsiteX75" fmla="*/ 1773621 w 1918137"/>
                    <a:gd name="connsiteY75" fmla="*/ 338958 h 1442544"/>
                    <a:gd name="connsiteX76" fmla="*/ 1868214 w 1918137"/>
                    <a:gd name="connsiteY76" fmla="*/ 354724 h 1442544"/>
                    <a:gd name="connsiteX77" fmla="*/ 1915510 w 1918137"/>
                    <a:gd name="connsiteY77" fmla="*/ 449317 h 1442544"/>
                    <a:gd name="connsiteX78" fmla="*/ 1883979 w 1918137"/>
                    <a:gd name="connsiteY78" fmla="*/ 433551 h 14425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</a:cxnLst>
                  <a:rect l="l" t="t" r="r" b="b"/>
                  <a:pathLst>
                    <a:path w="1918137" h="1442544">
                      <a:moveTo>
                        <a:pt x="1253358" y="1442544"/>
                      </a:moveTo>
                      <a:cubicBezTo>
                        <a:pt x="1305910" y="1407071"/>
                        <a:pt x="1358462" y="1371599"/>
                        <a:pt x="1395248" y="1316420"/>
                      </a:cubicBezTo>
                      <a:cubicBezTo>
                        <a:pt x="1432034" y="1261241"/>
                        <a:pt x="1468821" y="1129861"/>
                        <a:pt x="1474076" y="1111468"/>
                      </a:cubicBezTo>
                      <a:cubicBezTo>
                        <a:pt x="1479331" y="1093075"/>
                        <a:pt x="1445172" y="1190296"/>
                        <a:pt x="1426779" y="1206062"/>
                      </a:cubicBezTo>
                      <a:cubicBezTo>
                        <a:pt x="1408386" y="1221828"/>
                        <a:pt x="1384738" y="1234965"/>
                        <a:pt x="1363717" y="1206062"/>
                      </a:cubicBezTo>
                      <a:cubicBezTo>
                        <a:pt x="1342696" y="1177159"/>
                        <a:pt x="1311165" y="1032641"/>
                        <a:pt x="1300655" y="1032641"/>
                      </a:cubicBezTo>
                      <a:cubicBezTo>
                        <a:pt x="1290145" y="1032641"/>
                        <a:pt x="1319048" y="1171903"/>
                        <a:pt x="1300655" y="1206062"/>
                      </a:cubicBezTo>
                      <a:cubicBezTo>
                        <a:pt x="1282262" y="1240221"/>
                        <a:pt x="1224455" y="1253359"/>
                        <a:pt x="1190296" y="1237593"/>
                      </a:cubicBezTo>
                      <a:cubicBezTo>
                        <a:pt x="1156137" y="1221827"/>
                        <a:pt x="1124606" y="1106213"/>
                        <a:pt x="1095703" y="1111468"/>
                      </a:cubicBezTo>
                      <a:cubicBezTo>
                        <a:pt x="1066800" y="1116723"/>
                        <a:pt x="1048407" y="1258614"/>
                        <a:pt x="1016876" y="1269124"/>
                      </a:cubicBezTo>
                      <a:cubicBezTo>
                        <a:pt x="985345" y="1279634"/>
                        <a:pt x="935420" y="1161393"/>
                        <a:pt x="906517" y="1174531"/>
                      </a:cubicBezTo>
                      <a:cubicBezTo>
                        <a:pt x="877614" y="1187669"/>
                        <a:pt x="867103" y="1321675"/>
                        <a:pt x="843455" y="1347951"/>
                      </a:cubicBezTo>
                      <a:cubicBezTo>
                        <a:pt x="819807" y="1374227"/>
                        <a:pt x="780393" y="1353207"/>
                        <a:pt x="764627" y="1332186"/>
                      </a:cubicBezTo>
                      <a:cubicBezTo>
                        <a:pt x="748861" y="1311165"/>
                        <a:pt x="769883" y="1224455"/>
                        <a:pt x="748862" y="1221827"/>
                      </a:cubicBezTo>
                      <a:cubicBezTo>
                        <a:pt x="727841" y="1219199"/>
                        <a:pt x="680544" y="1305910"/>
                        <a:pt x="638503" y="1316420"/>
                      </a:cubicBezTo>
                      <a:cubicBezTo>
                        <a:pt x="596462" y="1326930"/>
                        <a:pt x="507124" y="1305910"/>
                        <a:pt x="496614" y="1284889"/>
                      </a:cubicBezTo>
                      <a:cubicBezTo>
                        <a:pt x="486104" y="1263868"/>
                        <a:pt x="530772" y="1219199"/>
                        <a:pt x="575441" y="1190296"/>
                      </a:cubicBezTo>
                      <a:cubicBezTo>
                        <a:pt x="620110" y="1161393"/>
                        <a:pt x="756744" y="1124606"/>
                        <a:pt x="764627" y="1111468"/>
                      </a:cubicBezTo>
                      <a:cubicBezTo>
                        <a:pt x="772510" y="1098330"/>
                        <a:pt x="662152" y="1127233"/>
                        <a:pt x="622738" y="1111468"/>
                      </a:cubicBezTo>
                      <a:cubicBezTo>
                        <a:pt x="583324" y="1095703"/>
                        <a:pt x="551793" y="1022130"/>
                        <a:pt x="528145" y="1016875"/>
                      </a:cubicBezTo>
                      <a:cubicBezTo>
                        <a:pt x="504497" y="1011620"/>
                        <a:pt x="509751" y="1066799"/>
                        <a:pt x="480848" y="1079937"/>
                      </a:cubicBezTo>
                      <a:cubicBezTo>
                        <a:pt x="451945" y="1093075"/>
                        <a:pt x="378372" y="1103586"/>
                        <a:pt x="354724" y="1095703"/>
                      </a:cubicBezTo>
                      <a:cubicBezTo>
                        <a:pt x="331076" y="1087820"/>
                        <a:pt x="331075" y="1051034"/>
                        <a:pt x="338958" y="1032641"/>
                      </a:cubicBezTo>
                      <a:cubicBezTo>
                        <a:pt x="346841" y="1014248"/>
                        <a:pt x="412531" y="1001110"/>
                        <a:pt x="402021" y="985344"/>
                      </a:cubicBezTo>
                      <a:cubicBezTo>
                        <a:pt x="391511" y="969579"/>
                        <a:pt x="312682" y="964324"/>
                        <a:pt x="275896" y="938048"/>
                      </a:cubicBezTo>
                      <a:cubicBezTo>
                        <a:pt x="239110" y="911772"/>
                        <a:pt x="183930" y="856592"/>
                        <a:pt x="181303" y="827689"/>
                      </a:cubicBezTo>
                      <a:cubicBezTo>
                        <a:pt x="178676" y="798786"/>
                        <a:pt x="231228" y="761999"/>
                        <a:pt x="260131" y="764627"/>
                      </a:cubicBezTo>
                      <a:cubicBezTo>
                        <a:pt x="289034" y="767255"/>
                        <a:pt x="302172" y="822434"/>
                        <a:pt x="354724" y="843455"/>
                      </a:cubicBezTo>
                      <a:cubicBezTo>
                        <a:pt x="407276" y="864476"/>
                        <a:pt x="530772" y="882868"/>
                        <a:pt x="575441" y="890751"/>
                      </a:cubicBezTo>
                      <a:cubicBezTo>
                        <a:pt x="620110" y="898634"/>
                        <a:pt x="620110" y="903889"/>
                        <a:pt x="622738" y="890751"/>
                      </a:cubicBezTo>
                      <a:cubicBezTo>
                        <a:pt x="625366" y="877613"/>
                        <a:pt x="588580" y="838200"/>
                        <a:pt x="591207" y="811924"/>
                      </a:cubicBezTo>
                      <a:cubicBezTo>
                        <a:pt x="593835" y="785648"/>
                        <a:pt x="596462" y="725213"/>
                        <a:pt x="638503" y="733096"/>
                      </a:cubicBezTo>
                      <a:cubicBezTo>
                        <a:pt x="680544" y="740979"/>
                        <a:pt x="817179" y="853965"/>
                        <a:pt x="843455" y="859220"/>
                      </a:cubicBezTo>
                      <a:cubicBezTo>
                        <a:pt x="869731" y="864475"/>
                        <a:pt x="793530" y="775137"/>
                        <a:pt x="796158" y="764627"/>
                      </a:cubicBezTo>
                      <a:cubicBezTo>
                        <a:pt x="798786" y="754117"/>
                        <a:pt x="846083" y="806668"/>
                        <a:pt x="859221" y="796158"/>
                      </a:cubicBezTo>
                      <a:cubicBezTo>
                        <a:pt x="872359" y="785648"/>
                        <a:pt x="848710" y="738351"/>
                        <a:pt x="874986" y="701565"/>
                      </a:cubicBezTo>
                      <a:cubicBezTo>
                        <a:pt x="901262" y="664779"/>
                        <a:pt x="1014248" y="578068"/>
                        <a:pt x="1016876" y="575441"/>
                      </a:cubicBezTo>
                      <a:cubicBezTo>
                        <a:pt x="1019504" y="572814"/>
                        <a:pt x="927538" y="675290"/>
                        <a:pt x="890752" y="685800"/>
                      </a:cubicBezTo>
                      <a:cubicBezTo>
                        <a:pt x="853966" y="696310"/>
                        <a:pt x="809296" y="677917"/>
                        <a:pt x="796158" y="638503"/>
                      </a:cubicBezTo>
                      <a:cubicBezTo>
                        <a:pt x="783020" y="599089"/>
                        <a:pt x="825062" y="449317"/>
                        <a:pt x="811924" y="449317"/>
                      </a:cubicBezTo>
                      <a:cubicBezTo>
                        <a:pt x="798786" y="449317"/>
                        <a:pt x="748862" y="614855"/>
                        <a:pt x="717331" y="638503"/>
                      </a:cubicBezTo>
                      <a:cubicBezTo>
                        <a:pt x="685800" y="662151"/>
                        <a:pt x="620111" y="620109"/>
                        <a:pt x="622738" y="591206"/>
                      </a:cubicBezTo>
                      <a:cubicBezTo>
                        <a:pt x="625365" y="562303"/>
                        <a:pt x="738351" y="478220"/>
                        <a:pt x="733096" y="465082"/>
                      </a:cubicBezTo>
                      <a:cubicBezTo>
                        <a:pt x="727841" y="451944"/>
                        <a:pt x="643759" y="504496"/>
                        <a:pt x="591207" y="512379"/>
                      </a:cubicBezTo>
                      <a:cubicBezTo>
                        <a:pt x="538655" y="520262"/>
                        <a:pt x="449317" y="533400"/>
                        <a:pt x="417786" y="512379"/>
                      </a:cubicBezTo>
                      <a:cubicBezTo>
                        <a:pt x="386255" y="491358"/>
                        <a:pt x="423042" y="381000"/>
                        <a:pt x="402021" y="386255"/>
                      </a:cubicBezTo>
                      <a:cubicBezTo>
                        <a:pt x="381000" y="391510"/>
                        <a:pt x="331076" y="517634"/>
                        <a:pt x="291662" y="543910"/>
                      </a:cubicBezTo>
                      <a:cubicBezTo>
                        <a:pt x="252248" y="570186"/>
                        <a:pt x="168166" y="570186"/>
                        <a:pt x="165538" y="543910"/>
                      </a:cubicBezTo>
                      <a:cubicBezTo>
                        <a:pt x="162910" y="517634"/>
                        <a:pt x="286406" y="412531"/>
                        <a:pt x="275896" y="386255"/>
                      </a:cubicBezTo>
                      <a:cubicBezTo>
                        <a:pt x="265386" y="359979"/>
                        <a:pt x="144517" y="407276"/>
                        <a:pt x="102476" y="386255"/>
                      </a:cubicBezTo>
                      <a:cubicBezTo>
                        <a:pt x="60435" y="365234"/>
                        <a:pt x="0" y="278524"/>
                        <a:pt x="23648" y="260131"/>
                      </a:cubicBezTo>
                      <a:cubicBezTo>
                        <a:pt x="47296" y="241738"/>
                        <a:pt x="228600" y="294289"/>
                        <a:pt x="244365" y="275896"/>
                      </a:cubicBezTo>
                      <a:cubicBezTo>
                        <a:pt x="260130" y="257503"/>
                        <a:pt x="131379" y="191813"/>
                        <a:pt x="118241" y="149772"/>
                      </a:cubicBezTo>
                      <a:cubicBezTo>
                        <a:pt x="105103" y="107731"/>
                        <a:pt x="147145" y="44669"/>
                        <a:pt x="165538" y="23648"/>
                      </a:cubicBezTo>
                      <a:cubicBezTo>
                        <a:pt x="183931" y="2627"/>
                        <a:pt x="207579" y="0"/>
                        <a:pt x="228600" y="23648"/>
                      </a:cubicBezTo>
                      <a:cubicBezTo>
                        <a:pt x="249621" y="47296"/>
                        <a:pt x="262759" y="126123"/>
                        <a:pt x="291662" y="165537"/>
                      </a:cubicBezTo>
                      <a:cubicBezTo>
                        <a:pt x="320565" y="204951"/>
                        <a:pt x="367862" y="254876"/>
                        <a:pt x="402021" y="260131"/>
                      </a:cubicBezTo>
                      <a:cubicBezTo>
                        <a:pt x="436180" y="265386"/>
                        <a:pt x="472966" y="215461"/>
                        <a:pt x="496614" y="197068"/>
                      </a:cubicBezTo>
                      <a:cubicBezTo>
                        <a:pt x="520262" y="178675"/>
                        <a:pt x="520262" y="139262"/>
                        <a:pt x="543910" y="149772"/>
                      </a:cubicBezTo>
                      <a:cubicBezTo>
                        <a:pt x="567558" y="160283"/>
                        <a:pt x="599089" y="233855"/>
                        <a:pt x="638503" y="260131"/>
                      </a:cubicBezTo>
                      <a:cubicBezTo>
                        <a:pt x="677917" y="286407"/>
                        <a:pt x="764627" y="310055"/>
                        <a:pt x="780393" y="307427"/>
                      </a:cubicBezTo>
                      <a:cubicBezTo>
                        <a:pt x="796159" y="304799"/>
                        <a:pt x="740979" y="273268"/>
                        <a:pt x="733096" y="244365"/>
                      </a:cubicBezTo>
                      <a:cubicBezTo>
                        <a:pt x="725213" y="215462"/>
                        <a:pt x="717330" y="152399"/>
                        <a:pt x="733096" y="134006"/>
                      </a:cubicBezTo>
                      <a:cubicBezTo>
                        <a:pt x="748862" y="115613"/>
                        <a:pt x="790904" y="107730"/>
                        <a:pt x="827690" y="134006"/>
                      </a:cubicBezTo>
                      <a:cubicBezTo>
                        <a:pt x="864476" y="160282"/>
                        <a:pt x="896007" y="270641"/>
                        <a:pt x="953814" y="291662"/>
                      </a:cubicBezTo>
                      <a:cubicBezTo>
                        <a:pt x="1011621" y="312683"/>
                        <a:pt x="1135117" y="289034"/>
                        <a:pt x="1174531" y="260131"/>
                      </a:cubicBezTo>
                      <a:cubicBezTo>
                        <a:pt x="1213945" y="231228"/>
                        <a:pt x="1166648" y="136634"/>
                        <a:pt x="1190296" y="118241"/>
                      </a:cubicBezTo>
                      <a:cubicBezTo>
                        <a:pt x="1213944" y="99848"/>
                        <a:pt x="1284890" y="123496"/>
                        <a:pt x="1316421" y="149772"/>
                      </a:cubicBezTo>
                      <a:cubicBezTo>
                        <a:pt x="1347952" y="176048"/>
                        <a:pt x="1345325" y="249620"/>
                        <a:pt x="1379483" y="275896"/>
                      </a:cubicBezTo>
                      <a:cubicBezTo>
                        <a:pt x="1413642" y="302172"/>
                        <a:pt x="1495096" y="333703"/>
                        <a:pt x="1521372" y="307427"/>
                      </a:cubicBezTo>
                      <a:cubicBezTo>
                        <a:pt x="1547648" y="281151"/>
                        <a:pt x="1516117" y="131379"/>
                        <a:pt x="1537138" y="118241"/>
                      </a:cubicBezTo>
                      <a:cubicBezTo>
                        <a:pt x="1558159" y="105103"/>
                        <a:pt x="1613337" y="215462"/>
                        <a:pt x="1647496" y="228600"/>
                      </a:cubicBezTo>
                      <a:cubicBezTo>
                        <a:pt x="1681655" y="241738"/>
                        <a:pt x="1734207" y="178675"/>
                        <a:pt x="1742090" y="197068"/>
                      </a:cubicBezTo>
                      <a:cubicBezTo>
                        <a:pt x="1749973" y="215461"/>
                        <a:pt x="1700048" y="291661"/>
                        <a:pt x="1694793" y="338958"/>
                      </a:cubicBezTo>
                      <a:cubicBezTo>
                        <a:pt x="1689538" y="386255"/>
                        <a:pt x="1697420" y="480848"/>
                        <a:pt x="1710558" y="480848"/>
                      </a:cubicBezTo>
                      <a:cubicBezTo>
                        <a:pt x="1723696" y="480848"/>
                        <a:pt x="1747345" y="359979"/>
                        <a:pt x="1773621" y="338958"/>
                      </a:cubicBezTo>
                      <a:cubicBezTo>
                        <a:pt x="1799897" y="317937"/>
                        <a:pt x="1844566" y="336331"/>
                        <a:pt x="1868214" y="354724"/>
                      </a:cubicBezTo>
                      <a:cubicBezTo>
                        <a:pt x="1891862" y="373117"/>
                        <a:pt x="1912883" y="436179"/>
                        <a:pt x="1915510" y="449317"/>
                      </a:cubicBezTo>
                      <a:cubicBezTo>
                        <a:pt x="1918137" y="462455"/>
                        <a:pt x="1901058" y="448003"/>
                        <a:pt x="1883979" y="433551"/>
                      </a:cubicBezTo>
                    </a:path>
                  </a:pathLst>
                </a:custGeom>
                <a:solidFill>
                  <a:srgbClr val="009200">
                    <a:alpha val="97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72" name="Freeform 271"/>
                <p:cNvSpPr/>
                <p:nvPr/>
              </p:nvSpPr>
              <p:spPr>
                <a:xfrm>
                  <a:off x="4270139" y="4907805"/>
                  <a:ext cx="1709355" cy="805251"/>
                </a:xfrm>
                <a:custGeom>
                  <a:avLst/>
                  <a:gdLst>
                    <a:gd name="connsiteX0" fmla="*/ 223344 w 1713186"/>
                    <a:gd name="connsiteY0" fmla="*/ 430924 h 801414"/>
                    <a:gd name="connsiteX1" fmla="*/ 144517 w 1713186"/>
                    <a:gd name="connsiteY1" fmla="*/ 525517 h 801414"/>
                    <a:gd name="connsiteX2" fmla="*/ 34158 w 1713186"/>
                    <a:gd name="connsiteY2" fmla="*/ 493986 h 801414"/>
                    <a:gd name="connsiteX3" fmla="*/ 34158 w 1713186"/>
                    <a:gd name="connsiteY3" fmla="*/ 367862 h 801414"/>
                    <a:gd name="connsiteX4" fmla="*/ 112986 w 1713186"/>
                    <a:gd name="connsiteY4" fmla="*/ 367862 h 801414"/>
                    <a:gd name="connsiteX5" fmla="*/ 18393 w 1713186"/>
                    <a:gd name="connsiteY5" fmla="*/ 336331 h 801414"/>
                    <a:gd name="connsiteX6" fmla="*/ 34158 w 1713186"/>
                    <a:gd name="connsiteY6" fmla="*/ 241738 h 801414"/>
                    <a:gd name="connsiteX7" fmla="*/ 223344 w 1713186"/>
                    <a:gd name="connsiteY7" fmla="*/ 241738 h 801414"/>
                    <a:gd name="connsiteX8" fmla="*/ 191813 w 1713186"/>
                    <a:gd name="connsiteY8" fmla="*/ 178676 h 801414"/>
                    <a:gd name="connsiteX9" fmla="*/ 317938 w 1713186"/>
                    <a:gd name="connsiteY9" fmla="*/ 131380 h 801414"/>
                    <a:gd name="connsiteX10" fmla="*/ 412531 w 1713186"/>
                    <a:gd name="connsiteY10" fmla="*/ 147145 h 801414"/>
                    <a:gd name="connsiteX11" fmla="*/ 365234 w 1713186"/>
                    <a:gd name="connsiteY11" fmla="*/ 68317 h 801414"/>
                    <a:gd name="connsiteX12" fmla="*/ 491358 w 1713186"/>
                    <a:gd name="connsiteY12" fmla="*/ 178676 h 801414"/>
                    <a:gd name="connsiteX13" fmla="*/ 522889 w 1713186"/>
                    <a:gd name="connsiteY13" fmla="*/ 52552 h 801414"/>
                    <a:gd name="connsiteX14" fmla="*/ 554420 w 1713186"/>
                    <a:gd name="connsiteY14" fmla="*/ 162911 h 801414"/>
                    <a:gd name="connsiteX15" fmla="*/ 664779 w 1713186"/>
                    <a:gd name="connsiteY15" fmla="*/ 162911 h 801414"/>
                    <a:gd name="connsiteX16" fmla="*/ 680544 w 1713186"/>
                    <a:gd name="connsiteY16" fmla="*/ 84083 h 801414"/>
                    <a:gd name="connsiteX17" fmla="*/ 633248 w 1713186"/>
                    <a:gd name="connsiteY17" fmla="*/ 5255 h 801414"/>
                    <a:gd name="connsiteX18" fmla="*/ 727841 w 1713186"/>
                    <a:gd name="connsiteY18" fmla="*/ 84083 h 801414"/>
                    <a:gd name="connsiteX19" fmla="*/ 790903 w 1713186"/>
                    <a:gd name="connsiteY19" fmla="*/ 5255 h 801414"/>
                    <a:gd name="connsiteX20" fmla="*/ 885496 w 1713186"/>
                    <a:gd name="connsiteY20" fmla="*/ 115614 h 801414"/>
                    <a:gd name="connsiteX21" fmla="*/ 980089 w 1713186"/>
                    <a:gd name="connsiteY21" fmla="*/ 162911 h 801414"/>
                    <a:gd name="connsiteX22" fmla="*/ 1043151 w 1713186"/>
                    <a:gd name="connsiteY22" fmla="*/ 84083 h 801414"/>
                    <a:gd name="connsiteX23" fmla="*/ 1011620 w 1713186"/>
                    <a:gd name="connsiteY23" fmla="*/ 36786 h 801414"/>
                    <a:gd name="connsiteX24" fmla="*/ 1090448 w 1713186"/>
                    <a:gd name="connsiteY24" fmla="*/ 99848 h 801414"/>
                    <a:gd name="connsiteX25" fmla="*/ 1185041 w 1713186"/>
                    <a:gd name="connsiteY25" fmla="*/ 194442 h 801414"/>
                    <a:gd name="connsiteX26" fmla="*/ 1121979 w 1713186"/>
                    <a:gd name="connsiteY26" fmla="*/ 225973 h 801414"/>
                    <a:gd name="connsiteX27" fmla="*/ 1279634 w 1713186"/>
                    <a:gd name="connsiteY27" fmla="*/ 194442 h 801414"/>
                    <a:gd name="connsiteX28" fmla="*/ 1358462 w 1713186"/>
                    <a:gd name="connsiteY28" fmla="*/ 194442 h 801414"/>
                    <a:gd name="connsiteX29" fmla="*/ 1342696 w 1713186"/>
                    <a:gd name="connsiteY29" fmla="*/ 273269 h 801414"/>
                    <a:gd name="connsiteX30" fmla="*/ 1263869 w 1713186"/>
                    <a:gd name="connsiteY30" fmla="*/ 304800 h 801414"/>
                    <a:gd name="connsiteX31" fmla="*/ 1437289 w 1713186"/>
                    <a:gd name="connsiteY31" fmla="*/ 304800 h 801414"/>
                    <a:gd name="connsiteX32" fmla="*/ 1516117 w 1713186"/>
                    <a:gd name="connsiteY32" fmla="*/ 304800 h 801414"/>
                    <a:gd name="connsiteX33" fmla="*/ 1468820 w 1713186"/>
                    <a:gd name="connsiteY33" fmla="*/ 399393 h 801414"/>
                    <a:gd name="connsiteX34" fmla="*/ 1531882 w 1713186"/>
                    <a:gd name="connsiteY34" fmla="*/ 399393 h 801414"/>
                    <a:gd name="connsiteX35" fmla="*/ 1658006 w 1713186"/>
                    <a:gd name="connsiteY35" fmla="*/ 336331 h 801414"/>
                    <a:gd name="connsiteX36" fmla="*/ 1705303 w 1713186"/>
                    <a:gd name="connsiteY36" fmla="*/ 399393 h 801414"/>
                    <a:gd name="connsiteX37" fmla="*/ 1610710 w 1713186"/>
                    <a:gd name="connsiteY37" fmla="*/ 525517 h 801414"/>
                    <a:gd name="connsiteX38" fmla="*/ 1437289 w 1713186"/>
                    <a:gd name="connsiteY38" fmla="*/ 525517 h 801414"/>
                    <a:gd name="connsiteX39" fmla="*/ 1453055 w 1713186"/>
                    <a:gd name="connsiteY39" fmla="*/ 635876 h 801414"/>
                    <a:gd name="connsiteX40" fmla="*/ 1279634 w 1713186"/>
                    <a:gd name="connsiteY40" fmla="*/ 620111 h 801414"/>
                    <a:gd name="connsiteX41" fmla="*/ 1153510 w 1713186"/>
                    <a:gd name="connsiteY41" fmla="*/ 541283 h 801414"/>
                    <a:gd name="connsiteX42" fmla="*/ 1185041 w 1713186"/>
                    <a:gd name="connsiteY42" fmla="*/ 635876 h 801414"/>
                    <a:gd name="connsiteX43" fmla="*/ 1106213 w 1713186"/>
                    <a:gd name="connsiteY43" fmla="*/ 667407 h 801414"/>
                    <a:gd name="connsiteX44" fmla="*/ 948558 w 1713186"/>
                    <a:gd name="connsiteY44" fmla="*/ 604345 h 801414"/>
                    <a:gd name="connsiteX45" fmla="*/ 980089 w 1713186"/>
                    <a:gd name="connsiteY45" fmla="*/ 683173 h 801414"/>
                    <a:gd name="connsiteX46" fmla="*/ 980089 w 1713186"/>
                    <a:gd name="connsiteY46" fmla="*/ 746235 h 801414"/>
                    <a:gd name="connsiteX47" fmla="*/ 869731 w 1713186"/>
                    <a:gd name="connsiteY47" fmla="*/ 698938 h 801414"/>
                    <a:gd name="connsiteX48" fmla="*/ 853965 w 1713186"/>
                    <a:gd name="connsiteY48" fmla="*/ 651642 h 801414"/>
                    <a:gd name="connsiteX49" fmla="*/ 838200 w 1713186"/>
                    <a:gd name="connsiteY49" fmla="*/ 777766 h 801414"/>
                    <a:gd name="connsiteX50" fmla="*/ 759372 w 1713186"/>
                    <a:gd name="connsiteY50" fmla="*/ 793531 h 801414"/>
                    <a:gd name="connsiteX51" fmla="*/ 664779 w 1713186"/>
                    <a:gd name="connsiteY51" fmla="*/ 730469 h 801414"/>
                    <a:gd name="connsiteX52" fmla="*/ 680544 w 1713186"/>
                    <a:gd name="connsiteY52" fmla="*/ 525517 h 801414"/>
                    <a:gd name="connsiteX53" fmla="*/ 838200 w 1713186"/>
                    <a:gd name="connsiteY53" fmla="*/ 430924 h 801414"/>
                    <a:gd name="connsiteX54" fmla="*/ 680544 w 1713186"/>
                    <a:gd name="connsiteY54" fmla="*/ 478221 h 801414"/>
                    <a:gd name="connsiteX55" fmla="*/ 649013 w 1713186"/>
                    <a:gd name="connsiteY55" fmla="*/ 336331 h 801414"/>
                    <a:gd name="connsiteX56" fmla="*/ 664779 w 1713186"/>
                    <a:gd name="connsiteY56" fmla="*/ 525517 h 801414"/>
                    <a:gd name="connsiteX57" fmla="*/ 617482 w 1713186"/>
                    <a:gd name="connsiteY57" fmla="*/ 557048 h 801414"/>
                    <a:gd name="connsiteX58" fmla="*/ 507124 w 1713186"/>
                    <a:gd name="connsiteY58" fmla="*/ 462455 h 801414"/>
                    <a:gd name="connsiteX59" fmla="*/ 554420 w 1713186"/>
                    <a:gd name="connsiteY59" fmla="*/ 635876 h 801414"/>
                    <a:gd name="connsiteX60" fmla="*/ 428296 w 1713186"/>
                    <a:gd name="connsiteY60" fmla="*/ 667407 h 801414"/>
                    <a:gd name="connsiteX61" fmla="*/ 365234 w 1713186"/>
                    <a:gd name="connsiteY61" fmla="*/ 651642 h 801414"/>
                    <a:gd name="connsiteX62" fmla="*/ 381000 w 1713186"/>
                    <a:gd name="connsiteY62" fmla="*/ 478221 h 801414"/>
                    <a:gd name="connsiteX63" fmla="*/ 286406 w 1713186"/>
                    <a:gd name="connsiteY63" fmla="*/ 572814 h 801414"/>
                    <a:gd name="connsiteX64" fmla="*/ 239110 w 1713186"/>
                    <a:gd name="connsiteY64" fmla="*/ 604345 h 801414"/>
                    <a:gd name="connsiteX65" fmla="*/ 176048 w 1713186"/>
                    <a:gd name="connsiteY65" fmla="*/ 509752 h 801414"/>
                    <a:gd name="connsiteX66" fmla="*/ 223344 w 1713186"/>
                    <a:gd name="connsiteY66" fmla="*/ 430924 h 8014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</a:cxnLst>
                  <a:rect l="l" t="t" r="r" b="b"/>
                  <a:pathLst>
                    <a:path w="1713186" h="801414">
                      <a:moveTo>
                        <a:pt x="223344" y="430924"/>
                      </a:moveTo>
                      <a:cubicBezTo>
                        <a:pt x="218089" y="433551"/>
                        <a:pt x="176048" y="515007"/>
                        <a:pt x="144517" y="525517"/>
                      </a:cubicBezTo>
                      <a:cubicBezTo>
                        <a:pt x="112986" y="536027"/>
                        <a:pt x="52551" y="520262"/>
                        <a:pt x="34158" y="493986"/>
                      </a:cubicBezTo>
                      <a:cubicBezTo>
                        <a:pt x="15765" y="467710"/>
                        <a:pt x="21020" y="388883"/>
                        <a:pt x="34158" y="367862"/>
                      </a:cubicBezTo>
                      <a:cubicBezTo>
                        <a:pt x="47296" y="346841"/>
                        <a:pt x="115613" y="373117"/>
                        <a:pt x="112986" y="367862"/>
                      </a:cubicBezTo>
                      <a:cubicBezTo>
                        <a:pt x="110359" y="362607"/>
                        <a:pt x="31531" y="357352"/>
                        <a:pt x="18393" y="336331"/>
                      </a:cubicBezTo>
                      <a:cubicBezTo>
                        <a:pt x="5255" y="315310"/>
                        <a:pt x="0" y="257503"/>
                        <a:pt x="34158" y="241738"/>
                      </a:cubicBezTo>
                      <a:cubicBezTo>
                        <a:pt x="68316" y="225973"/>
                        <a:pt x="197068" y="252248"/>
                        <a:pt x="223344" y="241738"/>
                      </a:cubicBezTo>
                      <a:cubicBezTo>
                        <a:pt x="249620" y="231228"/>
                        <a:pt x="176047" y="197069"/>
                        <a:pt x="191813" y="178676"/>
                      </a:cubicBezTo>
                      <a:cubicBezTo>
                        <a:pt x="207579" y="160283"/>
                        <a:pt x="281152" y="136635"/>
                        <a:pt x="317938" y="131380"/>
                      </a:cubicBezTo>
                      <a:cubicBezTo>
                        <a:pt x="354724" y="126125"/>
                        <a:pt x="404648" y="157655"/>
                        <a:pt x="412531" y="147145"/>
                      </a:cubicBezTo>
                      <a:cubicBezTo>
                        <a:pt x="420414" y="136635"/>
                        <a:pt x="352096" y="63062"/>
                        <a:pt x="365234" y="68317"/>
                      </a:cubicBezTo>
                      <a:cubicBezTo>
                        <a:pt x="378372" y="73572"/>
                        <a:pt x="465082" y="181304"/>
                        <a:pt x="491358" y="178676"/>
                      </a:cubicBezTo>
                      <a:cubicBezTo>
                        <a:pt x="517634" y="176049"/>
                        <a:pt x="512379" y="55180"/>
                        <a:pt x="522889" y="52552"/>
                      </a:cubicBezTo>
                      <a:cubicBezTo>
                        <a:pt x="533399" y="49924"/>
                        <a:pt x="530772" y="144518"/>
                        <a:pt x="554420" y="162911"/>
                      </a:cubicBezTo>
                      <a:cubicBezTo>
                        <a:pt x="578068" y="181304"/>
                        <a:pt x="643758" y="176049"/>
                        <a:pt x="664779" y="162911"/>
                      </a:cubicBezTo>
                      <a:cubicBezTo>
                        <a:pt x="685800" y="149773"/>
                        <a:pt x="685799" y="110359"/>
                        <a:pt x="680544" y="84083"/>
                      </a:cubicBezTo>
                      <a:cubicBezTo>
                        <a:pt x="675289" y="57807"/>
                        <a:pt x="625365" y="5255"/>
                        <a:pt x="633248" y="5255"/>
                      </a:cubicBezTo>
                      <a:cubicBezTo>
                        <a:pt x="641131" y="5255"/>
                        <a:pt x="701565" y="84083"/>
                        <a:pt x="727841" y="84083"/>
                      </a:cubicBezTo>
                      <a:cubicBezTo>
                        <a:pt x="754117" y="84083"/>
                        <a:pt x="764627" y="0"/>
                        <a:pt x="790903" y="5255"/>
                      </a:cubicBezTo>
                      <a:cubicBezTo>
                        <a:pt x="817179" y="10510"/>
                        <a:pt x="853965" y="89338"/>
                        <a:pt x="885496" y="115614"/>
                      </a:cubicBezTo>
                      <a:cubicBezTo>
                        <a:pt x="917027" y="141890"/>
                        <a:pt x="953813" y="168166"/>
                        <a:pt x="980089" y="162911"/>
                      </a:cubicBezTo>
                      <a:cubicBezTo>
                        <a:pt x="1006365" y="157656"/>
                        <a:pt x="1037896" y="105104"/>
                        <a:pt x="1043151" y="84083"/>
                      </a:cubicBezTo>
                      <a:cubicBezTo>
                        <a:pt x="1048406" y="63062"/>
                        <a:pt x="1003737" y="34159"/>
                        <a:pt x="1011620" y="36786"/>
                      </a:cubicBezTo>
                      <a:cubicBezTo>
                        <a:pt x="1019503" y="39413"/>
                        <a:pt x="1061545" y="73572"/>
                        <a:pt x="1090448" y="99848"/>
                      </a:cubicBezTo>
                      <a:cubicBezTo>
                        <a:pt x="1119351" y="126124"/>
                        <a:pt x="1179786" y="173421"/>
                        <a:pt x="1185041" y="194442"/>
                      </a:cubicBezTo>
                      <a:cubicBezTo>
                        <a:pt x="1190296" y="215463"/>
                        <a:pt x="1106214" y="225973"/>
                        <a:pt x="1121979" y="225973"/>
                      </a:cubicBezTo>
                      <a:cubicBezTo>
                        <a:pt x="1137744" y="225973"/>
                        <a:pt x="1240220" y="199697"/>
                        <a:pt x="1279634" y="194442"/>
                      </a:cubicBezTo>
                      <a:cubicBezTo>
                        <a:pt x="1319048" y="189187"/>
                        <a:pt x="1347952" y="181304"/>
                        <a:pt x="1358462" y="194442"/>
                      </a:cubicBezTo>
                      <a:cubicBezTo>
                        <a:pt x="1368972" y="207580"/>
                        <a:pt x="1358461" y="254876"/>
                        <a:pt x="1342696" y="273269"/>
                      </a:cubicBezTo>
                      <a:cubicBezTo>
                        <a:pt x="1326931" y="291662"/>
                        <a:pt x="1248104" y="299545"/>
                        <a:pt x="1263869" y="304800"/>
                      </a:cubicBezTo>
                      <a:cubicBezTo>
                        <a:pt x="1279634" y="310055"/>
                        <a:pt x="1437289" y="304800"/>
                        <a:pt x="1437289" y="304800"/>
                      </a:cubicBezTo>
                      <a:cubicBezTo>
                        <a:pt x="1479330" y="304800"/>
                        <a:pt x="1510862" y="289035"/>
                        <a:pt x="1516117" y="304800"/>
                      </a:cubicBezTo>
                      <a:cubicBezTo>
                        <a:pt x="1521372" y="320565"/>
                        <a:pt x="1466193" y="383628"/>
                        <a:pt x="1468820" y="399393"/>
                      </a:cubicBezTo>
                      <a:cubicBezTo>
                        <a:pt x="1471447" y="415158"/>
                        <a:pt x="1500351" y="409903"/>
                        <a:pt x="1531882" y="399393"/>
                      </a:cubicBezTo>
                      <a:cubicBezTo>
                        <a:pt x="1563413" y="388883"/>
                        <a:pt x="1629103" y="336331"/>
                        <a:pt x="1658006" y="336331"/>
                      </a:cubicBezTo>
                      <a:cubicBezTo>
                        <a:pt x="1686909" y="336331"/>
                        <a:pt x="1713186" y="367862"/>
                        <a:pt x="1705303" y="399393"/>
                      </a:cubicBezTo>
                      <a:cubicBezTo>
                        <a:pt x="1697420" y="430924"/>
                        <a:pt x="1655379" y="504496"/>
                        <a:pt x="1610710" y="525517"/>
                      </a:cubicBezTo>
                      <a:cubicBezTo>
                        <a:pt x="1566041" y="546538"/>
                        <a:pt x="1463565" y="507124"/>
                        <a:pt x="1437289" y="525517"/>
                      </a:cubicBezTo>
                      <a:cubicBezTo>
                        <a:pt x="1411013" y="543910"/>
                        <a:pt x="1479331" y="620110"/>
                        <a:pt x="1453055" y="635876"/>
                      </a:cubicBezTo>
                      <a:cubicBezTo>
                        <a:pt x="1426779" y="651642"/>
                        <a:pt x="1329558" y="635876"/>
                        <a:pt x="1279634" y="620111"/>
                      </a:cubicBezTo>
                      <a:cubicBezTo>
                        <a:pt x="1229710" y="604346"/>
                        <a:pt x="1169275" y="538656"/>
                        <a:pt x="1153510" y="541283"/>
                      </a:cubicBezTo>
                      <a:cubicBezTo>
                        <a:pt x="1137745" y="543910"/>
                        <a:pt x="1192924" y="614855"/>
                        <a:pt x="1185041" y="635876"/>
                      </a:cubicBezTo>
                      <a:cubicBezTo>
                        <a:pt x="1177158" y="656897"/>
                        <a:pt x="1145627" y="672662"/>
                        <a:pt x="1106213" y="667407"/>
                      </a:cubicBezTo>
                      <a:cubicBezTo>
                        <a:pt x="1066799" y="662152"/>
                        <a:pt x="969579" y="601717"/>
                        <a:pt x="948558" y="604345"/>
                      </a:cubicBezTo>
                      <a:cubicBezTo>
                        <a:pt x="927537" y="606973"/>
                        <a:pt x="974834" y="659525"/>
                        <a:pt x="980089" y="683173"/>
                      </a:cubicBezTo>
                      <a:cubicBezTo>
                        <a:pt x="985344" y="706821"/>
                        <a:pt x="998482" y="743608"/>
                        <a:pt x="980089" y="746235"/>
                      </a:cubicBezTo>
                      <a:cubicBezTo>
                        <a:pt x="961696" y="748862"/>
                        <a:pt x="890752" y="714704"/>
                        <a:pt x="869731" y="698938"/>
                      </a:cubicBezTo>
                      <a:cubicBezTo>
                        <a:pt x="848710" y="683172"/>
                        <a:pt x="859220" y="638504"/>
                        <a:pt x="853965" y="651642"/>
                      </a:cubicBezTo>
                      <a:cubicBezTo>
                        <a:pt x="848710" y="664780"/>
                        <a:pt x="853965" y="754118"/>
                        <a:pt x="838200" y="777766"/>
                      </a:cubicBezTo>
                      <a:cubicBezTo>
                        <a:pt x="822435" y="801414"/>
                        <a:pt x="788275" y="801414"/>
                        <a:pt x="759372" y="793531"/>
                      </a:cubicBezTo>
                      <a:cubicBezTo>
                        <a:pt x="730469" y="785648"/>
                        <a:pt x="677917" y="775138"/>
                        <a:pt x="664779" y="730469"/>
                      </a:cubicBezTo>
                      <a:cubicBezTo>
                        <a:pt x="651641" y="685800"/>
                        <a:pt x="651641" y="575441"/>
                        <a:pt x="680544" y="525517"/>
                      </a:cubicBezTo>
                      <a:cubicBezTo>
                        <a:pt x="709447" y="475593"/>
                        <a:pt x="838200" y="438807"/>
                        <a:pt x="838200" y="430924"/>
                      </a:cubicBezTo>
                      <a:cubicBezTo>
                        <a:pt x="838200" y="423041"/>
                        <a:pt x="712075" y="493986"/>
                        <a:pt x="680544" y="478221"/>
                      </a:cubicBezTo>
                      <a:cubicBezTo>
                        <a:pt x="649013" y="462456"/>
                        <a:pt x="651640" y="328448"/>
                        <a:pt x="649013" y="336331"/>
                      </a:cubicBezTo>
                      <a:cubicBezTo>
                        <a:pt x="646386" y="344214"/>
                        <a:pt x="670034" y="488731"/>
                        <a:pt x="664779" y="525517"/>
                      </a:cubicBezTo>
                      <a:cubicBezTo>
                        <a:pt x="659524" y="562303"/>
                        <a:pt x="643758" y="567558"/>
                        <a:pt x="617482" y="557048"/>
                      </a:cubicBezTo>
                      <a:cubicBezTo>
                        <a:pt x="591206" y="546538"/>
                        <a:pt x="517634" y="449317"/>
                        <a:pt x="507124" y="462455"/>
                      </a:cubicBezTo>
                      <a:cubicBezTo>
                        <a:pt x="496614" y="475593"/>
                        <a:pt x="567558" y="601717"/>
                        <a:pt x="554420" y="635876"/>
                      </a:cubicBezTo>
                      <a:cubicBezTo>
                        <a:pt x="541282" y="670035"/>
                        <a:pt x="459827" y="664779"/>
                        <a:pt x="428296" y="667407"/>
                      </a:cubicBezTo>
                      <a:cubicBezTo>
                        <a:pt x="396765" y="670035"/>
                        <a:pt x="373117" y="683173"/>
                        <a:pt x="365234" y="651642"/>
                      </a:cubicBezTo>
                      <a:cubicBezTo>
                        <a:pt x="357351" y="620111"/>
                        <a:pt x="394138" y="491359"/>
                        <a:pt x="381000" y="478221"/>
                      </a:cubicBezTo>
                      <a:cubicBezTo>
                        <a:pt x="367862" y="465083"/>
                        <a:pt x="310054" y="551793"/>
                        <a:pt x="286406" y="572814"/>
                      </a:cubicBezTo>
                      <a:cubicBezTo>
                        <a:pt x="262758" y="593835"/>
                        <a:pt x="257503" y="614855"/>
                        <a:pt x="239110" y="604345"/>
                      </a:cubicBezTo>
                      <a:cubicBezTo>
                        <a:pt x="220717" y="593835"/>
                        <a:pt x="176048" y="536028"/>
                        <a:pt x="176048" y="509752"/>
                      </a:cubicBezTo>
                      <a:cubicBezTo>
                        <a:pt x="176048" y="483476"/>
                        <a:pt x="228599" y="428297"/>
                        <a:pt x="223344" y="430924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73" name="Freeform 272"/>
                <p:cNvSpPr/>
                <p:nvPr/>
              </p:nvSpPr>
              <p:spPr>
                <a:xfrm>
                  <a:off x="4116735" y="5386287"/>
                  <a:ext cx="558831" cy="431807"/>
                </a:xfrm>
                <a:custGeom>
                  <a:avLst/>
                  <a:gdLst>
                    <a:gd name="connsiteX0" fmla="*/ 0 w 567559"/>
                    <a:gd name="connsiteY0" fmla="*/ 394138 h 425669"/>
                    <a:gd name="connsiteX1" fmla="*/ 78828 w 567559"/>
                    <a:gd name="connsiteY1" fmla="*/ 362607 h 425669"/>
                    <a:gd name="connsiteX2" fmla="*/ 204952 w 567559"/>
                    <a:gd name="connsiteY2" fmla="*/ 63062 h 425669"/>
                    <a:gd name="connsiteX3" fmla="*/ 236483 w 567559"/>
                    <a:gd name="connsiteY3" fmla="*/ 78827 h 425669"/>
                    <a:gd name="connsiteX4" fmla="*/ 331076 w 567559"/>
                    <a:gd name="connsiteY4" fmla="*/ 31531 h 425669"/>
                    <a:gd name="connsiteX5" fmla="*/ 346841 w 567559"/>
                    <a:gd name="connsiteY5" fmla="*/ 0 h 425669"/>
                    <a:gd name="connsiteX6" fmla="*/ 362607 w 567559"/>
                    <a:gd name="connsiteY6" fmla="*/ 110359 h 425669"/>
                    <a:gd name="connsiteX7" fmla="*/ 457200 w 567559"/>
                    <a:gd name="connsiteY7" fmla="*/ 110359 h 425669"/>
                    <a:gd name="connsiteX8" fmla="*/ 520262 w 567559"/>
                    <a:gd name="connsiteY8" fmla="*/ 15765 h 425669"/>
                    <a:gd name="connsiteX9" fmla="*/ 520262 w 567559"/>
                    <a:gd name="connsiteY9" fmla="*/ 220717 h 425669"/>
                    <a:gd name="connsiteX10" fmla="*/ 567559 w 567559"/>
                    <a:gd name="connsiteY10" fmla="*/ 315310 h 425669"/>
                    <a:gd name="connsiteX11" fmla="*/ 488731 w 567559"/>
                    <a:gd name="connsiteY11" fmla="*/ 362607 h 425669"/>
                    <a:gd name="connsiteX12" fmla="*/ 441434 w 567559"/>
                    <a:gd name="connsiteY12" fmla="*/ 425669 h 425669"/>
                    <a:gd name="connsiteX13" fmla="*/ 394138 w 567559"/>
                    <a:gd name="connsiteY13" fmla="*/ 425669 h 425669"/>
                    <a:gd name="connsiteX14" fmla="*/ 283779 w 567559"/>
                    <a:gd name="connsiteY14" fmla="*/ 409903 h 425669"/>
                    <a:gd name="connsiteX15" fmla="*/ 252248 w 567559"/>
                    <a:gd name="connsiteY15" fmla="*/ 394138 h 425669"/>
                    <a:gd name="connsiteX16" fmla="*/ 268014 w 567559"/>
                    <a:gd name="connsiteY16" fmla="*/ 283779 h 425669"/>
                    <a:gd name="connsiteX17" fmla="*/ 252248 w 567559"/>
                    <a:gd name="connsiteY17" fmla="*/ 378372 h 425669"/>
                    <a:gd name="connsiteX18" fmla="*/ 126124 w 567559"/>
                    <a:gd name="connsiteY18" fmla="*/ 409903 h 425669"/>
                    <a:gd name="connsiteX19" fmla="*/ 0 w 567559"/>
                    <a:gd name="connsiteY19" fmla="*/ 394138 h 4256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567559" h="425669">
                      <a:moveTo>
                        <a:pt x="0" y="394138"/>
                      </a:moveTo>
                      <a:lnTo>
                        <a:pt x="78828" y="362607"/>
                      </a:lnTo>
                      <a:lnTo>
                        <a:pt x="204952" y="63062"/>
                      </a:lnTo>
                      <a:lnTo>
                        <a:pt x="236483" y="78827"/>
                      </a:lnTo>
                      <a:lnTo>
                        <a:pt x="331076" y="31531"/>
                      </a:lnTo>
                      <a:lnTo>
                        <a:pt x="346841" y="0"/>
                      </a:lnTo>
                      <a:lnTo>
                        <a:pt x="362607" y="110359"/>
                      </a:lnTo>
                      <a:lnTo>
                        <a:pt x="457200" y="110359"/>
                      </a:lnTo>
                      <a:lnTo>
                        <a:pt x="520262" y="15765"/>
                      </a:lnTo>
                      <a:lnTo>
                        <a:pt x="520262" y="220717"/>
                      </a:lnTo>
                      <a:lnTo>
                        <a:pt x="567559" y="315310"/>
                      </a:lnTo>
                      <a:lnTo>
                        <a:pt x="488731" y="362607"/>
                      </a:lnTo>
                      <a:lnTo>
                        <a:pt x="441434" y="425669"/>
                      </a:lnTo>
                      <a:lnTo>
                        <a:pt x="394138" y="425669"/>
                      </a:lnTo>
                      <a:lnTo>
                        <a:pt x="283779" y="409903"/>
                      </a:lnTo>
                      <a:lnTo>
                        <a:pt x="252248" y="394138"/>
                      </a:lnTo>
                      <a:lnTo>
                        <a:pt x="268014" y="283779"/>
                      </a:lnTo>
                      <a:lnTo>
                        <a:pt x="252248" y="378372"/>
                      </a:lnTo>
                      <a:lnTo>
                        <a:pt x="126124" y="409903"/>
                      </a:lnTo>
                      <a:lnTo>
                        <a:pt x="0" y="394138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74" name="Freeform 273"/>
                <p:cNvSpPr/>
                <p:nvPr/>
              </p:nvSpPr>
              <p:spPr>
                <a:xfrm>
                  <a:off x="4171525" y="3845799"/>
                  <a:ext cx="460211" cy="840266"/>
                </a:xfrm>
                <a:custGeom>
                  <a:avLst/>
                  <a:gdLst>
                    <a:gd name="connsiteX0" fmla="*/ 257503 w 525517"/>
                    <a:gd name="connsiteY0" fmla="*/ 617483 h 840829"/>
                    <a:gd name="connsiteX1" fmla="*/ 241738 w 525517"/>
                    <a:gd name="connsiteY1" fmla="*/ 775139 h 840829"/>
                    <a:gd name="connsiteX2" fmla="*/ 147145 w 525517"/>
                    <a:gd name="connsiteY2" fmla="*/ 838201 h 840829"/>
                    <a:gd name="connsiteX3" fmla="*/ 68317 w 525517"/>
                    <a:gd name="connsiteY3" fmla="*/ 759373 h 840829"/>
                    <a:gd name="connsiteX4" fmla="*/ 5255 w 525517"/>
                    <a:gd name="connsiteY4" fmla="*/ 664780 h 840829"/>
                    <a:gd name="connsiteX5" fmla="*/ 36786 w 525517"/>
                    <a:gd name="connsiteY5" fmla="*/ 585952 h 840829"/>
                    <a:gd name="connsiteX6" fmla="*/ 68317 w 525517"/>
                    <a:gd name="connsiteY6" fmla="*/ 538656 h 840829"/>
                    <a:gd name="connsiteX7" fmla="*/ 147145 w 525517"/>
                    <a:gd name="connsiteY7" fmla="*/ 538656 h 840829"/>
                    <a:gd name="connsiteX8" fmla="*/ 178676 w 525517"/>
                    <a:gd name="connsiteY8" fmla="*/ 491359 h 840829"/>
                    <a:gd name="connsiteX9" fmla="*/ 178676 w 525517"/>
                    <a:gd name="connsiteY9" fmla="*/ 412532 h 840829"/>
                    <a:gd name="connsiteX10" fmla="*/ 273269 w 525517"/>
                    <a:gd name="connsiteY10" fmla="*/ 365235 h 840829"/>
                    <a:gd name="connsiteX11" fmla="*/ 257503 w 525517"/>
                    <a:gd name="connsiteY11" fmla="*/ 270642 h 840829"/>
                    <a:gd name="connsiteX12" fmla="*/ 147145 w 525517"/>
                    <a:gd name="connsiteY12" fmla="*/ 207580 h 840829"/>
                    <a:gd name="connsiteX13" fmla="*/ 131379 w 525517"/>
                    <a:gd name="connsiteY13" fmla="*/ 128752 h 840829"/>
                    <a:gd name="connsiteX14" fmla="*/ 99848 w 525517"/>
                    <a:gd name="connsiteY14" fmla="*/ 65690 h 840829"/>
                    <a:gd name="connsiteX15" fmla="*/ 162910 w 525517"/>
                    <a:gd name="connsiteY15" fmla="*/ 97221 h 840829"/>
                    <a:gd name="connsiteX16" fmla="*/ 273269 w 525517"/>
                    <a:gd name="connsiteY16" fmla="*/ 65690 h 840829"/>
                    <a:gd name="connsiteX17" fmla="*/ 194441 w 525517"/>
                    <a:gd name="connsiteY17" fmla="*/ 2628 h 840829"/>
                    <a:gd name="connsiteX18" fmla="*/ 304800 w 525517"/>
                    <a:gd name="connsiteY18" fmla="*/ 81456 h 840829"/>
                    <a:gd name="connsiteX19" fmla="*/ 383627 w 525517"/>
                    <a:gd name="connsiteY19" fmla="*/ 49925 h 840829"/>
                    <a:gd name="connsiteX20" fmla="*/ 383627 w 525517"/>
                    <a:gd name="connsiteY20" fmla="*/ 34159 h 840829"/>
                    <a:gd name="connsiteX21" fmla="*/ 383627 w 525517"/>
                    <a:gd name="connsiteY21" fmla="*/ 97221 h 840829"/>
                    <a:gd name="connsiteX22" fmla="*/ 336331 w 525517"/>
                    <a:gd name="connsiteY22" fmla="*/ 191814 h 840829"/>
                    <a:gd name="connsiteX23" fmla="*/ 336331 w 525517"/>
                    <a:gd name="connsiteY23" fmla="*/ 254876 h 840829"/>
                    <a:gd name="connsiteX24" fmla="*/ 430924 w 525517"/>
                    <a:gd name="connsiteY24" fmla="*/ 286408 h 840829"/>
                    <a:gd name="connsiteX25" fmla="*/ 478221 w 525517"/>
                    <a:gd name="connsiteY25" fmla="*/ 223345 h 840829"/>
                    <a:gd name="connsiteX26" fmla="*/ 446689 w 525517"/>
                    <a:gd name="connsiteY26" fmla="*/ 317939 h 840829"/>
                    <a:gd name="connsiteX27" fmla="*/ 525517 w 525517"/>
                    <a:gd name="connsiteY27" fmla="*/ 381001 h 840829"/>
                    <a:gd name="connsiteX28" fmla="*/ 446689 w 525517"/>
                    <a:gd name="connsiteY28" fmla="*/ 381001 h 840829"/>
                    <a:gd name="connsiteX29" fmla="*/ 352096 w 525517"/>
                    <a:gd name="connsiteY29" fmla="*/ 381001 h 840829"/>
                    <a:gd name="connsiteX30" fmla="*/ 320565 w 525517"/>
                    <a:gd name="connsiteY30" fmla="*/ 428297 h 840829"/>
                    <a:gd name="connsiteX31" fmla="*/ 352096 w 525517"/>
                    <a:gd name="connsiteY31" fmla="*/ 522890 h 840829"/>
                    <a:gd name="connsiteX32" fmla="*/ 257503 w 525517"/>
                    <a:gd name="connsiteY32" fmla="*/ 522890 h 840829"/>
                    <a:gd name="connsiteX33" fmla="*/ 257503 w 525517"/>
                    <a:gd name="connsiteY33" fmla="*/ 617483 h 840829"/>
                    <a:gd name="connsiteX0" fmla="*/ 254438 w 522452"/>
                    <a:gd name="connsiteY0" fmla="*/ 617483 h 840829"/>
                    <a:gd name="connsiteX1" fmla="*/ 238673 w 522452"/>
                    <a:gd name="connsiteY1" fmla="*/ 775139 h 840829"/>
                    <a:gd name="connsiteX2" fmla="*/ 144080 w 522452"/>
                    <a:gd name="connsiteY2" fmla="*/ 838201 h 840829"/>
                    <a:gd name="connsiteX3" fmla="*/ 65252 w 522452"/>
                    <a:gd name="connsiteY3" fmla="*/ 759373 h 840829"/>
                    <a:gd name="connsiteX4" fmla="*/ 2190 w 522452"/>
                    <a:gd name="connsiteY4" fmla="*/ 664780 h 840829"/>
                    <a:gd name="connsiteX5" fmla="*/ 78390 w 522452"/>
                    <a:gd name="connsiteY5" fmla="*/ 575442 h 840829"/>
                    <a:gd name="connsiteX6" fmla="*/ 65252 w 522452"/>
                    <a:gd name="connsiteY6" fmla="*/ 538656 h 840829"/>
                    <a:gd name="connsiteX7" fmla="*/ 144080 w 522452"/>
                    <a:gd name="connsiteY7" fmla="*/ 538656 h 840829"/>
                    <a:gd name="connsiteX8" fmla="*/ 175611 w 522452"/>
                    <a:gd name="connsiteY8" fmla="*/ 491359 h 840829"/>
                    <a:gd name="connsiteX9" fmla="*/ 175611 w 522452"/>
                    <a:gd name="connsiteY9" fmla="*/ 412532 h 840829"/>
                    <a:gd name="connsiteX10" fmla="*/ 270204 w 522452"/>
                    <a:gd name="connsiteY10" fmla="*/ 365235 h 840829"/>
                    <a:gd name="connsiteX11" fmla="*/ 254438 w 522452"/>
                    <a:gd name="connsiteY11" fmla="*/ 270642 h 840829"/>
                    <a:gd name="connsiteX12" fmla="*/ 144080 w 522452"/>
                    <a:gd name="connsiteY12" fmla="*/ 207580 h 840829"/>
                    <a:gd name="connsiteX13" fmla="*/ 128314 w 522452"/>
                    <a:gd name="connsiteY13" fmla="*/ 128752 h 840829"/>
                    <a:gd name="connsiteX14" fmla="*/ 96783 w 522452"/>
                    <a:gd name="connsiteY14" fmla="*/ 65690 h 840829"/>
                    <a:gd name="connsiteX15" fmla="*/ 159845 w 522452"/>
                    <a:gd name="connsiteY15" fmla="*/ 97221 h 840829"/>
                    <a:gd name="connsiteX16" fmla="*/ 270204 w 522452"/>
                    <a:gd name="connsiteY16" fmla="*/ 65690 h 840829"/>
                    <a:gd name="connsiteX17" fmla="*/ 191376 w 522452"/>
                    <a:gd name="connsiteY17" fmla="*/ 2628 h 840829"/>
                    <a:gd name="connsiteX18" fmla="*/ 301735 w 522452"/>
                    <a:gd name="connsiteY18" fmla="*/ 81456 h 840829"/>
                    <a:gd name="connsiteX19" fmla="*/ 380562 w 522452"/>
                    <a:gd name="connsiteY19" fmla="*/ 49925 h 840829"/>
                    <a:gd name="connsiteX20" fmla="*/ 380562 w 522452"/>
                    <a:gd name="connsiteY20" fmla="*/ 34159 h 840829"/>
                    <a:gd name="connsiteX21" fmla="*/ 380562 w 522452"/>
                    <a:gd name="connsiteY21" fmla="*/ 97221 h 840829"/>
                    <a:gd name="connsiteX22" fmla="*/ 333266 w 522452"/>
                    <a:gd name="connsiteY22" fmla="*/ 191814 h 840829"/>
                    <a:gd name="connsiteX23" fmla="*/ 333266 w 522452"/>
                    <a:gd name="connsiteY23" fmla="*/ 254876 h 840829"/>
                    <a:gd name="connsiteX24" fmla="*/ 427859 w 522452"/>
                    <a:gd name="connsiteY24" fmla="*/ 286408 h 840829"/>
                    <a:gd name="connsiteX25" fmla="*/ 475156 w 522452"/>
                    <a:gd name="connsiteY25" fmla="*/ 223345 h 840829"/>
                    <a:gd name="connsiteX26" fmla="*/ 443624 w 522452"/>
                    <a:gd name="connsiteY26" fmla="*/ 317939 h 840829"/>
                    <a:gd name="connsiteX27" fmla="*/ 522452 w 522452"/>
                    <a:gd name="connsiteY27" fmla="*/ 381001 h 840829"/>
                    <a:gd name="connsiteX28" fmla="*/ 443624 w 522452"/>
                    <a:gd name="connsiteY28" fmla="*/ 381001 h 840829"/>
                    <a:gd name="connsiteX29" fmla="*/ 349031 w 522452"/>
                    <a:gd name="connsiteY29" fmla="*/ 381001 h 840829"/>
                    <a:gd name="connsiteX30" fmla="*/ 317500 w 522452"/>
                    <a:gd name="connsiteY30" fmla="*/ 428297 h 840829"/>
                    <a:gd name="connsiteX31" fmla="*/ 349031 w 522452"/>
                    <a:gd name="connsiteY31" fmla="*/ 522890 h 840829"/>
                    <a:gd name="connsiteX32" fmla="*/ 254438 w 522452"/>
                    <a:gd name="connsiteY32" fmla="*/ 522890 h 840829"/>
                    <a:gd name="connsiteX33" fmla="*/ 254438 w 522452"/>
                    <a:gd name="connsiteY33" fmla="*/ 617483 h 840829"/>
                    <a:gd name="connsiteX0" fmla="*/ 267138 w 535152"/>
                    <a:gd name="connsiteY0" fmla="*/ 617483 h 840829"/>
                    <a:gd name="connsiteX1" fmla="*/ 251373 w 535152"/>
                    <a:gd name="connsiteY1" fmla="*/ 775139 h 840829"/>
                    <a:gd name="connsiteX2" fmla="*/ 156780 w 535152"/>
                    <a:gd name="connsiteY2" fmla="*/ 838201 h 840829"/>
                    <a:gd name="connsiteX3" fmla="*/ 77952 w 535152"/>
                    <a:gd name="connsiteY3" fmla="*/ 759373 h 840829"/>
                    <a:gd name="connsiteX4" fmla="*/ 14890 w 535152"/>
                    <a:gd name="connsiteY4" fmla="*/ 664780 h 840829"/>
                    <a:gd name="connsiteX5" fmla="*/ 167289 w 535152"/>
                    <a:gd name="connsiteY5" fmla="*/ 575442 h 840829"/>
                    <a:gd name="connsiteX6" fmla="*/ 77952 w 535152"/>
                    <a:gd name="connsiteY6" fmla="*/ 538656 h 840829"/>
                    <a:gd name="connsiteX7" fmla="*/ 156780 w 535152"/>
                    <a:gd name="connsiteY7" fmla="*/ 538656 h 840829"/>
                    <a:gd name="connsiteX8" fmla="*/ 188311 w 535152"/>
                    <a:gd name="connsiteY8" fmla="*/ 491359 h 840829"/>
                    <a:gd name="connsiteX9" fmla="*/ 188311 w 535152"/>
                    <a:gd name="connsiteY9" fmla="*/ 412532 h 840829"/>
                    <a:gd name="connsiteX10" fmla="*/ 282904 w 535152"/>
                    <a:gd name="connsiteY10" fmla="*/ 365235 h 840829"/>
                    <a:gd name="connsiteX11" fmla="*/ 267138 w 535152"/>
                    <a:gd name="connsiteY11" fmla="*/ 270642 h 840829"/>
                    <a:gd name="connsiteX12" fmla="*/ 156780 w 535152"/>
                    <a:gd name="connsiteY12" fmla="*/ 207580 h 840829"/>
                    <a:gd name="connsiteX13" fmla="*/ 141014 w 535152"/>
                    <a:gd name="connsiteY13" fmla="*/ 128752 h 840829"/>
                    <a:gd name="connsiteX14" fmla="*/ 109483 w 535152"/>
                    <a:gd name="connsiteY14" fmla="*/ 65690 h 840829"/>
                    <a:gd name="connsiteX15" fmla="*/ 172545 w 535152"/>
                    <a:gd name="connsiteY15" fmla="*/ 97221 h 840829"/>
                    <a:gd name="connsiteX16" fmla="*/ 282904 w 535152"/>
                    <a:gd name="connsiteY16" fmla="*/ 65690 h 840829"/>
                    <a:gd name="connsiteX17" fmla="*/ 204076 w 535152"/>
                    <a:gd name="connsiteY17" fmla="*/ 2628 h 840829"/>
                    <a:gd name="connsiteX18" fmla="*/ 314435 w 535152"/>
                    <a:gd name="connsiteY18" fmla="*/ 81456 h 840829"/>
                    <a:gd name="connsiteX19" fmla="*/ 393262 w 535152"/>
                    <a:gd name="connsiteY19" fmla="*/ 49925 h 840829"/>
                    <a:gd name="connsiteX20" fmla="*/ 393262 w 535152"/>
                    <a:gd name="connsiteY20" fmla="*/ 34159 h 840829"/>
                    <a:gd name="connsiteX21" fmla="*/ 393262 w 535152"/>
                    <a:gd name="connsiteY21" fmla="*/ 97221 h 840829"/>
                    <a:gd name="connsiteX22" fmla="*/ 345966 w 535152"/>
                    <a:gd name="connsiteY22" fmla="*/ 191814 h 840829"/>
                    <a:gd name="connsiteX23" fmla="*/ 345966 w 535152"/>
                    <a:gd name="connsiteY23" fmla="*/ 254876 h 840829"/>
                    <a:gd name="connsiteX24" fmla="*/ 440559 w 535152"/>
                    <a:gd name="connsiteY24" fmla="*/ 286408 h 840829"/>
                    <a:gd name="connsiteX25" fmla="*/ 487856 w 535152"/>
                    <a:gd name="connsiteY25" fmla="*/ 223345 h 840829"/>
                    <a:gd name="connsiteX26" fmla="*/ 456324 w 535152"/>
                    <a:gd name="connsiteY26" fmla="*/ 317939 h 840829"/>
                    <a:gd name="connsiteX27" fmla="*/ 535152 w 535152"/>
                    <a:gd name="connsiteY27" fmla="*/ 381001 h 840829"/>
                    <a:gd name="connsiteX28" fmla="*/ 456324 w 535152"/>
                    <a:gd name="connsiteY28" fmla="*/ 381001 h 840829"/>
                    <a:gd name="connsiteX29" fmla="*/ 361731 w 535152"/>
                    <a:gd name="connsiteY29" fmla="*/ 381001 h 840829"/>
                    <a:gd name="connsiteX30" fmla="*/ 330200 w 535152"/>
                    <a:gd name="connsiteY30" fmla="*/ 428297 h 840829"/>
                    <a:gd name="connsiteX31" fmla="*/ 361731 w 535152"/>
                    <a:gd name="connsiteY31" fmla="*/ 522890 h 840829"/>
                    <a:gd name="connsiteX32" fmla="*/ 267138 w 535152"/>
                    <a:gd name="connsiteY32" fmla="*/ 522890 h 840829"/>
                    <a:gd name="connsiteX33" fmla="*/ 267138 w 535152"/>
                    <a:gd name="connsiteY33" fmla="*/ 617483 h 840829"/>
                    <a:gd name="connsiteX0" fmla="*/ 190937 w 458951"/>
                    <a:gd name="connsiteY0" fmla="*/ 617483 h 840829"/>
                    <a:gd name="connsiteX1" fmla="*/ 175172 w 458951"/>
                    <a:gd name="connsiteY1" fmla="*/ 775139 h 840829"/>
                    <a:gd name="connsiteX2" fmla="*/ 80579 w 458951"/>
                    <a:gd name="connsiteY2" fmla="*/ 838201 h 840829"/>
                    <a:gd name="connsiteX3" fmla="*/ 1751 w 458951"/>
                    <a:gd name="connsiteY3" fmla="*/ 759373 h 840829"/>
                    <a:gd name="connsiteX4" fmla="*/ 91088 w 458951"/>
                    <a:gd name="connsiteY4" fmla="*/ 575442 h 840829"/>
                    <a:gd name="connsiteX5" fmla="*/ 1751 w 458951"/>
                    <a:gd name="connsiteY5" fmla="*/ 538656 h 840829"/>
                    <a:gd name="connsiteX6" fmla="*/ 80579 w 458951"/>
                    <a:gd name="connsiteY6" fmla="*/ 538656 h 840829"/>
                    <a:gd name="connsiteX7" fmla="*/ 112110 w 458951"/>
                    <a:gd name="connsiteY7" fmla="*/ 491359 h 840829"/>
                    <a:gd name="connsiteX8" fmla="*/ 112110 w 458951"/>
                    <a:gd name="connsiteY8" fmla="*/ 412532 h 840829"/>
                    <a:gd name="connsiteX9" fmla="*/ 206703 w 458951"/>
                    <a:gd name="connsiteY9" fmla="*/ 365235 h 840829"/>
                    <a:gd name="connsiteX10" fmla="*/ 190937 w 458951"/>
                    <a:gd name="connsiteY10" fmla="*/ 270642 h 840829"/>
                    <a:gd name="connsiteX11" fmla="*/ 80579 w 458951"/>
                    <a:gd name="connsiteY11" fmla="*/ 207580 h 840829"/>
                    <a:gd name="connsiteX12" fmla="*/ 64813 w 458951"/>
                    <a:gd name="connsiteY12" fmla="*/ 128752 h 840829"/>
                    <a:gd name="connsiteX13" fmla="*/ 33282 w 458951"/>
                    <a:gd name="connsiteY13" fmla="*/ 65690 h 840829"/>
                    <a:gd name="connsiteX14" fmla="*/ 96344 w 458951"/>
                    <a:gd name="connsiteY14" fmla="*/ 97221 h 840829"/>
                    <a:gd name="connsiteX15" fmla="*/ 206703 w 458951"/>
                    <a:gd name="connsiteY15" fmla="*/ 65690 h 840829"/>
                    <a:gd name="connsiteX16" fmla="*/ 127875 w 458951"/>
                    <a:gd name="connsiteY16" fmla="*/ 2628 h 840829"/>
                    <a:gd name="connsiteX17" fmla="*/ 238234 w 458951"/>
                    <a:gd name="connsiteY17" fmla="*/ 81456 h 840829"/>
                    <a:gd name="connsiteX18" fmla="*/ 317061 w 458951"/>
                    <a:gd name="connsiteY18" fmla="*/ 49925 h 840829"/>
                    <a:gd name="connsiteX19" fmla="*/ 317061 w 458951"/>
                    <a:gd name="connsiteY19" fmla="*/ 34159 h 840829"/>
                    <a:gd name="connsiteX20" fmla="*/ 317061 w 458951"/>
                    <a:gd name="connsiteY20" fmla="*/ 97221 h 840829"/>
                    <a:gd name="connsiteX21" fmla="*/ 269765 w 458951"/>
                    <a:gd name="connsiteY21" fmla="*/ 191814 h 840829"/>
                    <a:gd name="connsiteX22" fmla="*/ 269765 w 458951"/>
                    <a:gd name="connsiteY22" fmla="*/ 254876 h 840829"/>
                    <a:gd name="connsiteX23" fmla="*/ 364358 w 458951"/>
                    <a:gd name="connsiteY23" fmla="*/ 286408 h 840829"/>
                    <a:gd name="connsiteX24" fmla="*/ 411655 w 458951"/>
                    <a:gd name="connsiteY24" fmla="*/ 223345 h 840829"/>
                    <a:gd name="connsiteX25" fmla="*/ 380123 w 458951"/>
                    <a:gd name="connsiteY25" fmla="*/ 317939 h 840829"/>
                    <a:gd name="connsiteX26" fmla="*/ 458951 w 458951"/>
                    <a:gd name="connsiteY26" fmla="*/ 381001 h 840829"/>
                    <a:gd name="connsiteX27" fmla="*/ 380123 w 458951"/>
                    <a:gd name="connsiteY27" fmla="*/ 381001 h 840829"/>
                    <a:gd name="connsiteX28" fmla="*/ 285530 w 458951"/>
                    <a:gd name="connsiteY28" fmla="*/ 381001 h 840829"/>
                    <a:gd name="connsiteX29" fmla="*/ 253999 w 458951"/>
                    <a:gd name="connsiteY29" fmla="*/ 428297 h 840829"/>
                    <a:gd name="connsiteX30" fmla="*/ 285530 w 458951"/>
                    <a:gd name="connsiteY30" fmla="*/ 522890 h 840829"/>
                    <a:gd name="connsiteX31" fmla="*/ 190937 w 458951"/>
                    <a:gd name="connsiteY31" fmla="*/ 522890 h 840829"/>
                    <a:gd name="connsiteX32" fmla="*/ 190937 w 458951"/>
                    <a:gd name="connsiteY32" fmla="*/ 617483 h 8408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458951" h="840829">
                      <a:moveTo>
                        <a:pt x="190937" y="617483"/>
                      </a:moveTo>
                      <a:cubicBezTo>
                        <a:pt x="188310" y="659524"/>
                        <a:pt x="193565" y="738353"/>
                        <a:pt x="175172" y="775139"/>
                      </a:cubicBezTo>
                      <a:cubicBezTo>
                        <a:pt x="156779" y="811925"/>
                        <a:pt x="109482" y="840829"/>
                        <a:pt x="80579" y="838201"/>
                      </a:cubicBezTo>
                      <a:cubicBezTo>
                        <a:pt x="51676" y="835573"/>
                        <a:pt x="0" y="803166"/>
                        <a:pt x="1751" y="759373"/>
                      </a:cubicBezTo>
                      <a:cubicBezTo>
                        <a:pt x="3502" y="715580"/>
                        <a:pt x="91088" y="612228"/>
                        <a:pt x="91088" y="575442"/>
                      </a:cubicBezTo>
                      <a:cubicBezTo>
                        <a:pt x="91088" y="538656"/>
                        <a:pt x="3502" y="544787"/>
                        <a:pt x="1751" y="538656"/>
                      </a:cubicBezTo>
                      <a:cubicBezTo>
                        <a:pt x="0" y="532525"/>
                        <a:pt x="62186" y="546539"/>
                        <a:pt x="80579" y="538656"/>
                      </a:cubicBezTo>
                      <a:cubicBezTo>
                        <a:pt x="98972" y="530773"/>
                        <a:pt x="106855" y="512380"/>
                        <a:pt x="112110" y="491359"/>
                      </a:cubicBezTo>
                      <a:cubicBezTo>
                        <a:pt x="117365" y="470338"/>
                        <a:pt x="96344" y="433553"/>
                        <a:pt x="112110" y="412532"/>
                      </a:cubicBezTo>
                      <a:cubicBezTo>
                        <a:pt x="127876" y="391511"/>
                        <a:pt x="193565" y="388883"/>
                        <a:pt x="206703" y="365235"/>
                      </a:cubicBezTo>
                      <a:cubicBezTo>
                        <a:pt x="219841" y="341587"/>
                        <a:pt x="211958" y="296918"/>
                        <a:pt x="190937" y="270642"/>
                      </a:cubicBezTo>
                      <a:cubicBezTo>
                        <a:pt x="169916" y="244366"/>
                        <a:pt x="101600" y="231228"/>
                        <a:pt x="80579" y="207580"/>
                      </a:cubicBezTo>
                      <a:cubicBezTo>
                        <a:pt x="59558" y="183932"/>
                        <a:pt x="72696" y="152400"/>
                        <a:pt x="64813" y="128752"/>
                      </a:cubicBezTo>
                      <a:cubicBezTo>
                        <a:pt x="56930" y="105104"/>
                        <a:pt x="28027" y="70945"/>
                        <a:pt x="33282" y="65690"/>
                      </a:cubicBezTo>
                      <a:cubicBezTo>
                        <a:pt x="38537" y="60435"/>
                        <a:pt x="67441" y="97221"/>
                        <a:pt x="96344" y="97221"/>
                      </a:cubicBezTo>
                      <a:cubicBezTo>
                        <a:pt x="125247" y="97221"/>
                        <a:pt x="201448" y="81455"/>
                        <a:pt x="206703" y="65690"/>
                      </a:cubicBezTo>
                      <a:cubicBezTo>
                        <a:pt x="211958" y="49925"/>
                        <a:pt x="122620" y="0"/>
                        <a:pt x="127875" y="2628"/>
                      </a:cubicBezTo>
                      <a:cubicBezTo>
                        <a:pt x="133130" y="5256"/>
                        <a:pt x="206703" y="73573"/>
                        <a:pt x="238234" y="81456"/>
                      </a:cubicBezTo>
                      <a:cubicBezTo>
                        <a:pt x="269765" y="89339"/>
                        <a:pt x="303923" y="57808"/>
                        <a:pt x="317061" y="49925"/>
                      </a:cubicBezTo>
                      <a:cubicBezTo>
                        <a:pt x="330199" y="42042"/>
                        <a:pt x="317061" y="34159"/>
                        <a:pt x="317061" y="34159"/>
                      </a:cubicBezTo>
                      <a:cubicBezTo>
                        <a:pt x="317061" y="42042"/>
                        <a:pt x="324944" y="70945"/>
                        <a:pt x="317061" y="97221"/>
                      </a:cubicBezTo>
                      <a:cubicBezTo>
                        <a:pt x="309178" y="123497"/>
                        <a:pt x="277648" y="165538"/>
                        <a:pt x="269765" y="191814"/>
                      </a:cubicBezTo>
                      <a:cubicBezTo>
                        <a:pt x="261882" y="218090"/>
                        <a:pt x="254000" y="239110"/>
                        <a:pt x="269765" y="254876"/>
                      </a:cubicBezTo>
                      <a:cubicBezTo>
                        <a:pt x="285530" y="270642"/>
                        <a:pt x="340710" y="291663"/>
                        <a:pt x="364358" y="286408"/>
                      </a:cubicBezTo>
                      <a:cubicBezTo>
                        <a:pt x="388006" y="281153"/>
                        <a:pt x="409028" y="218090"/>
                        <a:pt x="411655" y="223345"/>
                      </a:cubicBezTo>
                      <a:cubicBezTo>
                        <a:pt x="414282" y="228600"/>
                        <a:pt x="372240" y="291663"/>
                        <a:pt x="380123" y="317939"/>
                      </a:cubicBezTo>
                      <a:cubicBezTo>
                        <a:pt x="388006" y="344215"/>
                        <a:pt x="458951" y="370491"/>
                        <a:pt x="458951" y="381001"/>
                      </a:cubicBezTo>
                      <a:cubicBezTo>
                        <a:pt x="458951" y="391511"/>
                        <a:pt x="380123" y="381001"/>
                        <a:pt x="380123" y="381001"/>
                      </a:cubicBezTo>
                      <a:cubicBezTo>
                        <a:pt x="351220" y="381001"/>
                        <a:pt x="306551" y="373118"/>
                        <a:pt x="285530" y="381001"/>
                      </a:cubicBezTo>
                      <a:cubicBezTo>
                        <a:pt x="264509" y="388884"/>
                        <a:pt x="253999" y="404649"/>
                        <a:pt x="253999" y="428297"/>
                      </a:cubicBezTo>
                      <a:cubicBezTo>
                        <a:pt x="253999" y="451945"/>
                        <a:pt x="296040" y="507125"/>
                        <a:pt x="285530" y="522890"/>
                      </a:cubicBezTo>
                      <a:cubicBezTo>
                        <a:pt x="275020" y="538656"/>
                        <a:pt x="209330" y="512380"/>
                        <a:pt x="190937" y="522890"/>
                      </a:cubicBezTo>
                      <a:cubicBezTo>
                        <a:pt x="172544" y="533400"/>
                        <a:pt x="193564" y="575442"/>
                        <a:pt x="190937" y="617483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75" name="Freeform 274"/>
                <p:cNvSpPr/>
                <p:nvPr/>
              </p:nvSpPr>
              <p:spPr>
                <a:xfrm>
                  <a:off x="4292053" y="3192259"/>
                  <a:ext cx="317768" cy="455148"/>
                </a:xfrm>
                <a:custGeom>
                  <a:avLst/>
                  <a:gdLst>
                    <a:gd name="connsiteX0" fmla="*/ 47296 w 320565"/>
                    <a:gd name="connsiteY0" fmla="*/ 349468 h 446689"/>
                    <a:gd name="connsiteX1" fmla="*/ 94593 w 320565"/>
                    <a:gd name="connsiteY1" fmla="*/ 286406 h 446689"/>
                    <a:gd name="connsiteX2" fmla="*/ 63062 w 320565"/>
                    <a:gd name="connsiteY2" fmla="*/ 97220 h 446689"/>
                    <a:gd name="connsiteX3" fmla="*/ 0 w 320565"/>
                    <a:gd name="connsiteY3" fmla="*/ 97220 h 446689"/>
                    <a:gd name="connsiteX4" fmla="*/ 63062 w 320565"/>
                    <a:gd name="connsiteY4" fmla="*/ 2627 h 446689"/>
                    <a:gd name="connsiteX5" fmla="*/ 141889 w 320565"/>
                    <a:gd name="connsiteY5" fmla="*/ 81455 h 446689"/>
                    <a:gd name="connsiteX6" fmla="*/ 220717 w 320565"/>
                    <a:gd name="connsiteY6" fmla="*/ 81455 h 446689"/>
                    <a:gd name="connsiteX7" fmla="*/ 189186 w 320565"/>
                    <a:gd name="connsiteY7" fmla="*/ 176048 h 446689"/>
                    <a:gd name="connsiteX8" fmla="*/ 236482 w 320565"/>
                    <a:gd name="connsiteY8" fmla="*/ 317937 h 446689"/>
                    <a:gd name="connsiteX9" fmla="*/ 315310 w 320565"/>
                    <a:gd name="connsiteY9" fmla="*/ 349468 h 446689"/>
                    <a:gd name="connsiteX10" fmla="*/ 268013 w 320565"/>
                    <a:gd name="connsiteY10" fmla="*/ 333703 h 446689"/>
                    <a:gd name="connsiteX11" fmla="*/ 220717 w 320565"/>
                    <a:gd name="connsiteY11" fmla="*/ 365234 h 446689"/>
                    <a:gd name="connsiteX12" fmla="*/ 126124 w 320565"/>
                    <a:gd name="connsiteY12" fmla="*/ 444061 h 446689"/>
                    <a:gd name="connsiteX13" fmla="*/ 47296 w 320565"/>
                    <a:gd name="connsiteY13" fmla="*/ 349468 h 446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320565" h="446689">
                      <a:moveTo>
                        <a:pt x="47296" y="349468"/>
                      </a:moveTo>
                      <a:cubicBezTo>
                        <a:pt x="42041" y="323192"/>
                        <a:pt x="91965" y="328447"/>
                        <a:pt x="94593" y="286406"/>
                      </a:cubicBezTo>
                      <a:cubicBezTo>
                        <a:pt x="97221" y="244365"/>
                        <a:pt x="78828" y="128751"/>
                        <a:pt x="63062" y="97220"/>
                      </a:cubicBezTo>
                      <a:cubicBezTo>
                        <a:pt x="47297" y="65689"/>
                        <a:pt x="0" y="112985"/>
                        <a:pt x="0" y="97220"/>
                      </a:cubicBezTo>
                      <a:cubicBezTo>
                        <a:pt x="0" y="81455"/>
                        <a:pt x="39414" y="5254"/>
                        <a:pt x="63062" y="2627"/>
                      </a:cubicBezTo>
                      <a:cubicBezTo>
                        <a:pt x="86710" y="0"/>
                        <a:pt x="115613" y="68317"/>
                        <a:pt x="141889" y="81455"/>
                      </a:cubicBezTo>
                      <a:cubicBezTo>
                        <a:pt x="168165" y="94593"/>
                        <a:pt x="212834" y="65690"/>
                        <a:pt x="220717" y="81455"/>
                      </a:cubicBezTo>
                      <a:cubicBezTo>
                        <a:pt x="228600" y="97221"/>
                        <a:pt x="186559" y="136634"/>
                        <a:pt x="189186" y="176048"/>
                      </a:cubicBezTo>
                      <a:cubicBezTo>
                        <a:pt x="191814" y="215462"/>
                        <a:pt x="215461" y="289034"/>
                        <a:pt x="236482" y="317937"/>
                      </a:cubicBezTo>
                      <a:cubicBezTo>
                        <a:pt x="257503" y="346840"/>
                        <a:pt x="310055" y="346840"/>
                        <a:pt x="315310" y="349468"/>
                      </a:cubicBezTo>
                      <a:cubicBezTo>
                        <a:pt x="320565" y="352096"/>
                        <a:pt x="283779" y="331075"/>
                        <a:pt x="268013" y="333703"/>
                      </a:cubicBezTo>
                      <a:cubicBezTo>
                        <a:pt x="252247" y="336331"/>
                        <a:pt x="244365" y="346841"/>
                        <a:pt x="220717" y="365234"/>
                      </a:cubicBezTo>
                      <a:cubicBezTo>
                        <a:pt x="197069" y="383627"/>
                        <a:pt x="147145" y="446689"/>
                        <a:pt x="126124" y="444061"/>
                      </a:cubicBezTo>
                      <a:cubicBezTo>
                        <a:pt x="105103" y="441433"/>
                        <a:pt x="52551" y="375744"/>
                        <a:pt x="47296" y="349468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76" name="Freeform 275"/>
                <p:cNvSpPr/>
                <p:nvPr/>
              </p:nvSpPr>
              <p:spPr>
                <a:xfrm>
                  <a:off x="4313968" y="2515378"/>
                  <a:ext cx="262978" cy="291763"/>
                </a:xfrm>
                <a:custGeom>
                  <a:avLst/>
                  <a:gdLst>
                    <a:gd name="connsiteX0" fmla="*/ 15765 w 260131"/>
                    <a:gd name="connsiteY0" fmla="*/ 254876 h 289035"/>
                    <a:gd name="connsiteX1" fmla="*/ 31531 w 260131"/>
                    <a:gd name="connsiteY1" fmla="*/ 176048 h 289035"/>
                    <a:gd name="connsiteX2" fmla="*/ 31531 w 260131"/>
                    <a:gd name="connsiteY2" fmla="*/ 18393 h 289035"/>
                    <a:gd name="connsiteX3" fmla="*/ 94593 w 260131"/>
                    <a:gd name="connsiteY3" fmla="*/ 65690 h 289035"/>
                    <a:gd name="connsiteX4" fmla="*/ 189186 w 260131"/>
                    <a:gd name="connsiteY4" fmla="*/ 65690 h 289035"/>
                    <a:gd name="connsiteX5" fmla="*/ 173420 w 260131"/>
                    <a:gd name="connsiteY5" fmla="*/ 176048 h 289035"/>
                    <a:gd name="connsiteX6" fmla="*/ 220717 w 260131"/>
                    <a:gd name="connsiteY6" fmla="*/ 207579 h 289035"/>
                    <a:gd name="connsiteX7" fmla="*/ 252248 w 260131"/>
                    <a:gd name="connsiteY7" fmla="*/ 239111 h 289035"/>
                    <a:gd name="connsiteX8" fmla="*/ 173420 w 260131"/>
                    <a:gd name="connsiteY8" fmla="*/ 254876 h 289035"/>
                    <a:gd name="connsiteX9" fmla="*/ 157655 w 260131"/>
                    <a:gd name="connsiteY9" fmla="*/ 286407 h 289035"/>
                    <a:gd name="connsiteX10" fmla="*/ 126124 w 260131"/>
                    <a:gd name="connsiteY10" fmla="*/ 270642 h 289035"/>
                    <a:gd name="connsiteX11" fmla="*/ 15765 w 260131"/>
                    <a:gd name="connsiteY11" fmla="*/ 254876 h 2890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60131" h="289035">
                      <a:moveTo>
                        <a:pt x="15765" y="254876"/>
                      </a:moveTo>
                      <a:cubicBezTo>
                        <a:pt x="0" y="239110"/>
                        <a:pt x="28903" y="215462"/>
                        <a:pt x="31531" y="176048"/>
                      </a:cubicBezTo>
                      <a:cubicBezTo>
                        <a:pt x="34159" y="136634"/>
                        <a:pt x="21021" y="36786"/>
                        <a:pt x="31531" y="18393"/>
                      </a:cubicBezTo>
                      <a:cubicBezTo>
                        <a:pt x="42041" y="0"/>
                        <a:pt x="68317" y="57807"/>
                        <a:pt x="94593" y="65690"/>
                      </a:cubicBezTo>
                      <a:cubicBezTo>
                        <a:pt x="120869" y="73573"/>
                        <a:pt x="176048" y="47297"/>
                        <a:pt x="189186" y="65690"/>
                      </a:cubicBezTo>
                      <a:cubicBezTo>
                        <a:pt x="202324" y="84083"/>
                        <a:pt x="168165" y="152400"/>
                        <a:pt x="173420" y="176048"/>
                      </a:cubicBezTo>
                      <a:cubicBezTo>
                        <a:pt x="178675" y="199696"/>
                        <a:pt x="207579" y="197069"/>
                        <a:pt x="220717" y="207579"/>
                      </a:cubicBezTo>
                      <a:cubicBezTo>
                        <a:pt x="233855" y="218089"/>
                        <a:pt x="260131" y="231228"/>
                        <a:pt x="252248" y="239111"/>
                      </a:cubicBezTo>
                      <a:cubicBezTo>
                        <a:pt x="244365" y="246994"/>
                        <a:pt x="189186" y="246993"/>
                        <a:pt x="173420" y="254876"/>
                      </a:cubicBezTo>
                      <a:cubicBezTo>
                        <a:pt x="157655" y="262759"/>
                        <a:pt x="165538" y="283779"/>
                        <a:pt x="157655" y="286407"/>
                      </a:cubicBezTo>
                      <a:cubicBezTo>
                        <a:pt x="149772" y="289035"/>
                        <a:pt x="144517" y="273269"/>
                        <a:pt x="126124" y="270642"/>
                      </a:cubicBezTo>
                      <a:cubicBezTo>
                        <a:pt x="107731" y="268015"/>
                        <a:pt x="31530" y="270642"/>
                        <a:pt x="15765" y="254876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98" name="Group 26"/>
              <p:cNvGrpSpPr>
                <a:grpSpLocks/>
              </p:cNvGrpSpPr>
              <p:nvPr/>
            </p:nvGrpSpPr>
            <p:grpSpPr bwMode="auto">
              <a:xfrm>
                <a:off x="3124201" y="3384331"/>
                <a:ext cx="2877206" cy="1715814"/>
                <a:chOff x="3124201" y="3384331"/>
                <a:chExt cx="2877206" cy="1715814"/>
              </a:xfrm>
            </p:grpSpPr>
            <p:sp>
              <p:nvSpPr>
                <p:cNvPr id="267" name="Freeform 266"/>
                <p:cNvSpPr/>
                <p:nvPr/>
              </p:nvSpPr>
              <p:spPr>
                <a:xfrm>
                  <a:off x="4324930" y="4114221"/>
                  <a:ext cx="1676477" cy="980308"/>
                </a:xfrm>
                <a:custGeom>
                  <a:avLst/>
                  <a:gdLst>
                    <a:gd name="connsiteX0" fmla="*/ 212834 w 1673772"/>
                    <a:gd name="connsiteY0" fmla="*/ 919655 h 974834"/>
                    <a:gd name="connsiteX1" fmla="*/ 338958 w 1673772"/>
                    <a:gd name="connsiteY1" fmla="*/ 935420 h 974834"/>
                    <a:gd name="connsiteX2" fmla="*/ 323193 w 1673772"/>
                    <a:gd name="connsiteY2" fmla="*/ 840827 h 974834"/>
                    <a:gd name="connsiteX3" fmla="*/ 433551 w 1673772"/>
                    <a:gd name="connsiteY3" fmla="*/ 966951 h 974834"/>
                    <a:gd name="connsiteX4" fmla="*/ 465082 w 1673772"/>
                    <a:gd name="connsiteY4" fmla="*/ 856592 h 974834"/>
                    <a:gd name="connsiteX5" fmla="*/ 559675 w 1673772"/>
                    <a:gd name="connsiteY5" fmla="*/ 966951 h 974834"/>
                    <a:gd name="connsiteX6" fmla="*/ 622737 w 1673772"/>
                    <a:gd name="connsiteY6" fmla="*/ 903889 h 974834"/>
                    <a:gd name="connsiteX7" fmla="*/ 559675 w 1673772"/>
                    <a:gd name="connsiteY7" fmla="*/ 793530 h 974834"/>
                    <a:gd name="connsiteX8" fmla="*/ 670034 w 1673772"/>
                    <a:gd name="connsiteY8" fmla="*/ 872358 h 974834"/>
                    <a:gd name="connsiteX9" fmla="*/ 701565 w 1673772"/>
                    <a:gd name="connsiteY9" fmla="*/ 746234 h 974834"/>
                    <a:gd name="connsiteX10" fmla="*/ 843455 w 1673772"/>
                    <a:gd name="connsiteY10" fmla="*/ 935420 h 974834"/>
                    <a:gd name="connsiteX11" fmla="*/ 938048 w 1673772"/>
                    <a:gd name="connsiteY11" fmla="*/ 951186 h 974834"/>
                    <a:gd name="connsiteX12" fmla="*/ 938048 w 1673772"/>
                    <a:gd name="connsiteY12" fmla="*/ 809296 h 974834"/>
                    <a:gd name="connsiteX13" fmla="*/ 1079937 w 1673772"/>
                    <a:gd name="connsiteY13" fmla="*/ 888123 h 974834"/>
                    <a:gd name="connsiteX14" fmla="*/ 1158765 w 1673772"/>
                    <a:gd name="connsiteY14" fmla="*/ 872358 h 974834"/>
                    <a:gd name="connsiteX15" fmla="*/ 1142999 w 1673772"/>
                    <a:gd name="connsiteY15" fmla="*/ 730468 h 974834"/>
                    <a:gd name="connsiteX16" fmla="*/ 1221827 w 1673772"/>
                    <a:gd name="connsiteY16" fmla="*/ 809296 h 974834"/>
                    <a:gd name="connsiteX17" fmla="*/ 1552903 w 1673772"/>
                    <a:gd name="connsiteY17" fmla="*/ 746234 h 974834"/>
                    <a:gd name="connsiteX18" fmla="*/ 1663262 w 1673772"/>
                    <a:gd name="connsiteY18" fmla="*/ 493986 h 974834"/>
                    <a:gd name="connsiteX19" fmla="*/ 1615965 w 1673772"/>
                    <a:gd name="connsiteY19" fmla="*/ 462455 h 974834"/>
                    <a:gd name="connsiteX20" fmla="*/ 1395248 w 1673772"/>
                    <a:gd name="connsiteY20" fmla="*/ 620110 h 974834"/>
                    <a:gd name="connsiteX21" fmla="*/ 1489841 w 1673772"/>
                    <a:gd name="connsiteY21" fmla="*/ 493986 h 974834"/>
                    <a:gd name="connsiteX22" fmla="*/ 1379482 w 1673772"/>
                    <a:gd name="connsiteY22" fmla="*/ 430923 h 974834"/>
                    <a:gd name="connsiteX23" fmla="*/ 1158765 w 1673772"/>
                    <a:gd name="connsiteY23" fmla="*/ 635875 h 974834"/>
                    <a:gd name="connsiteX24" fmla="*/ 1158765 w 1673772"/>
                    <a:gd name="connsiteY24" fmla="*/ 478220 h 974834"/>
                    <a:gd name="connsiteX25" fmla="*/ 1079937 w 1673772"/>
                    <a:gd name="connsiteY25" fmla="*/ 478220 h 974834"/>
                    <a:gd name="connsiteX26" fmla="*/ 938048 w 1673772"/>
                    <a:gd name="connsiteY26" fmla="*/ 557048 h 974834"/>
                    <a:gd name="connsiteX27" fmla="*/ 969579 w 1673772"/>
                    <a:gd name="connsiteY27" fmla="*/ 509751 h 974834"/>
                    <a:gd name="connsiteX28" fmla="*/ 969579 w 1673772"/>
                    <a:gd name="connsiteY28" fmla="*/ 446689 h 974834"/>
                    <a:gd name="connsiteX29" fmla="*/ 859220 w 1673772"/>
                    <a:gd name="connsiteY29" fmla="*/ 446689 h 974834"/>
                    <a:gd name="connsiteX30" fmla="*/ 717331 w 1673772"/>
                    <a:gd name="connsiteY30" fmla="*/ 430923 h 974834"/>
                    <a:gd name="connsiteX31" fmla="*/ 622737 w 1673772"/>
                    <a:gd name="connsiteY31" fmla="*/ 430923 h 974834"/>
                    <a:gd name="connsiteX32" fmla="*/ 543910 w 1673772"/>
                    <a:gd name="connsiteY32" fmla="*/ 320565 h 974834"/>
                    <a:gd name="connsiteX33" fmla="*/ 591206 w 1673772"/>
                    <a:gd name="connsiteY33" fmla="*/ 399392 h 974834"/>
                    <a:gd name="connsiteX34" fmla="*/ 528144 w 1673772"/>
                    <a:gd name="connsiteY34" fmla="*/ 493986 h 974834"/>
                    <a:gd name="connsiteX35" fmla="*/ 402020 w 1673772"/>
                    <a:gd name="connsiteY35" fmla="*/ 415158 h 974834"/>
                    <a:gd name="connsiteX36" fmla="*/ 402020 w 1673772"/>
                    <a:gd name="connsiteY36" fmla="*/ 509751 h 974834"/>
                    <a:gd name="connsiteX37" fmla="*/ 275896 w 1673772"/>
                    <a:gd name="connsiteY37" fmla="*/ 478220 h 974834"/>
                    <a:gd name="connsiteX38" fmla="*/ 275896 w 1673772"/>
                    <a:gd name="connsiteY38" fmla="*/ 367861 h 974834"/>
                    <a:gd name="connsiteX39" fmla="*/ 165537 w 1673772"/>
                    <a:gd name="connsiteY39" fmla="*/ 430923 h 974834"/>
                    <a:gd name="connsiteX40" fmla="*/ 39413 w 1673772"/>
                    <a:gd name="connsiteY40" fmla="*/ 383627 h 974834"/>
                    <a:gd name="connsiteX41" fmla="*/ 23648 w 1673772"/>
                    <a:gd name="connsiteY41" fmla="*/ 257503 h 974834"/>
                    <a:gd name="connsiteX42" fmla="*/ 181303 w 1673772"/>
                    <a:gd name="connsiteY42" fmla="*/ 257503 h 974834"/>
                    <a:gd name="connsiteX43" fmla="*/ 102475 w 1673772"/>
                    <a:gd name="connsiteY43" fmla="*/ 194441 h 974834"/>
                    <a:gd name="connsiteX44" fmla="*/ 102475 w 1673772"/>
                    <a:gd name="connsiteY44" fmla="*/ 115613 h 974834"/>
                    <a:gd name="connsiteX45" fmla="*/ 307427 w 1673772"/>
                    <a:gd name="connsiteY45" fmla="*/ 99848 h 974834"/>
                    <a:gd name="connsiteX46" fmla="*/ 338958 w 1673772"/>
                    <a:gd name="connsiteY46" fmla="*/ 84082 h 974834"/>
                    <a:gd name="connsiteX47" fmla="*/ 402020 w 1673772"/>
                    <a:gd name="connsiteY47" fmla="*/ 5255 h 974834"/>
                    <a:gd name="connsiteX48" fmla="*/ 512379 w 1673772"/>
                    <a:gd name="connsiteY48" fmla="*/ 68317 h 974834"/>
                    <a:gd name="connsiteX49" fmla="*/ 480848 w 1673772"/>
                    <a:gd name="connsiteY49" fmla="*/ 178675 h 974834"/>
                    <a:gd name="connsiteX50" fmla="*/ 575441 w 1673772"/>
                    <a:gd name="connsiteY50" fmla="*/ 36786 h 974834"/>
                    <a:gd name="connsiteX51" fmla="*/ 685799 w 1673772"/>
                    <a:gd name="connsiteY51" fmla="*/ 5255 h 974834"/>
                    <a:gd name="connsiteX52" fmla="*/ 764627 w 1673772"/>
                    <a:gd name="connsiteY52" fmla="*/ 68317 h 974834"/>
                    <a:gd name="connsiteX53" fmla="*/ 701565 w 1673772"/>
                    <a:gd name="connsiteY53" fmla="*/ 147144 h 974834"/>
                    <a:gd name="connsiteX54" fmla="*/ 796158 w 1673772"/>
                    <a:gd name="connsiteY54" fmla="*/ 225972 h 974834"/>
                    <a:gd name="connsiteX55" fmla="*/ 1016875 w 1673772"/>
                    <a:gd name="connsiteY55" fmla="*/ 194441 h 974834"/>
                    <a:gd name="connsiteX56" fmla="*/ 1001110 w 1673772"/>
                    <a:gd name="connsiteY56" fmla="*/ 273268 h 974834"/>
                    <a:gd name="connsiteX57" fmla="*/ 890751 w 1673772"/>
                    <a:gd name="connsiteY57" fmla="*/ 352096 h 974834"/>
                    <a:gd name="connsiteX58" fmla="*/ 796158 w 1673772"/>
                    <a:gd name="connsiteY58" fmla="*/ 289034 h 974834"/>
                    <a:gd name="connsiteX59" fmla="*/ 764627 w 1673772"/>
                    <a:gd name="connsiteY59" fmla="*/ 399392 h 974834"/>
                    <a:gd name="connsiteX60" fmla="*/ 622737 w 1673772"/>
                    <a:gd name="connsiteY60" fmla="*/ 399392 h 974834"/>
                    <a:gd name="connsiteX61" fmla="*/ 528144 w 1673772"/>
                    <a:gd name="connsiteY61" fmla="*/ 320565 h 974834"/>
                    <a:gd name="connsiteX62" fmla="*/ 559675 w 1673772"/>
                    <a:gd name="connsiteY62" fmla="*/ 509751 h 974834"/>
                    <a:gd name="connsiteX63" fmla="*/ 402020 w 1673772"/>
                    <a:gd name="connsiteY63" fmla="*/ 446689 h 974834"/>
                    <a:gd name="connsiteX64" fmla="*/ 386255 w 1673772"/>
                    <a:gd name="connsiteY64" fmla="*/ 509751 h 974834"/>
                    <a:gd name="connsiteX65" fmla="*/ 291662 w 1673772"/>
                    <a:gd name="connsiteY65" fmla="*/ 509751 h 974834"/>
                    <a:gd name="connsiteX66" fmla="*/ 275896 w 1673772"/>
                    <a:gd name="connsiteY66" fmla="*/ 367861 h 974834"/>
                    <a:gd name="connsiteX67" fmla="*/ 197068 w 1673772"/>
                    <a:gd name="connsiteY67" fmla="*/ 478220 h 974834"/>
                    <a:gd name="connsiteX68" fmla="*/ 244365 w 1673772"/>
                    <a:gd name="connsiteY68" fmla="*/ 698937 h 974834"/>
                    <a:gd name="connsiteX69" fmla="*/ 212834 w 1673772"/>
                    <a:gd name="connsiteY69" fmla="*/ 919655 h 974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</a:cxnLst>
                  <a:rect l="l" t="t" r="r" b="b"/>
                  <a:pathLst>
                    <a:path w="1673772" h="974834">
                      <a:moveTo>
                        <a:pt x="212834" y="919655"/>
                      </a:moveTo>
                      <a:cubicBezTo>
                        <a:pt x="228599" y="959069"/>
                        <a:pt x="320565" y="948558"/>
                        <a:pt x="338958" y="935420"/>
                      </a:cubicBezTo>
                      <a:cubicBezTo>
                        <a:pt x="357351" y="922282"/>
                        <a:pt x="307428" y="835572"/>
                        <a:pt x="323193" y="840827"/>
                      </a:cubicBezTo>
                      <a:cubicBezTo>
                        <a:pt x="338958" y="846082"/>
                        <a:pt x="409903" y="964324"/>
                        <a:pt x="433551" y="966951"/>
                      </a:cubicBezTo>
                      <a:cubicBezTo>
                        <a:pt x="457199" y="969578"/>
                        <a:pt x="444061" y="856592"/>
                        <a:pt x="465082" y="856592"/>
                      </a:cubicBezTo>
                      <a:cubicBezTo>
                        <a:pt x="486103" y="856592"/>
                        <a:pt x="533399" y="959068"/>
                        <a:pt x="559675" y="966951"/>
                      </a:cubicBezTo>
                      <a:cubicBezTo>
                        <a:pt x="585951" y="974834"/>
                        <a:pt x="622737" y="932792"/>
                        <a:pt x="622737" y="903889"/>
                      </a:cubicBezTo>
                      <a:cubicBezTo>
                        <a:pt x="622737" y="874986"/>
                        <a:pt x="551792" y="798785"/>
                        <a:pt x="559675" y="793530"/>
                      </a:cubicBezTo>
                      <a:cubicBezTo>
                        <a:pt x="567558" y="788275"/>
                        <a:pt x="646386" y="880241"/>
                        <a:pt x="670034" y="872358"/>
                      </a:cubicBezTo>
                      <a:cubicBezTo>
                        <a:pt x="693682" y="864475"/>
                        <a:pt x="672661" y="735724"/>
                        <a:pt x="701565" y="746234"/>
                      </a:cubicBezTo>
                      <a:cubicBezTo>
                        <a:pt x="730469" y="756744"/>
                        <a:pt x="804041" y="901261"/>
                        <a:pt x="843455" y="935420"/>
                      </a:cubicBezTo>
                      <a:cubicBezTo>
                        <a:pt x="882869" y="969579"/>
                        <a:pt x="922282" y="972207"/>
                        <a:pt x="938048" y="951186"/>
                      </a:cubicBezTo>
                      <a:cubicBezTo>
                        <a:pt x="953814" y="930165"/>
                        <a:pt x="914400" y="819807"/>
                        <a:pt x="938048" y="809296"/>
                      </a:cubicBezTo>
                      <a:cubicBezTo>
                        <a:pt x="961696" y="798786"/>
                        <a:pt x="1043151" y="877613"/>
                        <a:pt x="1079937" y="888123"/>
                      </a:cubicBezTo>
                      <a:cubicBezTo>
                        <a:pt x="1116723" y="898633"/>
                        <a:pt x="1148255" y="898634"/>
                        <a:pt x="1158765" y="872358"/>
                      </a:cubicBezTo>
                      <a:cubicBezTo>
                        <a:pt x="1169275" y="846082"/>
                        <a:pt x="1132489" y="740978"/>
                        <a:pt x="1142999" y="730468"/>
                      </a:cubicBezTo>
                      <a:cubicBezTo>
                        <a:pt x="1153509" y="719958"/>
                        <a:pt x="1153510" y="806668"/>
                        <a:pt x="1221827" y="809296"/>
                      </a:cubicBezTo>
                      <a:cubicBezTo>
                        <a:pt x="1290144" y="811924"/>
                        <a:pt x="1479330" y="798786"/>
                        <a:pt x="1552903" y="746234"/>
                      </a:cubicBezTo>
                      <a:cubicBezTo>
                        <a:pt x="1626476" y="693682"/>
                        <a:pt x="1652752" y="541282"/>
                        <a:pt x="1663262" y="493986"/>
                      </a:cubicBezTo>
                      <a:cubicBezTo>
                        <a:pt x="1673772" y="446690"/>
                        <a:pt x="1660634" y="441434"/>
                        <a:pt x="1615965" y="462455"/>
                      </a:cubicBezTo>
                      <a:cubicBezTo>
                        <a:pt x="1571296" y="483476"/>
                        <a:pt x="1416269" y="614855"/>
                        <a:pt x="1395248" y="620110"/>
                      </a:cubicBezTo>
                      <a:cubicBezTo>
                        <a:pt x="1374227" y="625365"/>
                        <a:pt x="1492469" y="525517"/>
                        <a:pt x="1489841" y="493986"/>
                      </a:cubicBezTo>
                      <a:cubicBezTo>
                        <a:pt x="1487213" y="462455"/>
                        <a:pt x="1434661" y="407275"/>
                        <a:pt x="1379482" y="430923"/>
                      </a:cubicBezTo>
                      <a:cubicBezTo>
                        <a:pt x="1324303" y="454571"/>
                        <a:pt x="1195551" y="627992"/>
                        <a:pt x="1158765" y="635875"/>
                      </a:cubicBezTo>
                      <a:cubicBezTo>
                        <a:pt x="1121979" y="643758"/>
                        <a:pt x="1171903" y="504496"/>
                        <a:pt x="1158765" y="478220"/>
                      </a:cubicBezTo>
                      <a:cubicBezTo>
                        <a:pt x="1145627" y="451944"/>
                        <a:pt x="1116723" y="465082"/>
                        <a:pt x="1079937" y="478220"/>
                      </a:cubicBezTo>
                      <a:cubicBezTo>
                        <a:pt x="1043151" y="491358"/>
                        <a:pt x="956441" y="551793"/>
                        <a:pt x="938048" y="557048"/>
                      </a:cubicBezTo>
                      <a:cubicBezTo>
                        <a:pt x="919655" y="562303"/>
                        <a:pt x="964324" y="528144"/>
                        <a:pt x="969579" y="509751"/>
                      </a:cubicBezTo>
                      <a:cubicBezTo>
                        <a:pt x="974834" y="491358"/>
                        <a:pt x="987972" y="457199"/>
                        <a:pt x="969579" y="446689"/>
                      </a:cubicBezTo>
                      <a:cubicBezTo>
                        <a:pt x="951186" y="436179"/>
                        <a:pt x="901261" y="449317"/>
                        <a:pt x="859220" y="446689"/>
                      </a:cubicBezTo>
                      <a:cubicBezTo>
                        <a:pt x="817179" y="444061"/>
                        <a:pt x="756745" y="433551"/>
                        <a:pt x="717331" y="430923"/>
                      </a:cubicBezTo>
                      <a:cubicBezTo>
                        <a:pt x="677917" y="428295"/>
                        <a:pt x="651640" y="449316"/>
                        <a:pt x="622737" y="430923"/>
                      </a:cubicBezTo>
                      <a:cubicBezTo>
                        <a:pt x="593834" y="412530"/>
                        <a:pt x="549165" y="325820"/>
                        <a:pt x="543910" y="320565"/>
                      </a:cubicBezTo>
                      <a:cubicBezTo>
                        <a:pt x="538655" y="315310"/>
                        <a:pt x="593834" y="370489"/>
                        <a:pt x="591206" y="399392"/>
                      </a:cubicBezTo>
                      <a:cubicBezTo>
                        <a:pt x="588578" y="428295"/>
                        <a:pt x="559675" y="491358"/>
                        <a:pt x="528144" y="493986"/>
                      </a:cubicBezTo>
                      <a:cubicBezTo>
                        <a:pt x="496613" y="496614"/>
                        <a:pt x="423041" y="412531"/>
                        <a:pt x="402020" y="415158"/>
                      </a:cubicBezTo>
                      <a:cubicBezTo>
                        <a:pt x="380999" y="417785"/>
                        <a:pt x="423041" y="499241"/>
                        <a:pt x="402020" y="509751"/>
                      </a:cubicBezTo>
                      <a:cubicBezTo>
                        <a:pt x="380999" y="520261"/>
                        <a:pt x="296917" y="501868"/>
                        <a:pt x="275896" y="478220"/>
                      </a:cubicBezTo>
                      <a:cubicBezTo>
                        <a:pt x="254875" y="454572"/>
                        <a:pt x="294289" y="375744"/>
                        <a:pt x="275896" y="367861"/>
                      </a:cubicBezTo>
                      <a:cubicBezTo>
                        <a:pt x="257503" y="359978"/>
                        <a:pt x="204951" y="428295"/>
                        <a:pt x="165537" y="430923"/>
                      </a:cubicBezTo>
                      <a:cubicBezTo>
                        <a:pt x="126123" y="433551"/>
                        <a:pt x="63061" y="412530"/>
                        <a:pt x="39413" y="383627"/>
                      </a:cubicBezTo>
                      <a:cubicBezTo>
                        <a:pt x="15765" y="354724"/>
                        <a:pt x="0" y="278524"/>
                        <a:pt x="23648" y="257503"/>
                      </a:cubicBezTo>
                      <a:cubicBezTo>
                        <a:pt x="47296" y="236482"/>
                        <a:pt x="168165" y="268013"/>
                        <a:pt x="181303" y="257503"/>
                      </a:cubicBezTo>
                      <a:cubicBezTo>
                        <a:pt x="194441" y="246993"/>
                        <a:pt x="115613" y="218089"/>
                        <a:pt x="102475" y="194441"/>
                      </a:cubicBezTo>
                      <a:cubicBezTo>
                        <a:pt x="89337" y="170793"/>
                        <a:pt x="68316" y="131378"/>
                        <a:pt x="102475" y="115613"/>
                      </a:cubicBezTo>
                      <a:cubicBezTo>
                        <a:pt x="136634" y="99848"/>
                        <a:pt x="268013" y="105103"/>
                        <a:pt x="307427" y="99848"/>
                      </a:cubicBezTo>
                      <a:cubicBezTo>
                        <a:pt x="346841" y="94593"/>
                        <a:pt x="323193" y="99847"/>
                        <a:pt x="338958" y="84082"/>
                      </a:cubicBezTo>
                      <a:cubicBezTo>
                        <a:pt x="354723" y="68317"/>
                        <a:pt x="373117" y="7882"/>
                        <a:pt x="402020" y="5255"/>
                      </a:cubicBezTo>
                      <a:cubicBezTo>
                        <a:pt x="430923" y="2628"/>
                        <a:pt x="499241" y="39414"/>
                        <a:pt x="512379" y="68317"/>
                      </a:cubicBezTo>
                      <a:cubicBezTo>
                        <a:pt x="525517" y="97220"/>
                        <a:pt x="470338" y="183930"/>
                        <a:pt x="480848" y="178675"/>
                      </a:cubicBezTo>
                      <a:cubicBezTo>
                        <a:pt x="491358" y="173420"/>
                        <a:pt x="541283" y="65689"/>
                        <a:pt x="575441" y="36786"/>
                      </a:cubicBezTo>
                      <a:cubicBezTo>
                        <a:pt x="609599" y="7883"/>
                        <a:pt x="654268" y="0"/>
                        <a:pt x="685799" y="5255"/>
                      </a:cubicBezTo>
                      <a:cubicBezTo>
                        <a:pt x="717330" y="10510"/>
                        <a:pt x="761999" y="44669"/>
                        <a:pt x="764627" y="68317"/>
                      </a:cubicBezTo>
                      <a:cubicBezTo>
                        <a:pt x="767255" y="91965"/>
                        <a:pt x="696310" y="120868"/>
                        <a:pt x="701565" y="147144"/>
                      </a:cubicBezTo>
                      <a:cubicBezTo>
                        <a:pt x="706820" y="173420"/>
                        <a:pt x="743606" y="218089"/>
                        <a:pt x="796158" y="225972"/>
                      </a:cubicBezTo>
                      <a:cubicBezTo>
                        <a:pt x="848710" y="233855"/>
                        <a:pt x="982716" y="186558"/>
                        <a:pt x="1016875" y="194441"/>
                      </a:cubicBezTo>
                      <a:cubicBezTo>
                        <a:pt x="1051034" y="202324"/>
                        <a:pt x="1022131" y="246992"/>
                        <a:pt x="1001110" y="273268"/>
                      </a:cubicBezTo>
                      <a:cubicBezTo>
                        <a:pt x="980089" y="299544"/>
                        <a:pt x="924910" y="349468"/>
                        <a:pt x="890751" y="352096"/>
                      </a:cubicBezTo>
                      <a:cubicBezTo>
                        <a:pt x="856592" y="354724"/>
                        <a:pt x="817179" y="281151"/>
                        <a:pt x="796158" y="289034"/>
                      </a:cubicBezTo>
                      <a:cubicBezTo>
                        <a:pt x="775137" y="296917"/>
                        <a:pt x="793530" y="380999"/>
                        <a:pt x="764627" y="399392"/>
                      </a:cubicBezTo>
                      <a:cubicBezTo>
                        <a:pt x="735724" y="417785"/>
                        <a:pt x="662151" y="412530"/>
                        <a:pt x="622737" y="399392"/>
                      </a:cubicBezTo>
                      <a:cubicBezTo>
                        <a:pt x="583323" y="386254"/>
                        <a:pt x="538654" y="302172"/>
                        <a:pt x="528144" y="320565"/>
                      </a:cubicBezTo>
                      <a:cubicBezTo>
                        <a:pt x="517634" y="338958"/>
                        <a:pt x="580696" y="488730"/>
                        <a:pt x="559675" y="509751"/>
                      </a:cubicBezTo>
                      <a:cubicBezTo>
                        <a:pt x="538654" y="530772"/>
                        <a:pt x="430923" y="446689"/>
                        <a:pt x="402020" y="446689"/>
                      </a:cubicBezTo>
                      <a:cubicBezTo>
                        <a:pt x="373117" y="446689"/>
                        <a:pt x="404648" y="499241"/>
                        <a:pt x="386255" y="509751"/>
                      </a:cubicBezTo>
                      <a:cubicBezTo>
                        <a:pt x="367862" y="520261"/>
                        <a:pt x="310055" y="533399"/>
                        <a:pt x="291662" y="509751"/>
                      </a:cubicBezTo>
                      <a:cubicBezTo>
                        <a:pt x="273269" y="486103"/>
                        <a:pt x="291662" y="373116"/>
                        <a:pt x="275896" y="367861"/>
                      </a:cubicBezTo>
                      <a:cubicBezTo>
                        <a:pt x="260130" y="362606"/>
                        <a:pt x="202323" y="423041"/>
                        <a:pt x="197068" y="478220"/>
                      </a:cubicBezTo>
                      <a:cubicBezTo>
                        <a:pt x="191813" y="533399"/>
                        <a:pt x="239110" y="625365"/>
                        <a:pt x="244365" y="698937"/>
                      </a:cubicBezTo>
                      <a:cubicBezTo>
                        <a:pt x="249620" y="772509"/>
                        <a:pt x="197069" y="880241"/>
                        <a:pt x="212834" y="919655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100" name="Group 29"/>
                <p:cNvGrpSpPr>
                  <a:grpSpLocks/>
                </p:cNvGrpSpPr>
                <p:nvPr/>
              </p:nvGrpSpPr>
              <p:grpSpPr bwMode="auto">
                <a:xfrm>
                  <a:off x="3124201" y="3384331"/>
                  <a:ext cx="2814143" cy="1148255"/>
                  <a:chOff x="3124201" y="3384331"/>
                  <a:chExt cx="2814143" cy="1148255"/>
                </a:xfrm>
              </p:grpSpPr>
              <p:sp>
                <p:nvSpPr>
                  <p:cNvPr id="269" name="Freeform 268"/>
                  <p:cNvSpPr/>
                  <p:nvPr/>
                </p:nvSpPr>
                <p:spPr>
                  <a:xfrm>
                    <a:off x="3119618" y="3880813"/>
                    <a:ext cx="1282012" cy="641863"/>
                  </a:xfrm>
                  <a:custGeom>
                    <a:avLst/>
                    <a:gdLst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336331 w 1290145"/>
                      <a:gd name="connsiteY33" fmla="*/ 212834 h 646386"/>
                      <a:gd name="connsiteX34" fmla="*/ 478221 w 1290145"/>
                      <a:gd name="connsiteY34" fmla="*/ 307428 h 646386"/>
                      <a:gd name="connsiteX35" fmla="*/ 509752 w 1290145"/>
                      <a:gd name="connsiteY35" fmla="*/ 134007 h 646386"/>
                      <a:gd name="connsiteX36" fmla="*/ 557049 w 1290145"/>
                      <a:gd name="connsiteY36" fmla="*/ 86710 h 646386"/>
                      <a:gd name="connsiteX37" fmla="*/ 667407 w 1290145"/>
                      <a:gd name="connsiteY37" fmla="*/ 260131 h 646386"/>
                      <a:gd name="connsiteX38" fmla="*/ 683173 w 1290145"/>
                      <a:gd name="connsiteY38" fmla="*/ 134007 h 646386"/>
                      <a:gd name="connsiteX39" fmla="*/ 777766 w 1290145"/>
                      <a:gd name="connsiteY39" fmla="*/ 55179 h 646386"/>
                      <a:gd name="connsiteX40" fmla="*/ 793531 w 1290145"/>
                      <a:gd name="connsiteY40" fmla="*/ 39414 h 646386"/>
                      <a:gd name="connsiteX41" fmla="*/ 872359 w 1290145"/>
                      <a:gd name="connsiteY41" fmla="*/ 118241 h 646386"/>
                      <a:gd name="connsiteX42" fmla="*/ 951186 w 1290145"/>
                      <a:gd name="connsiteY42" fmla="*/ 7883 h 646386"/>
                      <a:gd name="connsiteX43" fmla="*/ 1030014 w 1290145"/>
                      <a:gd name="connsiteY43" fmla="*/ 70945 h 646386"/>
                      <a:gd name="connsiteX44" fmla="*/ 1093076 w 1290145"/>
                      <a:gd name="connsiteY44" fmla="*/ 102476 h 646386"/>
                      <a:gd name="connsiteX45" fmla="*/ 1140373 w 1290145"/>
                      <a:gd name="connsiteY45" fmla="*/ 134007 h 646386"/>
                      <a:gd name="connsiteX46" fmla="*/ 1140373 w 1290145"/>
                      <a:gd name="connsiteY46" fmla="*/ 149772 h 646386"/>
                      <a:gd name="connsiteX47" fmla="*/ 1045780 w 1290145"/>
                      <a:gd name="connsiteY47" fmla="*/ 212834 h 646386"/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478221 w 1290145"/>
                      <a:gd name="connsiteY33" fmla="*/ 307428 h 646386"/>
                      <a:gd name="connsiteX34" fmla="*/ 509752 w 1290145"/>
                      <a:gd name="connsiteY34" fmla="*/ 134007 h 646386"/>
                      <a:gd name="connsiteX35" fmla="*/ 557049 w 1290145"/>
                      <a:gd name="connsiteY35" fmla="*/ 86710 h 646386"/>
                      <a:gd name="connsiteX36" fmla="*/ 667407 w 1290145"/>
                      <a:gd name="connsiteY36" fmla="*/ 260131 h 646386"/>
                      <a:gd name="connsiteX37" fmla="*/ 683173 w 1290145"/>
                      <a:gd name="connsiteY37" fmla="*/ 134007 h 646386"/>
                      <a:gd name="connsiteX38" fmla="*/ 777766 w 1290145"/>
                      <a:gd name="connsiteY38" fmla="*/ 55179 h 646386"/>
                      <a:gd name="connsiteX39" fmla="*/ 793531 w 1290145"/>
                      <a:gd name="connsiteY39" fmla="*/ 39414 h 646386"/>
                      <a:gd name="connsiteX40" fmla="*/ 872359 w 1290145"/>
                      <a:gd name="connsiteY40" fmla="*/ 118241 h 646386"/>
                      <a:gd name="connsiteX41" fmla="*/ 951186 w 1290145"/>
                      <a:gd name="connsiteY41" fmla="*/ 7883 h 646386"/>
                      <a:gd name="connsiteX42" fmla="*/ 1030014 w 1290145"/>
                      <a:gd name="connsiteY42" fmla="*/ 70945 h 646386"/>
                      <a:gd name="connsiteX43" fmla="*/ 1093076 w 1290145"/>
                      <a:gd name="connsiteY43" fmla="*/ 102476 h 646386"/>
                      <a:gd name="connsiteX44" fmla="*/ 1140373 w 1290145"/>
                      <a:gd name="connsiteY44" fmla="*/ 134007 h 646386"/>
                      <a:gd name="connsiteX45" fmla="*/ 1140373 w 1290145"/>
                      <a:gd name="connsiteY45" fmla="*/ 149772 h 646386"/>
                      <a:gd name="connsiteX46" fmla="*/ 1045780 w 1290145"/>
                      <a:gd name="connsiteY46" fmla="*/ 212834 h 646386"/>
                      <a:gd name="connsiteX0" fmla="*/ 1037897 w 1282262"/>
                      <a:gd name="connsiteY0" fmla="*/ 212834 h 646386"/>
                      <a:gd name="connsiteX1" fmla="*/ 1100959 w 1282262"/>
                      <a:gd name="connsiteY1" fmla="*/ 181303 h 646386"/>
                      <a:gd name="connsiteX2" fmla="*/ 1258614 w 1282262"/>
                      <a:gd name="connsiteY2" fmla="*/ 275897 h 646386"/>
                      <a:gd name="connsiteX3" fmla="*/ 1242848 w 1282262"/>
                      <a:gd name="connsiteY3" fmla="*/ 338959 h 646386"/>
                      <a:gd name="connsiteX4" fmla="*/ 1195552 w 1282262"/>
                      <a:gd name="connsiteY4" fmla="*/ 370490 h 646386"/>
                      <a:gd name="connsiteX5" fmla="*/ 1053662 w 1282262"/>
                      <a:gd name="connsiteY5" fmla="*/ 275897 h 646386"/>
                      <a:gd name="connsiteX6" fmla="*/ 1164021 w 1282262"/>
                      <a:gd name="connsiteY6" fmla="*/ 370490 h 646386"/>
                      <a:gd name="connsiteX7" fmla="*/ 1132490 w 1282262"/>
                      <a:gd name="connsiteY7" fmla="*/ 512379 h 646386"/>
                      <a:gd name="connsiteX8" fmla="*/ 1006366 w 1282262"/>
                      <a:gd name="connsiteY8" fmla="*/ 417786 h 646386"/>
                      <a:gd name="connsiteX9" fmla="*/ 1022131 w 1282262"/>
                      <a:gd name="connsiteY9" fmla="*/ 575441 h 646386"/>
                      <a:gd name="connsiteX10" fmla="*/ 927538 w 1282262"/>
                      <a:gd name="connsiteY10" fmla="*/ 559676 h 646386"/>
                      <a:gd name="connsiteX11" fmla="*/ 848710 w 1282262"/>
                      <a:gd name="connsiteY11" fmla="*/ 512379 h 646386"/>
                      <a:gd name="connsiteX12" fmla="*/ 864476 w 1282262"/>
                      <a:gd name="connsiteY12" fmla="*/ 449317 h 646386"/>
                      <a:gd name="connsiteX13" fmla="*/ 817179 w 1282262"/>
                      <a:gd name="connsiteY13" fmla="*/ 606972 h 646386"/>
                      <a:gd name="connsiteX14" fmla="*/ 754117 w 1282262"/>
                      <a:gd name="connsiteY14" fmla="*/ 638503 h 646386"/>
                      <a:gd name="connsiteX15" fmla="*/ 691055 w 1282262"/>
                      <a:gd name="connsiteY15" fmla="*/ 559676 h 646386"/>
                      <a:gd name="connsiteX16" fmla="*/ 722586 w 1282262"/>
                      <a:gd name="connsiteY16" fmla="*/ 417786 h 646386"/>
                      <a:gd name="connsiteX17" fmla="*/ 659524 w 1282262"/>
                      <a:gd name="connsiteY17" fmla="*/ 512379 h 646386"/>
                      <a:gd name="connsiteX18" fmla="*/ 612228 w 1282262"/>
                      <a:gd name="connsiteY18" fmla="*/ 465083 h 646386"/>
                      <a:gd name="connsiteX19" fmla="*/ 627993 w 1282262"/>
                      <a:gd name="connsiteY19" fmla="*/ 402021 h 646386"/>
                      <a:gd name="connsiteX20" fmla="*/ 564931 w 1282262"/>
                      <a:gd name="connsiteY20" fmla="*/ 528145 h 646386"/>
                      <a:gd name="connsiteX21" fmla="*/ 501869 w 1282262"/>
                      <a:gd name="connsiteY21" fmla="*/ 543910 h 646386"/>
                      <a:gd name="connsiteX22" fmla="*/ 407276 w 1282262"/>
                      <a:gd name="connsiteY22" fmla="*/ 449317 h 646386"/>
                      <a:gd name="connsiteX23" fmla="*/ 486103 w 1282262"/>
                      <a:gd name="connsiteY23" fmla="*/ 386255 h 646386"/>
                      <a:gd name="connsiteX24" fmla="*/ 344214 w 1282262"/>
                      <a:gd name="connsiteY24" fmla="*/ 480848 h 646386"/>
                      <a:gd name="connsiteX25" fmla="*/ 218090 w 1282262"/>
                      <a:gd name="connsiteY25" fmla="*/ 417786 h 646386"/>
                      <a:gd name="connsiteX26" fmla="*/ 91966 w 1282262"/>
                      <a:gd name="connsiteY26" fmla="*/ 465083 h 646386"/>
                      <a:gd name="connsiteX27" fmla="*/ 13138 w 1282262"/>
                      <a:gd name="connsiteY27" fmla="*/ 402021 h 646386"/>
                      <a:gd name="connsiteX28" fmla="*/ 123497 w 1282262"/>
                      <a:gd name="connsiteY28" fmla="*/ 354724 h 646386"/>
                      <a:gd name="connsiteX29" fmla="*/ 44669 w 1282262"/>
                      <a:gd name="connsiteY29" fmla="*/ 338959 h 646386"/>
                      <a:gd name="connsiteX30" fmla="*/ 28903 w 1282262"/>
                      <a:gd name="connsiteY30" fmla="*/ 228600 h 646386"/>
                      <a:gd name="connsiteX31" fmla="*/ 218090 w 1282262"/>
                      <a:gd name="connsiteY31" fmla="*/ 134007 h 646386"/>
                      <a:gd name="connsiteX32" fmla="*/ 470338 w 1282262"/>
                      <a:gd name="connsiteY32" fmla="*/ 307428 h 646386"/>
                      <a:gd name="connsiteX33" fmla="*/ 501869 w 1282262"/>
                      <a:gd name="connsiteY33" fmla="*/ 134007 h 646386"/>
                      <a:gd name="connsiteX34" fmla="*/ 549166 w 1282262"/>
                      <a:gd name="connsiteY34" fmla="*/ 86710 h 646386"/>
                      <a:gd name="connsiteX35" fmla="*/ 659524 w 1282262"/>
                      <a:gd name="connsiteY35" fmla="*/ 260131 h 646386"/>
                      <a:gd name="connsiteX36" fmla="*/ 675290 w 1282262"/>
                      <a:gd name="connsiteY36" fmla="*/ 134007 h 646386"/>
                      <a:gd name="connsiteX37" fmla="*/ 769883 w 1282262"/>
                      <a:gd name="connsiteY37" fmla="*/ 55179 h 646386"/>
                      <a:gd name="connsiteX38" fmla="*/ 785648 w 1282262"/>
                      <a:gd name="connsiteY38" fmla="*/ 39414 h 646386"/>
                      <a:gd name="connsiteX39" fmla="*/ 864476 w 1282262"/>
                      <a:gd name="connsiteY39" fmla="*/ 118241 h 646386"/>
                      <a:gd name="connsiteX40" fmla="*/ 943303 w 1282262"/>
                      <a:gd name="connsiteY40" fmla="*/ 7883 h 646386"/>
                      <a:gd name="connsiteX41" fmla="*/ 1022131 w 1282262"/>
                      <a:gd name="connsiteY41" fmla="*/ 70945 h 646386"/>
                      <a:gd name="connsiteX42" fmla="*/ 1085193 w 1282262"/>
                      <a:gd name="connsiteY42" fmla="*/ 102476 h 646386"/>
                      <a:gd name="connsiteX43" fmla="*/ 1132490 w 1282262"/>
                      <a:gd name="connsiteY43" fmla="*/ 134007 h 646386"/>
                      <a:gd name="connsiteX44" fmla="*/ 1132490 w 1282262"/>
                      <a:gd name="connsiteY44" fmla="*/ 149772 h 646386"/>
                      <a:gd name="connsiteX45" fmla="*/ 1037897 w 1282262"/>
                      <a:gd name="connsiteY45" fmla="*/ 212834 h 6463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</a:cxnLst>
                    <a:rect l="l" t="t" r="r" b="b"/>
                    <a:pathLst>
                      <a:path w="1282262" h="646386">
                        <a:moveTo>
                          <a:pt x="1037897" y="212834"/>
                        </a:moveTo>
                        <a:cubicBezTo>
                          <a:pt x="1032642" y="218089"/>
                          <a:pt x="1064173" y="170793"/>
                          <a:pt x="1100959" y="181303"/>
                        </a:cubicBezTo>
                        <a:cubicBezTo>
                          <a:pt x="1137745" y="191814"/>
                          <a:pt x="1234966" y="249621"/>
                          <a:pt x="1258614" y="275897"/>
                        </a:cubicBezTo>
                        <a:cubicBezTo>
                          <a:pt x="1282262" y="302173"/>
                          <a:pt x="1253358" y="323194"/>
                          <a:pt x="1242848" y="338959"/>
                        </a:cubicBezTo>
                        <a:cubicBezTo>
                          <a:pt x="1232338" y="354725"/>
                          <a:pt x="1227083" y="381000"/>
                          <a:pt x="1195552" y="370490"/>
                        </a:cubicBezTo>
                        <a:cubicBezTo>
                          <a:pt x="1164021" y="359980"/>
                          <a:pt x="1058917" y="275897"/>
                          <a:pt x="1053662" y="275897"/>
                        </a:cubicBezTo>
                        <a:cubicBezTo>
                          <a:pt x="1048407" y="275897"/>
                          <a:pt x="1150883" y="331076"/>
                          <a:pt x="1164021" y="370490"/>
                        </a:cubicBezTo>
                        <a:cubicBezTo>
                          <a:pt x="1177159" y="409904"/>
                          <a:pt x="1158766" y="504496"/>
                          <a:pt x="1132490" y="512379"/>
                        </a:cubicBezTo>
                        <a:cubicBezTo>
                          <a:pt x="1106214" y="520262"/>
                          <a:pt x="1024759" y="407276"/>
                          <a:pt x="1006366" y="417786"/>
                        </a:cubicBezTo>
                        <a:cubicBezTo>
                          <a:pt x="987973" y="428296"/>
                          <a:pt x="1035269" y="551793"/>
                          <a:pt x="1022131" y="575441"/>
                        </a:cubicBezTo>
                        <a:cubicBezTo>
                          <a:pt x="1008993" y="599089"/>
                          <a:pt x="956442" y="570186"/>
                          <a:pt x="927538" y="559676"/>
                        </a:cubicBezTo>
                        <a:cubicBezTo>
                          <a:pt x="898634" y="549166"/>
                          <a:pt x="859220" y="530772"/>
                          <a:pt x="848710" y="512379"/>
                        </a:cubicBezTo>
                        <a:cubicBezTo>
                          <a:pt x="838200" y="493986"/>
                          <a:pt x="869731" y="433552"/>
                          <a:pt x="864476" y="449317"/>
                        </a:cubicBezTo>
                        <a:cubicBezTo>
                          <a:pt x="859221" y="465082"/>
                          <a:pt x="835572" y="575441"/>
                          <a:pt x="817179" y="606972"/>
                        </a:cubicBezTo>
                        <a:cubicBezTo>
                          <a:pt x="798786" y="638503"/>
                          <a:pt x="775138" y="646386"/>
                          <a:pt x="754117" y="638503"/>
                        </a:cubicBezTo>
                        <a:cubicBezTo>
                          <a:pt x="733096" y="630620"/>
                          <a:pt x="696310" y="596462"/>
                          <a:pt x="691055" y="559676"/>
                        </a:cubicBezTo>
                        <a:cubicBezTo>
                          <a:pt x="685800" y="522890"/>
                          <a:pt x="727841" y="425669"/>
                          <a:pt x="722586" y="417786"/>
                        </a:cubicBezTo>
                        <a:cubicBezTo>
                          <a:pt x="717331" y="409903"/>
                          <a:pt x="677917" y="504496"/>
                          <a:pt x="659524" y="512379"/>
                        </a:cubicBezTo>
                        <a:cubicBezTo>
                          <a:pt x="641131" y="520262"/>
                          <a:pt x="617483" y="483476"/>
                          <a:pt x="612228" y="465083"/>
                        </a:cubicBezTo>
                        <a:cubicBezTo>
                          <a:pt x="606973" y="446690"/>
                          <a:pt x="635876" y="391511"/>
                          <a:pt x="627993" y="402021"/>
                        </a:cubicBezTo>
                        <a:cubicBezTo>
                          <a:pt x="620110" y="412531"/>
                          <a:pt x="585952" y="504497"/>
                          <a:pt x="564931" y="528145"/>
                        </a:cubicBezTo>
                        <a:cubicBezTo>
                          <a:pt x="543910" y="551793"/>
                          <a:pt x="528145" y="557048"/>
                          <a:pt x="501869" y="543910"/>
                        </a:cubicBezTo>
                        <a:cubicBezTo>
                          <a:pt x="475593" y="530772"/>
                          <a:pt x="409904" y="475593"/>
                          <a:pt x="407276" y="449317"/>
                        </a:cubicBezTo>
                        <a:cubicBezTo>
                          <a:pt x="404648" y="423041"/>
                          <a:pt x="496613" y="381000"/>
                          <a:pt x="486103" y="386255"/>
                        </a:cubicBezTo>
                        <a:cubicBezTo>
                          <a:pt x="475593" y="391510"/>
                          <a:pt x="388883" y="475593"/>
                          <a:pt x="344214" y="480848"/>
                        </a:cubicBezTo>
                        <a:cubicBezTo>
                          <a:pt x="299545" y="486103"/>
                          <a:pt x="260131" y="420413"/>
                          <a:pt x="218090" y="417786"/>
                        </a:cubicBezTo>
                        <a:cubicBezTo>
                          <a:pt x="176049" y="415159"/>
                          <a:pt x="126125" y="467710"/>
                          <a:pt x="91966" y="465083"/>
                        </a:cubicBezTo>
                        <a:cubicBezTo>
                          <a:pt x="57807" y="462456"/>
                          <a:pt x="7883" y="420414"/>
                          <a:pt x="13138" y="402021"/>
                        </a:cubicBezTo>
                        <a:cubicBezTo>
                          <a:pt x="18393" y="383628"/>
                          <a:pt x="118242" y="365234"/>
                          <a:pt x="123497" y="354724"/>
                        </a:cubicBezTo>
                        <a:cubicBezTo>
                          <a:pt x="128752" y="344214"/>
                          <a:pt x="60435" y="359980"/>
                          <a:pt x="44669" y="338959"/>
                        </a:cubicBezTo>
                        <a:cubicBezTo>
                          <a:pt x="28903" y="317938"/>
                          <a:pt x="0" y="262759"/>
                          <a:pt x="28903" y="228600"/>
                        </a:cubicBezTo>
                        <a:cubicBezTo>
                          <a:pt x="57807" y="194441"/>
                          <a:pt x="144517" y="120869"/>
                          <a:pt x="218090" y="134007"/>
                        </a:cubicBezTo>
                        <a:cubicBezTo>
                          <a:pt x="291663" y="147145"/>
                          <a:pt x="423042" y="307428"/>
                          <a:pt x="470338" y="307428"/>
                        </a:cubicBezTo>
                        <a:cubicBezTo>
                          <a:pt x="517634" y="307428"/>
                          <a:pt x="488731" y="170793"/>
                          <a:pt x="501869" y="134007"/>
                        </a:cubicBezTo>
                        <a:cubicBezTo>
                          <a:pt x="515007" y="97221"/>
                          <a:pt x="522890" y="65689"/>
                          <a:pt x="549166" y="86710"/>
                        </a:cubicBezTo>
                        <a:cubicBezTo>
                          <a:pt x="575442" y="107731"/>
                          <a:pt x="638503" y="252248"/>
                          <a:pt x="659524" y="260131"/>
                        </a:cubicBezTo>
                        <a:cubicBezTo>
                          <a:pt x="680545" y="268014"/>
                          <a:pt x="656897" y="168166"/>
                          <a:pt x="675290" y="134007"/>
                        </a:cubicBezTo>
                        <a:cubicBezTo>
                          <a:pt x="693683" y="99848"/>
                          <a:pt x="751490" y="70944"/>
                          <a:pt x="769883" y="55179"/>
                        </a:cubicBezTo>
                        <a:cubicBezTo>
                          <a:pt x="788276" y="39414"/>
                          <a:pt x="769883" y="28904"/>
                          <a:pt x="785648" y="39414"/>
                        </a:cubicBezTo>
                        <a:cubicBezTo>
                          <a:pt x="801414" y="49924"/>
                          <a:pt x="838200" y="123496"/>
                          <a:pt x="864476" y="118241"/>
                        </a:cubicBezTo>
                        <a:cubicBezTo>
                          <a:pt x="890752" y="112986"/>
                          <a:pt x="917027" y="15766"/>
                          <a:pt x="943303" y="7883"/>
                        </a:cubicBezTo>
                        <a:cubicBezTo>
                          <a:pt x="969579" y="0"/>
                          <a:pt x="998483" y="55180"/>
                          <a:pt x="1022131" y="70945"/>
                        </a:cubicBezTo>
                        <a:cubicBezTo>
                          <a:pt x="1045779" y="86710"/>
                          <a:pt x="1066800" y="91966"/>
                          <a:pt x="1085193" y="102476"/>
                        </a:cubicBezTo>
                        <a:cubicBezTo>
                          <a:pt x="1103586" y="112986"/>
                          <a:pt x="1124607" y="126124"/>
                          <a:pt x="1132490" y="134007"/>
                        </a:cubicBezTo>
                        <a:cubicBezTo>
                          <a:pt x="1140373" y="141890"/>
                          <a:pt x="1148255" y="136634"/>
                          <a:pt x="1132490" y="149772"/>
                        </a:cubicBezTo>
                        <a:cubicBezTo>
                          <a:pt x="1116725" y="162910"/>
                          <a:pt x="1043152" y="207579"/>
                          <a:pt x="1037897" y="212834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270" name="Freeform 269"/>
                  <p:cNvSpPr/>
                  <p:nvPr/>
                </p:nvSpPr>
                <p:spPr>
                  <a:xfrm>
                    <a:off x="3196316" y="3378987"/>
                    <a:ext cx="2739350" cy="886943"/>
                  </a:xfrm>
                  <a:custGeom>
                    <a:avLst/>
                    <a:gdLst>
                      <a:gd name="connsiteX0" fmla="*/ 2627 w 2740571"/>
                      <a:gd name="connsiteY0" fmla="*/ 99848 h 890752"/>
                      <a:gd name="connsiteX1" fmla="*/ 49924 w 2740571"/>
                      <a:gd name="connsiteY1" fmla="*/ 5255 h 890752"/>
                      <a:gd name="connsiteX2" fmla="*/ 176048 w 2740571"/>
                      <a:gd name="connsiteY2" fmla="*/ 68317 h 890752"/>
                      <a:gd name="connsiteX3" fmla="*/ 302172 w 2740571"/>
                      <a:gd name="connsiteY3" fmla="*/ 210207 h 890752"/>
                      <a:gd name="connsiteX4" fmla="*/ 333703 w 2740571"/>
                      <a:gd name="connsiteY4" fmla="*/ 52552 h 890752"/>
                      <a:gd name="connsiteX5" fmla="*/ 444061 w 2740571"/>
                      <a:gd name="connsiteY5" fmla="*/ 52552 h 890752"/>
                      <a:gd name="connsiteX6" fmla="*/ 522889 w 2740571"/>
                      <a:gd name="connsiteY6" fmla="*/ 241738 h 890752"/>
                      <a:gd name="connsiteX7" fmla="*/ 649013 w 2740571"/>
                      <a:gd name="connsiteY7" fmla="*/ 194441 h 890752"/>
                      <a:gd name="connsiteX8" fmla="*/ 806668 w 2740571"/>
                      <a:gd name="connsiteY8" fmla="*/ 257503 h 890752"/>
                      <a:gd name="connsiteX9" fmla="*/ 853965 w 2740571"/>
                      <a:gd name="connsiteY9" fmla="*/ 194441 h 890752"/>
                      <a:gd name="connsiteX10" fmla="*/ 932793 w 2740571"/>
                      <a:gd name="connsiteY10" fmla="*/ 241738 h 890752"/>
                      <a:gd name="connsiteX11" fmla="*/ 932793 w 2740571"/>
                      <a:gd name="connsiteY11" fmla="*/ 304800 h 890752"/>
                      <a:gd name="connsiteX12" fmla="*/ 1058917 w 2740571"/>
                      <a:gd name="connsiteY12" fmla="*/ 178676 h 890752"/>
                      <a:gd name="connsiteX13" fmla="*/ 1153510 w 2740571"/>
                      <a:gd name="connsiteY13" fmla="*/ 162910 h 890752"/>
                      <a:gd name="connsiteX14" fmla="*/ 1153510 w 2740571"/>
                      <a:gd name="connsiteY14" fmla="*/ 289035 h 890752"/>
                      <a:gd name="connsiteX15" fmla="*/ 1358461 w 2740571"/>
                      <a:gd name="connsiteY15" fmla="*/ 147145 h 890752"/>
                      <a:gd name="connsiteX16" fmla="*/ 1468820 w 2740571"/>
                      <a:gd name="connsiteY16" fmla="*/ 178676 h 890752"/>
                      <a:gd name="connsiteX17" fmla="*/ 1453055 w 2740571"/>
                      <a:gd name="connsiteY17" fmla="*/ 320566 h 890752"/>
                      <a:gd name="connsiteX18" fmla="*/ 1594944 w 2740571"/>
                      <a:gd name="connsiteY18" fmla="*/ 289035 h 890752"/>
                      <a:gd name="connsiteX19" fmla="*/ 1594944 w 2740571"/>
                      <a:gd name="connsiteY19" fmla="*/ 210207 h 890752"/>
                      <a:gd name="connsiteX20" fmla="*/ 1689537 w 2740571"/>
                      <a:gd name="connsiteY20" fmla="*/ 241738 h 890752"/>
                      <a:gd name="connsiteX21" fmla="*/ 1721068 w 2740571"/>
                      <a:gd name="connsiteY21" fmla="*/ 147145 h 890752"/>
                      <a:gd name="connsiteX22" fmla="*/ 1862958 w 2740571"/>
                      <a:gd name="connsiteY22" fmla="*/ 210207 h 890752"/>
                      <a:gd name="connsiteX23" fmla="*/ 1989082 w 2740571"/>
                      <a:gd name="connsiteY23" fmla="*/ 225972 h 890752"/>
                      <a:gd name="connsiteX24" fmla="*/ 1989082 w 2740571"/>
                      <a:gd name="connsiteY24" fmla="*/ 320566 h 890752"/>
                      <a:gd name="connsiteX25" fmla="*/ 1941786 w 2740571"/>
                      <a:gd name="connsiteY25" fmla="*/ 367862 h 890752"/>
                      <a:gd name="connsiteX26" fmla="*/ 2083675 w 2740571"/>
                      <a:gd name="connsiteY26" fmla="*/ 289035 h 890752"/>
                      <a:gd name="connsiteX27" fmla="*/ 2209799 w 2740571"/>
                      <a:gd name="connsiteY27" fmla="*/ 178676 h 890752"/>
                      <a:gd name="connsiteX28" fmla="*/ 2304393 w 2740571"/>
                      <a:gd name="connsiteY28" fmla="*/ 304800 h 890752"/>
                      <a:gd name="connsiteX29" fmla="*/ 2304393 w 2740571"/>
                      <a:gd name="connsiteY29" fmla="*/ 352097 h 890752"/>
                      <a:gd name="connsiteX30" fmla="*/ 2130972 w 2740571"/>
                      <a:gd name="connsiteY30" fmla="*/ 446690 h 890752"/>
                      <a:gd name="connsiteX31" fmla="*/ 2288627 w 2740571"/>
                      <a:gd name="connsiteY31" fmla="*/ 478221 h 890752"/>
                      <a:gd name="connsiteX32" fmla="*/ 2430517 w 2740571"/>
                      <a:gd name="connsiteY32" fmla="*/ 352097 h 890752"/>
                      <a:gd name="connsiteX33" fmla="*/ 2525110 w 2740571"/>
                      <a:gd name="connsiteY33" fmla="*/ 415159 h 890752"/>
                      <a:gd name="connsiteX34" fmla="*/ 2525110 w 2740571"/>
                      <a:gd name="connsiteY34" fmla="*/ 509752 h 890752"/>
                      <a:gd name="connsiteX35" fmla="*/ 2430517 w 2740571"/>
                      <a:gd name="connsiteY35" fmla="*/ 557048 h 890752"/>
                      <a:gd name="connsiteX36" fmla="*/ 2588172 w 2740571"/>
                      <a:gd name="connsiteY36" fmla="*/ 525517 h 890752"/>
                      <a:gd name="connsiteX37" fmla="*/ 2666999 w 2740571"/>
                      <a:gd name="connsiteY37" fmla="*/ 462455 h 890752"/>
                      <a:gd name="connsiteX38" fmla="*/ 2730061 w 2740571"/>
                      <a:gd name="connsiteY38" fmla="*/ 572814 h 890752"/>
                      <a:gd name="connsiteX39" fmla="*/ 2603937 w 2740571"/>
                      <a:gd name="connsiteY39" fmla="*/ 667407 h 890752"/>
                      <a:gd name="connsiteX40" fmla="*/ 2477813 w 2740571"/>
                      <a:gd name="connsiteY40" fmla="*/ 651641 h 890752"/>
                      <a:gd name="connsiteX41" fmla="*/ 2588172 w 2740571"/>
                      <a:gd name="connsiteY41" fmla="*/ 698938 h 890752"/>
                      <a:gd name="connsiteX42" fmla="*/ 2556641 w 2740571"/>
                      <a:gd name="connsiteY42" fmla="*/ 746235 h 890752"/>
                      <a:gd name="connsiteX43" fmla="*/ 2414751 w 2740571"/>
                      <a:gd name="connsiteY43" fmla="*/ 762000 h 890752"/>
                      <a:gd name="connsiteX44" fmla="*/ 2477813 w 2740571"/>
                      <a:gd name="connsiteY44" fmla="*/ 840828 h 890752"/>
                      <a:gd name="connsiteX45" fmla="*/ 2304393 w 2740571"/>
                      <a:gd name="connsiteY45" fmla="*/ 872359 h 890752"/>
                      <a:gd name="connsiteX46" fmla="*/ 2099441 w 2740571"/>
                      <a:gd name="connsiteY46" fmla="*/ 762000 h 890752"/>
                      <a:gd name="connsiteX47" fmla="*/ 2130972 w 2740571"/>
                      <a:gd name="connsiteY47" fmla="*/ 856593 h 890752"/>
                      <a:gd name="connsiteX48" fmla="*/ 1989082 w 2740571"/>
                      <a:gd name="connsiteY48" fmla="*/ 872359 h 890752"/>
                      <a:gd name="connsiteX49" fmla="*/ 1957551 w 2740571"/>
                      <a:gd name="connsiteY49" fmla="*/ 746235 h 890752"/>
                      <a:gd name="connsiteX50" fmla="*/ 1926020 w 2740571"/>
                      <a:gd name="connsiteY50" fmla="*/ 793531 h 890752"/>
                      <a:gd name="connsiteX51" fmla="*/ 1831427 w 2740571"/>
                      <a:gd name="connsiteY51" fmla="*/ 777766 h 890752"/>
                      <a:gd name="connsiteX52" fmla="*/ 1831427 w 2740571"/>
                      <a:gd name="connsiteY52" fmla="*/ 730469 h 890752"/>
                      <a:gd name="connsiteX53" fmla="*/ 1673772 w 2740571"/>
                      <a:gd name="connsiteY53" fmla="*/ 746235 h 890752"/>
                      <a:gd name="connsiteX54" fmla="*/ 1689537 w 2740571"/>
                      <a:gd name="connsiteY54" fmla="*/ 635876 h 890752"/>
                      <a:gd name="connsiteX55" fmla="*/ 1689537 w 2740571"/>
                      <a:gd name="connsiteY55" fmla="*/ 714703 h 890752"/>
                      <a:gd name="connsiteX56" fmla="*/ 1579179 w 2740571"/>
                      <a:gd name="connsiteY56" fmla="*/ 714703 h 890752"/>
                      <a:gd name="connsiteX57" fmla="*/ 1547648 w 2740571"/>
                      <a:gd name="connsiteY57" fmla="*/ 683172 h 890752"/>
                      <a:gd name="connsiteX58" fmla="*/ 1437289 w 2740571"/>
                      <a:gd name="connsiteY58" fmla="*/ 840828 h 890752"/>
                      <a:gd name="connsiteX59" fmla="*/ 1358461 w 2740571"/>
                      <a:gd name="connsiteY59" fmla="*/ 809297 h 890752"/>
                      <a:gd name="connsiteX60" fmla="*/ 1405758 w 2740571"/>
                      <a:gd name="connsiteY60" fmla="*/ 635876 h 890752"/>
                      <a:gd name="connsiteX61" fmla="*/ 1342696 w 2740571"/>
                      <a:gd name="connsiteY61" fmla="*/ 698938 h 890752"/>
                      <a:gd name="connsiteX62" fmla="*/ 1232337 w 2740571"/>
                      <a:gd name="connsiteY62" fmla="*/ 683172 h 890752"/>
                      <a:gd name="connsiteX63" fmla="*/ 1374227 w 2740571"/>
                      <a:gd name="connsiteY63" fmla="*/ 509752 h 890752"/>
                      <a:gd name="connsiteX64" fmla="*/ 1342696 w 2740571"/>
                      <a:gd name="connsiteY64" fmla="*/ 509752 h 890752"/>
                      <a:gd name="connsiteX65" fmla="*/ 1326930 w 2740571"/>
                      <a:gd name="connsiteY65" fmla="*/ 462455 h 890752"/>
                      <a:gd name="connsiteX66" fmla="*/ 1295399 w 2740571"/>
                      <a:gd name="connsiteY66" fmla="*/ 509752 h 890752"/>
                      <a:gd name="connsiteX67" fmla="*/ 1248103 w 2740571"/>
                      <a:gd name="connsiteY67" fmla="*/ 541283 h 890752"/>
                      <a:gd name="connsiteX68" fmla="*/ 1169275 w 2740571"/>
                      <a:gd name="connsiteY68" fmla="*/ 525517 h 890752"/>
                      <a:gd name="connsiteX69" fmla="*/ 1090448 w 2740571"/>
                      <a:gd name="connsiteY69" fmla="*/ 430924 h 890752"/>
                      <a:gd name="connsiteX70" fmla="*/ 1169275 w 2740571"/>
                      <a:gd name="connsiteY70" fmla="*/ 541283 h 890752"/>
                      <a:gd name="connsiteX71" fmla="*/ 1074682 w 2740571"/>
                      <a:gd name="connsiteY71" fmla="*/ 557048 h 890752"/>
                      <a:gd name="connsiteX72" fmla="*/ 964324 w 2740571"/>
                      <a:gd name="connsiteY72" fmla="*/ 446690 h 890752"/>
                      <a:gd name="connsiteX73" fmla="*/ 995855 w 2740571"/>
                      <a:gd name="connsiteY73" fmla="*/ 572814 h 890752"/>
                      <a:gd name="connsiteX74" fmla="*/ 869730 w 2740571"/>
                      <a:gd name="connsiteY74" fmla="*/ 509752 h 890752"/>
                      <a:gd name="connsiteX75" fmla="*/ 822434 w 2740571"/>
                      <a:gd name="connsiteY75" fmla="*/ 620110 h 890752"/>
                      <a:gd name="connsiteX76" fmla="*/ 727841 w 2740571"/>
                      <a:gd name="connsiteY76" fmla="*/ 588579 h 890752"/>
                      <a:gd name="connsiteX77" fmla="*/ 727841 w 2740571"/>
                      <a:gd name="connsiteY77" fmla="*/ 525517 h 890752"/>
                      <a:gd name="connsiteX78" fmla="*/ 554420 w 2740571"/>
                      <a:gd name="connsiteY78" fmla="*/ 651641 h 890752"/>
                      <a:gd name="connsiteX79" fmla="*/ 491358 w 2740571"/>
                      <a:gd name="connsiteY79" fmla="*/ 588579 h 890752"/>
                      <a:gd name="connsiteX80" fmla="*/ 538655 w 2740571"/>
                      <a:gd name="connsiteY80" fmla="*/ 509752 h 890752"/>
                      <a:gd name="connsiteX81" fmla="*/ 444061 w 2740571"/>
                      <a:gd name="connsiteY81" fmla="*/ 525517 h 890752"/>
                      <a:gd name="connsiteX82" fmla="*/ 428296 w 2740571"/>
                      <a:gd name="connsiteY82" fmla="*/ 462455 h 890752"/>
                      <a:gd name="connsiteX83" fmla="*/ 317937 w 2740571"/>
                      <a:gd name="connsiteY83" fmla="*/ 509752 h 890752"/>
                      <a:gd name="connsiteX84" fmla="*/ 207579 w 2740571"/>
                      <a:gd name="connsiteY84" fmla="*/ 493986 h 890752"/>
                      <a:gd name="connsiteX85" fmla="*/ 191813 w 2740571"/>
                      <a:gd name="connsiteY85" fmla="*/ 415159 h 890752"/>
                      <a:gd name="connsiteX86" fmla="*/ 18393 w 2740571"/>
                      <a:gd name="connsiteY86" fmla="*/ 336331 h 890752"/>
                      <a:gd name="connsiteX87" fmla="*/ 160282 w 2740571"/>
                      <a:gd name="connsiteY87" fmla="*/ 241738 h 890752"/>
                      <a:gd name="connsiteX88" fmla="*/ 65689 w 2740571"/>
                      <a:gd name="connsiteY88" fmla="*/ 194441 h 890752"/>
                      <a:gd name="connsiteX89" fmla="*/ 2627 w 2740571"/>
                      <a:gd name="connsiteY89" fmla="*/ 99848 h 8907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  <a:cxn ang="0">
                        <a:pos x="connsiteX70" y="connsiteY70"/>
                      </a:cxn>
                      <a:cxn ang="0">
                        <a:pos x="connsiteX71" y="connsiteY71"/>
                      </a:cxn>
                      <a:cxn ang="0">
                        <a:pos x="connsiteX72" y="connsiteY72"/>
                      </a:cxn>
                      <a:cxn ang="0">
                        <a:pos x="connsiteX73" y="connsiteY73"/>
                      </a:cxn>
                      <a:cxn ang="0">
                        <a:pos x="connsiteX74" y="connsiteY74"/>
                      </a:cxn>
                      <a:cxn ang="0">
                        <a:pos x="connsiteX75" y="connsiteY75"/>
                      </a:cxn>
                      <a:cxn ang="0">
                        <a:pos x="connsiteX76" y="connsiteY76"/>
                      </a:cxn>
                      <a:cxn ang="0">
                        <a:pos x="connsiteX77" y="connsiteY77"/>
                      </a:cxn>
                      <a:cxn ang="0">
                        <a:pos x="connsiteX78" y="connsiteY78"/>
                      </a:cxn>
                      <a:cxn ang="0">
                        <a:pos x="connsiteX79" y="connsiteY79"/>
                      </a:cxn>
                      <a:cxn ang="0">
                        <a:pos x="connsiteX80" y="connsiteY80"/>
                      </a:cxn>
                      <a:cxn ang="0">
                        <a:pos x="connsiteX81" y="connsiteY81"/>
                      </a:cxn>
                      <a:cxn ang="0">
                        <a:pos x="connsiteX82" y="connsiteY82"/>
                      </a:cxn>
                      <a:cxn ang="0">
                        <a:pos x="connsiteX83" y="connsiteY83"/>
                      </a:cxn>
                      <a:cxn ang="0">
                        <a:pos x="connsiteX84" y="connsiteY84"/>
                      </a:cxn>
                      <a:cxn ang="0">
                        <a:pos x="connsiteX85" y="connsiteY85"/>
                      </a:cxn>
                      <a:cxn ang="0">
                        <a:pos x="connsiteX86" y="connsiteY86"/>
                      </a:cxn>
                      <a:cxn ang="0">
                        <a:pos x="connsiteX87" y="connsiteY87"/>
                      </a:cxn>
                      <a:cxn ang="0">
                        <a:pos x="connsiteX88" y="connsiteY88"/>
                      </a:cxn>
                      <a:cxn ang="0">
                        <a:pos x="connsiteX89" y="connsiteY89"/>
                      </a:cxn>
                    </a:cxnLst>
                    <a:rect l="l" t="t" r="r" b="b"/>
                    <a:pathLst>
                      <a:path w="2740571" h="890752">
                        <a:moveTo>
                          <a:pt x="2627" y="99848"/>
                        </a:moveTo>
                        <a:cubicBezTo>
                          <a:pt x="0" y="68317"/>
                          <a:pt x="21020" y="10510"/>
                          <a:pt x="49924" y="5255"/>
                        </a:cubicBezTo>
                        <a:cubicBezTo>
                          <a:pt x="78828" y="0"/>
                          <a:pt x="134007" y="34158"/>
                          <a:pt x="176048" y="68317"/>
                        </a:cubicBezTo>
                        <a:cubicBezTo>
                          <a:pt x="218089" y="102476"/>
                          <a:pt x="275896" y="212835"/>
                          <a:pt x="302172" y="210207"/>
                        </a:cubicBezTo>
                        <a:cubicBezTo>
                          <a:pt x="328448" y="207580"/>
                          <a:pt x="310055" y="78828"/>
                          <a:pt x="333703" y="52552"/>
                        </a:cubicBezTo>
                        <a:cubicBezTo>
                          <a:pt x="357351" y="26276"/>
                          <a:pt x="412530" y="21021"/>
                          <a:pt x="444061" y="52552"/>
                        </a:cubicBezTo>
                        <a:cubicBezTo>
                          <a:pt x="475592" y="84083"/>
                          <a:pt x="488730" y="218090"/>
                          <a:pt x="522889" y="241738"/>
                        </a:cubicBezTo>
                        <a:cubicBezTo>
                          <a:pt x="557048" y="265386"/>
                          <a:pt x="601717" y="191814"/>
                          <a:pt x="649013" y="194441"/>
                        </a:cubicBezTo>
                        <a:cubicBezTo>
                          <a:pt x="696310" y="197069"/>
                          <a:pt x="772509" y="257503"/>
                          <a:pt x="806668" y="257503"/>
                        </a:cubicBezTo>
                        <a:cubicBezTo>
                          <a:pt x="840827" y="257503"/>
                          <a:pt x="832944" y="197068"/>
                          <a:pt x="853965" y="194441"/>
                        </a:cubicBezTo>
                        <a:cubicBezTo>
                          <a:pt x="874986" y="191814"/>
                          <a:pt x="919655" y="223345"/>
                          <a:pt x="932793" y="241738"/>
                        </a:cubicBezTo>
                        <a:cubicBezTo>
                          <a:pt x="945931" y="260131"/>
                          <a:pt x="911772" y="315310"/>
                          <a:pt x="932793" y="304800"/>
                        </a:cubicBezTo>
                        <a:cubicBezTo>
                          <a:pt x="953814" y="294290"/>
                          <a:pt x="1022131" y="202324"/>
                          <a:pt x="1058917" y="178676"/>
                        </a:cubicBezTo>
                        <a:cubicBezTo>
                          <a:pt x="1095703" y="155028"/>
                          <a:pt x="1137745" y="144517"/>
                          <a:pt x="1153510" y="162910"/>
                        </a:cubicBezTo>
                        <a:cubicBezTo>
                          <a:pt x="1169275" y="181303"/>
                          <a:pt x="1119352" y="291662"/>
                          <a:pt x="1153510" y="289035"/>
                        </a:cubicBezTo>
                        <a:cubicBezTo>
                          <a:pt x="1187668" y="286408"/>
                          <a:pt x="1305909" y="165538"/>
                          <a:pt x="1358461" y="147145"/>
                        </a:cubicBezTo>
                        <a:cubicBezTo>
                          <a:pt x="1411013" y="128752"/>
                          <a:pt x="1453054" y="149772"/>
                          <a:pt x="1468820" y="178676"/>
                        </a:cubicBezTo>
                        <a:cubicBezTo>
                          <a:pt x="1484586" y="207580"/>
                          <a:pt x="1432034" y="302173"/>
                          <a:pt x="1453055" y="320566"/>
                        </a:cubicBezTo>
                        <a:cubicBezTo>
                          <a:pt x="1474076" y="338959"/>
                          <a:pt x="1571296" y="307428"/>
                          <a:pt x="1594944" y="289035"/>
                        </a:cubicBezTo>
                        <a:cubicBezTo>
                          <a:pt x="1618592" y="270642"/>
                          <a:pt x="1579179" y="218090"/>
                          <a:pt x="1594944" y="210207"/>
                        </a:cubicBezTo>
                        <a:cubicBezTo>
                          <a:pt x="1610710" y="202324"/>
                          <a:pt x="1668516" y="252248"/>
                          <a:pt x="1689537" y="241738"/>
                        </a:cubicBezTo>
                        <a:cubicBezTo>
                          <a:pt x="1710558" y="231228"/>
                          <a:pt x="1692164" y="152400"/>
                          <a:pt x="1721068" y="147145"/>
                        </a:cubicBezTo>
                        <a:cubicBezTo>
                          <a:pt x="1749972" y="141890"/>
                          <a:pt x="1818289" y="197069"/>
                          <a:pt x="1862958" y="210207"/>
                        </a:cubicBezTo>
                        <a:cubicBezTo>
                          <a:pt x="1907627" y="223345"/>
                          <a:pt x="1968061" y="207579"/>
                          <a:pt x="1989082" y="225972"/>
                        </a:cubicBezTo>
                        <a:cubicBezTo>
                          <a:pt x="2010103" y="244365"/>
                          <a:pt x="1996965" y="296918"/>
                          <a:pt x="1989082" y="320566"/>
                        </a:cubicBezTo>
                        <a:cubicBezTo>
                          <a:pt x="1981199" y="344214"/>
                          <a:pt x="1926021" y="373117"/>
                          <a:pt x="1941786" y="367862"/>
                        </a:cubicBezTo>
                        <a:cubicBezTo>
                          <a:pt x="1957551" y="362607"/>
                          <a:pt x="2039006" y="320566"/>
                          <a:pt x="2083675" y="289035"/>
                        </a:cubicBezTo>
                        <a:cubicBezTo>
                          <a:pt x="2128344" y="257504"/>
                          <a:pt x="2173013" y="176049"/>
                          <a:pt x="2209799" y="178676"/>
                        </a:cubicBezTo>
                        <a:cubicBezTo>
                          <a:pt x="2246585" y="181303"/>
                          <a:pt x="2288627" y="275896"/>
                          <a:pt x="2304393" y="304800"/>
                        </a:cubicBezTo>
                        <a:cubicBezTo>
                          <a:pt x="2320159" y="333704"/>
                          <a:pt x="2333296" y="328449"/>
                          <a:pt x="2304393" y="352097"/>
                        </a:cubicBezTo>
                        <a:cubicBezTo>
                          <a:pt x="2275490" y="375745"/>
                          <a:pt x="2133600" y="425669"/>
                          <a:pt x="2130972" y="446690"/>
                        </a:cubicBezTo>
                        <a:cubicBezTo>
                          <a:pt x="2128344" y="467711"/>
                          <a:pt x="2238703" y="493986"/>
                          <a:pt x="2288627" y="478221"/>
                        </a:cubicBezTo>
                        <a:cubicBezTo>
                          <a:pt x="2338551" y="462456"/>
                          <a:pt x="2391103" y="362607"/>
                          <a:pt x="2430517" y="352097"/>
                        </a:cubicBezTo>
                        <a:cubicBezTo>
                          <a:pt x="2469931" y="341587"/>
                          <a:pt x="2509345" y="388883"/>
                          <a:pt x="2525110" y="415159"/>
                        </a:cubicBezTo>
                        <a:cubicBezTo>
                          <a:pt x="2540875" y="441435"/>
                          <a:pt x="2540875" y="486104"/>
                          <a:pt x="2525110" y="509752"/>
                        </a:cubicBezTo>
                        <a:cubicBezTo>
                          <a:pt x="2509345" y="533400"/>
                          <a:pt x="2420007" y="554420"/>
                          <a:pt x="2430517" y="557048"/>
                        </a:cubicBezTo>
                        <a:cubicBezTo>
                          <a:pt x="2441027" y="559676"/>
                          <a:pt x="2548758" y="541282"/>
                          <a:pt x="2588172" y="525517"/>
                        </a:cubicBezTo>
                        <a:cubicBezTo>
                          <a:pt x="2627586" y="509752"/>
                          <a:pt x="2643351" y="454572"/>
                          <a:pt x="2666999" y="462455"/>
                        </a:cubicBezTo>
                        <a:cubicBezTo>
                          <a:pt x="2690647" y="470338"/>
                          <a:pt x="2740571" y="538655"/>
                          <a:pt x="2730061" y="572814"/>
                        </a:cubicBezTo>
                        <a:cubicBezTo>
                          <a:pt x="2719551" y="606973"/>
                          <a:pt x="2645978" y="654269"/>
                          <a:pt x="2603937" y="667407"/>
                        </a:cubicBezTo>
                        <a:cubicBezTo>
                          <a:pt x="2561896" y="680545"/>
                          <a:pt x="2480440" y="646386"/>
                          <a:pt x="2477813" y="651641"/>
                        </a:cubicBezTo>
                        <a:cubicBezTo>
                          <a:pt x="2475186" y="656896"/>
                          <a:pt x="2575034" y="683172"/>
                          <a:pt x="2588172" y="698938"/>
                        </a:cubicBezTo>
                        <a:cubicBezTo>
                          <a:pt x="2601310" y="714704"/>
                          <a:pt x="2585545" y="735725"/>
                          <a:pt x="2556641" y="746235"/>
                        </a:cubicBezTo>
                        <a:cubicBezTo>
                          <a:pt x="2527737" y="756745"/>
                          <a:pt x="2427889" y="746235"/>
                          <a:pt x="2414751" y="762000"/>
                        </a:cubicBezTo>
                        <a:cubicBezTo>
                          <a:pt x="2401613" y="777765"/>
                          <a:pt x="2496206" y="822435"/>
                          <a:pt x="2477813" y="840828"/>
                        </a:cubicBezTo>
                        <a:cubicBezTo>
                          <a:pt x="2459420" y="859221"/>
                          <a:pt x="2367455" y="885497"/>
                          <a:pt x="2304393" y="872359"/>
                        </a:cubicBezTo>
                        <a:cubicBezTo>
                          <a:pt x="2241331" y="859221"/>
                          <a:pt x="2128344" y="764628"/>
                          <a:pt x="2099441" y="762000"/>
                        </a:cubicBezTo>
                        <a:cubicBezTo>
                          <a:pt x="2070538" y="759372"/>
                          <a:pt x="2149365" y="838200"/>
                          <a:pt x="2130972" y="856593"/>
                        </a:cubicBezTo>
                        <a:cubicBezTo>
                          <a:pt x="2112579" y="874986"/>
                          <a:pt x="2017985" y="890752"/>
                          <a:pt x="1989082" y="872359"/>
                        </a:cubicBezTo>
                        <a:cubicBezTo>
                          <a:pt x="1960179" y="853966"/>
                          <a:pt x="1968061" y="759373"/>
                          <a:pt x="1957551" y="746235"/>
                        </a:cubicBezTo>
                        <a:cubicBezTo>
                          <a:pt x="1947041" y="733097"/>
                          <a:pt x="1947041" y="788276"/>
                          <a:pt x="1926020" y="793531"/>
                        </a:cubicBezTo>
                        <a:cubicBezTo>
                          <a:pt x="1904999" y="798786"/>
                          <a:pt x="1847193" y="788276"/>
                          <a:pt x="1831427" y="777766"/>
                        </a:cubicBezTo>
                        <a:cubicBezTo>
                          <a:pt x="1815662" y="767256"/>
                          <a:pt x="1857703" y="735724"/>
                          <a:pt x="1831427" y="730469"/>
                        </a:cubicBezTo>
                        <a:cubicBezTo>
                          <a:pt x="1805151" y="725214"/>
                          <a:pt x="1697420" y="762000"/>
                          <a:pt x="1673772" y="746235"/>
                        </a:cubicBezTo>
                        <a:cubicBezTo>
                          <a:pt x="1650124" y="730470"/>
                          <a:pt x="1686910" y="641131"/>
                          <a:pt x="1689537" y="635876"/>
                        </a:cubicBezTo>
                        <a:cubicBezTo>
                          <a:pt x="1692164" y="630621"/>
                          <a:pt x="1707930" y="701565"/>
                          <a:pt x="1689537" y="714703"/>
                        </a:cubicBezTo>
                        <a:cubicBezTo>
                          <a:pt x="1671144" y="727841"/>
                          <a:pt x="1602827" y="719958"/>
                          <a:pt x="1579179" y="714703"/>
                        </a:cubicBezTo>
                        <a:cubicBezTo>
                          <a:pt x="1555531" y="709448"/>
                          <a:pt x="1571296" y="662151"/>
                          <a:pt x="1547648" y="683172"/>
                        </a:cubicBezTo>
                        <a:cubicBezTo>
                          <a:pt x="1524000" y="704193"/>
                          <a:pt x="1468820" y="819807"/>
                          <a:pt x="1437289" y="840828"/>
                        </a:cubicBezTo>
                        <a:cubicBezTo>
                          <a:pt x="1405758" y="861849"/>
                          <a:pt x="1363716" y="843456"/>
                          <a:pt x="1358461" y="809297"/>
                        </a:cubicBezTo>
                        <a:cubicBezTo>
                          <a:pt x="1353206" y="775138"/>
                          <a:pt x="1408385" y="654269"/>
                          <a:pt x="1405758" y="635876"/>
                        </a:cubicBezTo>
                        <a:cubicBezTo>
                          <a:pt x="1403131" y="617483"/>
                          <a:pt x="1371599" y="691055"/>
                          <a:pt x="1342696" y="698938"/>
                        </a:cubicBezTo>
                        <a:cubicBezTo>
                          <a:pt x="1313793" y="706821"/>
                          <a:pt x="1227082" y="714703"/>
                          <a:pt x="1232337" y="683172"/>
                        </a:cubicBezTo>
                        <a:cubicBezTo>
                          <a:pt x="1237592" y="651641"/>
                          <a:pt x="1355834" y="538655"/>
                          <a:pt x="1374227" y="509752"/>
                        </a:cubicBezTo>
                        <a:cubicBezTo>
                          <a:pt x="1392620" y="480849"/>
                          <a:pt x="1350579" y="517635"/>
                          <a:pt x="1342696" y="509752"/>
                        </a:cubicBezTo>
                        <a:cubicBezTo>
                          <a:pt x="1334813" y="501869"/>
                          <a:pt x="1334813" y="462455"/>
                          <a:pt x="1326930" y="462455"/>
                        </a:cubicBezTo>
                        <a:cubicBezTo>
                          <a:pt x="1319047" y="462455"/>
                          <a:pt x="1308537" y="496614"/>
                          <a:pt x="1295399" y="509752"/>
                        </a:cubicBezTo>
                        <a:cubicBezTo>
                          <a:pt x="1282261" y="522890"/>
                          <a:pt x="1269124" y="538656"/>
                          <a:pt x="1248103" y="541283"/>
                        </a:cubicBezTo>
                        <a:cubicBezTo>
                          <a:pt x="1227082" y="543910"/>
                          <a:pt x="1195551" y="543910"/>
                          <a:pt x="1169275" y="525517"/>
                        </a:cubicBezTo>
                        <a:cubicBezTo>
                          <a:pt x="1142999" y="507124"/>
                          <a:pt x="1090448" y="428296"/>
                          <a:pt x="1090448" y="430924"/>
                        </a:cubicBezTo>
                        <a:cubicBezTo>
                          <a:pt x="1090448" y="433552"/>
                          <a:pt x="1171903" y="520262"/>
                          <a:pt x="1169275" y="541283"/>
                        </a:cubicBezTo>
                        <a:cubicBezTo>
                          <a:pt x="1166647" y="562304"/>
                          <a:pt x="1108840" y="572813"/>
                          <a:pt x="1074682" y="557048"/>
                        </a:cubicBezTo>
                        <a:cubicBezTo>
                          <a:pt x="1040524" y="541283"/>
                          <a:pt x="977462" y="444062"/>
                          <a:pt x="964324" y="446690"/>
                        </a:cubicBezTo>
                        <a:cubicBezTo>
                          <a:pt x="951186" y="449318"/>
                          <a:pt x="1011621" y="562304"/>
                          <a:pt x="995855" y="572814"/>
                        </a:cubicBezTo>
                        <a:cubicBezTo>
                          <a:pt x="980089" y="583324"/>
                          <a:pt x="898633" y="501869"/>
                          <a:pt x="869730" y="509752"/>
                        </a:cubicBezTo>
                        <a:cubicBezTo>
                          <a:pt x="840827" y="517635"/>
                          <a:pt x="846082" y="606972"/>
                          <a:pt x="822434" y="620110"/>
                        </a:cubicBezTo>
                        <a:cubicBezTo>
                          <a:pt x="798786" y="633248"/>
                          <a:pt x="743606" y="604344"/>
                          <a:pt x="727841" y="588579"/>
                        </a:cubicBezTo>
                        <a:cubicBezTo>
                          <a:pt x="712076" y="572814"/>
                          <a:pt x="756745" y="515007"/>
                          <a:pt x="727841" y="525517"/>
                        </a:cubicBezTo>
                        <a:cubicBezTo>
                          <a:pt x="698937" y="536027"/>
                          <a:pt x="593834" y="641131"/>
                          <a:pt x="554420" y="651641"/>
                        </a:cubicBezTo>
                        <a:cubicBezTo>
                          <a:pt x="515006" y="662151"/>
                          <a:pt x="493985" y="612227"/>
                          <a:pt x="491358" y="588579"/>
                        </a:cubicBezTo>
                        <a:cubicBezTo>
                          <a:pt x="488731" y="564931"/>
                          <a:pt x="546538" y="520262"/>
                          <a:pt x="538655" y="509752"/>
                        </a:cubicBezTo>
                        <a:cubicBezTo>
                          <a:pt x="530772" y="499242"/>
                          <a:pt x="462454" y="533400"/>
                          <a:pt x="444061" y="525517"/>
                        </a:cubicBezTo>
                        <a:cubicBezTo>
                          <a:pt x="425668" y="517634"/>
                          <a:pt x="449317" y="465082"/>
                          <a:pt x="428296" y="462455"/>
                        </a:cubicBezTo>
                        <a:cubicBezTo>
                          <a:pt x="407275" y="459828"/>
                          <a:pt x="354723" y="504497"/>
                          <a:pt x="317937" y="509752"/>
                        </a:cubicBezTo>
                        <a:cubicBezTo>
                          <a:pt x="281151" y="515007"/>
                          <a:pt x="228600" y="509752"/>
                          <a:pt x="207579" y="493986"/>
                        </a:cubicBezTo>
                        <a:cubicBezTo>
                          <a:pt x="186558" y="478220"/>
                          <a:pt x="223344" y="441435"/>
                          <a:pt x="191813" y="415159"/>
                        </a:cubicBezTo>
                        <a:cubicBezTo>
                          <a:pt x="160282" y="388883"/>
                          <a:pt x="23648" y="365235"/>
                          <a:pt x="18393" y="336331"/>
                        </a:cubicBezTo>
                        <a:cubicBezTo>
                          <a:pt x="13138" y="307427"/>
                          <a:pt x="152399" y="265386"/>
                          <a:pt x="160282" y="241738"/>
                        </a:cubicBezTo>
                        <a:cubicBezTo>
                          <a:pt x="168165" y="218090"/>
                          <a:pt x="91965" y="223345"/>
                          <a:pt x="65689" y="194441"/>
                        </a:cubicBezTo>
                        <a:cubicBezTo>
                          <a:pt x="39413" y="165538"/>
                          <a:pt x="5254" y="131379"/>
                          <a:pt x="2627" y="99848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</p:grpSp>
          </p:grpSp>
        </p:grpSp>
        <p:grpSp>
          <p:nvGrpSpPr>
            <p:cNvPr id="104" name="Group 283"/>
            <p:cNvGrpSpPr>
              <a:grpSpLocks/>
            </p:cNvGrpSpPr>
            <p:nvPr/>
          </p:nvGrpSpPr>
          <p:grpSpPr bwMode="auto">
            <a:xfrm>
              <a:off x="1219200" y="4572000"/>
              <a:ext cx="457200" cy="712076"/>
              <a:chOff x="2845676" y="580697"/>
              <a:chExt cx="3155731" cy="5236779"/>
            </a:xfrm>
          </p:grpSpPr>
          <p:grpSp>
            <p:nvGrpSpPr>
              <p:cNvPr id="116" name="Group 31"/>
              <p:cNvGrpSpPr>
                <a:grpSpLocks/>
              </p:cNvGrpSpPr>
              <p:nvPr/>
            </p:nvGrpSpPr>
            <p:grpSpPr bwMode="auto">
              <a:xfrm>
                <a:off x="3200400" y="580697"/>
                <a:ext cx="2635469" cy="3063765"/>
                <a:chOff x="3200400" y="580697"/>
                <a:chExt cx="2635469" cy="3063765"/>
              </a:xfrm>
            </p:grpSpPr>
            <p:sp>
              <p:nvSpPr>
                <p:cNvPr id="298" name="Freeform 2"/>
                <p:cNvSpPr/>
                <p:nvPr/>
              </p:nvSpPr>
              <p:spPr>
                <a:xfrm>
                  <a:off x="3196314" y="2911527"/>
                  <a:ext cx="1150530" cy="653540"/>
                </a:xfrm>
                <a:custGeom>
                  <a:avLst/>
                  <a:gdLst>
                    <a:gd name="connsiteX0" fmla="*/ 0 w 1150883"/>
                    <a:gd name="connsiteY0" fmla="*/ 52551 h 646385"/>
                    <a:gd name="connsiteX1" fmla="*/ 31531 w 1150883"/>
                    <a:gd name="connsiteY1" fmla="*/ 5255 h 646385"/>
                    <a:gd name="connsiteX2" fmla="*/ 173421 w 1150883"/>
                    <a:gd name="connsiteY2" fmla="*/ 84082 h 646385"/>
                    <a:gd name="connsiteX3" fmla="*/ 204952 w 1150883"/>
                    <a:gd name="connsiteY3" fmla="*/ 178675 h 646385"/>
                    <a:gd name="connsiteX4" fmla="*/ 346841 w 1150883"/>
                    <a:gd name="connsiteY4" fmla="*/ 194441 h 646385"/>
                    <a:gd name="connsiteX5" fmla="*/ 299545 w 1150883"/>
                    <a:gd name="connsiteY5" fmla="*/ 131379 h 646385"/>
                    <a:gd name="connsiteX6" fmla="*/ 362607 w 1150883"/>
                    <a:gd name="connsiteY6" fmla="*/ 84082 h 646385"/>
                    <a:gd name="connsiteX7" fmla="*/ 488731 w 1150883"/>
                    <a:gd name="connsiteY7" fmla="*/ 194441 h 646385"/>
                    <a:gd name="connsiteX8" fmla="*/ 614855 w 1150883"/>
                    <a:gd name="connsiteY8" fmla="*/ 210206 h 646385"/>
                    <a:gd name="connsiteX9" fmla="*/ 693683 w 1150883"/>
                    <a:gd name="connsiteY9" fmla="*/ 147144 h 646385"/>
                    <a:gd name="connsiteX10" fmla="*/ 772510 w 1150883"/>
                    <a:gd name="connsiteY10" fmla="*/ 194441 h 646385"/>
                    <a:gd name="connsiteX11" fmla="*/ 945931 w 1150883"/>
                    <a:gd name="connsiteY11" fmla="*/ 178675 h 646385"/>
                    <a:gd name="connsiteX12" fmla="*/ 993228 w 1150883"/>
                    <a:gd name="connsiteY12" fmla="*/ 178675 h 646385"/>
                    <a:gd name="connsiteX13" fmla="*/ 945931 w 1150883"/>
                    <a:gd name="connsiteY13" fmla="*/ 320565 h 646385"/>
                    <a:gd name="connsiteX14" fmla="*/ 1040524 w 1150883"/>
                    <a:gd name="connsiteY14" fmla="*/ 399393 h 646385"/>
                    <a:gd name="connsiteX15" fmla="*/ 1135117 w 1150883"/>
                    <a:gd name="connsiteY15" fmla="*/ 399393 h 646385"/>
                    <a:gd name="connsiteX16" fmla="*/ 1119352 w 1150883"/>
                    <a:gd name="connsiteY16" fmla="*/ 541282 h 646385"/>
                    <a:gd name="connsiteX17" fmla="*/ 945931 w 1150883"/>
                    <a:gd name="connsiteY17" fmla="*/ 635875 h 646385"/>
                    <a:gd name="connsiteX18" fmla="*/ 930166 w 1150883"/>
                    <a:gd name="connsiteY18" fmla="*/ 478220 h 646385"/>
                    <a:gd name="connsiteX19" fmla="*/ 882869 w 1150883"/>
                    <a:gd name="connsiteY19" fmla="*/ 541282 h 646385"/>
                    <a:gd name="connsiteX20" fmla="*/ 835572 w 1150883"/>
                    <a:gd name="connsiteY20" fmla="*/ 462455 h 646385"/>
                    <a:gd name="connsiteX21" fmla="*/ 851338 w 1150883"/>
                    <a:gd name="connsiteY21" fmla="*/ 415158 h 646385"/>
                    <a:gd name="connsiteX22" fmla="*/ 709448 w 1150883"/>
                    <a:gd name="connsiteY22" fmla="*/ 541282 h 646385"/>
                    <a:gd name="connsiteX23" fmla="*/ 646386 w 1150883"/>
                    <a:gd name="connsiteY23" fmla="*/ 493986 h 646385"/>
                    <a:gd name="connsiteX24" fmla="*/ 662152 w 1150883"/>
                    <a:gd name="connsiteY24" fmla="*/ 399393 h 646385"/>
                    <a:gd name="connsiteX25" fmla="*/ 520262 w 1150883"/>
                    <a:gd name="connsiteY25" fmla="*/ 478220 h 646385"/>
                    <a:gd name="connsiteX26" fmla="*/ 457200 w 1150883"/>
                    <a:gd name="connsiteY26" fmla="*/ 415158 h 646385"/>
                    <a:gd name="connsiteX27" fmla="*/ 504497 w 1150883"/>
                    <a:gd name="connsiteY27" fmla="*/ 320565 h 646385"/>
                    <a:gd name="connsiteX28" fmla="*/ 394138 w 1150883"/>
                    <a:gd name="connsiteY28" fmla="*/ 415158 h 646385"/>
                    <a:gd name="connsiteX29" fmla="*/ 268014 w 1150883"/>
                    <a:gd name="connsiteY29" fmla="*/ 367862 h 646385"/>
                    <a:gd name="connsiteX30" fmla="*/ 252248 w 1150883"/>
                    <a:gd name="connsiteY30" fmla="*/ 304800 h 646385"/>
                    <a:gd name="connsiteX31" fmla="*/ 63062 w 1150883"/>
                    <a:gd name="connsiteY31" fmla="*/ 320565 h 646385"/>
                    <a:gd name="connsiteX32" fmla="*/ 31531 w 1150883"/>
                    <a:gd name="connsiteY32" fmla="*/ 273268 h 646385"/>
                    <a:gd name="connsiteX33" fmla="*/ 110359 w 1150883"/>
                    <a:gd name="connsiteY33" fmla="*/ 194441 h 646385"/>
                    <a:gd name="connsiteX34" fmla="*/ 31531 w 1150883"/>
                    <a:gd name="connsiteY34" fmla="*/ 131379 h 646385"/>
                    <a:gd name="connsiteX35" fmla="*/ 0 w 1150883"/>
                    <a:gd name="connsiteY35" fmla="*/ 52551 h 6463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</a:cxnLst>
                  <a:rect l="l" t="t" r="r" b="b"/>
                  <a:pathLst>
                    <a:path w="1150883" h="646385">
                      <a:moveTo>
                        <a:pt x="0" y="52551"/>
                      </a:moveTo>
                      <a:cubicBezTo>
                        <a:pt x="0" y="31530"/>
                        <a:pt x="2627" y="0"/>
                        <a:pt x="31531" y="5255"/>
                      </a:cubicBezTo>
                      <a:cubicBezTo>
                        <a:pt x="60435" y="10510"/>
                        <a:pt x="144518" y="55179"/>
                        <a:pt x="173421" y="84082"/>
                      </a:cubicBezTo>
                      <a:cubicBezTo>
                        <a:pt x="202324" y="112985"/>
                        <a:pt x="176049" y="160282"/>
                        <a:pt x="204952" y="178675"/>
                      </a:cubicBezTo>
                      <a:cubicBezTo>
                        <a:pt x="233855" y="197068"/>
                        <a:pt x="331076" y="202324"/>
                        <a:pt x="346841" y="194441"/>
                      </a:cubicBezTo>
                      <a:cubicBezTo>
                        <a:pt x="362607" y="186558"/>
                        <a:pt x="296917" y="149772"/>
                        <a:pt x="299545" y="131379"/>
                      </a:cubicBezTo>
                      <a:cubicBezTo>
                        <a:pt x="302173" y="112986"/>
                        <a:pt x="331076" y="73572"/>
                        <a:pt x="362607" y="84082"/>
                      </a:cubicBezTo>
                      <a:cubicBezTo>
                        <a:pt x="394138" y="94592"/>
                        <a:pt x="446690" y="173420"/>
                        <a:pt x="488731" y="194441"/>
                      </a:cubicBezTo>
                      <a:cubicBezTo>
                        <a:pt x="530772" y="215462"/>
                        <a:pt x="580696" y="218089"/>
                        <a:pt x="614855" y="210206"/>
                      </a:cubicBezTo>
                      <a:cubicBezTo>
                        <a:pt x="649014" y="202323"/>
                        <a:pt x="667407" y="149772"/>
                        <a:pt x="693683" y="147144"/>
                      </a:cubicBezTo>
                      <a:cubicBezTo>
                        <a:pt x="719959" y="144517"/>
                        <a:pt x="730469" y="189186"/>
                        <a:pt x="772510" y="194441"/>
                      </a:cubicBezTo>
                      <a:cubicBezTo>
                        <a:pt x="814551" y="199696"/>
                        <a:pt x="909145" y="181303"/>
                        <a:pt x="945931" y="178675"/>
                      </a:cubicBezTo>
                      <a:cubicBezTo>
                        <a:pt x="982717" y="176047"/>
                        <a:pt x="993228" y="155027"/>
                        <a:pt x="993228" y="178675"/>
                      </a:cubicBezTo>
                      <a:cubicBezTo>
                        <a:pt x="993228" y="202323"/>
                        <a:pt x="938048" y="283779"/>
                        <a:pt x="945931" y="320565"/>
                      </a:cubicBezTo>
                      <a:cubicBezTo>
                        <a:pt x="953814" y="357351"/>
                        <a:pt x="1008993" y="386255"/>
                        <a:pt x="1040524" y="399393"/>
                      </a:cubicBezTo>
                      <a:cubicBezTo>
                        <a:pt x="1072055" y="412531"/>
                        <a:pt x="1121979" y="375745"/>
                        <a:pt x="1135117" y="399393"/>
                      </a:cubicBezTo>
                      <a:cubicBezTo>
                        <a:pt x="1148255" y="423041"/>
                        <a:pt x="1150883" y="501868"/>
                        <a:pt x="1119352" y="541282"/>
                      </a:cubicBezTo>
                      <a:cubicBezTo>
                        <a:pt x="1087821" y="580696"/>
                        <a:pt x="977462" y="646385"/>
                        <a:pt x="945931" y="635875"/>
                      </a:cubicBezTo>
                      <a:cubicBezTo>
                        <a:pt x="914400" y="625365"/>
                        <a:pt x="940676" y="493986"/>
                        <a:pt x="930166" y="478220"/>
                      </a:cubicBezTo>
                      <a:cubicBezTo>
                        <a:pt x="919656" y="462455"/>
                        <a:pt x="898635" y="543909"/>
                        <a:pt x="882869" y="541282"/>
                      </a:cubicBezTo>
                      <a:cubicBezTo>
                        <a:pt x="867103" y="538655"/>
                        <a:pt x="840827" y="483476"/>
                        <a:pt x="835572" y="462455"/>
                      </a:cubicBezTo>
                      <a:cubicBezTo>
                        <a:pt x="830317" y="441434"/>
                        <a:pt x="872359" y="402020"/>
                        <a:pt x="851338" y="415158"/>
                      </a:cubicBezTo>
                      <a:cubicBezTo>
                        <a:pt x="830317" y="428296"/>
                        <a:pt x="743607" y="528144"/>
                        <a:pt x="709448" y="541282"/>
                      </a:cubicBezTo>
                      <a:cubicBezTo>
                        <a:pt x="675289" y="554420"/>
                        <a:pt x="654269" y="517634"/>
                        <a:pt x="646386" y="493986"/>
                      </a:cubicBezTo>
                      <a:cubicBezTo>
                        <a:pt x="638503" y="470338"/>
                        <a:pt x="683173" y="402021"/>
                        <a:pt x="662152" y="399393"/>
                      </a:cubicBezTo>
                      <a:cubicBezTo>
                        <a:pt x="641131" y="396765"/>
                        <a:pt x="554421" y="475593"/>
                        <a:pt x="520262" y="478220"/>
                      </a:cubicBezTo>
                      <a:cubicBezTo>
                        <a:pt x="486103" y="480847"/>
                        <a:pt x="459828" y="441434"/>
                        <a:pt x="457200" y="415158"/>
                      </a:cubicBezTo>
                      <a:cubicBezTo>
                        <a:pt x="454573" y="388882"/>
                        <a:pt x="515007" y="320565"/>
                        <a:pt x="504497" y="320565"/>
                      </a:cubicBezTo>
                      <a:cubicBezTo>
                        <a:pt x="493987" y="320565"/>
                        <a:pt x="433552" y="407275"/>
                        <a:pt x="394138" y="415158"/>
                      </a:cubicBezTo>
                      <a:cubicBezTo>
                        <a:pt x="354724" y="423041"/>
                        <a:pt x="291662" y="386255"/>
                        <a:pt x="268014" y="367862"/>
                      </a:cubicBezTo>
                      <a:cubicBezTo>
                        <a:pt x="244366" y="349469"/>
                        <a:pt x="286407" y="312683"/>
                        <a:pt x="252248" y="304800"/>
                      </a:cubicBezTo>
                      <a:cubicBezTo>
                        <a:pt x="218089" y="296917"/>
                        <a:pt x="99848" y="325820"/>
                        <a:pt x="63062" y="320565"/>
                      </a:cubicBezTo>
                      <a:cubicBezTo>
                        <a:pt x="26276" y="315310"/>
                        <a:pt x="23648" y="294289"/>
                        <a:pt x="31531" y="273268"/>
                      </a:cubicBezTo>
                      <a:cubicBezTo>
                        <a:pt x="39414" y="252247"/>
                        <a:pt x="110359" y="218089"/>
                        <a:pt x="110359" y="194441"/>
                      </a:cubicBezTo>
                      <a:cubicBezTo>
                        <a:pt x="110359" y="170793"/>
                        <a:pt x="52552" y="160282"/>
                        <a:pt x="31531" y="131379"/>
                      </a:cubicBezTo>
                      <a:cubicBezTo>
                        <a:pt x="10510" y="102476"/>
                        <a:pt x="0" y="73572"/>
                        <a:pt x="0" y="525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99" name="Freeform 3"/>
                <p:cNvSpPr/>
                <p:nvPr/>
              </p:nvSpPr>
              <p:spPr>
                <a:xfrm>
                  <a:off x="4489286" y="3004890"/>
                  <a:ext cx="1347763" cy="641873"/>
                </a:xfrm>
                <a:custGeom>
                  <a:avLst/>
                  <a:gdLst>
                    <a:gd name="connsiteX0" fmla="*/ 1308537 w 1342696"/>
                    <a:gd name="connsiteY0" fmla="*/ 254876 h 635876"/>
                    <a:gd name="connsiteX1" fmla="*/ 1292772 w 1342696"/>
                    <a:gd name="connsiteY1" fmla="*/ 176048 h 635876"/>
                    <a:gd name="connsiteX2" fmla="*/ 1213944 w 1342696"/>
                    <a:gd name="connsiteY2" fmla="*/ 144517 h 635876"/>
                    <a:gd name="connsiteX3" fmla="*/ 1024758 w 1342696"/>
                    <a:gd name="connsiteY3" fmla="*/ 176048 h 635876"/>
                    <a:gd name="connsiteX4" fmla="*/ 1166648 w 1342696"/>
                    <a:gd name="connsiteY4" fmla="*/ 65690 h 635876"/>
                    <a:gd name="connsiteX5" fmla="*/ 1087820 w 1342696"/>
                    <a:gd name="connsiteY5" fmla="*/ 18393 h 635876"/>
                    <a:gd name="connsiteX6" fmla="*/ 1008993 w 1342696"/>
                    <a:gd name="connsiteY6" fmla="*/ 18393 h 635876"/>
                    <a:gd name="connsiteX7" fmla="*/ 882868 w 1342696"/>
                    <a:gd name="connsiteY7" fmla="*/ 128752 h 635876"/>
                    <a:gd name="connsiteX8" fmla="*/ 882868 w 1342696"/>
                    <a:gd name="connsiteY8" fmla="*/ 81455 h 635876"/>
                    <a:gd name="connsiteX9" fmla="*/ 740979 w 1342696"/>
                    <a:gd name="connsiteY9" fmla="*/ 49924 h 635876"/>
                    <a:gd name="connsiteX10" fmla="*/ 630620 w 1342696"/>
                    <a:gd name="connsiteY10" fmla="*/ 160283 h 635876"/>
                    <a:gd name="connsiteX11" fmla="*/ 599089 w 1342696"/>
                    <a:gd name="connsiteY11" fmla="*/ 81455 h 635876"/>
                    <a:gd name="connsiteX12" fmla="*/ 472965 w 1342696"/>
                    <a:gd name="connsiteY12" fmla="*/ 81455 h 635876"/>
                    <a:gd name="connsiteX13" fmla="*/ 457199 w 1342696"/>
                    <a:gd name="connsiteY13" fmla="*/ 144517 h 635876"/>
                    <a:gd name="connsiteX14" fmla="*/ 362606 w 1342696"/>
                    <a:gd name="connsiteY14" fmla="*/ 81455 h 635876"/>
                    <a:gd name="connsiteX15" fmla="*/ 299544 w 1342696"/>
                    <a:gd name="connsiteY15" fmla="*/ 49924 h 635876"/>
                    <a:gd name="connsiteX16" fmla="*/ 268013 w 1342696"/>
                    <a:gd name="connsiteY16" fmla="*/ 144517 h 635876"/>
                    <a:gd name="connsiteX17" fmla="*/ 141889 w 1342696"/>
                    <a:gd name="connsiteY17" fmla="*/ 97221 h 635876"/>
                    <a:gd name="connsiteX18" fmla="*/ 220717 w 1342696"/>
                    <a:gd name="connsiteY18" fmla="*/ 160283 h 635876"/>
                    <a:gd name="connsiteX19" fmla="*/ 157655 w 1342696"/>
                    <a:gd name="connsiteY19" fmla="*/ 239111 h 635876"/>
                    <a:gd name="connsiteX20" fmla="*/ 110358 w 1342696"/>
                    <a:gd name="connsiteY20" fmla="*/ 223345 h 635876"/>
                    <a:gd name="connsiteX21" fmla="*/ 15765 w 1342696"/>
                    <a:gd name="connsiteY21" fmla="*/ 254876 h 635876"/>
                    <a:gd name="connsiteX22" fmla="*/ 15765 w 1342696"/>
                    <a:gd name="connsiteY22" fmla="*/ 428297 h 635876"/>
                    <a:gd name="connsiteX23" fmla="*/ 110358 w 1342696"/>
                    <a:gd name="connsiteY23" fmla="*/ 554421 h 635876"/>
                    <a:gd name="connsiteX24" fmla="*/ 189186 w 1342696"/>
                    <a:gd name="connsiteY24" fmla="*/ 522890 h 635876"/>
                    <a:gd name="connsiteX25" fmla="*/ 283779 w 1342696"/>
                    <a:gd name="connsiteY25" fmla="*/ 617483 h 635876"/>
                    <a:gd name="connsiteX26" fmla="*/ 299544 w 1342696"/>
                    <a:gd name="connsiteY26" fmla="*/ 507124 h 635876"/>
                    <a:gd name="connsiteX27" fmla="*/ 394137 w 1342696"/>
                    <a:gd name="connsiteY27" fmla="*/ 633248 h 635876"/>
                    <a:gd name="connsiteX28" fmla="*/ 394137 w 1342696"/>
                    <a:gd name="connsiteY28" fmla="*/ 522890 h 635876"/>
                    <a:gd name="connsiteX29" fmla="*/ 441434 w 1342696"/>
                    <a:gd name="connsiteY29" fmla="*/ 507124 h 635876"/>
                    <a:gd name="connsiteX30" fmla="*/ 551793 w 1342696"/>
                    <a:gd name="connsiteY30" fmla="*/ 570186 h 635876"/>
                    <a:gd name="connsiteX31" fmla="*/ 677917 w 1342696"/>
                    <a:gd name="connsiteY31" fmla="*/ 570186 h 635876"/>
                    <a:gd name="connsiteX32" fmla="*/ 646386 w 1342696"/>
                    <a:gd name="connsiteY32" fmla="*/ 507124 h 635876"/>
                    <a:gd name="connsiteX33" fmla="*/ 599089 w 1342696"/>
                    <a:gd name="connsiteY33" fmla="*/ 396766 h 635876"/>
                    <a:gd name="connsiteX34" fmla="*/ 709448 w 1342696"/>
                    <a:gd name="connsiteY34" fmla="*/ 381000 h 635876"/>
                    <a:gd name="connsiteX35" fmla="*/ 772510 w 1342696"/>
                    <a:gd name="connsiteY35" fmla="*/ 491359 h 635876"/>
                    <a:gd name="connsiteX36" fmla="*/ 945930 w 1342696"/>
                    <a:gd name="connsiteY36" fmla="*/ 507124 h 635876"/>
                    <a:gd name="connsiteX37" fmla="*/ 882868 w 1342696"/>
                    <a:gd name="connsiteY37" fmla="*/ 365235 h 635876"/>
                    <a:gd name="connsiteX38" fmla="*/ 1087820 w 1342696"/>
                    <a:gd name="connsiteY38" fmla="*/ 459828 h 635876"/>
                    <a:gd name="connsiteX39" fmla="*/ 1198179 w 1342696"/>
                    <a:gd name="connsiteY39" fmla="*/ 444062 h 635876"/>
                    <a:gd name="connsiteX40" fmla="*/ 1087820 w 1342696"/>
                    <a:gd name="connsiteY40" fmla="*/ 317938 h 635876"/>
                    <a:gd name="connsiteX41" fmla="*/ 1308537 w 1342696"/>
                    <a:gd name="connsiteY41" fmla="*/ 254876 h 6358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1342696" h="635876">
                      <a:moveTo>
                        <a:pt x="1308537" y="254876"/>
                      </a:moveTo>
                      <a:cubicBezTo>
                        <a:pt x="1342696" y="231228"/>
                        <a:pt x="1308537" y="194441"/>
                        <a:pt x="1292772" y="176048"/>
                      </a:cubicBezTo>
                      <a:cubicBezTo>
                        <a:pt x="1277007" y="157655"/>
                        <a:pt x="1258613" y="144517"/>
                        <a:pt x="1213944" y="144517"/>
                      </a:cubicBezTo>
                      <a:cubicBezTo>
                        <a:pt x="1169275" y="144517"/>
                        <a:pt x="1032641" y="189186"/>
                        <a:pt x="1024758" y="176048"/>
                      </a:cubicBezTo>
                      <a:cubicBezTo>
                        <a:pt x="1016875" y="162910"/>
                        <a:pt x="1156138" y="91966"/>
                        <a:pt x="1166648" y="65690"/>
                      </a:cubicBezTo>
                      <a:cubicBezTo>
                        <a:pt x="1177158" y="39414"/>
                        <a:pt x="1114096" y="26276"/>
                        <a:pt x="1087820" y="18393"/>
                      </a:cubicBezTo>
                      <a:cubicBezTo>
                        <a:pt x="1061544" y="10510"/>
                        <a:pt x="1043152" y="0"/>
                        <a:pt x="1008993" y="18393"/>
                      </a:cubicBezTo>
                      <a:cubicBezTo>
                        <a:pt x="974834" y="36786"/>
                        <a:pt x="903889" y="118242"/>
                        <a:pt x="882868" y="128752"/>
                      </a:cubicBezTo>
                      <a:cubicBezTo>
                        <a:pt x="861847" y="139262"/>
                        <a:pt x="906516" y="94593"/>
                        <a:pt x="882868" y="81455"/>
                      </a:cubicBezTo>
                      <a:cubicBezTo>
                        <a:pt x="859220" y="68317"/>
                        <a:pt x="783020" y="36786"/>
                        <a:pt x="740979" y="49924"/>
                      </a:cubicBezTo>
                      <a:cubicBezTo>
                        <a:pt x="698938" y="63062"/>
                        <a:pt x="654268" y="155028"/>
                        <a:pt x="630620" y="160283"/>
                      </a:cubicBezTo>
                      <a:cubicBezTo>
                        <a:pt x="606972" y="165538"/>
                        <a:pt x="625365" y="94593"/>
                        <a:pt x="599089" y="81455"/>
                      </a:cubicBezTo>
                      <a:cubicBezTo>
                        <a:pt x="572813" y="68317"/>
                        <a:pt x="496613" y="70945"/>
                        <a:pt x="472965" y="81455"/>
                      </a:cubicBezTo>
                      <a:cubicBezTo>
                        <a:pt x="449317" y="91965"/>
                        <a:pt x="475592" y="144517"/>
                        <a:pt x="457199" y="144517"/>
                      </a:cubicBezTo>
                      <a:cubicBezTo>
                        <a:pt x="438806" y="144517"/>
                        <a:pt x="388882" y="97220"/>
                        <a:pt x="362606" y="81455"/>
                      </a:cubicBezTo>
                      <a:cubicBezTo>
                        <a:pt x="336330" y="65690"/>
                        <a:pt x="315310" y="39414"/>
                        <a:pt x="299544" y="49924"/>
                      </a:cubicBezTo>
                      <a:cubicBezTo>
                        <a:pt x="283779" y="60434"/>
                        <a:pt x="294289" y="136634"/>
                        <a:pt x="268013" y="144517"/>
                      </a:cubicBezTo>
                      <a:cubicBezTo>
                        <a:pt x="241737" y="152400"/>
                        <a:pt x="149772" y="94593"/>
                        <a:pt x="141889" y="97221"/>
                      </a:cubicBezTo>
                      <a:cubicBezTo>
                        <a:pt x="134006" y="99849"/>
                        <a:pt x="218089" y="136635"/>
                        <a:pt x="220717" y="160283"/>
                      </a:cubicBezTo>
                      <a:cubicBezTo>
                        <a:pt x="223345" y="183931"/>
                        <a:pt x="176048" y="228601"/>
                        <a:pt x="157655" y="239111"/>
                      </a:cubicBezTo>
                      <a:cubicBezTo>
                        <a:pt x="139262" y="249621"/>
                        <a:pt x="134006" y="220718"/>
                        <a:pt x="110358" y="223345"/>
                      </a:cubicBezTo>
                      <a:cubicBezTo>
                        <a:pt x="86710" y="225972"/>
                        <a:pt x="31530" y="220717"/>
                        <a:pt x="15765" y="254876"/>
                      </a:cubicBezTo>
                      <a:cubicBezTo>
                        <a:pt x="0" y="289035"/>
                        <a:pt x="0" y="378373"/>
                        <a:pt x="15765" y="428297"/>
                      </a:cubicBezTo>
                      <a:cubicBezTo>
                        <a:pt x="31530" y="478221"/>
                        <a:pt x="81455" y="538656"/>
                        <a:pt x="110358" y="554421"/>
                      </a:cubicBezTo>
                      <a:cubicBezTo>
                        <a:pt x="139262" y="570187"/>
                        <a:pt x="160282" y="512380"/>
                        <a:pt x="189186" y="522890"/>
                      </a:cubicBezTo>
                      <a:cubicBezTo>
                        <a:pt x="218090" y="533400"/>
                        <a:pt x="265386" y="620111"/>
                        <a:pt x="283779" y="617483"/>
                      </a:cubicBezTo>
                      <a:cubicBezTo>
                        <a:pt x="302172" y="614855"/>
                        <a:pt x="281151" y="504497"/>
                        <a:pt x="299544" y="507124"/>
                      </a:cubicBezTo>
                      <a:cubicBezTo>
                        <a:pt x="317937" y="509751"/>
                        <a:pt x="378371" y="630620"/>
                        <a:pt x="394137" y="633248"/>
                      </a:cubicBezTo>
                      <a:cubicBezTo>
                        <a:pt x="409903" y="635876"/>
                        <a:pt x="386254" y="543911"/>
                        <a:pt x="394137" y="522890"/>
                      </a:cubicBezTo>
                      <a:cubicBezTo>
                        <a:pt x="402020" y="501869"/>
                        <a:pt x="415158" y="499241"/>
                        <a:pt x="441434" y="507124"/>
                      </a:cubicBezTo>
                      <a:cubicBezTo>
                        <a:pt x="467710" y="515007"/>
                        <a:pt x="512379" y="559676"/>
                        <a:pt x="551793" y="570186"/>
                      </a:cubicBezTo>
                      <a:cubicBezTo>
                        <a:pt x="591207" y="580696"/>
                        <a:pt x="662152" y="580696"/>
                        <a:pt x="677917" y="570186"/>
                      </a:cubicBezTo>
                      <a:cubicBezTo>
                        <a:pt x="693683" y="559676"/>
                        <a:pt x="659524" y="536027"/>
                        <a:pt x="646386" y="507124"/>
                      </a:cubicBezTo>
                      <a:cubicBezTo>
                        <a:pt x="633248" y="478221"/>
                        <a:pt x="588579" y="417787"/>
                        <a:pt x="599089" y="396766"/>
                      </a:cubicBezTo>
                      <a:cubicBezTo>
                        <a:pt x="609599" y="375745"/>
                        <a:pt x="680545" y="365235"/>
                        <a:pt x="709448" y="381000"/>
                      </a:cubicBezTo>
                      <a:cubicBezTo>
                        <a:pt x="738352" y="396766"/>
                        <a:pt x="733096" y="470338"/>
                        <a:pt x="772510" y="491359"/>
                      </a:cubicBezTo>
                      <a:cubicBezTo>
                        <a:pt x="811924" y="512380"/>
                        <a:pt x="927537" y="528145"/>
                        <a:pt x="945930" y="507124"/>
                      </a:cubicBezTo>
                      <a:cubicBezTo>
                        <a:pt x="964323" y="486103"/>
                        <a:pt x="859220" y="373118"/>
                        <a:pt x="882868" y="365235"/>
                      </a:cubicBezTo>
                      <a:cubicBezTo>
                        <a:pt x="906516" y="357352"/>
                        <a:pt x="1035268" y="446690"/>
                        <a:pt x="1087820" y="459828"/>
                      </a:cubicBezTo>
                      <a:cubicBezTo>
                        <a:pt x="1140372" y="472966"/>
                        <a:pt x="1198179" y="467710"/>
                        <a:pt x="1198179" y="444062"/>
                      </a:cubicBezTo>
                      <a:cubicBezTo>
                        <a:pt x="1198179" y="420414"/>
                        <a:pt x="1074682" y="346841"/>
                        <a:pt x="1087820" y="317938"/>
                      </a:cubicBezTo>
                      <a:cubicBezTo>
                        <a:pt x="1100958" y="289035"/>
                        <a:pt x="1274378" y="278524"/>
                        <a:pt x="1308537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00" name="Freeform 4"/>
                <p:cNvSpPr/>
                <p:nvPr/>
              </p:nvSpPr>
              <p:spPr>
                <a:xfrm>
                  <a:off x="3503121" y="2363024"/>
                  <a:ext cx="2136695" cy="945295"/>
                </a:xfrm>
                <a:custGeom>
                  <a:avLst/>
                  <a:gdLst>
                    <a:gd name="connsiteX0" fmla="*/ 70944 w 2136228"/>
                    <a:gd name="connsiteY0" fmla="*/ 475593 h 945931"/>
                    <a:gd name="connsiteX1" fmla="*/ 23648 w 2136228"/>
                    <a:gd name="connsiteY1" fmla="*/ 365234 h 945931"/>
                    <a:gd name="connsiteX2" fmla="*/ 212834 w 2136228"/>
                    <a:gd name="connsiteY2" fmla="*/ 444062 h 945931"/>
                    <a:gd name="connsiteX3" fmla="*/ 323193 w 2136228"/>
                    <a:gd name="connsiteY3" fmla="*/ 365234 h 945931"/>
                    <a:gd name="connsiteX4" fmla="*/ 402020 w 2136228"/>
                    <a:gd name="connsiteY4" fmla="*/ 381000 h 945931"/>
                    <a:gd name="connsiteX5" fmla="*/ 370489 w 2136228"/>
                    <a:gd name="connsiteY5" fmla="*/ 444062 h 945931"/>
                    <a:gd name="connsiteX6" fmla="*/ 465082 w 2136228"/>
                    <a:gd name="connsiteY6" fmla="*/ 381000 h 945931"/>
                    <a:gd name="connsiteX7" fmla="*/ 528144 w 2136228"/>
                    <a:gd name="connsiteY7" fmla="*/ 444062 h 945931"/>
                    <a:gd name="connsiteX8" fmla="*/ 465082 w 2136228"/>
                    <a:gd name="connsiteY8" fmla="*/ 491359 h 945931"/>
                    <a:gd name="connsiteX9" fmla="*/ 591206 w 2136228"/>
                    <a:gd name="connsiteY9" fmla="*/ 365234 h 945931"/>
                    <a:gd name="connsiteX10" fmla="*/ 780393 w 2136228"/>
                    <a:gd name="connsiteY10" fmla="*/ 396766 h 945931"/>
                    <a:gd name="connsiteX11" fmla="*/ 685800 w 2136228"/>
                    <a:gd name="connsiteY11" fmla="*/ 522890 h 945931"/>
                    <a:gd name="connsiteX12" fmla="*/ 859220 w 2136228"/>
                    <a:gd name="connsiteY12" fmla="*/ 444062 h 945931"/>
                    <a:gd name="connsiteX13" fmla="*/ 953813 w 2136228"/>
                    <a:gd name="connsiteY13" fmla="*/ 475593 h 945931"/>
                    <a:gd name="connsiteX14" fmla="*/ 969579 w 2136228"/>
                    <a:gd name="connsiteY14" fmla="*/ 412531 h 945931"/>
                    <a:gd name="connsiteX15" fmla="*/ 1064172 w 2136228"/>
                    <a:gd name="connsiteY15" fmla="*/ 412531 h 945931"/>
                    <a:gd name="connsiteX16" fmla="*/ 1016875 w 2136228"/>
                    <a:gd name="connsiteY16" fmla="*/ 349469 h 945931"/>
                    <a:gd name="connsiteX17" fmla="*/ 1001110 w 2136228"/>
                    <a:gd name="connsiteY17" fmla="*/ 254876 h 945931"/>
                    <a:gd name="connsiteX18" fmla="*/ 1111469 w 2136228"/>
                    <a:gd name="connsiteY18" fmla="*/ 302172 h 945931"/>
                    <a:gd name="connsiteX19" fmla="*/ 1174531 w 2136228"/>
                    <a:gd name="connsiteY19" fmla="*/ 191814 h 945931"/>
                    <a:gd name="connsiteX20" fmla="*/ 1300655 w 2136228"/>
                    <a:gd name="connsiteY20" fmla="*/ 207579 h 945931"/>
                    <a:gd name="connsiteX21" fmla="*/ 1379482 w 2136228"/>
                    <a:gd name="connsiteY21" fmla="*/ 191814 h 945931"/>
                    <a:gd name="connsiteX22" fmla="*/ 1332186 w 2136228"/>
                    <a:gd name="connsiteY22" fmla="*/ 112986 h 945931"/>
                    <a:gd name="connsiteX23" fmla="*/ 1395248 w 2136228"/>
                    <a:gd name="connsiteY23" fmla="*/ 176048 h 945931"/>
                    <a:gd name="connsiteX24" fmla="*/ 1568669 w 2136228"/>
                    <a:gd name="connsiteY24" fmla="*/ 97221 h 945931"/>
                    <a:gd name="connsiteX25" fmla="*/ 1631731 w 2136228"/>
                    <a:gd name="connsiteY25" fmla="*/ 18393 h 945931"/>
                    <a:gd name="connsiteX26" fmla="*/ 1742089 w 2136228"/>
                    <a:gd name="connsiteY26" fmla="*/ 34159 h 945931"/>
                    <a:gd name="connsiteX27" fmla="*/ 1568669 w 2136228"/>
                    <a:gd name="connsiteY27" fmla="*/ 223345 h 945931"/>
                    <a:gd name="connsiteX28" fmla="*/ 1710558 w 2136228"/>
                    <a:gd name="connsiteY28" fmla="*/ 191814 h 945931"/>
                    <a:gd name="connsiteX29" fmla="*/ 1852448 w 2136228"/>
                    <a:gd name="connsiteY29" fmla="*/ 144517 h 945931"/>
                    <a:gd name="connsiteX30" fmla="*/ 1883979 w 2136228"/>
                    <a:gd name="connsiteY30" fmla="*/ 223345 h 945931"/>
                    <a:gd name="connsiteX31" fmla="*/ 1805151 w 2136228"/>
                    <a:gd name="connsiteY31" fmla="*/ 302172 h 945931"/>
                    <a:gd name="connsiteX32" fmla="*/ 1962806 w 2136228"/>
                    <a:gd name="connsiteY32" fmla="*/ 270641 h 945931"/>
                    <a:gd name="connsiteX33" fmla="*/ 2088931 w 2136228"/>
                    <a:gd name="connsiteY33" fmla="*/ 207579 h 945931"/>
                    <a:gd name="connsiteX34" fmla="*/ 2120462 w 2136228"/>
                    <a:gd name="connsiteY34" fmla="*/ 286407 h 945931"/>
                    <a:gd name="connsiteX35" fmla="*/ 1994338 w 2136228"/>
                    <a:gd name="connsiteY35" fmla="*/ 381000 h 945931"/>
                    <a:gd name="connsiteX36" fmla="*/ 2057400 w 2136228"/>
                    <a:gd name="connsiteY36" fmla="*/ 428297 h 945931"/>
                    <a:gd name="connsiteX37" fmla="*/ 2010103 w 2136228"/>
                    <a:gd name="connsiteY37" fmla="*/ 475593 h 945931"/>
                    <a:gd name="connsiteX38" fmla="*/ 1836682 w 2136228"/>
                    <a:gd name="connsiteY38" fmla="*/ 396766 h 945931"/>
                    <a:gd name="connsiteX39" fmla="*/ 1899744 w 2136228"/>
                    <a:gd name="connsiteY39" fmla="*/ 491359 h 945931"/>
                    <a:gd name="connsiteX40" fmla="*/ 1852448 w 2136228"/>
                    <a:gd name="connsiteY40" fmla="*/ 601717 h 945931"/>
                    <a:gd name="connsiteX41" fmla="*/ 1694793 w 2136228"/>
                    <a:gd name="connsiteY41" fmla="*/ 491359 h 945931"/>
                    <a:gd name="connsiteX42" fmla="*/ 1742089 w 2136228"/>
                    <a:gd name="connsiteY42" fmla="*/ 617483 h 945931"/>
                    <a:gd name="connsiteX43" fmla="*/ 1647496 w 2136228"/>
                    <a:gd name="connsiteY43" fmla="*/ 680545 h 945931"/>
                    <a:gd name="connsiteX44" fmla="*/ 1474075 w 2136228"/>
                    <a:gd name="connsiteY44" fmla="*/ 475593 h 945931"/>
                    <a:gd name="connsiteX45" fmla="*/ 1521372 w 2136228"/>
                    <a:gd name="connsiteY45" fmla="*/ 570186 h 945931"/>
                    <a:gd name="connsiteX46" fmla="*/ 1269124 w 2136228"/>
                    <a:gd name="connsiteY46" fmla="*/ 522890 h 945931"/>
                    <a:gd name="connsiteX47" fmla="*/ 1458310 w 2136228"/>
                    <a:gd name="connsiteY47" fmla="*/ 633248 h 945931"/>
                    <a:gd name="connsiteX48" fmla="*/ 1332186 w 2136228"/>
                    <a:gd name="connsiteY48" fmla="*/ 727841 h 945931"/>
                    <a:gd name="connsiteX49" fmla="*/ 1237593 w 2136228"/>
                    <a:gd name="connsiteY49" fmla="*/ 696310 h 945931"/>
                    <a:gd name="connsiteX50" fmla="*/ 1221827 w 2136228"/>
                    <a:gd name="connsiteY50" fmla="*/ 775138 h 945931"/>
                    <a:gd name="connsiteX51" fmla="*/ 1064172 w 2136228"/>
                    <a:gd name="connsiteY51" fmla="*/ 696310 h 945931"/>
                    <a:gd name="connsiteX52" fmla="*/ 1206062 w 2136228"/>
                    <a:gd name="connsiteY52" fmla="*/ 822434 h 945931"/>
                    <a:gd name="connsiteX53" fmla="*/ 1143000 w 2136228"/>
                    <a:gd name="connsiteY53" fmla="*/ 869731 h 945931"/>
                    <a:gd name="connsiteX54" fmla="*/ 1064172 w 2136228"/>
                    <a:gd name="connsiteY54" fmla="*/ 853966 h 945931"/>
                    <a:gd name="connsiteX55" fmla="*/ 1001110 w 2136228"/>
                    <a:gd name="connsiteY55" fmla="*/ 727841 h 945931"/>
                    <a:gd name="connsiteX56" fmla="*/ 1032641 w 2136228"/>
                    <a:gd name="connsiteY56" fmla="*/ 853966 h 945931"/>
                    <a:gd name="connsiteX57" fmla="*/ 969579 w 2136228"/>
                    <a:gd name="connsiteY57" fmla="*/ 901262 h 945931"/>
                    <a:gd name="connsiteX58" fmla="*/ 843455 w 2136228"/>
                    <a:gd name="connsiteY58" fmla="*/ 822434 h 945931"/>
                    <a:gd name="connsiteX59" fmla="*/ 764627 w 2136228"/>
                    <a:gd name="connsiteY59" fmla="*/ 885497 h 945931"/>
                    <a:gd name="connsiteX60" fmla="*/ 670034 w 2136228"/>
                    <a:gd name="connsiteY60" fmla="*/ 932793 h 945931"/>
                    <a:gd name="connsiteX61" fmla="*/ 638503 w 2136228"/>
                    <a:gd name="connsiteY61" fmla="*/ 806669 h 945931"/>
                    <a:gd name="connsiteX62" fmla="*/ 701565 w 2136228"/>
                    <a:gd name="connsiteY62" fmla="*/ 727841 h 945931"/>
                    <a:gd name="connsiteX63" fmla="*/ 654269 w 2136228"/>
                    <a:gd name="connsiteY63" fmla="*/ 727841 h 945931"/>
                    <a:gd name="connsiteX64" fmla="*/ 606972 w 2136228"/>
                    <a:gd name="connsiteY64" fmla="*/ 680545 h 945931"/>
                    <a:gd name="connsiteX65" fmla="*/ 512379 w 2136228"/>
                    <a:gd name="connsiteY65" fmla="*/ 712076 h 945931"/>
                    <a:gd name="connsiteX66" fmla="*/ 433551 w 2136228"/>
                    <a:gd name="connsiteY66" fmla="*/ 712076 h 945931"/>
                    <a:gd name="connsiteX67" fmla="*/ 338958 w 2136228"/>
                    <a:gd name="connsiteY67" fmla="*/ 649014 h 945931"/>
                    <a:gd name="connsiteX68" fmla="*/ 449317 w 2136228"/>
                    <a:gd name="connsiteY68" fmla="*/ 601717 h 945931"/>
                    <a:gd name="connsiteX69" fmla="*/ 307427 w 2136228"/>
                    <a:gd name="connsiteY69" fmla="*/ 617483 h 945931"/>
                    <a:gd name="connsiteX70" fmla="*/ 181303 w 2136228"/>
                    <a:gd name="connsiteY70" fmla="*/ 585952 h 945931"/>
                    <a:gd name="connsiteX71" fmla="*/ 244365 w 2136228"/>
                    <a:gd name="connsiteY71" fmla="*/ 538655 h 945931"/>
                    <a:gd name="connsiteX72" fmla="*/ 149772 w 2136228"/>
                    <a:gd name="connsiteY72" fmla="*/ 522890 h 945931"/>
                    <a:gd name="connsiteX73" fmla="*/ 70944 w 2136228"/>
                    <a:gd name="connsiteY73" fmla="*/ 475593 h 9459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</a:cxnLst>
                  <a:rect l="l" t="t" r="r" b="b"/>
                  <a:pathLst>
                    <a:path w="2136228" h="945931">
                      <a:moveTo>
                        <a:pt x="70944" y="475593"/>
                      </a:moveTo>
                      <a:cubicBezTo>
                        <a:pt x="49923" y="449317"/>
                        <a:pt x="0" y="370489"/>
                        <a:pt x="23648" y="365234"/>
                      </a:cubicBezTo>
                      <a:cubicBezTo>
                        <a:pt x="47296" y="359979"/>
                        <a:pt x="162910" y="444062"/>
                        <a:pt x="212834" y="444062"/>
                      </a:cubicBezTo>
                      <a:cubicBezTo>
                        <a:pt x="262758" y="444062"/>
                        <a:pt x="291662" y="375744"/>
                        <a:pt x="323193" y="365234"/>
                      </a:cubicBezTo>
                      <a:cubicBezTo>
                        <a:pt x="354724" y="354724"/>
                        <a:pt x="394137" y="367862"/>
                        <a:pt x="402020" y="381000"/>
                      </a:cubicBezTo>
                      <a:cubicBezTo>
                        <a:pt x="409903" y="394138"/>
                        <a:pt x="359979" y="444062"/>
                        <a:pt x="370489" y="444062"/>
                      </a:cubicBezTo>
                      <a:cubicBezTo>
                        <a:pt x="380999" y="444062"/>
                        <a:pt x="438806" y="381000"/>
                        <a:pt x="465082" y="381000"/>
                      </a:cubicBezTo>
                      <a:cubicBezTo>
                        <a:pt x="491358" y="381000"/>
                        <a:pt x="528144" y="425669"/>
                        <a:pt x="528144" y="444062"/>
                      </a:cubicBezTo>
                      <a:cubicBezTo>
                        <a:pt x="528144" y="462455"/>
                        <a:pt x="454572" y="504497"/>
                        <a:pt x="465082" y="491359"/>
                      </a:cubicBezTo>
                      <a:cubicBezTo>
                        <a:pt x="475592" y="478221"/>
                        <a:pt x="538654" y="380999"/>
                        <a:pt x="591206" y="365234"/>
                      </a:cubicBezTo>
                      <a:cubicBezTo>
                        <a:pt x="643758" y="349469"/>
                        <a:pt x="764627" y="370490"/>
                        <a:pt x="780393" y="396766"/>
                      </a:cubicBezTo>
                      <a:cubicBezTo>
                        <a:pt x="796159" y="423042"/>
                        <a:pt x="672662" y="515007"/>
                        <a:pt x="685800" y="522890"/>
                      </a:cubicBezTo>
                      <a:cubicBezTo>
                        <a:pt x="698938" y="530773"/>
                        <a:pt x="814551" y="451945"/>
                        <a:pt x="859220" y="444062"/>
                      </a:cubicBezTo>
                      <a:cubicBezTo>
                        <a:pt x="903889" y="436179"/>
                        <a:pt x="935420" y="480848"/>
                        <a:pt x="953813" y="475593"/>
                      </a:cubicBezTo>
                      <a:cubicBezTo>
                        <a:pt x="972206" y="470338"/>
                        <a:pt x="951186" y="423041"/>
                        <a:pt x="969579" y="412531"/>
                      </a:cubicBezTo>
                      <a:cubicBezTo>
                        <a:pt x="987972" y="402021"/>
                        <a:pt x="1056289" y="423041"/>
                        <a:pt x="1064172" y="412531"/>
                      </a:cubicBezTo>
                      <a:cubicBezTo>
                        <a:pt x="1072055" y="402021"/>
                        <a:pt x="1027385" y="375745"/>
                        <a:pt x="1016875" y="349469"/>
                      </a:cubicBezTo>
                      <a:cubicBezTo>
                        <a:pt x="1006365" y="323193"/>
                        <a:pt x="985344" y="262759"/>
                        <a:pt x="1001110" y="254876"/>
                      </a:cubicBezTo>
                      <a:cubicBezTo>
                        <a:pt x="1016876" y="246993"/>
                        <a:pt x="1082565" y="312682"/>
                        <a:pt x="1111469" y="302172"/>
                      </a:cubicBezTo>
                      <a:cubicBezTo>
                        <a:pt x="1140373" y="291662"/>
                        <a:pt x="1143000" y="207580"/>
                        <a:pt x="1174531" y="191814"/>
                      </a:cubicBezTo>
                      <a:cubicBezTo>
                        <a:pt x="1206062" y="176049"/>
                        <a:pt x="1266497" y="207579"/>
                        <a:pt x="1300655" y="207579"/>
                      </a:cubicBezTo>
                      <a:cubicBezTo>
                        <a:pt x="1334813" y="207579"/>
                        <a:pt x="1374227" y="207579"/>
                        <a:pt x="1379482" y="191814"/>
                      </a:cubicBezTo>
                      <a:cubicBezTo>
                        <a:pt x="1384737" y="176049"/>
                        <a:pt x="1329558" y="115614"/>
                        <a:pt x="1332186" y="112986"/>
                      </a:cubicBezTo>
                      <a:cubicBezTo>
                        <a:pt x="1334814" y="110358"/>
                        <a:pt x="1355834" y="178676"/>
                        <a:pt x="1395248" y="176048"/>
                      </a:cubicBezTo>
                      <a:cubicBezTo>
                        <a:pt x="1434662" y="173421"/>
                        <a:pt x="1529255" y="123497"/>
                        <a:pt x="1568669" y="97221"/>
                      </a:cubicBezTo>
                      <a:cubicBezTo>
                        <a:pt x="1608083" y="70945"/>
                        <a:pt x="1602828" y="28903"/>
                        <a:pt x="1631731" y="18393"/>
                      </a:cubicBezTo>
                      <a:cubicBezTo>
                        <a:pt x="1660634" y="7883"/>
                        <a:pt x="1752599" y="0"/>
                        <a:pt x="1742089" y="34159"/>
                      </a:cubicBezTo>
                      <a:cubicBezTo>
                        <a:pt x="1731579" y="68318"/>
                        <a:pt x="1573924" y="197069"/>
                        <a:pt x="1568669" y="223345"/>
                      </a:cubicBezTo>
                      <a:cubicBezTo>
                        <a:pt x="1563414" y="249621"/>
                        <a:pt x="1663262" y="204952"/>
                        <a:pt x="1710558" y="191814"/>
                      </a:cubicBezTo>
                      <a:cubicBezTo>
                        <a:pt x="1757854" y="178676"/>
                        <a:pt x="1823544" y="139262"/>
                        <a:pt x="1852448" y="144517"/>
                      </a:cubicBezTo>
                      <a:cubicBezTo>
                        <a:pt x="1881352" y="149772"/>
                        <a:pt x="1891862" y="197069"/>
                        <a:pt x="1883979" y="223345"/>
                      </a:cubicBezTo>
                      <a:cubicBezTo>
                        <a:pt x="1876096" y="249621"/>
                        <a:pt x="1792013" y="294289"/>
                        <a:pt x="1805151" y="302172"/>
                      </a:cubicBezTo>
                      <a:cubicBezTo>
                        <a:pt x="1818289" y="310055"/>
                        <a:pt x="1915509" y="286406"/>
                        <a:pt x="1962806" y="270641"/>
                      </a:cubicBezTo>
                      <a:cubicBezTo>
                        <a:pt x="2010103" y="254876"/>
                        <a:pt x="2062655" y="204951"/>
                        <a:pt x="2088931" y="207579"/>
                      </a:cubicBezTo>
                      <a:cubicBezTo>
                        <a:pt x="2115207" y="210207"/>
                        <a:pt x="2136228" y="257504"/>
                        <a:pt x="2120462" y="286407"/>
                      </a:cubicBezTo>
                      <a:cubicBezTo>
                        <a:pt x="2104697" y="315311"/>
                        <a:pt x="2004848" y="357352"/>
                        <a:pt x="1994338" y="381000"/>
                      </a:cubicBezTo>
                      <a:cubicBezTo>
                        <a:pt x="1983828" y="404648"/>
                        <a:pt x="2054773" y="412532"/>
                        <a:pt x="2057400" y="428297"/>
                      </a:cubicBezTo>
                      <a:cubicBezTo>
                        <a:pt x="2060027" y="444062"/>
                        <a:pt x="2046889" y="480848"/>
                        <a:pt x="2010103" y="475593"/>
                      </a:cubicBezTo>
                      <a:cubicBezTo>
                        <a:pt x="1973317" y="470338"/>
                        <a:pt x="1855075" y="394138"/>
                        <a:pt x="1836682" y="396766"/>
                      </a:cubicBezTo>
                      <a:cubicBezTo>
                        <a:pt x="1818289" y="399394"/>
                        <a:pt x="1897116" y="457201"/>
                        <a:pt x="1899744" y="491359"/>
                      </a:cubicBezTo>
                      <a:cubicBezTo>
                        <a:pt x="1902372" y="525518"/>
                        <a:pt x="1886606" y="601717"/>
                        <a:pt x="1852448" y="601717"/>
                      </a:cubicBezTo>
                      <a:cubicBezTo>
                        <a:pt x="1818290" y="601717"/>
                        <a:pt x="1713186" y="488731"/>
                        <a:pt x="1694793" y="491359"/>
                      </a:cubicBezTo>
                      <a:cubicBezTo>
                        <a:pt x="1676400" y="493987"/>
                        <a:pt x="1749972" y="585952"/>
                        <a:pt x="1742089" y="617483"/>
                      </a:cubicBezTo>
                      <a:cubicBezTo>
                        <a:pt x="1734206" y="649014"/>
                        <a:pt x="1692165" y="704193"/>
                        <a:pt x="1647496" y="680545"/>
                      </a:cubicBezTo>
                      <a:cubicBezTo>
                        <a:pt x="1602827" y="656897"/>
                        <a:pt x="1495096" y="493986"/>
                        <a:pt x="1474075" y="475593"/>
                      </a:cubicBezTo>
                      <a:cubicBezTo>
                        <a:pt x="1453054" y="457200"/>
                        <a:pt x="1555531" y="562303"/>
                        <a:pt x="1521372" y="570186"/>
                      </a:cubicBezTo>
                      <a:cubicBezTo>
                        <a:pt x="1487214" y="578069"/>
                        <a:pt x="1279634" y="512380"/>
                        <a:pt x="1269124" y="522890"/>
                      </a:cubicBezTo>
                      <a:cubicBezTo>
                        <a:pt x="1258614" y="533400"/>
                        <a:pt x="1447800" y="599090"/>
                        <a:pt x="1458310" y="633248"/>
                      </a:cubicBezTo>
                      <a:cubicBezTo>
                        <a:pt x="1468820" y="667406"/>
                        <a:pt x="1368972" y="717331"/>
                        <a:pt x="1332186" y="727841"/>
                      </a:cubicBezTo>
                      <a:cubicBezTo>
                        <a:pt x="1295400" y="738351"/>
                        <a:pt x="1255986" y="688427"/>
                        <a:pt x="1237593" y="696310"/>
                      </a:cubicBezTo>
                      <a:cubicBezTo>
                        <a:pt x="1219200" y="704193"/>
                        <a:pt x="1250730" y="775138"/>
                        <a:pt x="1221827" y="775138"/>
                      </a:cubicBezTo>
                      <a:cubicBezTo>
                        <a:pt x="1192924" y="775138"/>
                        <a:pt x="1066799" y="688427"/>
                        <a:pt x="1064172" y="696310"/>
                      </a:cubicBezTo>
                      <a:cubicBezTo>
                        <a:pt x="1061545" y="704193"/>
                        <a:pt x="1192924" y="793531"/>
                        <a:pt x="1206062" y="822434"/>
                      </a:cubicBezTo>
                      <a:cubicBezTo>
                        <a:pt x="1219200" y="851337"/>
                        <a:pt x="1166648" y="864476"/>
                        <a:pt x="1143000" y="869731"/>
                      </a:cubicBezTo>
                      <a:cubicBezTo>
                        <a:pt x="1119352" y="874986"/>
                        <a:pt x="1087820" y="877614"/>
                        <a:pt x="1064172" y="853966"/>
                      </a:cubicBezTo>
                      <a:cubicBezTo>
                        <a:pt x="1040524" y="830318"/>
                        <a:pt x="1006365" y="727841"/>
                        <a:pt x="1001110" y="727841"/>
                      </a:cubicBezTo>
                      <a:cubicBezTo>
                        <a:pt x="995855" y="727841"/>
                        <a:pt x="1037896" y="825062"/>
                        <a:pt x="1032641" y="853966"/>
                      </a:cubicBezTo>
                      <a:cubicBezTo>
                        <a:pt x="1027386" y="882870"/>
                        <a:pt x="1001110" y="906517"/>
                        <a:pt x="969579" y="901262"/>
                      </a:cubicBezTo>
                      <a:cubicBezTo>
                        <a:pt x="938048" y="896007"/>
                        <a:pt x="877614" y="825061"/>
                        <a:pt x="843455" y="822434"/>
                      </a:cubicBezTo>
                      <a:cubicBezTo>
                        <a:pt x="809296" y="819807"/>
                        <a:pt x="793530" y="867104"/>
                        <a:pt x="764627" y="885497"/>
                      </a:cubicBezTo>
                      <a:cubicBezTo>
                        <a:pt x="735724" y="903890"/>
                        <a:pt x="691055" y="945931"/>
                        <a:pt x="670034" y="932793"/>
                      </a:cubicBezTo>
                      <a:cubicBezTo>
                        <a:pt x="649013" y="919655"/>
                        <a:pt x="633248" y="840828"/>
                        <a:pt x="638503" y="806669"/>
                      </a:cubicBezTo>
                      <a:cubicBezTo>
                        <a:pt x="643758" y="772510"/>
                        <a:pt x="698937" y="740979"/>
                        <a:pt x="701565" y="727841"/>
                      </a:cubicBezTo>
                      <a:cubicBezTo>
                        <a:pt x="704193" y="714703"/>
                        <a:pt x="670035" y="735724"/>
                        <a:pt x="654269" y="727841"/>
                      </a:cubicBezTo>
                      <a:cubicBezTo>
                        <a:pt x="638504" y="719958"/>
                        <a:pt x="630620" y="683172"/>
                        <a:pt x="606972" y="680545"/>
                      </a:cubicBezTo>
                      <a:cubicBezTo>
                        <a:pt x="583324" y="677918"/>
                        <a:pt x="541283" y="706821"/>
                        <a:pt x="512379" y="712076"/>
                      </a:cubicBezTo>
                      <a:cubicBezTo>
                        <a:pt x="483475" y="717331"/>
                        <a:pt x="462455" y="722586"/>
                        <a:pt x="433551" y="712076"/>
                      </a:cubicBezTo>
                      <a:cubicBezTo>
                        <a:pt x="404647" y="701566"/>
                        <a:pt x="336330" y="667407"/>
                        <a:pt x="338958" y="649014"/>
                      </a:cubicBezTo>
                      <a:cubicBezTo>
                        <a:pt x="341586" y="630621"/>
                        <a:pt x="454572" y="606972"/>
                        <a:pt x="449317" y="601717"/>
                      </a:cubicBezTo>
                      <a:cubicBezTo>
                        <a:pt x="444062" y="596462"/>
                        <a:pt x="352096" y="620111"/>
                        <a:pt x="307427" y="617483"/>
                      </a:cubicBezTo>
                      <a:cubicBezTo>
                        <a:pt x="262758" y="614855"/>
                        <a:pt x="191813" y="599090"/>
                        <a:pt x="181303" y="585952"/>
                      </a:cubicBezTo>
                      <a:cubicBezTo>
                        <a:pt x="170793" y="572814"/>
                        <a:pt x="249620" y="549165"/>
                        <a:pt x="244365" y="538655"/>
                      </a:cubicBezTo>
                      <a:cubicBezTo>
                        <a:pt x="239110" y="528145"/>
                        <a:pt x="181303" y="538656"/>
                        <a:pt x="149772" y="522890"/>
                      </a:cubicBezTo>
                      <a:cubicBezTo>
                        <a:pt x="118241" y="507125"/>
                        <a:pt x="91965" y="501869"/>
                        <a:pt x="70944" y="475593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01" name="Freeform 5"/>
                <p:cNvSpPr/>
                <p:nvPr/>
              </p:nvSpPr>
              <p:spPr>
                <a:xfrm>
                  <a:off x="3831843" y="1872868"/>
                  <a:ext cx="1490206" cy="793584"/>
                </a:xfrm>
                <a:custGeom>
                  <a:avLst/>
                  <a:gdLst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80697 w 1489842"/>
                    <a:gd name="connsiteY20" fmla="*/ 522889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09752 w 1489842"/>
                    <a:gd name="connsiteY20" fmla="*/ 717330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62152 w 1489842"/>
                    <a:gd name="connsiteY18" fmla="*/ 641130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509752 w 1489842"/>
                    <a:gd name="connsiteY18" fmla="*/ 717330 h 793530"/>
                    <a:gd name="connsiteX19" fmla="*/ 486104 w 1489842"/>
                    <a:gd name="connsiteY19" fmla="*/ 633247 h 793530"/>
                    <a:gd name="connsiteX20" fmla="*/ 423042 w 1489842"/>
                    <a:gd name="connsiteY20" fmla="*/ 522889 h 793530"/>
                    <a:gd name="connsiteX21" fmla="*/ 501869 w 1489842"/>
                    <a:gd name="connsiteY21" fmla="*/ 444061 h 793530"/>
                    <a:gd name="connsiteX22" fmla="*/ 375745 w 1489842"/>
                    <a:gd name="connsiteY22" fmla="*/ 396764 h 793530"/>
                    <a:gd name="connsiteX23" fmla="*/ 328449 w 1489842"/>
                    <a:gd name="connsiteY23" fmla="*/ 507123 h 793530"/>
                    <a:gd name="connsiteX24" fmla="*/ 249621 w 1489842"/>
                    <a:gd name="connsiteY24" fmla="*/ 475592 h 793530"/>
                    <a:gd name="connsiteX25" fmla="*/ 281152 w 1489842"/>
                    <a:gd name="connsiteY25" fmla="*/ 380999 h 793530"/>
                    <a:gd name="connsiteX26" fmla="*/ 170793 w 1489842"/>
                    <a:gd name="connsiteY26" fmla="*/ 412530 h 793530"/>
                    <a:gd name="connsiteX27" fmla="*/ 170793 w 1489842"/>
                    <a:gd name="connsiteY27" fmla="*/ 317937 h 793530"/>
                    <a:gd name="connsiteX28" fmla="*/ 249621 w 1489842"/>
                    <a:gd name="connsiteY28" fmla="*/ 286406 h 793530"/>
                    <a:gd name="connsiteX29" fmla="*/ 391511 w 1489842"/>
                    <a:gd name="connsiteY29" fmla="*/ 302171 h 793530"/>
                    <a:gd name="connsiteX30" fmla="*/ 218090 w 1489842"/>
                    <a:gd name="connsiteY30" fmla="*/ 254875 h 793530"/>
                    <a:gd name="connsiteX31" fmla="*/ 265386 w 1489842"/>
                    <a:gd name="connsiteY31" fmla="*/ 191813 h 793530"/>
                    <a:gd name="connsiteX32" fmla="*/ 170793 w 1489842"/>
                    <a:gd name="connsiteY32" fmla="*/ 239109 h 793530"/>
                    <a:gd name="connsiteX33" fmla="*/ 13138 w 1489842"/>
                    <a:gd name="connsiteY33" fmla="*/ 191813 h 793530"/>
                    <a:gd name="connsiteX34" fmla="*/ 91966 w 1489842"/>
                    <a:gd name="connsiteY34" fmla="*/ 128751 h 793530"/>
                    <a:gd name="connsiteX35" fmla="*/ 202324 w 1489842"/>
                    <a:gd name="connsiteY35" fmla="*/ 128751 h 793530"/>
                    <a:gd name="connsiteX36" fmla="*/ 107731 w 1489842"/>
                    <a:gd name="connsiteY36" fmla="*/ 65689 h 793530"/>
                    <a:gd name="connsiteX37" fmla="*/ 296918 w 1489842"/>
                    <a:gd name="connsiteY37" fmla="*/ 65689 h 793530"/>
                    <a:gd name="connsiteX38" fmla="*/ 391511 w 1489842"/>
                    <a:gd name="connsiteY38" fmla="*/ 97220 h 793530"/>
                    <a:gd name="connsiteX39" fmla="*/ 533400 w 1489842"/>
                    <a:gd name="connsiteY39" fmla="*/ 81454 h 793530"/>
                    <a:gd name="connsiteX40" fmla="*/ 564931 w 1489842"/>
                    <a:gd name="connsiteY40" fmla="*/ 191813 h 793530"/>
                    <a:gd name="connsiteX41" fmla="*/ 612228 w 1489842"/>
                    <a:gd name="connsiteY41" fmla="*/ 207578 h 793530"/>
                    <a:gd name="connsiteX42" fmla="*/ 691055 w 1489842"/>
                    <a:gd name="connsiteY42" fmla="*/ 144516 h 793530"/>
                    <a:gd name="connsiteX43" fmla="*/ 722586 w 1489842"/>
                    <a:gd name="connsiteY43" fmla="*/ 239109 h 793530"/>
                    <a:gd name="connsiteX44" fmla="*/ 817180 w 1489842"/>
                    <a:gd name="connsiteY44" fmla="*/ 239109 h 793530"/>
                    <a:gd name="connsiteX45" fmla="*/ 754118 w 1489842"/>
                    <a:gd name="connsiteY45" fmla="*/ 81454 h 793530"/>
                    <a:gd name="connsiteX46" fmla="*/ 896007 w 1489842"/>
                    <a:gd name="connsiteY46" fmla="*/ 176047 h 793530"/>
                    <a:gd name="connsiteX47" fmla="*/ 1037897 w 1489842"/>
                    <a:gd name="connsiteY47" fmla="*/ 223344 h 793530"/>
                    <a:gd name="connsiteX48" fmla="*/ 1164021 w 1489842"/>
                    <a:gd name="connsiteY48" fmla="*/ 223344 h 793530"/>
                    <a:gd name="connsiteX49" fmla="*/ 1274380 w 1489842"/>
                    <a:gd name="connsiteY49" fmla="*/ 128751 h 7935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</a:cxnLst>
                  <a:rect l="l" t="t" r="r" b="b"/>
                  <a:pathLst>
                    <a:path w="1489842" h="793530">
                      <a:moveTo>
                        <a:pt x="1274380" y="128751"/>
                      </a:moveTo>
                      <a:cubicBezTo>
                        <a:pt x="1313794" y="91965"/>
                        <a:pt x="1368973" y="0"/>
                        <a:pt x="1400504" y="2627"/>
                      </a:cubicBezTo>
                      <a:cubicBezTo>
                        <a:pt x="1432035" y="5254"/>
                        <a:pt x="1489842" y="102475"/>
                        <a:pt x="1463566" y="144516"/>
                      </a:cubicBezTo>
                      <a:cubicBezTo>
                        <a:pt x="1437290" y="186557"/>
                        <a:pt x="1245477" y="225972"/>
                        <a:pt x="1242849" y="254875"/>
                      </a:cubicBezTo>
                      <a:cubicBezTo>
                        <a:pt x="1240221" y="283778"/>
                        <a:pt x="1413642" y="286406"/>
                        <a:pt x="1447800" y="317937"/>
                      </a:cubicBezTo>
                      <a:cubicBezTo>
                        <a:pt x="1481958" y="349468"/>
                        <a:pt x="1479331" y="423040"/>
                        <a:pt x="1447800" y="444061"/>
                      </a:cubicBezTo>
                      <a:cubicBezTo>
                        <a:pt x="1416269" y="465082"/>
                        <a:pt x="1321676" y="462454"/>
                        <a:pt x="1258614" y="444061"/>
                      </a:cubicBezTo>
                      <a:cubicBezTo>
                        <a:pt x="1195552" y="425668"/>
                        <a:pt x="1077311" y="328447"/>
                        <a:pt x="1069428" y="333702"/>
                      </a:cubicBezTo>
                      <a:cubicBezTo>
                        <a:pt x="1061545" y="338957"/>
                        <a:pt x="1206063" y="438806"/>
                        <a:pt x="1211318" y="475592"/>
                      </a:cubicBezTo>
                      <a:cubicBezTo>
                        <a:pt x="1216573" y="512378"/>
                        <a:pt x="1145628" y="554420"/>
                        <a:pt x="1100959" y="554420"/>
                      </a:cubicBezTo>
                      <a:cubicBezTo>
                        <a:pt x="1056290" y="554420"/>
                        <a:pt x="953814" y="467709"/>
                        <a:pt x="943304" y="475592"/>
                      </a:cubicBezTo>
                      <a:cubicBezTo>
                        <a:pt x="932794" y="483475"/>
                        <a:pt x="1024759" y="567557"/>
                        <a:pt x="1037897" y="601716"/>
                      </a:cubicBezTo>
                      <a:cubicBezTo>
                        <a:pt x="1051035" y="635875"/>
                        <a:pt x="1051034" y="672661"/>
                        <a:pt x="1022131" y="680544"/>
                      </a:cubicBezTo>
                      <a:cubicBezTo>
                        <a:pt x="993228" y="688427"/>
                        <a:pt x="901262" y="667406"/>
                        <a:pt x="864476" y="649013"/>
                      </a:cubicBezTo>
                      <a:cubicBezTo>
                        <a:pt x="827690" y="630620"/>
                        <a:pt x="801414" y="559675"/>
                        <a:pt x="801414" y="570185"/>
                      </a:cubicBezTo>
                      <a:cubicBezTo>
                        <a:pt x="801414" y="580695"/>
                        <a:pt x="869731" y="675289"/>
                        <a:pt x="864476" y="712075"/>
                      </a:cubicBezTo>
                      <a:cubicBezTo>
                        <a:pt x="859221" y="748861"/>
                        <a:pt x="804042" y="793530"/>
                        <a:pt x="769883" y="790902"/>
                      </a:cubicBezTo>
                      <a:cubicBezTo>
                        <a:pt x="735724" y="788274"/>
                        <a:pt x="702879" y="708571"/>
                        <a:pt x="659524" y="696309"/>
                      </a:cubicBezTo>
                      <a:cubicBezTo>
                        <a:pt x="616169" y="684047"/>
                        <a:pt x="538655" y="727840"/>
                        <a:pt x="509752" y="717330"/>
                      </a:cubicBezTo>
                      <a:cubicBezTo>
                        <a:pt x="480849" y="706820"/>
                        <a:pt x="500556" y="665654"/>
                        <a:pt x="486104" y="633247"/>
                      </a:cubicBezTo>
                      <a:cubicBezTo>
                        <a:pt x="471652" y="600840"/>
                        <a:pt x="420415" y="554420"/>
                        <a:pt x="423042" y="522889"/>
                      </a:cubicBezTo>
                      <a:cubicBezTo>
                        <a:pt x="425669" y="491358"/>
                        <a:pt x="509752" y="465082"/>
                        <a:pt x="501869" y="444061"/>
                      </a:cubicBezTo>
                      <a:cubicBezTo>
                        <a:pt x="493986" y="423040"/>
                        <a:pt x="404648" y="386254"/>
                        <a:pt x="375745" y="396764"/>
                      </a:cubicBezTo>
                      <a:cubicBezTo>
                        <a:pt x="346842" y="407274"/>
                        <a:pt x="349470" y="493985"/>
                        <a:pt x="328449" y="507123"/>
                      </a:cubicBezTo>
                      <a:cubicBezTo>
                        <a:pt x="307428" y="520261"/>
                        <a:pt x="257504" y="496613"/>
                        <a:pt x="249621" y="475592"/>
                      </a:cubicBezTo>
                      <a:cubicBezTo>
                        <a:pt x="241738" y="454571"/>
                        <a:pt x="294290" y="391509"/>
                        <a:pt x="281152" y="380999"/>
                      </a:cubicBezTo>
                      <a:cubicBezTo>
                        <a:pt x="268014" y="370489"/>
                        <a:pt x="189186" y="423040"/>
                        <a:pt x="170793" y="412530"/>
                      </a:cubicBezTo>
                      <a:cubicBezTo>
                        <a:pt x="152400" y="402020"/>
                        <a:pt x="157655" y="338958"/>
                        <a:pt x="170793" y="317937"/>
                      </a:cubicBezTo>
                      <a:cubicBezTo>
                        <a:pt x="183931" y="296916"/>
                        <a:pt x="212835" y="289034"/>
                        <a:pt x="249621" y="286406"/>
                      </a:cubicBezTo>
                      <a:cubicBezTo>
                        <a:pt x="286407" y="283778"/>
                        <a:pt x="396766" y="307426"/>
                        <a:pt x="391511" y="302171"/>
                      </a:cubicBezTo>
                      <a:cubicBezTo>
                        <a:pt x="386256" y="296916"/>
                        <a:pt x="239111" y="273268"/>
                        <a:pt x="218090" y="254875"/>
                      </a:cubicBezTo>
                      <a:cubicBezTo>
                        <a:pt x="197069" y="236482"/>
                        <a:pt x="273269" y="194441"/>
                        <a:pt x="265386" y="191813"/>
                      </a:cubicBezTo>
                      <a:cubicBezTo>
                        <a:pt x="257503" y="189185"/>
                        <a:pt x="212834" y="239109"/>
                        <a:pt x="170793" y="239109"/>
                      </a:cubicBezTo>
                      <a:cubicBezTo>
                        <a:pt x="128752" y="239109"/>
                        <a:pt x="26276" y="210206"/>
                        <a:pt x="13138" y="191813"/>
                      </a:cubicBezTo>
                      <a:cubicBezTo>
                        <a:pt x="0" y="173420"/>
                        <a:pt x="60435" y="139261"/>
                        <a:pt x="91966" y="128751"/>
                      </a:cubicBezTo>
                      <a:cubicBezTo>
                        <a:pt x="123497" y="118241"/>
                        <a:pt x="199696" y="139261"/>
                        <a:pt x="202324" y="128751"/>
                      </a:cubicBezTo>
                      <a:cubicBezTo>
                        <a:pt x="204952" y="118241"/>
                        <a:pt x="91965" y="76199"/>
                        <a:pt x="107731" y="65689"/>
                      </a:cubicBezTo>
                      <a:cubicBezTo>
                        <a:pt x="123497" y="55179"/>
                        <a:pt x="249621" y="60434"/>
                        <a:pt x="296918" y="65689"/>
                      </a:cubicBezTo>
                      <a:cubicBezTo>
                        <a:pt x="344215" y="70944"/>
                        <a:pt x="352097" y="94593"/>
                        <a:pt x="391511" y="97220"/>
                      </a:cubicBezTo>
                      <a:cubicBezTo>
                        <a:pt x="430925" y="99848"/>
                        <a:pt x="504497" y="65689"/>
                        <a:pt x="533400" y="81454"/>
                      </a:cubicBezTo>
                      <a:cubicBezTo>
                        <a:pt x="562303" y="97219"/>
                        <a:pt x="551793" y="170792"/>
                        <a:pt x="564931" y="191813"/>
                      </a:cubicBezTo>
                      <a:cubicBezTo>
                        <a:pt x="578069" y="212834"/>
                        <a:pt x="591207" y="215461"/>
                        <a:pt x="612228" y="207578"/>
                      </a:cubicBezTo>
                      <a:cubicBezTo>
                        <a:pt x="633249" y="199695"/>
                        <a:pt x="672662" y="139261"/>
                        <a:pt x="691055" y="144516"/>
                      </a:cubicBezTo>
                      <a:cubicBezTo>
                        <a:pt x="709448" y="149771"/>
                        <a:pt x="701565" y="223343"/>
                        <a:pt x="722586" y="239109"/>
                      </a:cubicBezTo>
                      <a:cubicBezTo>
                        <a:pt x="743607" y="254875"/>
                        <a:pt x="811925" y="265385"/>
                        <a:pt x="817180" y="239109"/>
                      </a:cubicBezTo>
                      <a:cubicBezTo>
                        <a:pt x="822435" y="212833"/>
                        <a:pt x="740980" y="91964"/>
                        <a:pt x="754118" y="81454"/>
                      </a:cubicBezTo>
                      <a:cubicBezTo>
                        <a:pt x="767256" y="70944"/>
                        <a:pt x="848711" y="152399"/>
                        <a:pt x="896007" y="176047"/>
                      </a:cubicBezTo>
                      <a:cubicBezTo>
                        <a:pt x="943303" y="199695"/>
                        <a:pt x="993228" y="215461"/>
                        <a:pt x="1037897" y="223344"/>
                      </a:cubicBezTo>
                      <a:cubicBezTo>
                        <a:pt x="1082566" y="231227"/>
                        <a:pt x="1121980" y="241737"/>
                        <a:pt x="1164021" y="223344"/>
                      </a:cubicBezTo>
                      <a:cubicBezTo>
                        <a:pt x="1206062" y="204951"/>
                        <a:pt x="1234966" y="165537"/>
                        <a:pt x="1274380" y="1287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02" name="Freeform 6"/>
                <p:cNvSpPr/>
                <p:nvPr/>
              </p:nvSpPr>
              <p:spPr>
                <a:xfrm>
                  <a:off x="3294934" y="2222979"/>
                  <a:ext cx="1062864" cy="478481"/>
                </a:xfrm>
                <a:custGeom>
                  <a:avLst/>
                  <a:gdLst>
                    <a:gd name="connsiteX0" fmla="*/ 86710 w 1061545"/>
                    <a:gd name="connsiteY0" fmla="*/ 254876 h 486104"/>
                    <a:gd name="connsiteX1" fmla="*/ 7883 w 1061545"/>
                    <a:gd name="connsiteY1" fmla="*/ 176049 h 486104"/>
                    <a:gd name="connsiteX2" fmla="*/ 134007 w 1061545"/>
                    <a:gd name="connsiteY2" fmla="*/ 112987 h 486104"/>
                    <a:gd name="connsiteX3" fmla="*/ 228600 w 1061545"/>
                    <a:gd name="connsiteY3" fmla="*/ 176049 h 486104"/>
                    <a:gd name="connsiteX4" fmla="*/ 244365 w 1061545"/>
                    <a:gd name="connsiteY4" fmla="*/ 97221 h 486104"/>
                    <a:gd name="connsiteX5" fmla="*/ 354724 w 1061545"/>
                    <a:gd name="connsiteY5" fmla="*/ 176049 h 486104"/>
                    <a:gd name="connsiteX6" fmla="*/ 307427 w 1061545"/>
                    <a:gd name="connsiteY6" fmla="*/ 112987 h 486104"/>
                    <a:gd name="connsiteX7" fmla="*/ 338958 w 1061545"/>
                    <a:gd name="connsiteY7" fmla="*/ 49924 h 486104"/>
                    <a:gd name="connsiteX8" fmla="*/ 449317 w 1061545"/>
                    <a:gd name="connsiteY8" fmla="*/ 97221 h 486104"/>
                    <a:gd name="connsiteX9" fmla="*/ 559676 w 1061545"/>
                    <a:gd name="connsiteY9" fmla="*/ 191814 h 486104"/>
                    <a:gd name="connsiteX10" fmla="*/ 449317 w 1061545"/>
                    <a:gd name="connsiteY10" fmla="*/ 81456 h 486104"/>
                    <a:gd name="connsiteX11" fmla="*/ 480848 w 1061545"/>
                    <a:gd name="connsiteY11" fmla="*/ 2628 h 486104"/>
                    <a:gd name="connsiteX12" fmla="*/ 638503 w 1061545"/>
                    <a:gd name="connsiteY12" fmla="*/ 65690 h 486104"/>
                    <a:gd name="connsiteX13" fmla="*/ 638503 w 1061545"/>
                    <a:gd name="connsiteY13" fmla="*/ 160283 h 486104"/>
                    <a:gd name="connsiteX14" fmla="*/ 670034 w 1061545"/>
                    <a:gd name="connsiteY14" fmla="*/ 65690 h 486104"/>
                    <a:gd name="connsiteX15" fmla="*/ 764627 w 1061545"/>
                    <a:gd name="connsiteY15" fmla="*/ 49924 h 486104"/>
                    <a:gd name="connsiteX16" fmla="*/ 780393 w 1061545"/>
                    <a:gd name="connsiteY16" fmla="*/ 191814 h 486104"/>
                    <a:gd name="connsiteX17" fmla="*/ 874986 w 1061545"/>
                    <a:gd name="connsiteY17" fmla="*/ 128752 h 486104"/>
                    <a:gd name="connsiteX18" fmla="*/ 890752 w 1061545"/>
                    <a:gd name="connsiteY18" fmla="*/ 18393 h 486104"/>
                    <a:gd name="connsiteX19" fmla="*/ 1048407 w 1061545"/>
                    <a:gd name="connsiteY19" fmla="*/ 81456 h 486104"/>
                    <a:gd name="connsiteX20" fmla="*/ 969579 w 1061545"/>
                    <a:gd name="connsiteY20" fmla="*/ 207580 h 486104"/>
                    <a:gd name="connsiteX21" fmla="*/ 874986 w 1061545"/>
                    <a:gd name="connsiteY21" fmla="*/ 412531 h 486104"/>
                    <a:gd name="connsiteX22" fmla="*/ 827690 w 1061545"/>
                    <a:gd name="connsiteY22" fmla="*/ 475593 h 486104"/>
                    <a:gd name="connsiteX23" fmla="*/ 733096 w 1061545"/>
                    <a:gd name="connsiteY23" fmla="*/ 459828 h 486104"/>
                    <a:gd name="connsiteX24" fmla="*/ 748862 w 1061545"/>
                    <a:gd name="connsiteY24" fmla="*/ 317938 h 486104"/>
                    <a:gd name="connsiteX25" fmla="*/ 559676 w 1061545"/>
                    <a:gd name="connsiteY25" fmla="*/ 428297 h 486104"/>
                    <a:gd name="connsiteX26" fmla="*/ 606972 w 1061545"/>
                    <a:gd name="connsiteY26" fmla="*/ 270642 h 486104"/>
                    <a:gd name="connsiteX27" fmla="*/ 512379 w 1061545"/>
                    <a:gd name="connsiteY27" fmla="*/ 349469 h 486104"/>
                    <a:gd name="connsiteX28" fmla="*/ 480848 w 1061545"/>
                    <a:gd name="connsiteY28" fmla="*/ 239111 h 486104"/>
                    <a:gd name="connsiteX29" fmla="*/ 402021 w 1061545"/>
                    <a:gd name="connsiteY29" fmla="*/ 317938 h 486104"/>
                    <a:gd name="connsiteX30" fmla="*/ 354724 w 1061545"/>
                    <a:gd name="connsiteY30" fmla="*/ 286407 h 486104"/>
                    <a:gd name="connsiteX31" fmla="*/ 181303 w 1061545"/>
                    <a:gd name="connsiteY31" fmla="*/ 270642 h 486104"/>
                    <a:gd name="connsiteX32" fmla="*/ 181303 w 1061545"/>
                    <a:gd name="connsiteY32" fmla="*/ 239111 h 486104"/>
                    <a:gd name="connsiteX33" fmla="*/ 86710 w 1061545"/>
                    <a:gd name="connsiteY33" fmla="*/ 254876 h 4861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</a:cxnLst>
                  <a:rect l="l" t="t" r="r" b="b"/>
                  <a:pathLst>
                    <a:path w="1061545" h="486104">
                      <a:moveTo>
                        <a:pt x="86710" y="254876"/>
                      </a:moveTo>
                      <a:cubicBezTo>
                        <a:pt x="57807" y="244366"/>
                        <a:pt x="0" y="199697"/>
                        <a:pt x="7883" y="176049"/>
                      </a:cubicBezTo>
                      <a:cubicBezTo>
                        <a:pt x="15766" y="152401"/>
                        <a:pt x="97221" y="112987"/>
                        <a:pt x="134007" y="112987"/>
                      </a:cubicBezTo>
                      <a:cubicBezTo>
                        <a:pt x="170793" y="112987"/>
                        <a:pt x="210207" y="178677"/>
                        <a:pt x="228600" y="176049"/>
                      </a:cubicBezTo>
                      <a:cubicBezTo>
                        <a:pt x="246993" y="173421"/>
                        <a:pt x="223344" y="97221"/>
                        <a:pt x="244365" y="97221"/>
                      </a:cubicBezTo>
                      <a:cubicBezTo>
                        <a:pt x="265386" y="97221"/>
                        <a:pt x="344214" y="173421"/>
                        <a:pt x="354724" y="176049"/>
                      </a:cubicBezTo>
                      <a:cubicBezTo>
                        <a:pt x="365234" y="178677"/>
                        <a:pt x="310055" y="134008"/>
                        <a:pt x="307427" y="112987"/>
                      </a:cubicBezTo>
                      <a:cubicBezTo>
                        <a:pt x="304799" y="91966"/>
                        <a:pt x="315310" y="52552"/>
                        <a:pt x="338958" y="49924"/>
                      </a:cubicBezTo>
                      <a:cubicBezTo>
                        <a:pt x="362606" y="47296"/>
                        <a:pt x="412531" y="73573"/>
                        <a:pt x="449317" y="97221"/>
                      </a:cubicBezTo>
                      <a:cubicBezTo>
                        <a:pt x="486103" y="120869"/>
                        <a:pt x="559676" y="194441"/>
                        <a:pt x="559676" y="191814"/>
                      </a:cubicBezTo>
                      <a:cubicBezTo>
                        <a:pt x="559676" y="189187"/>
                        <a:pt x="462455" y="112987"/>
                        <a:pt x="449317" y="81456"/>
                      </a:cubicBezTo>
                      <a:cubicBezTo>
                        <a:pt x="436179" y="49925"/>
                        <a:pt x="449317" y="5256"/>
                        <a:pt x="480848" y="2628"/>
                      </a:cubicBezTo>
                      <a:cubicBezTo>
                        <a:pt x="512379" y="0"/>
                        <a:pt x="612227" y="39414"/>
                        <a:pt x="638503" y="65690"/>
                      </a:cubicBezTo>
                      <a:cubicBezTo>
                        <a:pt x="664779" y="91966"/>
                        <a:pt x="633248" y="160283"/>
                        <a:pt x="638503" y="160283"/>
                      </a:cubicBezTo>
                      <a:cubicBezTo>
                        <a:pt x="643758" y="160283"/>
                        <a:pt x="649013" y="84083"/>
                        <a:pt x="670034" y="65690"/>
                      </a:cubicBezTo>
                      <a:cubicBezTo>
                        <a:pt x="691055" y="47297"/>
                        <a:pt x="746234" y="28903"/>
                        <a:pt x="764627" y="49924"/>
                      </a:cubicBezTo>
                      <a:cubicBezTo>
                        <a:pt x="783020" y="70945"/>
                        <a:pt x="762000" y="178676"/>
                        <a:pt x="780393" y="191814"/>
                      </a:cubicBezTo>
                      <a:cubicBezTo>
                        <a:pt x="798786" y="204952"/>
                        <a:pt x="856593" y="157655"/>
                        <a:pt x="874986" y="128752"/>
                      </a:cubicBezTo>
                      <a:cubicBezTo>
                        <a:pt x="893379" y="99849"/>
                        <a:pt x="861849" y="26276"/>
                        <a:pt x="890752" y="18393"/>
                      </a:cubicBezTo>
                      <a:cubicBezTo>
                        <a:pt x="919655" y="10510"/>
                        <a:pt x="1035269" y="49925"/>
                        <a:pt x="1048407" y="81456"/>
                      </a:cubicBezTo>
                      <a:cubicBezTo>
                        <a:pt x="1061545" y="112987"/>
                        <a:pt x="998482" y="152401"/>
                        <a:pt x="969579" y="207580"/>
                      </a:cubicBezTo>
                      <a:cubicBezTo>
                        <a:pt x="940676" y="262759"/>
                        <a:pt x="898634" y="367862"/>
                        <a:pt x="874986" y="412531"/>
                      </a:cubicBezTo>
                      <a:cubicBezTo>
                        <a:pt x="851338" y="457200"/>
                        <a:pt x="851338" y="467710"/>
                        <a:pt x="827690" y="475593"/>
                      </a:cubicBezTo>
                      <a:cubicBezTo>
                        <a:pt x="804042" y="483476"/>
                        <a:pt x="746234" y="486104"/>
                        <a:pt x="733096" y="459828"/>
                      </a:cubicBezTo>
                      <a:cubicBezTo>
                        <a:pt x="719958" y="433552"/>
                        <a:pt x="777765" y="323193"/>
                        <a:pt x="748862" y="317938"/>
                      </a:cubicBezTo>
                      <a:cubicBezTo>
                        <a:pt x="719959" y="312683"/>
                        <a:pt x="583324" y="436180"/>
                        <a:pt x="559676" y="428297"/>
                      </a:cubicBezTo>
                      <a:cubicBezTo>
                        <a:pt x="536028" y="420414"/>
                        <a:pt x="614855" y="283780"/>
                        <a:pt x="606972" y="270642"/>
                      </a:cubicBezTo>
                      <a:cubicBezTo>
                        <a:pt x="599089" y="257504"/>
                        <a:pt x="533400" y="354724"/>
                        <a:pt x="512379" y="349469"/>
                      </a:cubicBezTo>
                      <a:cubicBezTo>
                        <a:pt x="491358" y="344214"/>
                        <a:pt x="499241" y="244366"/>
                        <a:pt x="480848" y="239111"/>
                      </a:cubicBezTo>
                      <a:cubicBezTo>
                        <a:pt x="462455" y="233856"/>
                        <a:pt x="423042" y="310055"/>
                        <a:pt x="402021" y="317938"/>
                      </a:cubicBezTo>
                      <a:cubicBezTo>
                        <a:pt x="381000" y="325821"/>
                        <a:pt x="391510" y="294290"/>
                        <a:pt x="354724" y="286407"/>
                      </a:cubicBezTo>
                      <a:cubicBezTo>
                        <a:pt x="317938" y="278524"/>
                        <a:pt x="210206" y="278525"/>
                        <a:pt x="181303" y="270642"/>
                      </a:cubicBezTo>
                      <a:cubicBezTo>
                        <a:pt x="152400" y="262759"/>
                        <a:pt x="194441" y="241739"/>
                        <a:pt x="181303" y="239111"/>
                      </a:cubicBezTo>
                      <a:cubicBezTo>
                        <a:pt x="168165" y="236483"/>
                        <a:pt x="115613" y="265386"/>
                        <a:pt x="86710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03" name="Freeform 7"/>
                <p:cNvSpPr/>
                <p:nvPr/>
              </p:nvSpPr>
              <p:spPr>
                <a:xfrm>
                  <a:off x="3601741" y="1511084"/>
                  <a:ext cx="1391586" cy="618533"/>
                </a:xfrm>
                <a:custGeom>
                  <a:avLst/>
                  <a:gdLst>
                    <a:gd name="connsiteX0" fmla="*/ 223345 w 1384737"/>
                    <a:gd name="connsiteY0" fmla="*/ 97220 h 620109"/>
                    <a:gd name="connsiteX1" fmla="*/ 223345 w 1384737"/>
                    <a:gd name="connsiteY1" fmla="*/ 2627 h 620109"/>
                    <a:gd name="connsiteX2" fmla="*/ 459827 w 1384737"/>
                    <a:gd name="connsiteY2" fmla="*/ 112985 h 620109"/>
                    <a:gd name="connsiteX3" fmla="*/ 475593 w 1384737"/>
                    <a:gd name="connsiteY3" fmla="*/ 223344 h 620109"/>
                    <a:gd name="connsiteX4" fmla="*/ 538655 w 1384737"/>
                    <a:gd name="connsiteY4" fmla="*/ 144516 h 620109"/>
                    <a:gd name="connsiteX5" fmla="*/ 633248 w 1384737"/>
                    <a:gd name="connsiteY5" fmla="*/ 144516 h 620109"/>
                    <a:gd name="connsiteX6" fmla="*/ 585952 w 1384737"/>
                    <a:gd name="connsiteY6" fmla="*/ 207578 h 620109"/>
                    <a:gd name="connsiteX7" fmla="*/ 712076 w 1384737"/>
                    <a:gd name="connsiteY7" fmla="*/ 207578 h 620109"/>
                    <a:gd name="connsiteX8" fmla="*/ 775138 w 1384737"/>
                    <a:gd name="connsiteY8" fmla="*/ 254875 h 620109"/>
                    <a:gd name="connsiteX9" fmla="*/ 822434 w 1384737"/>
                    <a:gd name="connsiteY9" fmla="*/ 160282 h 620109"/>
                    <a:gd name="connsiteX10" fmla="*/ 917027 w 1384737"/>
                    <a:gd name="connsiteY10" fmla="*/ 254875 h 620109"/>
                    <a:gd name="connsiteX11" fmla="*/ 980090 w 1384737"/>
                    <a:gd name="connsiteY11" fmla="*/ 191813 h 620109"/>
                    <a:gd name="connsiteX12" fmla="*/ 1090448 w 1384737"/>
                    <a:gd name="connsiteY12" fmla="*/ 302171 h 620109"/>
                    <a:gd name="connsiteX13" fmla="*/ 1216572 w 1384737"/>
                    <a:gd name="connsiteY13" fmla="*/ 333703 h 620109"/>
                    <a:gd name="connsiteX14" fmla="*/ 1342696 w 1384737"/>
                    <a:gd name="connsiteY14" fmla="*/ 254875 h 620109"/>
                    <a:gd name="connsiteX15" fmla="*/ 1374227 w 1384737"/>
                    <a:gd name="connsiteY15" fmla="*/ 380999 h 620109"/>
                    <a:gd name="connsiteX16" fmla="*/ 1279634 w 1384737"/>
                    <a:gd name="connsiteY16" fmla="*/ 412530 h 620109"/>
                    <a:gd name="connsiteX17" fmla="*/ 1137745 w 1384737"/>
                    <a:gd name="connsiteY17" fmla="*/ 396765 h 620109"/>
                    <a:gd name="connsiteX18" fmla="*/ 1263869 w 1384737"/>
                    <a:gd name="connsiteY18" fmla="*/ 522889 h 620109"/>
                    <a:gd name="connsiteX19" fmla="*/ 1200807 w 1384737"/>
                    <a:gd name="connsiteY19" fmla="*/ 554420 h 620109"/>
                    <a:gd name="connsiteX20" fmla="*/ 980090 w 1384737"/>
                    <a:gd name="connsiteY20" fmla="*/ 412530 h 620109"/>
                    <a:gd name="connsiteX21" fmla="*/ 1027386 w 1384737"/>
                    <a:gd name="connsiteY21" fmla="*/ 585951 h 620109"/>
                    <a:gd name="connsiteX22" fmla="*/ 964324 w 1384737"/>
                    <a:gd name="connsiteY22" fmla="*/ 601716 h 620109"/>
                    <a:gd name="connsiteX23" fmla="*/ 901262 w 1384737"/>
                    <a:gd name="connsiteY23" fmla="*/ 475592 h 620109"/>
                    <a:gd name="connsiteX24" fmla="*/ 838200 w 1384737"/>
                    <a:gd name="connsiteY24" fmla="*/ 554420 h 620109"/>
                    <a:gd name="connsiteX25" fmla="*/ 743607 w 1384737"/>
                    <a:gd name="connsiteY25" fmla="*/ 428296 h 620109"/>
                    <a:gd name="connsiteX26" fmla="*/ 806669 w 1384737"/>
                    <a:gd name="connsiteY26" fmla="*/ 333703 h 620109"/>
                    <a:gd name="connsiteX27" fmla="*/ 712076 w 1384737"/>
                    <a:gd name="connsiteY27" fmla="*/ 444061 h 620109"/>
                    <a:gd name="connsiteX28" fmla="*/ 570186 w 1384737"/>
                    <a:gd name="connsiteY28" fmla="*/ 428296 h 620109"/>
                    <a:gd name="connsiteX29" fmla="*/ 507124 w 1384737"/>
                    <a:gd name="connsiteY29" fmla="*/ 412530 h 620109"/>
                    <a:gd name="connsiteX30" fmla="*/ 522890 w 1384737"/>
                    <a:gd name="connsiteY30" fmla="*/ 396765 h 620109"/>
                    <a:gd name="connsiteX31" fmla="*/ 459827 w 1384737"/>
                    <a:gd name="connsiteY31" fmla="*/ 365234 h 620109"/>
                    <a:gd name="connsiteX32" fmla="*/ 412531 w 1384737"/>
                    <a:gd name="connsiteY32" fmla="*/ 349468 h 620109"/>
                    <a:gd name="connsiteX33" fmla="*/ 444062 w 1384737"/>
                    <a:gd name="connsiteY33" fmla="*/ 270640 h 620109"/>
                    <a:gd name="connsiteX34" fmla="*/ 302172 w 1384737"/>
                    <a:gd name="connsiteY34" fmla="*/ 396765 h 620109"/>
                    <a:gd name="connsiteX35" fmla="*/ 191814 w 1384737"/>
                    <a:gd name="connsiteY35" fmla="*/ 317937 h 620109"/>
                    <a:gd name="connsiteX36" fmla="*/ 18393 w 1384737"/>
                    <a:gd name="connsiteY36" fmla="*/ 254875 h 620109"/>
                    <a:gd name="connsiteX37" fmla="*/ 81455 w 1384737"/>
                    <a:gd name="connsiteY37" fmla="*/ 160282 h 620109"/>
                    <a:gd name="connsiteX38" fmla="*/ 160283 w 1384737"/>
                    <a:gd name="connsiteY38" fmla="*/ 160282 h 620109"/>
                    <a:gd name="connsiteX39" fmla="*/ 223345 w 1384737"/>
                    <a:gd name="connsiteY39" fmla="*/ 97220 h 620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</a:cxnLst>
                  <a:rect l="l" t="t" r="r" b="b"/>
                  <a:pathLst>
                    <a:path w="1384737" h="620109">
                      <a:moveTo>
                        <a:pt x="223345" y="97220"/>
                      </a:moveTo>
                      <a:cubicBezTo>
                        <a:pt x="233855" y="70944"/>
                        <a:pt x="183931" y="0"/>
                        <a:pt x="223345" y="2627"/>
                      </a:cubicBezTo>
                      <a:cubicBezTo>
                        <a:pt x="262759" y="5255"/>
                        <a:pt x="417786" y="76199"/>
                        <a:pt x="459827" y="112985"/>
                      </a:cubicBezTo>
                      <a:cubicBezTo>
                        <a:pt x="501868" y="149771"/>
                        <a:pt x="462455" y="218089"/>
                        <a:pt x="475593" y="223344"/>
                      </a:cubicBezTo>
                      <a:cubicBezTo>
                        <a:pt x="488731" y="228599"/>
                        <a:pt x="512379" y="157654"/>
                        <a:pt x="538655" y="144516"/>
                      </a:cubicBezTo>
                      <a:cubicBezTo>
                        <a:pt x="564931" y="131378"/>
                        <a:pt x="625365" y="134006"/>
                        <a:pt x="633248" y="144516"/>
                      </a:cubicBezTo>
                      <a:cubicBezTo>
                        <a:pt x="641131" y="155026"/>
                        <a:pt x="572814" y="197068"/>
                        <a:pt x="585952" y="207578"/>
                      </a:cubicBezTo>
                      <a:cubicBezTo>
                        <a:pt x="599090" y="218088"/>
                        <a:pt x="680545" y="199695"/>
                        <a:pt x="712076" y="207578"/>
                      </a:cubicBezTo>
                      <a:cubicBezTo>
                        <a:pt x="743607" y="215461"/>
                        <a:pt x="756745" y="262758"/>
                        <a:pt x="775138" y="254875"/>
                      </a:cubicBezTo>
                      <a:cubicBezTo>
                        <a:pt x="793531" y="246992"/>
                        <a:pt x="798786" y="160282"/>
                        <a:pt x="822434" y="160282"/>
                      </a:cubicBezTo>
                      <a:cubicBezTo>
                        <a:pt x="846082" y="160282"/>
                        <a:pt x="890751" y="249620"/>
                        <a:pt x="917027" y="254875"/>
                      </a:cubicBezTo>
                      <a:cubicBezTo>
                        <a:pt x="943303" y="260130"/>
                        <a:pt x="951187" y="183930"/>
                        <a:pt x="980090" y="191813"/>
                      </a:cubicBezTo>
                      <a:cubicBezTo>
                        <a:pt x="1008993" y="199696"/>
                        <a:pt x="1051034" y="278523"/>
                        <a:pt x="1090448" y="302171"/>
                      </a:cubicBezTo>
                      <a:cubicBezTo>
                        <a:pt x="1129862" y="325819"/>
                        <a:pt x="1174531" y="341586"/>
                        <a:pt x="1216572" y="333703"/>
                      </a:cubicBezTo>
                      <a:cubicBezTo>
                        <a:pt x="1258613" y="325820"/>
                        <a:pt x="1316420" y="246992"/>
                        <a:pt x="1342696" y="254875"/>
                      </a:cubicBezTo>
                      <a:cubicBezTo>
                        <a:pt x="1368972" y="262758"/>
                        <a:pt x="1384737" y="354723"/>
                        <a:pt x="1374227" y="380999"/>
                      </a:cubicBezTo>
                      <a:cubicBezTo>
                        <a:pt x="1363717" y="407275"/>
                        <a:pt x="1319048" y="409902"/>
                        <a:pt x="1279634" y="412530"/>
                      </a:cubicBezTo>
                      <a:cubicBezTo>
                        <a:pt x="1240220" y="415158"/>
                        <a:pt x="1140372" y="378372"/>
                        <a:pt x="1137745" y="396765"/>
                      </a:cubicBezTo>
                      <a:cubicBezTo>
                        <a:pt x="1135118" y="415158"/>
                        <a:pt x="1253359" y="496613"/>
                        <a:pt x="1263869" y="522889"/>
                      </a:cubicBezTo>
                      <a:cubicBezTo>
                        <a:pt x="1274379" y="549165"/>
                        <a:pt x="1248103" y="572813"/>
                        <a:pt x="1200807" y="554420"/>
                      </a:cubicBezTo>
                      <a:cubicBezTo>
                        <a:pt x="1153511" y="536027"/>
                        <a:pt x="1008994" y="407275"/>
                        <a:pt x="980090" y="412530"/>
                      </a:cubicBezTo>
                      <a:cubicBezTo>
                        <a:pt x="951186" y="417785"/>
                        <a:pt x="1030014" y="554420"/>
                        <a:pt x="1027386" y="585951"/>
                      </a:cubicBezTo>
                      <a:cubicBezTo>
                        <a:pt x="1024758" y="617482"/>
                        <a:pt x="985345" y="620109"/>
                        <a:pt x="964324" y="601716"/>
                      </a:cubicBezTo>
                      <a:cubicBezTo>
                        <a:pt x="943303" y="583323"/>
                        <a:pt x="922283" y="483475"/>
                        <a:pt x="901262" y="475592"/>
                      </a:cubicBezTo>
                      <a:cubicBezTo>
                        <a:pt x="880241" y="467709"/>
                        <a:pt x="864476" y="562303"/>
                        <a:pt x="838200" y="554420"/>
                      </a:cubicBezTo>
                      <a:cubicBezTo>
                        <a:pt x="811924" y="546537"/>
                        <a:pt x="748862" y="465082"/>
                        <a:pt x="743607" y="428296"/>
                      </a:cubicBezTo>
                      <a:cubicBezTo>
                        <a:pt x="738352" y="391510"/>
                        <a:pt x="811924" y="331076"/>
                        <a:pt x="806669" y="333703"/>
                      </a:cubicBezTo>
                      <a:cubicBezTo>
                        <a:pt x="801414" y="336330"/>
                        <a:pt x="751490" y="428296"/>
                        <a:pt x="712076" y="444061"/>
                      </a:cubicBezTo>
                      <a:cubicBezTo>
                        <a:pt x="672662" y="459826"/>
                        <a:pt x="604345" y="433551"/>
                        <a:pt x="570186" y="428296"/>
                      </a:cubicBezTo>
                      <a:cubicBezTo>
                        <a:pt x="536027" y="423041"/>
                        <a:pt x="515007" y="417785"/>
                        <a:pt x="507124" y="412530"/>
                      </a:cubicBezTo>
                      <a:cubicBezTo>
                        <a:pt x="499241" y="407275"/>
                        <a:pt x="530773" y="404648"/>
                        <a:pt x="522890" y="396765"/>
                      </a:cubicBezTo>
                      <a:cubicBezTo>
                        <a:pt x="515007" y="388882"/>
                        <a:pt x="478220" y="373117"/>
                        <a:pt x="459827" y="365234"/>
                      </a:cubicBezTo>
                      <a:cubicBezTo>
                        <a:pt x="441434" y="357351"/>
                        <a:pt x="415158" y="365234"/>
                        <a:pt x="412531" y="349468"/>
                      </a:cubicBezTo>
                      <a:cubicBezTo>
                        <a:pt x="409904" y="333702"/>
                        <a:pt x="462455" y="262757"/>
                        <a:pt x="444062" y="270640"/>
                      </a:cubicBezTo>
                      <a:cubicBezTo>
                        <a:pt x="425669" y="278523"/>
                        <a:pt x="344213" y="388882"/>
                        <a:pt x="302172" y="396765"/>
                      </a:cubicBezTo>
                      <a:cubicBezTo>
                        <a:pt x="260131" y="404648"/>
                        <a:pt x="239110" y="341585"/>
                        <a:pt x="191814" y="317937"/>
                      </a:cubicBezTo>
                      <a:cubicBezTo>
                        <a:pt x="144518" y="294289"/>
                        <a:pt x="36786" y="281151"/>
                        <a:pt x="18393" y="254875"/>
                      </a:cubicBezTo>
                      <a:cubicBezTo>
                        <a:pt x="0" y="228599"/>
                        <a:pt x="57807" y="176047"/>
                        <a:pt x="81455" y="160282"/>
                      </a:cubicBezTo>
                      <a:cubicBezTo>
                        <a:pt x="105103" y="144517"/>
                        <a:pt x="134007" y="162910"/>
                        <a:pt x="160283" y="160282"/>
                      </a:cubicBezTo>
                      <a:cubicBezTo>
                        <a:pt x="186559" y="157654"/>
                        <a:pt x="212835" y="123496"/>
                        <a:pt x="223345" y="97220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04" name="Freeform 8"/>
                <p:cNvSpPr/>
                <p:nvPr/>
              </p:nvSpPr>
              <p:spPr>
                <a:xfrm>
                  <a:off x="4007161" y="577455"/>
                  <a:ext cx="1029995" cy="1213717"/>
                </a:xfrm>
                <a:custGeom>
                  <a:avLst/>
                  <a:gdLst>
                    <a:gd name="connsiteX0" fmla="*/ 231227 w 1027385"/>
                    <a:gd name="connsiteY0" fmla="*/ 1043151 h 1208689"/>
                    <a:gd name="connsiteX1" fmla="*/ 168165 w 1027385"/>
                    <a:gd name="connsiteY1" fmla="*/ 1153510 h 1208689"/>
                    <a:gd name="connsiteX2" fmla="*/ 294289 w 1027385"/>
                    <a:gd name="connsiteY2" fmla="*/ 1106213 h 1208689"/>
                    <a:gd name="connsiteX3" fmla="*/ 373117 w 1027385"/>
                    <a:gd name="connsiteY3" fmla="*/ 1185041 h 1208689"/>
                    <a:gd name="connsiteX4" fmla="*/ 404648 w 1027385"/>
                    <a:gd name="connsiteY4" fmla="*/ 1090448 h 1208689"/>
                    <a:gd name="connsiteX5" fmla="*/ 515006 w 1027385"/>
                    <a:gd name="connsiteY5" fmla="*/ 1185041 h 1208689"/>
                    <a:gd name="connsiteX6" fmla="*/ 593834 w 1027385"/>
                    <a:gd name="connsiteY6" fmla="*/ 1121979 h 1208689"/>
                    <a:gd name="connsiteX7" fmla="*/ 672662 w 1027385"/>
                    <a:gd name="connsiteY7" fmla="*/ 1185041 h 1208689"/>
                    <a:gd name="connsiteX8" fmla="*/ 767255 w 1027385"/>
                    <a:gd name="connsiteY8" fmla="*/ 1200806 h 1208689"/>
                    <a:gd name="connsiteX9" fmla="*/ 751489 w 1027385"/>
                    <a:gd name="connsiteY9" fmla="*/ 1137744 h 1208689"/>
                    <a:gd name="connsiteX10" fmla="*/ 972206 w 1027385"/>
                    <a:gd name="connsiteY10" fmla="*/ 1106213 h 1208689"/>
                    <a:gd name="connsiteX11" fmla="*/ 924910 w 1027385"/>
                    <a:gd name="connsiteY11" fmla="*/ 1058917 h 1208689"/>
                    <a:gd name="connsiteX12" fmla="*/ 814551 w 1027385"/>
                    <a:gd name="connsiteY12" fmla="*/ 1011620 h 1208689"/>
                    <a:gd name="connsiteX13" fmla="*/ 1003737 w 1027385"/>
                    <a:gd name="connsiteY13" fmla="*/ 948558 h 1208689"/>
                    <a:gd name="connsiteX14" fmla="*/ 956441 w 1027385"/>
                    <a:gd name="connsiteY14" fmla="*/ 759372 h 1208689"/>
                    <a:gd name="connsiteX15" fmla="*/ 877613 w 1027385"/>
                    <a:gd name="connsiteY15" fmla="*/ 838200 h 1208689"/>
                    <a:gd name="connsiteX16" fmla="*/ 735724 w 1027385"/>
                    <a:gd name="connsiteY16" fmla="*/ 980089 h 1208689"/>
                    <a:gd name="connsiteX17" fmla="*/ 641131 w 1027385"/>
                    <a:gd name="connsiteY17" fmla="*/ 948558 h 1208689"/>
                    <a:gd name="connsiteX18" fmla="*/ 719958 w 1027385"/>
                    <a:gd name="connsiteY18" fmla="*/ 869731 h 1208689"/>
                    <a:gd name="connsiteX19" fmla="*/ 688427 w 1027385"/>
                    <a:gd name="connsiteY19" fmla="*/ 806669 h 1208689"/>
                    <a:gd name="connsiteX20" fmla="*/ 562303 w 1027385"/>
                    <a:gd name="connsiteY20" fmla="*/ 853965 h 1208689"/>
                    <a:gd name="connsiteX21" fmla="*/ 641131 w 1027385"/>
                    <a:gd name="connsiteY21" fmla="*/ 680544 h 1208689"/>
                    <a:gd name="connsiteX22" fmla="*/ 515006 w 1027385"/>
                    <a:gd name="connsiteY22" fmla="*/ 712075 h 1208689"/>
                    <a:gd name="connsiteX23" fmla="*/ 593834 w 1027385"/>
                    <a:gd name="connsiteY23" fmla="*/ 680544 h 1208689"/>
                    <a:gd name="connsiteX24" fmla="*/ 593834 w 1027385"/>
                    <a:gd name="connsiteY24" fmla="*/ 601717 h 1208689"/>
                    <a:gd name="connsiteX25" fmla="*/ 783020 w 1027385"/>
                    <a:gd name="connsiteY25" fmla="*/ 585951 h 1208689"/>
                    <a:gd name="connsiteX26" fmla="*/ 877613 w 1027385"/>
                    <a:gd name="connsiteY26" fmla="*/ 522889 h 1208689"/>
                    <a:gd name="connsiteX27" fmla="*/ 767255 w 1027385"/>
                    <a:gd name="connsiteY27" fmla="*/ 491358 h 1208689"/>
                    <a:gd name="connsiteX28" fmla="*/ 814551 w 1027385"/>
                    <a:gd name="connsiteY28" fmla="*/ 365234 h 1208689"/>
                    <a:gd name="connsiteX29" fmla="*/ 719958 w 1027385"/>
                    <a:gd name="connsiteY29" fmla="*/ 365234 h 1208689"/>
                    <a:gd name="connsiteX30" fmla="*/ 625365 w 1027385"/>
                    <a:gd name="connsiteY30" fmla="*/ 428296 h 1208689"/>
                    <a:gd name="connsiteX31" fmla="*/ 562303 w 1027385"/>
                    <a:gd name="connsiteY31" fmla="*/ 396765 h 1208689"/>
                    <a:gd name="connsiteX32" fmla="*/ 672662 w 1027385"/>
                    <a:gd name="connsiteY32" fmla="*/ 254875 h 1208689"/>
                    <a:gd name="connsiteX33" fmla="*/ 562303 w 1027385"/>
                    <a:gd name="connsiteY33" fmla="*/ 286406 h 1208689"/>
                    <a:gd name="connsiteX34" fmla="*/ 530772 w 1027385"/>
                    <a:gd name="connsiteY34" fmla="*/ 286406 h 1208689"/>
                    <a:gd name="connsiteX35" fmla="*/ 593834 w 1027385"/>
                    <a:gd name="connsiteY35" fmla="*/ 176048 h 1208689"/>
                    <a:gd name="connsiteX36" fmla="*/ 562303 w 1027385"/>
                    <a:gd name="connsiteY36" fmla="*/ 144517 h 1208689"/>
                    <a:gd name="connsiteX37" fmla="*/ 499241 w 1027385"/>
                    <a:gd name="connsiteY37" fmla="*/ 223344 h 1208689"/>
                    <a:gd name="connsiteX38" fmla="*/ 530772 w 1027385"/>
                    <a:gd name="connsiteY38" fmla="*/ 49924 h 1208689"/>
                    <a:gd name="connsiteX39" fmla="*/ 467710 w 1027385"/>
                    <a:gd name="connsiteY39" fmla="*/ 2627 h 1208689"/>
                    <a:gd name="connsiteX40" fmla="*/ 404648 w 1027385"/>
                    <a:gd name="connsiteY40" fmla="*/ 49924 h 1208689"/>
                    <a:gd name="connsiteX41" fmla="*/ 357351 w 1027385"/>
                    <a:gd name="connsiteY41" fmla="*/ 302172 h 1208689"/>
                    <a:gd name="connsiteX42" fmla="*/ 325820 w 1027385"/>
                    <a:gd name="connsiteY42" fmla="*/ 207579 h 1208689"/>
                    <a:gd name="connsiteX43" fmla="*/ 246993 w 1027385"/>
                    <a:gd name="connsiteY43" fmla="*/ 223344 h 1208689"/>
                    <a:gd name="connsiteX44" fmla="*/ 262758 w 1027385"/>
                    <a:gd name="connsiteY44" fmla="*/ 286406 h 1208689"/>
                    <a:gd name="connsiteX45" fmla="*/ 341586 w 1027385"/>
                    <a:gd name="connsiteY45" fmla="*/ 444062 h 1208689"/>
                    <a:gd name="connsiteX46" fmla="*/ 246993 w 1027385"/>
                    <a:gd name="connsiteY46" fmla="*/ 428296 h 1208689"/>
                    <a:gd name="connsiteX47" fmla="*/ 325820 w 1027385"/>
                    <a:gd name="connsiteY47" fmla="*/ 507124 h 1208689"/>
                    <a:gd name="connsiteX48" fmla="*/ 325820 w 1027385"/>
                    <a:gd name="connsiteY48" fmla="*/ 570186 h 1208689"/>
                    <a:gd name="connsiteX49" fmla="*/ 310055 w 1027385"/>
                    <a:gd name="connsiteY49" fmla="*/ 633248 h 1208689"/>
                    <a:gd name="connsiteX50" fmla="*/ 120869 w 1027385"/>
                    <a:gd name="connsiteY50" fmla="*/ 365234 h 1208689"/>
                    <a:gd name="connsiteX51" fmla="*/ 89337 w 1027385"/>
                    <a:gd name="connsiteY51" fmla="*/ 365234 h 1208689"/>
                    <a:gd name="connsiteX52" fmla="*/ 73572 w 1027385"/>
                    <a:gd name="connsiteY52" fmla="*/ 459827 h 1208689"/>
                    <a:gd name="connsiteX53" fmla="*/ 168165 w 1027385"/>
                    <a:gd name="connsiteY53" fmla="*/ 585951 h 1208689"/>
                    <a:gd name="connsiteX54" fmla="*/ 73572 w 1027385"/>
                    <a:gd name="connsiteY54" fmla="*/ 538655 h 1208689"/>
                    <a:gd name="connsiteX55" fmla="*/ 10510 w 1027385"/>
                    <a:gd name="connsiteY55" fmla="*/ 570186 h 1208689"/>
                    <a:gd name="connsiteX56" fmla="*/ 73572 w 1027385"/>
                    <a:gd name="connsiteY56" fmla="*/ 680544 h 1208689"/>
                    <a:gd name="connsiteX57" fmla="*/ 10510 w 1027385"/>
                    <a:gd name="connsiteY57" fmla="*/ 712075 h 1208689"/>
                    <a:gd name="connsiteX58" fmla="*/ 136634 w 1027385"/>
                    <a:gd name="connsiteY58" fmla="*/ 775137 h 1208689"/>
                    <a:gd name="connsiteX59" fmla="*/ 294289 w 1027385"/>
                    <a:gd name="connsiteY59" fmla="*/ 853965 h 1208689"/>
                    <a:gd name="connsiteX60" fmla="*/ 152400 w 1027385"/>
                    <a:gd name="connsiteY60" fmla="*/ 759372 h 1208689"/>
                    <a:gd name="connsiteX61" fmla="*/ 105103 w 1027385"/>
                    <a:gd name="connsiteY61" fmla="*/ 822434 h 1208689"/>
                    <a:gd name="connsiteX62" fmla="*/ 136634 w 1027385"/>
                    <a:gd name="connsiteY62" fmla="*/ 885496 h 1208689"/>
                    <a:gd name="connsiteX63" fmla="*/ 231227 w 1027385"/>
                    <a:gd name="connsiteY63" fmla="*/ 932793 h 1208689"/>
                    <a:gd name="connsiteX64" fmla="*/ 120869 w 1027385"/>
                    <a:gd name="connsiteY64" fmla="*/ 932793 h 1208689"/>
                    <a:gd name="connsiteX65" fmla="*/ 89337 w 1027385"/>
                    <a:gd name="connsiteY65" fmla="*/ 964324 h 1208689"/>
                    <a:gd name="connsiteX66" fmla="*/ 105103 w 1027385"/>
                    <a:gd name="connsiteY66" fmla="*/ 1043151 h 1208689"/>
                    <a:gd name="connsiteX67" fmla="*/ 231227 w 1027385"/>
                    <a:gd name="connsiteY67" fmla="*/ 1043151 h 1208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</a:cxnLst>
                  <a:rect l="l" t="t" r="r" b="b"/>
                  <a:pathLst>
                    <a:path w="1027385" h="1208689">
                      <a:moveTo>
                        <a:pt x="231227" y="1043151"/>
                      </a:moveTo>
                      <a:cubicBezTo>
                        <a:pt x="241737" y="1061544"/>
                        <a:pt x="157655" y="1143000"/>
                        <a:pt x="168165" y="1153510"/>
                      </a:cubicBezTo>
                      <a:cubicBezTo>
                        <a:pt x="178675" y="1164020"/>
                        <a:pt x="260130" y="1100958"/>
                        <a:pt x="294289" y="1106213"/>
                      </a:cubicBezTo>
                      <a:cubicBezTo>
                        <a:pt x="328448" y="1111468"/>
                        <a:pt x="354724" y="1187668"/>
                        <a:pt x="373117" y="1185041"/>
                      </a:cubicBezTo>
                      <a:cubicBezTo>
                        <a:pt x="391510" y="1182414"/>
                        <a:pt x="381000" y="1090448"/>
                        <a:pt x="404648" y="1090448"/>
                      </a:cubicBezTo>
                      <a:cubicBezTo>
                        <a:pt x="428296" y="1090448"/>
                        <a:pt x="483475" y="1179786"/>
                        <a:pt x="515006" y="1185041"/>
                      </a:cubicBezTo>
                      <a:cubicBezTo>
                        <a:pt x="546537" y="1190296"/>
                        <a:pt x="567558" y="1121979"/>
                        <a:pt x="593834" y="1121979"/>
                      </a:cubicBezTo>
                      <a:cubicBezTo>
                        <a:pt x="620110" y="1121979"/>
                        <a:pt x="643759" y="1171903"/>
                        <a:pt x="672662" y="1185041"/>
                      </a:cubicBezTo>
                      <a:cubicBezTo>
                        <a:pt x="701565" y="1198179"/>
                        <a:pt x="754117" y="1208689"/>
                        <a:pt x="767255" y="1200806"/>
                      </a:cubicBezTo>
                      <a:cubicBezTo>
                        <a:pt x="780393" y="1192923"/>
                        <a:pt x="717331" y="1153509"/>
                        <a:pt x="751489" y="1137744"/>
                      </a:cubicBezTo>
                      <a:cubicBezTo>
                        <a:pt x="785647" y="1121979"/>
                        <a:pt x="943303" y="1119351"/>
                        <a:pt x="972206" y="1106213"/>
                      </a:cubicBezTo>
                      <a:cubicBezTo>
                        <a:pt x="1001109" y="1093075"/>
                        <a:pt x="951186" y="1074682"/>
                        <a:pt x="924910" y="1058917"/>
                      </a:cubicBezTo>
                      <a:cubicBezTo>
                        <a:pt x="898634" y="1043152"/>
                        <a:pt x="801413" y="1030013"/>
                        <a:pt x="814551" y="1011620"/>
                      </a:cubicBezTo>
                      <a:cubicBezTo>
                        <a:pt x="827689" y="993227"/>
                        <a:pt x="980089" y="990599"/>
                        <a:pt x="1003737" y="948558"/>
                      </a:cubicBezTo>
                      <a:cubicBezTo>
                        <a:pt x="1027385" y="906517"/>
                        <a:pt x="977462" y="777765"/>
                        <a:pt x="956441" y="759372"/>
                      </a:cubicBezTo>
                      <a:cubicBezTo>
                        <a:pt x="935420" y="740979"/>
                        <a:pt x="877613" y="838200"/>
                        <a:pt x="877613" y="838200"/>
                      </a:cubicBezTo>
                      <a:cubicBezTo>
                        <a:pt x="840827" y="874986"/>
                        <a:pt x="775138" y="961696"/>
                        <a:pt x="735724" y="980089"/>
                      </a:cubicBezTo>
                      <a:cubicBezTo>
                        <a:pt x="696310" y="998482"/>
                        <a:pt x="643759" y="966951"/>
                        <a:pt x="641131" y="948558"/>
                      </a:cubicBezTo>
                      <a:cubicBezTo>
                        <a:pt x="638503" y="930165"/>
                        <a:pt x="712075" y="893379"/>
                        <a:pt x="719958" y="869731"/>
                      </a:cubicBezTo>
                      <a:cubicBezTo>
                        <a:pt x="727841" y="846083"/>
                        <a:pt x="714703" y="809297"/>
                        <a:pt x="688427" y="806669"/>
                      </a:cubicBezTo>
                      <a:cubicBezTo>
                        <a:pt x="662151" y="804041"/>
                        <a:pt x="570186" y="874986"/>
                        <a:pt x="562303" y="853965"/>
                      </a:cubicBezTo>
                      <a:cubicBezTo>
                        <a:pt x="554420" y="832944"/>
                        <a:pt x="649014" y="704192"/>
                        <a:pt x="641131" y="680544"/>
                      </a:cubicBezTo>
                      <a:cubicBezTo>
                        <a:pt x="633248" y="656896"/>
                        <a:pt x="522889" y="712075"/>
                        <a:pt x="515006" y="712075"/>
                      </a:cubicBezTo>
                      <a:cubicBezTo>
                        <a:pt x="507123" y="712075"/>
                        <a:pt x="580696" y="698937"/>
                        <a:pt x="593834" y="680544"/>
                      </a:cubicBezTo>
                      <a:cubicBezTo>
                        <a:pt x="606972" y="662151"/>
                        <a:pt x="562303" y="617483"/>
                        <a:pt x="593834" y="601717"/>
                      </a:cubicBezTo>
                      <a:cubicBezTo>
                        <a:pt x="625365" y="585952"/>
                        <a:pt x="735724" y="599089"/>
                        <a:pt x="783020" y="585951"/>
                      </a:cubicBezTo>
                      <a:cubicBezTo>
                        <a:pt x="830316" y="572813"/>
                        <a:pt x="880240" y="538654"/>
                        <a:pt x="877613" y="522889"/>
                      </a:cubicBezTo>
                      <a:cubicBezTo>
                        <a:pt x="874986" y="507124"/>
                        <a:pt x="777765" y="517634"/>
                        <a:pt x="767255" y="491358"/>
                      </a:cubicBezTo>
                      <a:cubicBezTo>
                        <a:pt x="756745" y="465082"/>
                        <a:pt x="822434" y="386255"/>
                        <a:pt x="814551" y="365234"/>
                      </a:cubicBezTo>
                      <a:cubicBezTo>
                        <a:pt x="806668" y="344213"/>
                        <a:pt x="751489" y="354724"/>
                        <a:pt x="719958" y="365234"/>
                      </a:cubicBezTo>
                      <a:cubicBezTo>
                        <a:pt x="688427" y="375744"/>
                        <a:pt x="651641" y="423041"/>
                        <a:pt x="625365" y="428296"/>
                      </a:cubicBezTo>
                      <a:cubicBezTo>
                        <a:pt x="599089" y="433551"/>
                        <a:pt x="554420" y="425668"/>
                        <a:pt x="562303" y="396765"/>
                      </a:cubicBezTo>
                      <a:cubicBezTo>
                        <a:pt x="570186" y="367862"/>
                        <a:pt x="672662" y="273268"/>
                        <a:pt x="672662" y="254875"/>
                      </a:cubicBezTo>
                      <a:cubicBezTo>
                        <a:pt x="672662" y="236482"/>
                        <a:pt x="585951" y="281151"/>
                        <a:pt x="562303" y="286406"/>
                      </a:cubicBezTo>
                      <a:cubicBezTo>
                        <a:pt x="538655" y="291661"/>
                        <a:pt x="525517" y="304799"/>
                        <a:pt x="530772" y="286406"/>
                      </a:cubicBezTo>
                      <a:cubicBezTo>
                        <a:pt x="536027" y="268013"/>
                        <a:pt x="588579" y="199696"/>
                        <a:pt x="593834" y="176048"/>
                      </a:cubicBezTo>
                      <a:cubicBezTo>
                        <a:pt x="599089" y="152400"/>
                        <a:pt x="578069" y="136634"/>
                        <a:pt x="562303" y="144517"/>
                      </a:cubicBezTo>
                      <a:cubicBezTo>
                        <a:pt x="546538" y="152400"/>
                        <a:pt x="504496" y="239109"/>
                        <a:pt x="499241" y="223344"/>
                      </a:cubicBezTo>
                      <a:cubicBezTo>
                        <a:pt x="493986" y="207579"/>
                        <a:pt x="536027" y="86710"/>
                        <a:pt x="530772" y="49924"/>
                      </a:cubicBezTo>
                      <a:cubicBezTo>
                        <a:pt x="525517" y="13138"/>
                        <a:pt x="488731" y="2627"/>
                        <a:pt x="467710" y="2627"/>
                      </a:cubicBezTo>
                      <a:cubicBezTo>
                        <a:pt x="446689" y="2627"/>
                        <a:pt x="423041" y="0"/>
                        <a:pt x="404648" y="49924"/>
                      </a:cubicBezTo>
                      <a:cubicBezTo>
                        <a:pt x="386255" y="99848"/>
                        <a:pt x="370489" y="275896"/>
                        <a:pt x="357351" y="302172"/>
                      </a:cubicBezTo>
                      <a:cubicBezTo>
                        <a:pt x="344213" y="328448"/>
                        <a:pt x="344213" y="220717"/>
                        <a:pt x="325820" y="207579"/>
                      </a:cubicBezTo>
                      <a:cubicBezTo>
                        <a:pt x="307427" y="194441"/>
                        <a:pt x="257503" y="210206"/>
                        <a:pt x="246993" y="223344"/>
                      </a:cubicBezTo>
                      <a:cubicBezTo>
                        <a:pt x="236483" y="236482"/>
                        <a:pt x="246993" y="249620"/>
                        <a:pt x="262758" y="286406"/>
                      </a:cubicBezTo>
                      <a:cubicBezTo>
                        <a:pt x="278524" y="323192"/>
                        <a:pt x="344213" y="420414"/>
                        <a:pt x="341586" y="444062"/>
                      </a:cubicBezTo>
                      <a:cubicBezTo>
                        <a:pt x="338959" y="467710"/>
                        <a:pt x="249621" y="417786"/>
                        <a:pt x="246993" y="428296"/>
                      </a:cubicBezTo>
                      <a:cubicBezTo>
                        <a:pt x="244365" y="438806"/>
                        <a:pt x="312682" y="483476"/>
                        <a:pt x="325820" y="507124"/>
                      </a:cubicBezTo>
                      <a:cubicBezTo>
                        <a:pt x="338958" y="530772"/>
                        <a:pt x="328447" y="549165"/>
                        <a:pt x="325820" y="570186"/>
                      </a:cubicBezTo>
                      <a:cubicBezTo>
                        <a:pt x="323193" y="591207"/>
                        <a:pt x="344213" y="667407"/>
                        <a:pt x="310055" y="633248"/>
                      </a:cubicBezTo>
                      <a:cubicBezTo>
                        <a:pt x="275897" y="599089"/>
                        <a:pt x="157655" y="409903"/>
                        <a:pt x="120869" y="365234"/>
                      </a:cubicBezTo>
                      <a:cubicBezTo>
                        <a:pt x="84083" y="320565"/>
                        <a:pt x="97220" y="349469"/>
                        <a:pt x="89337" y="365234"/>
                      </a:cubicBezTo>
                      <a:cubicBezTo>
                        <a:pt x="81454" y="381000"/>
                        <a:pt x="60434" y="423041"/>
                        <a:pt x="73572" y="459827"/>
                      </a:cubicBezTo>
                      <a:cubicBezTo>
                        <a:pt x="86710" y="496613"/>
                        <a:pt x="168165" y="572813"/>
                        <a:pt x="168165" y="585951"/>
                      </a:cubicBezTo>
                      <a:cubicBezTo>
                        <a:pt x="168165" y="599089"/>
                        <a:pt x="99848" y="541283"/>
                        <a:pt x="73572" y="538655"/>
                      </a:cubicBezTo>
                      <a:cubicBezTo>
                        <a:pt x="47296" y="536028"/>
                        <a:pt x="10510" y="546538"/>
                        <a:pt x="10510" y="570186"/>
                      </a:cubicBezTo>
                      <a:cubicBezTo>
                        <a:pt x="10510" y="593834"/>
                        <a:pt x="73572" y="656896"/>
                        <a:pt x="73572" y="680544"/>
                      </a:cubicBezTo>
                      <a:cubicBezTo>
                        <a:pt x="73572" y="704192"/>
                        <a:pt x="0" y="696310"/>
                        <a:pt x="10510" y="712075"/>
                      </a:cubicBezTo>
                      <a:cubicBezTo>
                        <a:pt x="21020" y="727841"/>
                        <a:pt x="136634" y="775137"/>
                        <a:pt x="136634" y="775137"/>
                      </a:cubicBezTo>
                      <a:cubicBezTo>
                        <a:pt x="183930" y="798785"/>
                        <a:pt x="291661" y="856592"/>
                        <a:pt x="294289" y="853965"/>
                      </a:cubicBezTo>
                      <a:cubicBezTo>
                        <a:pt x="296917" y="851338"/>
                        <a:pt x="183931" y="764627"/>
                        <a:pt x="152400" y="759372"/>
                      </a:cubicBezTo>
                      <a:cubicBezTo>
                        <a:pt x="120869" y="754117"/>
                        <a:pt x="107731" y="801413"/>
                        <a:pt x="105103" y="822434"/>
                      </a:cubicBezTo>
                      <a:cubicBezTo>
                        <a:pt x="102475" y="843455"/>
                        <a:pt x="115613" y="867103"/>
                        <a:pt x="136634" y="885496"/>
                      </a:cubicBezTo>
                      <a:cubicBezTo>
                        <a:pt x="157655" y="903889"/>
                        <a:pt x="233854" y="924910"/>
                        <a:pt x="231227" y="932793"/>
                      </a:cubicBezTo>
                      <a:cubicBezTo>
                        <a:pt x="228600" y="940676"/>
                        <a:pt x="144517" y="927538"/>
                        <a:pt x="120869" y="932793"/>
                      </a:cubicBezTo>
                      <a:cubicBezTo>
                        <a:pt x="97221" y="938048"/>
                        <a:pt x="91965" y="945931"/>
                        <a:pt x="89337" y="964324"/>
                      </a:cubicBezTo>
                      <a:cubicBezTo>
                        <a:pt x="86709" y="982717"/>
                        <a:pt x="78827" y="1032641"/>
                        <a:pt x="105103" y="1043151"/>
                      </a:cubicBezTo>
                      <a:cubicBezTo>
                        <a:pt x="131379" y="1053661"/>
                        <a:pt x="220717" y="1024758"/>
                        <a:pt x="231227" y="10431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117" name="Group 17"/>
              <p:cNvGrpSpPr>
                <a:grpSpLocks/>
              </p:cNvGrpSpPr>
              <p:nvPr/>
            </p:nvGrpSpPr>
            <p:grpSpPr bwMode="auto">
              <a:xfrm>
                <a:off x="2845676" y="2519855"/>
                <a:ext cx="3137338" cy="3297621"/>
                <a:chOff x="2845676" y="2519855"/>
                <a:chExt cx="3137338" cy="3297621"/>
              </a:xfrm>
            </p:grpSpPr>
            <p:sp>
              <p:nvSpPr>
                <p:cNvPr id="292" name="Freeform 291"/>
                <p:cNvSpPr/>
                <p:nvPr/>
              </p:nvSpPr>
              <p:spPr>
                <a:xfrm>
                  <a:off x="2845676" y="4358648"/>
                  <a:ext cx="1917549" cy="1447125"/>
                </a:xfrm>
                <a:custGeom>
                  <a:avLst/>
                  <a:gdLst>
                    <a:gd name="connsiteX0" fmla="*/ 1253358 w 1918137"/>
                    <a:gd name="connsiteY0" fmla="*/ 1442544 h 1442544"/>
                    <a:gd name="connsiteX1" fmla="*/ 1395248 w 1918137"/>
                    <a:gd name="connsiteY1" fmla="*/ 1316420 h 1442544"/>
                    <a:gd name="connsiteX2" fmla="*/ 1474076 w 1918137"/>
                    <a:gd name="connsiteY2" fmla="*/ 1111468 h 1442544"/>
                    <a:gd name="connsiteX3" fmla="*/ 1426779 w 1918137"/>
                    <a:gd name="connsiteY3" fmla="*/ 1206062 h 1442544"/>
                    <a:gd name="connsiteX4" fmla="*/ 1363717 w 1918137"/>
                    <a:gd name="connsiteY4" fmla="*/ 1206062 h 1442544"/>
                    <a:gd name="connsiteX5" fmla="*/ 1300655 w 1918137"/>
                    <a:gd name="connsiteY5" fmla="*/ 1032641 h 1442544"/>
                    <a:gd name="connsiteX6" fmla="*/ 1300655 w 1918137"/>
                    <a:gd name="connsiteY6" fmla="*/ 1206062 h 1442544"/>
                    <a:gd name="connsiteX7" fmla="*/ 1190296 w 1918137"/>
                    <a:gd name="connsiteY7" fmla="*/ 1237593 h 1442544"/>
                    <a:gd name="connsiteX8" fmla="*/ 1095703 w 1918137"/>
                    <a:gd name="connsiteY8" fmla="*/ 1111468 h 1442544"/>
                    <a:gd name="connsiteX9" fmla="*/ 1016876 w 1918137"/>
                    <a:gd name="connsiteY9" fmla="*/ 1269124 h 1442544"/>
                    <a:gd name="connsiteX10" fmla="*/ 906517 w 1918137"/>
                    <a:gd name="connsiteY10" fmla="*/ 1174531 h 1442544"/>
                    <a:gd name="connsiteX11" fmla="*/ 843455 w 1918137"/>
                    <a:gd name="connsiteY11" fmla="*/ 1347951 h 1442544"/>
                    <a:gd name="connsiteX12" fmla="*/ 764627 w 1918137"/>
                    <a:gd name="connsiteY12" fmla="*/ 1332186 h 1442544"/>
                    <a:gd name="connsiteX13" fmla="*/ 748862 w 1918137"/>
                    <a:gd name="connsiteY13" fmla="*/ 1221827 h 1442544"/>
                    <a:gd name="connsiteX14" fmla="*/ 638503 w 1918137"/>
                    <a:gd name="connsiteY14" fmla="*/ 1316420 h 1442544"/>
                    <a:gd name="connsiteX15" fmla="*/ 496614 w 1918137"/>
                    <a:gd name="connsiteY15" fmla="*/ 1284889 h 1442544"/>
                    <a:gd name="connsiteX16" fmla="*/ 575441 w 1918137"/>
                    <a:gd name="connsiteY16" fmla="*/ 1190296 h 1442544"/>
                    <a:gd name="connsiteX17" fmla="*/ 764627 w 1918137"/>
                    <a:gd name="connsiteY17" fmla="*/ 1111468 h 1442544"/>
                    <a:gd name="connsiteX18" fmla="*/ 622738 w 1918137"/>
                    <a:gd name="connsiteY18" fmla="*/ 1111468 h 1442544"/>
                    <a:gd name="connsiteX19" fmla="*/ 528145 w 1918137"/>
                    <a:gd name="connsiteY19" fmla="*/ 1016875 h 1442544"/>
                    <a:gd name="connsiteX20" fmla="*/ 480848 w 1918137"/>
                    <a:gd name="connsiteY20" fmla="*/ 1079937 h 1442544"/>
                    <a:gd name="connsiteX21" fmla="*/ 354724 w 1918137"/>
                    <a:gd name="connsiteY21" fmla="*/ 1095703 h 1442544"/>
                    <a:gd name="connsiteX22" fmla="*/ 338958 w 1918137"/>
                    <a:gd name="connsiteY22" fmla="*/ 1032641 h 1442544"/>
                    <a:gd name="connsiteX23" fmla="*/ 402021 w 1918137"/>
                    <a:gd name="connsiteY23" fmla="*/ 985344 h 1442544"/>
                    <a:gd name="connsiteX24" fmla="*/ 275896 w 1918137"/>
                    <a:gd name="connsiteY24" fmla="*/ 938048 h 1442544"/>
                    <a:gd name="connsiteX25" fmla="*/ 181303 w 1918137"/>
                    <a:gd name="connsiteY25" fmla="*/ 827689 h 1442544"/>
                    <a:gd name="connsiteX26" fmla="*/ 260131 w 1918137"/>
                    <a:gd name="connsiteY26" fmla="*/ 764627 h 1442544"/>
                    <a:gd name="connsiteX27" fmla="*/ 354724 w 1918137"/>
                    <a:gd name="connsiteY27" fmla="*/ 843455 h 1442544"/>
                    <a:gd name="connsiteX28" fmla="*/ 575441 w 1918137"/>
                    <a:gd name="connsiteY28" fmla="*/ 890751 h 1442544"/>
                    <a:gd name="connsiteX29" fmla="*/ 622738 w 1918137"/>
                    <a:gd name="connsiteY29" fmla="*/ 890751 h 1442544"/>
                    <a:gd name="connsiteX30" fmla="*/ 591207 w 1918137"/>
                    <a:gd name="connsiteY30" fmla="*/ 811924 h 1442544"/>
                    <a:gd name="connsiteX31" fmla="*/ 638503 w 1918137"/>
                    <a:gd name="connsiteY31" fmla="*/ 733096 h 1442544"/>
                    <a:gd name="connsiteX32" fmla="*/ 843455 w 1918137"/>
                    <a:gd name="connsiteY32" fmla="*/ 859220 h 1442544"/>
                    <a:gd name="connsiteX33" fmla="*/ 796158 w 1918137"/>
                    <a:gd name="connsiteY33" fmla="*/ 764627 h 1442544"/>
                    <a:gd name="connsiteX34" fmla="*/ 859221 w 1918137"/>
                    <a:gd name="connsiteY34" fmla="*/ 796158 h 1442544"/>
                    <a:gd name="connsiteX35" fmla="*/ 874986 w 1918137"/>
                    <a:gd name="connsiteY35" fmla="*/ 701565 h 1442544"/>
                    <a:gd name="connsiteX36" fmla="*/ 1016876 w 1918137"/>
                    <a:gd name="connsiteY36" fmla="*/ 575441 h 1442544"/>
                    <a:gd name="connsiteX37" fmla="*/ 890752 w 1918137"/>
                    <a:gd name="connsiteY37" fmla="*/ 685800 h 1442544"/>
                    <a:gd name="connsiteX38" fmla="*/ 796158 w 1918137"/>
                    <a:gd name="connsiteY38" fmla="*/ 638503 h 1442544"/>
                    <a:gd name="connsiteX39" fmla="*/ 811924 w 1918137"/>
                    <a:gd name="connsiteY39" fmla="*/ 449317 h 1442544"/>
                    <a:gd name="connsiteX40" fmla="*/ 717331 w 1918137"/>
                    <a:gd name="connsiteY40" fmla="*/ 638503 h 1442544"/>
                    <a:gd name="connsiteX41" fmla="*/ 622738 w 1918137"/>
                    <a:gd name="connsiteY41" fmla="*/ 591206 h 1442544"/>
                    <a:gd name="connsiteX42" fmla="*/ 733096 w 1918137"/>
                    <a:gd name="connsiteY42" fmla="*/ 465082 h 1442544"/>
                    <a:gd name="connsiteX43" fmla="*/ 591207 w 1918137"/>
                    <a:gd name="connsiteY43" fmla="*/ 512379 h 1442544"/>
                    <a:gd name="connsiteX44" fmla="*/ 417786 w 1918137"/>
                    <a:gd name="connsiteY44" fmla="*/ 512379 h 1442544"/>
                    <a:gd name="connsiteX45" fmla="*/ 402021 w 1918137"/>
                    <a:gd name="connsiteY45" fmla="*/ 386255 h 1442544"/>
                    <a:gd name="connsiteX46" fmla="*/ 291662 w 1918137"/>
                    <a:gd name="connsiteY46" fmla="*/ 543910 h 1442544"/>
                    <a:gd name="connsiteX47" fmla="*/ 165538 w 1918137"/>
                    <a:gd name="connsiteY47" fmla="*/ 543910 h 1442544"/>
                    <a:gd name="connsiteX48" fmla="*/ 275896 w 1918137"/>
                    <a:gd name="connsiteY48" fmla="*/ 386255 h 1442544"/>
                    <a:gd name="connsiteX49" fmla="*/ 102476 w 1918137"/>
                    <a:gd name="connsiteY49" fmla="*/ 386255 h 1442544"/>
                    <a:gd name="connsiteX50" fmla="*/ 23648 w 1918137"/>
                    <a:gd name="connsiteY50" fmla="*/ 260131 h 1442544"/>
                    <a:gd name="connsiteX51" fmla="*/ 244365 w 1918137"/>
                    <a:gd name="connsiteY51" fmla="*/ 275896 h 1442544"/>
                    <a:gd name="connsiteX52" fmla="*/ 118241 w 1918137"/>
                    <a:gd name="connsiteY52" fmla="*/ 149772 h 1442544"/>
                    <a:gd name="connsiteX53" fmla="*/ 165538 w 1918137"/>
                    <a:gd name="connsiteY53" fmla="*/ 23648 h 1442544"/>
                    <a:gd name="connsiteX54" fmla="*/ 228600 w 1918137"/>
                    <a:gd name="connsiteY54" fmla="*/ 23648 h 1442544"/>
                    <a:gd name="connsiteX55" fmla="*/ 291662 w 1918137"/>
                    <a:gd name="connsiteY55" fmla="*/ 165537 h 1442544"/>
                    <a:gd name="connsiteX56" fmla="*/ 402021 w 1918137"/>
                    <a:gd name="connsiteY56" fmla="*/ 260131 h 1442544"/>
                    <a:gd name="connsiteX57" fmla="*/ 496614 w 1918137"/>
                    <a:gd name="connsiteY57" fmla="*/ 197068 h 1442544"/>
                    <a:gd name="connsiteX58" fmla="*/ 543910 w 1918137"/>
                    <a:gd name="connsiteY58" fmla="*/ 149772 h 1442544"/>
                    <a:gd name="connsiteX59" fmla="*/ 638503 w 1918137"/>
                    <a:gd name="connsiteY59" fmla="*/ 260131 h 1442544"/>
                    <a:gd name="connsiteX60" fmla="*/ 780393 w 1918137"/>
                    <a:gd name="connsiteY60" fmla="*/ 307427 h 1442544"/>
                    <a:gd name="connsiteX61" fmla="*/ 733096 w 1918137"/>
                    <a:gd name="connsiteY61" fmla="*/ 244365 h 1442544"/>
                    <a:gd name="connsiteX62" fmla="*/ 733096 w 1918137"/>
                    <a:gd name="connsiteY62" fmla="*/ 134006 h 1442544"/>
                    <a:gd name="connsiteX63" fmla="*/ 827690 w 1918137"/>
                    <a:gd name="connsiteY63" fmla="*/ 134006 h 1442544"/>
                    <a:gd name="connsiteX64" fmla="*/ 953814 w 1918137"/>
                    <a:gd name="connsiteY64" fmla="*/ 291662 h 1442544"/>
                    <a:gd name="connsiteX65" fmla="*/ 1174531 w 1918137"/>
                    <a:gd name="connsiteY65" fmla="*/ 260131 h 1442544"/>
                    <a:gd name="connsiteX66" fmla="*/ 1190296 w 1918137"/>
                    <a:gd name="connsiteY66" fmla="*/ 118241 h 1442544"/>
                    <a:gd name="connsiteX67" fmla="*/ 1316421 w 1918137"/>
                    <a:gd name="connsiteY67" fmla="*/ 149772 h 1442544"/>
                    <a:gd name="connsiteX68" fmla="*/ 1379483 w 1918137"/>
                    <a:gd name="connsiteY68" fmla="*/ 275896 h 1442544"/>
                    <a:gd name="connsiteX69" fmla="*/ 1521372 w 1918137"/>
                    <a:gd name="connsiteY69" fmla="*/ 307427 h 1442544"/>
                    <a:gd name="connsiteX70" fmla="*/ 1537138 w 1918137"/>
                    <a:gd name="connsiteY70" fmla="*/ 118241 h 1442544"/>
                    <a:gd name="connsiteX71" fmla="*/ 1647496 w 1918137"/>
                    <a:gd name="connsiteY71" fmla="*/ 228600 h 1442544"/>
                    <a:gd name="connsiteX72" fmla="*/ 1742090 w 1918137"/>
                    <a:gd name="connsiteY72" fmla="*/ 197068 h 1442544"/>
                    <a:gd name="connsiteX73" fmla="*/ 1694793 w 1918137"/>
                    <a:gd name="connsiteY73" fmla="*/ 338958 h 1442544"/>
                    <a:gd name="connsiteX74" fmla="*/ 1710558 w 1918137"/>
                    <a:gd name="connsiteY74" fmla="*/ 480848 h 1442544"/>
                    <a:gd name="connsiteX75" fmla="*/ 1773621 w 1918137"/>
                    <a:gd name="connsiteY75" fmla="*/ 338958 h 1442544"/>
                    <a:gd name="connsiteX76" fmla="*/ 1868214 w 1918137"/>
                    <a:gd name="connsiteY76" fmla="*/ 354724 h 1442544"/>
                    <a:gd name="connsiteX77" fmla="*/ 1915510 w 1918137"/>
                    <a:gd name="connsiteY77" fmla="*/ 449317 h 1442544"/>
                    <a:gd name="connsiteX78" fmla="*/ 1883979 w 1918137"/>
                    <a:gd name="connsiteY78" fmla="*/ 433551 h 14425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</a:cxnLst>
                  <a:rect l="l" t="t" r="r" b="b"/>
                  <a:pathLst>
                    <a:path w="1918137" h="1442544">
                      <a:moveTo>
                        <a:pt x="1253358" y="1442544"/>
                      </a:moveTo>
                      <a:cubicBezTo>
                        <a:pt x="1305910" y="1407071"/>
                        <a:pt x="1358462" y="1371599"/>
                        <a:pt x="1395248" y="1316420"/>
                      </a:cubicBezTo>
                      <a:cubicBezTo>
                        <a:pt x="1432034" y="1261241"/>
                        <a:pt x="1468821" y="1129861"/>
                        <a:pt x="1474076" y="1111468"/>
                      </a:cubicBezTo>
                      <a:cubicBezTo>
                        <a:pt x="1479331" y="1093075"/>
                        <a:pt x="1445172" y="1190296"/>
                        <a:pt x="1426779" y="1206062"/>
                      </a:cubicBezTo>
                      <a:cubicBezTo>
                        <a:pt x="1408386" y="1221828"/>
                        <a:pt x="1384738" y="1234965"/>
                        <a:pt x="1363717" y="1206062"/>
                      </a:cubicBezTo>
                      <a:cubicBezTo>
                        <a:pt x="1342696" y="1177159"/>
                        <a:pt x="1311165" y="1032641"/>
                        <a:pt x="1300655" y="1032641"/>
                      </a:cubicBezTo>
                      <a:cubicBezTo>
                        <a:pt x="1290145" y="1032641"/>
                        <a:pt x="1319048" y="1171903"/>
                        <a:pt x="1300655" y="1206062"/>
                      </a:cubicBezTo>
                      <a:cubicBezTo>
                        <a:pt x="1282262" y="1240221"/>
                        <a:pt x="1224455" y="1253359"/>
                        <a:pt x="1190296" y="1237593"/>
                      </a:cubicBezTo>
                      <a:cubicBezTo>
                        <a:pt x="1156137" y="1221827"/>
                        <a:pt x="1124606" y="1106213"/>
                        <a:pt x="1095703" y="1111468"/>
                      </a:cubicBezTo>
                      <a:cubicBezTo>
                        <a:pt x="1066800" y="1116723"/>
                        <a:pt x="1048407" y="1258614"/>
                        <a:pt x="1016876" y="1269124"/>
                      </a:cubicBezTo>
                      <a:cubicBezTo>
                        <a:pt x="985345" y="1279634"/>
                        <a:pt x="935420" y="1161393"/>
                        <a:pt x="906517" y="1174531"/>
                      </a:cubicBezTo>
                      <a:cubicBezTo>
                        <a:pt x="877614" y="1187669"/>
                        <a:pt x="867103" y="1321675"/>
                        <a:pt x="843455" y="1347951"/>
                      </a:cubicBezTo>
                      <a:cubicBezTo>
                        <a:pt x="819807" y="1374227"/>
                        <a:pt x="780393" y="1353207"/>
                        <a:pt x="764627" y="1332186"/>
                      </a:cubicBezTo>
                      <a:cubicBezTo>
                        <a:pt x="748861" y="1311165"/>
                        <a:pt x="769883" y="1224455"/>
                        <a:pt x="748862" y="1221827"/>
                      </a:cubicBezTo>
                      <a:cubicBezTo>
                        <a:pt x="727841" y="1219199"/>
                        <a:pt x="680544" y="1305910"/>
                        <a:pt x="638503" y="1316420"/>
                      </a:cubicBezTo>
                      <a:cubicBezTo>
                        <a:pt x="596462" y="1326930"/>
                        <a:pt x="507124" y="1305910"/>
                        <a:pt x="496614" y="1284889"/>
                      </a:cubicBezTo>
                      <a:cubicBezTo>
                        <a:pt x="486104" y="1263868"/>
                        <a:pt x="530772" y="1219199"/>
                        <a:pt x="575441" y="1190296"/>
                      </a:cubicBezTo>
                      <a:cubicBezTo>
                        <a:pt x="620110" y="1161393"/>
                        <a:pt x="756744" y="1124606"/>
                        <a:pt x="764627" y="1111468"/>
                      </a:cubicBezTo>
                      <a:cubicBezTo>
                        <a:pt x="772510" y="1098330"/>
                        <a:pt x="662152" y="1127233"/>
                        <a:pt x="622738" y="1111468"/>
                      </a:cubicBezTo>
                      <a:cubicBezTo>
                        <a:pt x="583324" y="1095703"/>
                        <a:pt x="551793" y="1022130"/>
                        <a:pt x="528145" y="1016875"/>
                      </a:cubicBezTo>
                      <a:cubicBezTo>
                        <a:pt x="504497" y="1011620"/>
                        <a:pt x="509751" y="1066799"/>
                        <a:pt x="480848" y="1079937"/>
                      </a:cubicBezTo>
                      <a:cubicBezTo>
                        <a:pt x="451945" y="1093075"/>
                        <a:pt x="378372" y="1103586"/>
                        <a:pt x="354724" y="1095703"/>
                      </a:cubicBezTo>
                      <a:cubicBezTo>
                        <a:pt x="331076" y="1087820"/>
                        <a:pt x="331075" y="1051034"/>
                        <a:pt x="338958" y="1032641"/>
                      </a:cubicBezTo>
                      <a:cubicBezTo>
                        <a:pt x="346841" y="1014248"/>
                        <a:pt x="412531" y="1001110"/>
                        <a:pt x="402021" y="985344"/>
                      </a:cubicBezTo>
                      <a:cubicBezTo>
                        <a:pt x="391511" y="969579"/>
                        <a:pt x="312682" y="964324"/>
                        <a:pt x="275896" y="938048"/>
                      </a:cubicBezTo>
                      <a:cubicBezTo>
                        <a:pt x="239110" y="911772"/>
                        <a:pt x="183930" y="856592"/>
                        <a:pt x="181303" y="827689"/>
                      </a:cubicBezTo>
                      <a:cubicBezTo>
                        <a:pt x="178676" y="798786"/>
                        <a:pt x="231228" y="761999"/>
                        <a:pt x="260131" y="764627"/>
                      </a:cubicBezTo>
                      <a:cubicBezTo>
                        <a:pt x="289034" y="767255"/>
                        <a:pt x="302172" y="822434"/>
                        <a:pt x="354724" y="843455"/>
                      </a:cubicBezTo>
                      <a:cubicBezTo>
                        <a:pt x="407276" y="864476"/>
                        <a:pt x="530772" y="882868"/>
                        <a:pt x="575441" y="890751"/>
                      </a:cubicBezTo>
                      <a:cubicBezTo>
                        <a:pt x="620110" y="898634"/>
                        <a:pt x="620110" y="903889"/>
                        <a:pt x="622738" y="890751"/>
                      </a:cubicBezTo>
                      <a:cubicBezTo>
                        <a:pt x="625366" y="877613"/>
                        <a:pt x="588580" y="838200"/>
                        <a:pt x="591207" y="811924"/>
                      </a:cubicBezTo>
                      <a:cubicBezTo>
                        <a:pt x="593835" y="785648"/>
                        <a:pt x="596462" y="725213"/>
                        <a:pt x="638503" y="733096"/>
                      </a:cubicBezTo>
                      <a:cubicBezTo>
                        <a:pt x="680544" y="740979"/>
                        <a:pt x="817179" y="853965"/>
                        <a:pt x="843455" y="859220"/>
                      </a:cubicBezTo>
                      <a:cubicBezTo>
                        <a:pt x="869731" y="864475"/>
                        <a:pt x="793530" y="775137"/>
                        <a:pt x="796158" y="764627"/>
                      </a:cubicBezTo>
                      <a:cubicBezTo>
                        <a:pt x="798786" y="754117"/>
                        <a:pt x="846083" y="806668"/>
                        <a:pt x="859221" y="796158"/>
                      </a:cubicBezTo>
                      <a:cubicBezTo>
                        <a:pt x="872359" y="785648"/>
                        <a:pt x="848710" y="738351"/>
                        <a:pt x="874986" y="701565"/>
                      </a:cubicBezTo>
                      <a:cubicBezTo>
                        <a:pt x="901262" y="664779"/>
                        <a:pt x="1014248" y="578068"/>
                        <a:pt x="1016876" y="575441"/>
                      </a:cubicBezTo>
                      <a:cubicBezTo>
                        <a:pt x="1019504" y="572814"/>
                        <a:pt x="927538" y="675290"/>
                        <a:pt x="890752" y="685800"/>
                      </a:cubicBezTo>
                      <a:cubicBezTo>
                        <a:pt x="853966" y="696310"/>
                        <a:pt x="809296" y="677917"/>
                        <a:pt x="796158" y="638503"/>
                      </a:cubicBezTo>
                      <a:cubicBezTo>
                        <a:pt x="783020" y="599089"/>
                        <a:pt x="825062" y="449317"/>
                        <a:pt x="811924" y="449317"/>
                      </a:cubicBezTo>
                      <a:cubicBezTo>
                        <a:pt x="798786" y="449317"/>
                        <a:pt x="748862" y="614855"/>
                        <a:pt x="717331" y="638503"/>
                      </a:cubicBezTo>
                      <a:cubicBezTo>
                        <a:pt x="685800" y="662151"/>
                        <a:pt x="620111" y="620109"/>
                        <a:pt x="622738" y="591206"/>
                      </a:cubicBezTo>
                      <a:cubicBezTo>
                        <a:pt x="625365" y="562303"/>
                        <a:pt x="738351" y="478220"/>
                        <a:pt x="733096" y="465082"/>
                      </a:cubicBezTo>
                      <a:cubicBezTo>
                        <a:pt x="727841" y="451944"/>
                        <a:pt x="643759" y="504496"/>
                        <a:pt x="591207" y="512379"/>
                      </a:cubicBezTo>
                      <a:cubicBezTo>
                        <a:pt x="538655" y="520262"/>
                        <a:pt x="449317" y="533400"/>
                        <a:pt x="417786" y="512379"/>
                      </a:cubicBezTo>
                      <a:cubicBezTo>
                        <a:pt x="386255" y="491358"/>
                        <a:pt x="423042" y="381000"/>
                        <a:pt x="402021" y="386255"/>
                      </a:cubicBezTo>
                      <a:cubicBezTo>
                        <a:pt x="381000" y="391510"/>
                        <a:pt x="331076" y="517634"/>
                        <a:pt x="291662" y="543910"/>
                      </a:cubicBezTo>
                      <a:cubicBezTo>
                        <a:pt x="252248" y="570186"/>
                        <a:pt x="168166" y="570186"/>
                        <a:pt x="165538" y="543910"/>
                      </a:cubicBezTo>
                      <a:cubicBezTo>
                        <a:pt x="162910" y="517634"/>
                        <a:pt x="286406" y="412531"/>
                        <a:pt x="275896" y="386255"/>
                      </a:cubicBezTo>
                      <a:cubicBezTo>
                        <a:pt x="265386" y="359979"/>
                        <a:pt x="144517" y="407276"/>
                        <a:pt x="102476" y="386255"/>
                      </a:cubicBezTo>
                      <a:cubicBezTo>
                        <a:pt x="60435" y="365234"/>
                        <a:pt x="0" y="278524"/>
                        <a:pt x="23648" y="260131"/>
                      </a:cubicBezTo>
                      <a:cubicBezTo>
                        <a:pt x="47296" y="241738"/>
                        <a:pt x="228600" y="294289"/>
                        <a:pt x="244365" y="275896"/>
                      </a:cubicBezTo>
                      <a:cubicBezTo>
                        <a:pt x="260130" y="257503"/>
                        <a:pt x="131379" y="191813"/>
                        <a:pt x="118241" y="149772"/>
                      </a:cubicBezTo>
                      <a:cubicBezTo>
                        <a:pt x="105103" y="107731"/>
                        <a:pt x="147145" y="44669"/>
                        <a:pt x="165538" y="23648"/>
                      </a:cubicBezTo>
                      <a:cubicBezTo>
                        <a:pt x="183931" y="2627"/>
                        <a:pt x="207579" y="0"/>
                        <a:pt x="228600" y="23648"/>
                      </a:cubicBezTo>
                      <a:cubicBezTo>
                        <a:pt x="249621" y="47296"/>
                        <a:pt x="262759" y="126123"/>
                        <a:pt x="291662" y="165537"/>
                      </a:cubicBezTo>
                      <a:cubicBezTo>
                        <a:pt x="320565" y="204951"/>
                        <a:pt x="367862" y="254876"/>
                        <a:pt x="402021" y="260131"/>
                      </a:cubicBezTo>
                      <a:cubicBezTo>
                        <a:pt x="436180" y="265386"/>
                        <a:pt x="472966" y="215461"/>
                        <a:pt x="496614" y="197068"/>
                      </a:cubicBezTo>
                      <a:cubicBezTo>
                        <a:pt x="520262" y="178675"/>
                        <a:pt x="520262" y="139262"/>
                        <a:pt x="543910" y="149772"/>
                      </a:cubicBezTo>
                      <a:cubicBezTo>
                        <a:pt x="567558" y="160283"/>
                        <a:pt x="599089" y="233855"/>
                        <a:pt x="638503" y="260131"/>
                      </a:cubicBezTo>
                      <a:cubicBezTo>
                        <a:pt x="677917" y="286407"/>
                        <a:pt x="764627" y="310055"/>
                        <a:pt x="780393" y="307427"/>
                      </a:cubicBezTo>
                      <a:cubicBezTo>
                        <a:pt x="796159" y="304799"/>
                        <a:pt x="740979" y="273268"/>
                        <a:pt x="733096" y="244365"/>
                      </a:cubicBezTo>
                      <a:cubicBezTo>
                        <a:pt x="725213" y="215462"/>
                        <a:pt x="717330" y="152399"/>
                        <a:pt x="733096" y="134006"/>
                      </a:cubicBezTo>
                      <a:cubicBezTo>
                        <a:pt x="748862" y="115613"/>
                        <a:pt x="790904" y="107730"/>
                        <a:pt x="827690" y="134006"/>
                      </a:cubicBezTo>
                      <a:cubicBezTo>
                        <a:pt x="864476" y="160282"/>
                        <a:pt x="896007" y="270641"/>
                        <a:pt x="953814" y="291662"/>
                      </a:cubicBezTo>
                      <a:cubicBezTo>
                        <a:pt x="1011621" y="312683"/>
                        <a:pt x="1135117" y="289034"/>
                        <a:pt x="1174531" y="260131"/>
                      </a:cubicBezTo>
                      <a:cubicBezTo>
                        <a:pt x="1213945" y="231228"/>
                        <a:pt x="1166648" y="136634"/>
                        <a:pt x="1190296" y="118241"/>
                      </a:cubicBezTo>
                      <a:cubicBezTo>
                        <a:pt x="1213944" y="99848"/>
                        <a:pt x="1284890" y="123496"/>
                        <a:pt x="1316421" y="149772"/>
                      </a:cubicBezTo>
                      <a:cubicBezTo>
                        <a:pt x="1347952" y="176048"/>
                        <a:pt x="1345325" y="249620"/>
                        <a:pt x="1379483" y="275896"/>
                      </a:cubicBezTo>
                      <a:cubicBezTo>
                        <a:pt x="1413642" y="302172"/>
                        <a:pt x="1495096" y="333703"/>
                        <a:pt x="1521372" y="307427"/>
                      </a:cubicBezTo>
                      <a:cubicBezTo>
                        <a:pt x="1547648" y="281151"/>
                        <a:pt x="1516117" y="131379"/>
                        <a:pt x="1537138" y="118241"/>
                      </a:cubicBezTo>
                      <a:cubicBezTo>
                        <a:pt x="1558159" y="105103"/>
                        <a:pt x="1613337" y="215462"/>
                        <a:pt x="1647496" y="228600"/>
                      </a:cubicBezTo>
                      <a:cubicBezTo>
                        <a:pt x="1681655" y="241738"/>
                        <a:pt x="1734207" y="178675"/>
                        <a:pt x="1742090" y="197068"/>
                      </a:cubicBezTo>
                      <a:cubicBezTo>
                        <a:pt x="1749973" y="215461"/>
                        <a:pt x="1700048" y="291661"/>
                        <a:pt x="1694793" y="338958"/>
                      </a:cubicBezTo>
                      <a:cubicBezTo>
                        <a:pt x="1689538" y="386255"/>
                        <a:pt x="1697420" y="480848"/>
                        <a:pt x="1710558" y="480848"/>
                      </a:cubicBezTo>
                      <a:cubicBezTo>
                        <a:pt x="1723696" y="480848"/>
                        <a:pt x="1747345" y="359979"/>
                        <a:pt x="1773621" y="338958"/>
                      </a:cubicBezTo>
                      <a:cubicBezTo>
                        <a:pt x="1799897" y="317937"/>
                        <a:pt x="1844566" y="336331"/>
                        <a:pt x="1868214" y="354724"/>
                      </a:cubicBezTo>
                      <a:cubicBezTo>
                        <a:pt x="1891862" y="373117"/>
                        <a:pt x="1912883" y="436179"/>
                        <a:pt x="1915510" y="449317"/>
                      </a:cubicBezTo>
                      <a:cubicBezTo>
                        <a:pt x="1918137" y="462455"/>
                        <a:pt x="1901058" y="448003"/>
                        <a:pt x="1883979" y="433551"/>
                      </a:cubicBezTo>
                    </a:path>
                  </a:pathLst>
                </a:custGeom>
                <a:solidFill>
                  <a:srgbClr val="009200">
                    <a:alpha val="97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93" name="Freeform 292"/>
                <p:cNvSpPr/>
                <p:nvPr/>
              </p:nvSpPr>
              <p:spPr>
                <a:xfrm>
                  <a:off x="4270139" y="4907159"/>
                  <a:ext cx="1709355" cy="805251"/>
                </a:xfrm>
                <a:custGeom>
                  <a:avLst/>
                  <a:gdLst>
                    <a:gd name="connsiteX0" fmla="*/ 223344 w 1713186"/>
                    <a:gd name="connsiteY0" fmla="*/ 430924 h 801414"/>
                    <a:gd name="connsiteX1" fmla="*/ 144517 w 1713186"/>
                    <a:gd name="connsiteY1" fmla="*/ 525517 h 801414"/>
                    <a:gd name="connsiteX2" fmla="*/ 34158 w 1713186"/>
                    <a:gd name="connsiteY2" fmla="*/ 493986 h 801414"/>
                    <a:gd name="connsiteX3" fmla="*/ 34158 w 1713186"/>
                    <a:gd name="connsiteY3" fmla="*/ 367862 h 801414"/>
                    <a:gd name="connsiteX4" fmla="*/ 112986 w 1713186"/>
                    <a:gd name="connsiteY4" fmla="*/ 367862 h 801414"/>
                    <a:gd name="connsiteX5" fmla="*/ 18393 w 1713186"/>
                    <a:gd name="connsiteY5" fmla="*/ 336331 h 801414"/>
                    <a:gd name="connsiteX6" fmla="*/ 34158 w 1713186"/>
                    <a:gd name="connsiteY6" fmla="*/ 241738 h 801414"/>
                    <a:gd name="connsiteX7" fmla="*/ 223344 w 1713186"/>
                    <a:gd name="connsiteY7" fmla="*/ 241738 h 801414"/>
                    <a:gd name="connsiteX8" fmla="*/ 191813 w 1713186"/>
                    <a:gd name="connsiteY8" fmla="*/ 178676 h 801414"/>
                    <a:gd name="connsiteX9" fmla="*/ 317938 w 1713186"/>
                    <a:gd name="connsiteY9" fmla="*/ 131380 h 801414"/>
                    <a:gd name="connsiteX10" fmla="*/ 412531 w 1713186"/>
                    <a:gd name="connsiteY10" fmla="*/ 147145 h 801414"/>
                    <a:gd name="connsiteX11" fmla="*/ 365234 w 1713186"/>
                    <a:gd name="connsiteY11" fmla="*/ 68317 h 801414"/>
                    <a:gd name="connsiteX12" fmla="*/ 491358 w 1713186"/>
                    <a:gd name="connsiteY12" fmla="*/ 178676 h 801414"/>
                    <a:gd name="connsiteX13" fmla="*/ 522889 w 1713186"/>
                    <a:gd name="connsiteY13" fmla="*/ 52552 h 801414"/>
                    <a:gd name="connsiteX14" fmla="*/ 554420 w 1713186"/>
                    <a:gd name="connsiteY14" fmla="*/ 162911 h 801414"/>
                    <a:gd name="connsiteX15" fmla="*/ 664779 w 1713186"/>
                    <a:gd name="connsiteY15" fmla="*/ 162911 h 801414"/>
                    <a:gd name="connsiteX16" fmla="*/ 680544 w 1713186"/>
                    <a:gd name="connsiteY16" fmla="*/ 84083 h 801414"/>
                    <a:gd name="connsiteX17" fmla="*/ 633248 w 1713186"/>
                    <a:gd name="connsiteY17" fmla="*/ 5255 h 801414"/>
                    <a:gd name="connsiteX18" fmla="*/ 727841 w 1713186"/>
                    <a:gd name="connsiteY18" fmla="*/ 84083 h 801414"/>
                    <a:gd name="connsiteX19" fmla="*/ 790903 w 1713186"/>
                    <a:gd name="connsiteY19" fmla="*/ 5255 h 801414"/>
                    <a:gd name="connsiteX20" fmla="*/ 885496 w 1713186"/>
                    <a:gd name="connsiteY20" fmla="*/ 115614 h 801414"/>
                    <a:gd name="connsiteX21" fmla="*/ 980089 w 1713186"/>
                    <a:gd name="connsiteY21" fmla="*/ 162911 h 801414"/>
                    <a:gd name="connsiteX22" fmla="*/ 1043151 w 1713186"/>
                    <a:gd name="connsiteY22" fmla="*/ 84083 h 801414"/>
                    <a:gd name="connsiteX23" fmla="*/ 1011620 w 1713186"/>
                    <a:gd name="connsiteY23" fmla="*/ 36786 h 801414"/>
                    <a:gd name="connsiteX24" fmla="*/ 1090448 w 1713186"/>
                    <a:gd name="connsiteY24" fmla="*/ 99848 h 801414"/>
                    <a:gd name="connsiteX25" fmla="*/ 1185041 w 1713186"/>
                    <a:gd name="connsiteY25" fmla="*/ 194442 h 801414"/>
                    <a:gd name="connsiteX26" fmla="*/ 1121979 w 1713186"/>
                    <a:gd name="connsiteY26" fmla="*/ 225973 h 801414"/>
                    <a:gd name="connsiteX27" fmla="*/ 1279634 w 1713186"/>
                    <a:gd name="connsiteY27" fmla="*/ 194442 h 801414"/>
                    <a:gd name="connsiteX28" fmla="*/ 1358462 w 1713186"/>
                    <a:gd name="connsiteY28" fmla="*/ 194442 h 801414"/>
                    <a:gd name="connsiteX29" fmla="*/ 1342696 w 1713186"/>
                    <a:gd name="connsiteY29" fmla="*/ 273269 h 801414"/>
                    <a:gd name="connsiteX30" fmla="*/ 1263869 w 1713186"/>
                    <a:gd name="connsiteY30" fmla="*/ 304800 h 801414"/>
                    <a:gd name="connsiteX31" fmla="*/ 1437289 w 1713186"/>
                    <a:gd name="connsiteY31" fmla="*/ 304800 h 801414"/>
                    <a:gd name="connsiteX32" fmla="*/ 1516117 w 1713186"/>
                    <a:gd name="connsiteY32" fmla="*/ 304800 h 801414"/>
                    <a:gd name="connsiteX33" fmla="*/ 1468820 w 1713186"/>
                    <a:gd name="connsiteY33" fmla="*/ 399393 h 801414"/>
                    <a:gd name="connsiteX34" fmla="*/ 1531882 w 1713186"/>
                    <a:gd name="connsiteY34" fmla="*/ 399393 h 801414"/>
                    <a:gd name="connsiteX35" fmla="*/ 1658006 w 1713186"/>
                    <a:gd name="connsiteY35" fmla="*/ 336331 h 801414"/>
                    <a:gd name="connsiteX36" fmla="*/ 1705303 w 1713186"/>
                    <a:gd name="connsiteY36" fmla="*/ 399393 h 801414"/>
                    <a:gd name="connsiteX37" fmla="*/ 1610710 w 1713186"/>
                    <a:gd name="connsiteY37" fmla="*/ 525517 h 801414"/>
                    <a:gd name="connsiteX38" fmla="*/ 1437289 w 1713186"/>
                    <a:gd name="connsiteY38" fmla="*/ 525517 h 801414"/>
                    <a:gd name="connsiteX39" fmla="*/ 1453055 w 1713186"/>
                    <a:gd name="connsiteY39" fmla="*/ 635876 h 801414"/>
                    <a:gd name="connsiteX40" fmla="*/ 1279634 w 1713186"/>
                    <a:gd name="connsiteY40" fmla="*/ 620111 h 801414"/>
                    <a:gd name="connsiteX41" fmla="*/ 1153510 w 1713186"/>
                    <a:gd name="connsiteY41" fmla="*/ 541283 h 801414"/>
                    <a:gd name="connsiteX42" fmla="*/ 1185041 w 1713186"/>
                    <a:gd name="connsiteY42" fmla="*/ 635876 h 801414"/>
                    <a:gd name="connsiteX43" fmla="*/ 1106213 w 1713186"/>
                    <a:gd name="connsiteY43" fmla="*/ 667407 h 801414"/>
                    <a:gd name="connsiteX44" fmla="*/ 948558 w 1713186"/>
                    <a:gd name="connsiteY44" fmla="*/ 604345 h 801414"/>
                    <a:gd name="connsiteX45" fmla="*/ 980089 w 1713186"/>
                    <a:gd name="connsiteY45" fmla="*/ 683173 h 801414"/>
                    <a:gd name="connsiteX46" fmla="*/ 980089 w 1713186"/>
                    <a:gd name="connsiteY46" fmla="*/ 746235 h 801414"/>
                    <a:gd name="connsiteX47" fmla="*/ 869731 w 1713186"/>
                    <a:gd name="connsiteY47" fmla="*/ 698938 h 801414"/>
                    <a:gd name="connsiteX48" fmla="*/ 853965 w 1713186"/>
                    <a:gd name="connsiteY48" fmla="*/ 651642 h 801414"/>
                    <a:gd name="connsiteX49" fmla="*/ 838200 w 1713186"/>
                    <a:gd name="connsiteY49" fmla="*/ 777766 h 801414"/>
                    <a:gd name="connsiteX50" fmla="*/ 759372 w 1713186"/>
                    <a:gd name="connsiteY50" fmla="*/ 793531 h 801414"/>
                    <a:gd name="connsiteX51" fmla="*/ 664779 w 1713186"/>
                    <a:gd name="connsiteY51" fmla="*/ 730469 h 801414"/>
                    <a:gd name="connsiteX52" fmla="*/ 680544 w 1713186"/>
                    <a:gd name="connsiteY52" fmla="*/ 525517 h 801414"/>
                    <a:gd name="connsiteX53" fmla="*/ 838200 w 1713186"/>
                    <a:gd name="connsiteY53" fmla="*/ 430924 h 801414"/>
                    <a:gd name="connsiteX54" fmla="*/ 680544 w 1713186"/>
                    <a:gd name="connsiteY54" fmla="*/ 478221 h 801414"/>
                    <a:gd name="connsiteX55" fmla="*/ 649013 w 1713186"/>
                    <a:gd name="connsiteY55" fmla="*/ 336331 h 801414"/>
                    <a:gd name="connsiteX56" fmla="*/ 664779 w 1713186"/>
                    <a:gd name="connsiteY56" fmla="*/ 525517 h 801414"/>
                    <a:gd name="connsiteX57" fmla="*/ 617482 w 1713186"/>
                    <a:gd name="connsiteY57" fmla="*/ 557048 h 801414"/>
                    <a:gd name="connsiteX58" fmla="*/ 507124 w 1713186"/>
                    <a:gd name="connsiteY58" fmla="*/ 462455 h 801414"/>
                    <a:gd name="connsiteX59" fmla="*/ 554420 w 1713186"/>
                    <a:gd name="connsiteY59" fmla="*/ 635876 h 801414"/>
                    <a:gd name="connsiteX60" fmla="*/ 428296 w 1713186"/>
                    <a:gd name="connsiteY60" fmla="*/ 667407 h 801414"/>
                    <a:gd name="connsiteX61" fmla="*/ 365234 w 1713186"/>
                    <a:gd name="connsiteY61" fmla="*/ 651642 h 801414"/>
                    <a:gd name="connsiteX62" fmla="*/ 381000 w 1713186"/>
                    <a:gd name="connsiteY62" fmla="*/ 478221 h 801414"/>
                    <a:gd name="connsiteX63" fmla="*/ 286406 w 1713186"/>
                    <a:gd name="connsiteY63" fmla="*/ 572814 h 801414"/>
                    <a:gd name="connsiteX64" fmla="*/ 239110 w 1713186"/>
                    <a:gd name="connsiteY64" fmla="*/ 604345 h 801414"/>
                    <a:gd name="connsiteX65" fmla="*/ 176048 w 1713186"/>
                    <a:gd name="connsiteY65" fmla="*/ 509752 h 801414"/>
                    <a:gd name="connsiteX66" fmla="*/ 223344 w 1713186"/>
                    <a:gd name="connsiteY66" fmla="*/ 430924 h 8014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</a:cxnLst>
                  <a:rect l="l" t="t" r="r" b="b"/>
                  <a:pathLst>
                    <a:path w="1713186" h="801414">
                      <a:moveTo>
                        <a:pt x="223344" y="430924"/>
                      </a:moveTo>
                      <a:cubicBezTo>
                        <a:pt x="218089" y="433551"/>
                        <a:pt x="176048" y="515007"/>
                        <a:pt x="144517" y="525517"/>
                      </a:cubicBezTo>
                      <a:cubicBezTo>
                        <a:pt x="112986" y="536027"/>
                        <a:pt x="52551" y="520262"/>
                        <a:pt x="34158" y="493986"/>
                      </a:cubicBezTo>
                      <a:cubicBezTo>
                        <a:pt x="15765" y="467710"/>
                        <a:pt x="21020" y="388883"/>
                        <a:pt x="34158" y="367862"/>
                      </a:cubicBezTo>
                      <a:cubicBezTo>
                        <a:pt x="47296" y="346841"/>
                        <a:pt x="115613" y="373117"/>
                        <a:pt x="112986" y="367862"/>
                      </a:cubicBezTo>
                      <a:cubicBezTo>
                        <a:pt x="110359" y="362607"/>
                        <a:pt x="31531" y="357352"/>
                        <a:pt x="18393" y="336331"/>
                      </a:cubicBezTo>
                      <a:cubicBezTo>
                        <a:pt x="5255" y="315310"/>
                        <a:pt x="0" y="257503"/>
                        <a:pt x="34158" y="241738"/>
                      </a:cubicBezTo>
                      <a:cubicBezTo>
                        <a:pt x="68316" y="225973"/>
                        <a:pt x="197068" y="252248"/>
                        <a:pt x="223344" y="241738"/>
                      </a:cubicBezTo>
                      <a:cubicBezTo>
                        <a:pt x="249620" y="231228"/>
                        <a:pt x="176047" y="197069"/>
                        <a:pt x="191813" y="178676"/>
                      </a:cubicBezTo>
                      <a:cubicBezTo>
                        <a:pt x="207579" y="160283"/>
                        <a:pt x="281152" y="136635"/>
                        <a:pt x="317938" y="131380"/>
                      </a:cubicBezTo>
                      <a:cubicBezTo>
                        <a:pt x="354724" y="126125"/>
                        <a:pt x="404648" y="157655"/>
                        <a:pt x="412531" y="147145"/>
                      </a:cubicBezTo>
                      <a:cubicBezTo>
                        <a:pt x="420414" y="136635"/>
                        <a:pt x="352096" y="63062"/>
                        <a:pt x="365234" y="68317"/>
                      </a:cubicBezTo>
                      <a:cubicBezTo>
                        <a:pt x="378372" y="73572"/>
                        <a:pt x="465082" y="181304"/>
                        <a:pt x="491358" y="178676"/>
                      </a:cubicBezTo>
                      <a:cubicBezTo>
                        <a:pt x="517634" y="176049"/>
                        <a:pt x="512379" y="55180"/>
                        <a:pt x="522889" y="52552"/>
                      </a:cubicBezTo>
                      <a:cubicBezTo>
                        <a:pt x="533399" y="49924"/>
                        <a:pt x="530772" y="144518"/>
                        <a:pt x="554420" y="162911"/>
                      </a:cubicBezTo>
                      <a:cubicBezTo>
                        <a:pt x="578068" y="181304"/>
                        <a:pt x="643758" y="176049"/>
                        <a:pt x="664779" y="162911"/>
                      </a:cubicBezTo>
                      <a:cubicBezTo>
                        <a:pt x="685800" y="149773"/>
                        <a:pt x="685799" y="110359"/>
                        <a:pt x="680544" y="84083"/>
                      </a:cubicBezTo>
                      <a:cubicBezTo>
                        <a:pt x="675289" y="57807"/>
                        <a:pt x="625365" y="5255"/>
                        <a:pt x="633248" y="5255"/>
                      </a:cubicBezTo>
                      <a:cubicBezTo>
                        <a:pt x="641131" y="5255"/>
                        <a:pt x="701565" y="84083"/>
                        <a:pt x="727841" y="84083"/>
                      </a:cubicBezTo>
                      <a:cubicBezTo>
                        <a:pt x="754117" y="84083"/>
                        <a:pt x="764627" y="0"/>
                        <a:pt x="790903" y="5255"/>
                      </a:cubicBezTo>
                      <a:cubicBezTo>
                        <a:pt x="817179" y="10510"/>
                        <a:pt x="853965" y="89338"/>
                        <a:pt x="885496" y="115614"/>
                      </a:cubicBezTo>
                      <a:cubicBezTo>
                        <a:pt x="917027" y="141890"/>
                        <a:pt x="953813" y="168166"/>
                        <a:pt x="980089" y="162911"/>
                      </a:cubicBezTo>
                      <a:cubicBezTo>
                        <a:pt x="1006365" y="157656"/>
                        <a:pt x="1037896" y="105104"/>
                        <a:pt x="1043151" y="84083"/>
                      </a:cubicBezTo>
                      <a:cubicBezTo>
                        <a:pt x="1048406" y="63062"/>
                        <a:pt x="1003737" y="34159"/>
                        <a:pt x="1011620" y="36786"/>
                      </a:cubicBezTo>
                      <a:cubicBezTo>
                        <a:pt x="1019503" y="39413"/>
                        <a:pt x="1061545" y="73572"/>
                        <a:pt x="1090448" y="99848"/>
                      </a:cubicBezTo>
                      <a:cubicBezTo>
                        <a:pt x="1119351" y="126124"/>
                        <a:pt x="1179786" y="173421"/>
                        <a:pt x="1185041" y="194442"/>
                      </a:cubicBezTo>
                      <a:cubicBezTo>
                        <a:pt x="1190296" y="215463"/>
                        <a:pt x="1106214" y="225973"/>
                        <a:pt x="1121979" y="225973"/>
                      </a:cubicBezTo>
                      <a:cubicBezTo>
                        <a:pt x="1137744" y="225973"/>
                        <a:pt x="1240220" y="199697"/>
                        <a:pt x="1279634" y="194442"/>
                      </a:cubicBezTo>
                      <a:cubicBezTo>
                        <a:pt x="1319048" y="189187"/>
                        <a:pt x="1347952" y="181304"/>
                        <a:pt x="1358462" y="194442"/>
                      </a:cubicBezTo>
                      <a:cubicBezTo>
                        <a:pt x="1368972" y="207580"/>
                        <a:pt x="1358461" y="254876"/>
                        <a:pt x="1342696" y="273269"/>
                      </a:cubicBezTo>
                      <a:cubicBezTo>
                        <a:pt x="1326931" y="291662"/>
                        <a:pt x="1248104" y="299545"/>
                        <a:pt x="1263869" y="304800"/>
                      </a:cubicBezTo>
                      <a:cubicBezTo>
                        <a:pt x="1279634" y="310055"/>
                        <a:pt x="1437289" y="304800"/>
                        <a:pt x="1437289" y="304800"/>
                      </a:cubicBezTo>
                      <a:cubicBezTo>
                        <a:pt x="1479330" y="304800"/>
                        <a:pt x="1510862" y="289035"/>
                        <a:pt x="1516117" y="304800"/>
                      </a:cubicBezTo>
                      <a:cubicBezTo>
                        <a:pt x="1521372" y="320565"/>
                        <a:pt x="1466193" y="383628"/>
                        <a:pt x="1468820" y="399393"/>
                      </a:cubicBezTo>
                      <a:cubicBezTo>
                        <a:pt x="1471447" y="415158"/>
                        <a:pt x="1500351" y="409903"/>
                        <a:pt x="1531882" y="399393"/>
                      </a:cubicBezTo>
                      <a:cubicBezTo>
                        <a:pt x="1563413" y="388883"/>
                        <a:pt x="1629103" y="336331"/>
                        <a:pt x="1658006" y="336331"/>
                      </a:cubicBezTo>
                      <a:cubicBezTo>
                        <a:pt x="1686909" y="336331"/>
                        <a:pt x="1713186" y="367862"/>
                        <a:pt x="1705303" y="399393"/>
                      </a:cubicBezTo>
                      <a:cubicBezTo>
                        <a:pt x="1697420" y="430924"/>
                        <a:pt x="1655379" y="504496"/>
                        <a:pt x="1610710" y="525517"/>
                      </a:cubicBezTo>
                      <a:cubicBezTo>
                        <a:pt x="1566041" y="546538"/>
                        <a:pt x="1463565" y="507124"/>
                        <a:pt x="1437289" y="525517"/>
                      </a:cubicBezTo>
                      <a:cubicBezTo>
                        <a:pt x="1411013" y="543910"/>
                        <a:pt x="1479331" y="620110"/>
                        <a:pt x="1453055" y="635876"/>
                      </a:cubicBezTo>
                      <a:cubicBezTo>
                        <a:pt x="1426779" y="651642"/>
                        <a:pt x="1329558" y="635876"/>
                        <a:pt x="1279634" y="620111"/>
                      </a:cubicBezTo>
                      <a:cubicBezTo>
                        <a:pt x="1229710" y="604346"/>
                        <a:pt x="1169275" y="538656"/>
                        <a:pt x="1153510" y="541283"/>
                      </a:cubicBezTo>
                      <a:cubicBezTo>
                        <a:pt x="1137745" y="543910"/>
                        <a:pt x="1192924" y="614855"/>
                        <a:pt x="1185041" y="635876"/>
                      </a:cubicBezTo>
                      <a:cubicBezTo>
                        <a:pt x="1177158" y="656897"/>
                        <a:pt x="1145627" y="672662"/>
                        <a:pt x="1106213" y="667407"/>
                      </a:cubicBezTo>
                      <a:cubicBezTo>
                        <a:pt x="1066799" y="662152"/>
                        <a:pt x="969579" y="601717"/>
                        <a:pt x="948558" y="604345"/>
                      </a:cubicBezTo>
                      <a:cubicBezTo>
                        <a:pt x="927537" y="606973"/>
                        <a:pt x="974834" y="659525"/>
                        <a:pt x="980089" y="683173"/>
                      </a:cubicBezTo>
                      <a:cubicBezTo>
                        <a:pt x="985344" y="706821"/>
                        <a:pt x="998482" y="743608"/>
                        <a:pt x="980089" y="746235"/>
                      </a:cubicBezTo>
                      <a:cubicBezTo>
                        <a:pt x="961696" y="748862"/>
                        <a:pt x="890752" y="714704"/>
                        <a:pt x="869731" y="698938"/>
                      </a:cubicBezTo>
                      <a:cubicBezTo>
                        <a:pt x="848710" y="683172"/>
                        <a:pt x="859220" y="638504"/>
                        <a:pt x="853965" y="651642"/>
                      </a:cubicBezTo>
                      <a:cubicBezTo>
                        <a:pt x="848710" y="664780"/>
                        <a:pt x="853965" y="754118"/>
                        <a:pt x="838200" y="777766"/>
                      </a:cubicBezTo>
                      <a:cubicBezTo>
                        <a:pt x="822435" y="801414"/>
                        <a:pt x="788275" y="801414"/>
                        <a:pt x="759372" y="793531"/>
                      </a:cubicBezTo>
                      <a:cubicBezTo>
                        <a:pt x="730469" y="785648"/>
                        <a:pt x="677917" y="775138"/>
                        <a:pt x="664779" y="730469"/>
                      </a:cubicBezTo>
                      <a:cubicBezTo>
                        <a:pt x="651641" y="685800"/>
                        <a:pt x="651641" y="575441"/>
                        <a:pt x="680544" y="525517"/>
                      </a:cubicBezTo>
                      <a:cubicBezTo>
                        <a:pt x="709447" y="475593"/>
                        <a:pt x="838200" y="438807"/>
                        <a:pt x="838200" y="430924"/>
                      </a:cubicBezTo>
                      <a:cubicBezTo>
                        <a:pt x="838200" y="423041"/>
                        <a:pt x="712075" y="493986"/>
                        <a:pt x="680544" y="478221"/>
                      </a:cubicBezTo>
                      <a:cubicBezTo>
                        <a:pt x="649013" y="462456"/>
                        <a:pt x="651640" y="328448"/>
                        <a:pt x="649013" y="336331"/>
                      </a:cubicBezTo>
                      <a:cubicBezTo>
                        <a:pt x="646386" y="344214"/>
                        <a:pt x="670034" y="488731"/>
                        <a:pt x="664779" y="525517"/>
                      </a:cubicBezTo>
                      <a:cubicBezTo>
                        <a:pt x="659524" y="562303"/>
                        <a:pt x="643758" y="567558"/>
                        <a:pt x="617482" y="557048"/>
                      </a:cubicBezTo>
                      <a:cubicBezTo>
                        <a:pt x="591206" y="546538"/>
                        <a:pt x="517634" y="449317"/>
                        <a:pt x="507124" y="462455"/>
                      </a:cubicBezTo>
                      <a:cubicBezTo>
                        <a:pt x="496614" y="475593"/>
                        <a:pt x="567558" y="601717"/>
                        <a:pt x="554420" y="635876"/>
                      </a:cubicBezTo>
                      <a:cubicBezTo>
                        <a:pt x="541282" y="670035"/>
                        <a:pt x="459827" y="664779"/>
                        <a:pt x="428296" y="667407"/>
                      </a:cubicBezTo>
                      <a:cubicBezTo>
                        <a:pt x="396765" y="670035"/>
                        <a:pt x="373117" y="683173"/>
                        <a:pt x="365234" y="651642"/>
                      </a:cubicBezTo>
                      <a:cubicBezTo>
                        <a:pt x="357351" y="620111"/>
                        <a:pt x="394138" y="491359"/>
                        <a:pt x="381000" y="478221"/>
                      </a:cubicBezTo>
                      <a:cubicBezTo>
                        <a:pt x="367862" y="465083"/>
                        <a:pt x="310054" y="551793"/>
                        <a:pt x="286406" y="572814"/>
                      </a:cubicBezTo>
                      <a:cubicBezTo>
                        <a:pt x="262758" y="593835"/>
                        <a:pt x="257503" y="614855"/>
                        <a:pt x="239110" y="604345"/>
                      </a:cubicBezTo>
                      <a:cubicBezTo>
                        <a:pt x="220717" y="593835"/>
                        <a:pt x="176048" y="536028"/>
                        <a:pt x="176048" y="509752"/>
                      </a:cubicBezTo>
                      <a:cubicBezTo>
                        <a:pt x="176048" y="483476"/>
                        <a:pt x="228599" y="428297"/>
                        <a:pt x="223344" y="430924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94" name="Freeform 293"/>
                <p:cNvSpPr/>
                <p:nvPr/>
              </p:nvSpPr>
              <p:spPr>
                <a:xfrm>
                  <a:off x="4116735" y="5385640"/>
                  <a:ext cx="558831" cy="431807"/>
                </a:xfrm>
                <a:custGeom>
                  <a:avLst/>
                  <a:gdLst>
                    <a:gd name="connsiteX0" fmla="*/ 0 w 567559"/>
                    <a:gd name="connsiteY0" fmla="*/ 394138 h 425669"/>
                    <a:gd name="connsiteX1" fmla="*/ 78828 w 567559"/>
                    <a:gd name="connsiteY1" fmla="*/ 362607 h 425669"/>
                    <a:gd name="connsiteX2" fmla="*/ 204952 w 567559"/>
                    <a:gd name="connsiteY2" fmla="*/ 63062 h 425669"/>
                    <a:gd name="connsiteX3" fmla="*/ 236483 w 567559"/>
                    <a:gd name="connsiteY3" fmla="*/ 78827 h 425669"/>
                    <a:gd name="connsiteX4" fmla="*/ 331076 w 567559"/>
                    <a:gd name="connsiteY4" fmla="*/ 31531 h 425669"/>
                    <a:gd name="connsiteX5" fmla="*/ 346841 w 567559"/>
                    <a:gd name="connsiteY5" fmla="*/ 0 h 425669"/>
                    <a:gd name="connsiteX6" fmla="*/ 362607 w 567559"/>
                    <a:gd name="connsiteY6" fmla="*/ 110359 h 425669"/>
                    <a:gd name="connsiteX7" fmla="*/ 457200 w 567559"/>
                    <a:gd name="connsiteY7" fmla="*/ 110359 h 425669"/>
                    <a:gd name="connsiteX8" fmla="*/ 520262 w 567559"/>
                    <a:gd name="connsiteY8" fmla="*/ 15765 h 425669"/>
                    <a:gd name="connsiteX9" fmla="*/ 520262 w 567559"/>
                    <a:gd name="connsiteY9" fmla="*/ 220717 h 425669"/>
                    <a:gd name="connsiteX10" fmla="*/ 567559 w 567559"/>
                    <a:gd name="connsiteY10" fmla="*/ 315310 h 425669"/>
                    <a:gd name="connsiteX11" fmla="*/ 488731 w 567559"/>
                    <a:gd name="connsiteY11" fmla="*/ 362607 h 425669"/>
                    <a:gd name="connsiteX12" fmla="*/ 441434 w 567559"/>
                    <a:gd name="connsiteY12" fmla="*/ 425669 h 425669"/>
                    <a:gd name="connsiteX13" fmla="*/ 394138 w 567559"/>
                    <a:gd name="connsiteY13" fmla="*/ 425669 h 425669"/>
                    <a:gd name="connsiteX14" fmla="*/ 283779 w 567559"/>
                    <a:gd name="connsiteY14" fmla="*/ 409903 h 425669"/>
                    <a:gd name="connsiteX15" fmla="*/ 252248 w 567559"/>
                    <a:gd name="connsiteY15" fmla="*/ 394138 h 425669"/>
                    <a:gd name="connsiteX16" fmla="*/ 268014 w 567559"/>
                    <a:gd name="connsiteY16" fmla="*/ 283779 h 425669"/>
                    <a:gd name="connsiteX17" fmla="*/ 252248 w 567559"/>
                    <a:gd name="connsiteY17" fmla="*/ 378372 h 425669"/>
                    <a:gd name="connsiteX18" fmla="*/ 126124 w 567559"/>
                    <a:gd name="connsiteY18" fmla="*/ 409903 h 425669"/>
                    <a:gd name="connsiteX19" fmla="*/ 0 w 567559"/>
                    <a:gd name="connsiteY19" fmla="*/ 394138 h 4256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567559" h="425669">
                      <a:moveTo>
                        <a:pt x="0" y="394138"/>
                      </a:moveTo>
                      <a:lnTo>
                        <a:pt x="78828" y="362607"/>
                      </a:lnTo>
                      <a:lnTo>
                        <a:pt x="204952" y="63062"/>
                      </a:lnTo>
                      <a:lnTo>
                        <a:pt x="236483" y="78827"/>
                      </a:lnTo>
                      <a:lnTo>
                        <a:pt x="331076" y="31531"/>
                      </a:lnTo>
                      <a:lnTo>
                        <a:pt x="346841" y="0"/>
                      </a:lnTo>
                      <a:lnTo>
                        <a:pt x="362607" y="110359"/>
                      </a:lnTo>
                      <a:lnTo>
                        <a:pt x="457200" y="110359"/>
                      </a:lnTo>
                      <a:lnTo>
                        <a:pt x="520262" y="15765"/>
                      </a:lnTo>
                      <a:lnTo>
                        <a:pt x="520262" y="220717"/>
                      </a:lnTo>
                      <a:lnTo>
                        <a:pt x="567559" y="315310"/>
                      </a:lnTo>
                      <a:lnTo>
                        <a:pt x="488731" y="362607"/>
                      </a:lnTo>
                      <a:lnTo>
                        <a:pt x="441434" y="425669"/>
                      </a:lnTo>
                      <a:lnTo>
                        <a:pt x="394138" y="425669"/>
                      </a:lnTo>
                      <a:lnTo>
                        <a:pt x="283779" y="409903"/>
                      </a:lnTo>
                      <a:lnTo>
                        <a:pt x="252248" y="394138"/>
                      </a:lnTo>
                      <a:lnTo>
                        <a:pt x="268014" y="283779"/>
                      </a:lnTo>
                      <a:lnTo>
                        <a:pt x="252248" y="378372"/>
                      </a:lnTo>
                      <a:lnTo>
                        <a:pt x="126124" y="409903"/>
                      </a:lnTo>
                      <a:lnTo>
                        <a:pt x="0" y="394138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95" name="Freeform 294"/>
                <p:cNvSpPr/>
                <p:nvPr/>
              </p:nvSpPr>
              <p:spPr>
                <a:xfrm>
                  <a:off x="4171525" y="3845152"/>
                  <a:ext cx="460211" cy="840266"/>
                </a:xfrm>
                <a:custGeom>
                  <a:avLst/>
                  <a:gdLst>
                    <a:gd name="connsiteX0" fmla="*/ 257503 w 525517"/>
                    <a:gd name="connsiteY0" fmla="*/ 617483 h 840829"/>
                    <a:gd name="connsiteX1" fmla="*/ 241738 w 525517"/>
                    <a:gd name="connsiteY1" fmla="*/ 775139 h 840829"/>
                    <a:gd name="connsiteX2" fmla="*/ 147145 w 525517"/>
                    <a:gd name="connsiteY2" fmla="*/ 838201 h 840829"/>
                    <a:gd name="connsiteX3" fmla="*/ 68317 w 525517"/>
                    <a:gd name="connsiteY3" fmla="*/ 759373 h 840829"/>
                    <a:gd name="connsiteX4" fmla="*/ 5255 w 525517"/>
                    <a:gd name="connsiteY4" fmla="*/ 664780 h 840829"/>
                    <a:gd name="connsiteX5" fmla="*/ 36786 w 525517"/>
                    <a:gd name="connsiteY5" fmla="*/ 585952 h 840829"/>
                    <a:gd name="connsiteX6" fmla="*/ 68317 w 525517"/>
                    <a:gd name="connsiteY6" fmla="*/ 538656 h 840829"/>
                    <a:gd name="connsiteX7" fmla="*/ 147145 w 525517"/>
                    <a:gd name="connsiteY7" fmla="*/ 538656 h 840829"/>
                    <a:gd name="connsiteX8" fmla="*/ 178676 w 525517"/>
                    <a:gd name="connsiteY8" fmla="*/ 491359 h 840829"/>
                    <a:gd name="connsiteX9" fmla="*/ 178676 w 525517"/>
                    <a:gd name="connsiteY9" fmla="*/ 412532 h 840829"/>
                    <a:gd name="connsiteX10" fmla="*/ 273269 w 525517"/>
                    <a:gd name="connsiteY10" fmla="*/ 365235 h 840829"/>
                    <a:gd name="connsiteX11" fmla="*/ 257503 w 525517"/>
                    <a:gd name="connsiteY11" fmla="*/ 270642 h 840829"/>
                    <a:gd name="connsiteX12" fmla="*/ 147145 w 525517"/>
                    <a:gd name="connsiteY12" fmla="*/ 207580 h 840829"/>
                    <a:gd name="connsiteX13" fmla="*/ 131379 w 525517"/>
                    <a:gd name="connsiteY13" fmla="*/ 128752 h 840829"/>
                    <a:gd name="connsiteX14" fmla="*/ 99848 w 525517"/>
                    <a:gd name="connsiteY14" fmla="*/ 65690 h 840829"/>
                    <a:gd name="connsiteX15" fmla="*/ 162910 w 525517"/>
                    <a:gd name="connsiteY15" fmla="*/ 97221 h 840829"/>
                    <a:gd name="connsiteX16" fmla="*/ 273269 w 525517"/>
                    <a:gd name="connsiteY16" fmla="*/ 65690 h 840829"/>
                    <a:gd name="connsiteX17" fmla="*/ 194441 w 525517"/>
                    <a:gd name="connsiteY17" fmla="*/ 2628 h 840829"/>
                    <a:gd name="connsiteX18" fmla="*/ 304800 w 525517"/>
                    <a:gd name="connsiteY18" fmla="*/ 81456 h 840829"/>
                    <a:gd name="connsiteX19" fmla="*/ 383627 w 525517"/>
                    <a:gd name="connsiteY19" fmla="*/ 49925 h 840829"/>
                    <a:gd name="connsiteX20" fmla="*/ 383627 w 525517"/>
                    <a:gd name="connsiteY20" fmla="*/ 34159 h 840829"/>
                    <a:gd name="connsiteX21" fmla="*/ 383627 w 525517"/>
                    <a:gd name="connsiteY21" fmla="*/ 97221 h 840829"/>
                    <a:gd name="connsiteX22" fmla="*/ 336331 w 525517"/>
                    <a:gd name="connsiteY22" fmla="*/ 191814 h 840829"/>
                    <a:gd name="connsiteX23" fmla="*/ 336331 w 525517"/>
                    <a:gd name="connsiteY23" fmla="*/ 254876 h 840829"/>
                    <a:gd name="connsiteX24" fmla="*/ 430924 w 525517"/>
                    <a:gd name="connsiteY24" fmla="*/ 286408 h 840829"/>
                    <a:gd name="connsiteX25" fmla="*/ 478221 w 525517"/>
                    <a:gd name="connsiteY25" fmla="*/ 223345 h 840829"/>
                    <a:gd name="connsiteX26" fmla="*/ 446689 w 525517"/>
                    <a:gd name="connsiteY26" fmla="*/ 317939 h 840829"/>
                    <a:gd name="connsiteX27" fmla="*/ 525517 w 525517"/>
                    <a:gd name="connsiteY27" fmla="*/ 381001 h 840829"/>
                    <a:gd name="connsiteX28" fmla="*/ 446689 w 525517"/>
                    <a:gd name="connsiteY28" fmla="*/ 381001 h 840829"/>
                    <a:gd name="connsiteX29" fmla="*/ 352096 w 525517"/>
                    <a:gd name="connsiteY29" fmla="*/ 381001 h 840829"/>
                    <a:gd name="connsiteX30" fmla="*/ 320565 w 525517"/>
                    <a:gd name="connsiteY30" fmla="*/ 428297 h 840829"/>
                    <a:gd name="connsiteX31" fmla="*/ 352096 w 525517"/>
                    <a:gd name="connsiteY31" fmla="*/ 522890 h 840829"/>
                    <a:gd name="connsiteX32" fmla="*/ 257503 w 525517"/>
                    <a:gd name="connsiteY32" fmla="*/ 522890 h 840829"/>
                    <a:gd name="connsiteX33" fmla="*/ 257503 w 525517"/>
                    <a:gd name="connsiteY33" fmla="*/ 617483 h 840829"/>
                    <a:gd name="connsiteX0" fmla="*/ 254438 w 522452"/>
                    <a:gd name="connsiteY0" fmla="*/ 617483 h 840829"/>
                    <a:gd name="connsiteX1" fmla="*/ 238673 w 522452"/>
                    <a:gd name="connsiteY1" fmla="*/ 775139 h 840829"/>
                    <a:gd name="connsiteX2" fmla="*/ 144080 w 522452"/>
                    <a:gd name="connsiteY2" fmla="*/ 838201 h 840829"/>
                    <a:gd name="connsiteX3" fmla="*/ 65252 w 522452"/>
                    <a:gd name="connsiteY3" fmla="*/ 759373 h 840829"/>
                    <a:gd name="connsiteX4" fmla="*/ 2190 w 522452"/>
                    <a:gd name="connsiteY4" fmla="*/ 664780 h 840829"/>
                    <a:gd name="connsiteX5" fmla="*/ 78390 w 522452"/>
                    <a:gd name="connsiteY5" fmla="*/ 575442 h 840829"/>
                    <a:gd name="connsiteX6" fmla="*/ 65252 w 522452"/>
                    <a:gd name="connsiteY6" fmla="*/ 538656 h 840829"/>
                    <a:gd name="connsiteX7" fmla="*/ 144080 w 522452"/>
                    <a:gd name="connsiteY7" fmla="*/ 538656 h 840829"/>
                    <a:gd name="connsiteX8" fmla="*/ 175611 w 522452"/>
                    <a:gd name="connsiteY8" fmla="*/ 491359 h 840829"/>
                    <a:gd name="connsiteX9" fmla="*/ 175611 w 522452"/>
                    <a:gd name="connsiteY9" fmla="*/ 412532 h 840829"/>
                    <a:gd name="connsiteX10" fmla="*/ 270204 w 522452"/>
                    <a:gd name="connsiteY10" fmla="*/ 365235 h 840829"/>
                    <a:gd name="connsiteX11" fmla="*/ 254438 w 522452"/>
                    <a:gd name="connsiteY11" fmla="*/ 270642 h 840829"/>
                    <a:gd name="connsiteX12" fmla="*/ 144080 w 522452"/>
                    <a:gd name="connsiteY12" fmla="*/ 207580 h 840829"/>
                    <a:gd name="connsiteX13" fmla="*/ 128314 w 522452"/>
                    <a:gd name="connsiteY13" fmla="*/ 128752 h 840829"/>
                    <a:gd name="connsiteX14" fmla="*/ 96783 w 522452"/>
                    <a:gd name="connsiteY14" fmla="*/ 65690 h 840829"/>
                    <a:gd name="connsiteX15" fmla="*/ 159845 w 522452"/>
                    <a:gd name="connsiteY15" fmla="*/ 97221 h 840829"/>
                    <a:gd name="connsiteX16" fmla="*/ 270204 w 522452"/>
                    <a:gd name="connsiteY16" fmla="*/ 65690 h 840829"/>
                    <a:gd name="connsiteX17" fmla="*/ 191376 w 522452"/>
                    <a:gd name="connsiteY17" fmla="*/ 2628 h 840829"/>
                    <a:gd name="connsiteX18" fmla="*/ 301735 w 522452"/>
                    <a:gd name="connsiteY18" fmla="*/ 81456 h 840829"/>
                    <a:gd name="connsiteX19" fmla="*/ 380562 w 522452"/>
                    <a:gd name="connsiteY19" fmla="*/ 49925 h 840829"/>
                    <a:gd name="connsiteX20" fmla="*/ 380562 w 522452"/>
                    <a:gd name="connsiteY20" fmla="*/ 34159 h 840829"/>
                    <a:gd name="connsiteX21" fmla="*/ 380562 w 522452"/>
                    <a:gd name="connsiteY21" fmla="*/ 97221 h 840829"/>
                    <a:gd name="connsiteX22" fmla="*/ 333266 w 522452"/>
                    <a:gd name="connsiteY22" fmla="*/ 191814 h 840829"/>
                    <a:gd name="connsiteX23" fmla="*/ 333266 w 522452"/>
                    <a:gd name="connsiteY23" fmla="*/ 254876 h 840829"/>
                    <a:gd name="connsiteX24" fmla="*/ 427859 w 522452"/>
                    <a:gd name="connsiteY24" fmla="*/ 286408 h 840829"/>
                    <a:gd name="connsiteX25" fmla="*/ 475156 w 522452"/>
                    <a:gd name="connsiteY25" fmla="*/ 223345 h 840829"/>
                    <a:gd name="connsiteX26" fmla="*/ 443624 w 522452"/>
                    <a:gd name="connsiteY26" fmla="*/ 317939 h 840829"/>
                    <a:gd name="connsiteX27" fmla="*/ 522452 w 522452"/>
                    <a:gd name="connsiteY27" fmla="*/ 381001 h 840829"/>
                    <a:gd name="connsiteX28" fmla="*/ 443624 w 522452"/>
                    <a:gd name="connsiteY28" fmla="*/ 381001 h 840829"/>
                    <a:gd name="connsiteX29" fmla="*/ 349031 w 522452"/>
                    <a:gd name="connsiteY29" fmla="*/ 381001 h 840829"/>
                    <a:gd name="connsiteX30" fmla="*/ 317500 w 522452"/>
                    <a:gd name="connsiteY30" fmla="*/ 428297 h 840829"/>
                    <a:gd name="connsiteX31" fmla="*/ 349031 w 522452"/>
                    <a:gd name="connsiteY31" fmla="*/ 522890 h 840829"/>
                    <a:gd name="connsiteX32" fmla="*/ 254438 w 522452"/>
                    <a:gd name="connsiteY32" fmla="*/ 522890 h 840829"/>
                    <a:gd name="connsiteX33" fmla="*/ 254438 w 522452"/>
                    <a:gd name="connsiteY33" fmla="*/ 617483 h 840829"/>
                    <a:gd name="connsiteX0" fmla="*/ 267138 w 535152"/>
                    <a:gd name="connsiteY0" fmla="*/ 617483 h 840829"/>
                    <a:gd name="connsiteX1" fmla="*/ 251373 w 535152"/>
                    <a:gd name="connsiteY1" fmla="*/ 775139 h 840829"/>
                    <a:gd name="connsiteX2" fmla="*/ 156780 w 535152"/>
                    <a:gd name="connsiteY2" fmla="*/ 838201 h 840829"/>
                    <a:gd name="connsiteX3" fmla="*/ 77952 w 535152"/>
                    <a:gd name="connsiteY3" fmla="*/ 759373 h 840829"/>
                    <a:gd name="connsiteX4" fmla="*/ 14890 w 535152"/>
                    <a:gd name="connsiteY4" fmla="*/ 664780 h 840829"/>
                    <a:gd name="connsiteX5" fmla="*/ 167289 w 535152"/>
                    <a:gd name="connsiteY5" fmla="*/ 575442 h 840829"/>
                    <a:gd name="connsiteX6" fmla="*/ 77952 w 535152"/>
                    <a:gd name="connsiteY6" fmla="*/ 538656 h 840829"/>
                    <a:gd name="connsiteX7" fmla="*/ 156780 w 535152"/>
                    <a:gd name="connsiteY7" fmla="*/ 538656 h 840829"/>
                    <a:gd name="connsiteX8" fmla="*/ 188311 w 535152"/>
                    <a:gd name="connsiteY8" fmla="*/ 491359 h 840829"/>
                    <a:gd name="connsiteX9" fmla="*/ 188311 w 535152"/>
                    <a:gd name="connsiteY9" fmla="*/ 412532 h 840829"/>
                    <a:gd name="connsiteX10" fmla="*/ 282904 w 535152"/>
                    <a:gd name="connsiteY10" fmla="*/ 365235 h 840829"/>
                    <a:gd name="connsiteX11" fmla="*/ 267138 w 535152"/>
                    <a:gd name="connsiteY11" fmla="*/ 270642 h 840829"/>
                    <a:gd name="connsiteX12" fmla="*/ 156780 w 535152"/>
                    <a:gd name="connsiteY12" fmla="*/ 207580 h 840829"/>
                    <a:gd name="connsiteX13" fmla="*/ 141014 w 535152"/>
                    <a:gd name="connsiteY13" fmla="*/ 128752 h 840829"/>
                    <a:gd name="connsiteX14" fmla="*/ 109483 w 535152"/>
                    <a:gd name="connsiteY14" fmla="*/ 65690 h 840829"/>
                    <a:gd name="connsiteX15" fmla="*/ 172545 w 535152"/>
                    <a:gd name="connsiteY15" fmla="*/ 97221 h 840829"/>
                    <a:gd name="connsiteX16" fmla="*/ 282904 w 535152"/>
                    <a:gd name="connsiteY16" fmla="*/ 65690 h 840829"/>
                    <a:gd name="connsiteX17" fmla="*/ 204076 w 535152"/>
                    <a:gd name="connsiteY17" fmla="*/ 2628 h 840829"/>
                    <a:gd name="connsiteX18" fmla="*/ 314435 w 535152"/>
                    <a:gd name="connsiteY18" fmla="*/ 81456 h 840829"/>
                    <a:gd name="connsiteX19" fmla="*/ 393262 w 535152"/>
                    <a:gd name="connsiteY19" fmla="*/ 49925 h 840829"/>
                    <a:gd name="connsiteX20" fmla="*/ 393262 w 535152"/>
                    <a:gd name="connsiteY20" fmla="*/ 34159 h 840829"/>
                    <a:gd name="connsiteX21" fmla="*/ 393262 w 535152"/>
                    <a:gd name="connsiteY21" fmla="*/ 97221 h 840829"/>
                    <a:gd name="connsiteX22" fmla="*/ 345966 w 535152"/>
                    <a:gd name="connsiteY22" fmla="*/ 191814 h 840829"/>
                    <a:gd name="connsiteX23" fmla="*/ 345966 w 535152"/>
                    <a:gd name="connsiteY23" fmla="*/ 254876 h 840829"/>
                    <a:gd name="connsiteX24" fmla="*/ 440559 w 535152"/>
                    <a:gd name="connsiteY24" fmla="*/ 286408 h 840829"/>
                    <a:gd name="connsiteX25" fmla="*/ 487856 w 535152"/>
                    <a:gd name="connsiteY25" fmla="*/ 223345 h 840829"/>
                    <a:gd name="connsiteX26" fmla="*/ 456324 w 535152"/>
                    <a:gd name="connsiteY26" fmla="*/ 317939 h 840829"/>
                    <a:gd name="connsiteX27" fmla="*/ 535152 w 535152"/>
                    <a:gd name="connsiteY27" fmla="*/ 381001 h 840829"/>
                    <a:gd name="connsiteX28" fmla="*/ 456324 w 535152"/>
                    <a:gd name="connsiteY28" fmla="*/ 381001 h 840829"/>
                    <a:gd name="connsiteX29" fmla="*/ 361731 w 535152"/>
                    <a:gd name="connsiteY29" fmla="*/ 381001 h 840829"/>
                    <a:gd name="connsiteX30" fmla="*/ 330200 w 535152"/>
                    <a:gd name="connsiteY30" fmla="*/ 428297 h 840829"/>
                    <a:gd name="connsiteX31" fmla="*/ 361731 w 535152"/>
                    <a:gd name="connsiteY31" fmla="*/ 522890 h 840829"/>
                    <a:gd name="connsiteX32" fmla="*/ 267138 w 535152"/>
                    <a:gd name="connsiteY32" fmla="*/ 522890 h 840829"/>
                    <a:gd name="connsiteX33" fmla="*/ 267138 w 535152"/>
                    <a:gd name="connsiteY33" fmla="*/ 617483 h 840829"/>
                    <a:gd name="connsiteX0" fmla="*/ 190937 w 458951"/>
                    <a:gd name="connsiteY0" fmla="*/ 617483 h 840829"/>
                    <a:gd name="connsiteX1" fmla="*/ 175172 w 458951"/>
                    <a:gd name="connsiteY1" fmla="*/ 775139 h 840829"/>
                    <a:gd name="connsiteX2" fmla="*/ 80579 w 458951"/>
                    <a:gd name="connsiteY2" fmla="*/ 838201 h 840829"/>
                    <a:gd name="connsiteX3" fmla="*/ 1751 w 458951"/>
                    <a:gd name="connsiteY3" fmla="*/ 759373 h 840829"/>
                    <a:gd name="connsiteX4" fmla="*/ 91088 w 458951"/>
                    <a:gd name="connsiteY4" fmla="*/ 575442 h 840829"/>
                    <a:gd name="connsiteX5" fmla="*/ 1751 w 458951"/>
                    <a:gd name="connsiteY5" fmla="*/ 538656 h 840829"/>
                    <a:gd name="connsiteX6" fmla="*/ 80579 w 458951"/>
                    <a:gd name="connsiteY6" fmla="*/ 538656 h 840829"/>
                    <a:gd name="connsiteX7" fmla="*/ 112110 w 458951"/>
                    <a:gd name="connsiteY7" fmla="*/ 491359 h 840829"/>
                    <a:gd name="connsiteX8" fmla="*/ 112110 w 458951"/>
                    <a:gd name="connsiteY8" fmla="*/ 412532 h 840829"/>
                    <a:gd name="connsiteX9" fmla="*/ 206703 w 458951"/>
                    <a:gd name="connsiteY9" fmla="*/ 365235 h 840829"/>
                    <a:gd name="connsiteX10" fmla="*/ 190937 w 458951"/>
                    <a:gd name="connsiteY10" fmla="*/ 270642 h 840829"/>
                    <a:gd name="connsiteX11" fmla="*/ 80579 w 458951"/>
                    <a:gd name="connsiteY11" fmla="*/ 207580 h 840829"/>
                    <a:gd name="connsiteX12" fmla="*/ 64813 w 458951"/>
                    <a:gd name="connsiteY12" fmla="*/ 128752 h 840829"/>
                    <a:gd name="connsiteX13" fmla="*/ 33282 w 458951"/>
                    <a:gd name="connsiteY13" fmla="*/ 65690 h 840829"/>
                    <a:gd name="connsiteX14" fmla="*/ 96344 w 458951"/>
                    <a:gd name="connsiteY14" fmla="*/ 97221 h 840829"/>
                    <a:gd name="connsiteX15" fmla="*/ 206703 w 458951"/>
                    <a:gd name="connsiteY15" fmla="*/ 65690 h 840829"/>
                    <a:gd name="connsiteX16" fmla="*/ 127875 w 458951"/>
                    <a:gd name="connsiteY16" fmla="*/ 2628 h 840829"/>
                    <a:gd name="connsiteX17" fmla="*/ 238234 w 458951"/>
                    <a:gd name="connsiteY17" fmla="*/ 81456 h 840829"/>
                    <a:gd name="connsiteX18" fmla="*/ 317061 w 458951"/>
                    <a:gd name="connsiteY18" fmla="*/ 49925 h 840829"/>
                    <a:gd name="connsiteX19" fmla="*/ 317061 w 458951"/>
                    <a:gd name="connsiteY19" fmla="*/ 34159 h 840829"/>
                    <a:gd name="connsiteX20" fmla="*/ 317061 w 458951"/>
                    <a:gd name="connsiteY20" fmla="*/ 97221 h 840829"/>
                    <a:gd name="connsiteX21" fmla="*/ 269765 w 458951"/>
                    <a:gd name="connsiteY21" fmla="*/ 191814 h 840829"/>
                    <a:gd name="connsiteX22" fmla="*/ 269765 w 458951"/>
                    <a:gd name="connsiteY22" fmla="*/ 254876 h 840829"/>
                    <a:gd name="connsiteX23" fmla="*/ 364358 w 458951"/>
                    <a:gd name="connsiteY23" fmla="*/ 286408 h 840829"/>
                    <a:gd name="connsiteX24" fmla="*/ 411655 w 458951"/>
                    <a:gd name="connsiteY24" fmla="*/ 223345 h 840829"/>
                    <a:gd name="connsiteX25" fmla="*/ 380123 w 458951"/>
                    <a:gd name="connsiteY25" fmla="*/ 317939 h 840829"/>
                    <a:gd name="connsiteX26" fmla="*/ 458951 w 458951"/>
                    <a:gd name="connsiteY26" fmla="*/ 381001 h 840829"/>
                    <a:gd name="connsiteX27" fmla="*/ 380123 w 458951"/>
                    <a:gd name="connsiteY27" fmla="*/ 381001 h 840829"/>
                    <a:gd name="connsiteX28" fmla="*/ 285530 w 458951"/>
                    <a:gd name="connsiteY28" fmla="*/ 381001 h 840829"/>
                    <a:gd name="connsiteX29" fmla="*/ 253999 w 458951"/>
                    <a:gd name="connsiteY29" fmla="*/ 428297 h 840829"/>
                    <a:gd name="connsiteX30" fmla="*/ 285530 w 458951"/>
                    <a:gd name="connsiteY30" fmla="*/ 522890 h 840829"/>
                    <a:gd name="connsiteX31" fmla="*/ 190937 w 458951"/>
                    <a:gd name="connsiteY31" fmla="*/ 522890 h 840829"/>
                    <a:gd name="connsiteX32" fmla="*/ 190937 w 458951"/>
                    <a:gd name="connsiteY32" fmla="*/ 617483 h 8408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458951" h="840829">
                      <a:moveTo>
                        <a:pt x="190937" y="617483"/>
                      </a:moveTo>
                      <a:cubicBezTo>
                        <a:pt x="188310" y="659524"/>
                        <a:pt x="193565" y="738353"/>
                        <a:pt x="175172" y="775139"/>
                      </a:cubicBezTo>
                      <a:cubicBezTo>
                        <a:pt x="156779" y="811925"/>
                        <a:pt x="109482" y="840829"/>
                        <a:pt x="80579" y="838201"/>
                      </a:cubicBezTo>
                      <a:cubicBezTo>
                        <a:pt x="51676" y="835573"/>
                        <a:pt x="0" y="803166"/>
                        <a:pt x="1751" y="759373"/>
                      </a:cubicBezTo>
                      <a:cubicBezTo>
                        <a:pt x="3502" y="715580"/>
                        <a:pt x="91088" y="612228"/>
                        <a:pt x="91088" y="575442"/>
                      </a:cubicBezTo>
                      <a:cubicBezTo>
                        <a:pt x="91088" y="538656"/>
                        <a:pt x="3502" y="544787"/>
                        <a:pt x="1751" y="538656"/>
                      </a:cubicBezTo>
                      <a:cubicBezTo>
                        <a:pt x="0" y="532525"/>
                        <a:pt x="62186" y="546539"/>
                        <a:pt x="80579" y="538656"/>
                      </a:cubicBezTo>
                      <a:cubicBezTo>
                        <a:pt x="98972" y="530773"/>
                        <a:pt x="106855" y="512380"/>
                        <a:pt x="112110" y="491359"/>
                      </a:cubicBezTo>
                      <a:cubicBezTo>
                        <a:pt x="117365" y="470338"/>
                        <a:pt x="96344" y="433553"/>
                        <a:pt x="112110" y="412532"/>
                      </a:cubicBezTo>
                      <a:cubicBezTo>
                        <a:pt x="127876" y="391511"/>
                        <a:pt x="193565" y="388883"/>
                        <a:pt x="206703" y="365235"/>
                      </a:cubicBezTo>
                      <a:cubicBezTo>
                        <a:pt x="219841" y="341587"/>
                        <a:pt x="211958" y="296918"/>
                        <a:pt x="190937" y="270642"/>
                      </a:cubicBezTo>
                      <a:cubicBezTo>
                        <a:pt x="169916" y="244366"/>
                        <a:pt x="101600" y="231228"/>
                        <a:pt x="80579" y="207580"/>
                      </a:cubicBezTo>
                      <a:cubicBezTo>
                        <a:pt x="59558" y="183932"/>
                        <a:pt x="72696" y="152400"/>
                        <a:pt x="64813" y="128752"/>
                      </a:cubicBezTo>
                      <a:cubicBezTo>
                        <a:pt x="56930" y="105104"/>
                        <a:pt x="28027" y="70945"/>
                        <a:pt x="33282" y="65690"/>
                      </a:cubicBezTo>
                      <a:cubicBezTo>
                        <a:pt x="38537" y="60435"/>
                        <a:pt x="67441" y="97221"/>
                        <a:pt x="96344" y="97221"/>
                      </a:cubicBezTo>
                      <a:cubicBezTo>
                        <a:pt x="125247" y="97221"/>
                        <a:pt x="201448" y="81455"/>
                        <a:pt x="206703" y="65690"/>
                      </a:cubicBezTo>
                      <a:cubicBezTo>
                        <a:pt x="211958" y="49925"/>
                        <a:pt x="122620" y="0"/>
                        <a:pt x="127875" y="2628"/>
                      </a:cubicBezTo>
                      <a:cubicBezTo>
                        <a:pt x="133130" y="5256"/>
                        <a:pt x="206703" y="73573"/>
                        <a:pt x="238234" y="81456"/>
                      </a:cubicBezTo>
                      <a:cubicBezTo>
                        <a:pt x="269765" y="89339"/>
                        <a:pt x="303923" y="57808"/>
                        <a:pt x="317061" y="49925"/>
                      </a:cubicBezTo>
                      <a:cubicBezTo>
                        <a:pt x="330199" y="42042"/>
                        <a:pt x="317061" y="34159"/>
                        <a:pt x="317061" y="34159"/>
                      </a:cubicBezTo>
                      <a:cubicBezTo>
                        <a:pt x="317061" y="42042"/>
                        <a:pt x="324944" y="70945"/>
                        <a:pt x="317061" y="97221"/>
                      </a:cubicBezTo>
                      <a:cubicBezTo>
                        <a:pt x="309178" y="123497"/>
                        <a:pt x="277648" y="165538"/>
                        <a:pt x="269765" y="191814"/>
                      </a:cubicBezTo>
                      <a:cubicBezTo>
                        <a:pt x="261882" y="218090"/>
                        <a:pt x="254000" y="239110"/>
                        <a:pt x="269765" y="254876"/>
                      </a:cubicBezTo>
                      <a:cubicBezTo>
                        <a:pt x="285530" y="270642"/>
                        <a:pt x="340710" y="291663"/>
                        <a:pt x="364358" y="286408"/>
                      </a:cubicBezTo>
                      <a:cubicBezTo>
                        <a:pt x="388006" y="281153"/>
                        <a:pt x="409028" y="218090"/>
                        <a:pt x="411655" y="223345"/>
                      </a:cubicBezTo>
                      <a:cubicBezTo>
                        <a:pt x="414282" y="228600"/>
                        <a:pt x="372240" y="291663"/>
                        <a:pt x="380123" y="317939"/>
                      </a:cubicBezTo>
                      <a:cubicBezTo>
                        <a:pt x="388006" y="344215"/>
                        <a:pt x="458951" y="370491"/>
                        <a:pt x="458951" y="381001"/>
                      </a:cubicBezTo>
                      <a:cubicBezTo>
                        <a:pt x="458951" y="391511"/>
                        <a:pt x="380123" y="381001"/>
                        <a:pt x="380123" y="381001"/>
                      </a:cubicBezTo>
                      <a:cubicBezTo>
                        <a:pt x="351220" y="381001"/>
                        <a:pt x="306551" y="373118"/>
                        <a:pt x="285530" y="381001"/>
                      </a:cubicBezTo>
                      <a:cubicBezTo>
                        <a:pt x="264509" y="388884"/>
                        <a:pt x="253999" y="404649"/>
                        <a:pt x="253999" y="428297"/>
                      </a:cubicBezTo>
                      <a:cubicBezTo>
                        <a:pt x="253999" y="451945"/>
                        <a:pt x="296040" y="507125"/>
                        <a:pt x="285530" y="522890"/>
                      </a:cubicBezTo>
                      <a:cubicBezTo>
                        <a:pt x="275020" y="538656"/>
                        <a:pt x="209330" y="512380"/>
                        <a:pt x="190937" y="522890"/>
                      </a:cubicBezTo>
                      <a:cubicBezTo>
                        <a:pt x="172544" y="533400"/>
                        <a:pt x="193564" y="575442"/>
                        <a:pt x="190937" y="617483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96" name="Freeform 295"/>
                <p:cNvSpPr/>
                <p:nvPr/>
              </p:nvSpPr>
              <p:spPr>
                <a:xfrm>
                  <a:off x="4292053" y="3191612"/>
                  <a:ext cx="317768" cy="455148"/>
                </a:xfrm>
                <a:custGeom>
                  <a:avLst/>
                  <a:gdLst>
                    <a:gd name="connsiteX0" fmla="*/ 47296 w 320565"/>
                    <a:gd name="connsiteY0" fmla="*/ 349468 h 446689"/>
                    <a:gd name="connsiteX1" fmla="*/ 94593 w 320565"/>
                    <a:gd name="connsiteY1" fmla="*/ 286406 h 446689"/>
                    <a:gd name="connsiteX2" fmla="*/ 63062 w 320565"/>
                    <a:gd name="connsiteY2" fmla="*/ 97220 h 446689"/>
                    <a:gd name="connsiteX3" fmla="*/ 0 w 320565"/>
                    <a:gd name="connsiteY3" fmla="*/ 97220 h 446689"/>
                    <a:gd name="connsiteX4" fmla="*/ 63062 w 320565"/>
                    <a:gd name="connsiteY4" fmla="*/ 2627 h 446689"/>
                    <a:gd name="connsiteX5" fmla="*/ 141889 w 320565"/>
                    <a:gd name="connsiteY5" fmla="*/ 81455 h 446689"/>
                    <a:gd name="connsiteX6" fmla="*/ 220717 w 320565"/>
                    <a:gd name="connsiteY6" fmla="*/ 81455 h 446689"/>
                    <a:gd name="connsiteX7" fmla="*/ 189186 w 320565"/>
                    <a:gd name="connsiteY7" fmla="*/ 176048 h 446689"/>
                    <a:gd name="connsiteX8" fmla="*/ 236482 w 320565"/>
                    <a:gd name="connsiteY8" fmla="*/ 317937 h 446689"/>
                    <a:gd name="connsiteX9" fmla="*/ 315310 w 320565"/>
                    <a:gd name="connsiteY9" fmla="*/ 349468 h 446689"/>
                    <a:gd name="connsiteX10" fmla="*/ 268013 w 320565"/>
                    <a:gd name="connsiteY10" fmla="*/ 333703 h 446689"/>
                    <a:gd name="connsiteX11" fmla="*/ 220717 w 320565"/>
                    <a:gd name="connsiteY11" fmla="*/ 365234 h 446689"/>
                    <a:gd name="connsiteX12" fmla="*/ 126124 w 320565"/>
                    <a:gd name="connsiteY12" fmla="*/ 444061 h 446689"/>
                    <a:gd name="connsiteX13" fmla="*/ 47296 w 320565"/>
                    <a:gd name="connsiteY13" fmla="*/ 349468 h 446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320565" h="446689">
                      <a:moveTo>
                        <a:pt x="47296" y="349468"/>
                      </a:moveTo>
                      <a:cubicBezTo>
                        <a:pt x="42041" y="323192"/>
                        <a:pt x="91965" y="328447"/>
                        <a:pt x="94593" y="286406"/>
                      </a:cubicBezTo>
                      <a:cubicBezTo>
                        <a:pt x="97221" y="244365"/>
                        <a:pt x="78828" y="128751"/>
                        <a:pt x="63062" y="97220"/>
                      </a:cubicBezTo>
                      <a:cubicBezTo>
                        <a:pt x="47297" y="65689"/>
                        <a:pt x="0" y="112985"/>
                        <a:pt x="0" y="97220"/>
                      </a:cubicBezTo>
                      <a:cubicBezTo>
                        <a:pt x="0" y="81455"/>
                        <a:pt x="39414" y="5254"/>
                        <a:pt x="63062" y="2627"/>
                      </a:cubicBezTo>
                      <a:cubicBezTo>
                        <a:pt x="86710" y="0"/>
                        <a:pt x="115613" y="68317"/>
                        <a:pt x="141889" y="81455"/>
                      </a:cubicBezTo>
                      <a:cubicBezTo>
                        <a:pt x="168165" y="94593"/>
                        <a:pt x="212834" y="65690"/>
                        <a:pt x="220717" y="81455"/>
                      </a:cubicBezTo>
                      <a:cubicBezTo>
                        <a:pt x="228600" y="97221"/>
                        <a:pt x="186559" y="136634"/>
                        <a:pt x="189186" y="176048"/>
                      </a:cubicBezTo>
                      <a:cubicBezTo>
                        <a:pt x="191814" y="215462"/>
                        <a:pt x="215461" y="289034"/>
                        <a:pt x="236482" y="317937"/>
                      </a:cubicBezTo>
                      <a:cubicBezTo>
                        <a:pt x="257503" y="346840"/>
                        <a:pt x="310055" y="346840"/>
                        <a:pt x="315310" y="349468"/>
                      </a:cubicBezTo>
                      <a:cubicBezTo>
                        <a:pt x="320565" y="352096"/>
                        <a:pt x="283779" y="331075"/>
                        <a:pt x="268013" y="333703"/>
                      </a:cubicBezTo>
                      <a:cubicBezTo>
                        <a:pt x="252247" y="336331"/>
                        <a:pt x="244365" y="346841"/>
                        <a:pt x="220717" y="365234"/>
                      </a:cubicBezTo>
                      <a:cubicBezTo>
                        <a:pt x="197069" y="383627"/>
                        <a:pt x="147145" y="446689"/>
                        <a:pt x="126124" y="444061"/>
                      </a:cubicBezTo>
                      <a:cubicBezTo>
                        <a:pt x="105103" y="441433"/>
                        <a:pt x="52551" y="375744"/>
                        <a:pt x="47296" y="349468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97" name="Freeform 296"/>
                <p:cNvSpPr/>
                <p:nvPr/>
              </p:nvSpPr>
              <p:spPr>
                <a:xfrm>
                  <a:off x="4313968" y="2514731"/>
                  <a:ext cx="262978" cy="291763"/>
                </a:xfrm>
                <a:custGeom>
                  <a:avLst/>
                  <a:gdLst>
                    <a:gd name="connsiteX0" fmla="*/ 15765 w 260131"/>
                    <a:gd name="connsiteY0" fmla="*/ 254876 h 289035"/>
                    <a:gd name="connsiteX1" fmla="*/ 31531 w 260131"/>
                    <a:gd name="connsiteY1" fmla="*/ 176048 h 289035"/>
                    <a:gd name="connsiteX2" fmla="*/ 31531 w 260131"/>
                    <a:gd name="connsiteY2" fmla="*/ 18393 h 289035"/>
                    <a:gd name="connsiteX3" fmla="*/ 94593 w 260131"/>
                    <a:gd name="connsiteY3" fmla="*/ 65690 h 289035"/>
                    <a:gd name="connsiteX4" fmla="*/ 189186 w 260131"/>
                    <a:gd name="connsiteY4" fmla="*/ 65690 h 289035"/>
                    <a:gd name="connsiteX5" fmla="*/ 173420 w 260131"/>
                    <a:gd name="connsiteY5" fmla="*/ 176048 h 289035"/>
                    <a:gd name="connsiteX6" fmla="*/ 220717 w 260131"/>
                    <a:gd name="connsiteY6" fmla="*/ 207579 h 289035"/>
                    <a:gd name="connsiteX7" fmla="*/ 252248 w 260131"/>
                    <a:gd name="connsiteY7" fmla="*/ 239111 h 289035"/>
                    <a:gd name="connsiteX8" fmla="*/ 173420 w 260131"/>
                    <a:gd name="connsiteY8" fmla="*/ 254876 h 289035"/>
                    <a:gd name="connsiteX9" fmla="*/ 157655 w 260131"/>
                    <a:gd name="connsiteY9" fmla="*/ 286407 h 289035"/>
                    <a:gd name="connsiteX10" fmla="*/ 126124 w 260131"/>
                    <a:gd name="connsiteY10" fmla="*/ 270642 h 289035"/>
                    <a:gd name="connsiteX11" fmla="*/ 15765 w 260131"/>
                    <a:gd name="connsiteY11" fmla="*/ 254876 h 2890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60131" h="289035">
                      <a:moveTo>
                        <a:pt x="15765" y="254876"/>
                      </a:moveTo>
                      <a:cubicBezTo>
                        <a:pt x="0" y="239110"/>
                        <a:pt x="28903" y="215462"/>
                        <a:pt x="31531" y="176048"/>
                      </a:cubicBezTo>
                      <a:cubicBezTo>
                        <a:pt x="34159" y="136634"/>
                        <a:pt x="21021" y="36786"/>
                        <a:pt x="31531" y="18393"/>
                      </a:cubicBezTo>
                      <a:cubicBezTo>
                        <a:pt x="42041" y="0"/>
                        <a:pt x="68317" y="57807"/>
                        <a:pt x="94593" y="65690"/>
                      </a:cubicBezTo>
                      <a:cubicBezTo>
                        <a:pt x="120869" y="73573"/>
                        <a:pt x="176048" y="47297"/>
                        <a:pt x="189186" y="65690"/>
                      </a:cubicBezTo>
                      <a:cubicBezTo>
                        <a:pt x="202324" y="84083"/>
                        <a:pt x="168165" y="152400"/>
                        <a:pt x="173420" y="176048"/>
                      </a:cubicBezTo>
                      <a:cubicBezTo>
                        <a:pt x="178675" y="199696"/>
                        <a:pt x="207579" y="197069"/>
                        <a:pt x="220717" y="207579"/>
                      </a:cubicBezTo>
                      <a:cubicBezTo>
                        <a:pt x="233855" y="218089"/>
                        <a:pt x="260131" y="231228"/>
                        <a:pt x="252248" y="239111"/>
                      </a:cubicBezTo>
                      <a:cubicBezTo>
                        <a:pt x="244365" y="246994"/>
                        <a:pt x="189186" y="246993"/>
                        <a:pt x="173420" y="254876"/>
                      </a:cubicBezTo>
                      <a:cubicBezTo>
                        <a:pt x="157655" y="262759"/>
                        <a:pt x="165538" y="283779"/>
                        <a:pt x="157655" y="286407"/>
                      </a:cubicBezTo>
                      <a:cubicBezTo>
                        <a:pt x="149772" y="289035"/>
                        <a:pt x="144517" y="273269"/>
                        <a:pt x="126124" y="270642"/>
                      </a:cubicBezTo>
                      <a:cubicBezTo>
                        <a:pt x="107731" y="268015"/>
                        <a:pt x="31530" y="270642"/>
                        <a:pt x="15765" y="254876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118" name="Group 26"/>
              <p:cNvGrpSpPr>
                <a:grpSpLocks/>
              </p:cNvGrpSpPr>
              <p:nvPr/>
            </p:nvGrpSpPr>
            <p:grpSpPr bwMode="auto">
              <a:xfrm>
                <a:off x="3124201" y="3384331"/>
                <a:ext cx="2877206" cy="1715814"/>
                <a:chOff x="3124201" y="3384331"/>
                <a:chExt cx="2877206" cy="1715814"/>
              </a:xfrm>
            </p:grpSpPr>
            <p:sp>
              <p:nvSpPr>
                <p:cNvPr id="288" name="Freeform 287"/>
                <p:cNvSpPr/>
                <p:nvPr/>
              </p:nvSpPr>
              <p:spPr>
                <a:xfrm>
                  <a:off x="4324930" y="4113574"/>
                  <a:ext cx="1676477" cy="980308"/>
                </a:xfrm>
                <a:custGeom>
                  <a:avLst/>
                  <a:gdLst>
                    <a:gd name="connsiteX0" fmla="*/ 212834 w 1673772"/>
                    <a:gd name="connsiteY0" fmla="*/ 919655 h 974834"/>
                    <a:gd name="connsiteX1" fmla="*/ 338958 w 1673772"/>
                    <a:gd name="connsiteY1" fmla="*/ 935420 h 974834"/>
                    <a:gd name="connsiteX2" fmla="*/ 323193 w 1673772"/>
                    <a:gd name="connsiteY2" fmla="*/ 840827 h 974834"/>
                    <a:gd name="connsiteX3" fmla="*/ 433551 w 1673772"/>
                    <a:gd name="connsiteY3" fmla="*/ 966951 h 974834"/>
                    <a:gd name="connsiteX4" fmla="*/ 465082 w 1673772"/>
                    <a:gd name="connsiteY4" fmla="*/ 856592 h 974834"/>
                    <a:gd name="connsiteX5" fmla="*/ 559675 w 1673772"/>
                    <a:gd name="connsiteY5" fmla="*/ 966951 h 974834"/>
                    <a:gd name="connsiteX6" fmla="*/ 622737 w 1673772"/>
                    <a:gd name="connsiteY6" fmla="*/ 903889 h 974834"/>
                    <a:gd name="connsiteX7" fmla="*/ 559675 w 1673772"/>
                    <a:gd name="connsiteY7" fmla="*/ 793530 h 974834"/>
                    <a:gd name="connsiteX8" fmla="*/ 670034 w 1673772"/>
                    <a:gd name="connsiteY8" fmla="*/ 872358 h 974834"/>
                    <a:gd name="connsiteX9" fmla="*/ 701565 w 1673772"/>
                    <a:gd name="connsiteY9" fmla="*/ 746234 h 974834"/>
                    <a:gd name="connsiteX10" fmla="*/ 843455 w 1673772"/>
                    <a:gd name="connsiteY10" fmla="*/ 935420 h 974834"/>
                    <a:gd name="connsiteX11" fmla="*/ 938048 w 1673772"/>
                    <a:gd name="connsiteY11" fmla="*/ 951186 h 974834"/>
                    <a:gd name="connsiteX12" fmla="*/ 938048 w 1673772"/>
                    <a:gd name="connsiteY12" fmla="*/ 809296 h 974834"/>
                    <a:gd name="connsiteX13" fmla="*/ 1079937 w 1673772"/>
                    <a:gd name="connsiteY13" fmla="*/ 888123 h 974834"/>
                    <a:gd name="connsiteX14" fmla="*/ 1158765 w 1673772"/>
                    <a:gd name="connsiteY14" fmla="*/ 872358 h 974834"/>
                    <a:gd name="connsiteX15" fmla="*/ 1142999 w 1673772"/>
                    <a:gd name="connsiteY15" fmla="*/ 730468 h 974834"/>
                    <a:gd name="connsiteX16" fmla="*/ 1221827 w 1673772"/>
                    <a:gd name="connsiteY16" fmla="*/ 809296 h 974834"/>
                    <a:gd name="connsiteX17" fmla="*/ 1552903 w 1673772"/>
                    <a:gd name="connsiteY17" fmla="*/ 746234 h 974834"/>
                    <a:gd name="connsiteX18" fmla="*/ 1663262 w 1673772"/>
                    <a:gd name="connsiteY18" fmla="*/ 493986 h 974834"/>
                    <a:gd name="connsiteX19" fmla="*/ 1615965 w 1673772"/>
                    <a:gd name="connsiteY19" fmla="*/ 462455 h 974834"/>
                    <a:gd name="connsiteX20" fmla="*/ 1395248 w 1673772"/>
                    <a:gd name="connsiteY20" fmla="*/ 620110 h 974834"/>
                    <a:gd name="connsiteX21" fmla="*/ 1489841 w 1673772"/>
                    <a:gd name="connsiteY21" fmla="*/ 493986 h 974834"/>
                    <a:gd name="connsiteX22" fmla="*/ 1379482 w 1673772"/>
                    <a:gd name="connsiteY22" fmla="*/ 430923 h 974834"/>
                    <a:gd name="connsiteX23" fmla="*/ 1158765 w 1673772"/>
                    <a:gd name="connsiteY23" fmla="*/ 635875 h 974834"/>
                    <a:gd name="connsiteX24" fmla="*/ 1158765 w 1673772"/>
                    <a:gd name="connsiteY24" fmla="*/ 478220 h 974834"/>
                    <a:gd name="connsiteX25" fmla="*/ 1079937 w 1673772"/>
                    <a:gd name="connsiteY25" fmla="*/ 478220 h 974834"/>
                    <a:gd name="connsiteX26" fmla="*/ 938048 w 1673772"/>
                    <a:gd name="connsiteY26" fmla="*/ 557048 h 974834"/>
                    <a:gd name="connsiteX27" fmla="*/ 969579 w 1673772"/>
                    <a:gd name="connsiteY27" fmla="*/ 509751 h 974834"/>
                    <a:gd name="connsiteX28" fmla="*/ 969579 w 1673772"/>
                    <a:gd name="connsiteY28" fmla="*/ 446689 h 974834"/>
                    <a:gd name="connsiteX29" fmla="*/ 859220 w 1673772"/>
                    <a:gd name="connsiteY29" fmla="*/ 446689 h 974834"/>
                    <a:gd name="connsiteX30" fmla="*/ 717331 w 1673772"/>
                    <a:gd name="connsiteY30" fmla="*/ 430923 h 974834"/>
                    <a:gd name="connsiteX31" fmla="*/ 622737 w 1673772"/>
                    <a:gd name="connsiteY31" fmla="*/ 430923 h 974834"/>
                    <a:gd name="connsiteX32" fmla="*/ 543910 w 1673772"/>
                    <a:gd name="connsiteY32" fmla="*/ 320565 h 974834"/>
                    <a:gd name="connsiteX33" fmla="*/ 591206 w 1673772"/>
                    <a:gd name="connsiteY33" fmla="*/ 399392 h 974834"/>
                    <a:gd name="connsiteX34" fmla="*/ 528144 w 1673772"/>
                    <a:gd name="connsiteY34" fmla="*/ 493986 h 974834"/>
                    <a:gd name="connsiteX35" fmla="*/ 402020 w 1673772"/>
                    <a:gd name="connsiteY35" fmla="*/ 415158 h 974834"/>
                    <a:gd name="connsiteX36" fmla="*/ 402020 w 1673772"/>
                    <a:gd name="connsiteY36" fmla="*/ 509751 h 974834"/>
                    <a:gd name="connsiteX37" fmla="*/ 275896 w 1673772"/>
                    <a:gd name="connsiteY37" fmla="*/ 478220 h 974834"/>
                    <a:gd name="connsiteX38" fmla="*/ 275896 w 1673772"/>
                    <a:gd name="connsiteY38" fmla="*/ 367861 h 974834"/>
                    <a:gd name="connsiteX39" fmla="*/ 165537 w 1673772"/>
                    <a:gd name="connsiteY39" fmla="*/ 430923 h 974834"/>
                    <a:gd name="connsiteX40" fmla="*/ 39413 w 1673772"/>
                    <a:gd name="connsiteY40" fmla="*/ 383627 h 974834"/>
                    <a:gd name="connsiteX41" fmla="*/ 23648 w 1673772"/>
                    <a:gd name="connsiteY41" fmla="*/ 257503 h 974834"/>
                    <a:gd name="connsiteX42" fmla="*/ 181303 w 1673772"/>
                    <a:gd name="connsiteY42" fmla="*/ 257503 h 974834"/>
                    <a:gd name="connsiteX43" fmla="*/ 102475 w 1673772"/>
                    <a:gd name="connsiteY43" fmla="*/ 194441 h 974834"/>
                    <a:gd name="connsiteX44" fmla="*/ 102475 w 1673772"/>
                    <a:gd name="connsiteY44" fmla="*/ 115613 h 974834"/>
                    <a:gd name="connsiteX45" fmla="*/ 307427 w 1673772"/>
                    <a:gd name="connsiteY45" fmla="*/ 99848 h 974834"/>
                    <a:gd name="connsiteX46" fmla="*/ 338958 w 1673772"/>
                    <a:gd name="connsiteY46" fmla="*/ 84082 h 974834"/>
                    <a:gd name="connsiteX47" fmla="*/ 402020 w 1673772"/>
                    <a:gd name="connsiteY47" fmla="*/ 5255 h 974834"/>
                    <a:gd name="connsiteX48" fmla="*/ 512379 w 1673772"/>
                    <a:gd name="connsiteY48" fmla="*/ 68317 h 974834"/>
                    <a:gd name="connsiteX49" fmla="*/ 480848 w 1673772"/>
                    <a:gd name="connsiteY49" fmla="*/ 178675 h 974834"/>
                    <a:gd name="connsiteX50" fmla="*/ 575441 w 1673772"/>
                    <a:gd name="connsiteY50" fmla="*/ 36786 h 974834"/>
                    <a:gd name="connsiteX51" fmla="*/ 685799 w 1673772"/>
                    <a:gd name="connsiteY51" fmla="*/ 5255 h 974834"/>
                    <a:gd name="connsiteX52" fmla="*/ 764627 w 1673772"/>
                    <a:gd name="connsiteY52" fmla="*/ 68317 h 974834"/>
                    <a:gd name="connsiteX53" fmla="*/ 701565 w 1673772"/>
                    <a:gd name="connsiteY53" fmla="*/ 147144 h 974834"/>
                    <a:gd name="connsiteX54" fmla="*/ 796158 w 1673772"/>
                    <a:gd name="connsiteY54" fmla="*/ 225972 h 974834"/>
                    <a:gd name="connsiteX55" fmla="*/ 1016875 w 1673772"/>
                    <a:gd name="connsiteY55" fmla="*/ 194441 h 974834"/>
                    <a:gd name="connsiteX56" fmla="*/ 1001110 w 1673772"/>
                    <a:gd name="connsiteY56" fmla="*/ 273268 h 974834"/>
                    <a:gd name="connsiteX57" fmla="*/ 890751 w 1673772"/>
                    <a:gd name="connsiteY57" fmla="*/ 352096 h 974834"/>
                    <a:gd name="connsiteX58" fmla="*/ 796158 w 1673772"/>
                    <a:gd name="connsiteY58" fmla="*/ 289034 h 974834"/>
                    <a:gd name="connsiteX59" fmla="*/ 764627 w 1673772"/>
                    <a:gd name="connsiteY59" fmla="*/ 399392 h 974834"/>
                    <a:gd name="connsiteX60" fmla="*/ 622737 w 1673772"/>
                    <a:gd name="connsiteY60" fmla="*/ 399392 h 974834"/>
                    <a:gd name="connsiteX61" fmla="*/ 528144 w 1673772"/>
                    <a:gd name="connsiteY61" fmla="*/ 320565 h 974834"/>
                    <a:gd name="connsiteX62" fmla="*/ 559675 w 1673772"/>
                    <a:gd name="connsiteY62" fmla="*/ 509751 h 974834"/>
                    <a:gd name="connsiteX63" fmla="*/ 402020 w 1673772"/>
                    <a:gd name="connsiteY63" fmla="*/ 446689 h 974834"/>
                    <a:gd name="connsiteX64" fmla="*/ 386255 w 1673772"/>
                    <a:gd name="connsiteY64" fmla="*/ 509751 h 974834"/>
                    <a:gd name="connsiteX65" fmla="*/ 291662 w 1673772"/>
                    <a:gd name="connsiteY65" fmla="*/ 509751 h 974834"/>
                    <a:gd name="connsiteX66" fmla="*/ 275896 w 1673772"/>
                    <a:gd name="connsiteY66" fmla="*/ 367861 h 974834"/>
                    <a:gd name="connsiteX67" fmla="*/ 197068 w 1673772"/>
                    <a:gd name="connsiteY67" fmla="*/ 478220 h 974834"/>
                    <a:gd name="connsiteX68" fmla="*/ 244365 w 1673772"/>
                    <a:gd name="connsiteY68" fmla="*/ 698937 h 974834"/>
                    <a:gd name="connsiteX69" fmla="*/ 212834 w 1673772"/>
                    <a:gd name="connsiteY69" fmla="*/ 919655 h 974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</a:cxnLst>
                  <a:rect l="l" t="t" r="r" b="b"/>
                  <a:pathLst>
                    <a:path w="1673772" h="974834">
                      <a:moveTo>
                        <a:pt x="212834" y="919655"/>
                      </a:moveTo>
                      <a:cubicBezTo>
                        <a:pt x="228599" y="959069"/>
                        <a:pt x="320565" y="948558"/>
                        <a:pt x="338958" y="935420"/>
                      </a:cubicBezTo>
                      <a:cubicBezTo>
                        <a:pt x="357351" y="922282"/>
                        <a:pt x="307428" y="835572"/>
                        <a:pt x="323193" y="840827"/>
                      </a:cubicBezTo>
                      <a:cubicBezTo>
                        <a:pt x="338958" y="846082"/>
                        <a:pt x="409903" y="964324"/>
                        <a:pt x="433551" y="966951"/>
                      </a:cubicBezTo>
                      <a:cubicBezTo>
                        <a:pt x="457199" y="969578"/>
                        <a:pt x="444061" y="856592"/>
                        <a:pt x="465082" y="856592"/>
                      </a:cubicBezTo>
                      <a:cubicBezTo>
                        <a:pt x="486103" y="856592"/>
                        <a:pt x="533399" y="959068"/>
                        <a:pt x="559675" y="966951"/>
                      </a:cubicBezTo>
                      <a:cubicBezTo>
                        <a:pt x="585951" y="974834"/>
                        <a:pt x="622737" y="932792"/>
                        <a:pt x="622737" y="903889"/>
                      </a:cubicBezTo>
                      <a:cubicBezTo>
                        <a:pt x="622737" y="874986"/>
                        <a:pt x="551792" y="798785"/>
                        <a:pt x="559675" y="793530"/>
                      </a:cubicBezTo>
                      <a:cubicBezTo>
                        <a:pt x="567558" y="788275"/>
                        <a:pt x="646386" y="880241"/>
                        <a:pt x="670034" y="872358"/>
                      </a:cubicBezTo>
                      <a:cubicBezTo>
                        <a:pt x="693682" y="864475"/>
                        <a:pt x="672661" y="735724"/>
                        <a:pt x="701565" y="746234"/>
                      </a:cubicBezTo>
                      <a:cubicBezTo>
                        <a:pt x="730469" y="756744"/>
                        <a:pt x="804041" y="901261"/>
                        <a:pt x="843455" y="935420"/>
                      </a:cubicBezTo>
                      <a:cubicBezTo>
                        <a:pt x="882869" y="969579"/>
                        <a:pt x="922282" y="972207"/>
                        <a:pt x="938048" y="951186"/>
                      </a:cubicBezTo>
                      <a:cubicBezTo>
                        <a:pt x="953814" y="930165"/>
                        <a:pt x="914400" y="819807"/>
                        <a:pt x="938048" y="809296"/>
                      </a:cubicBezTo>
                      <a:cubicBezTo>
                        <a:pt x="961696" y="798786"/>
                        <a:pt x="1043151" y="877613"/>
                        <a:pt x="1079937" y="888123"/>
                      </a:cubicBezTo>
                      <a:cubicBezTo>
                        <a:pt x="1116723" y="898633"/>
                        <a:pt x="1148255" y="898634"/>
                        <a:pt x="1158765" y="872358"/>
                      </a:cubicBezTo>
                      <a:cubicBezTo>
                        <a:pt x="1169275" y="846082"/>
                        <a:pt x="1132489" y="740978"/>
                        <a:pt x="1142999" y="730468"/>
                      </a:cubicBezTo>
                      <a:cubicBezTo>
                        <a:pt x="1153509" y="719958"/>
                        <a:pt x="1153510" y="806668"/>
                        <a:pt x="1221827" y="809296"/>
                      </a:cubicBezTo>
                      <a:cubicBezTo>
                        <a:pt x="1290144" y="811924"/>
                        <a:pt x="1479330" y="798786"/>
                        <a:pt x="1552903" y="746234"/>
                      </a:cubicBezTo>
                      <a:cubicBezTo>
                        <a:pt x="1626476" y="693682"/>
                        <a:pt x="1652752" y="541282"/>
                        <a:pt x="1663262" y="493986"/>
                      </a:cubicBezTo>
                      <a:cubicBezTo>
                        <a:pt x="1673772" y="446690"/>
                        <a:pt x="1660634" y="441434"/>
                        <a:pt x="1615965" y="462455"/>
                      </a:cubicBezTo>
                      <a:cubicBezTo>
                        <a:pt x="1571296" y="483476"/>
                        <a:pt x="1416269" y="614855"/>
                        <a:pt x="1395248" y="620110"/>
                      </a:cubicBezTo>
                      <a:cubicBezTo>
                        <a:pt x="1374227" y="625365"/>
                        <a:pt x="1492469" y="525517"/>
                        <a:pt x="1489841" y="493986"/>
                      </a:cubicBezTo>
                      <a:cubicBezTo>
                        <a:pt x="1487213" y="462455"/>
                        <a:pt x="1434661" y="407275"/>
                        <a:pt x="1379482" y="430923"/>
                      </a:cubicBezTo>
                      <a:cubicBezTo>
                        <a:pt x="1324303" y="454571"/>
                        <a:pt x="1195551" y="627992"/>
                        <a:pt x="1158765" y="635875"/>
                      </a:cubicBezTo>
                      <a:cubicBezTo>
                        <a:pt x="1121979" y="643758"/>
                        <a:pt x="1171903" y="504496"/>
                        <a:pt x="1158765" y="478220"/>
                      </a:cubicBezTo>
                      <a:cubicBezTo>
                        <a:pt x="1145627" y="451944"/>
                        <a:pt x="1116723" y="465082"/>
                        <a:pt x="1079937" y="478220"/>
                      </a:cubicBezTo>
                      <a:cubicBezTo>
                        <a:pt x="1043151" y="491358"/>
                        <a:pt x="956441" y="551793"/>
                        <a:pt x="938048" y="557048"/>
                      </a:cubicBezTo>
                      <a:cubicBezTo>
                        <a:pt x="919655" y="562303"/>
                        <a:pt x="964324" y="528144"/>
                        <a:pt x="969579" y="509751"/>
                      </a:cubicBezTo>
                      <a:cubicBezTo>
                        <a:pt x="974834" y="491358"/>
                        <a:pt x="987972" y="457199"/>
                        <a:pt x="969579" y="446689"/>
                      </a:cubicBezTo>
                      <a:cubicBezTo>
                        <a:pt x="951186" y="436179"/>
                        <a:pt x="901261" y="449317"/>
                        <a:pt x="859220" y="446689"/>
                      </a:cubicBezTo>
                      <a:cubicBezTo>
                        <a:pt x="817179" y="444061"/>
                        <a:pt x="756745" y="433551"/>
                        <a:pt x="717331" y="430923"/>
                      </a:cubicBezTo>
                      <a:cubicBezTo>
                        <a:pt x="677917" y="428295"/>
                        <a:pt x="651640" y="449316"/>
                        <a:pt x="622737" y="430923"/>
                      </a:cubicBezTo>
                      <a:cubicBezTo>
                        <a:pt x="593834" y="412530"/>
                        <a:pt x="549165" y="325820"/>
                        <a:pt x="543910" y="320565"/>
                      </a:cubicBezTo>
                      <a:cubicBezTo>
                        <a:pt x="538655" y="315310"/>
                        <a:pt x="593834" y="370489"/>
                        <a:pt x="591206" y="399392"/>
                      </a:cubicBezTo>
                      <a:cubicBezTo>
                        <a:pt x="588578" y="428295"/>
                        <a:pt x="559675" y="491358"/>
                        <a:pt x="528144" y="493986"/>
                      </a:cubicBezTo>
                      <a:cubicBezTo>
                        <a:pt x="496613" y="496614"/>
                        <a:pt x="423041" y="412531"/>
                        <a:pt x="402020" y="415158"/>
                      </a:cubicBezTo>
                      <a:cubicBezTo>
                        <a:pt x="380999" y="417785"/>
                        <a:pt x="423041" y="499241"/>
                        <a:pt x="402020" y="509751"/>
                      </a:cubicBezTo>
                      <a:cubicBezTo>
                        <a:pt x="380999" y="520261"/>
                        <a:pt x="296917" y="501868"/>
                        <a:pt x="275896" y="478220"/>
                      </a:cubicBezTo>
                      <a:cubicBezTo>
                        <a:pt x="254875" y="454572"/>
                        <a:pt x="294289" y="375744"/>
                        <a:pt x="275896" y="367861"/>
                      </a:cubicBezTo>
                      <a:cubicBezTo>
                        <a:pt x="257503" y="359978"/>
                        <a:pt x="204951" y="428295"/>
                        <a:pt x="165537" y="430923"/>
                      </a:cubicBezTo>
                      <a:cubicBezTo>
                        <a:pt x="126123" y="433551"/>
                        <a:pt x="63061" y="412530"/>
                        <a:pt x="39413" y="383627"/>
                      </a:cubicBezTo>
                      <a:cubicBezTo>
                        <a:pt x="15765" y="354724"/>
                        <a:pt x="0" y="278524"/>
                        <a:pt x="23648" y="257503"/>
                      </a:cubicBezTo>
                      <a:cubicBezTo>
                        <a:pt x="47296" y="236482"/>
                        <a:pt x="168165" y="268013"/>
                        <a:pt x="181303" y="257503"/>
                      </a:cubicBezTo>
                      <a:cubicBezTo>
                        <a:pt x="194441" y="246993"/>
                        <a:pt x="115613" y="218089"/>
                        <a:pt x="102475" y="194441"/>
                      </a:cubicBezTo>
                      <a:cubicBezTo>
                        <a:pt x="89337" y="170793"/>
                        <a:pt x="68316" y="131378"/>
                        <a:pt x="102475" y="115613"/>
                      </a:cubicBezTo>
                      <a:cubicBezTo>
                        <a:pt x="136634" y="99848"/>
                        <a:pt x="268013" y="105103"/>
                        <a:pt x="307427" y="99848"/>
                      </a:cubicBezTo>
                      <a:cubicBezTo>
                        <a:pt x="346841" y="94593"/>
                        <a:pt x="323193" y="99847"/>
                        <a:pt x="338958" y="84082"/>
                      </a:cubicBezTo>
                      <a:cubicBezTo>
                        <a:pt x="354723" y="68317"/>
                        <a:pt x="373117" y="7882"/>
                        <a:pt x="402020" y="5255"/>
                      </a:cubicBezTo>
                      <a:cubicBezTo>
                        <a:pt x="430923" y="2628"/>
                        <a:pt x="499241" y="39414"/>
                        <a:pt x="512379" y="68317"/>
                      </a:cubicBezTo>
                      <a:cubicBezTo>
                        <a:pt x="525517" y="97220"/>
                        <a:pt x="470338" y="183930"/>
                        <a:pt x="480848" y="178675"/>
                      </a:cubicBezTo>
                      <a:cubicBezTo>
                        <a:pt x="491358" y="173420"/>
                        <a:pt x="541283" y="65689"/>
                        <a:pt x="575441" y="36786"/>
                      </a:cubicBezTo>
                      <a:cubicBezTo>
                        <a:pt x="609599" y="7883"/>
                        <a:pt x="654268" y="0"/>
                        <a:pt x="685799" y="5255"/>
                      </a:cubicBezTo>
                      <a:cubicBezTo>
                        <a:pt x="717330" y="10510"/>
                        <a:pt x="761999" y="44669"/>
                        <a:pt x="764627" y="68317"/>
                      </a:cubicBezTo>
                      <a:cubicBezTo>
                        <a:pt x="767255" y="91965"/>
                        <a:pt x="696310" y="120868"/>
                        <a:pt x="701565" y="147144"/>
                      </a:cubicBezTo>
                      <a:cubicBezTo>
                        <a:pt x="706820" y="173420"/>
                        <a:pt x="743606" y="218089"/>
                        <a:pt x="796158" y="225972"/>
                      </a:cubicBezTo>
                      <a:cubicBezTo>
                        <a:pt x="848710" y="233855"/>
                        <a:pt x="982716" y="186558"/>
                        <a:pt x="1016875" y="194441"/>
                      </a:cubicBezTo>
                      <a:cubicBezTo>
                        <a:pt x="1051034" y="202324"/>
                        <a:pt x="1022131" y="246992"/>
                        <a:pt x="1001110" y="273268"/>
                      </a:cubicBezTo>
                      <a:cubicBezTo>
                        <a:pt x="980089" y="299544"/>
                        <a:pt x="924910" y="349468"/>
                        <a:pt x="890751" y="352096"/>
                      </a:cubicBezTo>
                      <a:cubicBezTo>
                        <a:pt x="856592" y="354724"/>
                        <a:pt x="817179" y="281151"/>
                        <a:pt x="796158" y="289034"/>
                      </a:cubicBezTo>
                      <a:cubicBezTo>
                        <a:pt x="775137" y="296917"/>
                        <a:pt x="793530" y="380999"/>
                        <a:pt x="764627" y="399392"/>
                      </a:cubicBezTo>
                      <a:cubicBezTo>
                        <a:pt x="735724" y="417785"/>
                        <a:pt x="662151" y="412530"/>
                        <a:pt x="622737" y="399392"/>
                      </a:cubicBezTo>
                      <a:cubicBezTo>
                        <a:pt x="583323" y="386254"/>
                        <a:pt x="538654" y="302172"/>
                        <a:pt x="528144" y="320565"/>
                      </a:cubicBezTo>
                      <a:cubicBezTo>
                        <a:pt x="517634" y="338958"/>
                        <a:pt x="580696" y="488730"/>
                        <a:pt x="559675" y="509751"/>
                      </a:cubicBezTo>
                      <a:cubicBezTo>
                        <a:pt x="538654" y="530772"/>
                        <a:pt x="430923" y="446689"/>
                        <a:pt x="402020" y="446689"/>
                      </a:cubicBezTo>
                      <a:cubicBezTo>
                        <a:pt x="373117" y="446689"/>
                        <a:pt x="404648" y="499241"/>
                        <a:pt x="386255" y="509751"/>
                      </a:cubicBezTo>
                      <a:cubicBezTo>
                        <a:pt x="367862" y="520261"/>
                        <a:pt x="310055" y="533399"/>
                        <a:pt x="291662" y="509751"/>
                      </a:cubicBezTo>
                      <a:cubicBezTo>
                        <a:pt x="273269" y="486103"/>
                        <a:pt x="291662" y="373116"/>
                        <a:pt x="275896" y="367861"/>
                      </a:cubicBezTo>
                      <a:cubicBezTo>
                        <a:pt x="260130" y="362606"/>
                        <a:pt x="202323" y="423041"/>
                        <a:pt x="197068" y="478220"/>
                      </a:cubicBezTo>
                      <a:cubicBezTo>
                        <a:pt x="191813" y="533399"/>
                        <a:pt x="239110" y="625365"/>
                        <a:pt x="244365" y="698937"/>
                      </a:cubicBezTo>
                      <a:cubicBezTo>
                        <a:pt x="249620" y="772509"/>
                        <a:pt x="197069" y="880241"/>
                        <a:pt x="212834" y="919655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119" name="Group 29"/>
                <p:cNvGrpSpPr>
                  <a:grpSpLocks/>
                </p:cNvGrpSpPr>
                <p:nvPr/>
              </p:nvGrpSpPr>
              <p:grpSpPr bwMode="auto">
                <a:xfrm>
                  <a:off x="3124201" y="3384331"/>
                  <a:ext cx="2814143" cy="1148255"/>
                  <a:chOff x="3124201" y="3384331"/>
                  <a:chExt cx="2814143" cy="1148255"/>
                </a:xfrm>
              </p:grpSpPr>
              <p:sp>
                <p:nvSpPr>
                  <p:cNvPr id="290" name="Freeform 289"/>
                  <p:cNvSpPr/>
                  <p:nvPr/>
                </p:nvSpPr>
                <p:spPr>
                  <a:xfrm>
                    <a:off x="3119618" y="3880166"/>
                    <a:ext cx="1282012" cy="641863"/>
                  </a:xfrm>
                  <a:custGeom>
                    <a:avLst/>
                    <a:gdLst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336331 w 1290145"/>
                      <a:gd name="connsiteY33" fmla="*/ 212834 h 646386"/>
                      <a:gd name="connsiteX34" fmla="*/ 478221 w 1290145"/>
                      <a:gd name="connsiteY34" fmla="*/ 307428 h 646386"/>
                      <a:gd name="connsiteX35" fmla="*/ 509752 w 1290145"/>
                      <a:gd name="connsiteY35" fmla="*/ 134007 h 646386"/>
                      <a:gd name="connsiteX36" fmla="*/ 557049 w 1290145"/>
                      <a:gd name="connsiteY36" fmla="*/ 86710 h 646386"/>
                      <a:gd name="connsiteX37" fmla="*/ 667407 w 1290145"/>
                      <a:gd name="connsiteY37" fmla="*/ 260131 h 646386"/>
                      <a:gd name="connsiteX38" fmla="*/ 683173 w 1290145"/>
                      <a:gd name="connsiteY38" fmla="*/ 134007 h 646386"/>
                      <a:gd name="connsiteX39" fmla="*/ 777766 w 1290145"/>
                      <a:gd name="connsiteY39" fmla="*/ 55179 h 646386"/>
                      <a:gd name="connsiteX40" fmla="*/ 793531 w 1290145"/>
                      <a:gd name="connsiteY40" fmla="*/ 39414 h 646386"/>
                      <a:gd name="connsiteX41" fmla="*/ 872359 w 1290145"/>
                      <a:gd name="connsiteY41" fmla="*/ 118241 h 646386"/>
                      <a:gd name="connsiteX42" fmla="*/ 951186 w 1290145"/>
                      <a:gd name="connsiteY42" fmla="*/ 7883 h 646386"/>
                      <a:gd name="connsiteX43" fmla="*/ 1030014 w 1290145"/>
                      <a:gd name="connsiteY43" fmla="*/ 70945 h 646386"/>
                      <a:gd name="connsiteX44" fmla="*/ 1093076 w 1290145"/>
                      <a:gd name="connsiteY44" fmla="*/ 102476 h 646386"/>
                      <a:gd name="connsiteX45" fmla="*/ 1140373 w 1290145"/>
                      <a:gd name="connsiteY45" fmla="*/ 134007 h 646386"/>
                      <a:gd name="connsiteX46" fmla="*/ 1140373 w 1290145"/>
                      <a:gd name="connsiteY46" fmla="*/ 149772 h 646386"/>
                      <a:gd name="connsiteX47" fmla="*/ 1045780 w 1290145"/>
                      <a:gd name="connsiteY47" fmla="*/ 212834 h 646386"/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478221 w 1290145"/>
                      <a:gd name="connsiteY33" fmla="*/ 307428 h 646386"/>
                      <a:gd name="connsiteX34" fmla="*/ 509752 w 1290145"/>
                      <a:gd name="connsiteY34" fmla="*/ 134007 h 646386"/>
                      <a:gd name="connsiteX35" fmla="*/ 557049 w 1290145"/>
                      <a:gd name="connsiteY35" fmla="*/ 86710 h 646386"/>
                      <a:gd name="connsiteX36" fmla="*/ 667407 w 1290145"/>
                      <a:gd name="connsiteY36" fmla="*/ 260131 h 646386"/>
                      <a:gd name="connsiteX37" fmla="*/ 683173 w 1290145"/>
                      <a:gd name="connsiteY37" fmla="*/ 134007 h 646386"/>
                      <a:gd name="connsiteX38" fmla="*/ 777766 w 1290145"/>
                      <a:gd name="connsiteY38" fmla="*/ 55179 h 646386"/>
                      <a:gd name="connsiteX39" fmla="*/ 793531 w 1290145"/>
                      <a:gd name="connsiteY39" fmla="*/ 39414 h 646386"/>
                      <a:gd name="connsiteX40" fmla="*/ 872359 w 1290145"/>
                      <a:gd name="connsiteY40" fmla="*/ 118241 h 646386"/>
                      <a:gd name="connsiteX41" fmla="*/ 951186 w 1290145"/>
                      <a:gd name="connsiteY41" fmla="*/ 7883 h 646386"/>
                      <a:gd name="connsiteX42" fmla="*/ 1030014 w 1290145"/>
                      <a:gd name="connsiteY42" fmla="*/ 70945 h 646386"/>
                      <a:gd name="connsiteX43" fmla="*/ 1093076 w 1290145"/>
                      <a:gd name="connsiteY43" fmla="*/ 102476 h 646386"/>
                      <a:gd name="connsiteX44" fmla="*/ 1140373 w 1290145"/>
                      <a:gd name="connsiteY44" fmla="*/ 134007 h 646386"/>
                      <a:gd name="connsiteX45" fmla="*/ 1140373 w 1290145"/>
                      <a:gd name="connsiteY45" fmla="*/ 149772 h 646386"/>
                      <a:gd name="connsiteX46" fmla="*/ 1045780 w 1290145"/>
                      <a:gd name="connsiteY46" fmla="*/ 212834 h 646386"/>
                      <a:gd name="connsiteX0" fmla="*/ 1037897 w 1282262"/>
                      <a:gd name="connsiteY0" fmla="*/ 212834 h 646386"/>
                      <a:gd name="connsiteX1" fmla="*/ 1100959 w 1282262"/>
                      <a:gd name="connsiteY1" fmla="*/ 181303 h 646386"/>
                      <a:gd name="connsiteX2" fmla="*/ 1258614 w 1282262"/>
                      <a:gd name="connsiteY2" fmla="*/ 275897 h 646386"/>
                      <a:gd name="connsiteX3" fmla="*/ 1242848 w 1282262"/>
                      <a:gd name="connsiteY3" fmla="*/ 338959 h 646386"/>
                      <a:gd name="connsiteX4" fmla="*/ 1195552 w 1282262"/>
                      <a:gd name="connsiteY4" fmla="*/ 370490 h 646386"/>
                      <a:gd name="connsiteX5" fmla="*/ 1053662 w 1282262"/>
                      <a:gd name="connsiteY5" fmla="*/ 275897 h 646386"/>
                      <a:gd name="connsiteX6" fmla="*/ 1164021 w 1282262"/>
                      <a:gd name="connsiteY6" fmla="*/ 370490 h 646386"/>
                      <a:gd name="connsiteX7" fmla="*/ 1132490 w 1282262"/>
                      <a:gd name="connsiteY7" fmla="*/ 512379 h 646386"/>
                      <a:gd name="connsiteX8" fmla="*/ 1006366 w 1282262"/>
                      <a:gd name="connsiteY8" fmla="*/ 417786 h 646386"/>
                      <a:gd name="connsiteX9" fmla="*/ 1022131 w 1282262"/>
                      <a:gd name="connsiteY9" fmla="*/ 575441 h 646386"/>
                      <a:gd name="connsiteX10" fmla="*/ 927538 w 1282262"/>
                      <a:gd name="connsiteY10" fmla="*/ 559676 h 646386"/>
                      <a:gd name="connsiteX11" fmla="*/ 848710 w 1282262"/>
                      <a:gd name="connsiteY11" fmla="*/ 512379 h 646386"/>
                      <a:gd name="connsiteX12" fmla="*/ 864476 w 1282262"/>
                      <a:gd name="connsiteY12" fmla="*/ 449317 h 646386"/>
                      <a:gd name="connsiteX13" fmla="*/ 817179 w 1282262"/>
                      <a:gd name="connsiteY13" fmla="*/ 606972 h 646386"/>
                      <a:gd name="connsiteX14" fmla="*/ 754117 w 1282262"/>
                      <a:gd name="connsiteY14" fmla="*/ 638503 h 646386"/>
                      <a:gd name="connsiteX15" fmla="*/ 691055 w 1282262"/>
                      <a:gd name="connsiteY15" fmla="*/ 559676 h 646386"/>
                      <a:gd name="connsiteX16" fmla="*/ 722586 w 1282262"/>
                      <a:gd name="connsiteY16" fmla="*/ 417786 h 646386"/>
                      <a:gd name="connsiteX17" fmla="*/ 659524 w 1282262"/>
                      <a:gd name="connsiteY17" fmla="*/ 512379 h 646386"/>
                      <a:gd name="connsiteX18" fmla="*/ 612228 w 1282262"/>
                      <a:gd name="connsiteY18" fmla="*/ 465083 h 646386"/>
                      <a:gd name="connsiteX19" fmla="*/ 627993 w 1282262"/>
                      <a:gd name="connsiteY19" fmla="*/ 402021 h 646386"/>
                      <a:gd name="connsiteX20" fmla="*/ 564931 w 1282262"/>
                      <a:gd name="connsiteY20" fmla="*/ 528145 h 646386"/>
                      <a:gd name="connsiteX21" fmla="*/ 501869 w 1282262"/>
                      <a:gd name="connsiteY21" fmla="*/ 543910 h 646386"/>
                      <a:gd name="connsiteX22" fmla="*/ 407276 w 1282262"/>
                      <a:gd name="connsiteY22" fmla="*/ 449317 h 646386"/>
                      <a:gd name="connsiteX23" fmla="*/ 486103 w 1282262"/>
                      <a:gd name="connsiteY23" fmla="*/ 386255 h 646386"/>
                      <a:gd name="connsiteX24" fmla="*/ 344214 w 1282262"/>
                      <a:gd name="connsiteY24" fmla="*/ 480848 h 646386"/>
                      <a:gd name="connsiteX25" fmla="*/ 218090 w 1282262"/>
                      <a:gd name="connsiteY25" fmla="*/ 417786 h 646386"/>
                      <a:gd name="connsiteX26" fmla="*/ 91966 w 1282262"/>
                      <a:gd name="connsiteY26" fmla="*/ 465083 h 646386"/>
                      <a:gd name="connsiteX27" fmla="*/ 13138 w 1282262"/>
                      <a:gd name="connsiteY27" fmla="*/ 402021 h 646386"/>
                      <a:gd name="connsiteX28" fmla="*/ 123497 w 1282262"/>
                      <a:gd name="connsiteY28" fmla="*/ 354724 h 646386"/>
                      <a:gd name="connsiteX29" fmla="*/ 44669 w 1282262"/>
                      <a:gd name="connsiteY29" fmla="*/ 338959 h 646386"/>
                      <a:gd name="connsiteX30" fmla="*/ 28903 w 1282262"/>
                      <a:gd name="connsiteY30" fmla="*/ 228600 h 646386"/>
                      <a:gd name="connsiteX31" fmla="*/ 218090 w 1282262"/>
                      <a:gd name="connsiteY31" fmla="*/ 134007 h 646386"/>
                      <a:gd name="connsiteX32" fmla="*/ 470338 w 1282262"/>
                      <a:gd name="connsiteY32" fmla="*/ 307428 h 646386"/>
                      <a:gd name="connsiteX33" fmla="*/ 501869 w 1282262"/>
                      <a:gd name="connsiteY33" fmla="*/ 134007 h 646386"/>
                      <a:gd name="connsiteX34" fmla="*/ 549166 w 1282262"/>
                      <a:gd name="connsiteY34" fmla="*/ 86710 h 646386"/>
                      <a:gd name="connsiteX35" fmla="*/ 659524 w 1282262"/>
                      <a:gd name="connsiteY35" fmla="*/ 260131 h 646386"/>
                      <a:gd name="connsiteX36" fmla="*/ 675290 w 1282262"/>
                      <a:gd name="connsiteY36" fmla="*/ 134007 h 646386"/>
                      <a:gd name="connsiteX37" fmla="*/ 769883 w 1282262"/>
                      <a:gd name="connsiteY37" fmla="*/ 55179 h 646386"/>
                      <a:gd name="connsiteX38" fmla="*/ 785648 w 1282262"/>
                      <a:gd name="connsiteY38" fmla="*/ 39414 h 646386"/>
                      <a:gd name="connsiteX39" fmla="*/ 864476 w 1282262"/>
                      <a:gd name="connsiteY39" fmla="*/ 118241 h 646386"/>
                      <a:gd name="connsiteX40" fmla="*/ 943303 w 1282262"/>
                      <a:gd name="connsiteY40" fmla="*/ 7883 h 646386"/>
                      <a:gd name="connsiteX41" fmla="*/ 1022131 w 1282262"/>
                      <a:gd name="connsiteY41" fmla="*/ 70945 h 646386"/>
                      <a:gd name="connsiteX42" fmla="*/ 1085193 w 1282262"/>
                      <a:gd name="connsiteY42" fmla="*/ 102476 h 646386"/>
                      <a:gd name="connsiteX43" fmla="*/ 1132490 w 1282262"/>
                      <a:gd name="connsiteY43" fmla="*/ 134007 h 646386"/>
                      <a:gd name="connsiteX44" fmla="*/ 1132490 w 1282262"/>
                      <a:gd name="connsiteY44" fmla="*/ 149772 h 646386"/>
                      <a:gd name="connsiteX45" fmla="*/ 1037897 w 1282262"/>
                      <a:gd name="connsiteY45" fmla="*/ 212834 h 6463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</a:cxnLst>
                    <a:rect l="l" t="t" r="r" b="b"/>
                    <a:pathLst>
                      <a:path w="1282262" h="646386">
                        <a:moveTo>
                          <a:pt x="1037897" y="212834"/>
                        </a:moveTo>
                        <a:cubicBezTo>
                          <a:pt x="1032642" y="218089"/>
                          <a:pt x="1064173" y="170793"/>
                          <a:pt x="1100959" y="181303"/>
                        </a:cubicBezTo>
                        <a:cubicBezTo>
                          <a:pt x="1137745" y="191814"/>
                          <a:pt x="1234966" y="249621"/>
                          <a:pt x="1258614" y="275897"/>
                        </a:cubicBezTo>
                        <a:cubicBezTo>
                          <a:pt x="1282262" y="302173"/>
                          <a:pt x="1253358" y="323194"/>
                          <a:pt x="1242848" y="338959"/>
                        </a:cubicBezTo>
                        <a:cubicBezTo>
                          <a:pt x="1232338" y="354725"/>
                          <a:pt x="1227083" y="381000"/>
                          <a:pt x="1195552" y="370490"/>
                        </a:cubicBezTo>
                        <a:cubicBezTo>
                          <a:pt x="1164021" y="359980"/>
                          <a:pt x="1058917" y="275897"/>
                          <a:pt x="1053662" y="275897"/>
                        </a:cubicBezTo>
                        <a:cubicBezTo>
                          <a:pt x="1048407" y="275897"/>
                          <a:pt x="1150883" y="331076"/>
                          <a:pt x="1164021" y="370490"/>
                        </a:cubicBezTo>
                        <a:cubicBezTo>
                          <a:pt x="1177159" y="409904"/>
                          <a:pt x="1158766" y="504496"/>
                          <a:pt x="1132490" y="512379"/>
                        </a:cubicBezTo>
                        <a:cubicBezTo>
                          <a:pt x="1106214" y="520262"/>
                          <a:pt x="1024759" y="407276"/>
                          <a:pt x="1006366" y="417786"/>
                        </a:cubicBezTo>
                        <a:cubicBezTo>
                          <a:pt x="987973" y="428296"/>
                          <a:pt x="1035269" y="551793"/>
                          <a:pt x="1022131" y="575441"/>
                        </a:cubicBezTo>
                        <a:cubicBezTo>
                          <a:pt x="1008993" y="599089"/>
                          <a:pt x="956442" y="570186"/>
                          <a:pt x="927538" y="559676"/>
                        </a:cubicBezTo>
                        <a:cubicBezTo>
                          <a:pt x="898634" y="549166"/>
                          <a:pt x="859220" y="530772"/>
                          <a:pt x="848710" y="512379"/>
                        </a:cubicBezTo>
                        <a:cubicBezTo>
                          <a:pt x="838200" y="493986"/>
                          <a:pt x="869731" y="433552"/>
                          <a:pt x="864476" y="449317"/>
                        </a:cubicBezTo>
                        <a:cubicBezTo>
                          <a:pt x="859221" y="465082"/>
                          <a:pt x="835572" y="575441"/>
                          <a:pt x="817179" y="606972"/>
                        </a:cubicBezTo>
                        <a:cubicBezTo>
                          <a:pt x="798786" y="638503"/>
                          <a:pt x="775138" y="646386"/>
                          <a:pt x="754117" y="638503"/>
                        </a:cubicBezTo>
                        <a:cubicBezTo>
                          <a:pt x="733096" y="630620"/>
                          <a:pt x="696310" y="596462"/>
                          <a:pt x="691055" y="559676"/>
                        </a:cubicBezTo>
                        <a:cubicBezTo>
                          <a:pt x="685800" y="522890"/>
                          <a:pt x="727841" y="425669"/>
                          <a:pt x="722586" y="417786"/>
                        </a:cubicBezTo>
                        <a:cubicBezTo>
                          <a:pt x="717331" y="409903"/>
                          <a:pt x="677917" y="504496"/>
                          <a:pt x="659524" y="512379"/>
                        </a:cubicBezTo>
                        <a:cubicBezTo>
                          <a:pt x="641131" y="520262"/>
                          <a:pt x="617483" y="483476"/>
                          <a:pt x="612228" y="465083"/>
                        </a:cubicBezTo>
                        <a:cubicBezTo>
                          <a:pt x="606973" y="446690"/>
                          <a:pt x="635876" y="391511"/>
                          <a:pt x="627993" y="402021"/>
                        </a:cubicBezTo>
                        <a:cubicBezTo>
                          <a:pt x="620110" y="412531"/>
                          <a:pt x="585952" y="504497"/>
                          <a:pt x="564931" y="528145"/>
                        </a:cubicBezTo>
                        <a:cubicBezTo>
                          <a:pt x="543910" y="551793"/>
                          <a:pt x="528145" y="557048"/>
                          <a:pt x="501869" y="543910"/>
                        </a:cubicBezTo>
                        <a:cubicBezTo>
                          <a:pt x="475593" y="530772"/>
                          <a:pt x="409904" y="475593"/>
                          <a:pt x="407276" y="449317"/>
                        </a:cubicBezTo>
                        <a:cubicBezTo>
                          <a:pt x="404648" y="423041"/>
                          <a:pt x="496613" y="381000"/>
                          <a:pt x="486103" y="386255"/>
                        </a:cubicBezTo>
                        <a:cubicBezTo>
                          <a:pt x="475593" y="391510"/>
                          <a:pt x="388883" y="475593"/>
                          <a:pt x="344214" y="480848"/>
                        </a:cubicBezTo>
                        <a:cubicBezTo>
                          <a:pt x="299545" y="486103"/>
                          <a:pt x="260131" y="420413"/>
                          <a:pt x="218090" y="417786"/>
                        </a:cubicBezTo>
                        <a:cubicBezTo>
                          <a:pt x="176049" y="415159"/>
                          <a:pt x="126125" y="467710"/>
                          <a:pt x="91966" y="465083"/>
                        </a:cubicBezTo>
                        <a:cubicBezTo>
                          <a:pt x="57807" y="462456"/>
                          <a:pt x="7883" y="420414"/>
                          <a:pt x="13138" y="402021"/>
                        </a:cubicBezTo>
                        <a:cubicBezTo>
                          <a:pt x="18393" y="383628"/>
                          <a:pt x="118242" y="365234"/>
                          <a:pt x="123497" y="354724"/>
                        </a:cubicBezTo>
                        <a:cubicBezTo>
                          <a:pt x="128752" y="344214"/>
                          <a:pt x="60435" y="359980"/>
                          <a:pt x="44669" y="338959"/>
                        </a:cubicBezTo>
                        <a:cubicBezTo>
                          <a:pt x="28903" y="317938"/>
                          <a:pt x="0" y="262759"/>
                          <a:pt x="28903" y="228600"/>
                        </a:cubicBezTo>
                        <a:cubicBezTo>
                          <a:pt x="57807" y="194441"/>
                          <a:pt x="144517" y="120869"/>
                          <a:pt x="218090" y="134007"/>
                        </a:cubicBezTo>
                        <a:cubicBezTo>
                          <a:pt x="291663" y="147145"/>
                          <a:pt x="423042" y="307428"/>
                          <a:pt x="470338" y="307428"/>
                        </a:cubicBezTo>
                        <a:cubicBezTo>
                          <a:pt x="517634" y="307428"/>
                          <a:pt x="488731" y="170793"/>
                          <a:pt x="501869" y="134007"/>
                        </a:cubicBezTo>
                        <a:cubicBezTo>
                          <a:pt x="515007" y="97221"/>
                          <a:pt x="522890" y="65689"/>
                          <a:pt x="549166" y="86710"/>
                        </a:cubicBezTo>
                        <a:cubicBezTo>
                          <a:pt x="575442" y="107731"/>
                          <a:pt x="638503" y="252248"/>
                          <a:pt x="659524" y="260131"/>
                        </a:cubicBezTo>
                        <a:cubicBezTo>
                          <a:pt x="680545" y="268014"/>
                          <a:pt x="656897" y="168166"/>
                          <a:pt x="675290" y="134007"/>
                        </a:cubicBezTo>
                        <a:cubicBezTo>
                          <a:pt x="693683" y="99848"/>
                          <a:pt x="751490" y="70944"/>
                          <a:pt x="769883" y="55179"/>
                        </a:cubicBezTo>
                        <a:cubicBezTo>
                          <a:pt x="788276" y="39414"/>
                          <a:pt x="769883" y="28904"/>
                          <a:pt x="785648" y="39414"/>
                        </a:cubicBezTo>
                        <a:cubicBezTo>
                          <a:pt x="801414" y="49924"/>
                          <a:pt x="838200" y="123496"/>
                          <a:pt x="864476" y="118241"/>
                        </a:cubicBezTo>
                        <a:cubicBezTo>
                          <a:pt x="890752" y="112986"/>
                          <a:pt x="917027" y="15766"/>
                          <a:pt x="943303" y="7883"/>
                        </a:cubicBezTo>
                        <a:cubicBezTo>
                          <a:pt x="969579" y="0"/>
                          <a:pt x="998483" y="55180"/>
                          <a:pt x="1022131" y="70945"/>
                        </a:cubicBezTo>
                        <a:cubicBezTo>
                          <a:pt x="1045779" y="86710"/>
                          <a:pt x="1066800" y="91966"/>
                          <a:pt x="1085193" y="102476"/>
                        </a:cubicBezTo>
                        <a:cubicBezTo>
                          <a:pt x="1103586" y="112986"/>
                          <a:pt x="1124607" y="126124"/>
                          <a:pt x="1132490" y="134007"/>
                        </a:cubicBezTo>
                        <a:cubicBezTo>
                          <a:pt x="1140373" y="141890"/>
                          <a:pt x="1148255" y="136634"/>
                          <a:pt x="1132490" y="149772"/>
                        </a:cubicBezTo>
                        <a:cubicBezTo>
                          <a:pt x="1116725" y="162910"/>
                          <a:pt x="1043152" y="207579"/>
                          <a:pt x="1037897" y="212834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291" name="Freeform 290"/>
                  <p:cNvSpPr/>
                  <p:nvPr/>
                </p:nvSpPr>
                <p:spPr>
                  <a:xfrm>
                    <a:off x="3196316" y="3378340"/>
                    <a:ext cx="2739350" cy="886943"/>
                  </a:xfrm>
                  <a:custGeom>
                    <a:avLst/>
                    <a:gdLst>
                      <a:gd name="connsiteX0" fmla="*/ 2627 w 2740571"/>
                      <a:gd name="connsiteY0" fmla="*/ 99848 h 890752"/>
                      <a:gd name="connsiteX1" fmla="*/ 49924 w 2740571"/>
                      <a:gd name="connsiteY1" fmla="*/ 5255 h 890752"/>
                      <a:gd name="connsiteX2" fmla="*/ 176048 w 2740571"/>
                      <a:gd name="connsiteY2" fmla="*/ 68317 h 890752"/>
                      <a:gd name="connsiteX3" fmla="*/ 302172 w 2740571"/>
                      <a:gd name="connsiteY3" fmla="*/ 210207 h 890752"/>
                      <a:gd name="connsiteX4" fmla="*/ 333703 w 2740571"/>
                      <a:gd name="connsiteY4" fmla="*/ 52552 h 890752"/>
                      <a:gd name="connsiteX5" fmla="*/ 444061 w 2740571"/>
                      <a:gd name="connsiteY5" fmla="*/ 52552 h 890752"/>
                      <a:gd name="connsiteX6" fmla="*/ 522889 w 2740571"/>
                      <a:gd name="connsiteY6" fmla="*/ 241738 h 890752"/>
                      <a:gd name="connsiteX7" fmla="*/ 649013 w 2740571"/>
                      <a:gd name="connsiteY7" fmla="*/ 194441 h 890752"/>
                      <a:gd name="connsiteX8" fmla="*/ 806668 w 2740571"/>
                      <a:gd name="connsiteY8" fmla="*/ 257503 h 890752"/>
                      <a:gd name="connsiteX9" fmla="*/ 853965 w 2740571"/>
                      <a:gd name="connsiteY9" fmla="*/ 194441 h 890752"/>
                      <a:gd name="connsiteX10" fmla="*/ 932793 w 2740571"/>
                      <a:gd name="connsiteY10" fmla="*/ 241738 h 890752"/>
                      <a:gd name="connsiteX11" fmla="*/ 932793 w 2740571"/>
                      <a:gd name="connsiteY11" fmla="*/ 304800 h 890752"/>
                      <a:gd name="connsiteX12" fmla="*/ 1058917 w 2740571"/>
                      <a:gd name="connsiteY12" fmla="*/ 178676 h 890752"/>
                      <a:gd name="connsiteX13" fmla="*/ 1153510 w 2740571"/>
                      <a:gd name="connsiteY13" fmla="*/ 162910 h 890752"/>
                      <a:gd name="connsiteX14" fmla="*/ 1153510 w 2740571"/>
                      <a:gd name="connsiteY14" fmla="*/ 289035 h 890752"/>
                      <a:gd name="connsiteX15" fmla="*/ 1358461 w 2740571"/>
                      <a:gd name="connsiteY15" fmla="*/ 147145 h 890752"/>
                      <a:gd name="connsiteX16" fmla="*/ 1468820 w 2740571"/>
                      <a:gd name="connsiteY16" fmla="*/ 178676 h 890752"/>
                      <a:gd name="connsiteX17" fmla="*/ 1453055 w 2740571"/>
                      <a:gd name="connsiteY17" fmla="*/ 320566 h 890752"/>
                      <a:gd name="connsiteX18" fmla="*/ 1594944 w 2740571"/>
                      <a:gd name="connsiteY18" fmla="*/ 289035 h 890752"/>
                      <a:gd name="connsiteX19" fmla="*/ 1594944 w 2740571"/>
                      <a:gd name="connsiteY19" fmla="*/ 210207 h 890752"/>
                      <a:gd name="connsiteX20" fmla="*/ 1689537 w 2740571"/>
                      <a:gd name="connsiteY20" fmla="*/ 241738 h 890752"/>
                      <a:gd name="connsiteX21" fmla="*/ 1721068 w 2740571"/>
                      <a:gd name="connsiteY21" fmla="*/ 147145 h 890752"/>
                      <a:gd name="connsiteX22" fmla="*/ 1862958 w 2740571"/>
                      <a:gd name="connsiteY22" fmla="*/ 210207 h 890752"/>
                      <a:gd name="connsiteX23" fmla="*/ 1989082 w 2740571"/>
                      <a:gd name="connsiteY23" fmla="*/ 225972 h 890752"/>
                      <a:gd name="connsiteX24" fmla="*/ 1989082 w 2740571"/>
                      <a:gd name="connsiteY24" fmla="*/ 320566 h 890752"/>
                      <a:gd name="connsiteX25" fmla="*/ 1941786 w 2740571"/>
                      <a:gd name="connsiteY25" fmla="*/ 367862 h 890752"/>
                      <a:gd name="connsiteX26" fmla="*/ 2083675 w 2740571"/>
                      <a:gd name="connsiteY26" fmla="*/ 289035 h 890752"/>
                      <a:gd name="connsiteX27" fmla="*/ 2209799 w 2740571"/>
                      <a:gd name="connsiteY27" fmla="*/ 178676 h 890752"/>
                      <a:gd name="connsiteX28" fmla="*/ 2304393 w 2740571"/>
                      <a:gd name="connsiteY28" fmla="*/ 304800 h 890752"/>
                      <a:gd name="connsiteX29" fmla="*/ 2304393 w 2740571"/>
                      <a:gd name="connsiteY29" fmla="*/ 352097 h 890752"/>
                      <a:gd name="connsiteX30" fmla="*/ 2130972 w 2740571"/>
                      <a:gd name="connsiteY30" fmla="*/ 446690 h 890752"/>
                      <a:gd name="connsiteX31" fmla="*/ 2288627 w 2740571"/>
                      <a:gd name="connsiteY31" fmla="*/ 478221 h 890752"/>
                      <a:gd name="connsiteX32" fmla="*/ 2430517 w 2740571"/>
                      <a:gd name="connsiteY32" fmla="*/ 352097 h 890752"/>
                      <a:gd name="connsiteX33" fmla="*/ 2525110 w 2740571"/>
                      <a:gd name="connsiteY33" fmla="*/ 415159 h 890752"/>
                      <a:gd name="connsiteX34" fmla="*/ 2525110 w 2740571"/>
                      <a:gd name="connsiteY34" fmla="*/ 509752 h 890752"/>
                      <a:gd name="connsiteX35" fmla="*/ 2430517 w 2740571"/>
                      <a:gd name="connsiteY35" fmla="*/ 557048 h 890752"/>
                      <a:gd name="connsiteX36" fmla="*/ 2588172 w 2740571"/>
                      <a:gd name="connsiteY36" fmla="*/ 525517 h 890752"/>
                      <a:gd name="connsiteX37" fmla="*/ 2666999 w 2740571"/>
                      <a:gd name="connsiteY37" fmla="*/ 462455 h 890752"/>
                      <a:gd name="connsiteX38" fmla="*/ 2730061 w 2740571"/>
                      <a:gd name="connsiteY38" fmla="*/ 572814 h 890752"/>
                      <a:gd name="connsiteX39" fmla="*/ 2603937 w 2740571"/>
                      <a:gd name="connsiteY39" fmla="*/ 667407 h 890752"/>
                      <a:gd name="connsiteX40" fmla="*/ 2477813 w 2740571"/>
                      <a:gd name="connsiteY40" fmla="*/ 651641 h 890752"/>
                      <a:gd name="connsiteX41" fmla="*/ 2588172 w 2740571"/>
                      <a:gd name="connsiteY41" fmla="*/ 698938 h 890752"/>
                      <a:gd name="connsiteX42" fmla="*/ 2556641 w 2740571"/>
                      <a:gd name="connsiteY42" fmla="*/ 746235 h 890752"/>
                      <a:gd name="connsiteX43" fmla="*/ 2414751 w 2740571"/>
                      <a:gd name="connsiteY43" fmla="*/ 762000 h 890752"/>
                      <a:gd name="connsiteX44" fmla="*/ 2477813 w 2740571"/>
                      <a:gd name="connsiteY44" fmla="*/ 840828 h 890752"/>
                      <a:gd name="connsiteX45" fmla="*/ 2304393 w 2740571"/>
                      <a:gd name="connsiteY45" fmla="*/ 872359 h 890752"/>
                      <a:gd name="connsiteX46" fmla="*/ 2099441 w 2740571"/>
                      <a:gd name="connsiteY46" fmla="*/ 762000 h 890752"/>
                      <a:gd name="connsiteX47" fmla="*/ 2130972 w 2740571"/>
                      <a:gd name="connsiteY47" fmla="*/ 856593 h 890752"/>
                      <a:gd name="connsiteX48" fmla="*/ 1989082 w 2740571"/>
                      <a:gd name="connsiteY48" fmla="*/ 872359 h 890752"/>
                      <a:gd name="connsiteX49" fmla="*/ 1957551 w 2740571"/>
                      <a:gd name="connsiteY49" fmla="*/ 746235 h 890752"/>
                      <a:gd name="connsiteX50" fmla="*/ 1926020 w 2740571"/>
                      <a:gd name="connsiteY50" fmla="*/ 793531 h 890752"/>
                      <a:gd name="connsiteX51" fmla="*/ 1831427 w 2740571"/>
                      <a:gd name="connsiteY51" fmla="*/ 777766 h 890752"/>
                      <a:gd name="connsiteX52" fmla="*/ 1831427 w 2740571"/>
                      <a:gd name="connsiteY52" fmla="*/ 730469 h 890752"/>
                      <a:gd name="connsiteX53" fmla="*/ 1673772 w 2740571"/>
                      <a:gd name="connsiteY53" fmla="*/ 746235 h 890752"/>
                      <a:gd name="connsiteX54" fmla="*/ 1689537 w 2740571"/>
                      <a:gd name="connsiteY54" fmla="*/ 635876 h 890752"/>
                      <a:gd name="connsiteX55" fmla="*/ 1689537 w 2740571"/>
                      <a:gd name="connsiteY55" fmla="*/ 714703 h 890752"/>
                      <a:gd name="connsiteX56" fmla="*/ 1579179 w 2740571"/>
                      <a:gd name="connsiteY56" fmla="*/ 714703 h 890752"/>
                      <a:gd name="connsiteX57" fmla="*/ 1547648 w 2740571"/>
                      <a:gd name="connsiteY57" fmla="*/ 683172 h 890752"/>
                      <a:gd name="connsiteX58" fmla="*/ 1437289 w 2740571"/>
                      <a:gd name="connsiteY58" fmla="*/ 840828 h 890752"/>
                      <a:gd name="connsiteX59" fmla="*/ 1358461 w 2740571"/>
                      <a:gd name="connsiteY59" fmla="*/ 809297 h 890752"/>
                      <a:gd name="connsiteX60" fmla="*/ 1405758 w 2740571"/>
                      <a:gd name="connsiteY60" fmla="*/ 635876 h 890752"/>
                      <a:gd name="connsiteX61" fmla="*/ 1342696 w 2740571"/>
                      <a:gd name="connsiteY61" fmla="*/ 698938 h 890752"/>
                      <a:gd name="connsiteX62" fmla="*/ 1232337 w 2740571"/>
                      <a:gd name="connsiteY62" fmla="*/ 683172 h 890752"/>
                      <a:gd name="connsiteX63" fmla="*/ 1374227 w 2740571"/>
                      <a:gd name="connsiteY63" fmla="*/ 509752 h 890752"/>
                      <a:gd name="connsiteX64" fmla="*/ 1342696 w 2740571"/>
                      <a:gd name="connsiteY64" fmla="*/ 509752 h 890752"/>
                      <a:gd name="connsiteX65" fmla="*/ 1326930 w 2740571"/>
                      <a:gd name="connsiteY65" fmla="*/ 462455 h 890752"/>
                      <a:gd name="connsiteX66" fmla="*/ 1295399 w 2740571"/>
                      <a:gd name="connsiteY66" fmla="*/ 509752 h 890752"/>
                      <a:gd name="connsiteX67" fmla="*/ 1248103 w 2740571"/>
                      <a:gd name="connsiteY67" fmla="*/ 541283 h 890752"/>
                      <a:gd name="connsiteX68" fmla="*/ 1169275 w 2740571"/>
                      <a:gd name="connsiteY68" fmla="*/ 525517 h 890752"/>
                      <a:gd name="connsiteX69" fmla="*/ 1090448 w 2740571"/>
                      <a:gd name="connsiteY69" fmla="*/ 430924 h 890752"/>
                      <a:gd name="connsiteX70" fmla="*/ 1169275 w 2740571"/>
                      <a:gd name="connsiteY70" fmla="*/ 541283 h 890752"/>
                      <a:gd name="connsiteX71" fmla="*/ 1074682 w 2740571"/>
                      <a:gd name="connsiteY71" fmla="*/ 557048 h 890752"/>
                      <a:gd name="connsiteX72" fmla="*/ 964324 w 2740571"/>
                      <a:gd name="connsiteY72" fmla="*/ 446690 h 890752"/>
                      <a:gd name="connsiteX73" fmla="*/ 995855 w 2740571"/>
                      <a:gd name="connsiteY73" fmla="*/ 572814 h 890752"/>
                      <a:gd name="connsiteX74" fmla="*/ 869730 w 2740571"/>
                      <a:gd name="connsiteY74" fmla="*/ 509752 h 890752"/>
                      <a:gd name="connsiteX75" fmla="*/ 822434 w 2740571"/>
                      <a:gd name="connsiteY75" fmla="*/ 620110 h 890752"/>
                      <a:gd name="connsiteX76" fmla="*/ 727841 w 2740571"/>
                      <a:gd name="connsiteY76" fmla="*/ 588579 h 890752"/>
                      <a:gd name="connsiteX77" fmla="*/ 727841 w 2740571"/>
                      <a:gd name="connsiteY77" fmla="*/ 525517 h 890752"/>
                      <a:gd name="connsiteX78" fmla="*/ 554420 w 2740571"/>
                      <a:gd name="connsiteY78" fmla="*/ 651641 h 890752"/>
                      <a:gd name="connsiteX79" fmla="*/ 491358 w 2740571"/>
                      <a:gd name="connsiteY79" fmla="*/ 588579 h 890752"/>
                      <a:gd name="connsiteX80" fmla="*/ 538655 w 2740571"/>
                      <a:gd name="connsiteY80" fmla="*/ 509752 h 890752"/>
                      <a:gd name="connsiteX81" fmla="*/ 444061 w 2740571"/>
                      <a:gd name="connsiteY81" fmla="*/ 525517 h 890752"/>
                      <a:gd name="connsiteX82" fmla="*/ 428296 w 2740571"/>
                      <a:gd name="connsiteY82" fmla="*/ 462455 h 890752"/>
                      <a:gd name="connsiteX83" fmla="*/ 317937 w 2740571"/>
                      <a:gd name="connsiteY83" fmla="*/ 509752 h 890752"/>
                      <a:gd name="connsiteX84" fmla="*/ 207579 w 2740571"/>
                      <a:gd name="connsiteY84" fmla="*/ 493986 h 890752"/>
                      <a:gd name="connsiteX85" fmla="*/ 191813 w 2740571"/>
                      <a:gd name="connsiteY85" fmla="*/ 415159 h 890752"/>
                      <a:gd name="connsiteX86" fmla="*/ 18393 w 2740571"/>
                      <a:gd name="connsiteY86" fmla="*/ 336331 h 890752"/>
                      <a:gd name="connsiteX87" fmla="*/ 160282 w 2740571"/>
                      <a:gd name="connsiteY87" fmla="*/ 241738 h 890752"/>
                      <a:gd name="connsiteX88" fmla="*/ 65689 w 2740571"/>
                      <a:gd name="connsiteY88" fmla="*/ 194441 h 890752"/>
                      <a:gd name="connsiteX89" fmla="*/ 2627 w 2740571"/>
                      <a:gd name="connsiteY89" fmla="*/ 99848 h 8907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  <a:cxn ang="0">
                        <a:pos x="connsiteX70" y="connsiteY70"/>
                      </a:cxn>
                      <a:cxn ang="0">
                        <a:pos x="connsiteX71" y="connsiteY71"/>
                      </a:cxn>
                      <a:cxn ang="0">
                        <a:pos x="connsiteX72" y="connsiteY72"/>
                      </a:cxn>
                      <a:cxn ang="0">
                        <a:pos x="connsiteX73" y="connsiteY73"/>
                      </a:cxn>
                      <a:cxn ang="0">
                        <a:pos x="connsiteX74" y="connsiteY74"/>
                      </a:cxn>
                      <a:cxn ang="0">
                        <a:pos x="connsiteX75" y="connsiteY75"/>
                      </a:cxn>
                      <a:cxn ang="0">
                        <a:pos x="connsiteX76" y="connsiteY76"/>
                      </a:cxn>
                      <a:cxn ang="0">
                        <a:pos x="connsiteX77" y="connsiteY77"/>
                      </a:cxn>
                      <a:cxn ang="0">
                        <a:pos x="connsiteX78" y="connsiteY78"/>
                      </a:cxn>
                      <a:cxn ang="0">
                        <a:pos x="connsiteX79" y="connsiteY79"/>
                      </a:cxn>
                      <a:cxn ang="0">
                        <a:pos x="connsiteX80" y="connsiteY80"/>
                      </a:cxn>
                      <a:cxn ang="0">
                        <a:pos x="connsiteX81" y="connsiteY81"/>
                      </a:cxn>
                      <a:cxn ang="0">
                        <a:pos x="connsiteX82" y="connsiteY82"/>
                      </a:cxn>
                      <a:cxn ang="0">
                        <a:pos x="connsiteX83" y="connsiteY83"/>
                      </a:cxn>
                      <a:cxn ang="0">
                        <a:pos x="connsiteX84" y="connsiteY84"/>
                      </a:cxn>
                      <a:cxn ang="0">
                        <a:pos x="connsiteX85" y="connsiteY85"/>
                      </a:cxn>
                      <a:cxn ang="0">
                        <a:pos x="connsiteX86" y="connsiteY86"/>
                      </a:cxn>
                      <a:cxn ang="0">
                        <a:pos x="connsiteX87" y="connsiteY87"/>
                      </a:cxn>
                      <a:cxn ang="0">
                        <a:pos x="connsiteX88" y="connsiteY88"/>
                      </a:cxn>
                      <a:cxn ang="0">
                        <a:pos x="connsiteX89" y="connsiteY89"/>
                      </a:cxn>
                    </a:cxnLst>
                    <a:rect l="l" t="t" r="r" b="b"/>
                    <a:pathLst>
                      <a:path w="2740571" h="890752">
                        <a:moveTo>
                          <a:pt x="2627" y="99848"/>
                        </a:moveTo>
                        <a:cubicBezTo>
                          <a:pt x="0" y="68317"/>
                          <a:pt x="21020" y="10510"/>
                          <a:pt x="49924" y="5255"/>
                        </a:cubicBezTo>
                        <a:cubicBezTo>
                          <a:pt x="78828" y="0"/>
                          <a:pt x="134007" y="34158"/>
                          <a:pt x="176048" y="68317"/>
                        </a:cubicBezTo>
                        <a:cubicBezTo>
                          <a:pt x="218089" y="102476"/>
                          <a:pt x="275896" y="212835"/>
                          <a:pt x="302172" y="210207"/>
                        </a:cubicBezTo>
                        <a:cubicBezTo>
                          <a:pt x="328448" y="207580"/>
                          <a:pt x="310055" y="78828"/>
                          <a:pt x="333703" y="52552"/>
                        </a:cubicBezTo>
                        <a:cubicBezTo>
                          <a:pt x="357351" y="26276"/>
                          <a:pt x="412530" y="21021"/>
                          <a:pt x="444061" y="52552"/>
                        </a:cubicBezTo>
                        <a:cubicBezTo>
                          <a:pt x="475592" y="84083"/>
                          <a:pt x="488730" y="218090"/>
                          <a:pt x="522889" y="241738"/>
                        </a:cubicBezTo>
                        <a:cubicBezTo>
                          <a:pt x="557048" y="265386"/>
                          <a:pt x="601717" y="191814"/>
                          <a:pt x="649013" y="194441"/>
                        </a:cubicBezTo>
                        <a:cubicBezTo>
                          <a:pt x="696310" y="197069"/>
                          <a:pt x="772509" y="257503"/>
                          <a:pt x="806668" y="257503"/>
                        </a:cubicBezTo>
                        <a:cubicBezTo>
                          <a:pt x="840827" y="257503"/>
                          <a:pt x="832944" y="197068"/>
                          <a:pt x="853965" y="194441"/>
                        </a:cubicBezTo>
                        <a:cubicBezTo>
                          <a:pt x="874986" y="191814"/>
                          <a:pt x="919655" y="223345"/>
                          <a:pt x="932793" y="241738"/>
                        </a:cubicBezTo>
                        <a:cubicBezTo>
                          <a:pt x="945931" y="260131"/>
                          <a:pt x="911772" y="315310"/>
                          <a:pt x="932793" y="304800"/>
                        </a:cubicBezTo>
                        <a:cubicBezTo>
                          <a:pt x="953814" y="294290"/>
                          <a:pt x="1022131" y="202324"/>
                          <a:pt x="1058917" y="178676"/>
                        </a:cubicBezTo>
                        <a:cubicBezTo>
                          <a:pt x="1095703" y="155028"/>
                          <a:pt x="1137745" y="144517"/>
                          <a:pt x="1153510" y="162910"/>
                        </a:cubicBezTo>
                        <a:cubicBezTo>
                          <a:pt x="1169275" y="181303"/>
                          <a:pt x="1119352" y="291662"/>
                          <a:pt x="1153510" y="289035"/>
                        </a:cubicBezTo>
                        <a:cubicBezTo>
                          <a:pt x="1187668" y="286408"/>
                          <a:pt x="1305909" y="165538"/>
                          <a:pt x="1358461" y="147145"/>
                        </a:cubicBezTo>
                        <a:cubicBezTo>
                          <a:pt x="1411013" y="128752"/>
                          <a:pt x="1453054" y="149772"/>
                          <a:pt x="1468820" y="178676"/>
                        </a:cubicBezTo>
                        <a:cubicBezTo>
                          <a:pt x="1484586" y="207580"/>
                          <a:pt x="1432034" y="302173"/>
                          <a:pt x="1453055" y="320566"/>
                        </a:cubicBezTo>
                        <a:cubicBezTo>
                          <a:pt x="1474076" y="338959"/>
                          <a:pt x="1571296" y="307428"/>
                          <a:pt x="1594944" y="289035"/>
                        </a:cubicBezTo>
                        <a:cubicBezTo>
                          <a:pt x="1618592" y="270642"/>
                          <a:pt x="1579179" y="218090"/>
                          <a:pt x="1594944" y="210207"/>
                        </a:cubicBezTo>
                        <a:cubicBezTo>
                          <a:pt x="1610710" y="202324"/>
                          <a:pt x="1668516" y="252248"/>
                          <a:pt x="1689537" y="241738"/>
                        </a:cubicBezTo>
                        <a:cubicBezTo>
                          <a:pt x="1710558" y="231228"/>
                          <a:pt x="1692164" y="152400"/>
                          <a:pt x="1721068" y="147145"/>
                        </a:cubicBezTo>
                        <a:cubicBezTo>
                          <a:pt x="1749972" y="141890"/>
                          <a:pt x="1818289" y="197069"/>
                          <a:pt x="1862958" y="210207"/>
                        </a:cubicBezTo>
                        <a:cubicBezTo>
                          <a:pt x="1907627" y="223345"/>
                          <a:pt x="1968061" y="207579"/>
                          <a:pt x="1989082" y="225972"/>
                        </a:cubicBezTo>
                        <a:cubicBezTo>
                          <a:pt x="2010103" y="244365"/>
                          <a:pt x="1996965" y="296918"/>
                          <a:pt x="1989082" y="320566"/>
                        </a:cubicBezTo>
                        <a:cubicBezTo>
                          <a:pt x="1981199" y="344214"/>
                          <a:pt x="1926021" y="373117"/>
                          <a:pt x="1941786" y="367862"/>
                        </a:cubicBezTo>
                        <a:cubicBezTo>
                          <a:pt x="1957551" y="362607"/>
                          <a:pt x="2039006" y="320566"/>
                          <a:pt x="2083675" y="289035"/>
                        </a:cubicBezTo>
                        <a:cubicBezTo>
                          <a:pt x="2128344" y="257504"/>
                          <a:pt x="2173013" y="176049"/>
                          <a:pt x="2209799" y="178676"/>
                        </a:cubicBezTo>
                        <a:cubicBezTo>
                          <a:pt x="2246585" y="181303"/>
                          <a:pt x="2288627" y="275896"/>
                          <a:pt x="2304393" y="304800"/>
                        </a:cubicBezTo>
                        <a:cubicBezTo>
                          <a:pt x="2320159" y="333704"/>
                          <a:pt x="2333296" y="328449"/>
                          <a:pt x="2304393" y="352097"/>
                        </a:cubicBezTo>
                        <a:cubicBezTo>
                          <a:pt x="2275490" y="375745"/>
                          <a:pt x="2133600" y="425669"/>
                          <a:pt x="2130972" y="446690"/>
                        </a:cubicBezTo>
                        <a:cubicBezTo>
                          <a:pt x="2128344" y="467711"/>
                          <a:pt x="2238703" y="493986"/>
                          <a:pt x="2288627" y="478221"/>
                        </a:cubicBezTo>
                        <a:cubicBezTo>
                          <a:pt x="2338551" y="462456"/>
                          <a:pt x="2391103" y="362607"/>
                          <a:pt x="2430517" y="352097"/>
                        </a:cubicBezTo>
                        <a:cubicBezTo>
                          <a:pt x="2469931" y="341587"/>
                          <a:pt x="2509345" y="388883"/>
                          <a:pt x="2525110" y="415159"/>
                        </a:cubicBezTo>
                        <a:cubicBezTo>
                          <a:pt x="2540875" y="441435"/>
                          <a:pt x="2540875" y="486104"/>
                          <a:pt x="2525110" y="509752"/>
                        </a:cubicBezTo>
                        <a:cubicBezTo>
                          <a:pt x="2509345" y="533400"/>
                          <a:pt x="2420007" y="554420"/>
                          <a:pt x="2430517" y="557048"/>
                        </a:cubicBezTo>
                        <a:cubicBezTo>
                          <a:pt x="2441027" y="559676"/>
                          <a:pt x="2548758" y="541282"/>
                          <a:pt x="2588172" y="525517"/>
                        </a:cubicBezTo>
                        <a:cubicBezTo>
                          <a:pt x="2627586" y="509752"/>
                          <a:pt x="2643351" y="454572"/>
                          <a:pt x="2666999" y="462455"/>
                        </a:cubicBezTo>
                        <a:cubicBezTo>
                          <a:pt x="2690647" y="470338"/>
                          <a:pt x="2740571" y="538655"/>
                          <a:pt x="2730061" y="572814"/>
                        </a:cubicBezTo>
                        <a:cubicBezTo>
                          <a:pt x="2719551" y="606973"/>
                          <a:pt x="2645978" y="654269"/>
                          <a:pt x="2603937" y="667407"/>
                        </a:cubicBezTo>
                        <a:cubicBezTo>
                          <a:pt x="2561896" y="680545"/>
                          <a:pt x="2480440" y="646386"/>
                          <a:pt x="2477813" y="651641"/>
                        </a:cubicBezTo>
                        <a:cubicBezTo>
                          <a:pt x="2475186" y="656896"/>
                          <a:pt x="2575034" y="683172"/>
                          <a:pt x="2588172" y="698938"/>
                        </a:cubicBezTo>
                        <a:cubicBezTo>
                          <a:pt x="2601310" y="714704"/>
                          <a:pt x="2585545" y="735725"/>
                          <a:pt x="2556641" y="746235"/>
                        </a:cubicBezTo>
                        <a:cubicBezTo>
                          <a:pt x="2527737" y="756745"/>
                          <a:pt x="2427889" y="746235"/>
                          <a:pt x="2414751" y="762000"/>
                        </a:cubicBezTo>
                        <a:cubicBezTo>
                          <a:pt x="2401613" y="777765"/>
                          <a:pt x="2496206" y="822435"/>
                          <a:pt x="2477813" y="840828"/>
                        </a:cubicBezTo>
                        <a:cubicBezTo>
                          <a:pt x="2459420" y="859221"/>
                          <a:pt x="2367455" y="885497"/>
                          <a:pt x="2304393" y="872359"/>
                        </a:cubicBezTo>
                        <a:cubicBezTo>
                          <a:pt x="2241331" y="859221"/>
                          <a:pt x="2128344" y="764628"/>
                          <a:pt x="2099441" y="762000"/>
                        </a:cubicBezTo>
                        <a:cubicBezTo>
                          <a:pt x="2070538" y="759372"/>
                          <a:pt x="2149365" y="838200"/>
                          <a:pt x="2130972" y="856593"/>
                        </a:cubicBezTo>
                        <a:cubicBezTo>
                          <a:pt x="2112579" y="874986"/>
                          <a:pt x="2017985" y="890752"/>
                          <a:pt x="1989082" y="872359"/>
                        </a:cubicBezTo>
                        <a:cubicBezTo>
                          <a:pt x="1960179" y="853966"/>
                          <a:pt x="1968061" y="759373"/>
                          <a:pt x="1957551" y="746235"/>
                        </a:cubicBezTo>
                        <a:cubicBezTo>
                          <a:pt x="1947041" y="733097"/>
                          <a:pt x="1947041" y="788276"/>
                          <a:pt x="1926020" y="793531"/>
                        </a:cubicBezTo>
                        <a:cubicBezTo>
                          <a:pt x="1904999" y="798786"/>
                          <a:pt x="1847193" y="788276"/>
                          <a:pt x="1831427" y="777766"/>
                        </a:cubicBezTo>
                        <a:cubicBezTo>
                          <a:pt x="1815662" y="767256"/>
                          <a:pt x="1857703" y="735724"/>
                          <a:pt x="1831427" y="730469"/>
                        </a:cubicBezTo>
                        <a:cubicBezTo>
                          <a:pt x="1805151" y="725214"/>
                          <a:pt x="1697420" y="762000"/>
                          <a:pt x="1673772" y="746235"/>
                        </a:cubicBezTo>
                        <a:cubicBezTo>
                          <a:pt x="1650124" y="730470"/>
                          <a:pt x="1686910" y="641131"/>
                          <a:pt x="1689537" y="635876"/>
                        </a:cubicBezTo>
                        <a:cubicBezTo>
                          <a:pt x="1692164" y="630621"/>
                          <a:pt x="1707930" y="701565"/>
                          <a:pt x="1689537" y="714703"/>
                        </a:cubicBezTo>
                        <a:cubicBezTo>
                          <a:pt x="1671144" y="727841"/>
                          <a:pt x="1602827" y="719958"/>
                          <a:pt x="1579179" y="714703"/>
                        </a:cubicBezTo>
                        <a:cubicBezTo>
                          <a:pt x="1555531" y="709448"/>
                          <a:pt x="1571296" y="662151"/>
                          <a:pt x="1547648" y="683172"/>
                        </a:cubicBezTo>
                        <a:cubicBezTo>
                          <a:pt x="1524000" y="704193"/>
                          <a:pt x="1468820" y="819807"/>
                          <a:pt x="1437289" y="840828"/>
                        </a:cubicBezTo>
                        <a:cubicBezTo>
                          <a:pt x="1405758" y="861849"/>
                          <a:pt x="1363716" y="843456"/>
                          <a:pt x="1358461" y="809297"/>
                        </a:cubicBezTo>
                        <a:cubicBezTo>
                          <a:pt x="1353206" y="775138"/>
                          <a:pt x="1408385" y="654269"/>
                          <a:pt x="1405758" y="635876"/>
                        </a:cubicBezTo>
                        <a:cubicBezTo>
                          <a:pt x="1403131" y="617483"/>
                          <a:pt x="1371599" y="691055"/>
                          <a:pt x="1342696" y="698938"/>
                        </a:cubicBezTo>
                        <a:cubicBezTo>
                          <a:pt x="1313793" y="706821"/>
                          <a:pt x="1227082" y="714703"/>
                          <a:pt x="1232337" y="683172"/>
                        </a:cubicBezTo>
                        <a:cubicBezTo>
                          <a:pt x="1237592" y="651641"/>
                          <a:pt x="1355834" y="538655"/>
                          <a:pt x="1374227" y="509752"/>
                        </a:cubicBezTo>
                        <a:cubicBezTo>
                          <a:pt x="1392620" y="480849"/>
                          <a:pt x="1350579" y="517635"/>
                          <a:pt x="1342696" y="509752"/>
                        </a:cubicBezTo>
                        <a:cubicBezTo>
                          <a:pt x="1334813" y="501869"/>
                          <a:pt x="1334813" y="462455"/>
                          <a:pt x="1326930" y="462455"/>
                        </a:cubicBezTo>
                        <a:cubicBezTo>
                          <a:pt x="1319047" y="462455"/>
                          <a:pt x="1308537" y="496614"/>
                          <a:pt x="1295399" y="509752"/>
                        </a:cubicBezTo>
                        <a:cubicBezTo>
                          <a:pt x="1282261" y="522890"/>
                          <a:pt x="1269124" y="538656"/>
                          <a:pt x="1248103" y="541283"/>
                        </a:cubicBezTo>
                        <a:cubicBezTo>
                          <a:pt x="1227082" y="543910"/>
                          <a:pt x="1195551" y="543910"/>
                          <a:pt x="1169275" y="525517"/>
                        </a:cubicBezTo>
                        <a:cubicBezTo>
                          <a:pt x="1142999" y="507124"/>
                          <a:pt x="1090448" y="428296"/>
                          <a:pt x="1090448" y="430924"/>
                        </a:cubicBezTo>
                        <a:cubicBezTo>
                          <a:pt x="1090448" y="433552"/>
                          <a:pt x="1171903" y="520262"/>
                          <a:pt x="1169275" y="541283"/>
                        </a:cubicBezTo>
                        <a:cubicBezTo>
                          <a:pt x="1166647" y="562304"/>
                          <a:pt x="1108840" y="572813"/>
                          <a:pt x="1074682" y="557048"/>
                        </a:cubicBezTo>
                        <a:cubicBezTo>
                          <a:pt x="1040524" y="541283"/>
                          <a:pt x="977462" y="444062"/>
                          <a:pt x="964324" y="446690"/>
                        </a:cubicBezTo>
                        <a:cubicBezTo>
                          <a:pt x="951186" y="449318"/>
                          <a:pt x="1011621" y="562304"/>
                          <a:pt x="995855" y="572814"/>
                        </a:cubicBezTo>
                        <a:cubicBezTo>
                          <a:pt x="980089" y="583324"/>
                          <a:pt x="898633" y="501869"/>
                          <a:pt x="869730" y="509752"/>
                        </a:cubicBezTo>
                        <a:cubicBezTo>
                          <a:pt x="840827" y="517635"/>
                          <a:pt x="846082" y="606972"/>
                          <a:pt x="822434" y="620110"/>
                        </a:cubicBezTo>
                        <a:cubicBezTo>
                          <a:pt x="798786" y="633248"/>
                          <a:pt x="743606" y="604344"/>
                          <a:pt x="727841" y="588579"/>
                        </a:cubicBezTo>
                        <a:cubicBezTo>
                          <a:pt x="712076" y="572814"/>
                          <a:pt x="756745" y="515007"/>
                          <a:pt x="727841" y="525517"/>
                        </a:cubicBezTo>
                        <a:cubicBezTo>
                          <a:pt x="698937" y="536027"/>
                          <a:pt x="593834" y="641131"/>
                          <a:pt x="554420" y="651641"/>
                        </a:cubicBezTo>
                        <a:cubicBezTo>
                          <a:pt x="515006" y="662151"/>
                          <a:pt x="493985" y="612227"/>
                          <a:pt x="491358" y="588579"/>
                        </a:cubicBezTo>
                        <a:cubicBezTo>
                          <a:pt x="488731" y="564931"/>
                          <a:pt x="546538" y="520262"/>
                          <a:pt x="538655" y="509752"/>
                        </a:cubicBezTo>
                        <a:cubicBezTo>
                          <a:pt x="530772" y="499242"/>
                          <a:pt x="462454" y="533400"/>
                          <a:pt x="444061" y="525517"/>
                        </a:cubicBezTo>
                        <a:cubicBezTo>
                          <a:pt x="425668" y="517634"/>
                          <a:pt x="449317" y="465082"/>
                          <a:pt x="428296" y="462455"/>
                        </a:cubicBezTo>
                        <a:cubicBezTo>
                          <a:pt x="407275" y="459828"/>
                          <a:pt x="354723" y="504497"/>
                          <a:pt x="317937" y="509752"/>
                        </a:cubicBezTo>
                        <a:cubicBezTo>
                          <a:pt x="281151" y="515007"/>
                          <a:pt x="228600" y="509752"/>
                          <a:pt x="207579" y="493986"/>
                        </a:cubicBezTo>
                        <a:cubicBezTo>
                          <a:pt x="186558" y="478220"/>
                          <a:pt x="223344" y="441435"/>
                          <a:pt x="191813" y="415159"/>
                        </a:cubicBezTo>
                        <a:cubicBezTo>
                          <a:pt x="160282" y="388883"/>
                          <a:pt x="23648" y="365235"/>
                          <a:pt x="18393" y="336331"/>
                        </a:cubicBezTo>
                        <a:cubicBezTo>
                          <a:pt x="13138" y="307427"/>
                          <a:pt x="152399" y="265386"/>
                          <a:pt x="160282" y="241738"/>
                        </a:cubicBezTo>
                        <a:cubicBezTo>
                          <a:pt x="168165" y="218090"/>
                          <a:pt x="91965" y="223345"/>
                          <a:pt x="65689" y="194441"/>
                        </a:cubicBezTo>
                        <a:cubicBezTo>
                          <a:pt x="39413" y="165538"/>
                          <a:pt x="5254" y="131379"/>
                          <a:pt x="2627" y="99848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</p:grpSp>
          </p:grpSp>
        </p:grpSp>
        <p:grpSp>
          <p:nvGrpSpPr>
            <p:cNvPr id="121" name="Group 304"/>
            <p:cNvGrpSpPr>
              <a:grpSpLocks/>
            </p:cNvGrpSpPr>
            <p:nvPr/>
          </p:nvGrpSpPr>
          <p:grpSpPr bwMode="auto">
            <a:xfrm>
              <a:off x="7391400" y="4572000"/>
              <a:ext cx="457200" cy="712076"/>
              <a:chOff x="2845676" y="580697"/>
              <a:chExt cx="3155731" cy="5236779"/>
            </a:xfrm>
          </p:grpSpPr>
          <p:grpSp>
            <p:nvGrpSpPr>
              <p:cNvPr id="137" name="Group 31"/>
              <p:cNvGrpSpPr>
                <a:grpSpLocks/>
              </p:cNvGrpSpPr>
              <p:nvPr/>
            </p:nvGrpSpPr>
            <p:grpSpPr bwMode="auto">
              <a:xfrm>
                <a:off x="3200400" y="580697"/>
                <a:ext cx="2635469" cy="3063765"/>
                <a:chOff x="3200400" y="580697"/>
                <a:chExt cx="2635469" cy="3063765"/>
              </a:xfrm>
            </p:grpSpPr>
            <p:sp>
              <p:nvSpPr>
                <p:cNvPr id="319" name="Freeform 2"/>
                <p:cNvSpPr/>
                <p:nvPr/>
              </p:nvSpPr>
              <p:spPr>
                <a:xfrm>
                  <a:off x="3196314" y="2911527"/>
                  <a:ext cx="1150530" cy="653540"/>
                </a:xfrm>
                <a:custGeom>
                  <a:avLst/>
                  <a:gdLst>
                    <a:gd name="connsiteX0" fmla="*/ 0 w 1150883"/>
                    <a:gd name="connsiteY0" fmla="*/ 52551 h 646385"/>
                    <a:gd name="connsiteX1" fmla="*/ 31531 w 1150883"/>
                    <a:gd name="connsiteY1" fmla="*/ 5255 h 646385"/>
                    <a:gd name="connsiteX2" fmla="*/ 173421 w 1150883"/>
                    <a:gd name="connsiteY2" fmla="*/ 84082 h 646385"/>
                    <a:gd name="connsiteX3" fmla="*/ 204952 w 1150883"/>
                    <a:gd name="connsiteY3" fmla="*/ 178675 h 646385"/>
                    <a:gd name="connsiteX4" fmla="*/ 346841 w 1150883"/>
                    <a:gd name="connsiteY4" fmla="*/ 194441 h 646385"/>
                    <a:gd name="connsiteX5" fmla="*/ 299545 w 1150883"/>
                    <a:gd name="connsiteY5" fmla="*/ 131379 h 646385"/>
                    <a:gd name="connsiteX6" fmla="*/ 362607 w 1150883"/>
                    <a:gd name="connsiteY6" fmla="*/ 84082 h 646385"/>
                    <a:gd name="connsiteX7" fmla="*/ 488731 w 1150883"/>
                    <a:gd name="connsiteY7" fmla="*/ 194441 h 646385"/>
                    <a:gd name="connsiteX8" fmla="*/ 614855 w 1150883"/>
                    <a:gd name="connsiteY8" fmla="*/ 210206 h 646385"/>
                    <a:gd name="connsiteX9" fmla="*/ 693683 w 1150883"/>
                    <a:gd name="connsiteY9" fmla="*/ 147144 h 646385"/>
                    <a:gd name="connsiteX10" fmla="*/ 772510 w 1150883"/>
                    <a:gd name="connsiteY10" fmla="*/ 194441 h 646385"/>
                    <a:gd name="connsiteX11" fmla="*/ 945931 w 1150883"/>
                    <a:gd name="connsiteY11" fmla="*/ 178675 h 646385"/>
                    <a:gd name="connsiteX12" fmla="*/ 993228 w 1150883"/>
                    <a:gd name="connsiteY12" fmla="*/ 178675 h 646385"/>
                    <a:gd name="connsiteX13" fmla="*/ 945931 w 1150883"/>
                    <a:gd name="connsiteY13" fmla="*/ 320565 h 646385"/>
                    <a:gd name="connsiteX14" fmla="*/ 1040524 w 1150883"/>
                    <a:gd name="connsiteY14" fmla="*/ 399393 h 646385"/>
                    <a:gd name="connsiteX15" fmla="*/ 1135117 w 1150883"/>
                    <a:gd name="connsiteY15" fmla="*/ 399393 h 646385"/>
                    <a:gd name="connsiteX16" fmla="*/ 1119352 w 1150883"/>
                    <a:gd name="connsiteY16" fmla="*/ 541282 h 646385"/>
                    <a:gd name="connsiteX17" fmla="*/ 945931 w 1150883"/>
                    <a:gd name="connsiteY17" fmla="*/ 635875 h 646385"/>
                    <a:gd name="connsiteX18" fmla="*/ 930166 w 1150883"/>
                    <a:gd name="connsiteY18" fmla="*/ 478220 h 646385"/>
                    <a:gd name="connsiteX19" fmla="*/ 882869 w 1150883"/>
                    <a:gd name="connsiteY19" fmla="*/ 541282 h 646385"/>
                    <a:gd name="connsiteX20" fmla="*/ 835572 w 1150883"/>
                    <a:gd name="connsiteY20" fmla="*/ 462455 h 646385"/>
                    <a:gd name="connsiteX21" fmla="*/ 851338 w 1150883"/>
                    <a:gd name="connsiteY21" fmla="*/ 415158 h 646385"/>
                    <a:gd name="connsiteX22" fmla="*/ 709448 w 1150883"/>
                    <a:gd name="connsiteY22" fmla="*/ 541282 h 646385"/>
                    <a:gd name="connsiteX23" fmla="*/ 646386 w 1150883"/>
                    <a:gd name="connsiteY23" fmla="*/ 493986 h 646385"/>
                    <a:gd name="connsiteX24" fmla="*/ 662152 w 1150883"/>
                    <a:gd name="connsiteY24" fmla="*/ 399393 h 646385"/>
                    <a:gd name="connsiteX25" fmla="*/ 520262 w 1150883"/>
                    <a:gd name="connsiteY25" fmla="*/ 478220 h 646385"/>
                    <a:gd name="connsiteX26" fmla="*/ 457200 w 1150883"/>
                    <a:gd name="connsiteY26" fmla="*/ 415158 h 646385"/>
                    <a:gd name="connsiteX27" fmla="*/ 504497 w 1150883"/>
                    <a:gd name="connsiteY27" fmla="*/ 320565 h 646385"/>
                    <a:gd name="connsiteX28" fmla="*/ 394138 w 1150883"/>
                    <a:gd name="connsiteY28" fmla="*/ 415158 h 646385"/>
                    <a:gd name="connsiteX29" fmla="*/ 268014 w 1150883"/>
                    <a:gd name="connsiteY29" fmla="*/ 367862 h 646385"/>
                    <a:gd name="connsiteX30" fmla="*/ 252248 w 1150883"/>
                    <a:gd name="connsiteY30" fmla="*/ 304800 h 646385"/>
                    <a:gd name="connsiteX31" fmla="*/ 63062 w 1150883"/>
                    <a:gd name="connsiteY31" fmla="*/ 320565 h 646385"/>
                    <a:gd name="connsiteX32" fmla="*/ 31531 w 1150883"/>
                    <a:gd name="connsiteY32" fmla="*/ 273268 h 646385"/>
                    <a:gd name="connsiteX33" fmla="*/ 110359 w 1150883"/>
                    <a:gd name="connsiteY33" fmla="*/ 194441 h 646385"/>
                    <a:gd name="connsiteX34" fmla="*/ 31531 w 1150883"/>
                    <a:gd name="connsiteY34" fmla="*/ 131379 h 646385"/>
                    <a:gd name="connsiteX35" fmla="*/ 0 w 1150883"/>
                    <a:gd name="connsiteY35" fmla="*/ 52551 h 6463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</a:cxnLst>
                  <a:rect l="l" t="t" r="r" b="b"/>
                  <a:pathLst>
                    <a:path w="1150883" h="646385">
                      <a:moveTo>
                        <a:pt x="0" y="52551"/>
                      </a:moveTo>
                      <a:cubicBezTo>
                        <a:pt x="0" y="31530"/>
                        <a:pt x="2627" y="0"/>
                        <a:pt x="31531" y="5255"/>
                      </a:cubicBezTo>
                      <a:cubicBezTo>
                        <a:pt x="60435" y="10510"/>
                        <a:pt x="144518" y="55179"/>
                        <a:pt x="173421" y="84082"/>
                      </a:cubicBezTo>
                      <a:cubicBezTo>
                        <a:pt x="202324" y="112985"/>
                        <a:pt x="176049" y="160282"/>
                        <a:pt x="204952" y="178675"/>
                      </a:cubicBezTo>
                      <a:cubicBezTo>
                        <a:pt x="233855" y="197068"/>
                        <a:pt x="331076" y="202324"/>
                        <a:pt x="346841" y="194441"/>
                      </a:cubicBezTo>
                      <a:cubicBezTo>
                        <a:pt x="362607" y="186558"/>
                        <a:pt x="296917" y="149772"/>
                        <a:pt x="299545" y="131379"/>
                      </a:cubicBezTo>
                      <a:cubicBezTo>
                        <a:pt x="302173" y="112986"/>
                        <a:pt x="331076" y="73572"/>
                        <a:pt x="362607" y="84082"/>
                      </a:cubicBezTo>
                      <a:cubicBezTo>
                        <a:pt x="394138" y="94592"/>
                        <a:pt x="446690" y="173420"/>
                        <a:pt x="488731" y="194441"/>
                      </a:cubicBezTo>
                      <a:cubicBezTo>
                        <a:pt x="530772" y="215462"/>
                        <a:pt x="580696" y="218089"/>
                        <a:pt x="614855" y="210206"/>
                      </a:cubicBezTo>
                      <a:cubicBezTo>
                        <a:pt x="649014" y="202323"/>
                        <a:pt x="667407" y="149772"/>
                        <a:pt x="693683" y="147144"/>
                      </a:cubicBezTo>
                      <a:cubicBezTo>
                        <a:pt x="719959" y="144517"/>
                        <a:pt x="730469" y="189186"/>
                        <a:pt x="772510" y="194441"/>
                      </a:cubicBezTo>
                      <a:cubicBezTo>
                        <a:pt x="814551" y="199696"/>
                        <a:pt x="909145" y="181303"/>
                        <a:pt x="945931" y="178675"/>
                      </a:cubicBezTo>
                      <a:cubicBezTo>
                        <a:pt x="982717" y="176047"/>
                        <a:pt x="993228" y="155027"/>
                        <a:pt x="993228" y="178675"/>
                      </a:cubicBezTo>
                      <a:cubicBezTo>
                        <a:pt x="993228" y="202323"/>
                        <a:pt x="938048" y="283779"/>
                        <a:pt x="945931" y="320565"/>
                      </a:cubicBezTo>
                      <a:cubicBezTo>
                        <a:pt x="953814" y="357351"/>
                        <a:pt x="1008993" y="386255"/>
                        <a:pt x="1040524" y="399393"/>
                      </a:cubicBezTo>
                      <a:cubicBezTo>
                        <a:pt x="1072055" y="412531"/>
                        <a:pt x="1121979" y="375745"/>
                        <a:pt x="1135117" y="399393"/>
                      </a:cubicBezTo>
                      <a:cubicBezTo>
                        <a:pt x="1148255" y="423041"/>
                        <a:pt x="1150883" y="501868"/>
                        <a:pt x="1119352" y="541282"/>
                      </a:cubicBezTo>
                      <a:cubicBezTo>
                        <a:pt x="1087821" y="580696"/>
                        <a:pt x="977462" y="646385"/>
                        <a:pt x="945931" y="635875"/>
                      </a:cubicBezTo>
                      <a:cubicBezTo>
                        <a:pt x="914400" y="625365"/>
                        <a:pt x="940676" y="493986"/>
                        <a:pt x="930166" y="478220"/>
                      </a:cubicBezTo>
                      <a:cubicBezTo>
                        <a:pt x="919656" y="462455"/>
                        <a:pt x="898635" y="543909"/>
                        <a:pt x="882869" y="541282"/>
                      </a:cubicBezTo>
                      <a:cubicBezTo>
                        <a:pt x="867103" y="538655"/>
                        <a:pt x="840827" y="483476"/>
                        <a:pt x="835572" y="462455"/>
                      </a:cubicBezTo>
                      <a:cubicBezTo>
                        <a:pt x="830317" y="441434"/>
                        <a:pt x="872359" y="402020"/>
                        <a:pt x="851338" y="415158"/>
                      </a:cubicBezTo>
                      <a:cubicBezTo>
                        <a:pt x="830317" y="428296"/>
                        <a:pt x="743607" y="528144"/>
                        <a:pt x="709448" y="541282"/>
                      </a:cubicBezTo>
                      <a:cubicBezTo>
                        <a:pt x="675289" y="554420"/>
                        <a:pt x="654269" y="517634"/>
                        <a:pt x="646386" y="493986"/>
                      </a:cubicBezTo>
                      <a:cubicBezTo>
                        <a:pt x="638503" y="470338"/>
                        <a:pt x="683173" y="402021"/>
                        <a:pt x="662152" y="399393"/>
                      </a:cubicBezTo>
                      <a:cubicBezTo>
                        <a:pt x="641131" y="396765"/>
                        <a:pt x="554421" y="475593"/>
                        <a:pt x="520262" y="478220"/>
                      </a:cubicBezTo>
                      <a:cubicBezTo>
                        <a:pt x="486103" y="480847"/>
                        <a:pt x="459828" y="441434"/>
                        <a:pt x="457200" y="415158"/>
                      </a:cubicBezTo>
                      <a:cubicBezTo>
                        <a:pt x="454573" y="388882"/>
                        <a:pt x="515007" y="320565"/>
                        <a:pt x="504497" y="320565"/>
                      </a:cubicBezTo>
                      <a:cubicBezTo>
                        <a:pt x="493987" y="320565"/>
                        <a:pt x="433552" y="407275"/>
                        <a:pt x="394138" y="415158"/>
                      </a:cubicBezTo>
                      <a:cubicBezTo>
                        <a:pt x="354724" y="423041"/>
                        <a:pt x="291662" y="386255"/>
                        <a:pt x="268014" y="367862"/>
                      </a:cubicBezTo>
                      <a:cubicBezTo>
                        <a:pt x="244366" y="349469"/>
                        <a:pt x="286407" y="312683"/>
                        <a:pt x="252248" y="304800"/>
                      </a:cubicBezTo>
                      <a:cubicBezTo>
                        <a:pt x="218089" y="296917"/>
                        <a:pt x="99848" y="325820"/>
                        <a:pt x="63062" y="320565"/>
                      </a:cubicBezTo>
                      <a:cubicBezTo>
                        <a:pt x="26276" y="315310"/>
                        <a:pt x="23648" y="294289"/>
                        <a:pt x="31531" y="273268"/>
                      </a:cubicBezTo>
                      <a:cubicBezTo>
                        <a:pt x="39414" y="252247"/>
                        <a:pt x="110359" y="218089"/>
                        <a:pt x="110359" y="194441"/>
                      </a:cubicBezTo>
                      <a:cubicBezTo>
                        <a:pt x="110359" y="170793"/>
                        <a:pt x="52552" y="160282"/>
                        <a:pt x="31531" y="131379"/>
                      </a:cubicBezTo>
                      <a:cubicBezTo>
                        <a:pt x="10510" y="102476"/>
                        <a:pt x="0" y="73572"/>
                        <a:pt x="0" y="525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20" name="Freeform 3"/>
                <p:cNvSpPr/>
                <p:nvPr/>
              </p:nvSpPr>
              <p:spPr>
                <a:xfrm>
                  <a:off x="4489286" y="3004890"/>
                  <a:ext cx="1347763" cy="641873"/>
                </a:xfrm>
                <a:custGeom>
                  <a:avLst/>
                  <a:gdLst>
                    <a:gd name="connsiteX0" fmla="*/ 1308537 w 1342696"/>
                    <a:gd name="connsiteY0" fmla="*/ 254876 h 635876"/>
                    <a:gd name="connsiteX1" fmla="*/ 1292772 w 1342696"/>
                    <a:gd name="connsiteY1" fmla="*/ 176048 h 635876"/>
                    <a:gd name="connsiteX2" fmla="*/ 1213944 w 1342696"/>
                    <a:gd name="connsiteY2" fmla="*/ 144517 h 635876"/>
                    <a:gd name="connsiteX3" fmla="*/ 1024758 w 1342696"/>
                    <a:gd name="connsiteY3" fmla="*/ 176048 h 635876"/>
                    <a:gd name="connsiteX4" fmla="*/ 1166648 w 1342696"/>
                    <a:gd name="connsiteY4" fmla="*/ 65690 h 635876"/>
                    <a:gd name="connsiteX5" fmla="*/ 1087820 w 1342696"/>
                    <a:gd name="connsiteY5" fmla="*/ 18393 h 635876"/>
                    <a:gd name="connsiteX6" fmla="*/ 1008993 w 1342696"/>
                    <a:gd name="connsiteY6" fmla="*/ 18393 h 635876"/>
                    <a:gd name="connsiteX7" fmla="*/ 882868 w 1342696"/>
                    <a:gd name="connsiteY7" fmla="*/ 128752 h 635876"/>
                    <a:gd name="connsiteX8" fmla="*/ 882868 w 1342696"/>
                    <a:gd name="connsiteY8" fmla="*/ 81455 h 635876"/>
                    <a:gd name="connsiteX9" fmla="*/ 740979 w 1342696"/>
                    <a:gd name="connsiteY9" fmla="*/ 49924 h 635876"/>
                    <a:gd name="connsiteX10" fmla="*/ 630620 w 1342696"/>
                    <a:gd name="connsiteY10" fmla="*/ 160283 h 635876"/>
                    <a:gd name="connsiteX11" fmla="*/ 599089 w 1342696"/>
                    <a:gd name="connsiteY11" fmla="*/ 81455 h 635876"/>
                    <a:gd name="connsiteX12" fmla="*/ 472965 w 1342696"/>
                    <a:gd name="connsiteY12" fmla="*/ 81455 h 635876"/>
                    <a:gd name="connsiteX13" fmla="*/ 457199 w 1342696"/>
                    <a:gd name="connsiteY13" fmla="*/ 144517 h 635876"/>
                    <a:gd name="connsiteX14" fmla="*/ 362606 w 1342696"/>
                    <a:gd name="connsiteY14" fmla="*/ 81455 h 635876"/>
                    <a:gd name="connsiteX15" fmla="*/ 299544 w 1342696"/>
                    <a:gd name="connsiteY15" fmla="*/ 49924 h 635876"/>
                    <a:gd name="connsiteX16" fmla="*/ 268013 w 1342696"/>
                    <a:gd name="connsiteY16" fmla="*/ 144517 h 635876"/>
                    <a:gd name="connsiteX17" fmla="*/ 141889 w 1342696"/>
                    <a:gd name="connsiteY17" fmla="*/ 97221 h 635876"/>
                    <a:gd name="connsiteX18" fmla="*/ 220717 w 1342696"/>
                    <a:gd name="connsiteY18" fmla="*/ 160283 h 635876"/>
                    <a:gd name="connsiteX19" fmla="*/ 157655 w 1342696"/>
                    <a:gd name="connsiteY19" fmla="*/ 239111 h 635876"/>
                    <a:gd name="connsiteX20" fmla="*/ 110358 w 1342696"/>
                    <a:gd name="connsiteY20" fmla="*/ 223345 h 635876"/>
                    <a:gd name="connsiteX21" fmla="*/ 15765 w 1342696"/>
                    <a:gd name="connsiteY21" fmla="*/ 254876 h 635876"/>
                    <a:gd name="connsiteX22" fmla="*/ 15765 w 1342696"/>
                    <a:gd name="connsiteY22" fmla="*/ 428297 h 635876"/>
                    <a:gd name="connsiteX23" fmla="*/ 110358 w 1342696"/>
                    <a:gd name="connsiteY23" fmla="*/ 554421 h 635876"/>
                    <a:gd name="connsiteX24" fmla="*/ 189186 w 1342696"/>
                    <a:gd name="connsiteY24" fmla="*/ 522890 h 635876"/>
                    <a:gd name="connsiteX25" fmla="*/ 283779 w 1342696"/>
                    <a:gd name="connsiteY25" fmla="*/ 617483 h 635876"/>
                    <a:gd name="connsiteX26" fmla="*/ 299544 w 1342696"/>
                    <a:gd name="connsiteY26" fmla="*/ 507124 h 635876"/>
                    <a:gd name="connsiteX27" fmla="*/ 394137 w 1342696"/>
                    <a:gd name="connsiteY27" fmla="*/ 633248 h 635876"/>
                    <a:gd name="connsiteX28" fmla="*/ 394137 w 1342696"/>
                    <a:gd name="connsiteY28" fmla="*/ 522890 h 635876"/>
                    <a:gd name="connsiteX29" fmla="*/ 441434 w 1342696"/>
                    <a:gd name="connsiteY29" fmla="*/ 507124 h 635876"/>
                    <a:gd name="connsiteX30" fmla="*/ 551793 w 1342696"/>
                    <a:gd name="connsiteY30" fmla="*/ 570186 h 635876"/>
                    <a:gd name="connsiteX31" fmla="*/ 677917 w 1342696"/>
                    <a:gd name="connsiteY31" fmla="*/ 570186 h 635876"/>
                    <a:gd name="connsiteX32" fmla="*/ 646386 w 1342696"/>
                    <a:gd name="connsiteY32" fmla="*/ 507124 h 635876"/>
                    <a:gd name="connsiteX33" fmla="*/ 599089 w 1342696"/>
                    <a:gd name="connsiteY33" fmla="*/ 396766 h 635876"/>
                    <a:gd name="connsiteX34" fmla="*/ 709448 w 1342696"/>
                    <a:gd name="connsiteY34" fmla="*/ 381000 h 635876"/>
                    <a:gd name="connsiteX35" fmla="*/ 772510 w 1342696"/>
                    <a:gd name="connsiteY35" fmla="*/ 491359 h 635876"/>
                    <a:gd name="connsiteX36" fmla="*/ 945930 w 1342696"/>
                    <a:gd name="connsiteY36" fmla="*/ 507124 h 635876"/>
                    <a:gd name="connsiteX37" fmla="*/ 882868 w 1342696"/>
                    <a:gd name="connsiteY37" fmla="*/ 365235 h 635876"/>
                    <a:gd name="connsiteX38" fmla="*/ 1087820 w 1342696"/>
                    <a:gd name="connsiteY38" fmla="*/ 459828 h 635876"/>
                    <a:gd name="connsiteX39" fmla="*/ 1198179 w 1342696"/>
                    <a:gd name="connsiteY39" fmla="*/ 444062 h 635876"/>
                    <a:gd name="connsiteX40" fmla="*/ 1087820 w 1342696"/>
                    <a:gd name="connsiteY40" fmla="*/ 317938 h 635876"/>
                    <a:gd name="connsiteX41" fmla="*/ 1308537 w 1342696"/>
                    <a:gd name="connsiteY41" fmla="*/ 254876 h 6358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1342696" h="635876">
                      <a:moveTo>
                        <a:pt x="1308537" y="254876"/>
                      </a:moveTo>
                      <a:cubicBezTo>
                        <a:pt x="1342696" y="231228"/>
                        <a:pt x="1308537" y="194441"/>
                        <a:pt x="1292772" y="176048"/>
                      </a:cubicBezTo>
                      <a:cubicBezTo>
                        <a:pt x="1277007" y="157655"/>
                        <a:pt x="1258613" y="144517"/>
                        <a:pt x="1213944" y="144517"/>
                      </a:cubicBezTo>
                      <a:cubicBezTo>
                        <a:pt x="1169275" y="144517"/>
                        <a:pt x="1032641" y="189186"/>
                        <a:pt x="1024758" y="176048"/>
                      </a:cubicBezTo>
                      <a:cubicBezTo>
                        <a:pt x="1016875" y="162910"/>
                        <a:pt x="1156138" y="91966"/>
                        <a:pt x="1166648" y="65690"/>
                      </a:cubicBezTo>
                      <a:cubicBezTo>
                        <a:pt x="1177158" y="39414"/>
                        <a:pt x="1114096" y="26276"/>
                        <a:pt x="1087820" y="18393"/>
                      </a:cubicBezTo>
                      <a:cubicBezTo>
                        <a:pt x="1061544" y="10510"/>
                        <a:pt x="1043152" y="0"/>
                        <a:pt x="1008993" y="18393"/>
                      </a:cubicBezTo>
                      <a:cubicBezTo>
                        <a:pt x="974834" y="36786"/>
                        <a:pt x="903889" y="118242"/>
                        <a:pt x="882868" y="128752"/>
                      </a:cubicBezTo>
                      <a:cubicBezTo>
                        <a:pt x="861847" y="139262"/>
                        <a:pt x="906516" y="94593"/>
                        <a:pt x="882868" y="81455"/>
                      </a:cubicBezTo>
                      <a:cubicBezTo>
                        <a:pt x="859220" y="68317"/>
                        <a:pt x="783020" y="36786"/>
                        <a:pt x="740979" y="49924"/>
                      </a:cubicBezTo>
                      <a:cubicBezTo>
                        <a:pt x="698938" y="63062"/>
                        <a:pt x="654268" y="155028"/>
                        <a:pt x="630620" y="160283"/>
                      </a:cubicBezTo>
                      <a:cubicBezTo>
                        <a:pt x="606972" y="165538"/>
                        <a:pt x="625365" y="94593"/>
                        <a:pt x="599089" y="81455"/>
                      </a:cubicBezTo>
                      <a:cubicBezTo>
                        <a:pt x="572813" y="68317"/>
                        <a:pt x="496613" y="70945"/>
                        <a:pt x="472965" y="81455"/>
                      </a:cubicBezTo>
                      <a:cubicBezTo>
                        <a:pt x="449317" y="91965"/>
                        <a:pt x="475592" y="144517"/>
                        <a:pt x="457199" y="144517"/>
                      </a:cubicBezTo>
                      <a:cubicBezTo>
                        <a:pt x="438806" y="144517"/>
                        <a:pt x="388882" y="97220"/>
                        <a:pt x="362606" y="81455"/>
                      </a:cubicBezTo>
                      <a:cubicBezTo>
                        <a:pt x="336330" y="65690"/>
                        <a:pt x="315310" y="39414"/>
                        <a:pt x="299544" y="49924"/>
                      </a:cubicBezTo>
                      <a:cubicBezTo>
                        <a:pt x="283779" y="60434"/>
                        <a:pt x="294289" y="136634"/>
                        <a:pt x="268013" y="144517"/>
                      </a:cubicBezTo>
                      <a:cubicBezTo>
                        <a:pt x="241737" y="152400"/>
                        <a:pt x="149772" y="94593"/>
                        <a:pt x="141889" y="97221"/>
                      </a:cubicBezTo>
                      <a:cubicBezTo>
                        <a:pt x="134006" y="99849"/>
                        <a:pt x="218089" y="136635"/>
                        <a:pt x="220717" y="160283"/>
                      </a:cubicBezTo>
                      <a:cubicBezTo>
                        <a:pt x="223345" y="183931"/>
                        <a:pt x="176048" y="228601"/>
                        <a:pt x="157655" y="239111"/>
                      </a:cubicBezTo>
                      <a:cubicBezTo>
                        <a:pt x="139262" y="249621"/>
                        <a:pt x="134006" y="220718"/>
                        <a:pt x="110358" y="223345"/>
                      </a:cubicBezTo>
                      <a:cubicBezTo>
                        <a:pt x="86710" y="225972"/>
                        <a:pt x="31530" y="220717"/>
                        <a:pt x="15765" y="254876"/>
                      </a:cubicBezTo>
                      <a:cubicBezTo>
                        <a:pt x="0" y="289035"/>
                        <a:pt x="0" y="378373"/>
                        <a:pt x="15765" y="428297"/>
                      </a:cubicBezTo>
                      <a:cubicBezTo>
                        <a:pt x="31530" y="478221"/>
                        <a:pt x="81455" y="538656"/>
                        <a:pt x="110358" y="554421"/>
                      </a:cubicBezTo>
                      <a:cubicBezTo>
                        <a:pt x="139262" y="570187"/>
                        <a:pt x="160282" y="512380"/>
                        <a:pt x="189186" y="522890"/>
                      </a:cubicBezTo>
                      <a:cubicBezTo>
                        <a:pt x="218090" y="533400"/>
                        <a:pt x="265386" y="620111"/>
                        <a:pt x="283779" y="617483"/>
                      </a:cubicBezTo>
                      <a:cubicBezTo>
                        <a:pt x="302172" y="614855"/>
                        <a:pt x="281151" y="504497"/>
                        <a:pt x="299544" y="507124"/>
                      </a:cubicBezTo>
                      <a:cubicBezTo>
                        <a:pt x="317937" y="509751"/>
                        <a:pt x="378371" y="630620"/>
                        <a:pt x="394137" y="633248"/>
                      </a:cubicBezTo>
                      <a:cubicBezTo>
                        <a:pt x="409903" y="635876"/>
                        <a:pt x="386254" y="543911"/>
                        <a:pt x="394137" y="522890"/>
                      </a:cubicBezTo>
                      <a:cubicBezTo>
                        <a:pt x="402020" y="501869"/>
                        <a:pt x="415158" y="499241"/>
                        <a:pt x="441434" y="507124"/>
                      </a:cubicBezTo>
                      <a:cubicBezTo>
                        <a:pt x="467710" y="515007"/>
                        <a:pt x="512379" y="559676"/>
                        <a:pt x="551793" y="570186"/>
                      </a:cubicBezTo>
                      <a:cubicBezTo>
                        <a:pt x="591207" y="580696"/>
                        <a:pt x="662152" y="580696"/>
                        <a:pt x="677917" y="570186"/>
                      </a:cubicBezTo>
                      <a:cubicBezTo>
                        <a:pt x="693683" y="559676"/>
                        <a:pt x="659524" y="536027"/>
                        <a:pt x="646386" y="507124"/>
                      </a:cubicBezTo>
                      <a:cubicBezTo>
                        <a:pt x="633248" y="478221"/>
                        <a:pt x="588579" y="417787"/>
                        <a:pt x="599089" y="396766"/>
                      </a:cubicBezTo>
                      <a:cubicBezTo>
                        <a:pt x="609599" y="375745"/>
                        <a:pt x="680545" y="365235"/>
                        <a:pt x="709448" y="381000"/>
                      </a:cubicBezTo>
                      <a:cubicBezTo>
                        <a:pt x="738352" y="396766"/>
                        <a:pt x="733096" y="470338"/>
                        <a:pt x="772510" y="491359"/>
                      </a:cubicBezTo>
                      <a:cubicBezTo>
                        <a:pt x="811924" y="512380"/>
                        <a:pt x="927537" y="528145"/>
                        <a:pt x="945930" y="507124"/>
                      </a:cubicBezTo>
                      <a:cubicBezTo>
                        <a:pt x="964323" y="486103"/>
                        <a:pt x="859220" y="373118"/>
                        <a:pt x="882868" y="365235"/>
                      </a:cubicBezTo>
                      <a:cubicBezTo>
                        <a:pt x="906516" y="357352"/>
                        <a:pt x="1035268" y="446690"/>
                        <a:pt x="1087820" y="459828"/>
                      </a:cubicBezTo>
                      <a:cubicBezTo>
                        <a:pt x="1140372" y="472966"/>
                        <a:pt x="1198179" y="467710"/>
                        <a:pt x="1198179" y="444062"/>
                      </a:cubicBezTo>
                      <a:cubicBezTo>
                        <a:pt x="1198179" y="420414"/>
                        <a:pt x="1074682" y="346841"/>
                        <a:pt x="1087820" y="317938"/>
                      </a:cubicBezTo>
                      <a:cubicBezTo>
                        <a:pt x="1100958" y="289035"/>
                        <a:pt x="1274378" y="278524"/>
                        <a:pt x="1308537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21" name="Freeform 4"/>
                <p:cNvSpPr/>
                <p:nvPr/>
              </p:nvSpPr>
              <p:spPr>
                <a:xfrm>
                  <a:off x="3503121" y="2363024"/>
                  <a:ext cx="2136695" cy="945295"/>
                </a:xfrm>
                <a:custGeom>
                  <a:avLst/>
                  <a:gdLst>
                    <a:gd name="connsiteX0" fmla="*/ 70944 w 2136228"/>
                    <a:gd name="connsiteY0" fmla="*/ 475593 h 945931"/>
                    <a:gd name="connsiteX1" fmla="*/ 23648 w 2136228"/>
                    <a:gd name="connsiteY1" fmla="*/ 365234 h 945931"/>
                    <a:gd name="connsiteX2" fmla="*/ 212834 w 2136228"/>
                    <a:gd name="connsiteY2" fmla="*/ 444062 h 945931"/>
                    <a:gd name="connsiteX3" fmla="*/ 323193 w 2136228"/>
                    <a:gd name="connsiteY3" fmla="*/ 365234 h 945931"/>
                    <a:gd name="connsiteX4" fmla="*/ 402020 w 2136228"/>
                    <a:gd name="connsiteY4" fmla="*/ 381000 h 945931"/>
                    <a:gd name="connsiteX5" fmla="*/ 370489 w 2136228"/>
                    <a:gd name="connsiteY5" fmla="*/ 444062 h 945931"/>
                    <a:gd name="connsiteX6" fmla="*/ 465082 w 2136228"/>
                    <a:gd name="connsiteY6" fmla="*/ 381000 h 945931"/>
                    <a:gd name="connsiteX7" fmla="*/ 528144 w 2136228"/>
                    <a:gd name="connsiteY7" fmla="*/ 444062 h 945931"/>
                    <a:gd name="connsiteX8" fmla="*/ 465082 w 2136228"/>
                    <a:gd name="connsiteY8" fmla="*/ 491359 h 945931"/>
                    <a:gd name="connsiteX9" fmla="*/ 591206 w 2136228"/>
                    <a:gd name="connsiteY9" fmla="*/ 365234 h 945931"/>
                    <a:gd name="connsiteX10" fmla="*/ 780393 w 2136228"/>
                    <a:gd name="connsiteY10" fmla="*/ 396766 h 945931"/>
                    <a:gd name="connsiteX11" fmla="*/ 685800 w 2136228"/>
                    <a:gd name="connsiteY11" fmla="*/ 522890 h 945931"/>
                    <a:gd name="connsiteX12" fmla="*/ 859220 w 2136228"/>
                    <a:gd name="connsiteY12" fmla="*/ 444062 h 945931"/>
                    <a:gd name="connsiteX13" fmla="*/ 953813 w 2136228"/>
                    <a:gd name="connsiteY13" fmla="*/ 475593 h 945931"/>
                    <a:gd name="connsiteX14" fmla="*/ 969579 w 2136228"/>
                    <a:gd name="connsiteY14" fmla="*/ 412531 h 945931"/>
                    <a:gd name="connsiteX15" fmla="*/ 1064172 w 2136228"/>
                    <a:gd name="connsiteY15" fmla="*/ 412531 h 945931"/>
                    <a:gd name="connsiteX16" fmla="*/ 1016875 w 2136228"/>
                    <a:gd name="connsiteY16" fmla="*/ 349469 h 945931"/>
                    <a:gd name="connsiteX17" fmla="*/ 1001110 w 2136228"/>
                    <a:gd name="connsiteY17" fmla="*/ 254876 h 945931"/>
                    <a:gd name="connsiteX18" fmla="*/ 1111469 w 2136228"/>
                    <a:gd name="connsiteY18" fmla="*/ 302172 h 945931"/>
                    <a:gd name="connsiteX19" fmla="*/ 1174531 w 2136228"/>
                    <a:gd name="connsiteY19" fmla="*/ 191814 h 945931"/>
                    <a:gd name="connsiteX20" fmla="*/ 1300655 w 2136228"/>
                    <a:gd name="connsiteY20" fmla="*/ 207579 h 945931"/>
                    <a:gd name="connsiteX21" fmla="*/ 1379482 w 2136228"/>
                    <a:gd name="connsiteY21" fmla="*/ 191814 h 945931"/>
                    <a:gd name="connsiteX22" fmla="*/ 1332186 w 2136228"/>
                    <a:gd name="connsiteY22" fmla="*/ 112986 h 945931"/>
                    <a:gd name="connsiteX23" fmla="*/ 1395248 w 2136228"/>
                    <a:gd name="connsiteY23" fmla="*/ 176048 h 945931"/>
                    <a:gd name="connsiteX24" fmla="*/ 1568669 w 2136228"/>
                    <a:gd name="connsiteY24" fmla="*/ 97221 h 945931"/>
                    <a:gd name="connsiteX25" fmla="*/ 1631731 w 2136228"/>
                    <a:gd name="connsiteY25" fmla="*/ 18393 h 945931"/>
                    <a:gd name="connsiteX26" fmla="*/ 1742089 w 2136228"/>
                    <a:gd name="connsiteY26" fmla="*/ 34159 h 945931"/>
                    <a:gd name="connsiteX27" fmla="*/ 1568669 w 2136228"/>
                    <a:gd name="connsiteY27" fmla="*/ 223345 h 945931"/>
                    <a:gd name="connsiteX28" fmla="*/ 1710558 w 2136228"/>
                    <a:gd name="connsiteY28" fmla="*/ 191814 h 945931"/>
                    <a:gd name="connsiteX29" fmla="*/ 1852448 w 2136228"/>
                    <a:gd name="connsiteY29" fmla="*/ 144517 h 945931"/>
                    <a:gd name="connsiteX30" fmla="*/ 1883979 w 2136228"/>
                    <a:gd name="connsiteY30" fmla="*/ 223345 h 945931"/>
                    <a:gd name="connsiteX31" fmla="*/ 1805151 w 2136228"/>
                    <a:gd name="connsiteY31" fmla="*/ 302172 h 945931"/>
                    <a:gd name="connsiteX32" fmla="*/ 1962806 w 2136228"/>
                    <a:gd name="connsiteY32" fmla="*/ 270641 h 945931"/>
                    <a:gd name="connsiteX33" fmla="*/ 2088931 w 2136228"/>
                    <a:gd name="connsiteY33" fmla="*/ 207579 h 945931"/>
                    <a:gd name="connsiteX34" fmla="*/ 2120462 w 2136228"/>
                    <a:gd name="connsiteY34" fmla="*/ 286407 h 945931"/>
                    <a:gd name="connsiteX35" fmla="*/ 1994338 w 2136228"/>
                    <a:gd name="connsiteY35" fmla="*/ 381000 h 945931"/>
                    <a:gd name="connsiteX36" fmla="*/ 2057400 w 2136228"/>
                    <a:gd name="connsiteY36" fmla="*/ 428297 h 945931"/>
                    <a:gd name="connsiteX37" fmla="*/ 2010103 w 2136228"/>
                    <a:gd name="connsiteY37" fmla="*/ 475593 h 945931"/>
                    <a:gd name="connsiteX38" fmla="*/ 1836682 w 2136228"/>
                    <a:gd name="connsiteY38" fmla="*/ 396766 h 945931"/>
                    <a:gd name="connsiteX39" fmla="*/ 1899744 w 2136228"/>
                    <a:gd name="connsiteY39" fmla="*/ 491359 h 945931"/>
                    <a:gd name="connsiteX40" fmla="*/ 1852448 w 2136228"/>
                    <a:gd name="connsiteY40" fmla="*/ 601717 h 945931"/>
                    <a:gd name="connsiteX41" fmla="*/ 1694793 w 2136228"/>
                    <a:gd name="connsiteY41" fmla="*/ 491359 h 945931"/>
                    <a:gd name="connsiteX42" fmla="*/ 1742089 w 2136228"/>
                    <a:gd name="connsiteY42" fmla="*/ 617483 h 945931"/>
                    <a:gd name="connsiteX43" fmla="*/ 1647496 w 2136228"/>
                    <a:gd name="connsiteY43" fmla="*/ 680545 h 945931"/>
                    <a:gd name="connsiteX44" fmla="*/ 1474075 w 2136228"/>
                    <a:gd name="connsiteY44" fmla="*/ 475593 h 945931"/>
                    <a:gd name="connsiteX45" fmla="*/ 1521372 w 2136228"/>
                    <a:gd name="connsiteY45" fmla="*/ 570186 h 945931"/>
                    <a:gd name="connsiteX46" fmla="*/ 1269124 w 2136228"/>
                    <a:gd name="connsiteY46" fmla="*/ 522890 h 945931"/>
                    <a:gd name="connsiteX47" fmla="*/ 1458310 w 2136228"/>
                    <a:gd name="connsiteY47" fmla="*/ 633248 h 945931"/>
                    <a:gd name="connsiteX48" fmla="*/ 1332186 w 2136228"/>
                    <a:gd name="connsiteY48" fmla="*/ 727841 h 945931"/>
                    <a:gd name="connsiteX49" fmla="*/ 1237593 w 2136228"/>
                    <a:gd name="connsiteY49" fmla="*/ 696310 h 945931"/>
                    <a:gd name="connsiteX50" fmla="*/ 1221827 w 2136228"/>
                    <a:gd name="connsiteY50" fmla="*/ 775138 h 945931"/>
                    <a:gd name="connsiteX51" fmla="*/ 1064172 w 2136228"/>
                    <a:gd name="connsiteY51" fmla="*/ 696310 h 945931"/>
                    <a:gd name="connsiteX52" fmla="*/ 1206062 w 2136228"/>
                    <a:gd name="connsiteY52" fmla="*/ 822434 h 945931"/>
                    <a:gd name="connsiteX53" fmla="*/ 1143000 w 2136228"/>
                    <a:gd name="connsiteY53" fmla="*/ 869731 h 945931"/>
                    <a:gd name="connsiteX54" fmla="*/ 1064172 w 2136228"/>
                    <a:gd name="connsiteY54" fmla="*/ 853966 h 945931"/>
                    <a:gd name="connsiteX55" fmla="*/ 1001110 w 2136228"/>
                    <a:gd name="connsiteY55" fmla="*/ 727841 h 945931"/>
                    <a:gd name="connsiteX56" fmla="*/ 1032641 w 2136228"/>
                    <a:gd name="connsiteY56" fmla="*/ 853966 h 945931"/>
                    <a:gd name="connsiteX57" fmla="*/ 969579 w 2136228"/>
                    <a:gd name="connsiteY57" fmla="*/ 901262 h 945931"/>
                    <a:gd name="connsiteX58" fmla="*/ 843455 w 2136228"/>
                    <a:gd name="connsiteY58" fmla="*/ 822434 h 945931"/>
                    <a:gd name="connsiteX59" fmla="*/ 764627 w 2136228"/>
                    <a:gd name="connsiteY59" fmla="*/ 885497 h 945931"/>
                    <a:gd name="connsiteX60" fmla="*/ 670034 w 2136228"/>
                    <a:gd name="connsiteY60" fmla="*/ 932793 h 945931"/>
                    <a:gd name="connsiteX61" fmla="*/ 638503 w 2136228"/>
                    <a:gd name="connsiteY61" fmla="*/ 806669 h 945931"/>
                    <a:gd name="connsiteX62" fmla="*/ 701565 w 2136228"/>
                    <a:gd name="connsiteY62" fmla="*/ 727841 h 945931"/>
                    <a:gd name="connsiteX63" fmla="*/ 654269 w 2136228"/>
                    <a:gd name="connsiteY63" fmla="*/ 727841 h 945931"/>
                    <a:gd name="connsiteX64" fmla="*/ 606972 w 2136228"/>
                    <a:gd name="connsiteY64" fmla="*/ 680545 h 945931"/>
                    <a:gd name="connsiteX65" fmla="*/ 512379 w 2136228"/>
                    <a:gd name="connsiteY65" fmla="*/ 712076 h 945931"/>
                    <a:gd name="connsiteX66" fmla="*/ 433551 w 2136228"/>
                    <a:gd name="connsiteY66" fmla="*/ 712076 h 945931"/>
                    <a:gd name="connsiteX67" fmla="*/ 338958 w 2136228"/>
                    <a:gd name="connsiteY67" fmla="*/ 649014 h 945931"/>
                    <a:gd name="connsiteX68" fmla="*/ 449317 w 2136228"/>
                    <a:gd name="connsiteY68" fmla="*/ 601717 h 945931"/>
                    <a:gd name="connsiteX69" fmla="*/ 307427 w 2136228"/>
                    <a:gd name="connsiteY69" fmla="*/ 617483 h 945931"/>
                    <a:gd name="connsiteX70" fmla="*/ 181303 w 2136228"/>
                    <a:gd name="connsiteY70" fmla="*/ 585952 h 945931"/>
                    <a:gd name="connsiteX71" fmla="*/ 244365 w 2136228"/>
                    <a:gd name="connsiteY71" fmla="*/ 538655 h 945931"/>
                    <a:gd name="connsiteX72" fmla="*/ 149772 w 2136228"/>
                    <a:gd name="connsiteY72" fmla="*/ 522890 h 945931"/>
                    <a:gd name="connsiteX73" fmla="*/ 70944 w 2136228"/>
                    <a:gd name="connsiteY73" fmla="*/ 475593 h 9459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</a:cxnLst>
                  <a:rect l="l" t="t" r="r" b="b"/>
                  <a:pathLst>
                    <a:path w="2136228" h="945931">
                      <a:moveTo>
                        <a:pt x="70944" y="475593"/>
                      </a:moveTo>
                      <a:cubicBezTo>
                        <a:pt x="49923" y="449317"/>
                        <a:pt x="0" y="370489"/>
                        <a:pt x="23648" y="365234"/>
                      </a:cubicBezTo>
                      <a:cubicBezTo>
                        <a:pt x="47296" y="359979"/>
                        <a:pt x="162910" y="444062"/>
                        <a:pt x="212834" y="444062"/>
                      </a:cubicBezTo>
                      <a:cubicBezTo>
                        <a:pt x="262758" y="444062"/>
                        <a:pt x="291662" y="375744"/>
                        <a:pt x="323193" y="365234"/>
                      </a:cubicBezTo>
                      <a:cubicBezTo>
                        <a:pt x="354724" y="354724"/>
                        <a:pt x="394137" y="367862"/>
                        <a:pt x="402020" y="381000"/>
                      </a:cubicBezTo>
                      <a:cubicBezTo>
                        <a:pt x="409903" y="394138"/>
                        <a:pt x="359979" y="444062"/>
                        <a:pt x="370489" y="444062"/>
                      </a:cubicBezTo>
                      <a:cubicBezTo>
                        <a:pt x="380999" y="444062"/>
                        <a:pt x="438806" y="381000"/>
                        <a:pt x="465082" y="381000"/>
                      </a:cubicBezTo>
                      <a:cubicBezTo>
                        <a:pt x="491358" y="381000"/>
                        <a:pt x="528144" y="425669"/>
                        <a:pt x="528144" y="444062"/>
                      </a:cubicBezTo>
                      <a:cubicBezTo>
                        <a:pt x="528144" y="462455"/>
                        <a:pt x="454572" y="504497"/>
                        <a:pt x="465082" y="491359"/>
                      </a:cubicBezTo>
                      <a:cubicBezTo>
                        <a:pt x="475592" y="478221"/>
                        <a:pt x="538654" y="380999"/>
                        <a:pt x="591206" y="365234"/>
                      </a:cubicBezTo>
                      <a:cubicBezTo>
                        <a:pt x="643758" y="349469"/>
                        <a:pt x="764627" y="370490"/>
                        <a:pt x="780393" y="396766"/>
                      </a:cubicBezTo>
                      <a:cubicBezTo>
                        <a:pt x="796159" y="423042"/>
                        <a:pt x="672662" y="515007"/>
                        <a:pt x="685800" y="522890"/>
                      </a:cubicBezTo>
                      <a:cubicBezTo>
                        <a:pt x="698938" y="530773"/>
                        <a:pt x="814551" y="451945"/>
                        <a:pt x="859220" y="444062"/>
                      </a:cubicBezTo>
                      <a:cubicBezTo>
                        <a:pt x="903889" y="436179"/>
                        <a:pt x="935420" y="480848"/>
                        <a:pt x="953813" y="475593"/>
                      </a:cubicBezTo>
                      <a:cubicBezTo>
                        <a:pt x="972206" y="470338"/>
                        <a:pt x="951186" y="423041"/>
                        <a:pt x="969579" y="412531"/>
                      </a:cubicBezTo>
                      <a:cubicBezTo>
                        <a:pt x="987972" y="402021"/>
                        <a:pt x="1056289" y="423041"/>
                        <a:pt x="1064172" y="412531"/>
                      </a:cubicBezTo>
                      <a:cubicBezTo>
                        <a:pt x="1072055" y="402021"/>
                        <a:pt x="1027385" y="375745"/>
                        <a:pt x="1016875" y="349469"/>
                      </a:cubicBezTo>
                      <a:cubicBezTo>
                        <a:pt x="1006365" y="323193"/>
                        <a:pt x="985344" y="262759"/>
                        <a:pt x="1001110" y="254876"/>
                      </a:cubicBezTo>
                      <a:cubicBezTo>
                        <a:pt x="1016876" y="246993"/>
                        <a:pt x="1082565" y="312682"/>
                        <a:pt x="1111469" y="302172"/>
                      </a:cubicBezTo>
                      <a:cubicBezTo>
                        <a:pt x="1140373" y="291662"/>
                        <a:pt x="1143000" y="207580"/>
                        <a:pt x="1174531" y="191814"/>
                      </a:cubicBezTo>
                      <a:cubicBezTo>
                        <a:pt x="1206062" y="176049"/>
                        <a:pt x="1266497" y="207579"/>
                        <a:pt x="1300655" y="207579"/>
                      </a:cubicBezTo>
                      <a:cubicBezTo>
                        <a:pt x="1334813" y="207579"/>
                        <a:pt x="1374227" y="207579"/>
                        <a:pt x="1379482" y="191814"/>
                      </a:cubicBezTo>
                      <a:cubicBezTo>
                        <a:pt x="1384737" y="176049"/>
                        <a:pt x="1329558" y="115614"/>
                        <a:pt x="1332186" y="112986"/>
                      </a:cubicBezTo>
                      <a:cubicBezTo>
                        <a:pt x="1334814" y="110358"/>
                        <a:pt x="1355834" y="178676"/>
                        <a:pt x="1395248" y="176048"/>
                      </a:cubicBezTo>
                      <a:cubicBezTo>
                        <a:pt x="1434662" y="173421"/>
                        <a:pt x="1529255" y="123497"/>
                        <a:pt x="1568669" y="97221"/>
                      </a:cubicBezTo>
                      <a:cubicBezTo>
                        <a:pt x="1608083" y="70945"/>
                        <a:pt x="1602828" y="28903"/>
                        <a:pt x="1631731" y="18393"/>
                      </a:cubicBezTo>
                      <a:cubicBezTo>
                        <a:pt x="1660634" y="7883"/>
                        <a:pt x="1752599" y="0"/>
                        <a:pt x="1742089" y="34159"/>
                      </a:cubicBezTo>
                      <a:cubicBezTo>
                        <a:pt x="1731579" y="68318"/>
                        <a:pt x="1573924" y="197069"/>
                        <a:pt x="1568669" y="223345"/>
                      </a:cubicBezTo>
                      <a:cubicBezTo>
                        <a:pt x="1563414" y="249621"/>
                        <a:pt x="1663262" y="204952"/>
                        <a:pt x="1710558" y="191814"/>
                      </a:cubicBezTo>
                      <a:cubicBezTo>
                        <a:pt x="1757854" y="178676"/>
                        <a:pt x="1823544" y="139262"/>
                        <a:pt x="1852448" y="144517"/>
                      </a:cubicBezTo>
                      <a:cubicBezTo>
                        <a:pt x="1881352" y="149772"/>
                        <a:pt x="1891862" y="197069"/>
                        <a:pt x="1883979" y="223345"/>
                      </a:cubicBezTo>
                      <a:cubicBezTo>
                        <a:pt x="1876096" y="249621"/>
                        <a:pt x="1792013" y="294289"/>
                        <a:pt x="1805151" y="302172"/>
                      </a:cubicBezTo>
                      <a:cubicBezTo>
                        <a:pt x="1818289" y="310055"/>
                        <a:pt x="1915509" y="286406"/>
                        <a:pt x="1962806" y="270641"/>
                      </a:cubicBezTo>
                      <a:cubicBezTo>
                        <a:pt x="2010103" y="254876"/>
                        <a:pt x="2062655" y="204951"/>
                        <a:pt x="2088931" y="207579"/>
                      </a:cubicBezTo>
                      <a:cubicBezTo>
                        <a:pt x="2115207" y="210207"/>
                        <a:pt x="2136228" y="257504"/>
                        <a:pt x="2120462" y="286407"/>
                      </a:cubicBezTo>
                      <a:cubicBezTo>
                        <a:pt x="2104697" y="315311"/>
                        <a:pt x="2004848" y="357352"/>
                        <a:pt x="1994338" y="381000"/>
                      </a:cubicBezTo>
                      <a:cubicBezTo>
                        <a:pt x="1983828" y="404648"/>
                        <a:pt x="2054773" y="412532"/>
                        <a:pt x="2057400" y="428297"/>
                      </a:cubicBezTo>
                      <a:cubicBezTo>
                        <a:pt x="2060027" y="444062"/>
                        <a:pt x="2046889" y="480848"/>
                        <a:pt x="2010103" y="475593"/>
                      </a:cubicBezTo>
                      <a:cubicBezTo>
                        <a:pt x="1973317" y="470338"/>
                        <a:pt x="1855075" y="394138"/>
                        <a:pt x="1836682" y="396766"/>
                      </a:cubicBezTo>
                      <a:cubicBezTo>
                        <a:pt x="1818289" y="399394"/>
                        <a:pt x="1897116" y="457201"/>
                        <a:pt x="1899744" y="491359"/>
                      </a:cubicBezTo>
                      <a:cubicBezTo>
                        <a:pt x="1902372" y="525518"/>
                        <a:pt x="1886606" y="601717"/>
                        <a:pt x="1852448" y="601717"/>
                      </a:cubicBezTo>
                      <a:cubicBezTo>
                        <a:pt x="1818290" y="601717"/>
                        <a:pt x="1713186" y="488731"/>
                        <a:pt x="1694793" y="491359"/>
                      </a:cubicBezTo>
                      <a:cubicBezTo>
                        <a:pt x="1676400" y="493987"/>
                        <a:pt x="1749972" y="585952"/>
                        <a:pt x="1742089" y="617483"/>
                      </a:cubicBezTo>
                      <a:cubicBezTo>
                        <a:pt x="1734206" y="649014"/>
                        <a:pt x="1692165" y="704193"/>
                        <a:pt x="1647496" y="680545"/>
                      </a:cubicBezTo>
                      <a:cubicBezTo>
                        <a:pt x="1602827" y="656897"/>
                        <a:pt x="1495096" y="493986"/>
                        <a:pt x="1474075" y="475593"/>
                      </a:cubicBezTo>
                      <a:cubicBezTo>
                        <a:pt x="1453054" y="457200"/>
                        <a:pt x="1555531" y="562303"/>
                        <a:pt x="1521372" y="570186"/>
                      </a:cubicBezTo>
                      <a:cubicBezTo>
                        <a:pt x="1487214" y="578069"/>
                        <a:pt x="1279634" y="512380"/>
                        <a:pt x="1269124" y="522890"/>
                      </a:cubicBezTo>
                      <a:cubicBezTo>
                        <a:pt x="1258614" y="533400"/>
                        <a:pt x="1447800" y="599090"/>
                        <a:pt x="1458310" y="633248"/>
                      </a:cubicBezTo>
                      <a:cubicBezTo>
                        <a:pt x="1468820" y="667406"/>
                        <a:pt x="1368972" y="717331"/>
                        <a:pt x="1332186" y="727841"/>
                      </a:cubicBezTo>
                      <a:cubicBezTo>
                        <a:pt x="1295400" y="738351"/>
                        <a:pt x="1255986" y="688427"/>
                        <a:pt x="1237593" y="696310"/>
                      </a:cubicBezTo>
                      <a:cubicBezTo>
                        <a:pt x="1219200" y="704193"/>
                        <a:pt x="1250730" y="775138"/>
                        <a:pt x="1221827" y="775138"/>
                      </a:cubicBezTo>
                      <a:cubicBezTo>
                        <a:pt x="1192924" y="775138"/>
                        <a:pt x="1066799" y="688427"/>
                        <a:pt x="1064172" y="696310"/>
                      </a:cubicBezTo>
                      <a:cubicBezTo>
                        <a:pt x="1061545" y="704193"/>
                        <a:pt x="1192924" y="793531"/>
                        <a:pt x="1206062" y="822434"/>
                      </a:cubicBezTo>
                      <a:cubicBezTo>
                        <a:pt x="1219200" y="851337"/>
                        <a:pt x="1166648" y="864476"/>
                        <a:pt x="1143000" y="869731"/>
                      </a:cubicBezTo>
                      <a:cubicBezTo>
                        <a:pt x="1119352" y="874986"/>
                        <a:pt x="1087820" y="877614"/>
                        <a:pt x="1064172" y="853966"/>
                      </a:cubicBezTo>
                      <a:cubicBezTo>
                        <a:pt x="1040524" y="830318"/>
                        <a:pt x="1006365" y="727841"/>
                        <a:pt x="1001110" y="727841"/>
                      </a:cubicBezTo>
                      <a:cubicBezTo>
                        <a:pt x="995855" y="727841"/>
                        <a:pt x="1037896" y="825062"/>
                        <a:pt x="1032641" y="853966"/>
                      </a:cubicBezTo>
                      <a:cubicBezTo>
                        <a:pt x="1027386" y="882870"/>
                        <a:pt x="1001110" y="906517"/>
                        <a:pt x="969579" y="901262"/>
                      </a:cubicBezTo>
                      <a:cubicBezTo>
                        <a:pt x="938048" y="896007"/>
                        <a:pt x="877614" y="825061"/>
                        <a:pt x="843455" y="822434"/>
                      </a:cubicBezTo>
                      <a:cubicBezTo>
                        <a:pt x="809296" y="819807"/>
                        <a:pt x="793530" y="867104"/>
                        <a:pt x="764627" y="885497"/>
                      </a:cubicBezTo>
                      <a:cubicBezTo>
                        <a:pt x="735724" y="903890"/>
                        <a:pt x="691055" y="945931"/>
                        <a:pt x="670034" y="932793"/>
                      </a:cubicBezTo>
                      <a:cubicBezTo>
                        <a:pt x="649013" y="919655"/>
                        <a:pt x="633248" y="840828"/>
                        <a:pt x="638503" y="806669"/>
                      </a:cubicBezTo>
                      <a:cubicBezTo>
                        <a:pt x="643758" y="772510"/>
                        <a:pt x="698937" y="740979"/>
                        <a:pt x="701565" y="727841"/>
                      </a:cubicBezTo>
                      <a:cubicBezTo>
                        <a:pt x="704193" y="714703"/>
                        <a:pt x="670035" y="735724"/>
                        <a:pt x="654269" y="727841"/>
                      </a:cubicBezTo>
                      <a:cubicBezTo>
                        <a:pt x="638504" y="719958"/>
                        <a:pt x="630620" y="683172"/>
                        <a:pt x="606972" y="680545"/>
                      </a:cubicBezTo>
                      <a:cubicBezTo>
                        <a:pt x="583324" y="677918"/>
                        <a:pt x="541283" y="706821"/>
                        <a:pt x="512379" y="712076"/>
                      </a:cubicBezTo>
                      <a:cubicBezTo>
                        <a:pt x="483475" y="717331"/>
                        <a:pt x="462455" y="722586"/>
                        <a:pt x="433551" y="712076"/>
                      </a:cubicBezTo>
                      <a:cubicBezTo>
                        <a:pt x="404647" y="701566"/>
                        <a:pt x="336330" y="667407"/>
                        <a:pt x="338958" y="649014"/>
                      </a:cubicBezTo>
                      <a:cubicBezTo>
                        <a:pt x="341586" y="630621"/>
                        <a:pt x="454572" y="606972"/>
                        <a:pt x="449317" y="601717"/>
                      </a:cubicBezTo>
                      <a:cubicBezTo>
                        <a:pt x="444062" y="596462"/>
                        <a:pt x="352096" y="620111"/>
                        <a:pt x="307427" y="617483"/>
                      </a:cubicBezTo>
                      <a:cubicBezTo>
                        <a:pt x="262758" y="614855"/>
                        <a:pt x="191813" y="599090"/>
                        <a:pt x="181303" y="585952"/>
                      </a:cubicBezTo>
                      <a:cubicBezTo>
                        <a:pt x="170793" y="572814"/>
                        <a:pt x="249620" y="549165"/>
                        <a:pt x="244365" y="538655"/>
                      </a:cubicBezTo>
                      <a:cubicBezTo>
                        <a:pt x="239110" y="528145"/>
                        <a:pt x="181303" y="538656"/>
                        <a:pt x="149772" y="522890"/>
                      </a:cubicBezTo>
                      <a:cubicBezTo>
                        <a:pt x="118241" y="507125"/>
                        <a:pt x="91965" y="501869"/>
                        <a:pt x="70944" y="475593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22" name="Freeform 5"/>
                <p:cNvSpPr/>
                <p:nvPr/>
              </p:nvSpPr>
              <p:spPr>
                <a:xfrm>
                  <a:off x="3831843" y="1872868"/>
                  <a:ext cx="1490206" cy="793584"/>
                </a:xfrm>
                <a:custGeom>
                  <a:avLst/>
                  <a:gdLst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80697 w 1489842"/>
                    <a:gd name="connsiteY20" fmla="*/ 522889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09752 w 1489842"/>
                    <a:gd name="connsiteY20" fmla="*/ 717330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62152 w 1489842"/>
                    <a:gd name="connsiteY18" fmla="*/ 641130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509752 w 1489842"/>
                    <a:gd name="connsiteY18" fmla="*/ 717330 h 793530"/>
                    <a:gd name="connsiteX19" fmla="*/ 486104 w 1489842"/>
                    <a:gd name="connsiteY19" fmla="*/ 633247 h 793530"/>
                    <a:gd name="connsiteX20" fmla="*/ 423042 w 1489842"/>
                    <a:gd name="connsiteY20" fmla="*/ 522889 h 793530"/>
                    <a:gd name="connsiteX21" fmla="*/ 501869 w 1489842"/>
                    <a:gd name="connsiteY21" fmla="*/ 444061 h 793530"/>
                    <a:gd name="connsiteX22" fmla="*/ 375745 w 1489842"/>
                    <a:gd name="connsiteY22" fmla="*/ 396764 h 793530"/>
                    <a:gd name="connsiteX23" fmla="*/ 328449 w 1489842"/>
                    <a:gd name="connsiteY23" fmla="*/ 507123 h 793530"/>
                    <a:gd name="connsiteX24" fmla="*/ 249621 w 1489842"/>
                    <a:gd name="connsiteY24" fmla="*/ 475592 h 793530"/>
                    <a:gd name="connsiteX25" fmla="*/ 281152 w 1489842"/>
                    <a:gd name="connsiteY25" fmla="*/ 380999 h 793530"/>
                    <a:gd name="connsiteX26" fmla="*/ 170793 w 1489842"/>
                    <a:gd name="connsiteY26" fmla="*/ 412530 h 793530"/>
                    <a:gd name="connsiteX27" fmla="*/ 170793 w 1489842"/>
                    <a:gd name="connsiteY27" fmla="*/ 317937 h 793530"/>
                    <a:gd name="connsiteX28" fmla="*/ 249621 w 1489842"/>
                    <a:gd name="connsiteY28" fmla="*/ 286406 h 793530"/>
                    <a:gd name="connsiteX29" fmla="*/ 391511 w 1489842"/>
                    <a:gd name="connsiteY29" fmla="*/ 302171 h 793530"/>
                    <a:gd name="connsiteX30" fmla="*/ 218090 w 1489842"/>
                    <a:gd name="connsiteY30" fmla="*/ 254875 h 793530"/>
                    <a:gd name="connsiteX31" fmla="*/ 265386 w 1489842"/>
                    <a:gd name="connsiteY31" fmla="*/ 191813 h 793530"/>
                    <a:gd name="connsiteX32" fmla="*/ 170793 w 1489842"/>
                    <a:gd name="connsiteY32" fmla="*/ 239109 h 793530"/>
                    <a:gd name="connsiteX33" fmla="*/ 13138 w 1489842"/>
                    <a:gd name="connsiteY33" fmla="*/ 191813 h 793530"/>
                    <a:gd name="connsiteX34" fmla="*/ 91966 w 1489842"/>
                    <a:gd name="connsiteY34" fmla="*/ 128751 h 793530"/>
                    <a:gd name="connsiteX35" fmla="*/ 202324 w 1489842"/>
                    <a:gd name="connsiteY35" fmla="*/ 128751 h 793530"/>
                    <a:gd name="connsiteX36" fmla="*/ 107731 w 1489842"/>
                    <a:gd name="connsiteY36" fmla="*/ 65689 h 793530"/>
                    <a:gd name="connsiteX37" fmla="*/ 296918 w 1489842"/>
                    <a:gd name="connsiteY37" fmla="*/ 65689 h 793530"/>
                    <a:gd name="connsiteX38" fmla="*/ 391511 w 1489842"/>
                    <a:gd name="connsiteY38" fmla="*/ 97220 h 793530"/>
                    <a:gd name="connsiteX39" fmla="*/ 533400 w 1489842"/>
                    <a:gd name="connsiteY39" fmla="*/ 81454 h 793530"/>
                    <a:gd name="connsiteX40" fmla="*/ 564931 w 1489842"/>
                    <a:gd name="connsiteY40" fmla="*/ 191813 h 793530"/>
                    <a:gd name="connsiteX41" fmla="*/ 612228 w 1489842"/>
                    <a:gd name="connsiteY41" fmla="*/ 207578 h 793530"/>
                    <a:gd name="connsiteX42" fmla="*/ 691055 w 1489842"/>
                    <a:gd name="connsiteY42" fmla="*/ 144516 h 793530"/>
                    <a:gd name="connsiteX43" fmla="*/ 722586 w 1489842"/>
                    <a:gd name="connsiteY43" fmla="*/ 239109 h 793530"/>
                    <a:gd name="connsiteX44" fmla="*/ 817180 w 1489842"/>
                    <a:gd name="connsiteY44" fmla="*/ 239109 h 793530"/>
                    <a:gd name="connsiteX45" fmla="*/ 754118 w 1489842"/>
                    <a:gd name="connsiteY45" fmla="*/ 81454 h 793530"/>
                    <a:gd name="connsiteX46" fmla="*/ 896007 w 1489842"/>
                    <a:gd name="connsiteY46" fmla="*/ 176047 h 793530"/>
                    <a:gd name="connsiteX47" fmla="*/ 1037897 w 1489842"/>
                    <a:gd name="connsiteY47" fmla="*/ 223344 h 793530"/>
                    <a:gd name="connsiteX48" fmla="*/ 1164021 w 1489842"/>
                    <a:gd name="connsiteY48" fmla="*/ 223344 h 793530"/>
                    <a:gd name="connsiteX49" fmla="*/ 1274380 w 1489842"/>
                    <a:gd name="connsiteY49" fmla="*/ 128751 h 7935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</a:cxnLst>
                  <a:rect l="l" t="t" r="r" b="b"/>
                  <a:pathLst>
                    <a:path w="1489842" h="793530">
                      <a:moveTo>
                        <a:pt x="1274380" y="128751"/>
                      </a:moveTo>
                      <a:cubicBezTo>
                        <a:pt x="1313794" y="91965"/>
                        <a:pt x="1368973" y="0"/>
                        <a:pt x="1400504" y="2627"/>
                      </a:cubicBezTo>
                      <a:cubicBezTo>
                        <a:pt x="1432035" y="5254"/>
                        <a:pt x="1489842" y="102475"/>
                        <a:pt x="1463566" y="144516"/>
                      </a:cubicBezTo>
                      <a:cubicBezTo>
                        <a:pt x="1437290" y="186557"/>
                        <a:pt x="1245477" y="225972"/>
                        <a:pt x="1242849" y="254875"/>
                      </a:cubicBezTo>
                      <a:cubicBezTo>
                        <a:pt x="1240221" y="283778"/>
                        <a:pt x="1413642" y="286406"/>
                        <a:pt x="1447800" y="317937"/>
                      </a:cubicBezTo>
                      <a:cubicBezTo>
                        <a:pt x="1481958" y="349468"/>
                        <a:pt x="1479331" y="423040"/>
                        <a:pt x="1447800" y="444061"/>
                      </a:cubicBezTo>
                      <a:cubicBezTo>
                        <a:pt x="1416269" y="465082"/>
                        <a:pt x="1321676" y="462454"/>
                        <a:pt x="1258614" y="444061"/>
                      </a:cubicBezTo>
                      <a:cubicBezTo>
                        <a:pt x="1195552" y="425668"/>
                        <a:pt x="1077311" y="328447"/>
                        <a:pt x="1069428" y="333702"/>
                      </a:cubicBezTo>
                      <a:cubicBezTo>
                        <a:pt x="1061545" y="338957"/>
                        <a:pt x="1206063" y="438806"/>
                        <a:pt x="1211318" y="475592"/>
                      </a:cubicBezTo>
                      <a:cubicBezTo>
                        <a:pt x="1216573" y="512378"/>
                        <a:pt x="1145628" y="554420"/>
                        <a:pt x="1100959" y="554420"/>
                      </a:cubicBezTo>
                      <a:cubicBezTo>
                        <a:pt x="1056290" y="554420"/>
                        <a:pt x="953814" y="467709"/>
                        <a:pt x="943304" y="475592"/>
                      </a:cubicBezTo>
                      <a:cubicBezTo>
                        <a:pt x="932794" y="483475"/>
                        <a:pt x="1024759" y="567557"/>
                        <a:pt x="1037897" y="601716"/>
                      </a:cubicBezTo>
                      <a:cubicBezTo>
                        <a:pt x="1051035" y="635875"/>
                        <a:pt x="1051034" y="672661"/>
                        <a:pt x="1022131" y="680544"/>
                      </a:cubicBezTo>
                      <a:cubicBezTo>
                        <a:pt x="993228" y="688427"/>
                        <a:pt x="901262" y="667406"/>
                        <a:pt x="864476" y="649013"/>
                      </a:cubicBezTo>
                      <a:cubicBezTo>
                        <a:pt x="827690" y="630620"/>
                        <a:pt x="801414" y="559675"/>
                        <a:pt x="801414" y="570185"/>
                      </a:cubicBezTo>
                      <a:cubicBezTo>
                        <a:pt x="801414" y="580695"/>
                        <a:pt x="869731" y="675289"/>
                        <a:pt x="864476" y="712075"/>
                      </a:cubicBezTo>
                      <a:cubicBezTo>
                        <a:pt x="859221" y="748861"/>
                        <a:pt x="804042" y="793530"/>
                        <a:pt x="769883" y="790902"/>
                      </a:cubicBezTo>
                      <a:cubicBezTo>
                        <a:pt x="735724" y="788274"/>
                        <a:pt x="702879" y="708571"/>
                        <a:pt x="659524" y="696309"/>
                      </a:cubicBezTo>
                      <a:cubicBezTo>
                        <a:pt x="616169" y="684047"/>
                        <a:pt x="538655" y="727840"/>
                        <a:pt x="509752" y="717330"/>
                      </a:cubicBezTo>
                      <a:cubicBezTo>
                        <a:pt x="480849" y="706820"/>
                        <a:pt x="500556" y="665654"/>
                        <a:pt x="486104" y="633247"/>
                      </a:cubicBezTo>
                      <a:cubicBezTo>
                        <a:pt x="471652" y="600840"/>
                        <a:pt x="420415" y="554420"/>
                        <a:pt x="423042" y="522889"/>
                      </a:cubicBezTo>
                      <a:cubicBezTo>
                        <a:pt x="425669" y="491358"/>
                        <a:pt x="509752" y="465082"/>
                        <a:pt x="501869" y="444061"/>
                      </a:cubicBezTo>
                      <a:cubicBezTo>
                        <a:pt x="493986" y="423040"/>
                        <a:pt x="404648" y="386254"/>
                        <a:pt x="375745" y="396764"/>
                      </a:cubicBezTo>
                      <a:cubicBezTo>
                        <a:pt x="346842" y="407274"/>
                        <a:pt x="349470" y="493985"/>
                        <a:pt x="328449" y="507123"/>
                      </a:cubicBezTo>
                      <a:cubicBezTo>
                        <a:pt x="307428" y="520261"/>
                        <a:pt x="257504" y="496613"/>
                        <a:pt x="249621" y="475592"/>
                      </a:cubicBezTo>
                      <a:cubicBezTo>
                        <a:pt x="241738" y="454571"/>
                        <a:pt x="294290" y="391509"/>
                        <a:pt x="281152" y="380999"/>
                      </a:cubicBezTo>
                      <a:cubicBezTo>
                        <a:pt x="268014" y="370489"/>
                        <a:pt x="189186" y="423040"/>
                        <a:pt x="170793" y="412530"/>
                      </a:cubicBezTo>
                      <a:cubicBezTo>
                        <a:pt x="152400" y="402020"/>
                        <a:pt x="157655" y="338958"/>
                        <a:pt x="170793" y="317937"/>
                      </a:cubicBezTo>
                      <a:cubicBezTo>
                        <a:pt x="183931" y="296916"/>
                        <a:pt x="212835" y="289034"/>
                        <a:pt x="249621" y="286406"/>
                      </a:cubicBezTo>
                      <a:cubicBezTo>
                        <a:pt x="286407" y="283778"/>
                        <a:pt x="396766" y="307426"/>
                        <a:pt x="391511" y="302171"/>
                      </a:cubicBezTo>
                      <a:cubicBezTo>
                        <a:pt x="386256" y="296916"/>
                        <a:pt x="239111" y="273268"/>
                        <a:pt x="218090" y="254875"/>
                      </a:cubicBezTo>
                      <a:cubicBezTo>
                        <a:pt x="197069" y="236482"/>
                        <a:pt x="273269" y="194441"/>
                        <a:pt x="265386" y="191813"/>
                      </a:cubicBezTo>
                      <a:cubicBezTo>
                        <a:pt x="257503" y="189185"/>
                        <a:pt x="212834" y="239109"/>
                        <a:pt x="170793" y="239109"/>
                      </a:cubicBezTo>
                      <a:cubicBezTo>
                        <a:pt x="128752" y="239109"/>
                        <a:pt x="26276" y="210206"/>
                        <a:pt x="13138" y="191813"/>
                      </a:cubicBezTo>
                      <a:cubicBezTo>
                        <a:pt x="0" y="173420"/>
                        <a:pt x="60435" y="139261"/>
                        <a:pt x="91966" y="128751"/>
                      </a:cubicBezTo>
                      <a:cubicBezTo>
                        <a:pt x="123497" y="118241"/>
                        <a:pt x="199696" y="139261"/>
                        <a:pt x="202324" y="128751"/>
                      </a:cubicBezTo>
                      <a:cubicBezTo>
                        <a:pt x="204952" y="118241"/>
                        <a:pt x="91965" y="76199"/>
                        <a:pt x="107731" y="65689"/>
                      </a:cubicBezTo>
                      <a:cubicBezTo>
                        <a:pt x="123497" y="55179"/>
                        <a:pt x="249621" y="60434"/>
                        <a:pt x="296918" y="65689"/>
                      </a:cubicBezTo>
                      <a:cubicBezTo>
                        <a:pt x="344215" y="70944"/>
                        <a:pt x="352097" y="94593"/>
                        <a:pt x="391511" y="97220"/>
                      </a:cubicBezTo>
                      <a:cubicBezTo>
                        <a:pt x="430925" y="99848"/>
                        <a:pt x="504497" y="65689"/>
                        <a:pt x="533400" y="81454"/>
                      </a:cubicBezTo>
                      <a:cubicBezTo>
                        <a:pt x="562303" y="97219"/>
                        <a:pt x="551793" y="170792"/>
                        <a:pt x="564931" y="191813"/>
                      </a:cubicBezTo>
                      <a:cubicBezTo>
                        <a:pt x="578069" y="212834"/>
                        <a:pt x="591207" y="215461"/>
                        <a:pt x="612228" y="207578"/>
                      </a:cubicBezTo>
                      <a:cubicBezTo>
                        <a:pt x="633249" y="199695"/>
                        <a:pt x="672662" y="139261"/>
                        <a:pt x="691055" y="144516"/>
                      </a:cubicBezTo>
                      <a:cubicBezTo>
                        <a:pt x="709448" y="149771"/>
                        <a:pt x="701565" y="223343"/>
                        <a:pt x="722586" y="239109"/>
                      </a:cubicBezTo>
                      <a:cubicBezTo>
                        <a:pt x="743607" y="254875"/>
                        <a:pt x="811925" y="265385"/>
                        <a:pt x="817180" y="239109"/>
                      </a:cubicBezTo>
                      <a:cubicBezTo>
                        <a:pt x="822435" y="212833"/>
                        <a:pt x="740980" y="91964"/>
                        <a:pt x="754118" y="81454"/>
                      </a:cubicBezTo>
                      <a:cubicBezTo>
                        <a:pt x="767256" y="70944"/>
                        <a:pt x="848711" y="152399"/>
                        <a:pt x="896007" y="176047"/>
                      </a:cubicBezTo>
                      <a:cubicBezTo>
                        <a:pt x="943303" y="199695"/>
                        <a:pt x="993228" y="215461"/>
                        <a:pt x="1037897" y="223344"/>
                      </a:cubicBezTo>
                      <a:cubicBezTo>
                        <a:pt x="1082566" y="231227"/>
                        <a:pt x="1121980" y="241737"/>
                        <a:pt x="1164021" y="223344"/>
                      </a:cubicBezTo>
                      <a:cubicBezTo>
                        <a:pt x="1206062" y="204951"/>
                        <a:pt x="1234966" y="165537"/>
                        <a:pt x="1274380" y="1287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23" name="Freeform 6"/>
                <p:cNvSpPr/>
                <p:nvPr/>
              </p:nvSpPr>
              <p:spPr>
                <a:xfrm>
                  <a:off x="3294934" y="2222979"/>
                  <a:ext cx="1062864" cy="478481"/>
                </a:xfrm>
                <a:custGeom>
                  <a:avLst/>
                  <a:gdLst>
                    <a:gd name="connsiteX0" fmla="*/ 86710 w 1061545"/>
                    <a:gd name="connsiteY0" fmla="*/ 254876 h 486104"/>
                    <a:gd name="connsiteX1" fmla="*/ 7883 w 1061545"/>
                    <a:gd name="connsiteY1" fmla="*/ 176049 h 486104"/>
                    <a:gd name="connsiteX2" fmla="*/ 134007 w 1061545"/>
                    <a:gd name="connsiteY2" fmla="*/ 112987 h 486104"/>
                    <a:gd name="connsiteX3" fmla="*/ 228600 w 1061545"/>
                    <a:gd name="connsiteY3" fmla="*/ 176049 h 486104"/>
                    <a:gd name="connsiteX4" fmla="*/ 244365 w 1061545"/>
                    <a:gd name="connsiteY4" fmla="*/ 97221 h 486104"/>
                    <a:gd name="connsiteX5" fmla="*/ 354724 w 1061545"/>
                    <a:gd name="connsiteY5" fmla="*/ 176049 h 486104"/>
                    <a:gd name="connsiteX6" fmla="*/ 307427 w 1061545"/>
                    <a:gd name="connsiteY6" fmla="*/ 112987 h 486104"/>
                    <a:gd name="connsiteX7" fmla="*/ 338958 w 1061545"/>
                    <a:gd name="connsiteY7" fmla="*/ 49924 h 486104"/>
                    <a:gd name="connsiteX8" fmla="*/ 449317 w 1061545"/>
                    <a:gd name="connsiteY8" fmla="*/ 97221 h 486104"/>
                    <a:gd name="connsiteX9" fmla="*/ 559676 w 1061545"/>
                    <a:gd name="connsiteY9" fmla="*/ 191814 h 486104"/>
                    <a:gd name="connsiteX10" fmla="*/ 449317 w 1061545"/>
                    <a:gd name="connsiteY10" fmla="*/ 81456 h 486104"/>
                    <a:gd name="connsiteX11" fmla="*/ 480848 w 1061545"/>
                    <a:gd name="connsiteY11" fmla="*/ 2628 h 486104"/>
                    <a:gd name="connsiteX12" fmla="*/ 638503 w 1061545"/>
                    <a:gd name="connsiteY12" fmla="*/ 65690 h 486104"/>
                    <a:gd name="connsiteX13" fmla="*/ 638503 w 1061545"/>
                    <a:gd name="connsiteY13" fmla="*/ 160283 h 486104"/>
                    <a:gd name="connsiteX14" fmla="*/ 670034 w 1061545"/>
                    <a:gd name="connsiteY14" fmla="*/ 65690 h 486104"/>
                    <a:gd name="connsiteX15" fmla="*/ 764627 w 1061545"/>
                    <a:gd name="connsiteY15" fmla="*/ 49924 h 486104"/>
                    <a:gd name="connsiteX16" fmla="*/ 780393 w 1061545"/>
                    <a:gd name="connsiteY16" fmla="*/ 191814 h 486104"/>
                    <a:gd name="connsiteX17" fmla="*/ 874986 w 1061545"/>
                    <a:gd name="connsiteY17" fmla="*/ 128752 h 486104"/>
                    <a:gd name="connsiteX18" fmla="*/ 890752 w 1061545"/>
                    <a:gd name="connsiteY18" fmla="*/ 18393 h 486104"/>
                    <a:gd name="connsiteX19" fmla="*/ 1048407 w 1061545"/>
                    <a:gd name="connsiteY19" fmla="*/ 81456 h 486104"/>
                    <a:gd name="connsiteX20" fmla="*/ 969579 w 1061545"/>
                    <a:gd name="connsiteY20" fmla="*/ 207580 h 486104"/>
                    <a:gd name="connsiteX21" fmla="*/ 874986 w 1061545"/>
                    <a:gd name="connsiteY21" fmla="*/ 412531 h 486104"/>
                    <a:gd name="connsiteX22" fmla="*/ 827690 w 1061545"/>
                    <a:gd name="connsiteY22" fmla="*/ 475593 h 486104"/>
                    <a:gd name="connsiteX23" fmla="*/ 733096 w 1061545"/>
                    <a:gd name="connsiteY23" fmla="*/ 459828 h 486104"/>
                    <a:gd name="connsiteX24" fmla="*/ 748862 w 1061545"/>
                    <a:gd name="connsiteY24" fmla="*/ 317938 h 486104"/>
                    <a:gd name="connsiteX25" fmla="*/ 559676 w 1061545"/>
                    <a:gd name="connsiteY25" fmla="*/ 428297 h 486104"/>
                    <a:gd name="connsiteX26" fmla="*/ 606972 w 1061545"/>
                    <a:gd name="connsiteY26" fmla="*/ 270642 h 486104"/>
                    <a:gd name="connsiteX27" fmla="*/ 512379 w 1061545"/>
                    <a:gd name="connsiteY27" fmla="*/ 349469 h 486104"/>
                    <a:gd name="connsiteX28" fmla="*/ 480848 w 1061545"/>
                    <a:gd name="connsiteY28" fmla="*/ 239111 h 486104"/>
                    <a:gd name="connsiteX29" fmla="*/ 402021 w 1061545"/>
                    <a:gd name="connsiteY29" fmla="*/ 317938 h 486104"/>
                    <a:gd name="connsiteX30" fmla="*/ 354724 w 1061545"/>
                    <a:gd name="connsiteY30" fmla="*/ 286407 h 486104"/>
                    <a:gd name="connsiteX31" fmla="*/ 181303 w 1061545"/>
                    <a:gd name="connsiteY31" fmla="*/ 270642 h 486104"/>
                    <a:gd name="connsiteX32" fmla="*/ 181303 w 1061545"/>
                    <a:gd name="connsiteY32" fmla="*/ 239111 h 486104"/>
                    <a:gd name="connsiteX33" fmla="*/ 86710 w 1061545"/>
                    <a:gd name="connsiteY33" fmla="*/ 254876 h 4861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</a:cxnLst>
                  <a:rect l="l" t="t" r="r" b="b"/>
                  <a:pathLst>
                    <a:path w="1061545" h="486104">
                      <a:moveTo>
                        <a:pt x="86710" y="254876"/>
                      </a:moveTo>
                      <a:cubicBezTo>
                        <a:pt x="57807" y="244366"/>
                        <a:pt x="0" y="199697"/>
                        <a:pt x="7883" y="176049"/>
                      </a:cubicBezTo>
                      <a:cubicBezTo>
                        <a:pt x="15766" y="152401"/>
                        <a:pt x="97221" y="112987"/>
                        <a:pt x="134007" y="112987"/>
                      </a:cubicBezTo>
                      <a:cubicBezTo>
                        <a:pt x="170793" y="112987"/>
                        <a:pt x="210207" y="178677"/>
                        <a:pt x="228600" y="176049"/>
                      </a:cubicBezTo>
                      <a:cubicBezTo>
                        <a:pt x="246993" y="173421"/>
                        <a:pt x="223344" y="97221"/>
                        <a:pt x="244365" y="97221"/>
                      </a:cubicBezTo>
                      <a:cubicBezTo>
                        <a:pt x="265386" y="97221"/>
                        <a:pt x="344214" y="173421"/>
                        <a:pt x="354724" y="176049"/>
                      </a:cubicBezTo>
                      <a:cubicBezTo>
                        <a:pt x="365234" y="178677"/>
                        <a:pt x="310055" y="134008"/>
                        <a:pt x="307427" y="112987"/>
                      </a:cubicBezTo>
                      <a:cubicBezTo>
                        <a:pt x="304799" y="91966"/>
                        <a:pt x="315310" y="52552"/>
                        <a:pt x="338958" y="49924"/>
                      </a:cubicBezTo>
                      <a:cubicBezTo>
                        <a:pt x="362606" y="47296"/>
                        <a:pt x="412531" y="73573"/>
                        <a:pt x="449317" y="97221"/>
                      </a:cubicBezTo>
                      <a:cubicBezTo>
                        <a:pt x="486103" y="120869"/>
                        <a:pt x="559676" y="194441"/>
                        <a:pt x="559676" y="191814"/>
                      </a:cubicBezTo>
                      <a:cubicBezTo>
                        <a:pt x="559676" y="189187"/>
                        <a:pt x="462455" y="112987"/>
                        <a:pt x="449317" y="81456"/>
                      </a:cubicBezTo>
                      <a:cubicBezTo>
                        <a:pt x="436179" y="49925"/>
                        <a:pt x="449317" y="5256"/>
                        <a:pt x="480848" y="2628"/>
                      </a:cubicBezTo>
                      <a:cubicBezTo>
                        <a:pt x="512379" y="0"/>
                        <a:pt x="612227" y="39414"/>
                        <a:pt x="638503" y="65690"/>
                      </a:cubicBezTo>
                      <a:cubicBezTo>
                        <a:pt x="664779" y="91966"/>
                        <a:pt x="633248" y="160283"/>
                        <a:pt x="638503" y="160283"/>
                      </a:cubicBezTo>
                      <a:cubicBezTo>
                        <a:pt x="643758" y="160283"/>
                        <a:pt x="649013" y="84083"/>
                        <a:pt x="670034" y="65690"/>
                      </a:cubicBezTo>
                      <a:cubicBezTo>
                        <a:pt x="691055" y="47297"/>
                        <a:pt x="746234" y="28903"/>
                        <a:pt x="764627" y="49924"/>
                      </a:cubicBezTo>
                      <a:cubicBezTo>
                        <a:pt x="783020" y="70945"/>
                        <a:pt x="762000" y="178676"/>
                        <a:pt x="780393" y="191814"/>
                      </a:cubicBezTo>
                      <a:cubicBezTo>
                        <a:pt x="798786" y="204952"/>
                        <a:pt x="856593" y="157655"/>
                        <a:pt x="874986" y="128752"/>
                      </a:cubicBezTo>
                      <a:cubicBezTo>
                        <a:pt x="893379" y="99849"/>
                        <a:pt x="861849" y="26276"/>
                        <a:pt x="890752" y="18393"/>
                      </a:cubicBezTo>
                      <a:cubicBezTo>
                        <a:pt x="919655" y="10510"/>
                        <a:pt x="1035269" y="49925"/>
                        <a:pt x="1048407" y="81456"/>
                      </a:cubicBezTo>
                      <a:cubicBezTo>
                        <a:pt x="1061545" y="112987"/>
                        <a:pt x="998482" y="152401"/>
                        <a:pt x="969579" y="207580"/>
                      </a:cubicBezTo>
                      <a:cubicBezTo>
                        <a:pt x="940676" y="262759"/>
                        <a:pt x="898634" y="367862"/>
                        <a:pt x="874986" y="412531"/>
                      </a:cubicBezTo>
                      <a:cubicBezTo>
                        <a:pt x="851338" y="457200"/>
                        <a:pt x="851338" y="467710"/>
                        <a:pt x="827690" y="475593"/>
                      </a:cubicBezTo>
                      <a:cubicBezTo>
                        <a:pt x="804042" y="483476"/>
                        <a:pt x="746234" y="486104"/>
                        <a:pt x="733096" y="459828"/>
                      </a:cubicBezTo>
                      <a:cubicBezTo>
                        <a:pt x="719958" y="433552"/>
                        <a:pt x="777765" y="323193"/>
                        <a:pt x="748862" y="317938"/>
                      </a:cubicBezTo>
                      <a:cubicBezTo>
                        <a:pt x="719959" y="312683"/>
                        <a:pt x="583324" y="436180"/>
                        <a:pt x="559676" y="428297"/>
                      </a:cubicBezTo>
                      <a:cubicBezTo>
                        <a:pt x="536028" y="420414"/>
                        <a:pt x="614855" y="283780"/>
                        <a:pt x="606972" y="270642"/>
                      </a:cubicBezTo>
                      <a:cubicBezTo>
                        <a:pt x="599089" y="257504"/>
                        <a:pt x="533400" y="354724"/>
                        <a:pt x="512379" y="349469"/>
                      </a:cubicBezTo>
                      <a:cubicBezTo>
                        <a:pt x="491358" y="344214"/>
                        <a:pt x="499241" y="244366"/>
                        <a:pt x="480848" y="239111"/>
                      </a:cubicBezTo>
                      <a:cubicBezTo>
                        <a:pt x="462455" y="233856"/>
                        <a:pt x="423042" y="310055"/>
                        <a:pt x="402021" y="317938"/>
                      </a:cubicBezTo>
                      <a:cubicBezTo>
                        <a:pt x="381000" y="325821"/>
                        <a:pt x="391510" y="294290"/>
                        <a:pt x="354724" y="286407"/>
                      </a:cubicBezTo>
                      <a:cubicBezTo>
                        <a:pt x="317938" y="278524"/>
                        <a:pt x="210206" y="278525"/>
                        <a:pt x="181303" y="270642"/>
                      </a:cubicBezTo>
                      <a:cubicBezTo>
                        <a:pt x="152400" y="262759"/>
                        <a:pt x="194441" y="241739"/>
                        <a:pt x="181303" y="239111"/>
                      </a:cubicBezTo>
                      <a:cubicBezTo>
                        <a:pt x="168165" y="236483"/>
                        <a:pt x="115613" y="265386"/>
                        <a:pt x="86710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24" name="Freeform 7"/>
                <p:cNvSpPr/>
                <p:nvPr/>
              </p:nvSpPr>
              <p:spPr>
                <a:xfrm>
                  <a:off x="3601741" y="1511084"/>
                  <a:ext cx="1391586" cy="618533"/>
                </a:xfrm>
                <a:custGeom>
                  <a:avLst/>
                  <a:gdLst>
                    <a:gd name="connsiteX0" fmla="*/ 223345 w 1384737"/>
                    <a:gd name="connsiteY0" fmla="*/ 97220 h 620109"/>
                    <a:gd name="connsiteX1" fmla="*/ 223345 w 1384737"/>
                    <a:gd name="connsiteY1" fmla="*/ 2627 h 620109"/>
                    <a:gd name="connsiteX2" fmla="*/ 459827 w 1384737"/>
                    <a:gd name="connsiteY2" fmla="*/ 112985 h 620109"/>
                    <a:gd name="connsiteX3" fmla="*/ 475593 w 1384737"/>
                    <a:gd name="connsiteY3" fmla="*/ 223344 h 620109"/>
                    <a:gd name="connsiteX4" fmla="*/ 538655 w 1384737"/>
                    <a:gd name="connsiteY4" fmla="*/ 144516 h 620109"/>
                    <a:gd name="connsiteX5" fmla="*/ 633248 w 1384737"/>
                    <a:gd name="connsiteY5" fmla="*/ 144516 h 620109"/>
                    <a:gd name="connsiteX6" fmla="*/ 585952 w 1384737"/>
                    <a:gd name="connsiteY6" fmla="*/ 207578 h 620109"/>
                    <a:gd name="connsiteX7" fmla="*/ 712076 w 1384737"/>
                    <a:gd name="connsiteY7" fmla="*/ 207578 h 620109"/>
                    <a:gd name="connsiteX8" fmla="*/ 775138 w 1384737"/>
                    <a:gd name="connsiteY8" fmla="*/ 254875 h 620109"/>
                    <a:gd name="connsiteX9" fmla="*/ 822434 w 1384737"/>
                    <a:gd name="connsiteY9" fmla="*/ 160282 h 620109"/>
                    <a:gd name="connsiteX10" fmla="*/ 917027 w 1384737"/>
                    <a:gd name="connsiteY10" fmla="*/ 254875 h 620109"/>
                    <a:gd name="connsiteX11" fmla="*/ 980090 w 1384737"/>
                    <a:gd name="connsiteY11" fmla="*/ 191813 h 620109"/>
                    <a:gd name="connsiteX12" fmla="*/ 1090448 w 1384737"/>
                    <a:gd name="connsiteY12" fmla="*/ 302171 h 620109"/>
                    <a:gd name="connsiteX13" fmla="*/ 1216572 w 1384737"/>
                    <a:gd name="connsiteY13" fmla="*/ 333703 h 620109"/>
                    <a:gd name="connsiteX14" fmla="*/ 1342696 w 1384737"/>
                    <a:gd name="connsiteY14" fmla="*/ 254875 h 620109"/>
                    <a:gd name="connsiteX15" fmla="*/ 1374227 w 1384737"/>
                    <a:gd name="connsiteY15" fmla="*/ 380999 h 620109"/>
                    <a:gd name="connsiteX16" fmla="*/ 1279634 w 1384737"/>
                    <a:gd name="connsiteY16" fmla="*/ 412530 h 620109"/>
                    <a:gd name="connsiteX17" fmla="*/ 1137745 w 1384737"/>
                    <a:gd name="connsiteY17" fmla="*/ 396765 h 620109"/>
                    <a:gd name="connsiteX18" fmla="*/ 1263869 w 1384737"/>
                    <a:gd name="connsiteY18" fmla="*/ 522889 h 620109"/>
                    <a:gd name="connsiteX19" fmla="*/ 1200807 w 1384737"/>
                    <a:gd name="connsiteY19" fmla="*/ 554420 h 620109"/>
                    <a:gd name="connsiteX20" fmla="*/ 980090 w 1384737"/>
                    <a:gd name="connsiteY20" fmla="*/ 412530 h 620109"/>
                    <a:gd name="connsiteX21" fmla="*/ 1027386 w 1384737"/>
                    <a:gd name="connsiteY21" fmla="*/ 585951 h 620109"/>
                    <a:gd name="connsiteX22" fmla="*/ 964324 w 1384737"/>
                    <a:gd name="connsiteY22" fmla="*/ 601716 h 620109"/>
                    <a:gd name="connsiteX23" fmla="*/ 901262 w 1384737"/>
                    <a:gd name="connsiteY23" fmla="*/ 475592 h 620109"/>
                    <a:gd name="connsiteX24" fmla="*/ 838200 w 1384737"/>
                    <a:gd name="connsiteY24" fmla="*/ 554420 h 620109"/>
                    <a:gd name="connsiteX25" fmla="*/ 743607 w 1384737"/>
                    <a:gd name="connsiteY25" fmla="*/ 428296 h 620109"/>
                    <a:gd name="connsiteX26" fmla="*/ 806669 w 1384737"/>
                    <a:gd name="connsiteY26" fmla="*/ 333703 h 620109"/>
                    <a:gd name="connsiteX27" fmla="*/ 712076 w 1384737"/>
                    <a:gd name="connsiteY27" fmla="*/ 444061 h 620109"/>
                    <a:gd name="connsiteX28" fmla="*/ 570186 w 1384737"/>
                    <a:gd name="connsiteY28" fmla="*/ 428296 h 620109"/>
                    <a:gd name="connsiteX29" fmla="*/ 507124 w 1384737"/>
                    <a:gd name="connsiteY29" fmla="*/ 412530 h 620109"/>
                    <a:gd name="connsiteX30" fmla="*/ 522890 w 1384737"/>
                    <a:gd name="connsiteY30" fmla="*/ 396765 h 620109"/>
                    <a:gd name="connsiteX31" fmla="*/ 459827 w 1384737"/>
                    <a:gd name="connsiteY31" fmla="*/ 365234 h 620109"/>
                    <a:gd name="connsiteX32" fmla="*/ 412531 w 1384737"/>
                    <a:gd name="connsiteY32" fmla="*/ 349468 h 620109"/>
                    <a:gd name="connsiteX33" fmla="*/ 444062 w 1384737"/>
                    <a:gd name="connsiteY33" fmla="*/ 270640 h 620109"/>
                    <a:gd name="connsiteX34" fmla="*/ 302172 w 1384737"/>
                    <a:gd name="connsiteY34" fmla="*/ 396765 h 620109"/>
                    <a:gd name="connsiteX35" fmla="*/ 191814 w 1384737"/>
                    <a:gd name="connsiteY35" fmla="*/ 317937 h 620109"/>
                    <a:gd name="connsiteX36" fmla="*/ 18393 w 1384737"/>
                    <a:gd name="connsiteY36" fmla="*/ 254875 h 620109"/>
                    <a:gd name="connsiteX37" fmla="*/ 81455 w 1384737"/>
                    <a:gd name="connsiteY37" fmla="*/ 160282 h 620109"/>
                    <a:gd name="connsiteX38" fmla="*/ 160283 w 1384737"/>
                    <a:gd name="connsiteY38" fmla="*/ 160282 h 620109"/>
                    <a:gd name="connsiteX39" fmla="*/ 223345 w 1384737"/>
                    <a:gd name="connsiteY39" fmla="*/ 97220 h 620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</a:cxnLst>
                  <a:rect l="l" t="t" r="r" b="b"/>
                  <a:pathLst>
                    <a:path w="1384737" h="620109">
                      <a:moveTo>
                        <a:pt x="223345" y="97220"/>
                      </a:moveTo>
                      <a:cubicBezTo>
                        <a:pt x="233855" y="70944"/>
                        <a:pt x="183931" y="0"/>
                        <a:pt x="223345" y="2627"/>
                      </a:cubicBezTo>
                      <a:cubicBezTo>
                        <a:pt x="262759" y="5255"/>
                        <a:pt x="417786" y="76199"/>
                        <a:pt x="459827" y="112985"/>
                      </a:cubicBezTo>
                      <a:cubicBezTo>
                        <a:pt x="501868" y="149771"/>
                        <a:pt x="462455" y="218089"/>
                        <a:pt x="475593" y="223344"/>
                      </a:cubicBezTo>
                      <a:cubicBezTo>
                        <a:pt x="488731" y="228599"/>
                        <a:pt x="512379" y="157654"/>
                        <a:pt x="538655" y="144516"/>
                      </a:cubicBezTo>
                      <a:cubicBezTo>
                        <a:pt x="564931" y="131378"/>
                        <a:pt x="625365" y="134006"/>
                        <a:pt x="633248" y="144516"/>
                      </a:cubicBezTo>
                      <a:cubicBezTo>
                        <a:pt x="641131" y="155026"/>
                        <a:pt x="572814" y="197068"/>
                        <a:pt x="585952" y="207578"/>
                      </a:cubicBezTo>
                      <a:cubicBezTo>
                        <a:pt x="599090" y="218088"/>
                        <a:pt x="680545" y="199695"/>
                        <a:pt x="712076" y="207578"/>
                      </a:cubicBezTo>
                      <a:cubicBezTo>
                        <a:pt x="743607" y="215461"/>
                        <a:pt x="756745" y="262758"/>
                        <a:pt x="775138" y="254875"/>
                      </a:cubicBezTo>
                      <a:cubicBezTo>
                        <a:pt x="793531" y="246992"/>
                        <a:pt x="798786" y="160282"/>
                        <a:pt x="822434" y="160282"/>
                      </a:cubicBezTo>
                      <a:cubicBezTo>
                        <a:pt x="846082" y="160282"/>
                        <a:pt x="890751" y="249620"/>
                        <a:pt x="917027" y="254875"/>
                      </a:cubicBezTo>
                      <a:cubicBezTo>
                        <a:pt x="943303" y="260130"/>
                        <a:pt x="951187" y="183930"/>
                        <a:pt x="980090" y="191813"/>
                      </a:cubicBezTo>
                      <a:cubicBezTo>
                        <a:pt x="1008993" y="199696"/>
                        <a:pt x="1051034" y="278523"/>
                        <a:pt x="1090448" y="302171"/>
                      </a:cubicBezTo>
                      <a:cubicBezTo>
                        <a:pt x="1129862" y="325819"/>
                        <a:pt x="1174531" y="341586"/>
                        <a:pt x="1216572" y="333703"/>
                      </a:cubicBezTo>
                      <a:cubicBezTo>
                        <a:pt x="1258613" y="325820"/>
                        <a:pt x="1316420" y="246992"/>
                        <a:pt x="1342696" y="254875"/>
                      </a:cubicBezTo>
                      <a:cubicBezTo>
                        <a:pt x="1368972" y="262758"/>
                        <a:pt x="1384737" y="354723"/>
                        <a:pt x="1374227" y="380999"/>
                      </a:cubicBezTo>
                      <a:cubicBezTo>
                        <a:pt x="1363717" y="407275"/>
                        <a:pt x="1319048" y="409902"/>
                        <a:pt x="1279634" y="412530"/>
                      </a:cubicBezTo>
                      <a:cubicBezTo>
                        <a:pt x="1240220" y="415158"/>
                        <a:pt x="1140372" y="378372"/>
                        <a:pt x="1137745" y="396765"/>
                      </a:cubicBezTo>
                      <a:cubicBezTo>
                        <a:pt x="1135118" y="415158"/>
                        <a:pt x="1253359" y="496613"/>
                        <a:pt x="1263869" y="522889"/>
                      </a:cubicBezTo>
                      <a:cubicBezTo>
                        <a:pt x="1274379" y="549165"/>
                        <a:pt x="1248103" y="572813"/>
                        <a:pt x="1200807" y="554420"/>
                      </a:cubicBezTo>
                      <a:cubicBezTo>
                        <a:pt x="1153511" y="536027"/>
                        <a:pt x="1008994" y="407275"/>
                        <a:pt x="980090" y="412530"/>
                      </a:cubicBezTo>
                      <a:cubicBezTo>
                        <a:pt x="951186" y="417785"/>
                        <a:pt x="1030014" y="554420"/>
                        <a:pt x="1027386" y="585951"/>
                      </a:cubicBezTo>
                      <a:cubicBezTo>
                        <a:pt x="1024758" y="617482"/>
                        <a:pt x="985345" y="620109"/>
                        <a:pt x="964324" y="601716"/>
                      </a:cubicBezTo>
                      <a:cubicBezTo>
                        <a:pt x="943303" y="583323"/>
                        <a:pt x="922283" y="483475"/>
                        <a:pt x="901262" y="475592"/>
                      </a:cubicBezTo>
                      <a:cubicBezTo>
                        <a:pt x="880241" y="467709"/>
                        <a:pt x="864476" y="562303"/>
                        <a:pt x="838200" y="554420"/>
                      </a:cubicBezTo>
                      <a:cubicBezTo>
                        <a:pt x="811924" y="546537"/>
                        <a:pt x="748862" y="465082"/>
                        <a:pt x="743607" y="428296"/>
                      </a:cubicBezTo>
                      <a:cubicBezTo>
                        <a:pt x="738352" y="391510"/>
                        <a:pt x="811924" y="331076"/>
                        <a:pt x="806669" y="333703"/>
                      </a:cubicBezTo>
                      <a:cubicBezTo>
                        <a:pt x="801414" y="336330"/>
                        <a:pt x="751490" y="428296"/>
                        <a:pt x="712076" y="444061"/>
                      </a:cubicBezTo>
                      <a:cubicBezTo>
                        <a:pt x="672662" y="459826"/>
                        <a:pt x="604345" y="433551"/>
                        <a:pt x="570186" y="428296"/>
                      </a:cubicBezTo>
                      <a:cubicBezTo>
                        <a:pt x="536027" y="423041"/>
                        <a:pt x="515007" y="417785"/>
                        <a:pt x="507124" y="412530"/>
                      </a:cubicBezTo>
                      <a:cubicBezTo>
                        <a:pt x="499241" y="407275"/>
                        <a:pt x="530773" y="404648"/>
                        <a:pt x="522890" y="396765"/>
                      </a:cubicBezTo>
                      <a:cubicBezTo>
                        <a:pt x="515007" y="388882"/>
                        <a:pt x="478220" y="373117"/>
                        <a:pt x="459827" y="365234"/>
                      </a:cubicBezTo>
                      <a:cubicBezTo>
                        <a:pt x="441434" y="357351"/>
                        <a:pt x="415158" y="365234"/>
                        <a:pt x="412531" y="349468"/>
                      </a:cubicBezTo>
                      <a:cubicBezTo>
                        <a:pt x="409904" y="333702"/>
                        <a:pt x="462455" y="262757"/>
                        <a:pt x="444062" y="270640"/>
                      </a:cubicBezTo>
                      <a:cubicBezTo>
                        <a:pt x="425669" y="278523"/>
                        <a:pt x="344213" y="388882"/>
                        <a:pt x="302172" y="396765"/>
                      </a:cubicBezTo>
                      <a:cubicBezTo>
                        <a:pt x="260131" y="404648"/>
                        <a:pt x="239110" y="341585"/>
                        <a:pt x="191814" y="317937"/>
                      </a:cubicBezTo>
                      <a:cubicBezTo>
                        <a:pt x="144518" y="294289"/>
                        <a:pt x="36786" y="281151"/>
                        <a:pt x="18393" y="254875"/>
                      </a:cubicBezTo>
                      <a:cubicBezTo>
                        <a:pt x="0" y="228599"/>
                        <a:pt x="57807" y="176047"/>
                        <a:pt x="81455" y="160282"/>
                      </a:cubicBezTo>
                      <a:cubicBezTo>
                        <a:pt x="105103" y="144517"/>
                        <a:pt x="134007" y="162910"/>
                        <a:pt x="160283" y="160282"/>
                      </a:cubicBezTo>
                      <a:cubicBezTo>
                        <a:pt x="186559" y="157654"/>
                        <a:pt x="212835" y="123496"/>
                        <a:pt x="223345" y="97220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25" name="Freeform 8"/>
                <p:cNvSpPr/>
                <p:nvPr/>
              </p:nvSpPr>
              <p:spPr>
                <a:xfrm>
                  <a:off x="4007161" y="577455"/>
                  <a:ext cx="1029995" cy="1213717"/>
                </a:xfrm>
                <a:custGeom>
                  <a:avLst/>
                  <a:gdLst>
                    <a:gd name="connsiteX0" fmla="*/ 231227 w 1027385"/>
                    <a:gd name="connsiteY0" fmla="*/ 1043151 h 1208689"/>
                    <a:gd name="connsiteX1" fmla="*/ 168165 w 1027385"/>
                    <a:gd name="connsiteY1" fmla="*/ 1153510 h 1208689"/>
                    <a:gd name="connsiteX2" fmla="*/ 294289 w 1027385"/>
                    <a:gd name="connsiteY2" fmla="*/ 1106213 h 1208689"/>
                    <a:gd name="connsiteX3" fmla="*/ 373117 w 1027385"/>
                    <a:gd name="connsiteY3" fmla="*/ 1185041 h 1208689"/>
                    <a:gd name="connsiteX4" fmla="*/ 404648 w 1027385"/>
                    <a:gd name="connsiteY4" fmla="*/ 1090448 h 1208689"/>
                    <a:gd name="connsiteX5" fmla="*/ 515006 w 1027385"/>
                    <a:gd name="connsiteY5" fmla="*/ 1185041 h 1208689"/>
                    <a:gd name="connsiteX6" fmla="*/ 593834 w 1027385"/>
                    <a:gd name="connsiteY6" fmla="*/ 1121979 h 1208689"/>
                    <a:gd name="connsiteX7" fmla="*/ 672662 w 1027385"/>
                    <a:gd name="connsiteY7" fmla="*/ 1185041 h 1208689"/>
                    <a:gd name="connsiteX8" fmla="*/ 767255 w 1027385"/>
                    <a:gd name="connsiteY8" fmla="*/ 1200806 h 1208689"/>
                    <a:gd name="connsiteX9" fmla="*/ 751489 w 1027385"/>
                    <a:gd name="connsiteY9" fmla="*/ 1137744 h 1208689"/>
                    <a:gd name="connsiteX10" fmla="*/ 972206 w 1027385"/>
                    <a:gd name="connsiteY10" fmla="*/ 1106213 h 1208689"/>
                    <a:gd name="connsiteX11" fmla="*/ 924910 w 1027385"/>
                    <a:gd name="connsiteY11" fmla="*/ 1058917 h 1208689"/>
                    <a:gd name="connsiteX12" fmla="*/ 814551 w 1027385"/>
                    <a:gd name="connsiteY12" fmla="*/ 1011620 h 1208689"/>
                    <a:gd name="connsiteX13" fmla="*/ 1003737 w 1027385"/>
                    <a:gd name="connsiteY13" fmla="*/ 948558 h 1208689"/>
                    <a:gd name="connsiteX14" fmla="*/ 956441 w 1027385"/>
                    <a:gd name="connsiteY14" fmla="*/ 759372 h 1208689"/>
                    <a:gd name="connsiteX15" fmla="*/ 877613 w 1027385"/>
                    <a:gd name="connsiteY15" fmla="*/ 838200 h 1208689"/>
                    <a:gd name="connsiteX16" fmla="*/ 735724 w 1027385"/>
                    <a:gd name="connsiteY16" fmla="*/ 980089 h 1208689"/>
                    <a:gd name="connsiteX17" fmla="*/ 641131 w 1027385"/>
                    <a:gd name="connsiteY17" fmla="*/ 948558 h 1208689"/>
                    <a:gd name="connsiteX18" fmla="*/ 719958 w 1027385"/>
                    <a:gd name="connsiteY18" fmla="*/ 869731 h 1208689"/>
                    <a:gd name="connsiteX19" fmla="*/ 688427 w 1027385"/>
                    <a:gd name="connsiteY19" fmla="*/ 806669 h 1208689"/>
                    <a:gd name="connsiteX20" fmla="*/ 562303 w 1027385"/>
                    <a:gd name="connsiteY20" fmla="*/ 853965 h 1208689"/>
                    <a:gd name="connsiteX21" fmla="*/ 641131 w 1027385"/>
                    <a:gd name="connsiteY21" fmla="*/ 680544 h 1208689"/>
                    <a:gd name="connsiteX22" fmla="*/ 515006 w 1027385"/>
                    <a:gd name="connsiteY22" fmla="*/ 712075 h 1208689"/>
                    <a:gd name="connsiteX23" fmla="*/ 593834 w 1027385"/>
                    <a:gd name="connsiteY23" fmla="*/ 680544 h 1208689"/>
                    <a:gd name="connsiteX24" fmla="*/ 593834 w 1027385"/>
                    <a:gd name="connsiteY24" fmla="*/ 601717 h 1208689"/>
                    <a:gd name="connsiteX25" fmla="*/ 783020 w 1027385"/>
                    <a:gd name="connsiteY25" fmla="*/ 585951 h 1208689"/>
                    <a:gd name="connsiteX26" fmla="*/ 877613 w 1027385"/>
                    <a:gd name="connsiteY26" fmla="*/ 522889 h 1208689"/>
                    <a:gd name="connsiteX27" fmla="*/ 767255 w 1027385"/>
                    <a:gd name="connsiteY27" fmla="*/ 491358 h 1208689"/>
                    <a:gd name="connsiteX28" fmla="*/ 814551 w 1027385"/>
                    <a:gd name="connsiteY28" fmla="*/ 365234 h 1208689"/>
                    <a:gd name="connsiteX29" fmla="*/ 719958 w 1027385"/>
                    <a:gd name="connsiteY29" fmla="*/ 365234 h 1208689"/>
                    <a:gd name="connsiteX30" fmla="*/ 625365 w 1027385"/>
                    <a:gd name="connsiteY30" fmla="*/ 428296 h 1208689"/>
                    <a:gd name="connsiteX31" fmla="*/ 562303 w 1027385"/>
                    <a:gd name="connsiteY31" fmla="*/ 396765 h 1208689"/>
                    <a:gd name="connsiteX32" fmla="*/ 672662 w 1027385"/>
                    <a:gd name="connsiteY32" fmla="*/ 254875 h 1208689"/>
                    <a:gd name="connsiteX33" fmla="*/ 562303 w 1027385"/>
                    <a:gd name="connsiteY33" fmla="*/ 286406 h 1208689"/>
                    <a:gd name="connsiteX34" fmla="*/ 530772 w 1027385"/>
                    <a:gd name="connsiteY34" fmla="*/ 286406 h 1208689"/>
                    <a:gd name="connsiteX35" fmla="*/ 593834 w 1027385"/>
                    <a:gd name="connsiteY35" fmla="*/ 176048 h 1208689"/>
                    <a:gd name="connsiteX36" fmla="*/ 562303 w 1027385"/>
                    <a:gd name="connsiteY36" fmla="*/ 144517 h 1208689"/>
                    <a:gd name="connsiteX37" fmla="*/ 499241 w 1027385"/>
                    <a:gd name="connsiteY37" fmla="*/ 223344 h 1208689"/>
                    <a:gd name="connsiteX38" fmla="*/ 530772 w 1027385"/>
                    <a:gd name="connsiteY38" fmla="*/ 49924 h 1208689"/>
                    <a:gd name="connsiteX39" fmla="*/ 467710 w 1027385"/>
                    <a:gd name="connsiteY39" fmla="*/ 2627 h 1208689"/>
                    <a:gd name="connsiteX40" fmla="*/ 404648 w 1027385"/>
                    <a:gd name="connsiteY40" fmla="*/ 49924 h 1208689"/>
                    <a:gd name="connsiteX41" fmla="*/ 357351 w 1027385"/>
                    <a:gd name="connsiteY41" fmla="*/ 302172 h 1208689"/>
                    <a:gd name="connsiteX42" fmla="*/ 325820 w 1027385"/>
                    <a:gd name="connsiteY42" fmla="*/ 207579 h 1208689"/>
                    <a:gd name="connsiteX43" fmla="*/ 246993 w 1027385"/>
                    <a:gd name="connsiteY43" fmla="*/ 223344 h 1208689"/>
                    <a:gd name="connsiteX44" fmla="*/ 262758 w 1027385"/>
                    <a:gd name="connsiteY44" fmla="*/ 286406 h 1208689"/>
                    <a:gd name="connsiteX45" fmla="*/ 341586 w 1027385"/>
                    <a:gd name="connsiteY45" fmla="*/ 444062 h 1208689"/>
                    <a:gd name="connsiteX46" fmla="*/ 246993 w 1027385"/>
                    <a:gd name="connsiteY46" fmla="*/ 428296 h 1208689"/>
                    <a:gd name="connsiteX47" fmla="*/ 325820 w 1027385"/>
                    <a:gd name="connsiteY47" fmla="*/ 507124 h 1208689"/>
                    <a:gd name="connsiteX48" fmla="*/ 325820 w 1027385"/>
                    <a:gd name="connsiteY48" fmla="*/ 570186 h 1208689"/>
                    <a:gd name="connsiteX49" fmla="*/ 310055 w 1027385"/>
                    <a:gd name="connsiteY49" fmla="*/ 633248 h 1208689"/>
                    <a:gd name="connsiteX50" fmla="*/ 120869 w 1027385"/>
                    <a:gd name="connsiteY50" fmla="*/ 365234 h 1208689"/>
                    <a:gd name="connsiteX51" fmla="*/ 89337 w 1027385"/>
                    <a:gd name="connsiteY51" fmla="*/ 365234 h 1208689"/>
                    <a:gd name="connsiteX52" fmla="*/ 73572 w 1027385"/>
                    <a:gd name="connsiteY52" fmla="*/ 459827 h 1208689"/>
                    <a:gd name="connsiteX53" fmla="*/ 168165 w 1027385"/>
                    <a:gd name="connsiteY53" fmla="*/ 585951 h 1208689"/>
                    <a:gd name="connsiteX54" fmla="*/ 73572 w 1027385"/>
                    <a:gd name="connsiteY54" fmla="*/ 538655 h 1208689"/>
                    <a:gd name="connsiteX55" fmla="*/ 10510 w 1027385"/>
                    <a:gd name="connsiteY55" fmla="*/ 570186 h 1208689"/>
                    <a:gd name="connsiteX56" fmla="*/ 73572 w 1027385"/>
                    <a:gd name="connsiteY56" fmla="*/ 680544 h 1208689"/>
                    <a:gd name="connsiteX57" fmla="*/ 10510 w 1027385"/>
                    <a:gd name="connsiteY57" fmla="*/ 712075 h 1208689"/>
                    <a:gd name="connsiteX58" fmla="*/ 136634 w 1027385"/>
                    <a:gd name="connsiteY58" fmla="*/ 775137 h 1208689"/>
                    <a:gd name="connsiteX59" fmla="*/ 294289 w 1027385"/>
                    <a:gd name="connsiteY59" fmla="*/ 853965 h 1208689"/>
                    <a:gd name="connsiteX60" fmla="*/ 152400 w 1027385"/>
                    <a:gd name="connsiteY60" fmla="*/ 759372 h 1208689"/>
                    <a:gd name="connsiteX61" fmla="*/ 105103 w 1027385"/>
                    <a:gd name="connsiteY61" fmla="*/ 822434 h 1208689"/>
                    <a:gd name="connsiteX62" fmla="*/ 136634 w 1027385"/>
                    <a:gd name="connsiteY62" fmla="*/ 885496 h 1208689"/>
                    <a:gd name="connsiteX63" fmla="*/ 231227 w 1027385"/>
                    <a:gd name="connsiteY63" fmla="*/ 932793 h 1208689"/>
                    <a:gd name="connsiteX64" fmla="*/ 120869 w 1027385"/>
                    <a:gd name="connsiteY64" fmla="*/ 932793 h 1208689"/>
                    <a:gd name="connsiteX65" fmla="*/ 89337 w 1027385"/>
                    <a:gd name="connsiteY65" fmla="*/ 964324 h 1208689"/>
                    <a:gd name="connsiteX66" fmla="*/ 105103 w 1027385"/>
                    <a:gd name="connsiteY66" fmla="*/ 1043151 h 1208689"/>
                    <a:gd name="connsiteX67" fmla="*/ 231227 w 1027385"/>
                    <a:gd name="connsiteY67" fmla="*/ 1043151 h 1208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</a:cxnLst>
                  <a:rect l="l" t="t" r="r" b="b"/>
                  <a:pathLst>
                    <a:path w="1027385" h="1208689">
                      <a:moveTo>
                        <a:pt x="231227" y="1043151"/>
                      </a:moveTo>
                      <a:cubicBezTo>
                        <a:pt x="241737" y="1061544"/>
                        <a:pt x="157655" y="1143000"/>
                        <a:pt x="168165" y="1153510"/>
                      </a:cubicBezTo>
                      <a:cubicBezTo>
                        <a:pt x="178675" y="1164020"/>
                        <a:pt x="260130" y="1100958"/>
                        <a:pt x="294289" y="1106213"/>
                      </a:cubicBezTo>
                      <a:cubicBezTo>
                        <a:pt x="328448" y="1111468"/>
                        <a:pt x="354724" y="1187668"/>
                        <a:pt x="373117" y="1185041"/>
                      </a:cubicBezTo>
                      <a:cubicBezTo>
                        <a:pt x="391510" y="1182414"/>
                        <a:pt x="381000" y="1090448"/>
                        <a:pt x="404648" y="1090448"/>
                      </a:cubicBezTo>
                      <a:cubicBezTo>
                        <a:pt x="428296" y="1090448"/>
                        <a:pt x="483475" y="1179786"/>
                        <a:pt x="515006" y="1185041"/>
                      </a:cubicBezTo>
                      <a:cubicBezTo>
                        <a:pt x="546537" y="1190296"/>
                        <a:pt x="567558" y="1121979"/>
                        <a:pt x="593834" y="1121979"/>
                      </a:cubicBezTo>
                      <a:cubicBezTo>
                        <a:pt x="620110" y="1121979"/>
                        <a:pt x="643759" y="1171903"/>
                        <a:pt x="672662" y="1185041"/>
                      </a:cubicBezTo>
                      <a:cubicBezTo>
                        <a:pt x="701565" y="1198179"/>
                        <a:pt x="754117" y="1208689"/>
                        <a:pt x="767255" y="1200806"/>
                      </a:cubicBezTo>
                      <a:cubicBezTo>
                        <a:pt x="780393" y="1192923"/>
                        <a:pt x="717331" y="1153509"/>
                        <a:pt x="751489" y="1137744"/>
                      </a:cubicBezTo>
                      <a:cubicBezTo>
                        <a:pt x="785647" y="1121979"/>
                        <a:pt x="943303" y="1119351"/>
                        <a:pt x="972206" y="1106213"/>
                      </a:cubicBezTo>
                      <a:cubicBezTo>
                        <a:pt x="1001109" y="1093075"/>
                        <a:pt x="951186" y="1074682"/>
                        <a:pt x="924910" y="1058917"/>
                      </a:cubicBezTo>
                      <a:cubicBezTo>
                        <a:pt x="898634" y="1043152"/>
                        <a:pt x="801413" y="1030013"/>
                        <a:pt x="814551" y="1011620"/>
                      </a:cubicBezTo>
                      <a:cubicBezTo>
                        <a:pt x="827689" y="993227"/>
                        <a:pt x="980089" y="990599"/>
                        <a:pt x="1003737" y="948558"/>
                      </a:cubicBezTo>
                      <a:cubicBezTo>
                        <a:pt x="1027385" y="906517"/>
                        <a:pt x="977462" y="777765"/>
                        <a:pt x="956441" y="759372"/>
                      </a:cubicBezTo>
                      <a:cubicBezTo>
                        <a:pt x="935420" y="740979"/>
                        <a:pt x="877613" y="838200"/>
                        <a:pt x="877613" y="838200"/>
                      </a:cubicBezTo>
                      <a:cubicBezTo>
                        <a:pt x="840827" y="874986"/>
                        <a:pt x="775138" y="961696"/>
                        <a:pt x="735724" y="980089"/>
                      </a:cubicBezTo>
                      <a:cubicBezTo>
                        <a:pt x="696310" y="998482"/>
                        <a:pt x="643759" y="966951"/>
                        <a:pt x="641131" y="948558"/>
                      </a:cubicBezTo>
                      <a:cubicBezTo>
                        <a:pt x="638503" y="930165"/>
                        <a:pt x="712075" y="893379"/>
                        <a:pt x="719958" y="869731"/>
                      </a:cubicBezTo>
                      <a:cubicBezTo>
                        <a:pt x="727841" y="846083"/>
                        <a:pt x="714703" y="809297"/>
                        <a:pt x="688427" y="806669"/>
                      </a:cubicBezTo>
                      <a:cubicBezTo>
                        <a:pt x="662151" y="804041"/>
                        <a:pt x="570186" y="874986"/>
                        <a:pt x="562303" y="853965"/>
                      </a:cubicBezTo>
                      <a:cubicBezTo>
                        <a:pt x="554420" y="832944"/>
                        <a:pt x="649014" y="704192"/>
                        <a:pt x="641131" y="680544"/>
                      </a:cubicBezTo>
                      <a:cubicBezTo>
                        <a:pt x="633248" y="656896"/>
                        <a:pt x="522889" y="712075"/>
                        <a:pt x="515006" y="712075"/>
                      </a:cubicBezTo>
                      <a:cubicBezTo>
                        <a:pt x="507123" y="712075"/>
                        <a:pt x="580696" y="698937"/>
                        <a:pt x="593834" y="680544"/>
                      </a:cubicBezTo>
                      <a:cubicBezTo>
                        <a:pt x="606972" y="662151"/>
                        <a:pt x="562303" y="617483"/>
                        <a:pt x="593834" y="601717"/>
                      </a:cubicBezTo>
                      <a:cubicBezTo>
                        <a:pt x="625365" y="585952"/>
                        <a:pt x="735724" y="599089"/>
                        <a:pt x="783020" y="585951"/>
                      </a:cubicBezTo>
                      <a:cubicBezTo>
                        <a:pt x="830316" y="572813"/>
                        <a:pt x="880240" y="538654"/>
                        <a:pt x="877613" y="522889"/>
                      </a:cubicBezTo>
                      <a:cubicBezTo>
                        <a:pt x="874986" y="507124"/>
                        <a:pt x="777765" y="517634"/>
                        <a:pt x="767255" y="491358"/>
                      </a:cubicBezTo>
                      <a:cubicBezTo>
                        <a:pt x="756745" y="465082"/>
                        <a:pt x="822434" y="386255"/>
                        <a:pt x="814551" y="365234"/>
                      </a:cubicBezTo>
                      <a:cubicBezTo>
                        <a:pt x="806668" y="344213"/>
                        <a:pt x="751489" y="354724"/>
                        <a:pt x="719958" y="365234"/>
                      </a:cubicBezTo>
                      <a:cubicBezTo>
                        <a:pt x="688427" y="375744"/>
                        <a:pt x="651641" y="423041"/>
                        <a:pt x="625365" y="428296"/>
                      </a:cubicBezTo>
                      <a:cubicBezTo>
                        <a:pt x="599089" y="433551"/>
                        <a:pt x="554420" y="425668"/>
                        <a:pt x="562303" y="396765"/>
                      </a:cubicBezTo>
                      <a:cubicBezTo>
                        <a:pt x="570186" y="367862"/>
                        <a:pt x="672662" y="273268"/>
                        <a:pt x="672662" y="254875"/>
                      </a:cubicBezTo>
                      <a:cubicBezTo>
                        <a:pt x="672662" y="236482"/>
                        <a:pt x="585951" y="281151"/>
                        <a:pt x="562303" y="286406"/>
                      </a:cubicBezTo>
                      <a:cubicBezTo>
                        <a:pt x="538655" y="291661"/>
                        <a:pt x="525517" y="304799"/>
                        <a:pt x="530772" y="286406"/>
                      </a:cubicBezTo>
                      <a:cubicBezTo>
                        <a:pt x="536027" y="268013"/>
                        <a:pt x="588579" y="199696"/>
                        <a:pt x="593834" y="176048"/>
                      </a:cubicBezTo>
                      <a:cubicBezTo>
                        <a:pt x="599089" y="152400"/>
                        <a:pt x="578069" y="136634"/>
                        <a:pt x="562303" y="144517"/>
                      </a:cubicBezTo>
                      <a:cubicBezTo>
                        <a:pt x="546538" y="152400"/>
                        <a:pt x="504496" y="239109"/>
                        <a:pt x="499241" y="223344"/>
                      </a:cubicBezTo>
                      <a:cubicBezTo>
                        <a:pt x="493986" y="207579"/>
                        <a:pt x="536027" y="86710"/>
                        <a:pt x="530772" y="49924"/>
                      </a:cubicBezTo>
                      <a:cubicBezTo>
                        <a:pt x="525517" y="13138"/>
                        <a:pt x="488731" y="2627"/>
                        <a:pt x="467710" y="2627"/>
                      </a:cubicBezTo>
                      <a:cubicBezTo>
                        <a:pt x="446689" y="2627"/>
                        <a:pt x="423041" y="0"/>
                        <a:pt x="404648" y="49924"/>
                      </a:cubicBezTo>
                      <a:cubicBezTo>
                        <a:pt x="386255" y="99848"/>
                        <a:pt x="370489" y="275896"/>
                        <a:pt x="357351" y="302172"/>
                      </a:cubicBezTo>
                      <a:cubicBezTo>
                        <a:pt x="344213" y="328448"/>
                        <a:pt x="344213" y="220717"/>
                        <a:pt x="325820" y="207579"/>
                      </a:cubicBezTo>
                      <a:cubicBezTo>
                        <a:pt x="307427" y="194441"/>
                        <a:pt x="257503" y="210206"/>
                        <a:pt x="246993" y="223344"/>
                      </a:cubicBezTo>
                      <a:cubicBezTo>
                        <a:pt x="236483" y="236482"/>
                        <a:pt x="246993" y="249620"/>
                        <a:pt x="262758" y="286406"/>
                      </a:cubicBezTo>
                      <a:cubicBezTo>
                        <a:pt x="278524" y="323192"/>
                        <a:pt x="344213" y="420414"/>
                        <a:pt x="341586" y="444062"/>
                      </a:cubicBezTo>
                      <a:cubicBezTo>
                        <a:pt x="338959" y="467710"/>
                        <a:pt x="249621" y="417786"/>
                        <a:pt x="246993" y="428296"/>
                      </a:cubicBezTo>
                      <a:cubicBezTo>
                        <a:pt x="244365" y="438806"/>
                        <a:pt x="312682" y="483476"/>
                        <a:pt x="325820" y="507124"/>
                      </a:cubicBezTo>
                      <a:cubicBezTo>
                        <a:pt x="338958" y="530772"/>
                        <a:pt x="328447" y="549165"/>
                        <a:pt x="325820" y="570186"/>
                      </a:cubicBezTo>
                      <a:cubicBezTo>
                        <a:pt x="323193" y="591207"/>
                        <a:pt x="344213" y="667407"/>
                        <a:pt x="310055" y="633248"/>
                      </a:cubicBezTo>
                      <a:cubicBezTo>
                        <a:pt x="275897" y="599089"/>
                        <a:pt x="157655" y="409903"/>
                        <a:pt x="120869" y="365234"/>
                      </a:cubicBezTo>
                      <a:cubicBezTo>
                        <a:pt x="84083" y="320565"/>
                        <a:pt x="97220" y="349469"/>
                        <a:pt x="89337" y="365234"/>
                      </a:cubicBezTo>
                      <a:cubicBezTo>
                        <a:pt x="81454" y="381000"/>
                        <a:pt x="60434" y="423041"/>
                        <a:pt x="73572" y="459827"/>
                      </a:cubicBezTo>
                      <a:cubicBezTo>
                        <a:pt x="86710" y="496613"/>
                        <a:pt x="168165" y="572813"/>
                        <a:pt x="168165" y="585951"/>
                      </a:cubicBezTo>
                      <a:cubicBezTo>
                        <a:pt x="168165" y="599089"/>
                        <a:pt x="99848" y="541283"/>
                        <a:pt x="73572" y="538655"/>
                      </a:cubicBezTo>
                      <a:cubicBezTo>
                        <a:pt x="47296" y="536028"/>
                        <a:pt x="10510" y="546538"/>
                        <a:pt x="10510" y="570186"/>
                      </a:cubicBezTo>
                      <a:cubicBezTo>
                        <a:pt x="10510" y="593834"/>
                        <a:pt x="73572" y="656896"/>
                        <a:pt x="73572" y="680544"/>
                      </a:cubicBezTo>
                      <a:cubicBezTo>
                        <a:pt x="73572" y="704192"/>
                        <a:pt x="0" y="696310"/>
                        <a:pt x="10510" y="712075"/>
                      </a:cubicBezTo>
                      <a:cubicBezTo>
                        <a:pt x="21020" y="727841"/>
                        <a:pt x="136634" y="775137"/>
                        <a:pt x="136634" y="775137"/>
                      </a:cubicBezTo>
                      <a:cubicBezTo>
                        <a:pt x="183930" y="798785"/>
                        <a:pt x="291661" y="856592"/>
                        <a:pt x="294289" y="853965"/>
                      </a:cubicBezTo>
                      <a:cubicBezTo>
                        <a:pt x="296917" y="851338"/>
                        <a:pt x="183931" y="764627"/>
                        <a:pt x="152400" y="759372"/>
                      </a:cubicBezTo>
                      <a:cubicBezTo>
                        <a:pt x="120869" y="754117"/>
                        <a:pt x="107731" y="801413"/>
                        <a:pt x="105103" y="822434"/>
                      </a:cubicBezTo>
                      <a:cubicBezTo>
                        <a:pt x="102475" y="843455"/>
                        <a:pt x="115613" y="867103"/>
                        <a:pt x="136634" y="885496"/>
                      </a:cubicBezTo>
                      <a:cubicBezTo>
                        <a:pt x="157655" y="903889"/>
                        <a:pt x="233854" y="924910"/>
                        <a:pt x="231227" y="932793"/>
                      </a:cubicBezTo>
                      <a:cubicBezTo>
                        <a:pt x="228600" y="940676"/>
                        <a:pt x="144517" y="927538"/>
                        <a:pt x="120869" y="932793"/>
                      </a:cubicBezTo>
                      <a:cubicBezTo>
                        <a:pt x="97221" y="938048"/>
                        <a:pt x="91965" y="945931"/>
                        <a:pt x="89337" y="964324"/>
                      </a:cubicBezTo>
                      <a:cubicBezTo>
                        <a:pt x="86709" y="982717"/>
                        <a:pt x="78827" y="1032641"/>
                        <a:pt x="105103" y="1043151"/>
                      </a:cubicBezTo>
                      <a:cubicBezTo>
                        <a:pt x="131379" y="1053661"/>
                        <a:pt x="220717" y="1024758"/>
                        <a:pt x="231227" y="10431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138" name="Group 17"/>
              <p:cNvGrpSpPr>
                <a:grpSpLocks/>
              </p:cNvGrpSpPr>
              <p:nvPr/>
            </p:nvGrpSpPr>
            <p:grpSpPr bwMode="auto">
              <a:xfrm>
                <a:off x="2845676" y="2519855"/>
                <a:ext cx="3137338" cy="3297621"/>
                <a:chOff x="2845676" y="2519855"/>
                <a:chExt cx="3137338" cy="3297621"/>
              </a:xfrm>
            </p:grpSpPr>
            <p:sp>
              <p:nvSpPr>
                <p:cNvPr id="313" name="Freeform 312"/>
                <p:cNvSpPr/>
                <p:nvPr/>
              </p:nvSpPr>
              <p:spPr>
                <a:xfrm>
                  <a:off x="2845676" y="4358648"/>
                  <a:ext cx="1917549" cy="1447125"/>
                </a:xfrm>
                <a:custGeom>
                  <a:avLst/>
                  <a:gdLst>
                    <a:gd name="connsiteX0" fmla="*/ 1253358 w 1918137"/>
                    <a:gd name="connsiteY0" fmla="*/ 1442544 h 1442544"/>
                    <a:gd name="connsiteX1" fmla="*/ 1395248 w 1918137"/>
                    <a:gd name="connsiteY1" fmla="*/ 1316420 h 1442544"/>
                    <a:gd name="connsiteX2" fmla="*/ 1474076 w 1918137"/>
                    <a:gd name="connsiteY2" fmla="*/ 1111468 h 1442544"/>
                    <a:gd name="connsiteX3" fmla="*/ 1426779 w 1918137"/>
                    <a:gd name="connsiteY3" fmla="*/ 1206062 h 1442544"/>
                    <a:gd name="connsiteX4" fmla="*/ 1363717 w 1918137"/>
                    <a:gd name="connsiteY4" fmla="*/ 1206062 h 1442544"/>
                    <a:gd name="connsiteX5" fmla="*/ 1300655 w 1918137"/>
                    <a:gd name="connsiteY5" fmla="*/ 1032641 h 1442544"/>
                    <a:gd name="connsiteX6" fmla="*/ 1300655 w 1918137"/>
                    <a:gd name="connsiteY6" fmla="*/ 1206062 h 1442544"/>
                    <a:gd name="connsiteX7" fmla="*/ 1190296 w 1918137"/>
                    <a:gd name="connsiteY7" fmla="*/ 1237593 h 1442544"/>
                    <a:gd name="connsiteX8" fmla="*/ 1095703 w 1918137"/>
                    <a:gd name="connsiteY8" fmla="*/ 1111468 h 1442544"/>
                    <a:gd name="connsiteX9" fmla="*/ 1016876 w 1918137"/>
                    <a:gd name="connsiteY9" fmla="*/ 1269124 h 1442544"/>
                    <a:gd name="connsiteX10" fmla="*/ 906517 w 1918137"/>
                    <a:gd name="connsiteY10" fmla="*/ 1174531 h 1442544"/>
                    <a:gd name="connsiteX11" fmla="*/ 843455 w 1918137"/>
                    <a:gd name="connsiteY11" fmla="*/ 1347951 h 1442544"/>
                    <a:gd name="connsiteX12" fmla="*/ 764627 w 1918137"/>
                    <a:gd name="connsiteY12" fmla="*/ 1332186 h 1442544"/>
                    <a:gd name="connsiteX13" fmla="*/ 748862 w 1918137"/>
                    <a:gd name="connsiteY13" fmla="*/ 1221827 h 1442544"/>
                    <a:gd name="connsiteX14" fmla="*/ 638503 w 1918137"/>
                    <a:gd name="connsiteY14" fmla="*/ 1316420 h 1442544"/>
                    <a:gd name="connsiteX15" fmla="*/ 496614 w 1918137"/>
                    <a:gd name="connsiteY15" fmla="*/ 1284889 h 1442544"/>
                    <a:gd name="connsiteX16" fmla="*/ 575441 w 1918137"/>
                    <a:gd name="connsiteY16" fmla="*/ 1190296 h 1442544"/>
                    <a:gd name="connsiteX17" fmla="*/ 764627 w 1918137"/>
                    <a:gd name="connsiteY17" fmla="*/ 1111468 h 1442544"/>
                    <a:gd name="connsiteX18" fmla="*/ 622738 w 1918137"/>
                    <a:gd name="connsiteY18" fmla="*/ 1111468 h 1442544"/>
                    <a:gd name="connsiteX19" fmla="*/ 528145 w 1918137"/>
                    <a:gd name="connsiteY19" fmla="*/ 1016875 h 1442544"/>
                    <a:gd name="connsiteX20" fmla="*/ 480848 w 1918137"/>
                    <a:gd name="connsiteY20" fmla="*/ 1079937 h 1442544"/>
                    <a:gd name="connsiteX21" fmla="*/ 354724 w 1918137"/>
                    <a:gd name="connsiteY21" fmla="*/ 1095703 h 1442544"/>
                    <a:gd name="connsiteX22" fmla="*/ 338958 w 1918137"/>
                    <a:gd name="connsiteY22" fmla="*/ 1032641 h 1442544"/>
                    <a:gd name="connsiteX23" fmla="*/ 402021 w 1918137"/>
                    <a:gd name="connsiteY23" fmla="*/ 985344 h 1442544"/>
                    <a:gd name="connsiteX24" fmla="*/ 275896 w 1918137"/>
                    <a:gd name="connsiteY24" fmla="*/ 938048 h 1442544"/>
                    <a:gd name="connsiteX25" fmla="*/ 181303 w 1918137"/>
                    <a:gd name="connsiteY25" fmla="*/ 827689 h 1442544"/>
                    <a:gd name="connsiteX26" fmla="*/ 260131 w 1918137"/>
                    <a:gd name="connsiteY26" fmla="*/ 764627 h 1442544"/>
                    <a:gd name="connsiteX27" fmla="*/ 354724 w 1918137"/>
                    <a:gd name="connsiteY27" fmla="*/ 843455 h 1442544"/>
                    <a:gd name="connsiteX28" fmla="*/ 575441 w 1918137"/>
                    <a:gd name="connsiteY28" fmla="*/ 890751 h 1442544"/>
                    <a:gd name="connsiteX29" fmla="*/ 622738 w 1918137"/>
                    <a:gd name="connsiteY29" fmla="*/ 890751 h 1442544"/>
                    <a:gd name="connsiteX30" fmla="*/ 591207 w 1918137"/>
                    <a:gd name="connsiteY30" fmla="*/ 811924 h 1442544"/>
                    <a:gd name="connsiteX31" fmla="*/ 638503 w 1918137"/>
                    <a:gd name="connsiteY31" fmla="*/ 733096 h 1442544"/>
                    <a:gd name="connsiteX32" fmla="*/ 843455 w 1918137"/>
                    <a:gd name="connsiteY32" fmla="*/ 859220 h 1442544"/>
                    <a:gd name="connsiteX33" fmla="*/ 796158 w 1918137"/>
                    <a:gd name="connsiteY33" fmla="*/ 764627 h 1442544"/>
                    <a:gd name="connsiteX34" fmla="*/ 859221 w 1918137"/>
                    <a:gd name="connsiteY34" fmla="*/ 796158 h 1442544"/>
                    <a:gd name="connsiteX35" fmla="*/ 874986 w 1918137"/>
                    <a:gd name="connsiteY35" fmla="*/ 701565 h 1442544"/>
                    <a:gd name="connsiteX36" fmla="*/ 1016876 w 1918137"/>
                    <a:gd name="connsiteY36" fmla="*/ 575441 h 1442544"/>
                    <a:gd name="connsiteX37" fmla="*/ 890752 w 1918137"/>
                    <a:gd name="connsiteY37" fmla="*/ 685800 h 1442544"/>
                    <a:gd name="connsiteX38" fmla="*/ 796158 w 1918137"/>
                    <a:gd name="connsiteY38" fmla="*/ 638503 h 1442544"/>
                    <a:gd name="connsiteX39" fmla="*/ 811924 w 1918137"/>
                    <a:gd name="connsiteY39" fmla="*/ 449317 h 1442544"/>
                    <a:gd name="connsiteX40" fmla="*/ 717331 w 1918137"/>
                    <a:gd name="connsiteY40" fmla="*/ 638503 h 1442544"/>
                    <a:gd name="connsiteX41" fmla="*/ 622738 w 1918137"/>
                    <a:gd name="connsiteY41" fmla="*/ 591206 h 1442544"/>
                    <a:gd name="connsiteX42" fmla="*/ 733096 w 1918137"/>
                    <a:gd name="connsiteY42" fmla="*/ 465082 h 1442544"/>
                    <a:gd name="connsiteX43" fmla="*/ 591207 w 1918137"/>
                    <a:gd name="connsiteY43" fmla="*/ 512379 h 1442544"/>
                    <a:gd name="connsiteX44" fmla="*/ 417786 w 1918137"/>
                    <a:gd name="connsiteY44" fmla="*/ 512379 h 1442544"/>
                    <a:gd name="connsiteX45" fmla="*/ 402021 w 1918137"/>
                    <a:gd name="connsiteY45" fmla="*/ 386255 h 1442544"/>
                    <a:gd name="connsiteX46" fmla="*/ 291662 w 1918137"/>
                    <a:gd name="connsiteY46" fmla="*/ 543910 h 1442544"/>
                    <a:gd name="connsiteX47" fmla="*/ 165538 w 1918137"/>
                    <a:gd name="connsiteY47" fmla="*/ 543910 h 1442544"/>
                    <a:gd name="connsiteX48" fmla="*/ 275896 w 1918137"/>
                    <a:gd name="connsiteY48" fmla="*/ 386255 h 1442544"/>
                    <a:gd name="connsiteX49" fmla="*/ 102476 w 1918137"/>
                    <a:gd name="connsiteY49" fmla="*/ 386255 h 1442544"/>
                    <a:gd name="connsiteX50" fmla="*/ 23648 w 1918137"/>
                    <a:gd name="connsiteY50" fmla="*/ 260131 h 1442544"/>
                    <a:gd name="connsiteX51" fmla="*/ 244365 w 1918137"/>
                    <a:gd name="connsiteY51" fmla="*/ 275896 h 1442544"/>
                    <a:gd name="connsiteX52" fmla="*/ 118241 w 1918137"/>
                    <a:gd name="connsiteY52" fmla="*/ 149772 h 1442544"/>
                    <a:gd name="connsiteX53" fmla="*/ 165538 w 1918137"/>
                    <a:gd name="connsiteY53" fmla="*/ 23648 h 1442544"/>
                    <a:gd name="connsiteX54" fmla="*/ 228600 w 1918137"/>
                    <a:gd name="connsiteY54" fmla="*/ 23648 h 1442544"/>
                    <a:gd name="connsiteX55" fmla="*/ 291662 w 1918137"/>
                    <a:gd name="connsiteY55" fmla="*/ 165537 h 1442544"/>
                    <a:gd name="connsiteX56" fmla="*/ 402021 w 1918137"/>
                    <a:gd name="connsiteY56" fmla="*/ 260131 h 1442544"/>
                    <a:gd name="connsiteX57" fmla="*/ 496614 w 1918137"/>
                    <a:gd name="connsiteY57" fmla="*/ 197068 h 1442544"/>
                    <a:gd name="connsiteX58" fmla="*/ 543910 w 1918137"/>
                    <a:gd name="connsiteY58" fmla="*/ 149772 h 1442544"/>
                    <a:gd name="connsiteX59" fmla="*/ 638503 w 1918137"/>
                    <a:gd name="connsiteY59" fmla="*/ 260131 h 1442544"/>
                    <a:gd name="connsiteX60" fmla="*/ 780393 w 1918137"/>
                    <a:gd name="connsiteY60" fmla="*/ 307427 h 1442544"/>
                    <a:gd name="connsiteX61" fmla="*/ 733096 w 1918137"/>
                    <a:gd name="connsiteY61" fmla="*/ 244365 h 1442544"/>
                    <a:gd name="connsiteX62" fmla="*/ 733096 w 1918137"/>
                    <a:gd name="connsiteY62" fmla="*/ 134006 h 1442544"/>
                    <a:gd name="connsiteX63" fmla="*/ 827690 w 1918137"/>
                    <a:gd name="connsiteY63" fmla="*/ 134006 h 1442544"/>
                    <a:gd name="connsiteX64" fmla="*/ 953814 w 1918137"/>
                    <a:gd name="connsiteY64" fmla="*/ 291662 h 1442544"/>
                    <a:gd name="connsiteX65" fmla="*/ 1174531 w 1918137"/>
                    <a:gd name="connsiteY65" fmla="*/ 260131 h 1442544"/>
                    <a:gd name="connsiteX66" fmla="*/ 1190296 w 1918137"/>
                    <a:gd name="connsiteY66" fmla="*/ 118241 h 1442544"/>
                    <a:gd name="connsiteX67" fmla="*/ 1316421 w 1918137"/>
                    <a:gd name="connsiteY67" fmla="*/ 149772 h 1442544"/>
                    <a:gd name="connsiteX68" fmla="*/ 1379483 w 1918137"/>
                    <a:gd name="connsiteY68" fmla="*/ 275896 h 1442544"/>
                    <a:gd name="connsiteX69" fmla="*/ 1521372 w 1918137"/>
                    <a:gd name="connsiteY69" fmla="*/ 307427 h 1442544"/>
                    <a:gd name="connsiteX70" fmla="*/ 1537138 w 1918137"/>
                    <a:gd name="connsiteY70" fmla="*/ 118241 h 1442544"/>
                    <a:gd name="connsiteX71" fmla="*/ 1647496 w 1918137"/>
                    <a:gd name="connsiteY71" fmla="*/ 228600 h 1442544"/>
                    <a:gd name="connsiteX72" fmla="*/ 1742090 w 1918137"/>
                    <a:gd name="connsiteY72" fmla="*/ 197068 h 1442544"/>
                    <a:gd name="connsiteX73" fmla="*/ 1694793 w 1918137"/>
                    <a:gd name="connsiteY73" fmla="*/ 338958 h 1442544"/>
                    <a:gd name="connsiteX74" fmla="*/ 1710558 w 1918137"/>
                    <a:gd name="connsiteY74" fmla="*/ 480848 h 1442544"/>
                    <a:gd name="connsiteX75" fmla="*/ 1773621 w 1918137"/>
                    <a:gd name="connsiteY75" fmla="*/ 338958 h 1442544"/>
                    <a:gd name="connsiteX76" fmla="*/ 1868214 w 1918137"/>
                    <a:gd name="connsiteY76" fmla="*/ 354724 h 1442544"/>
                    <a:gd name="connsiteX77" fmla="*/ 1915510 w 1918137"/>
                    <a:gd name="connsiteY77" fmla="*/ 449317 h 1442544"/>
                    <a:gd name="connsiteX78" fmla="*/ 1883979 w 1918137"/>
                    <a:gd name="connsiteY78" fmla="*/ 433551 h 14425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</a:cxnLst>
                  <a:rect l="l" t="t" r="r" b="b"/>
                  <a:pathLst>
                    <a:path w="1918137" h="1442544">
                      <a:moveTo>
                        <a:pt x="1253358" y="1442544"/>
                      </a:moveTo>
                      <a:cubicBezTo>
                        <a:pt x="1305910" y="1407071"/>
                        <a:pt x="1358462" y="1371599"/>
                        <a:pt x="1395248" y="1316420"/>
                      </a:cubicBezTo>
                      <a:cubicBezTo>
                        <a:pt x="1432034" y="1261241"/>
                        <a:pt x="1468821" y="1129861"/>
                        <a:pt x="1474076" y="1111468"/>
                      </a:cubicBezTo>
                      <a:cubicBezTo>
                        <a:pt x="1479331" y="1093075"/>
                        <a:pt x="1445172" y="1190296"/>
                        <a:pt x="1426779" y="1206062"/>
                      </a:cubicBezTo>
                      <a:cubicBezTo>
                        <a:pt x="1408386" y="1221828"/>
                        <a:pt x="1384738" y="1234965"/>
                        <a:pt x="1363717" y="1206062"/>
                      </a:cubicBezTo>
                      <a:cubicBezTo>
                        <a:pt x="1342696" y="1177159"/>
                        <a:pt x="1311165" y="1032641"/>
                        <a:pt x="1300655" y="1032641"/>
                      </a:cubicBezTo>
                      <a:cubicBezTo>
                        <a:pt x="1290145" y="1032641"/>
                        <a:pt x="1319048" y="1171903"/>
                        <a:pt x="1300655" y="1206062"/>
                      </a:cubicBezTo>
                      <a:cubicBezTo>
                        <a:pt x="1282262" y="1240221"/>
                        <a:pt x="1224455" y="1253359"/>
                        <a:pt x="1190296" y="1237593"/>
                      </a:cubicBezTo>
                      <a:cubicBezTo>
                        <a:pt x="1156137" y="1221827"/>
                        <a:pt x="1124606" y="1106213"/>
                        <a:pt x="1095703" y="1111468"/>
                      </a:cubicBezTo>
                      <a:cubicBezTo>
                        <a:pt x="1066800" y="1116723"/>
                        <a:pt x="1048407" y="1258614"/>
                        <a:pt x="1016876" y="1269124"/>
                      </a:cubicBezTo>
                      <a:cubicBezTo>
                        <a:pt x="985345" y="1279634"/>
                        <a:pt x="935420" y="1161393"/>
                        <a:pt x="906517" y="1174531"/>
                      </a:cubicBezTo>
                      <a:cubicBezTo>
                        <a:pt x="877614" y="1187669"/>
                        <a:pt x="867103" y="1321675"/>
                        <a:pt x="843455" y="1347951"/>
                      </a:cubicBezTo>
                      <a:cubicBezTo>
                        <a:pt x="819807" y="1374227"/>
                        <a:pt x="780393" y="1353207"/>
                        <a:pt x="764627" y="1332186"/>
                      </a:cubicBezTo>
                      <a:cubicBezTo>
                        <a:pt x="748861" y="1311165"/>
                        <a:pt x="769883" y="1224455"/>
                        <a:pt x="748862" y="1221827"/>
                      </a:cubicBezTo>
                      <a:cubicBezTo>
                        <a:pt x="727841" y="1219199"/>
                        <a:pt x="680544" y="1305910"/>
                        <a:pt x="638503" y="1316420"/>
                      </a:cubicBezTo>
                      <a:cubicBezTo>
                        <a:pt x="596462" y="1326930"/>
                        <a:pt x="507124" y="1305910"/>
                        <a:pt x="496614" y="1284889"/>
                      </a:cubicBezTo>
                      <a:cubicBezTo>
                        <a:pt x="486104" y="1263868"/>
                        <a:pt x="530772" y="1219199"/>
                        <a:pt x="575441" y="1190296"/>
                      </a:cubicBezTo>
                      <a:cubicBezTo>
                        <a:pt x="620110" y="1161393"/>
                        <a:pt x="756744" y="1124606"/>
                        <a:pt x="764627" y="1111468"/>
                      </a:cubicBezTo>
                      <a:cubicBezTo>
                        <a:pt x="772510" y="1098330"/>
                        <a:pt x="662152" y="1127233"/>
                        <a:pt x="622738" y="1111468"/>
                      </a:cubicBezTo>
                      <a:cubicBezTo>
                        <a:pt x="583324" y="1095703"/>
                        <a:pt x="551793" y="1022130"/>
                        <a:pt x="528145" y="1016875"/>
                      </a:cubicBezTo>
                      <a:cubicBezTo>
                        <a:pt x="504497" y="1011620"/>
                        <a:pt x="509751" y="1066799"/>
                        <a:pt x="480848" y="1079937"/>
                      </a:cubicBezTo>
                      <a:cubicBezTo>
                        <a:pt x="451945" y="1093075"/>
                        <a:pt x="378372" y="1103586"/>
                        <a:pt x="354724" y="1095703"/>
                      </a:cubicBezTo>
                      <a:cubicBezTo>
                        <a:pt x="331076" y="1087820"/>
                        <a:pt x="331075" y="1051034"/>
                        <a:pt x="338958" y="1032641"/>
                      </a:cubicBezTo>
                      <a:cubicBezTo>
                        <a:pt x="346841" y="1014248"/>
                        <a:pt x="412531" y="1001110"/>
                        <a:pt x="402021" y="985344"/>
                      </a:cubicBezTo>
                      <a:cubicBezTo>
                        <a:pt x="391511" y="969579"/>
                        <a:pt x="312682" y="964324"/>
                        <a:pt x="275896" y="938048"/>
                      </a:cubicBezTo>
                      <a:cubicBezTo>
                        <a:pt x="239110" y="911772"/>
                        <a:pt x="183930" y="856592"/>
                        <a:pt x="181303" y="827689"/>
                      </a:cubicBezTo>
                      <a:cubicBezTo>
                        <a:pt x="178676" y="798786"/>
                        <a:pt x="231228" y="761999"/>
                        <a:pt x="260131" y="764627"/>
                      </a:cubicBezTo>
                      <a:cubicBezTo>
                        <a:pt x="289034" y="767255"/>
                        <a:pt x="302172" y="822434"/>
                        <a:pt x="354724" y="843455"/>
                      </a:cubicBezTo>
                      <a:cubicBezTo>
                        <a:pt x="407276" y="864476"/>
                        <a:pt x="530772" y="882868"/>
                        <a:pt x="575441" y="890751"/>
                      </a:cubicBezTo>
                      <a:cubicBezTo>
                        <a:pt x="620110" y="898634"/>
                        <a:pt x="620110" y="903889"/>
                        <a:pt x="622738" y="890751"/>
                      </a:cubicBezTo>
                      <a:cubicBezTo>
                        <a:pt x="625366" y="877613"/>
                        <a:pt x="588580" y="838200"/>
                        <a:pt x="591207" y="811924"/>
                      </a:cubicBezTo>
                      <a:cubicBezTo>
                        <a:pt x="593835" y="785648"/>
                        <a:pt x="596462" y="725213"/>
                        <a:pt x="638503" y="733096"/>
                      </a:cubicBezTo>
                      <a:cubicBezTo>
                        <a:pt x="680544" y="740979"/>
                        <a:pt x="817179" y="853965"/>
                        <a:pt x="843455" y="859220"/>
                      </a:cubicBezTo>
                      <a:cubicBezTo>
                        <a:pt x="869731" y="864475"/>
                        <a:pt x="793530" y="775137"/>
                        <a:pt x="796158" y="764627"/>
                      </a:cubicBezTo>
                      <a:cubicBezTo>
                        <a:pt x="798786" y="754117"/>
                        <a:pt x="846083" y="806668"/>
                        <a:pt x="859221" y="796158"/>
                      </a:cubicBezTo>
                      <a:cubicBezTo>
                        <a:pt x="872359" y="785648"/>
                        <a:pt x="848710" y="738351"/>
                        <a:pt x="874986" y="701565"/>
                      </a:cubicBezTo>
                      <a:cubicBezTo>
                        <a:pt x="901262" y="664779"/>
                        <a:pt x="1014248" y="578068"/>
                        <a:pt x="1016876" y="575441"/>
                      </a:cubicBezTo>
                      <a:cubicBezTo>
                        <a:pt x="1019504" y="572814"/>
                        <a:pt x="927538" y="675290"/>
                        <a:pt x="890752" y="685800"/>
                      </a:cubicBezTo>
                      <a:cubicBezTo>
                        <a:pt x="853966" y="696310"/>
                        <a:pt x="809296" y="677917"/>
                        <a:pt x="796158" y="638503"/>
                      </a:cubicBezTo>
                      <a:cubicBezTo>
                        <a:pt x="783020" y="599089"/>
                        <a:pt x="825062" y="449317"/>
                        <a:pt x="811924" y="449317"/>
                      </a:cubicBezTo>
                      <a:cubicBezTo>
                        <a:pt x="798786" y="449317"/>
                        <a:pt x="748862" y="614855"/>
                        <a:pt x="717331" y="638503"/>
                      </a:cubicBezTo>
                      <a:cubicBezTo>
                        <a:pt x="685800" y="662151"/>
                        <a:pt x="620111" y="620109"/>
                        <a:pt x="622738" y="591206"/>
                      </a:cubicBezTo>
                      <a:cubicBezTo>
                        <a:pt x="625365" y="562303"/>
                        <a:pt x="738351" y="478220"/>
                        <a:pt x="733096" y="465082"/>
                      </a:cubicBezTo>
                      <a:cubicBezTo>
                        <a:pt x="727841" y="451944"/>
                        <a:pt x="643759" y="504496"/>
                        <a:pt x="591207" y="512379"/>
                      </a:cubicBezTo>
                      <a:cubicBezTo>
                        <a:pt x="538655" y="520262"/>
                        <a:pt x="449317" y="533400"/>
                        <a:pt x="417786" y="512379"/>
                      </a:cubicBezTo>
                      <a:cubicBezTo>
                        <a:pt x="386255" y="491358"/>
                        <a:pt x="423042" y="381000"/>
                        <a:pt x="402021" y="386255"/>
                      </a:cubicBezTo>
                      <a:cubicBezTo>
                        <a:pt x="381000" y="391510"/>
                        <a:pt x="331076" y="517634"/>
                        <a:pt x="291662" y="543910"/>
                      </a:cubicBezTo>
                      <a:cubicBezTo>
                        <a:pt x="252248" y="570186"/>
                        <a:pt x="168166" y="570186"/>
                        <a:pt x="165538" y="543910"/>
                      </a:cubicBezTo>
                      <a:cubicBezTo>
                        <a:pt x="162910" y="517634"/>
                        <a:pt x="286406" y="412531"/>
                        <a:pt x="275896" y="386255"/>
                      </a:cubicBezTo>
                      <a:cubicBezTo>
                        <a:pt x="265386" y="359979"/>
                        <a:pt x="144517" y="407276"/>
                        <a:pt x="102476" y="386255"/>
                      </a:cubicBezTo>
                      <a:cubicBezTo>
                        <a:pt x="60435" y="365234"/>
                        <a:pt x="0" y="278524"/>
                        <a:pt x="23648" y="260131"/>
                      </a:cubicBezTo>
                      <a:cubicBezTo>
                        <a:pt x="47296" y="241738"/>
                        <a:pt x="228600" y="294289"/>
                        <a:pt x="244365" y="275896"/>
                      </a:cubicBezTo>
                      <a:cubicBezTo>
                        <a:pt x="260130" y="257503"/>
                        <a:pt x="131379" y="191813"/>
                        <a:pt x="118241" y="149772"/>
                      </a:cubicBezTo>
                      <a:cubicBezTo>
                        <a:pt x="105103" y="107731"/>
                        <a:pt x="147145" y="44669"/>
                        <a:pt x="165538" y="23648"/>
                      </a:cubicBezTo>
                      <a:cubicBezTo>
                        <a:pt x="183931" y="2627"/>
                        <a:pt x="207579" y="0"/>
                        <a:pt x="228600" y="23648"/>
                      </a:cubicBezTo>
                      <a:cubicBezTo>
                        <a:pt x="249621" y="47296"/>
                        <a:pt x="262759" y="126123"/>
                        <a:pt x="291662" y="165537"/>
                      </a:cubicBezTo>
                      <a:cubicBezTo>
                        <a:pt x="320565" y="204951"/>
                        <a:pt x="367862" y="254876"/>
                        <a:pt x="402021" y="260131"/>
                      </a:cubicBezTo>
                      <a:cubicBezTo>
                        <a:pt x="436180" y="265386"/>
                        <a:pt x="472966" y="215461"/>
                        <a:pt x="496614" y="197068"/>
                      </a:cubicBezTo>
                      <a:cubicBezTo>
                        <a:pt x="520262" y="178675"/>
                        <a:pt x="520262" y="139262"/>
                        <a:pt x="543910" y="149772"/>
                      </a:cubicBezTo>
                      <a:cubicBezTo>
                        <a:pt x="567558" y="160283"/>
                        <a:pt x="599089" y="233855"/>
                        <a:pt x="638503" y="260131"/>
                      </a:cubicBezTo>
                      <a:cubicBezTo>
                        <a:pt x="677917" y="286407"/>
                        <a:pt x="764627" y="310055"/>
                        <a:pt x="780393" y="307427"/>
                      </a:cubicBezTo>
                      <a:cubicBezTo>
                        <a:pt x="796159" y="304799"/>
                        <a:pt x="740979" y="273268"/>
                        <a:pt x="733096" y="244365"/>
                      </a:cubicBezTo>
                      <a:cubicBezTo>
                        <a:pt x="725213" y="215462"/>
                        <a:pt x="717330" y="152399"/>
                        <a:pt x="733096" y="134006"/>
                      </a:cubicBezTo>
                      <a:cubicBezTo>
                        <a:pt x="748862" y="115613"/>
                        <a:pt x="790904" y="107730"/>
                        <a:pt x="827690" y="134006"/>
                      </a:cubicBezTo>
                      <a:cubicBezTo>
                        <a:pt x="864476" y="160282"/>
                        <a:pt x="896007" y="270641"/>
                        <a:pt x="953814" y="291662"/>
                      </a:cubicBezTo>
                      <a:cubicBezTo>
                        <a:pt x="1011621" y="312683"/>
                        <a:pt x="1135117" y="289034"/>
                        <a:pt x="1174531" y="260131"/>
                      </a:cubicBezTo>
                      <a:cubicBezTo>
                        <a:pt x="1213945" y="231228"/>
                        <a:pt x="1166648" y="136634"/>
                        <a:pt x="1190296" y="118241"/>
                      </a:cubicBezTo>
                      <a:cubicBezTo>
                        <a:pt x="1213944" y="99848"/>
                        <a:pt x="1284890" y="123496"/>
                        <a:pt x="1316421" y="149772"/>
                      </a:cubicBezTo>
                      <a:cubicBezTo>
                        <a:pt x="1347952" y="176048"/>
                        <a:pt x="1345325" y="249620"/>
                        <a:pt x="1379483" y="275896"/>
                      </a:cubicBezTo>
                      <a:cubicBezTo>
                        <a:pt x="1413642" y="302172"/>
                        <a:pt x="1495096" y="333703"/>
                        <a:pt x="1521372" y="307427"/>
                      </a:cubicBezTo>
                      <a:cubicBezTo>
                        <a:pt x="1547648" y="281151"/>
                        <a:pt x="1516117" y="131379"/>
                        <a:pt x="1537138" y="118241"/>
                      </a:cubicBezTo>
                      <a:cubicBezTo>
                        <a:pt x="1558159" y="105103"/>
                        <a:pt x="1613337" y="215462"/>
                        <a:pt x="1647496" y="228600"/>
                      </a:cubicBezTo>
                      <a:cubicBezTo>
                        <a:pt x="1681655" y="241738"/>
                        <a:pt x="1734207" y="178675"/>
                        <a:pt x="1742090" y="197068"/>
                      </a:cubicBezTo>
                      <a:cubicBezTo>
                        <a:pt x="1749973" y="215461"/>
                        <a:pt x="1700048" y="291661"/>
                        <a:pt x="1694793" y="338958"/>
                      </a:cubicBezTo>
                      <a:cubicBezTo>
                        <a:pt x="1689538" y="386255"/>
                        <a:pt x="1697420" y="480848"/>
                        <a:pt x="1710558" y="480848"/>
                      </a:cubicBezTo>
                      <a:cubicBezTo>
                        <a:pt x="1723696" y="480848"/>
                        <a:pt x="1747345" y="359979"/>
                        <a:pt x="1773621" y="338958"/>
                      </a:cubicBezTo>
                      <a:cubicBezTo>
                        <a:pt x="1799897" y="317937"/>
                        <a:pt x="1844566" y="336331"/>
                        <a:pt x="1868214" y="354724"/>
                      </a:cubicBezTo>
                      <a:cubicBezTo>
                        <a:pt x="1891862" y="373117"/>
                        <a:pt x="1912883" y="436179"/>
                        <a:pt x="1915510" y="449317"/>
                      </a:cubicBezTo>
                      <a:cubicBezTo>
                        <a:pt x="1918137" y="462455"/>
                        <a:pt x="1901058" y="448003"/>
                        <a:pt x="1883979" y="433551"/>
                      </a:cubicBezTo>
                    </a:path>
                  </a:pathLst>
                </a:custGeom>
                <a:solidFill>
                  <a:srgbClr val="009200">
                    <a:alpha val="97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14" name="Freeform 313"/>
                <p:cNvSpPr/>
                <p:nvPr/>
              </p:nvSpPr>
              <p:spPr>
                <a:xfrm>
                  <a:off x="4270139" y="4907159"/>
                  <a:ext cx="1709355" cy="805251"/>
                </a:xfrm>
                <a:custGeom>
                  <a:avLst/>
                  <a:gdLst>
                    <a:gd name="connsiteX0" fmla="*/ 223344 w 1713186"/>
                    <a:gd name="connsiteY0" fmla="*/ 430924 h 801414"/>
                    <a:gd name="connsiteX1" fmla="*/ 144517 w 1713186"/>
                    <a:gd name="connsiteY1" fmla="*/ 525517 h 801414"/>
                    <a:gd name="connsiteX2" fmla="*/ 34158 w 1713186"/>
                    <a:gd name="connsiteY2" fmla="*/ 493986 h 801414"/>
                    <a:gd name="connsiteX3" fmla="*/ 34158 w 1713186"/>
                    <a:gd name="connsiteY3" fmla="*/ 367862 h 801414"/>
                    <a:gd name="connsiteX4" fmla="*/ 112986 w 1713186"/>
                    <a:gd name="connsiteY4" fmla="*/ 367862 h 801414"/>
                    <a:gd name="connsiteX5" fmla="*/ 18393 w 1713186"/>
                    <a:gd name="connsiteY5" fmla="*/ 336331 h 801414"/>
                    <a:gd name="connsiteX6" fmla="*/ 34158 w 1713186"/>
                    <a:gd name="connsiteY6" fmla="*/ 241738 h 801414"/>
                    <a:gd name="connsiteX7" fmla="*/ 223344 w 1713186"/>
                    <a:gd name="connsiteY7" fmla="*/ 241738 h 801414"/>
                    <a:gd name="connsiteX8" fmla="*/ 191813 w 1713186"/>
                    <a:gd name="connsiteY8" fmla="*/ 178676 h 801414"/>
                    <a:gd name="connsiteX9" fmla="*/ 317938 w 1713186"/>
                    <a:gd name="connsiteY9" fmla="*/ 131380 h 801414"/>
                    <a:gd name="connsiteX10" fmla="*/ 412531 w 1713186"/>
                    <a:gd name="connsiteY10" fmla="*/ 147145 h 801414"/>
                    <a:gd name="connsiteX11" fmla="*/ 365234 w 1713186"/>
                    <a:gd name="connsiteY11" fmla="*/ 68317 h 801414"/>
                    <a:gd name="connsiteX12" fmla="*/ 491358 w 1713186"/>
                    <a:gd name="connsiteY12" fmla="*/ 178676 h 801414"/>
                    <a:gd name="connsiteX13" fmla="*/ 522889 w 1713186"/>
                    <a:gd name="connsiteY13" fmla="*/ 52552 h 801414"/>
                    <a:gd name="connsiteX14" fmla="*/ 554420 w 1713186"/>
                    <a:gd name="connsiteY14" fmla="*/ 162911 h 801414"/>
                    <a:gd name="connsiteX15" fmla="*/ 664779 w 1713186"/>
                    <a:gd name="connsiteY15" fmla="*/ 162911 h 801414"/>
                    <a:gd name="connsiteX16" fmla="*/ 680544 w 1713186"/>
                    <a:gd name="connsiteY16" fmla="*/ 84083 h 801414"/>
                    <a:gd name="connsiteX17" fmla="*/ 633248 w 1713186"/>
                    <a:gd name="connsiteY17" fmla="*/ 5255 h 801414"/>
                    <a:gd name="connsiteX18" fmla="*/ 727841 w 1713186"/>
                    <a:gd name="connsiteY18" fmla="*/ 84083 h 801414"/>
                    <a:gd name="connsiteX19" fmla="*/ 790903 w 1713186"/>
                    <a:gd name="connsiteY19" fmla="*/ 5255 h 801414"/>
                    <a:gd name="connsiteX20" fmla="*/ 885496 w 1713186"/>
                    <a:gd name="connsiteY20" fmla="*/ 115614 h 801414"/>
                    <a:gd name="connsiteX21" fmla="*/ 980089 w 1713186"/>
                    <a:gd name="connsiteY21" fmla="*/ 162911 h 801414"/>
                    <a:gd name="connsiteX22" fmla="*/ 1043151 w 1713186"/>
                    <a:gd name="connsiteY22" fmla="*/ 84083 h 801414"/>
                    <a:gd name="connsiteX23" fmla="*/ 1011620 w 1713186"/>
                    <a:gd name="connsiteY23" fmla="*/ 36786 h 801414"/>
                    <a:gd name="connsiteX24" fmla="*/ 1090448 w 1713186"/>
                    <a:gd name="connsiteY24" fmla="*/ 99848 h 801414"/>
                    <a:gd name="connsiteX25" fmla="*/ 1185041 w 1713186"/>
                    <a:gd name="connsiteY25" fmla="*/ 194442 h 801414"/>
                    <a:gd name="connsiteX26" fmla="*/ 1121979 w 1713186"/>
                    <a:gd name="connsiteY26" fmla="*/ 225973 h 801414"/>
                    <a:gd name="connsiteX27" fmla="*/ 1279634 w 1713186"/>
                    <a:gd name="connsiteY27" fmla="*/ 194442 h 801414"/>
                    <a:gd name="connsiteX28" fmla="*/ 1358462 w 1713186"/>
                    <a:gd name="connsiteY28" fmla="*/ 194442 h 801414"/>
                    <a:gd name="connsiteX29" fmla="*/ 1342696 w 1713186"/>
                    <a:gd name="connsiteY29" fmla="*/ 273269 h 801414"/>
                    <a:gd name="connsiteX30" fmla="*/ 1263869 w 1713186"/>
                    <a:gd name="connsiteY30" fmla="*/ 304800 h 801414"/>
                    <a:gd name="connsiteX31" fmla="*/ 1437289 w 1713186"/>
                    <a:gd name="connsiteY31" fmla="*/ 304800 h 801414"/>
                    <a:gd name="connsiteX32" fmla="*/ 1516117 w 1713186"/>
                    <a:gd name="connsiteY32" fmla="*/ 304800 h 801414"/>
                    <a:gd name="connsiteX33" fmla="*/ 1468820 w 1713186"/>
                    <a:gd name="connsiteY33" fmla="*/ 399393 h 801414"/>
                    <a:gd name="connsiteX34" fmla="*/ 1531882 w 1713186"/>
                    <a:gd name="connsiteY34" fmla="*/ 399393 h 801414"/>
                    <a:gd name="connsiteX35" fmla="*/ 1658006 w 1713186"/>
                    <a:gd name="connsiteY35" fmla="*/ 336331 h 801414"/>
                    <a:gd name="connsiteX36" fmla="*/ 1705303 w 1713186"/>
                    <a:gd name="connsiteY36" fmla="*/ 399393 h 801414"/>
                    <a:gd name="connsiteX37" fmla="*/ 1610710 w 1713186"/>
                    <a:gd name="connsiteY37" fmla="*/ 525517 h 801414"/>
                    <a:gd name="connsiteX38" fmla="*/ 1437289 w 1713186"/>
                    <a:gd name="connsiteY38" fmla="*/ 525517 h 801414"/>
                    <a:gd name="connsiteX39" fmla="*/ 1453055 w 1713186"/>
                    <a:gd name="connsiteY39" fmla="*/ 635876 h 801414"/>
                    <a:gd name="connsiteX40" fmla="*/ 1279634 w 1713186"/>
                    <a:gd name="connsiteY40" fmla="*/ 620111 h 801414"/>
                    <a:gd name="connsiteX41" fmla="*/ 1153510 w 1713186"/>
                    <a:gd name="connsiteY41" fmla="*/ 541283 h 801414"/>
                    <a:gd name="connsiteX42" fmla="*/ 1185041 w 1713186"/>
                    <a:gd name="connsiteY42" fmla="*/ 635876 h 801414"/>
                    <a:gd name="connsiteX43" fmla="*/ 1106213 w 1713186"/>
                    <a:gd name="connsiteY43" fmla="*/ 667407 h 801414"/>
                    <a:gd name="connsiteX44" fmla="*/ 948558 w 1713186"/>
                    <a:gd name="connsiteY44" fmla="*/ 604345 h 801414"/>
                    <a:gd name="connsiteX45" fmla="*/ 980089 w 1713186"/>
                    <a:gd name="connsiteY45" fmla="*/ 683173 h 801414"/>
                    <a:gd name="connsiteX46" fmla="*/ 980089 w 1713186"/>
                    <a:gd name="connsiteY46" fmla="*/ 746235 h 801414"/>
                    <a:gd name="connsiteX47" fmla="*/ 869731 w 1713186"/>
                    <a:gd name="connsiteY47" fmla="*/ 698938 h 801414"/>
                    <a:gd name="connsiteX48" fmla="*/ 853965 w 1713186"/>
                    <a:gd name="connsiteY48" fmla="*/ 651642 h 801414"/>
                    <a:gd name="connsiteX49" fmla="*/ 838200 w 1713186"/>
                    <a:gd name="connsiteY49" fmla="*/ 777766 h 801414"/>
                    <a:gd name="connsiteX50" fmla="*/ 759372 w 1713186"/>
                    <a:gd name="connsiteY50" fmla="*/ 793531 h 801414"/>
                    <a:gd name="connsiteX51" fmla="*/ 664779 w 1713186"/>
                    <a:gd name="connsiteY51" fmla="*/ 730469 h 801414"/>
                    <a:gd name="connsiteX52" fmla="*/ 680544 w 1713186"/>
                    <a:gd name="connsiteY52" fmla="*/ 525517 h 801414"/>
                    <a:gd name="connsiteX53" fmla="*/ 838200 w 1713186"/>
                    <a:gd name="connsiteY53" fmla="*/ 430924 h 801414"/>
                    <a:gd name="connsiteX54" fmla="*/ 680544 w 1713186"/>
                    <a:gd name="connsiteY54" fmla="*/ 478221 h 801414"/>
                    <a:gd name="connsiteX55" fmla="*/ 649013 w 1713186"/>
                    <a:gd name="connsiteY55" fmla="*/ 336331 h 801414"/>
                    <a:gd name="connsiteX56" fmla="*/ 664779 w 1713186"/>
                    <a:gd name="connsiteY56" fmla="*/ 525517 h 801414"/>
                    <a:gd name="connsiteX57" fmla="*/ 617482 w 1713186"/>
                    <a:gd name="connsiteY57" fmla="*/ 557048 h 801414"/>
                    <a:gd name="connsiteX58" fmla="*/ 507124 w 1713186"/>
                    <a:gd name="connsiteY58" fmla="*/ 462455 h 801414"/>
                    <a:gd name="connsiteX59" fmla="*/ 554420 w 1713186"/>
                    <a:gd name="connsiteY59" fmla="*/ 635876 h 801414"/>
                    <a:gd name="connsiteX60" fmla="*/ 428296 w 1713186"/>
                    <a:gd name="connsiteY60" fmla="*/ 667407 h 801414"/>
                    <a:gd name="connsiteX61" fmla="*/ 365234 w 1713186"/>
                    <a:gd name="connsiteY61" fmla="*/ 651642 h 801414"/>
                    <a:gd name="connsiteX62" fmla="*/ 381000 w 1713186"/>
                    <a:gd name="connsiteY62" fmla="*/ 478221 h 801414"/>
                    <a:gd name="connsiteX63" fmla="*/ 286406 w 1713186"/>
                    <a:gd name="connsiteY63" fmla="*/ 572814 h 801414"/>
                    <a:gd name="connsiteX64" fmla="*/ 239110 w 1713186"/>
                    <a:gd name="connsiteY64" fmla="*/ 604345 h 801414"/>
                    <a:gd name="connsiteX65" fmla="*/ 176048 w 1713186"/>
                    <a:gd name="connsiteY65" fmla="*/ 509752 h 801414"/>
                    <a:gd name="connsiteX66" fmla="*/ 223344 w 1713186"/>
                    <a:gd name="connsiteY66" fmla="*/ 430924 h 8014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</a:cxnLst>
                  <a:rect l="l" t="t" r="r" b="b"/>
                  <a:pathLst>
                    <a:path w="1713186" h="801414">
                      <a:moveTo>
                        <a:pt x="223344" y="430924"/>
                      </a:moveTo>
                      <a:cubicBezTo>
                        <a:pt x="218089" y="433551"/>
                        <a:pt x="176048" y="515007"/>
                        <a:pt x="144517" y="525517"/>
                      </a:cubicBezTo>
                      <a:cubicBezTo>
                        <a:pt x="112986" y="536027"/>
                        <a:pt x="52551" y="520262"/>
                        <a:pt x="34158" y="493986"/>
                      </a:cubicBezTo>
                      <a:cubicBezTo>
                        <a:pt x="15765" y="467710"/>
                        <a:pt x="21020" y="388883"/>
                        <a:pt x="34158" y="367862"/>
                      </a:cubicBezTo>
                      <a:cubicBezTo>
                        <a:pt x="47296" y="346841"/>
                        <a:pt x="115613" y="373117"/>
                        <a:pt x="112986" y="367862"/>
                      </a:cubicBezTo>
                      <a:cubicBezTo>
                        <a:pt x="110359" y="362607"/>
                        <a:pt x="31531" y="357352"/>
                        <a:pt x="18393" y="336331"/>
                      </a:cubicBezTo>
                      <a:cubicBezTo>
                        <a:pt x="5255" y="315310"/>
                        <a:pt x="0" y="257503"/>
                        <a:pt x="34158" y="241738"/>
                      </a:cubicBezTo>
                      <a:cubicBezTo>
                        <a:pt x="68316" y="225973"/>
                        <a:pt x="197068" y="252248"/>
                        <a:pt x="223344" y="241738"/>
                      </a:cubicBezTo>
                      <a:cubicBezTo>
                        <a:pt x="249620" y="231228"/>
                        <a:pt x="176047" y="197069"/>
                        <a:pt x="191813" y="178676"/>
                      </a:cubicBezTo>
                      <a:cubicBezTo>
                        <a:pt x="207579" y="160283"/>
                        <a:pt x="281152" y="136635"/>
                        <a:pt x="317938" y="131380"/>
                      </a:cubicBezTo>
                      <a:cubicBezTo>
                        <a:pt x="354724" y="126125"/>
                        <a:pt x="404648" y="157655"/>
                        <a:pt x="412531" y="147145"/>
                      </a:cubicBezTo>
                      <a:cubicBezTo>
                        <a:pt x="420414" y="136635"/>
                        <a:pt x="352096" y="63062"/>
                        <a:pt x="365234" y="68317"/>
                      </a:cubicBezTo>
                      <a:cubicBezTo>
                        <a:pt x="378372" y="73572"/>
                        <a:pt x="465082" y="181304"/>
                        <a:pt x="491358" y="178676"/>
                      </a:cubicBezTo>
                      <a:cubicBezTo>
                        <a:pt x="517634" y="176049"/>
                        <a:pt x="512379" y="55180"/>
                        <a:pt x="522889" y="52552"/>
                      </a:cubicBezTo>
                      <a:cubicBezTo>
                        <a:pt x="533399" y="49924"/>
                        <a:pt x="530772" y="144518"/>
                        <a:pt x="554420" y="162911"/>
                      </a:cubicBezTo>
                      <a:cubicBezTo>
                        <a:pt x="578068" y="181304"/>
                        <a:pt x="643758" y="176049"/>
                        <a:pt x="664779" y="162911"/>
                      </a:cubicBezTo>
                      <a:cubicBezTo>
                        <a:pt x="685800" y="149773"/>
                        <a:pt x="685799" y="110359"/>
                        <a:pt x="680544" y="84083"/>
                      </a:cubicBezTo>
                      <a:cubicBezTo>
                        <a:pt x="675289" y="57807"/>
                        <a:pt x="625365" y="5255"/>
                        <a:pt x="633248" y="5255"/>
                      </a:cubicBezTo>
                      <a:cubicBezTo>
                        <a:pt x="641131" y="5255"/>
                        <a:pt x="701565" y="84083"/>
                        <a:pt x="727841" y="84083"/>
                      </a:cubicBezTo>
                      <a:cubicBezTo>
                        <a:pt x="754117" y="84083"/>
                        <a:pt x="764627" y="0"/>
                        <a:pt x="790903" y="5255"/>
                      </a:cubicBezTo>
                      <a:cubicBezTo>
                        <a:pt x="817179" y="10510"/>
                        <a:pt x="853965" y="89338"/>
                        <a:pt x="885496" y="115614"/>
                      </a:cubicBezTo>
                      <a:cubicBezTo>
                        <a:pt x="917027" y="141890"/>
                        <a:pt x="953813" y="168166"/>
                        <a:pt x="980089" y="162911"/>
                      </a:cubicBezTo>
                      <a:cubicBezTo>
                        <a:pt x="1006365" y="157656"/>
                        <a:pt x="1037896" y="105104"/>
                        <a:pt x="1043151" y="84083"/>
                      </a:cubicBezTo>
                      <a:cubicBezTo>
                        <a:pt x="1048406" y="63062"/>
                        <a:pt x="1003737" y="34159"/>
                        <a:pt x="1011620" y="36786"/>
                      </a:cubicBezTo>
                      <a:cubicBezTo>
                        <a:pt x="1019503" y="39413"/>
                        <a:pt x="1061545" y="73572"/>
                        <a:pt x="1090448" y="99848"/>
                      </a:cubicBezTo>
                      <a:cubicBezTo>
                        <a:pt x="1119351" y="126124"/>
                        <a:pt x="1179786" y="173421"/>
                        <a:pt x="1185041" y="194442"/>
                      </a:cubicBezTo>
                      <a:cubicBezTo>
                        <a:pt x="1190296" y="215463"/>
                        <a:pt x="1106214" y="225973"/>
                        <a:pt x="1121979" y="225973"/>
                      </a:cubicBezTo>
                      <a:cubicBezTo>
                        <a:pt x="1137744" y="225973"/>
                        <a:pt x="1240220" y="199697"/>
                        <a:pt x="1279634" y="194442"/>
                      </a:cubicBezTo>
                      <a:cubicBezTo>
                        <a:pt x="1319048" y="189187"/>
                        <a:pt x="1347952" y="181304"/>
                        <a:pt x="1358462" y="194442"/>
                      </a:cubicBezTo>
                      <a:cubicBezTo>
                        <a:pt x="1368972" y="207580"/>
                        <a:pt x="1358461" y="254876"/>
                        <a:pt x="1342696" y="273269"/>
                      </a:cubicBezTo>
                      <a:cubicBezTo>
                        <a:pt x="1326931" y="291662"/>
                        <a:pt x="1248104" y="299545"/>
                        <a:pt x="1263869" y="304800"/>
                      </a:cubicBezTo>
                      <a:cubicBezTo>
                        <a:pt x="1279634" y="310055"/>
                        <a:pt x="1437289" y="304800"/>
                        <a:pt x="1437289" y="304800"/>
                      </a:cubicBezTo>
                      <a:cubicBezTo>
                        <a:pt x="1479330" y="304800"/>
                        <a:pt x="1510862" y="289035"/>
                        <a:pt x="1516117" y="304800"/>
                      </a:cubicBezTo>
                      <a:cubicBezTo>
                        <a:pt x="1521372" y="320565"/>
                        <a:pt x="1466193" y="383628"/>
                        <a:pt x="1468820" y="399393"/>
                      </a:cubicBezTo>
                      <a:cubicBezTo>
                        <a:pt x="1471447" y="415158"/>
                        <a:pt x="1500351" y="409903"/>
                        <a:pt x="1531882" y="399393"/>
                      </a:cubicBezTo>
                      <a:cubicBezTo>
                        <a:pt x="1563413" y="388883"/>
                        <a:pt x="1629103" y="336331"/>
                        <a:pt x="1658006" y="336331"/>
                      </a:cubicBezTo>
                      <a:cubicBezTo>
                        <a:pt x="1686909" y="336331"/>
                        <a:pt x="1713186" y="367862"/>
                        <a:pt x="1705303" y="399393"/>
                      </a:cubicBezTo>
                      <a:cubicBezTo>
                        <a:pt x="1697420" y="430924"/>
                        <a:pt x="1655379" y="504496"/>
                        <a:pt x="1610710" y="525517"/>
                      </a:cubicBezTo>
                      <a:cubicBezTo>
                        <a:pt x="1566041" y="546538"/>
                        <a:pt x="1463565" y="507124"/>
                        <a:pt x="1437289" y="525517"/>
                      </a:cubicBezTo>
                      <a:cubicBezTo>
                        <a:pt x="1411013" y="543910"/>
                        <a:pt x="1479331" y="620110"/>
                        <a:pt x="1453055" y="635876"/>
                      </a:cubicBezTo>
                      <a:cubicBezTo>
                        <a:pt x="1426779" y="651642"/>
                        <a:pt x="1329558" y="635876"/>
                        <a:pt x="1279634" y="620111"/>
                      </a:cubicBezTo>
                      <a:cubicBezTo>
                        <a:pt x="1229710" y="604346"/>
                        <a:pt x="1169275" y="538656"/>
                        <a:pt x="1153510" y="541283"/>
                      </a:cubicBezTo>
                      <a:cubicBezTo>
                        <a:pt x="1137745" y="543910"/>
                        <a:pt x="1192924" y="614855"/>
                        <a:pt x="1185041" y="635876"/>
                      </a:cubicBezTo>
                      <a:cubicBezTo>
                        <a:pt x="1177158" y="656897"/>
                        <a:pt x="1145627" y="672662"/>
                        <a:pt x="1106213" y="667407"/>
                      </a:cubicBezTo>
                      <a:cubicBezTo>
                        <a:pt x="1066799" y="662152"/>
                        <a:pt x="969579" y="601717"/>
                        <a:pt x="948558" y="604345"/>
                      </a:cubicBezTo>
                      <a:cubicBezTo>
                        <a:pt x="927537" y="606973"/>
                        <a:pt x="974834" y="659525"/>
                        <a:pt x="980089" y="683173"/>
                      </a:cubicBezTo>
                      <a:cubicBezTo>
                        <a:pt x="985344" y="706821"/>
                        <a:pt x="998482" y="743608"/>
                        <a:pt x="980089" y="746235"/>
                      </a:cubicBezTo>
                      <a:cubicBezTo>
                        <a:pt x="961696" y="748862"/>
                        <a:pt x="890752" y="714704"/>
                        <a:pt x="869731" y="698938"/>
                      </a:cubicBezTo>
                      <a:cubicBezTo>
                        <a:pt x="848710" y="683172"/>
                        <a:pt x="859220" y="638504"/>
                        <a:pt x="853965" y="651642"/>
                      </a:cubicBezTo>
                      <a:cubicBezTo>
                        <a:pt x="848710" y="664780"/>
                        <a:pt x="853965" y="754118"/>
                        <a:pt x="838200" y="777766"/>
                      </a:cubicBezTo>
                      <a:cubicBezTo>
                        <a:pt x="822435" y="801414"/>
                        <a:pt x="788275" y="801414"/>
                        <a:pt x="759372" y="793531"/>
                      </a:cubicBezTo>
                      <a:cubicBezTo>
                        <a:pt x="730469" y="785648"/>
                        <a:pt x="677917" y="775138"/>
                        <a:pt x="664779" y="730469"/>
                      </a:cubicBezTo>
                      <a:cubicBezTo>
                        <a:pt x="651641" y="685800"/>
                        <a:pt x="651641" y="575441"/>
                        <a:pt x="680544" y="525517"/>
                      </a:cubicBezTo>
                      <a:cubicBezTo>
                        <a:pt x="709447" y="475593"/>
                        <a:pt x="838200" y="438807"/>
                        <a:pt x="838200" y="430924"/>
                      </a:cubicBezTo>
                      <a:cubicBezTo>
                        <a:pt x="838200" y="423041"/>
                        <a:pt x="712075" y="493986"/>
                        <a:pt x="680544" y="478221"/>
                      </a:cubicBezTo>
                      <a:cubicBezTo>
                        <a:pt x="649013" y="462456"/>
                        <a:pt x="651640" y="328448"/>
                        <a:pt x="649013" y="336331"/>
                      </a:cubicBezTo>
                      <a:cubicBezTo>
                        <a:pt x="646386" y="344214"/>
                        <a:pt x="670034" y="488731"/>
                        <a:pt x="664779" y="525517"/>
                      </a:cubicBezTo>
                      <a:cubicBezTo>
                        <a:pt x="659524" y="562303"/>
                        <a:pt x="643758" y="567558"/>
                        <a:pt x="617482" y="557048"/>
                      </a:cubicBezTo>
                      <a:cubicBezTo>
                        <a:pt x="591206" y="546538"/>
                        <a:pt x="517634" y="449317"/>
                        <a:pt x="507124" y="462455"/>
                      </a:cubicBezTo>
                      <a:cubicBezTo>
                        <a:pt x="496614" y="475593"/>
                        <a:pt x="567558" y="601717"/>
                        <a:pt x="554420" y="635876"/>
                      </a:cubicBezTo>
                      <a:cubicBezTo>
                        <a:pt x="541282" y="670035"/>
                        <a:pt x="459827" y="664779"/>
                        <a:pt x="428296" y="667407"/>
                      </a:cubicBezTo>
                      <a:cubicBezTo>
                        <a:pt x="396765" y="670035"/>
                        <a:pt x="373117" y="683173"/>
                        <a:pt x="365234" y="651642"/>
                      </a:cubicBezTo>
                      <a:cubicBezTo>
                        <a:pt x="357351" y="620111"/>
                        <a:pt x="394138" y="491359"/>
                        <a:pt x="381000" y="478221"/>
                      </a:cubicBezTo>
                      <a:cubicBezTo>
                        <a:pt x="367862" y="465083"/>
                        <a:pt x="310054" y="551793"/>
                        <a:pt x="286406" y="572814"/>
                      </a:cubicBezTo>
                      <a:cubicBezTo>
                        <a:pt x="262758" y="593835"/>
                        <a:pt x="257503" y="614855"/>
                        <a:pt x="239110" y="604345"/>
                      </a:cubicBezTo>
                      <a:cubicBezTo>
                        <a:pt x="220717" y="593835"/>
                        <a:pt x="176048" y="536028"/>
                        <a:pt x="176048" y="509752"/>
                      </a:cubicBezTo>
                      <a:cubicBezTo>
                        <a:pt x="176048" y="483476"/>
                        <a:pt x="228599" y="428297"/>
                        <a:pt x="223344" y="430924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15" name="Freeform 314"/>
                <p:cNvSpPr/>
                <p:nvPr/>
              </p:nvSpPr>
              <p:spPr>
                <a:xfrm>
                  <a:off x="4116735" y="5385640"/>
                  <a:ext cx="558831" cy="431807"/>
                </a:xfrm>
                <a:custGeom>
                  <a:avLst/>
                  <a:gdLst>
                    <a:gd name="connsiteX0" fmla="*/ 0 w 567559"/>
                    <a:gd name="connsiteY0" fmla="*/ 394138 h 425669"/>
                    <a:gd name="connsiteX1" fmla="*/ 78828 w 567559"/>
                    <a:gd name="connsiteY1" fmla="*/ 362607 h 425669"/>
                    <a:gd name="connsiteX2" fmla="*/ 204952 w 567559"/>
                    <a:gd name="connsiteY2" fmla="*/ 63062 h 425669"/>
                    <a:gd name="connsiteX3" fmla="*/ 236483 w 567559"/>
                    <a:gd name="connsiteY3" fmla="*/ 78827 h 425669"/>
                    <a:gd name="connsiteX4" fmla="*/ 331076 w 567559"/>
                    <a:gd name="connsiteY4" fmla="*/ 31531 h 425669"/>
                    <a:gd name="connsiteX5" fmla="*/ 346841 w 567559"/>
                    <a:gd name="connsiteY5" fmla="*/ 0 h 425669"/>
                    <a:gd name="connsiteX6" fmla="*/ 362607 w 567559"/>
                    <a:gd name="connsiteY6" fmla="*/ 110359 h 425669"/>
                    <a:gd name="connsiteX7" fmla="*/ 457200 w 567559"/>
                    <a:gd name="connsiteY7" fmla="*/ 110359 h 425669"/>
                    <a:gd name="connsiteX8" fmla="*/ 520262 w 567559"/>
                    <a:gd name="connsiteY8" fmla="*/ 15765 h 425669"/>
                    <a:gd name="connsiteX9" fmla="*/ 520262 w 567559"/>
                    <a:gd name="connsiteY9" fmla="*/ 220717 h 425669"/>
                    <a:gd name="connsiteX10" fmla="*/ 567559 w 567559"/>
                    <a:gd name="connsiteY10" fmla="*/ 315310 h 425669"/>
                    <a:gd name="connsiteX11" fmla="*/ 488731 w 567559"/>
                    <a:gd name="connsiteY11" fmla="*/ 362607 h 425669"/>
                    <a:gd name="connsiteX12" fmla="*/ 441434 w 567559"/>
                    <a:gd name="connsiteY12" fmla="*/ 425669 h 425669"/>
                    <a:gd name="connsiteX13" fmla="*/ 394138 w 567559"/>
                    <a:gd name="connsiteY13" fmla="*/ 425669 h 425669"/>
                    <a:gd name="connsiteX14" fmla="*/ 283779 w 567559"/>
                    <a:gd name="connsiteY14" fmla="*/ 409903 h 425669"/>
                    <a:gd name="connsiteX15" fmla="*/ 252248 w 567559"/>
                    <a:gd name="connsiteY15" fmla="*/ 394138 h 425669"/>
                    <a:gd name="connsiteX16" fmla="*/ 268014 w 567559"/>
                    <a:gd name="connsiteY16" fmla="*/ 283779 h 425669"/>
                    <a:gd name="connsiteX17" fmla="*/ 252248 w 567559"/>
                    <a:gd name="connsiteY17" fmla="*/ 378372 h 425669"/>
                    <a:gd name="connsiteX18" fmla="*/ 126124 w 567559"/>
                    <a:gd name="connsiteY18" fmla="*/ 409903 h 425669"/>
                    <a:gd name="connsiteX19" fmla="*/ 0 w 567559"/>
                    <a:gd name="connsiteY19" fmla="*/ 394138 h 4256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567559" h="425669">
                      <a:moveTo>
                        <a:pt x="0" y="394138"/>
                      </a:moveTo>
                      <a:lnTo>
                        <a:pt x="78828" y="362607"/>
                      </a:lnTo>
                      <a:lnTo>
                        <a:pt x="204952" y="63062"/>
                      </a:lnTo>
                      <a:lnTo>
                        <a:pt x="236483" y="78827"/>
                      </a:lnTo>
                      <a:lnTo>
                        <a:pt x="331076" y="31531"/>
                      </a:lnTo>
                      <a:lnTo>
                        <a:pt x="346841" y="0"/>
                      </a:lnTo>
                      <a:lnTo>
                        <a:pt x="362607" y="110359"/>
                      </a:lnTo>
                      <a:lnTo>
                        <a:pt x="457200" y="110359"/>
                      </a:lnTo>
                      <a:lnTo>
                        <a:pt x="520262" y="15765"/>
                      </a:lnTo>
                      <a:lnTo>
                        <a:pt x="520262" y="220717"/>
                      </a:lnTo>
                      <a:lnTo>
                        <a:pt x="567559" y="315310"/>
                      </a:lnTo>
                      <a:lnTo>
                        <a:pt x="488731" y="362607"/>
                      </a:lnTo>
                      <a:lnTo>
                        <a:pt x="441434" y="425669"/>
                      </a:lnTo>
                      <a:lnTo>
                        <a:pt x="394138" y="425669"/>
                      </a:lnTo>
                      <a:lnTo>
                        <a:pt x="283779" y="409903"/>
                      </a:lnTo>
                      <a:lnTo>
                        <a:pt x="252248" y="394138"/>
                      </a:lnTo>
                      <a:lnTo>
                        <a:pt x="268014" y="283779"/>
                      </a:lnTo>
                      <a:lnTo>
                        <a:pt x="252248" y="378372"/>
                      </a:lnTo>
                      <a:lnTo>
                        <a:pt x="126124" y="409903"/>
                      </a:lnTo>
                      <a:lnTo>
                        <a:pt x="0" y="394138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16" name="Freeform 315"/>
                <p:cNvSpPr/>
                <p:nvPr/>
              </p:nvSpPr>
              <p:spPr>
                <a:xfrm>
                  <a:off x="4171525" y="3845152"/>
                  <a:ext cx="460211" cy="840266"/>
                </a:xfrm>
                <a:custGeom>
                  <a:avLst/>
                  <a:gdLst>
                    <a:gd name="connsiteX0" fmla="*/ 257503 w 525517"/>
                    <a:gd name="connsiteY0" fmla="*/ 617483 h 840829"/>
                    <a:gd name="connsiteX1" fmla="*/ 241738 w 525517"/>
                    <a:gd name="connsiteY1" fmla="*/ 775139 h 840829"/>
                    <a:gd name="connsiteX2" fmla="*/ 147145 w 525517"/>
                    <a:gd name="connsiteY2" fmla="*/ 838201 h 840829"/>
                    <a:gd name="connsiteX3" fmla="*/ 68317 w 525517"/>
                    <a:gd name="connsiteY3" fmla="*/ 759373 h 840829"/>
                    <a:gd name="connsiteX4" fmla="*/ 5255 w 525517"/>
                    <a:gd name="connsiteY4" fmla="*/ 664780 h 840829"/>
                    <a:gd name="connsiteX5" fmla="*/ 36786 w 525517"/>
                    <a:gd name="connsiteY5" fmla="*/ 585952 h 840829"/>
                    <a:gd name="connsiteX6" fmla="*/ 68317 w 525517"/>
                    <a:gd name="connsiteY6" fmla="*/ 538656 h 840829"/>
                    <a:gd name="connsiteX7" fmla="*/ 147145 w 525517"/>
                    <a:gd name="connsiteY7" fmla="*/ 538656 h 840829"/>
                    <a:gd name="connsiteX8" fmla="*/ 178676 w 525517"/>
                    <a:gd name="connsiteY8" fmla="*/ 491359 h 840829"/>
                    <a:gd name="connsiteX9" fmla="*/ 178676 w 525517"/>
                    <a:gd name="connsiteY9" fmla="*/ 412532 h 840829"/>
                    <a:gd name="connsiteX10" fmla="*/ 273269 w 525517"/>
                    <a:gd name="connsiteY10" fmla="*/ 365235 h 840829"/>
                    <a:gd name="connsiteX11" fmla="*/ 257503 w 525517"/>
                    <a:gd name="connsiteY11" fmla="*/ 270642 h 840829"/>
                    <a:gd name="connsiteX12" fmla="*/ 147145 w 525517"/>
                    <a:gd name="connsiteY12" fmla="*/ 207580 h 840829"/>
                    <a:gd name="connsiteX13" fmla="*/ 131379 w 525517"/>
                    <a:gd name="connsiteY13" fmla="*/ 128752 h 840829"/>
                    <a:gd name="connsiteX14" fmla="*/ 99848 w 525517"/>
                    <a:gd name="connsiteY14" fmla="*/ 65690 h 840829"/>
                    <a:gd name="connsiteX15" fmla="*/ 162910 w 525517"/>
                    <a:gd name="connsiteY15" fmla="*/ 97221 h 840829"/>
                    <a:gd name="connsiteX16" fmla="*/ 273269 w 525517"/>
                    <a:gd name="connsiteY16" fmla="*/ 65690 h 840829"/>
                    <a:gd name="connsiteX17" fmla="*/ 194441 w 525517"/>
                    <a:gd name="connsiteY17" fmla="*/ 2628 h 840829"/>
                    <a:gd name="connsiteX18" fmla="*/ 304800 w 525517"/>
                    <a:gd name="connsiteY18" fmla="*/ 81456 h 840829"/>
                    <a:gd name="connsiteX19" fmla="*/ 383627 w 525517"/>
                    <a:gd name="connsiteY19" fmla="*/ 49925 h 840829"/>
                    <a:gd name="connsiteX20" fmla="*/ 383627 w 525517"/>
                    <a:gd name="connsiteY20" fmla="*/ 34159 h 840829"/>
                    <a:gd name="connsiteX21" fmla="*/ 383627 w 525517"/>
                    <a:gd name="connsiteY21" fmla="*/ 97221 h 840829"/>
                    <a:gd name="connsiteX22" fmla="*/ 336331 w 525517"/>
                    <a:gd name="connsiteY22" fmla="*/ 191814 h 840829"/>
                    <a:gd name="connsiteX23" fmla="*/ 336331 w 525517"/>
                    <a:gd name="connsiteY23" fmla="*/ 254876 h 840829"/>
                    <a:gd name="connsiteX24" fmla="*/ 430924 w 525517"/>
                    <a:gd name="connsiteY24" fmla="*/ 286408 h 840829"/>
                    <a:gd name="connsiteX25" fmla="*/ 478221 w 525517"/>
                    <a:gd name="connsiteY25" fmla="*/ 223345 h 840829"/>
                    <a:gd name="connsiteX26" fmla="*/ 446689 w 525517"/>
                    <a:gd name="connsiteY26" fmla="*/ 317939 h 840829"/>
                    <a:gd name="connsiteX27" fmla="*/ 525517 w 525517"/>
                    <a:gd name="connsiteY27" fmla="*/ 381001 h 840829"/>
                    <a:gd name="connsiteX28" fmla="*/ 446689 w 525517"/>
                    <a:gd name="connsiteY28" fmla="*/ 381001 h 840829"/>
                    <a:gd name="connsiteX29" fmla="*/ 352096 w 525517"/>
                    <a:gd name="connsiteY29" fmla="*/ 381001 h 840829"/>
                    <a:gd name="connsiteX30" fmla="*/ 320565 w 525517"/>
                    <a:gd name="connsiteY30" fmla="*/ 428297 h 840829"/>
                    <a:gd name="connsiteX31" fmla="*/ 352096 w 525517"/>
                    <a:gd name="connsiteY31" fmla="*/ 522890 h 840829"/>
                    <a:gd name="connsiteX32" fmla="*/ 257503 w 525517"/>
                    <a:gd name="connsiteY32" fmla="*/ 522890 h 840829"/>
                    <a:gd name="connsiteX33" fmla="*/ 257503 w 525517"/>
                    <a:gd name="connsiteY33" fmla="*/ 617483 h 840829"/>
                    <a:gd name="connsiteX0" fmla="*/ 254438 w 522452"/>
                    <a:gd name="connsiteY0" fmla="*/ 617483 h 840829"/>
                    <a:gd name="connsiteX1" fmla="*/ 238673 w 522452"/>
                    <a:gd name="connsiteY1" fmla="*/ 775139 h 840829"/>
                    <a:gd name="connsiteX2" fmla="*/ 144080 w 522452"/>
                    <a:gd name="connsiteY2" fmla="*/ 838201 h 840829"/>
                    <a:gd name="connsiteX3" fmla="*/ 65252 w 522452"/>
                    <a:gd name="connsiteY3" fmla="*/ 759373 h 840829"/>
                    <a:gd name="connsiteX4" fmla="*/ 2190 w 522452"/>
                    <a:gd name="connsiteY4" fmla="*/ 664780 h 840829"/>
                    <a:gd name="connsiteX5" fmla="*/ 78390 w 522452"/>
                    <a:gd name="connsiteY5" fmla="*/ 575442 h 840829"/>
                    <a:gd name="connsiteX6" fmla="*/ 65252 w 522452"/>
                    <a:gd name="connsiteY6" fmla="*/ 538656 h 840829"/>
                    <a:gd name="connsiteX7" fmla="*/ 144080 w 522452"/>
                    <a:gd name="connsiteY7" fmla="*/ 538656 h 840829"/>
                    <a:gd name="connsiteX8" fmla="*/ 175611 w 522452"/>
                    <a:gd name="connsiteY8" fmla="*/ 491359 h 840829"/>
                    <a:gd name="connsiteX9" fmla="*/ 175611 w 522452"/>
                    <a:gd name="connsiteY9" fmla="*/ 412532 h 840829"/>
                    <a:gd name="connsiteX10" fmla="*/ 270204 w 522452"/>
                    <a:gd name="connsiteY10" fmla="*/ 365235 h 840829"/>
                    <a:gd name="connsiteX11" fmla="*/ 254438 w 522452"/>
                    <a:gd name="connsiteY11" fmla="*/ 270642 h 840829"/>
                    <a:gd name="connsiteX12" fmla="*/ 144080 w 522452"/>
                    <a:gd name="connsiteY12" fmla="*/ 207580 h 840829"/>
                    <a:gd name="connsiteX13" fmla="*/ 128314 w 522452"/>
                    <a:gd name="connsiteY13" fmla="*/ 128752 h 840829"/>
                    <a:gd name="connsiteX14" fmla="*/ 96783 w 522452"/>
                    <a:gd name="connsiteY14" fmla="*/ 65690 h 840829"/>
                    <a:gd name="connsiteX15" fmla="*/ 159845 w 522452"/>
                    <a:gd name="connsiteY15" fmla="*/ 97221 h 840829"/>
                    <a:gd name="connsiteX16" fmla="*/ 270204 w 522452"/>
                    <a:gd name="connsiteY16" fmla="*/ 65690 h 840829"/>
                    <a:gd name="connsiteX17" fmla="*/ 191376 w 522452"/>
                    <a:gd name="connsiteY17" fmla="*/ 2628 h 840829"/>
                    <a:gd name="connsiteX18" fmla="*/ 301735 w 522452"/>
                    <a:gd name="connsiteY18" fmla="*/ 81456 h 840829"/>
                    <a:gd name="connsiteX19" fmla="*/ 380562 w 522452"/>
                    <a:gd name="connsiteY19" fmla="*/ 49925 h 840829"/>
                    <a:gd name="connsiteX20" fmla="*/ 380562 w 522452"/>
                    <a:gd name="connsiteY20" fmla="*/ 34159 h 840829"/>
                    <a:gd name="connsiteX21" fmla="*/ 380562 w 522452"/>
                    <a:gd name="connsiteY21" fmla="*/ 97221 h 840829"/>
                    <a:gd name="connsiteX22" fmla="*/ 333266 w 522452"/>
                    <a:gd name="connsiteY22" fmla="*/ 191814 h 840829"/>
                    <a:gd name="connsiteX23" fmla="*/ 333266 w 522452"/>
                    <a:gd name="connsiteY23" fmla="*/ 254876 h 840829"/>
                    <a:gd name="connsiteX24" fmla="*/ 427859 w 522452"/>
                    <a:gd name="connsiteY24" fmla="*/ 286408 h 840829"/>
                    <a:gd name="connsiteX25" fmla="*/ 475156 w 522452"/>
                    <a:gd name="connsiteY25" fmla="*/ 223345 h 840829"/>
                    <a:gd name="connsiteX26" fmla="*/ 443624 w 522452"/>
                    <a:gd name="connsiteY26" fmla="*/ 317939 h 840829"/>
                    <a:gd name="connsiteX27" fmla="*/ 522452 w 522452"/>
                    <a:gd name="connsiteY27" fmla="*/ 381001 h 840829"/>
                    <a:gd name="connsiteX28" fmla="*/ 443624 w 522452"/>
                    <a:gd name="connsiteY28" fmla="*/ 381001 h 840829"/>
                    <a:gd name="connsiteX29" fmla="*/ 349031 w 522452"/>
                    <a:gd name="connsiteY29" fmla="*/ 381001 h 840829"/>
                    <a:gd name="connsiteX30" fmla="*/ 317500 w 522452"/>
                    <a:gd name="connsiteY30" fmla="*/ 428297 h 840829"/>
                    <a:gd name="connsiteX31" fmla="*/ 349031 w 522452"/>
                    <a:gd name="connsiteY31" fmla="*/ 522890 h 840829"/>
                    <a:gd name="connsiteX32" fmla="*/ 254438 w 522452"/>
                    <a:gd name="connsiteY32" fmla="*/ 522890 h 840829"/>
                    <a:gd name="connsiteX33" fmla="*/ 254438 w 522452"/>
                    <a:gd name="connsiteY33" fmla="*/ 617483 h 840829"/>
                    <a:gd name="connsiteX0" fmla="*/ 267138 w 535152"/>
                    <a:gd name="connsiteY0" fmla="*/ 617483 h 840829"/>
                    <a:gd name="connsiteX1" fmla="*/ 251373 w 535152"/>
                    <a:gd name="connsiteY1" fmla="*/ 775139 h 840829"/>
                    <a:gd name="connsiteX2" fmla="*/ 156780 w 535152"/>
                    <a:gd name="connsiteY2" fmla="*/ 838201 h 840829"/>
                    <a:gd name="connsiteX3" fmla="*/ 77952 w 535152"/>
                    <a:gd name="connsiteY3" fmla="*/ 759373 h 840829"/>
                    <a:gd name="connsiteX4" fmla="*/ 14890 w 535152"/>
                    <a:gd name="connsiteY4" fmla="*/ 664780 h 840829"/>
                    <a:gd name="connsiteX5" fmla="*/ 167289 w 535152"/>
                    <a:gd name="connsiteY5" fmla="*/ 575442 h 840829"/>
                    <a:gd name="connsiteX6" fmla="*/ 77952 w 535152"/>
                    <a:gd name="connsiteY6" fmla="*/ 538656 h 840829"/>
                    <a:gd name="connsiteX7" fmla="*/ 156780 w 535152"/>
                    <a:gd name="connsiteY7" fmla="*/ 538656 h 840829"/>
                    <a:gd name="connsiteX8" fmla="*/ 188311 w 535152"/>
                    <a:gd name="connsiteY8" fmla="*/ 491359 h 840829"/>
                    <a:gd name="connsiteX9" fmla="*/ 188311 w 535152"/>
                    <a:gd name="connsiteY9" fmla="*/ 412532 h 840829"/>
                    <a:gd name="connsiteX10" fmla="*/ 282904 w 535152"/>
                    <a:gd name="connsiteY10" fmla="*/ 365235 h 840829"/>
                    <a:gd name="connsiteX11" fmla="*/ 267138 w 535152"/>
                    <a:gd name="connsiteY11" fmla="*/ 270642 h 840829"/>
                    <a:gd name="connsiteX12" fmla="*/ 156780 w 535152"/>
                    <a:gd name="connsiteY12" fmla="*/ 207580 h 840829"/>
                    <a:gd name="connsiteX13" fmla="*/ 141014 w 535152"/>
                    <a:gd name="connsiteY13" fmla="*/ 128752 h 840829"/>
                    <a:gd name="connsiteX14" fmla="*/ 109483 w 535152"/>
                    <a:gd name="connsiteY14" fmla="*/ 65690 h 840829"/>
                    <a:gd name="connsiteX15" fmla="*/ 172545 w 535152"/>
                    <a:gd name="connsiteY15" fmla="*/ 97221 h 840829"/>
                    <a:gd name="connsiteX16" fmla="*/ 282904 w 535152"/>
                    <a:gd name="connsiteY16" fmla="*/ 65690 h 840829"/>
                    <a:gd name="connsiteX17" fmla="*/ 204076 w 535152"/>
                    <a:gd name="connsiteY17" fmla="*/ 2628 h 840829"/>
                    <a:gd name="connsiteX18" fmla="*/ 314435 w 535152"/>
                    <a:gd name="connsiteY18" fmla="*/ 81456 h 840829"/>
                    <a:gd name="connsiteX19" fmla="*/ 393262 w 535152"/>
                    <a:gd name="connsiteY19" fmla="*/ 49925 h 840829"/>
                    <a:gd name="connsiteX20" fmla="*/ 393262 w 535152"/>
                    <a:gd name="connsiteY20" fmla="*/ 34159 h 840829"/>
                    <a:gd name="connsiteX21" fmla="*/ 393262 w 535152"/>
                    <a:gd name="connsiteY21" fmla="*/ 97221 h 840829"/>
                    <a:gd name="connsiteX22" fmla="*/ 345966 w 535152"/>
                    <a:gd name="connsiteY22" fmla="*/ 191814 h 840829"/>
                    <a:gd name="connsiteX23" fmla="*/ 345966 w 535152"/>
                    <a:gd name="connsiteY23" fmla="*/ 254876 h 840829"/>
                    <a:gd name="connsiteX24" fmla="*/ 440559 w 535152"/>
                    <a:gd name="connsiteY24" fmla="*/ 286408 h 840829"/>
                    <a:gd name="connsiteX25" fmla="*/ 487856 w 535152"/>
                    <a:gd name="connsiteY25" fmla="*/ 223345 h 840829"/>
                    <a:gd name="connsiteX26" fmla="*/ 456324 w 535152"/>
                    <a:gd name="connsiteY26" fmla="*/ 317939 h 840829"/>
                    <a:gd name="connsiteX27" fmla="*/ 535152 w 535152"/>
                    <a:gd name="connsiteY27" fmla="*/ 381001 h 840829"/>
                    <a:gd name="connsiteX28" fmla="*/ 456324 w 535152"/>
                    <a:gd name="connsiteY28" fmla="*/ 381001 h 840829"/>
                    <a:gd name="connsiteX29" fmla="*/ 361731 w 535152"/>
                    <a:gd name="connsiteY29" fmla="*/ 381001 h 840829"/>
                    <a:gd name="connsiteX30" fmla="*/ 330200 w 535152"/>
                    <a:gd name="connsiteY30" fmla="*/ 428297 h 840829"/>
                    <a:gd name="connsiteX31" fmla="*/ 361731 w 535152"/>
                    <a:gd name="connsiteY31" fmla="*/ 522890 h 840829"/>
                    <a:gd name="connsiteX32" fmla="*/ 267138 w 535152"/>
                    <a:gd name="connsiteY32" fmla="*/ 522890 h 840829"/>
                    <a:gd name="connsiteX33" fmla="*/ 267138 w 535152"/>
                    <a:gd name="connsiteY33" fmla="*/ 617483 h 840829"/>
                    <a:gd name="connsiteX0" fmla="*/ 190937 w 458951"/>
                    <a:gd name="connsiteY0" fmla="*/ 617483 h 840829"/>
                    <a:gd name="connsiteX1" fmla="*/ 175172 w 458951"/>
                    <a:gd name="connsiteY1" fmla="*/ 775139 h 840829"/>
                    <a:gd name="connsiteX2" fmla="*/ 80579 w 458951"/>
                    <a:gd name="connsiteY2" fmla="*/ 838201 h 840829"/>
                    <a:gd name="connsiteX3" fmla="*/ 1751 w 458951"/>
                    <a:gd name="connsiteY3" fmla="*/ 759373 h 840829"/>
                    <a:gd name="connsiteX4" fmla="*/ 91088 w 458951"/>
                    <a:gd name="connsiteY4" fmla="*/ 575442 h 840829"/>
                    <a:gd name="connsiteX5" fmla="*/ 1751 w 458951"/>
                    <a:gd name="connsiteY5" fmla="*/ 538656 h 840829"/>
                    <a:gd name="connsiteX6" fmla="*/ 80579 w 458951"/>
                    <a:gd name="connsiteY6" fmla="*/ 538656 h 840829"/>
                    <a:gd name="connsiteX7" fmla="*/ 112110 w 458951"/>
                    <a:gd name="connsiteY7" fmla="*/ 491359 h 840829"/>
                    <a:gd name="connsiteX8" fmla="*/ 112110 w 458951"/>
                    <a:gd name="connsiteY8" fmla="*/ 412532 h 840829"/>
                    <a:gd name="connsiteX9" fmla="*/ 206703 w 458951"/>
                    <a:gd name="connsiteY9" fmla="*/ 365235 h 840829"/>
                    <a:gd name="connsiteX10" fmla="*/ 190937 w 458951"/>
                    <a:gd name="connsiteY10" fmla="*/ 270642 h 840829"/>
                    <a:gd name="connsiteX11" fmla="*/ 80579 w 458951"/>
                    <a:gd name="connsiteY11" fmla="*/ 207580 h 840829"/>
                    <a:gd name="connsiteX12" fmla="*/ 64813 w 458951"/>
                    <a:gd name="connsiteY12" fmla="*/ 128752 h 840829"/>
                    <a:gd name="connsiteX13" fmla="*/ 33282 w 458951"/>
                    <a:gd name="connsiteY13" fmla="*/ 65690 h 840829"/>
                    <a:gd name="connsiteX14" fmla="*/ 96344 w 458951"/>
                    <a:gd name="connsiteY14" fmla="*/ 97221 h 840829"/>
                    <a:gd name="connsiteX15" fmla="*/ 206703 w 458951"/>
                    <a:gd name="connsiteY15" fmla="*/ 65690 h 840829"/>
                    <a:gd name="connsiteX16" fmla="*/ 127875 w 458951"/>
                    <a:gd name="connsiteY16" fmla="*/ 2628 h 840829"/>
                    <a:gd name="connsiteX17" fmla="*/ 238234 w 458951"/>
                    <a:gd name="connsiteY17" fmla="*/ 81456 h 840829"/>
                    <a:gd name="connsiteX18" fmla="*/ 317061 w 458951"/>
                    <a:gd name="connsiteY18" fmla="*/ 49925 h 840829"/>
                    <a:gd name="connsiteX19" fmla="*/ 317061 w 458951"/>
                    <a:gd name="connsiteY19" fmla="*/ 34159 h 840829"/>
                    <a:gd name="connsiteX20" fmla="*/ 317061 w 458951"/>
                    <a:gd name="connsiteY20" fmla="*/ 97221 h 840829"/>
                    <a:gd name="connsiteX21" fmla="*/ 269765 w 458951"/>
                    <a:gd name="connsiteY21" fmla="*/ 191814 h 840829"/>
                    <a:gd name="connsiteX22" fmla="*/ 269765 w 458951"/>
                    <a:gd name="connsiteY22" fmla="*/ 254876 h 840829"/>
                    <a:gd name="connsiteX23" fmla="*/ 364358 w 458951"/>
                    <a:gd name="connsiteY23" fmla="*/ 286408 h 840829"/>
                    <a:gd name="connsiteX24" fmla="*/ 411655 w 458951"/>
                    <a:gd name="connsiteY24" fmla="*/ 223345 h 840829"/>
                    <a:gd name="connsiteX25" fmla="*/ 380123 w 458951"/>
                    <a:gd name="connsiteY25" fmla="*/ 317939 h 840829"/>
                    <a:gd name="connsiteX26" fmla="*/ 458951 w 458951"/>
                    <a:gd name="connsiteY26" fmla="*/ 381001 h 840829"/>
                    <a:gd name="connsiteX27" fmla="*/ 380123 w 458951"/>
                    <a:gd name="connsiteY27" fmla="*/ 381001 h 840829"/>
                    <a:gd name="connsiteX28" fmla="*/ 285530 w 458951"/>
                    <a:gd name="connsiteY28" fmla="*/ 381001 h 840829"/>
                    <a:gd name="connsiteX29" fmla="*/ 253999 w 458951"/>
                    <a:gd name="connsiteY29" fmla="*/ 428297 h 840829"/>
                    <a:gd name="connsiteX30" fmla="*/ 285530 w 458951"/>
                    <a:gd name="connsiteY30" fmla="*/ 522890 h 840829"/>
                    <a:gd name="connsiteX31" fmla="*/ 190937 w 458951"/>
                    <a:gd name="connsiteY31" fmla="*/ 522890 h 840829"/>
                    <a:gd name="connsiteX32" fmla="*/ 190937 w 458951"/>
                    <a:gd name="connsiteY32" fmla="*/ 617483 h 8408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458951" h="840829">
                      <a:moveTo>
                        <a:pt x="190937" y="617483"/>
                      </a:moveTo>
                      <a:cubicBezTo>
                        <a:pt x="188310" y="659524"/>
                        <a:pt x="193565" y="738353"/>
                        <a:pt x="175172" y="775139"/>
                      </a:cubicBezTo>
                      <a:cubicBezTo>
                        <a:pt x="156779" y="811925"/>
                        <a:pt x="109482" y="840829"/>
                        <a:pt x="80579" y="838201"/>
                      </a:cubicBezTo>
                      <a:cubicBezTo>
                        <a:pt x="51676" y="835573"/>
                        <a:pt x="0" y="803166"/>
                        <a:pt x="1751" y="759373"/>
                      </a:cubicBezTo>
                      <a:cubicBezTo>
                        <a:pt x="3502" y="715580"/>
                        <a:pt x="91088" y="612228"/>
                        <a:pt x="91088" y="575442"/>
                      </a:cubicBezTo>
                      <a:cubicBezTo>
                        <a:pt x="91088" y="538656"/>
                        <a:pt x="3502" y="544787"/>
                        <a:pt x="1751" y="538656"/>
                      </a:cubicBezTo>
                      <a:cubicBezTo>
                        <a:pt x="0" y="532525"/>
                        <a:pt x="62186" y="546539"/>
                        <a:pt x="80579" y="538656"/>
                      </a:cubicBezTo>
                      <a:cubicBezTo>
                        <a:pt x="98972" y="530773"/>
                        <a:pt x="106855" y="512380"/>
                        <a:pt x="112110" y="491359"/>
                      </a:cubicBezTo>
                      <a:cubicBezTo>
                        <a:pt x="117365" y="470338"/>
                        <a:pt x="96344" y="433553"/>
                        <a:pt x="112110" y="412532"/>
                      </a:cubicBezTo>
                      <a:cubicBezTo>
                        <a:pt x="127876" y="391511"/>
                        <a:pt x="193565" y="388883"/>
                        <a:pt x="206703" y="365235"/>
                      </a:cubicBezTo>
                      <a:cubicBezTo>
                        <a:pt x="219841" y="341587"/>
                        <a:pt x="211958" y="296918"/>
                        <a:pt x="190937" y="270642"/>
                      </a:cubicBezTo>
                      <a:cubicBezTo>
                        <a:pt x="169916" y="244366"/>
                        <a:pt x="101600" y="231228"/>
                        <a:pt x="80579" y="207580"/>
                      </a:cubicBezTo>
                      <a:cubicBezTo>
                        <a:pt x="59558" y="183932"/>
                        <a:pt x="72696" y="152400"/>
                        <a:pt x="64813" y="128752"/>
                      </a:cubicBezTo>
                      <a:cubicBezTo>
                        <a:pt x="56930" y="105104"/>
                        <a:pt x="28027" y="70945"/>
                        <a:pt x="33282" y="65690"/>
                      </a:cubicBezTo>
                      <a:cubicBezTo>
                        <a:pt x="38537" y="60435"/>
                        <a:pt x="67441" y="97221"/>
                        <a:pt x="96344" y="97221"/>
                      </a:cubicBezTo>
                      <a:cubicBezTo>
                        <a:pt x="125247" y="97221"/>
                        <a:pt x="201448" y="81455"/>
                        <a:pt x="206703" y="65690"/>
                      </a:cubicBezTo>
                      <a:cubicBezTo>
                        <a:pt x="211958" y="49925"/>
                        <a:pt x="122620" y="0"/>
                        <a:pt x="127875" y="2628"/>
                      </a:cubicBezTo>
                      <a:cubicBezTo>
                        <a:pt x="133130" y="5256"/>
                        <a:pt x="206703" y="73573"/>
                        <a:pt x="238234" y="81456"/>
                      </a:cubicBezTo>
                      <a:cubicBezTo>
                        <a:pt x="269765" y="89339"/>
                        <a:pt x="303923" y="57808"/>
                        <a:pt x="317061" y="49925"/>
                      </a:cubicBezTo>
                      <a:cubicBezTo>
                        <a:pt x="330199" y="42042"/>
                        <a:pt x="317061" y="34159"/>
                        <a:pt x="317061" y="34159"/>
                      </a:cubicBezTo>
                      <a:cubicBezTo>
                        <a:pt x="317061" y="42042"/>
                        <a:pt x="324944" y="70945"/>
                        <a:pt x="317061" y="97221"/>
                      </a:cubicBezTo>
                      <a:cubicBezTo>
                        <a:pt x="309178" y="123497"/>
                        <a:pt x="277648" y="165538"/>
                        <a:pt x="269765" y="191814"/>
                      </a:cubicBezTo>
                      <a:cubicBezTo>
                        <a:pt x="261882" y="218090"/>
                        <a:pt x="254000" y="239110"/>
                        <a:pt x="269765" y="254876"/>
                      </a:cubicBezTo>
                      <a:cubicBezTo>
                        <a:pt x="285530" y="270642"/>
                        <a:pt x="340710" y="291663"/>
                        <a:pt x="364358" y="286408"/>
                      </a:cubicBezTo>
                      <a:cubicBezTo>
                        <a:pt x="388006" y="281153"/>
                        <a:pt x="409028" y="218090"/>
                        <a:pt x="411655" y="223345"/>
                      </a:cubicBezTo>
                      <a:cubicBezTo>
                        <a:pt x="414282" y="228600"/>
                        <a:pt x="372240" y="291663"/>
                        <a:pt x="380123" y="317939"/>
                      </a:cubicBezTo>
                      <a:cubicBezTo>
                        <a:pt x="388006" y="344215"/>
                        <a:pt x="458951" y="370491"/>
                        <a:pt x="458951" y="381001"/>
                      </a:cubicBezTo>
                      <a:cubicBezTo>
                        <a:pt x="458951" y="391511"/>
                        <a:pt x="380123" y="381001"/>
                        <a:pt x="380123" y="381001"/>
                      </a:cubicBezTo>
                      <a:cubicBezTo>
                        <a:pt x="351220" y="381001"/>
                        <a:pt x="306551" y="373118"/>
                        <a:pt x="285530" y="381001"/>
                      </a:cubicBezTo>
                      <a:cubicBezTo>
                        <a:pt x="264509" y="388884"/>
                        <a:pt x="253999" y="404649"/>
                        <a:pt x="253999" y="428297"/>
                      </a:cubicBezTo>
                      <a:cubicBezTo>
                        <a:pt x="253999" y="451945"/>
                        <a:pt x="296040" y="507125"/>
                        <a:pt x="285530" y="522890"/>
                      </a:cubicBezTo>
                      <a:cubicBezTo>
                        <a:pt x="275020" y="538656"/>
                        <a:pt x="209330" y="512380"/>
                        <a:pt x="190937" y="522890"/>
                      </a:cubicBezTo>
                      <a:cubicBezTo>
                        <a:pt x="172544" y="533400"/>
                        <a:pt x="193564" y="575442"/>
                        <a:pt x="190937" y="617483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17" name="Freeform 316"/>
                <p:cNvSpPr/>
                <p:nvPr/>
              </p:nvSpPr>
              <p:spPr>
                <a:xfrm>
                  <a:off x="4292053" y="3191612"/>
                  <a:ext cx="317768" cy="455148"/>
                </a:xfrm>
                <a:custGeom>
                  <a:avLst/>
                  <a:gdLst>
                    <a:gd name="connsiteX0" fmla="*/ 47296 w 320565"/>
                    <a:gd name="connsiteY0" fmla="*/ 349468 h 446689"/>
                    <a:gd name="connsiteX1" fmla="*/ 94593 w 320565"/>
                    <a:gd name="connsiteY1" fmla="*/ 286406 h 446689"/>
                    <a:gd name="connsiteX2" fmla="*/ 63062 w 320565"/>
                    <a:gd name="connsiteY2" fmla="*/ 97220 h 446689"/>
                    <a:gd name="connsiteX3" fmla="*/ 0 w 320565"/>
                    <a:gd name="connsiteY3" fmla="*/ 97220 h 446689"/>
                    <a:gd name="connsiteX4" fmla="*/ 63062 w 320565"/>
                    <a:gd name="connsiteY4" fmla="*/ 2627 h 446689"/>
                    <a:gd name="connsiteX5" fmla="*/ 141889 w 320565"/>
                    <a:gd name="connsiteY5" fmla="*/ 81455 h 446689"/>
                    <a:gd name="connsiteX6" fmla="*/ 220717 w 320565"/>
                    <a:gd name="connsiteY6" fmla="*/ 81455 h 446689"/>
                    <a:gd name="connsiteX7" fmla="*/ 189186 w 320565"/>
                    <a:gd name="connsiteY7" fmla="*/ 176048 h 446689"/>
                    <a:gd name="connsiteX8" fmla="*/ 236482 w 320565"/>
                    <a:gd name="connsiteY8" fmla="*/ 317937 h 446689"/>
                    <a:gd name="connsiteX9" fmla="*/ 315310 w 320565"/>
                    <a:gd name="connsiteY9" fmla="*/ 349468 h 446689"/>
                    <a:gd name="connsiteX10" fmla="*/ 268013 w 320565"/>
                    <a:gd name="connsiteY10" fmla="*/ 333703 h 446689"/>
                    <a:gd name="connsiteX11" fmla="*/ 220717 w 320565"/>
                    <a:gd name="connsiteY11" fmla="*/ 365234 h 446689"/>
                    <a:gd name="connsiteX12" fmla="*/ 126124 w 320565"/>
                    <a:gd name="connsiteY12" fmla="*/ 444061 h 446689"/>
                    <a:gd name="connsiteX13" fmla="*/ 47296 w 320565"/>
                    <a:gd name="connsiteY13" fmla="*/ 349468 h 446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320565" h="446689">
                      <a:moveTo>
                        <a:pt x="47296" y="349468"/>
                      </a:moveTo>
                      <a:cubicBezTo>
                        <a:pt x="42041" y="323192"/>
                        <a:pt x="91965" y="328447"/>
                        <a:pt x="94593" y="286406"/>
                      </a:cubicBezTo>
                      <a:cubicBezTo>
                        <a:pt x="97221" y="244365"/>
                        <a:pt x="78828" y="128751"/>
                        <a:pt x="63062" y="97220"/>
                      </a:cubicBezTo>
                      <a:cubicBezTo>
                        <a:pt x="47297" y="65689"/>
                        <a:pt x="0" y="112985"/>
                        <a:pt x="0" y="97220"/>
                      </a:cubicBezTo>
                      <a:cubicBezTo>
                        <a:pt x="0" y="81455"/>
                        <a:pt x="39414" y="5254"/>
                        <a:pt x="63062" y="2627"/>
                      </a:cubicBezTo>
                      <a:cubicBezTo>
                        <a:pt x="86710" y="0"/>
                        <a:pt x="115613" y="68317"/>
                        <a:pt x="141889" y="81455"/>
                      </a:cubicBezTo>
                      <a:cubicBezTo>
                        <a:pt x="168165" y="94593"/>
                        <a:pt x="212834" y="65690"/>
                        <a:pt x="220717" y="81455"/>
                      </a:cubicBezTo>
                      <a:cubicBezTo>
                        <a:pt x="228600" y="97221"/>
                        <a:pt x="186559" y="136634"/>
                        <a:pt x="189186" y="176048"/>
                      </a:cubicBezTo>
                      <a:cubicBezTo>
                        <a:pt x="191814" y="215462"/>
                        <a:pt x="215461" y="289034"/>
                        <a:pt x="236482" y="317937"/>
                      </a:cubicBezTo>
                      <a:cubicBezTo>
                        <a:pt x="257503" y="346840"/>
                        <a:pt x="310055" y="346840"/>
                        <a:pt x="315310" y="349468"/>
                      </a:cubicBezTo>
                      <a:cubicBezTo>
                        <a:pt x="320565" y="352096"/>
                        <a:pt x="283779" y="331075"/>
                        <a:pt x="268013" y="333703"/>
                      </a:cubicBezTo>
                      <a:cubicBezTo>
                        <a:pt x="252247" y="336331"/>
                        <a:pt x="244365" y="346841"/>
                        <a:pt x="220717" y="365234"/>
                      </a:cubicBezTo>
                      <a:cubicBezTo>
                        <a:pt x="197069" y="383627"/>
                        <a:pt x="147145" y="446689"/>
                        <a:pt x="126124" y="444061"/>
                      </a:cubicBezTo>
                      <a:cubicBezTo>
                        <a:pt x="105103" y="441433"/>
                        <a:pt x="52551" y="375744"/>
                        <a:pt x="47296" y="349468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18" name="Freeform 317"/>
                <p:cNvSpPr/>
                <p:nvPr/>
              </p:nvSpPr>
              <p:spPr>
                <a:xfrm>
                  <a:off x="4313968" y="2514731"/>
                  <a:ext cx="262978" cy="291763"/>
                </a:xfrm>
                <a:custGeom>
                  <a:avLst/>
                  <a:gdLst>
                    <a:gd name="connsiteX0" fmla="*/ 15765 w 260131"/>
                    <a:gd name="connsiteY0" fmla="*/ 254876 h 289035"/>
                    <a:gd name="connsiteX1" fmla="*/ 31531 w 260131"/>
                    <a:gd name="connsiteY1" fmla="*/ 176048 h 289035"/>
                    <a:gd name="connsiteX2" fmla="*/ 31531 w 260131"/>
                    <a:gd name="connsiteY2" fmla="*/ 18393 h 289035"/>
                    <a:gd name="connsiteX3" fmla="*/ 94593 w 260131"/>
                    <a:gd name="connsiteY3" fmla="*/ 65690 h 289035"/>
                    <a:gd name="connsiteX4" fmla="*/ 189186 w 260131"/>
                    <a:gd name="connsiteY4" fmla="*/ 65690 h 289035"/>
                    <a:gd name="connsiteX5" fmla="*/ 173420 w 260131"/>
                    <a:gd name="connsiteY5" fmla="*/ 176048 h 289035"/>
                    <a:gd name="connsiteX6" fmla="*/ 220717 w 260131"/>
                    <a:gd name="connsiteY6" fmla="*/ 207579 h 289035"/>
                    <a:gd name="connsiteX7" fmla="*/ 252248 w 260131"/>
                    <a:gd name="connsiteY7" fmla="*/ 239111 h 289035"/>
                    <a:gd name="connsiteX8" fmla="*/ 173420 w 260131"/>
                    <a:gd name="connsiteY8" fmla="*/ 254876 h 289035"/>
                    <a:gd name="connsiteX9" fmla="*/ 157655 w 260131"/>
                    <a:gd name="connsiteY9" fmla="*/ 286407 h 289035"/>
                    <a:gd name="connsiteX10" fmla="*/ 126124 w 260131"/>
                    <a:gd name="connsiteY10" fmla="*/ 270642 h 289035"/>
                    <a:gd name="connsiteX11" fmla="*/ 15765 w 260131"/>
                    <a:gd name="connsiteY11" fmla="*/ 254876 h 2890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60131" h="289035">
                      <a:moveTo>
                        <a:pt x="15765" y="254876"/>
                      </a:moveTo>
                      <a:cubicBezTo>
                        <a:pt x="0" y="239110"/>
                        <a:pt x="28903" y="215462"/>
                        <a:pt x="31531" y="176048"/>
                      </a:cubicBezTo>
                      <a:cubicBezTo>
                        <a:pt x="34159" y="136634"/>
                        <a:pt x="21021" y="36786"/>
                        <a:pt x="31531" y="18393"/>
                      </a:cubicBezTo>
                      <a:cubicBezTo>
                        <a:pt x="42041" y="0"/>
                        <a:pt x="68317" y="57807"/>
                        <a:pt x="94593" y="65690"/>
                      </a:cubicBezTo>
                      <a:cubicBezTo>
                        <a:pt x="120869" y="73573"/>
                        <a:pt x="176048" y="47297"/>
                        <a:pt x="189186" y="65690"/>
                      </a:cubicBezTo>
                      <a:cubicBezTo>
                        <a:pt x="202324" y="84083"/>
                        <a:pt x="168165" y="152400"/>
                        <a:pt x="173420" y="176048"/>
                      </a:cubicBezTo>
                      <a:cubicBezTo>
                        <a:pt x="178675" y="199696"/>
                        <a:pt x="207579" y="197069"/>
                        <a:pt x="220717" y="207579"/>
                      </a:cubicBezTo>
                      <a:cubicBezTo>
                        <a:pt x="233855" y="218089"/>
                        <a:pt x="260131" y="231228"/>
                        <a:pt x="252248" y="239111"/>
                      </a:cubicBezTo>
                      <a:cubicBezTo>
                        <a:pt x="244365" y="246994"/>
                        <a:pt x="189186" y="246993"/>
                        <a:pt x="173420" y="254876"/>
                      </a:cubicBezTo>
                      <a:cubicBezTo>
                        <a:pt x="157655" y="262759"/>
                        <a:pt x="165538" y="283779"/>
                        <a:pt x="157655" y="286407"/>
                      </a:cubicBezTo>
                      <a:cubicBezTo>
                        <a:pt x="149772" y="289035"/>
                        <a:pt x="144517" y="273269"/>
                        <a:pt x="126124" y="270642"/>
                      </a:cubicBezTo>
                      <a:cubicBezTo>
                        <a:pt x="107731" y="268015"/>
                        <a:pt x="31530" y="270642"/>
                        <a:pt x="15765" y="254876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139" name="Group 26"/>
              <p:cNvGrpSpPr>
                <a:grpSpLocks/>
              </p:cNvGrpSpPr>
              <p:nvPr/>
            </p:nvGrpSpPr>
            <p:grpSpPr bwMode="auto">
              <a:xfrm>
                <a:off x="3124201" y="3384331"/>
                <a:ext cx="2877206" cy="1715814"/>
                <a:chOff x="3124201" y="3384331"/>
                <a:chExt cx="2877206" cy="1715814"/>
              </a:xfrm>
            </p:grpSpPr>
            <p:sp>
              <p:nvSpPr>
                <p:cNvPr id="309" name="Freeform 308"/>
                <p:cNvSpPr/>
                <p:nvPr/>
              </p:nvSpPr>
              <p:spPr>
                <a:xfrm>
                  <a:off x="4324930" y="4113574"/>
                  <a:ext cx="1676477" cy="980308"/>
                </a:xfrm>
                <a:custGeom>
                  <a:avLst/>
                  <a:gdLst>
                    <a:gd name="connsiteX0" fmla="*/ 212834 w 1673772"/>
                    <a:gd name="connsiteY0" fmla="*/ 919655 h 974834"/>
                    <a:gd name="connsiteX1" fmla="*/ 338958 w 1673772"/>
                    <a:gd name="connsiteY1" fmla="*/ 935420 h 974834"/>
                    <a:gd name="connsiteX2" fmla="*/ 323193 w 1673772"/>
                    <a:gd name="connsiteY2" fmla="*/ 840827 h 974834"/>
                    <a:gd name="connsiteX3" fmla="*/ 433551 w 1673772"/>
                    <a:gd name="connsiteY3" fmla="*/ 966951 h 974834"/>
                    <a:gd name="connsiteX4" fmla="*/ 465082 w 1673772"/>
                    <a:gd name="connsiteY4" fmla="*/ 856592 h 974834"/>
                    <a:gd name="connsiteX5" fmla="*/ 559675 w 1673772"/>
                    <a:gd name="connsiteY5" fmla="*/ 966951 h 974834"/>
                    <a:gd name="connsiteX6" fmla="*/ 622737 w 1673772"/>
                    <a:gd name="connsiteY6" fmla="*/ 903889 h 974834"/>
                    <a:gd name="connsiteX7" fmla="*/ 559675 w 1673772"/>
                    <a:gd name="connsiteY7" fmla="*/ 793530 h 974834"/>
                    <a:gd name="connsiteX8" fmla="*/ 670034 w 1673772"/>
                    <a:gd name="connsiteY8" fmla="*/ 872358 h 974834"/>
                    <a:gd name="connsiteX9" fmla="*/ 701565 w 1673772"/>
                    <a:gd name="connsiteY9" fmla="*/ 746234 h 974834"/>
                    <a:gd name="connsiteX10" fmla="*/ 843455 w 1673772"/>
                    <a:gd name="connsiteY10" fmla="*/ 935420 h 974834"/>
                    <a:gd name="connsiteX11" fmla="*/ 938048 w 1673772"/>
                    <a:gd name="connsiteY11" fmla="*/ 951186 h 974834"/>
                    <a:gd name="connsiteX12" fmla="*/ 938048 w 1673772"/>
                    <a:gd name="connsiteY12" fmla="*/ 809296 h 974834"/>
                    <a:gd name="connsiteX13" fmla="*/ 1079937 w 1673772"/>
                    <a:gd name="connsiteY13" fmla="*/ 888123 h 974834"/>
                    <a:gd name="connsiteX14" fmla="*/ 1158765 w 1673772"/>
                    <a:gd name="connsiteY14" fmla="*/ 872358 h 974834"/>
                    <a:gd name="connsiteX15" fmla="*/ 1142999 w 1673772"/>
                    <a:gd name="connsiteY15" fmla="*/ 730468 h 974834"/>
                    <a:gd name="connsiteX16" fmla="*/ 1221827 w 1673772"/>
                    <a:gd name="connsiteY16" fmla="*/ 809296 h 974834"/>
                    <a:gd name="connsiteX17" fmla="*/ 1552903 w 1673772"/>
                    <a:gd name="connsiteY17" fmla="*/ 746234 h 974834"/>
                    <a:gd name="connsiteX18" fmla="*/ 1663262 w 1673772"/>
                    <a:gd name="connsiteY18" fmla="*/ 493986 h 974834"/>
                    <a:gd name="connsiteX19" fmla="*/ 1615965 w 1673772"/>
                    <a:gd name="connsiteY19" fmla="*/ 462455 h 974834"/>
                    <a:gd name="connsiteX20" fmla="*/ 1395248 w 1673772"/>
                    <a:gd name="connsiteY20" fmla="*/ 620110 h 974834"/>
                    <a:gd name="connsiteX21" fmla="*/ 1489841 w 1673772"/>
                    <a:gd name="connsiteY21" fmla="*/ 493986 h 974834"/>
                    <a:gd name="connsiteX22" fmla="*/ 1379482 w 1673772"/>
                    <a:gd name="connsiteY22" fmla="*/ 430923 h 974834"/>
                    <a:gd name="connsiteX23" fmla="*/ 1158765 w 1673772"/>
                    <a:gd name="connsiteY23" fmla="*/ 635875 h 974834"/>
                    <a:gd name="connsiteX24" fmla="*/ 1158765 w 1673772"/>
                    <a:gd name="connsiteY24" fmla="*/ 478220 h 974834"/>
                    <a:gd name="connsiteX25" fmla="*/ 1079937 w 1673772"/>
                    <a:gd name="connsiteY25" fmla="*/ 478220 h 974834"/>
                    <a:gd name="connsiteX26" fmla="*/ 938048 w 1673772"/>
                    <a:gd name="connsiteY26" fmla="*/ 557048 h 974834"/>
                    <a:gd name="connsiteX27" fmla="*/ 969579 w 1673772"/>
                    <a:gd name="connsiteY27" fmla="*/ 509751 h 974834"/>
                    <a:gd name="connsiteX28" fmla="*/ 969579 w 1673772"/>
                    <a:gd name="connsiteY28" fmla="*/ 446689 h 974834"/>
                    <a:gd name="connsiteX29" fmla="*/ 859220 w 1673772"/>
                    <a:gd name="connsiteY29" fmla="*/ 446689 h 974834"/>
                    <a:gd name="connsiteX30" fmla="*/ 717331 w 1673772"/>
                    <a:gd name="connsiteY30" fmla="*/ 430923 h 974834"/>
                    <a:gd name="connsiteX31" fmla="*/ 622737 w 1673772"/>
                    <a:gd name="connsiteY31" fmla="*/ 430923 h 974834"/>
                    <a:gd name="connsiteX32" fmla="*/ 543910 w 1673772"/>
                    <a:gd name="connsiteY32" fmla="*/ 320565 h 974834"/>
                    <a:gd name="connsiteX33" fmla="*/ 591206 w 1673772"/>
                    <a:gd name="connsiteY33" fmla="*/ 399392 h 974834"/>
                    <a:gd name="connsiteX34" fmla="*/ 528144 w 1673772"/>
                    <a:gd name="connsiteY34" fmla="*/ 493986 h 974834"/>
                    <a:gd name="connsiteX35" fmla="*/ 402020 w 1673772"/>
                    <a:gd name="connsiteY35" fmla="*/ 415158 h 974834"/>
                    <a:gd name="connsiteX36" fmla="*/ 402020 w 1673772"/>
                    <a:gd name="connsiteY36" fmla="*/ 509751 h 974834"/>
                    <a:gd name="connsiteX37" fmla="*/ 275896 w 1673772"/>
                    <a:gd name="connsiteY37" fmla="*/ 478220 h 974834"/>
                    <a:gd name="connsiteX38" fmla="*/ 275896 w 1673772"/>
                    <a:gd name="connsiteY38" fmla="*/ 367861 h 974834"/>
                    <a:gd name="connsiteX39" fmla="*/ 165537 w 1673772"/>
                    <a:gd name="connsiteY39" fmla="*/ 430923 h 974834"/>
                    <a:gd name="connsiteX40" fmla="*/ 39413 w 1673772"/>
                    <a:gd name="connsiteY40" fmla="*/ 383627 h 974834"/>
                    <a:gd name="connsiteX41" fmla="*/ 23648 w 1673772"/>
                    <a:gd name="connsiteY41" fmla="*/ 257503 h 974834"/>
                    <a:gd name="connsiteX42" fmla="*/ 181303 w 1673772"/>
                    <a:gd name="connsiteY42" fmla="*/ 257503 h 974834"/>
                    <a:gd name="connsiteX43" fmla="*/ 102475 w 1673772"/>
                    <a:gd name="connsiteY43" fmla="*/ 194441 h 974834"/>
                    <a:gd name="connsiteX44" fmla="*/ 102475 w 1673772"/>
                    <a:gd name="connsiteY44" fmla="*/ 115613 h 974834"/>
                    <a:gd name="connsiteX45" fmla="*/ 307427 w 1673772"/>
                    <a:gd name="connsiteY45" fmla="*/ 99848 h 974834"/>
                    <a:gd name="connsiteX46" fmla="*/ 338958 w 1673772"/>
                    <a:gd name="connsiteY46" fmla="*/ 84082 h 974834"/>
                    <a:gd name="connsiteX47" fmla="*/ 402020 w 1673772"/>
                    <a:gd name="connsiteY47" fmla="*/ 5255 h 974834"/>
                    <a:gd name="connsiteX48" fmla="*/ 512379 w 1673772"/>
                    <a:gd name="connsiteY48" fmla="*/ 68317 h 974834"/>
                    <a:gd name="connsiteX49" fmla="*/ 480848 w 1673772"/>
                    <a:gd name="connsiteY49" fmla="*/ 178675 h 974834"/>
                    <a:gd name="connsiteX50" fmla="*/ 575441 w 1673772"/>
                    <a:gd name="connsiteY50" fmla="*/ 36786 h 974834"/>
                    <a:gd name="connsiteX51" fmla="*/ 685799 w 1673772"/>
                    <a:gd name="connsiteY51" fmla="*/ 5255 h 974834"/>
                    <a:gd name="connsiteX52" fmla="*/ 764627 w 1673772"/>
                    <a:gd name="connsiteY52" fmla="*/ 68317 h 974834"/>
                    <a:gd name="connsiteX53" fmla="*/ 701565 w 1673772"/>
                    <a:gd name="connsiteY53" fmla="*/ 147144 h 974834"/>
                    <a:gd name="connsiteX54" fmla="*/ 796158 w 1673772"/>
                    <a:gd name="connsiteY54" fmla="*/ 225972 h 974834"/>
                    <a:gd name="connsiteX55" fmla="*/ 1016875 w 1673772"/>
                    <a:gd name="connsiteY55" fmla="*/ 194441 h 974834"/>
                    <a:gd name="connsiteX56" fmla="*/ 1001110 w 1673772"/>
                    <a:gd name="connsiteY56" fmla="*/ 273268 h 974834"/>
                    <a:gd name="connsiteX57" fmla="*/ 890751 w 1673772"/>
                    <a:gd name="connsiteY57" fmla="*/ 352096 h 974834"/>
                    <a:gd name="connsiteX58" fmla="*/ 796158 w 1673772"/>
                    <a:gd name="connsiteY58" fmla="*/ 289034 h 974834"/>
                    <a:gd name="connsiteX59" fmla="*/ 764627 w 1673772"/>
                    <a:gd name="connsiteY59" fmla="*/ 399392 h 974834"/>
                    <a:gd name="connsiteX60" fmla="*/ 622737 w 1673772"/>
                    <a:gd name="connsiteY60" fmla="*/ 399392 h 974834"/>
                    <a:gd name="connsiteX61" fmla="*/ 528144 w 1673772"/>
                    <a:gd name="connsiteY61" fmla="*/ 320565 h 974834"/>
                    <a:gd name="connsiteX62" fmla="*/ 559675 w 1673772"/>
                    <a:gd name="connsiteY62" fmla="*/ 509751 h 974834"/>
                    <a:gd name="connsiteX63" fmla="*/ 402020 w 1673772"/>
                    <a:gd name="connsiteY63" fmla="*/ 446689 h 974834"/>
                    <a:gd name="connsiteX64" fmla="*/ 386255 w 1673772"/>
                    <a:gd name="connsiteY64" fmla="*/ 509751 h 974834"/>
                    <a:gd name="connsiteX65" fmla="*/ 291662 w 1673772"/>
                    <a:gd name="connsiteY65" fmla="*/ 509751 h 974834"/>
                    <a:gd name="connsiteX66" fmla="*/ 275896 w 1673772"/>
                    <a:gd name="connsiteY66" fmla="*/ 367861 h 974834"/>
                    <a:gd name="connsiteX67" fmla="*/ 197068 w 1673772"/>
                    <a:gd name="connsiteY67" fmla="*/ 478220 h 974834"/>
                    <a:gd name="connsiteX68" fmla="*/ 244365 w 1673772"/>
                    <a:gd name="connsiteY68" fmla="*/ 698937 h 974834"/>
                    <a:gd name="connsiteX69" fmla="*/ 212834 w 1673772"/>
                    <a:gd name="connsiteY69" fmla="*/ 919655 h 974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</a:cxnLst>
                  <a:rect l="l" t="t" r="r" b="b"/>
                  <a:pathLst>
                    <a:path w="1673772" h="974834">
                      <a:moveTo>
                        <a:pt x="212834" y="919655"/>
                      </a:moveTo>
                      <a:cubicBezTo>
                        <a:pt x="228599" y="959069"/>
                        <a:pt x="320565" y="948558"/>
                        <a:pt x="338958" y="935420"/>
                      </a:cubicBezTo>
                      <a:cubicBezTo>
                        <a:pt x="357351" y="922282"/>
                        <a:pt x="307428" y="835572"/>
                        <a:pt x="323193" y="840827"/>
                      </a:cubicBezTo>
                      <a:cubicBezTo>
                        <a:pt x="338958" y="846082"/>
                        <a:pt x="409903" y="964324"/>
                        <a:pt x="433551" y="966951"/>
                      </a:cubicBezTo>
                      <a:cubicBezTo>
                        <a:pt x="457199" y="969578"/>
                        <a:pt x="444061" y="856592"/>
                        <a:pt x="465082" y="856592"/>
                      </a:cubicBezTo>
                      <a:cubicBezTo>
                        <a:pt x="486103" y="856592"/>
                        <a:pt x="533399" y="959068"/>
                        <a:pt x="559675" y="966951"/>
                      </a:cubicBezTo>
                      <a:cubicBezTo>
                        <a:pt x="585951" y="974834"/>
                        <a:pt x="622737" y="932792"/>
                        <a:pt x="622737" y="903889"/>
                      </a:cubicBezTo>
                      <a:cubicBezTo>
                        <a:pt x="622737" y="874986"/>
                        <a:pt x="551792" y="798785"/>
                        <a:pt x="559675" y="793530"/>
                      </a:cubicBezTo>
                      <a:cubicBezTo>
                        <a:pt x="567558" y="788275"/>
                        <a:pt x="646386" y="880241"/>
                        <a:pt x="670034" y="872358"/>
                      </a:cubicBezTo>
                      <a:cubicBezTo>
                        <a:pt x="693682" y="864475"/>
                        <a:pt x="672661" y="735724"/>
                        <a:pt x="701565" y="746234"/>
                      </a:cubicBezTo>
                      <a:cubicBezTo>
                        <a:pt x="730469" y="756744"/>
                        <a:pt x="804041" y="901261"/>
                        <a:pt x="843455" y="935420"/>
                      </a:cubicBezTo>
                      <a:cubicBezTo>
                        <a:pt x="882869" y="969579"/>
                        <a:pt x="922282" y="972207"/>
                        <a:pt x="938048" y="951186"/>
                      </a:cubicBezTo>
                      <a:cubicBezTo>
                        <a:pt x="953814" y="930165"/>
                        <a:pt x="914400" y="819807"/>
                        <a:pt x="938048" y="809296"/>
                      </a:cubicBezTo>
                      <a:cubicBezTo>
                        <a:pt x="961696" y="798786"/>
                        <a:pt x="1043151" y="877613"/>
                        <a:pt x="1079937" y="888123"/>
                      </a:cubicBezTo>
                      <a:cubicBezTo>
                        <a:pt x="1116723" y="898633"/>
                        <a:pt x="1148255" y="898634"/>
                        <a:pt x="1158765" y="872358"/>
                      </a:cubicBezTo>
                      <a:cubicBezTo>
                        <a:pt x="1169275" y="846082"/>
                        <a:pt x="1132489" y="740978"/>
                        <a:pt x="1142999" y="730468"/>
                      </a:cubicBezTo>
                      <a:cubicBezTo>
                        <a:pt x="1153509" y="719958"/>
                        <a:pt x="1153510" y="806668"/>
                        <a:pt x="1221827" y="809296"/>
                      </a:cubicBezTo>
                      <a:cubicBezTo>
                        <a:pt x="1290144" y="811924"/>
                        <a:pt x="1479330" y="798786"/>
                        <a:pt x="1552903" y="746234"/>
                      </a:cubicBezTo>
                      <a:cubicBezTo>
                        <a:pt x="1626476" y="693682"/>
                        <a:pt x="1652752" y="541282"/>
                        <a:pt x="1663262" y="493986"/>
                      </a:cubicBezTo>
                      <a:cubicBezTo>
                        <a:pt x="1673772" y="446690"/>
                        <a:pt x="1660634" y="441434"/>
                        <a:pt x="1615965" y="462455"/>
                      </a:cubicBezTo>
                      <a:cubicBezTo>
                        <a:pt x="1571296" y="483476"/>
                        <a:pt x="1416269" y="614855"/>
                        <a:pt x="1395248" y="620110"/>
                      </a:cubicBezTo>
                      <a:cubicBezTo>
                        <a:pt x="1374227" y="625365"/>
                        <a:pt x="1492469" y="525517"/>
                        <a:pt x="1489841" y="493986"/>
                      </a:cubicBezTo>
                      <a:cubicBezTo>
                        <a:pt x="1487213" y="462455"/>
                        <a:pt x="1434661" y="407275"/>
                        <a:pt x="1379482" y="430923"/>
                      </a:cubicBezTo>
                      <a:cubicBezTo>
                        <a:pt x="1324303" y="454571"/>
                        <a:pt x="1195551" y="627992"/>
                        <a:pt x="1158765" y="635875"/>
                      </a:cubicBezTo>
                      <a:cubicBezTo>
                        <a:pt x="1121979" y="643758"/>
                        <a:pt x="1171903" y="504496"/>
                        <a:pt x="1158765" y="478220"/>
                      </a:cubicBezTo>
                      <a:cubicBezTo>
                        <a:pt x="1145627" y="451944"/>
                        <a:pt x="1116723" y="465082"/>
                        <a:pt x="1079937" y="478220"/>
                      </a:cubicBezTo>
                      <a:cubicBezTo>
                        <a:pt x="1043151" y="491358"/>
                        <a:pt x="956441" y="551793"/>
                        <a:pt x="938048" y="557048"/>
                      </a:cubicBezTo>
                      <a:cubicBezTo>
                        <a:pt x="919655" y="562303"/>
                        <a:pt x="964324" y="528144"/>
                        <a:pt x="969579" y="509751"/>
                      </a:cubicBezTo>
                      <a:cubicBezTo>
                        <a:pt x="974834" y="491358"/>
                        <a:pt x="987972" y="457199"/>
                        <a:pt x="969579" y="446689"/>
                      </a:cubicBezTo>
                      <a:cubicBezTo>
                        <a:pt x="951186" y="436179"/>
                        <a:pt x="901261" y="449317"/>
                        <a:pt x="859220" y="446689"/>
                      </a:cubicBezTo>
                      <a:cubicBezTo>
                        <a:pt x="817179" y="444061"/>
                        <a:pt x="756745" y="433551"/>
                        <a:pt x="717331" y="430923"/>
                      </a:cubicBezTo>
                      <a:cubicBezTo>
                        <a:pt x="677917" y="428295"/>
                        <a:pt x="651640" y="449316"/>
                        <a:pt x="622737" y="430923"/>
                      </a:cubicBezTo>
                      <a:cubicBezTo>
                        <a:pt x="593834" y="412530"/>
                        <a:pt x="549165" y="325820"/>
                        <a:pt x="543910" y="320565"/>
                      </a:cubicBezTo>
                      <a:cubicBezTo>
                        <a:pt x="538655" y="315310"/>
                        <a:pt x="593834" y="370489"/>
                        <a:pt x="591206" y="399392"/>
                      </a:cubicBezTo>
                      <a:cubicBezTo>
                        <a:pt x="588578" y="428295"/>
                        <a:pt x="559675" y="491358"/>
                        <a:pt x="528144" y="493986"/>
                      </a:cubicBezTo>
                      <a:cubicBezTo>
                        <a:pt x="496613" y="496614"/>
                        <a:pt x="423041" y="412531"/>
                        <a:pt x="402020" y="415158"/>
                      </a:cubicBezTo>
                      <a:cubicBezTo>
                        <a:pt x="380999" y="417785"/>
                        <a:pt x="423041" y="499241"/>
                        <a:pt x="402020" y="509751"/>
                      </a:cubicBezTo>
                      <a:cubicBezTo>
                        <a:pt x="380999" y="520261"/>
                        <a:pt x="296917" y="501868"/>
                        <a:pt x="275896" y="478220"/>
                      </a:cubicBezTo>
                      <a:cubicBezTo>
                        <a:pt x="254875" y="454572"/>
                        <a:pt x="294289" y="375744"/>
                        <a:pt x="275896" y="367861"/>
                      </a:cubicBezTo>
                      <a:cubicBezTo>
                        <a:pt x="257503" y="359978"/>
                        <a:pt x="204951" y="428295"/>
                        <a:pt x="165537" y="430923"/>
                      </a:cubicBezTo>
                      <a:cubicBezTo>
                        <a:pt x="126123" y="433551"/>
                        <a:pt x="63061" y="412530"/>
                        <a:pt x="39413" y="383627"/>
                      </a:cubicBezTo>
                      <a:cubicBezTo>
                        <a:pt x="15765" y="354724"/>
                        <a:pt x="0" y="278524"/>
                        <a:pt x="23648" y="257503"/>
                      </a:cubicBezTo>
                      <a:cubicBezTo>
                        <a:pt x="47296" y="236482"/>
                        <a:pt x="168165" y="268013"/>
                        <a:pt x="181303" y="257503"/>
                      </a:cubicBezTo>
                      <a:cubicBezTo>
                        <a:pt x="194441" y="246993"/>
                        <a:pt x="115613" y="218089"/>
                        <a:pt x="102475" y="194441"/>
                      </a:cubicBezTo>
                      <a:cubicBezTo>
                        <a:pt x="89337" y="170793"/>
                        <a:pt x="68316" y="131378"/>
                        <a:pt x="102475" y="115613"/>
                      </a:cubicBezTo>
                      <a:cubicBezTo>
                        <a:pt x="136634" y="99848"/>
                        <a:pt x="268013" y="105103"/>
                        <a:pt x="307427" y="99848"/>
                      </a:cubicBezTo>
                      <a:cubicBezTo>
                        <a:pt x="346841" y="94593"/>
                        <a:pt x="323193" y="99847"/>
                        <a:pt x="338958" y="84082"/>
                      </a:cubicBezTo>
                      <a:cubicBezTo>
                        <a:pt x="354723" y="68317"/>
                        <a:pt x="373117" y="7882"/>
                        <a:pt x="402020" y="5255"/>
                      </a:cubicBezTo>
                      <a:cubicBezTo>
                        <a:pt x="430923" y="2628"/>
                        <a:pt x="499241" y="39414"/>
                        <a:pt x="512379" y="68317"/>
                      </a:cubicBezTo>
                      <a:cubicBezTo>
                        <a:pt x="525517" y="97220"/>
                        <a:pt x="470338" y="183930"/>
                        <a:pt x="480848" y="178675"/>
                      </a:cubicBezTo>
                      <a:cubicBezTo>
                        <a:pt x="491358" y="173420"/>
                        <a:pt x="541283" y="65689"/>
                        <a:pt x="575441" y="36786"/>
                      </a:cubicBezTo>
                      <a:cubicBezTo>
                        <a:pt x="609599" y="7883"/>
                        <a:pt x="654268" y="0"/>
                        <a:pt x="685799" y="5255"/>
                      </a:cubicBezTo>
                      <a:cubicBezTo>
                        <a:pt x="717330" y="10510"/>
                        <a:pt x="761999" y="44669"/>
                        <a:pt x="764627" y="68317"/>
                      </a:cubicBezTo>
                      <a:cubicBezTo>
                        <a:pt x="767255" y="91965"/>
                        <a:pt x="696310" y="120868"/>
                        <a:pt x="701565" y="147144"/>
                      </a:cubicBezTo>
                      <a:cubicBezTo>
                        <a:pt x="706820" y="173420"/>
                        <a:pt x="743606" y="218089"/>
                        <a:pt x="796158" y="225972"/>
                      </a:cubicBezTo>
                      <a:cubicBezTo>
                        <a:pt x="848710" y="233855"/>
                        <a:pt x="982716" y="186558"/>
                        <a:pt x="1016875" y="194441"/>
                      </a:cubicBezTo>
                      <a:cubicBezTo>
                        <a:pt x="1051034" y="202324"/>
                        <a:pt x="1022131" y="246992"/>
                        <a:pt x="1001110" y="273268"/>
                      </a:cubicBezTo>
                      <a:cubicBezTo>
                        <a:pt x="980089" y="299544"/>
                        <a:pt x="924910" y="349468"/>
                        <a:pt x="890751" y="352096"/>
                      </a:cubicBezTo>
                      <a:cubicBezTo>
                        <a:pt x="856592" y="354724"/>
                        <a:pt x="817179" y="281151"/>
                        <a:pt x="796158" y="289034"/>
                      </a:cubicBezTo>
                      <a:cubicBezTo>
                        <a:pt x="775137" y="296917"/>
                        <a:pt x="793530" y="380999"/>
                        <a:pt x="764627" y="399392"/>
                      </a:cubicBezTo>
                      <a:cubicBezTo>
                        <a:pt x="735724" y="417785"/>
                        <a:pt x="662151" y="412530"/>
                        <a:pt x="622737" y="399392"/>
                      </a:cubicBezTo>
                      <a:cubicBezTo>
                        <a:pt x="583323" y="386254"/>
                        <a:pt x="538654" y="302172"/>
                        <a:pt x="528144" y="320565"/>
                      </a:cubicBezTo>
                      <a:cubicBezTo>
                        <a:pt x="517634" y="338958"/>
                        <a:pt x="580696" y="488730"/>
                        <a:pt x="559675" y="509751"/>
                      </a:cubicBezTo>
                      <a:cubicBezTo>
                        <a:pt x="538654" y="530772"/>
                        <a:pt x="430923" y="446689"/>
                        <a:pt x="402020" y="446689"/>
                      </a:cubicBezTo>
                      <a:cubicBezTo>
                        <a:pt x="373117" y="446689"/>
                        <a:pt x="404648" y="499241"/>
                        <a:pt x="386255" y="509751"/>
                      </a:cubicBezTo>
                      <a:cubicBezTo>
                        <a:pt x="367862" y="520261"/>
                        <a:pt x="310055" y="533399"/>
                        <a:pt x="291662" y="509751"/>
                      </a:cubicBezTo>
                      <a:cubicBezTo>
                        <a:pt x="273269" y="486103"/>
                        <a:pt x="291662" y="373116"/>
                        <a:pt x="275896" y="367861"/>
                      </a:cubicBezTo>
                      <a:cubicBezTo>
                        <a:pt x="260130" y="362606"/>
                        <a:pt x="202323" y="423041"/>
                        <a:pt x="197068" y="478220"/>
                      </a:cubicBezTo>
                      <a:cubicBezTo>
                        <a:pt x="191813" y="533399"/>
                        <a:pt x="239110" y="625365"/>
                        <a:pt x="244365" y="698937"/>
                      </a:cubicBezTo>
                      <a:cubicBezTo>
                        <a:pt x="249620" y="772509"/>
                        <a:pt x="197069" y="880241"/>
                        <a:pt x="212834" y="919655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140" name="Group 29"/>
                <p:cNvGrpSpPr>
                  <a:grpSpLocks/>
                </p:cNvGrpSpPr>
                <p:nvPr/>
              </p:nvGrpSpPr>
              <p:grpSpPr bwMode="auto">
                <a:xfrm>
                  <a:off x="3124201" y="3384331"/>
                  <a:ext cx="2814143" cy="1148255"/>
                  <a:chOff x="3124201" y="3384331"/>
                  <a:chExt cx="2814143" cy="1148255"/>
                </a:xfrm>
              </p:grpSpPr>
              <p:sp>
                <p:nvSpPr>
                  <p:cNvPr id="311" name="Freeform 310"/>
                  <p:cNvSpPr/>
                  <p:nvPr/>
                </p:nvSpPr>
                <p:spPr>
                  <a:xfrm>
                    <a:off x="3119618" y="3880166"/>
                    <a:ext cx="1282012" cy="641863"/>
                  </a:xfrm>
                  <a:custGeom>
                    <a:avLst/>
                    <a:gdLst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336331 w 1290145"/>
                      <a:gd name="connsiteY33" fmla="*/ 212834 h 646386"/>
                      <a:gd name="connsiteX34" fmla="*/ 478221 w 1290145"/>
                      <a:gd name="connsiteY34" fmla="*/ 307428 h 646386"/>
                      <a:gd name="connsiteX35" fmla="*/ 509752 w 1290145"/>
                      <a:gd name="connsiteY35" fmla="*/ 134007 h 646386"/>
                      <a:gd name="connsiteX36" fmla="*/ 557049 w 1290145"/>
                      <a:gd name="connsiteY36" fmla="*/ 86710 h 646386"/>
                      <a:gd name="connsiteX37" fmla="*/ 667407 w 1290145"/>
                      <a:gd name="connsiteY37" fmla="*/ 260131 h 646386"/>
                      <a:gd name="connsiteX38" fmla="*/ 683173 w 1290145"/>
                      <a:gd name="connsiteY38" fmla="*/ 134007 h 646386"/>
                      <a:gd name="connsiteX39" fmla="*/ 777766 w 1290145"/>
                      <a:gd name="connsiteY39" fmla="*/ 55179 h 646386"/>
                      <a:gd name="connsiteX40" fmla="*/ 793531 w 1290145"/>
                      <a:gd name="connsiteY40" fmla="*/ 39414 h 646386"/>
                      <a:gd name="connsiteX41" fmla="*/ 872359 w 1290145"/>
                      <a:gd name="connsiteY41" fmla="*/ 118241 h 646386"/>
                      <a:gd name="connsiteX42" fmla="*/ 951186 w 1290145"/>
                      <a:gd name="connsiteY42" fmla="*/ 7883 h 646386"/>
                      <a:gd name="connsiteX43" fmla="*/ 1030014 w 1290145"/>
                      <a:gd name="connsiteY43" fmla="*/ 70945 h 646386"/>
                      <a:gd name="connsiteX44" fmla="*/ 1093076 w 1290145"/>
                      <a:gd name="connsiteY44" fmla="*/ 102476 h 646386"/>
                      <a:gd name="connsiteX45" fmla="*/ 1140373 w 1290145"/>
                      <a:gd name="connsiteY45" fmla="*/ 134007 h 646386"/>
                      <a:gd name="connsiteX46" fmla="*/ 1140373 w 1290145"/>
                      <a:gd name="connsiteY46" fmla="*/ 149772 h 646386"/>
                      <a:gd name="connsiteX47" fmla="*/ 1045780 w 1290145"/>
                      <a:gd name="connsiteY47" fmla="*/ 212834 h 646386"/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478221 w 1290145"/>
                      <a:gd name="connsiteY33" fmla="*/ 307428 h 646386"/>
                      <a:gd name="connsiteX34" fmla="*/ 509752 w 1290145"/>
                      <a:gd name="connsiteY34" fmla="*/ 134007 h 646386"/>
                      <a:gd name="connsiteX35" fmla="*/ 557049 w 1290145"/>
                      <a:gd name="connsiteY35" fmla="*/ 86710 h 646386"/>
                      <a:gd name="connsiteX36" fmla="*/ 667407 w 1290145"/>
                      <a:gd name="connsiteY36" fmla="*/ 260131 h 646386"/>
                      <a:gd name="connsiteX37" fmla="*/ 683173 w 1290145"/>
                      <a:gd name="connsiteY37" fmla="*/ 134007 h 646386"/>
                      <a:gd name="connsiteX38" fmla="*/ 777766 w 1290145"/>
                      <a:gd name="connsiteY38" fmla="*/ 55179 h 646386"/>
                      <a:gd name="connsiteX39" fmla="*/ 793531 w 1290145"/>
                      <a:gd name="connsiteY39" fmla="*/ 39414 h 646386"/>
                      <a:gd name="connsiteX40" fmla="*/ 872359 w 1290145"/>
                      <a:gd name="connsiteY40" fmla="*/ 118241 h 646386"/>
                      <a:gd name="connsiteX41" fmla="*/ 951186 w 1290145"/>
                      <a:gd name="connsiteY41" fmla="*/ 7883 h 646386"/>
                      <a:gd name="connsiteX42" fmla="*/ 1030014 w 1290145"/>
                      <a:gd name="connsiteY42" fmla="*/ 70945 h 646386"/>
                      <a:gd name="connsiteX43" fmla="*/ 1093076 w 1290145"/>
                      <a:gd name="connsiteY43" fmla="*/ 102476 h 646386"/>
                      <a:gd name="connsiteX44" fmla="*/ 1140373 w 1290145"/>
                      <a:gd name="connsiteY44" fmla="*/ 134007 h 646386"/>
                      <a:gd name="connsiteX45" fmla="*/ 1140373 w 1290145"/>
                      <a:gd name="connsiteY45" fmla="*/ 149772 h 646386"/>
                      <a:gd name="connsiteX46" fmla="*/ 1045780 w 1290145"/>
                      <a:gd name="connsiteY46" fmla="*/ 212834 h 646386"/>
                      <a:gd name="connsiteX0" fmla="*/ 1037897 w 1282262"/>
                      <a:gd name="connsiteY0" fmla="*/ 212834 h 646386"/>
                      <a:gd name="connsiteX1" fmla="*/ 1100959 w 1282262"/>
                      <a:gd name="connsiteY1" fmla="*/ 181303 h 646386"/>
                      <a:gd name="connsiteX2" fmla="*/ 1258614 w 1282262"/>
                      <a:gd name="connsiteY2" fmla="*/ 275897 h 646386"/>
                      <a:gd name="connsiteX3" fmla="*/ 1242848 w 1282262"/>
                      <a:gd name="connsiteY3" fmla="*/ 338959 h 646386"/>
                      <a:gd name="connsiteX4" fmla="*/ 1195552 w 1282262"/>
                      <a:gd name="connsiteY4" fmla="*/ 370490 h 646386"/>
                      <a:gd name="connsiteX5" fmla="*/ 1053662 w 1282262"/>
                      <a:gd name="connsiteY5" fmla="*/ 275897 h 646386"/>
                      <a:gd name="connsiteX6" fmla="*/ 1164021 w 1282262"/>
                      <a:gd name="connsiteY6" fmla="*/ 370490 h 646386"/>
                      <a:gd name="connsiteX7" fmla="*/ 1132490 w 1282262"/>
                      <a:gd name="connsiteY7" fmla="*/ 512379 h 646386"/>
                      <a:gd name="connsiteX8" fmla="*/ 1006366 w 1282262"/>
                      <a:gd name="connsiteY8" fmla="*/ 417786 h 646386"/>
                      <a:gd name="connsiteX9" fmla="*/ 1022131 w 1282262"/>
                      <a:gd name="connsiteY9" fmla="*/ 575441 h 646386"/>
                      <a:gd name="connsiteX10" fmla="*/ 927538 w 1282262"/>
                      <a:gd name="connsiteY10" fmla="*/ 559676 h 646386"/>
                      <a:gd name="connsiteX11" fmla="*/ 848710 w 1282262"/>
                      <a:gd name="connsiteY11" fmla="*/ 512379 h 646386"/>
                      <a:gd name="connsiteX12" fmla="*/ 864476 w 1282262"/>
                      <a:gd name="connsiteY12" fmla="*/ 449317 h 646386"/>
                      <a:gd name="connsiteX13" fmla="*/ 817179 w 1282262"/>
                      <a:gd name="connsiteY13" fmla="*/ 606972 h 646386"/>
                      <a:gd name="connsiteX14" fmla="*/ 754117 w 1282262"/>
                      <a:gd name="connsiteY14" fmla="*/ 638503 h 646386"/>
                      <a:gd name="connsiteX15" fmla="*/ 691055 w 1282262"/>
                      <a:gd name="connsiteY15" fmla="*/ 559676 h 646386"/>
                      <a:gd name="connsiteX16" fmla="*/ 722586 w 1282262"/>
                      <a:gd name="connsiteY16" fmla="*/ 417786 h 646386"/>
                      <a:gd name="connsiteX17" fmla="*/ 659524 w 1282262"/>
                      <a:gd name="connsiteY17" fmla="*/ 512379 h 646386"/>
                      <a:gd name="connsiteX18" fmla="*/ 612228 w 1282262"/>
                      <a:gd name="connsiteY18" fmla="*/ 465083 h 646386"/>
                      <a:gd name="connsiteX19" fmla="*/ 627993 w 1282262"/>
                      <a:gd name="connsiteY19" fmla="*/ 402021 h 646386"/>
                      <a:gd name="connsiteX20" fmla="*/ 564931 w 1282262"/>
                      <a:gd name="connsiteY20" fmla="*/ 528145 h 646386"/>
                      <a:gd name="connsiteX21" fmla="*/ 501869 w 1282262"/>
                      <a:gd name="connsiteY21" fmla="*/ 543910 h 646386"/>
                      <a:gd name="connsiteX22" fmla="*/ 407276 w 1282262"/>
                      <a:gd name="connsiteY22" fmla="*/ 449317 h 646386"/>
                      <a:gd name="connsiteX23" fmla="*/ 486103 w 1282262"/>
                      <a:gd name="connsiteY23" fmla="*/ 386255 h 646386"/>
                      <a:gd name="connsiteX24" fmla="*/ 344214 w 1282262"/>
                      <a:gd name="connsiteY24" fmla="*/ 480848 h 646386"/>
                      <a:gd name="connsiteX25" fmla="*/ 218090 w 1282262"/>
                      <a:gd name="connsiteY25" fmla="*/ 417786 h 646386"/>
                      <a:gd name="connsiteX26" fmla="*/ 91966 w 1282262"/>
                      <a:gd name="connsiteY26" fmla="*/ 465083 h 646386"/>
                      <a:gd name="connsiteX27" fmla="*/ 13138 w 1282262"/>
                      <a:gd name="connsiteY27" fmla="*/ 402021 h 646386"/>
                      <a:gd name="connsiteX28" fmla="*/ 123497 w 1282262"/>
                      <a:gd name="connsiteY28" fmla="*/ 354724 h 646386"/>
                      <a:gd name="connsiteX29" fmla="*/ 44669 w 1282262"/>
                      <a:gd name="connsiteY29" fmla="*/ 338959 h 646386"/>
                      <a:gd name="connsiteX30" fmla="*/ 28903 w 1282262"/>
                      <a:gd name="connsiteY30" fmla="*/ 228600 h 646386"/>
                      <a:gd name="connsiteX31" fmla="*/ 218090 w 1282262"/>
                      <a:gd name="connsiteY31" fmla="*/ 134007 h 646386"/>
                      <a:gd name="connsiteX32" fmla="*/ 470338 w 1282262"/>
                      <a:gd name="connsiteY32" fmla="*/ 307428 h 646386"/>
                      <a:gd name="connsiteX33" fmla="*/ 501869 w 1282262"/>
                      <a:gd name="connsiteY33" fmla="*/ 134007 h 646386"/>
                      <a:gd name="connsiteX34" fmla="*/ 549166 w 1282262"/>
                      <a:gd name="connsiteY34" fmla="*/ 86710 h 646386"/>
                      <a:gd name="connsiteX35" fmla="*/ 659524 w 1282262"/>
                      <a:gd name="connsiteY35" fmla="*/ 260131 h 646386"/>
                      <a:gd name="connsiteX36" fmla="*/ 675290 w 1282262"/>
                      <a:gd name="connsiteY36" fmla="*/ 134007 h 646386"/>
                      <a:gd name="connsiteX37" fmla="*/ 769883 w 1282262"/>
                      <a:gd name="connsiteY37" fmla="*/ 55179 h 646386"/>
                      <a:gd name="connsiteX38" fmla="*/ 785648 w 1282262"/>
                      <a:gd name="connsiteY38" fmla="*/ 39414 h 646386"/>
                      <a:gd name="connsiteX39" fmla="*/ 864476 w 1282262"/>
                      <a:gd name="connsiteY39" fmla="*/ 118241 h 646386"/>
                      <a:gd name="connsiteX40" fmla="*/ 943303 w 1282262"/>
                      <a:gd name="connsiteY40" fmla="*/ 7883 h 646386"/>
                      <a:gd name="connsiteX41" fmla="*/ 1022131 w 1282262"/>
                      <a:gd name="connsiteY41" fmla="*/ 70945 h 646386"/>
                      <a:gd name="connsiteX42" fmla="*/ 1085193 w 1282262"/>
                      <a:gd name="connsiteY42" fmla="*/ 102476 h 646386"/>
                      <a:gd name="connsiteX43" fmla="*/ 1132490 w 1282262"/>
                      <a:gd name="connsiteY43" fmla="*/ 134007 h 646386"/>
                      <a:gd name="connsiteX44" fmla="*/ 1132490 w 1282262"/>
                      <a:gd name="connsiteY44" fmla="*/ 149772 h 646386"/>
                      <a:gd name="connsiteX45" fmla="*/ 1037897 w 1282262"/>
                      <a:gd name="connsiteY45" fmla="*/ 212834 h 6463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</a:cxnLst>
                    <a:rect l="l" t="t" r="r" b="b"/>
                    <a:pathLst>
                      <a:path w="1282262" h="646386">
                        <a:moveTo>
                          <a:pt x="1037897" y="212834"/>
                        </a:moveTo>
                        <a:cubicBezTo>
                          <a:pt x="1032642" y="218089"/>
                          <a:pt x="1064173" y="170793"/>
                          <a:pt x="1100959" y="181303"/>
                        </a:cubicBezTo>
                        <a:cubicBezTo>
                          <a:pt x="1137745" y="191814"/>
                          <a:pt x="1234966" y="249621"/>
                          <a:pt x="1258614" y="275897"/>
                        </a:cubicBezTo>
                        <a:cubicBezTo>
                          <a:pt x="1282262" y="302173"/>
                          <a:pt x="1253358" y="323194"/>
                          <a:pt x="1242848" y="338959"/>
                        </a:cubicBezTo>
                        <a:cubicBezTo>
                          <a:pt x="1232338" y="354725"/>
                          <a:pt x="1227083" y="381000"/>
                          <a:pt x="1195552" y="370490"/>
                        </a:cubicBezTo>
                        <a:cubicBezTo>
                          <a:pt x="1164021" y="359980"/>
                          <a:pt x="1058917" y="275897"/>
                          <a:pt x="1053662" y="275897"/>
                        </a:cubicBezTo>
                        <a:cubicBezTo>
                          <a:pt x="1048407" y="275897"/>
                          <a:pt x="1150883" y="331076"/>
                          <a:pt x="1164021" y="370490"/>
                        </a:cubicBezTo>
                        <a:cubicBezTo>
                          <a:pt x="1177159" y="409904"/>
                          <a:pt x="1158766" y="504496"/>
                          <a:pt x="1132490" y="512379"/>
                        </a:cubicBezTo>
                        <a:cubicBezTo>
                          <a:pt x="1106214" y="520262"/>
                          <a:pt x="1024759" y="407276"/>
                          <a:pt x="1006366" y="417786"/>
                        </a:cubicBezTo>
                        <a:cubicBezTo>
                          <a:pt x="987973" y="428296"/>
                          <a:pt x="1035269" y="551793"/>
                          <a:pt x="1022131" y="575441"/>
                        </a:cubicBezTo>
                        <a:cubicBezTo>
                          <a:pt x="1008993" y="599089"/>
                          <a:pt x="956442" y="570186"/>
                          <a:pt x="927538" y="559676"/>
                        </a:cubicBezTo>
                        <a:cubicBezTo>
                          <a:pt x="898634" y="549166"/>
                          <a:pt x="859220" y="530772"/>
                          <a:pt x="848710" y="512379"/>
                        </a:cubicBezTo>
                        <a:cubicBezTo>
                          <a:pt x="838200" y="493986"/>
                          <a:pt x="869731" y="433552"/>
                          <a:pt x="864476" y="449317"/>
                        </a:cubicBezTo>
                        <a:cubicBezTo>
                          <a:pt x="859221" y="465082"/>
                          <a:pt x="835572" y="575441"/>
                          <a:pt x="817179" y="606972"/>
                        </a:cubicBezTo>
                        <a:cubicBezTo>
                          <a:pt x="798786" y="638503"/>
                          <a:pt x="775138" y="646386"/>
                          <a:pt x="754117" y="638503"/>
                        </a:cubicBezTo>
                        <a:cubicBezTo>
                          <a:pt x="733096" y="630620"/>
                          <a:pt x="696310" y="596462"/>
                          <a:pt x="691055" y="559676"/>
                        </a:cubicBezTo>
                        <a:cubicBezTo>
                          <a:pt x="685800" y="522890"/>
                          <a:pt x="727841" y="425669"/>
                          <a:pt x="722586" y="417786"/>
                        </a:cubicBezTo>
                        <a:cubicBezTo>
                          <a:pt x="717331" y="409903"/>
                          <a:pt x="677917" y="504496"/>
                          <a:pt x="659524" y="512379"/>
                        </a:cubicBezTo>
                        <a:cubicBezTo>
                          <a:pt x="641131" y="520262"/>
                          <a:pt x="617483" y="483476"/>
                          <a:pt x="612228" y="465083"/>
                        </a:cubicBezTo>
                        <a:cubicBezTo>
                          <a:pt x="606973" y="446690"/>
                          <a:pt x="635876" y="391511"/>
                          <a:pt x="627993" y="402021"/>
                        </a:cubicBezTo>
                        <a:cubicBezTo>
                          <a:pt x="620110" y="412531"/>
                          <a:pt x="585952" y="504497"/>
                          <a:pt x="564931" y="528145"/>
                        </a:cubicBezTo>
                        <a:cubicBezTo>
                          <a:pt x="543910" y="551793"/>
                          <a:pt x="528145" y="557048"/>
                          <a:pt x="501869" y="543910"/>
                        </a:cubicBezTo>
                        <a:cubicBezTo>
                          <a:pt x="475593" y="530772"/>
                          <a:pt x="409904" y="475593"/>
                          <a:pt x="407276" y="449317"/>
                        </a:cubicBezTo>
                        <a:cubicBezTo>
                          <a:pt x="404648" y="423041"/>
                          <a:pt x="496613" y="381000"/>
                          <a:pt x="486103" y="386255"/>
                        </a:cubicBezTo>
                        <a:cubicBezTo>
                          <a:pt x="475593" y="391510"/>
                          <a:pt x="388883" y="475593"/>
                          <a:pt x="344214" y="480848"/>
                        </a:cubicBezTo>
                        <a:cubicBezTo>
                          <a:pt x="299545" y="486103"/>
                          <a:pt x="260131" y="420413"/>
                          <a:pt x="218090" y="417786"/>
                        </a:cubicBezTo>
                        <a:cubicBezTo>
                          <a:pt x="176049" y="415159"/>
                          <a:pt x="126125" y="467710"/>
                          <a:pt x="91966" y="465083"/>
                        </a:cubicBezTo>
                        <a:cubicBezTo>
                          <a:pt x="57807" y="462456"/>
                          <a:pt x="7883" y="420414"/>
                          <a:pt x="13138" y="402021"/>
                        </a:cubicBezTo>
                        <a:cubicBezTo>
                          <a:pt x="18393" y="383628"/>
                          <a:pt x="118242" y="365234"/>
                          <a:pt x="123497" y="354724"/>
                        </a:cubicBezTo>
                        <a:cubicBezTo>
                          <a:pt x="128752" y="344214"/>
                          <a:pt x="60435" y="359980"/>
                          <a:pt x="44669" y="338959"/>
                        </a:cubicBezTo>
                        <a:cubicBezTo>
                          <a:pt x="28903" y="317938"/>
                          <a:pt x="0" y="262759"/>
                          <a:pt x="28903" y="228600"/>
                        </a:cubicBezTo>
                        <a:cubicBezTo>
                          <a:pt x="57807" y="194441"/>
                          <a:pt x="144517" y="120869"/>
                          <a:pt x="218090" y="134007"/>
                        </a:cubicBezTo>
                        <a:cubicBezTo>
                          <a:pt x="291663" y="147145"/>
                          <a:pt x="423042" y="307428"/>
                          <a:pt x="470338" y="307428"/>
                        </a:cubicBezTo>
                        <a:cubicBezTo>
                          <a:pt x="517634" y="307428"/>
                          <a:pt x="488731" y="170793"/>
                          <a:pt x="501869" y="134007"/>
                        </a:cubicBezTo>
                        <a:cubicBezTo>
                          <a:pt x="515007" y="97221"/>
                          <a:pt x="522890" y="65689"/>
                          <a:pt x="549166" y="86710"/>
                        </a:cubicBezTo>
                        <a:cubicBezTo>
                          <a:pt x="575442" y="107731"/>
                          <a:pt x="638503" y="252248"/>
                          <a:pt x="659524" y="260131"/>
                        </a:cubicBezTo>
                        <a:cubicBezTo>
                          <a:pt x="680545" y="268014"/>
                          <a:pt x="656897" y="168166"/>
                          <a:pt x="675290" y="134007"/>
                        </a:cubicBezTo>
                        <a:cubicBezTo>
                          <a:pt x="693683" y="99848"/>
                          <a:pt x="751490" y="70944"/>
                          <a:pt x="769883" y="55179"/>
                        </a:cubicBezTo>
                        <a:cubicBezTo>
                          <a:pt x="788276" y="39414"/>
                          <a:pt x="769883" y="28904"/>
                          <a:pt x="785648" y="39414"/>
                        </a:cubicBezTo>
                        <a:cubicBezTo>
                          <a:pt x="801414" y="49924"/>
                          <a:pt x="838200" y="123496"/>
                          <a:pt x="864476" y="118241"/>
                        </a:cubicBezTo>
                        <a:cubicBezTo>
                          <a:pt x="890752" y="112986"/>
                          <a:pt x="917027" y="15766"/>
                          <a:pt x="943303" y="7883"/>
                        </a:cubicBezTo>
                        <a:cubicBezTo>
                          <a:pt x="969579" y="0"/>
                          <a:pt x="998483" y="55180"/>
                          <a:pt x="1022131" y="70945"/>
                        </a:cubicBezTo>
                        <a:cubicBezTo>
                          <a:pt x="1045779" y="86710"/>
                          <a:pt x="1066800" y="91966"/>
                          <a:pt x="1085193" y="102476"/>
                        </a:cubicBezTo>
                        <a:cubicBezTo>
                          <a:pt x="1103586" y="112986"/>
                          <a:pt x="1124607" y="126124"/>
                          <a:pt x="1132490" y="134007"/>
                        </a:cubicBezTo>
                        <a:cubicBezTo>
                          <a:pt x="1140373" y="141890"/>
                          <a:pt x="1148255" y="136634"/>
                          <a:pt x="1132490" y="149772"/>
                        </a:cubicBezTo>
                        <a:cubicBezTo>
                          <a:pt x="1116725" y="162910"/>
                          <a:pt x="1043152" y="207579"/>
                          <a:pt x="1037897" y="212834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312" name="Freeform 311"/>
                  <p:cNvSpPr/>
                  <p:nvPr/>
                </p:nvSpPr>
                <p:spPr>
                  <a:xfrm>
                    <a:off x="3196316" y="3378340"/>
                    <a:ext cx="2739350" cy="886943"/>
                  </a:xfrm>
                  <a:custGeom>
                    <a:avLst/>
                    <a:gdLst>
                      <a:gd name="connsiteX0" fmla="*/ 2627 w 2740571"/>
                      <a:gd name="connsiteY0" fmla="*/ 99848 h 890752"/>
                      <a:gd name="connsiteX1" fmla="*/ 49924 w 2740571"/>
                      <a:gd name="connsiteY1" fmla="*/ 5255 h 890752"/>
                      <a:gd name="connsiteX2" fmla="*/ 176048 w 2740571"/>
                      <a:gd name="connsiteY2" fmla="*/ 68317 h 890752"/>
                      <a:gd name="connsiteX3" fmla="*/ 302172 w 2740571"/>
                      <a:gd name="connsiteY3" fmla="*/ 210207 h 890752"/>
                      <a:gd name="connsiteX4" fmla="*/ 333703 w 2740571"/>
                      <a:gd name="connsiteY4" fmla="*/ 52552 h 890752"/>
                      <a:gd name="connsiteX5" fmla="*/ 444061 w 2740571"/>
                      <a:gd name="connsiteY5" fmla="*/ 52552 h 890752"/>
                      <a:gd name="connsiteX6" fmla="*/ 522889 w 2740571"/>
                      <a:gd name="connsiteY6" fmla="*/ 241738 h 890752"/>
                      <a:gd name="connsiteX7" fmla="*/ 649013 w 2740571"/>
                      <a:gd name="connsiteY7" fmla="*/ 194441 h 890752"/>
                      <a:gd name="connsiteX8" fmla="*/ 806668 w 2740571"/>
                      <a:gd name="connsiteY8" fmla="*/ 257503 h 890752"/>
                      <a:gd name="connsiteX9" fmla="*/ 853965 w 2740571"/>
                      <a:gd name="connsiteY9" fmla="*/ 194441 h 890752"/>
                      <a:gd name="connsiteX10" fmla="*/ 932793 w 2740571"/>
                      <a:gd name="connsiteY10" fmla="*/ 241738 h 890752"/>
                      <a:gd name="connsiteX11" fmla="*/ 932793 w 2740571"/>
                      <a:gd name="connsiteY11" fmla="*/ 304800 h 890752"/>
                      <a:gd name="connsiteX12" fmla="*/ 1058917 w 2740571"/>
                      <a:gd name="connsiteY12" fmla="*/ 178676 h 890752"/>
                      <a:gd name="connsiteX13" fmla="*/ 1153510 w 2740571"/>
                      <a:gd name="connsiteY13" fmla="*/ 162910 h 890752"/>
                      <a:gd name="connsiteX14" fmla="*/ 1153510 w 2740571"/>
                      <a:gd name="connsiteY14" fmla="*/ 289035 h 890752"/>
                      <a:gd name="connsiteX15" fmla="*/ 1358461 w 2740571"/>
                      <a:gd name="connsiteY15" fmla="*/ 147145 h 890752"/>
                      <a:gd name="connsiteX16" fmla="*/ 1468820 w 2740571"/>
                      <a:gd name="connsiteY16" fmla="*/ 178676 h 890752"/>
                      <a:gd name="connsiteX17" fmla="*/ 1453055 w 2740571"/>
                      <a:gd name="connsiteY17" fmla="*/ 320566 h 890752"/>
                      <a:gd name="connsiteX18" fmla="*/ 1594944 w 2740571"/>
                      <a:gd name="connsiteY18" fmla="*/ 289035 h 890752"/>
                      <a:gd name="connsiteX19" fmla="*/ 1594944 w 2740571"/>
                      <a:gd name="connsiteY19" fmla="*/ 210207 h 890752"/>
                      <a:gd name="connsiteX20" fmla="*/ 1689537 w 2740571"/>
                      <a:gd name="connsiteY20" fmla="*/ 241738 h 890752"/>
                      <a:gd name="connsiteX21" fmla="*/ 1721068 w 2740571"/>
                      <a:gd name="connsiteY21" fmla="*/ 147145 h 890752"/>
                      <a:gd name="connsiteX22" fmla="*/ 1862958 w 2740571"/>
                      <a:gd name="connsiteY22" fmla="*/ 210207 h 890752"/>
                      <a:gd name="connsiteX23" fmla="*/ 1989082 w 2740571"/>
                      <a:gd name="connsiteY23" fmla="*/ 225972 h 890752"/>
                      <a:gd name="connsiteX24" fmla="*/ 1989082 w 2740571"/>
                      <a:gd name="connsiteY24" fmla="*/ 320566 h 890752"/>
                      <a:gd name="connsiteX25" fmla="*/ 1941786 w 2740571"/>
                      <a:gd name="connsiteY25" fmla="*/ 367862 h 890752"/>
                      <a:gd name="connsiteX26" fmla="*/ 2083675 w 2740571"/>
                      <a:gd name="connsiteY26" fmla="*/ 289035 h 890752"/>
                      <a:gd name="connsiteX27" fmla="*/ 2209799 w 2740571"/>
                      <a:gd name="connsiteY27" fmla="*/ 178676 h 890752"/>
                      <a:gd name="connsiteX28" fmla="*/ 2304393 w 2740571"/>
                      <a:gd name="connsiteY28" fmla="*/ 304800 h 890752"/>
                      <a:gd name="connsiteX29" fmla="*/ 2304393 w 2740571"/>
                      <a:gd name="connsiteY29" fmla="*/ 352097 h 890752"/>
                      <a:gd name="connsiteX30" fmla="*/ 2130972 w 2740571"/>
                      <a:gd name="connsiteY30" fmla="*/ 446690 h 890752"/>
                      <a:gd name="connsiteX31" fmla="*/ 2288627 w 2740571"/>
                      <a:gd name="connsiteY31" fmla="*/ 478221 h 890752"/>
                      <a:gd name="connsiteX32" fmla="*/ 2430517 w 2740571"/>
                      <a:gd name="connsiteY32" fmla="*/ 352097 h 890752"/>
                      <a:gd name="connsiteX33" fmla="*/ 2525110 w 2740571"/>
                      <a:gd name="connsiteY33" fmla="*/ 415159 h 890752"/>
                      <a:gd name="connsiteX34" fmla="*/ 2525110 w 2740571"/>
                      <a:gd name="connsiteY34" fmla="*/ 509752 h 890752"/>
                      <a:gd name="connsiteX35" fmla="*/ 2430517 w 2740571"/>
                      <a:gd name="connsiteY35" fmla="*/ 557048 h 890752"/>
                      <a:gd name="connsiteX36" fmla="*/ 2588172 w 2740571"/>
                      <a:gd name="connsiteY36" fmla="*/ 525517 h 890752"/>
                      <a:gd name="connsiteX37" fmla="*/ 2666999 w 2740571"/>
                      <a:gd name="connsiteY37" fmla="*/ 462455 h 890752"/>
                      <a:gd name="connsiteX38" fmla="*/ 2730061 w 2740571"/>
                      <a:gd name="connsiteY38" fmla="*/ 572814 h 890752"/>
                      <a:gd name="connsiteX39" fmla="*/ 2603937 w 2740571"/>
                      <a:gd name="connsiteY39" fmla="*/ 667407 h 890752"/>
                      <a:gd name="connsiteX40" fmla="*/ 2477813 w 2740571"/>
                      <a:gd name="connsiteY40" fmla="*/ 651641 h 890752"/>
                      <a:gd name="connsiteX41" fmla="*/ 2588172 w 2740571"/>
                      <a:gd name="connsiteY41" fmla="*/ 698938 h 890752"/>
                      <a:gd name="connsiteX42" fmla="*/ 2556641 w 2740571"/>
                      <a:gd name="connsiteY42" fmla="*/ 746235 h 890752"/>
                      <a:gd name="connsiteX43" fmla="*/ 2414751 w 2740571"/>
                      <a:gd name="connsiteY43" fmla="*/ 762000 h 890752"/>
                      <a:gd name="connsiteX44" fmla="*/ 2477813 w 2740571"/>
                      <a:gd name="connsiteY44" fmla="*/ 840828 h 890752"/>
                      <a:gd name="connsiteX45" fmla="*/ 2304393 w 2740571"/>
                      <a:gd name="connsiteY45" fmla="*/ 872359 h 890752"/>
                      <a:gd name="connsiteX46" fmla="*/ 2099441 w 2740571"/>
                      <a:gd name="connsiteY46" fmla="*/ 762000 h 890752"/>
                      <a:gd name="connsiteX47" fmla="*/ 2130972 w 2740571"/>
                      <a:gd name="connsiteY47" fmla="*/ 856593 h 890752"/>
                      <a:gd name="connsiteX48" fmla="*/ 1989082 w 2740571"/>
                      <a:gd name="connsiteY48" fmla="*/ 872359 h 890752"/>
                      <a:gd name="connsiteX49" fmla="*/ 1957551 w 2740571"/>
                      <a:gd name="connsiteY49" fmla="*/ 746235 h 890752"/>
                      <a:gd name="connsiteX50" fmla="*/ 1926020 w 2740571"/>
                      <a:gd name="connsiteY50" fmla="*/ 793531 h 890752"/>
                      <a:gd name="connsiteX51" fmla="*/ 1831427 w 2740571"/>
                      <a:gd name="connsiteY51" fmla="*/ 777766 h 890752"/>
                      <a:gd name="connsiteX52" fmla="*/ 1831427 w 2740571"/>
                      <a:gd name="connsiteY52" fmla="*/ 730469 h 890752"/>
                      <a:gd name="connsiteX53" fmla="*/ 1673772 w 2740571"/>
                      <a:gd name="connsiteY53" fmla="*/ 746235 h 890752"/>
                      <a:gd name="connsiteX54" fmla="*/ 1689537 w 2740571"/>
                      <a:gd name="connsiteY54" fmla="*/ 635876 h 890752"/>
                      <a:gd name="connsiteX55" fmla="*/ 1689537 w 2740571"/>
                      <a:gd name="connsiteY55" fmla="*/ 714703 h 890752"/>
                      <a:gd name="connsiteX56" fmla="*/ 1579179 w 2740571"/>
                      <a:gd name="connsiteY56" fmla="*/ 714703 h 890752"/>
                      <a:gd name="connsiteX57" fmla="*/ 1547648 w 2740571"/>
                      <a:gd name="connsiteY57" fmla="*/ 683172 h 890752"/>
                      <a:gd name="connsiteX58" fmla="*/ 1437289 w 2740571"/>
                      <a:gd name="connsiteY58" fmla="*/ 840828 h 890752"/>
                      <a:gd name="connsiteX59" fmla="*/ 1358461 w 2740571"/>
                      <a:gd name="connsiteY59" fmla="*/ 809297 h 890752"/>
                      <a:gd name="connsiteX60" fmla="*/ 1405758 w 2740571"/>
                      <a:gd name="connsiteY60" fmla="*/ 635876 h 890752"/>
                      <a:gd name="connsiteX61" fmla="*/ 1342696 w 2740571"/>
                      <a:gd name="connsiteY61" fmla="*/ 698938 h 890752"/>
                      <a:gd name="connsiteX62" fmla="*/ 1232337 w 2740571"/>
                      <a:gd name="connsiteY62" fmla="*/ 683172 h 890752"/>
                      <a:gd name="connsiteX63" fmla="*/ 1374227 w 2740571"/>
                      <a:gd name="connsiteY63" fmla="*/ 509752 h 890752"/>
                      <a:gd name="connsiteX64" fmla="*/ 1342696 w 2740571"/>
                      <a:gd name="connsiteY64" fmla="*/ 509752 h 890752"/>
                      <a:gd name="connsiteX65" fmla="*/ 1326930 w 2740571"/>
                      <a:gd name="connsiteY65" fmla="*/ 462455 h 890752"/>
                      <a:gd name="connsiteX66" fmla="*/ 1295399 w 2740571"/>
                      <a:gd name="connsiteY66" fmla="*/ 509752 h 890752"/>
                      <a:gd name="connsiteX67" fmla="*/ 1248103 w 2740571"/>
                      <a:gd name="connsiteY67" fmla="*/ 541283 h 890752"/>
                      <a:gd name="connsiteX68" fmla="*/ 1169275 w 2740571"/>
                      <a:gd name="connsiteY68" fmla="*/ 525517 h 890752"/>
                      <a:gd name="connsiteX69" fmla="*/ 1090448 w 2740571"/>
                      <a:gd name="connsiteY69" fmla="*/ 430924 h 890752"/>
                      <a:gd name="connsiteX70" fmla="*/ 1169275 w 2740571"/>
                      <a:gd name="connsiteY70" fmla="*/ 541283 h 890752"/>
                      <a:gd name="connsiteX71" fmla="*/ 1074682 w 2740571"/>
                      <a:gd name="connsiteY71" fmla="*/ 557048 h 890752"/>
                      <a:gd name="connsiteX72" fmla="*/ 964324 w 2740571"/>
                      <a:gd name="connsiteY72" fmla="*/ 446690 h 890752"/>
                      <a:gd name="connsiteX73" fmla="*/ 995855 w 2740571"/>
                      <a:gd name="connsiteY73" fmla="*/ 572814 h 890752"/>
                      <a:gd name="connsiteX74" fmla="*/ 869730 w 2740571"/>
                      <a:gd name="connsiteY74" fmla="*/ 509752 h 890752"/>
                      <a:gd name="connsiteX75" fmla="*/ 822434 w 2740571"/>
                      <a:gd name="connsiteY75" fmla="*/ 620110 h 890752"/>
                      <a:gd name="connsiteX76" fmla="*/ 727841 w 2740571"/>
                      <a:gd name="connsiteY76" fmla="*/ 588579 h 890752"/>
                      <a:gd name="connsiteX77" fmla="*/ 727841 w 2740571"/>
                      <a:gd name="connsiteY77" fmla="*/ 525517 h 890752"/>
                      <a:gd name="connsiteX78" fmla="*/ 554420 w 2740571"/>
                      <a:gd name="connsiteY78" fmla="*/ 651641 h 890752"/>
                      <a:gd name="connsiteX79" fmla="*/ 491358 w 2740571"/>
                      <a:gd name="connsiteY79" fmla="*/ 588579 h 890752"/>
                      <a:gd name="connsiteX80" fmla="*/ 538655 w 2740571"/>
                      <a:gd name="connsiteY80" fmla="*/ 509752 h 890752"/>
                      <a:gd name="connsiteX81" fmla="*/ 444061 w 2740571"/>
                      <a:gd name="connsiteY81" fmla="*/ 525517 h 890752"/>
                      <a:gd name="connsiteX82" fmla="*/ 428296 w 2740571"/>
                      <a:gd name="connsiteY82" fmla="*/ 462455 h 890752"/>
                      <a:gd name="connsiteX83" fmla="*/ 317937 w 2740571"/>
                      <a:gd name="connsiteY83" fmla="*/ 509752 h 890752"/>
                      <a:gd name="connsiteX84" fmla="*/ 207579 w 2740571"/>
                      <a:gd name="connsiteY84" fmla="*/ 493986 h 890752"/>
                      <a:gd name="connsiteX85" fmla="*/ 191813 w 2740571"/>
                      <a:gd name="connsiteY85" fmla="*/ 415159 h 890752"/>
                      <a:gd name="connsiteX86" fmla="*/ 18393 w 2740571"/>
                      <a:gd name="connsiteY86" fmla="*/ 336331 h 890752"/>
                      <a:gd name="connsiteX87" fmla="*/ 160282 w 2740571"/>
                      <a:gd name="connsiteY87" fmla="*/ 241738 h 890752"/>
                      <a:gd name="connsiteX88" fmla="*/ 65689 w 2740571"/>
                      <a:gd name="connsiteY88" fmla="*/ 194441 h 890752"/>
                      <a:gd name="connsiteX89" fmla="*/ 2627 w 2740571"/>
                      <a:gd name="connsiteY89" fmla="*/ 99848 h 8907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  <a:cxn ang="0">
                        <a:pos x="connsiteX70" y="connsiteY70"/>
                      </a:cxn>
                      <a:cxn ang="0">
                        <a:pos x="connsiteX71" y="connsiteY71"/>
                      </a:cxn>
                      <a:cxn ang="0">
                        <a:pos x="connsiteX72" y="connsiteY72"/>
                      </a:cxn>
                      <a:cxn ang="0">
                        <a:pos x="connsiteX73" y="connsiteY73"/>
                      </a:cxn>
                      <a:cxn ang="0">
                        <a:pos x="connsiteX74" y="connsiteY74"/>
                      </a:cxn>
                      <a:cxn ang="0">
                        <a:pos x="connsiteX75" y="connsiteY75"/>
                      </a:cxn>
                      <a:cxn ang="0">
                        <a:pos x="connsiteX76" y="connsiteY76"/>
                      </a:cxn>
                      <a:cxn ang="0">
                        <a:pos x="connsiteX77" y="connsiteY77"/>
                      </a:cxn>
                      <a:cxn ang="0">
                        <a:pos x="connsiteX78" y="connsiteY78"/>
                      </a:cxn>
                      <a:cxn ang="0">
                        <a:pos x="connsiteX79" y="connsiteY79"/>
                      </a:cxn>
                      <a:cxn ang="0">
                        <a:pos x="connsiteX80" y="connsiteY80"/>
                      </a:cxn>
                      <a:cxn ang="0">
                        <a:pos x="connsiteX81" y="connsiteY81"/>
                      </a:cxn>
                      <a:cxn ang="0">
                        <a:pos x="connsiteX82" y="connsiteY82"/>
                      </a:cxn>
                      <a:cxn ang="0">
                        <a:pos x="connsiteX83" y="connsiteY83"/>
                      </a:cxn>
                      <a:cxn ang="0">
                        <a:pos x="connsiteX84" y="connsiteY84"/>
                      </a:cxn>
                      <a:cxn ang="0">
                        <a:pos x="connsiteX85" y="connsiteY85"/>
                      </a:cxn>
                      <a:cxn ang="0">
                        <a:pos x="connsiteX86" y="connsiteY86"/>
                      </a:cxn>
                      <a:cxn ang="0">
                        <a:pos x="connsiteX87" y="connsiteY87"/>
                      </a:cxn>
                      <a:cxn ang="0">
                        <a:pos x="connsiteX88" y="connsiteY88"/>
                      </a:cxn>
                      <a:cxn ang="0">
                        <a:pos x="connsiteX89" y="connsiteY89"/>
                      </a:cxn>
                    </a:cxnLst>
                    <a:rect l="l" t="t" r="r" b="b"/>
                    <a:pathLst>
                      <a:path w="2740571" h="890752">
                        <a:moveTo>
                          <a:pt x="2627" y="99848"/>
                        </a:moveTo>
                        <a:cubicBezTo>
                          <a:pt x="0" y="68317"/>
                          <a:pt x="21020" y="10510"/>
                          <a:pt x="49924" y="5255"/>
                        </a:cubicBezTo>
                        <a:cubicBezTo>
                          <a:pt x="78828" y="0"/>
                          <a:pt x="134007" y="34158"/>
                          <a:pt x="176048" y="68317"/>
                        </a:cubicBezTo>
                        <a:cubicBezTo>
                          <a:pt x="218089" y="102476"/>
                          <a:pt x="275896" y="212835"/>
                          <a:pt x="302172" y="210207"/>
                        </a:cubicBezTo>
                        <a:cubicBezTo>
                          <a:pt x="328448" y="207580"/>
                          <a:pt x="310055" y="78828"/>
                          <a:pt x="333703" y="52552"/>
                        </a:cubicBezTo>
                        <a:cubicBezTo>
                          <a:pt x="357351" y="26276"/>
                          <a:pt x="412530" y="21021"/>
                          <a:pt x="444061" y="52552"/>
                        </a:cubicBezTo>
                        <a:cubicBezTo>
                          <a:pt x="475592" y="84083"/>
                          <a:pt x="488730" y="218090"/>
                          <a:pt x="522889" y="241738"/>
                        </a:cubicBezTo>
                        <a:cubicBezTo>
                          <a:pt x="557048" y="265386"/>
                          <a:pt x="601717" y="191814"/>
                          <a:pt x="649013" y="194441"/>
                        </a:cubicBezTo>
                        <a:cubicBezTo>
                          <a:pt x="696310" y="197069"/>
                          <a:pt x="772509" y="257503"/>
                          <a:pt x="806668" y="257503"/>
                        </a:cubicBezTo>
                        <a:cubicBezTo>
                          <a:pt x="840827" y="257503"/>
                          <a:pt x="832944" y="197068"/>
                          <a:pt x="853965" y="194441"/>
                        </a:cubicBezTo>
                        <a:cubicBezTo>
                          <a:pt x="874986" y="191814"/>
                          <a:pt x="919655" y="223345"/>
                          <a:pt x="932793" y="241738"/>
                        </a:cubicBezTo>
                        <a:cubicBezTo>
                          <a:pt x="945931" y="260131"/>
                          <a:pt x="911772" y="315310"/>
                          <a:pt x="932793" y="304800"/>
                        </a:cubicBezTo>
                        <a:cubicBezTo>
                          <a:pt x="953814" y="294290"/>
                          <a:pt x="1022131" y="202324"/>
                          <a:pt x="1058917" y="178676"/>
                        </a:cubicBezTo>
                        <a:cubicBezTo>
                          <a:pt x="1095703" y="155028"/>
                          <a:pt x="1137745" y="144517"/>
                          <a:pt x="1153510" y="162910"/>
                        </a:cubicBezTo>
                        <a:cubicBezTo>
                          <a:pt x="1169275" y="181303"/>
                          <a:pt x="1119352" y="291662"/>
                          <a:pt x="1153510" y="289035"/>
                        </a:cubicBezTo>
                        <a:cubicBezTo>
                          <a:pt x="1187668" y="286408"/>
                          <a:pt x="1305909" y="165538"/>
                          <a:pt x="1358461" y="147145"/>
                        </a:cubicBezTo>
                        <a:cubicBezTo>
                          <a:pt x="1411013" y="128752"/>
                          <a:pt x="1453054" y="149772"/>
                          <a:pt x="1468820" y="178676"/>
                        </a:cubicBezTo>
                        <a:cubicBezTo>
                          <a:pt x="1484586" y="207580"/>
                          <a:pt x="1432034" y="302173"/>
                          <a:pt x="1453055" y="320566"/>
                        </a:cubicBezTo>
                        <a:cubicBezTo>
                          <a:pt x="1474076" y="338959"/>
                          <a:pt x="1571296" y="307428"/>
                          <a:pt x="1594944" y="289035"/>
                        </a:cubicBezTo>
                        <a:cubicBezTo>
                          <a:pt x="1618592" y="270642"/>
                          <a:pt x="1579179" y="218090"/>
                          <a:pt x="1594944" y="210207"/>
                        </a:cubicBezTo>
                        <a:cubicBezTo>
                          <a:pt x="1610710" y="202324"/>
                          <a:pt x="1668516" y="252248"/>
                          <a:pt x="1689537" y="241738"/>
                        </a:cubicBezTo>
                        <a:cubicBezTo>
                          <a:pt x="1710558" y="231228"/>
                          <a:pt x="1692164" y="152400"/>
                          <a:pt x="1721068" y="147145"/>
                        </a:cubicBezTo>
                        <a:cubicBezTo>
                          <a:pt x="1749972" y="141890"/>
                          <a:pt x="1818289" y="197069"/>
                          <a:pt x="1862958" y="210207"/>
                        </a:cubicBezTo>
                        <a:cubicBezTo>
                          <a:pt x="1907627" y="223345"/>
                          <a:pt x="1968061" y="207579"/>
                          <a:pt x="1989082" y="225972"/>
                        </a:cubicBezTo>
                        <a:cubicBezTo>
                          <a:pt x="2010103" y="244365"/>
                          <a:pt x="1996965" y="296918"/>
                          <a:pt x="1989082" y="320566"/>
                        </a:cubicBezTo>
                        <a:cubicBezTo>
                          <a:pt x="1981199" y="344214"/>
                          <a:pt x="1926021" y="373117"/>
                          <a:pt x="1941786" y="367862"/>
                        </a:cubicBezTo>
                        <a:cubicBezTo>
                          <a:pt x="1957551" y="362607"/>
                          <a:pt x="2039006" y="320566"/>
                          <a:pt x="2083675" y="289035"/>
                        </a:cubicBezTo>
                        <a:cubicBezTo>
                          <a:pt x="2128344" y="257504"/>
                          <a:pt x="2173013" y="176049"/>
                          <a:pt x="2209799" y="178676"/>
                        </a:cubicBezTo>
                        <a:cubicBezTo>
                          <a:pt x="2246585" y="181303"/>
                          <a:pt x="2288627" y="275896"/>
                          <a:pt x="2304393" y="304800"/>
                        </a:cubicBezTo>
                        <a:cubicBezTo>
                          <a:pt x="2320159" y="333704"/>
                          <a:pt x="2333296" y="328449"/>
                          <a:pt x="2304393" y="352097"/>
                        </a:cubicBezTo>
                        <a:cubicBezTo>
                          <a:pt x="2275490" y="375745"/>
                          <a:pt x="2133600" y="425669"/>
                          <a:pt x="2130972" y="446690"/>
                        </a:cubicBezTo>
                        <a:cubicBezTo>
                          <a:pt x="2128344" y="467711"/>
                          <a:pt x="2238703" y="493986"/>
                          <a:pt x="2288627" y="478221"/>
                        </a:cubicBezTo>
                        <a:cubicBezTo>
                          <a:pt x="2338551" y="462456"/>
                          <a:pt x="2391103" y="362607"/>
                          <a:pt x="2430517" y="352097"/>
                        </a:cubicBezTo>
                        <a:cubicBezTo>
                          <a:pt x="2469931" y="341587"/>
                          <a:pt x="2509345" y="388883"/>
                          <a:pt x="2525110" y="415159"/>
                        </a:cubicBezTo>
                        <a:cubicBezTo>
                          <a:pt x="2540875" y="441435"/>
                          <a:pt x="2540875" y="486104"/>
                          <a:pt x="2525110" y="509752"/>
                        </a:cubicBezTo>
                        <a:cubicBezTo>
                          <a:pt x="2509345" y="533400"/>
                          <a:pt x="2420007" y="554420"/>
                          <a:pt x="2430517" y="557048"/>
                        </a:cubicBezTo>
                        <a:cubicBezTo>
                          <a:pt x="2441027" y="559676"/>
                          <a:pt x="2548758" y="541282"/>
                          <a:pt x="2588172" y="525517"/>
                        </a:cubicBezTo>
                        <a:cubicBezTo>
                          <a:pt x="2627586" y="509752"/>
                          <a:pt x="2643351" y="454572"/>
                          <a:pt x="2666999" y="462455"/>
                        </a:cubicBezTo>
                        <a:cubicBezTo>
                          <a:pt x="2690647" y="470338"/>
                          <a:pt x="2740571" y="538655"/>
                          <a:pt x="2730061" y="572814"/>
                        </a:cubicBezTo>
                        <a:cubicBezTo>
                          <a:pt x="2719551" y="606973"/>
                          <a:pt x="2645978" y="654269"/>
                          <a:pt x="2603937" y="667407"/>
                        </a:cubicBezTo>
                        <a:cubicBezTo>
                          <a:pt x="2561896" y="680545"/>
                          <a:pt x="2480440" y="646386"/>
                          <a:pt x="2477813" y="651641"/>
                        </a:cubicBezTo>
                        <a:cubicBezTo>
                          <a:pt x="2475186" y="656896"/>
                          <a:pt x="2575034" y="683172"/>
                          <a:pt x="2588172" y="698938"/>
                        </a:cubicBezTo>
                        <a:cubicBezTo>
                          <a:pt x="2601310" y="714704"/>
                          <a:pt x="2585545" y="735725"/>
                          <a:pt x="2556641" y="746235"/>
                        </a:cubicBezTo>
                        <a:cubicBezTo>
                          <a:pt x="2527737" y="756745"/>
                          <a:pt x="2427889" y="746235"/>
                          <a:pt x="2414751" y="762000"/>
                        </a:cubicBezTo>
                        <a:cubicBezTo>
                          <a:pt x="2401613" y="777765"/>
                          <a:pt x="2496206" y="822435"/>
                          <a:pt x="2477813" y="840828"/>
                        </a:cubicBezTo>
                        <a:cubicBezTo>
                          <a:pt x="2459420" y="859221"/>
                          <a:pt x="2367455" y="885497"/>
                          <a:pt x="2304393" y="872359"/>
                        </a:cubicBezTo>
                        <a:cubicBezTo>
                          <a:pt x="2241331" y="859221"/>
                          <a:pt x="2128344" y="764628"/>
                          <a:pt x="2099441" y="762000"/>
                        </a:cubicBezTo>
                        <a:cubicBezTo>
                          <a:pt x="2070538" y="759372"/>
                          <a:pt x="2149365" y="838200"/>
                          <a:pt x="2130972" y="856593"/>
                        </a:cubicBezTo>
                        <a:cubicBezTo>
                          <a:pt x="2112579" y="874986"/>
                          <a:pt x="2017985" y="890752"/>
                          <a:pt x="1989082" y="872359"/>
                        </a:cubicBezTo>
                        <a:cubicBezTo>
                          <a:pt x="1960179" y="853966"/>
                          <a:pt x="1968061" y="759373"/>
                          <a:pt x="1957551" y="746235"/>
                        </a:cubicBezTo>
                        <a:cubicBezTo>
                          <a:pt x="1947041" y="733097"/>
                          <a:pt x="1947041" y="788276"/>
                          <a:pt x="1926020" y="793531"/>
                        </a:cubicBezTo>
                        <a:cubicBezTo>
                          <a:pt x="1904999" y="798786"/>
                          <a:pt x="1847193" y="788276"/>
                          <a:pt x="1831427" y="777766"/>
                        </a:cubicBezTo>
                        <a:cubicBezTo>
                          <a:pt x="1815662" y="767256"/>
                          <a:pt x="1857703" y="735724"/>
                          <a:pt x="1831427" y="730469"/>
                        </a:cubicBezTo>
                        <a:cubicBezTo>
                          <a:pt x="1805151" y="725214"/>
                          <a:pt x="1697420" y="762000"/>
                          <a:pt x="1673772" y="746235"/>
                        </a:cubicBezTo>
                        <a:cubicBezTo>
                          <a:pt x="1650124" y="730470"/>
                          <a:pt x="1686910" y="641131"/>
                          <a:pt x="1689537" y="635876"/>
                        </a:cubicBezTo>
                        <a:cubicBezTo>
                          <a:pt x="1692164" y="630621"/>
                          <a:pt x="1707930" y="701565"/>
                          <a:pt x="1689537" y="714703"/>
                        </a:cubicBezTo>
                        <a:cubicBezTo>
                          <a:pt x="1671144" y="727841"/>
                          <a:pt x="1602827" y="719958"/>
                          <a:pt x="1579179" y="714703"/>
                        </a:cubicBezTo>
                        <a:cubicBezTo>
                          <a:pt x="1555531" y="709448"/>
                          <a:pt x="1571296" y="662151"/>
                          <a:pt x="1547648" y="683172"/>
                        </a:cubicBezTo>
                        <a:cubicBezTo>
                          <a:pt x="1524000" y="704193"/>
                          <a:pt x="1468820" y="819807"/>
                          <a:pt x="1437289" y="840828"/>
                        </a:cubicBezTo>
                        <a:cubicBezTo>
                          <a:pt x="1405758" y="861849"/>
                          <a:pt x="1363716" y="843456"/>
                          <a:pt x="1358461" y="809297"/>
                        </a:cubicBezTo>
                        <a:cubicBezTo>
                          <a:pt x="1353206" y="775138"/>
                          <a:pt x="1408385" y="654269"/>
                          <a:pt x="1405758" y="635876"/>
                        </a:cubicBezTo>
                        <a:cubicBezTo>
                          <a:pt x="1403131" y="617483"/>
                          <a:pt x="1371599" y="691055"/>
                          <a:pt x="1342696" y="698938"/>
                        </a:cubicBezTo>
                        <a:cubicBezTo>
                          <a:pt x="1313793" y="706821"/>
                          <a:pt x="1227082" y="714703"/>
                          <a:pt x="1232337" y="683172"/>
                        </a:cubicBezTo>
                        <a:cubicBezTo>
                          <a:pt x="1237592" y="651641"/>
                          <a:pt x="1355834" y="538655"/>
                          <a:pt x="1374227" y="509752"/>
                        </a:cubicBezTo>
                        <a:cubicBezTo>
                          <a:pt x="1392620" y="480849"/>
                          <a:pt x="1350579" y="517635"/>
                          <a:pt x="1342696" y="509752"/>
                        </a:cubicBezTo>
                        <a:cubicBezTo>
                          <a:pt x="1334813" y="501869"/>
                          <a:pt x="1334813" y="462455"/>
                          <a:pt x="1326930" y="462455"/>
                        </a:cubicBezTo>
                        <a:cubicBezTo>
                          <a:pt x="1319047" y="462455"/>
                          <a:pt x="1308537" y="496614"/>
                          <a:pt x="1295399" y="509752"/>
                        </a:cubicBezTo>
                        <a:cubicBezTo>
                          <a:pt x="1282261" y="522890"/>
                          <a:pt x="1269124" y="538656"/>
                          <a:pt x="1248103" y="541283"/>
                        </a:cubicBezTo>
                        <a:cubicBezTo>
                          <a:pt x="1227082" y="543910"/>
                          <a:pt x="1195551" y="543910"/>
                          <a:pt x="1169275" y="525517"/>
                        </a:cubicBezTo>
                        <a:cubicBezTo>
                          <a:pt x="1142999" y="507124"/>
                          <a:pt x="1090448" y="428296"/>
                          <a:pt x="1090448" y="430924"/>
                        </a:cubicBezTo>
                        <a:cubicBezTo>
                          <a:pt x="1090448" y="433552"/>
                          <a:pt x="1171903" y="520262"/>
                          <a:pt x="1169275" y="541283"/>
                        </a:cubicBezTo>
                        <a:cubicBezTo>
                          <a:pt x="1166647" y="562304"/>
                          <a:pt x="1108840" y="572813"/>
                          <a:pt x="1074682" y="557048"/>
                        </a:cubicBezTo>
                        <a:cubicBezTo>
                          <a:pt x="1040524" y="541283"/>
                          <a:pt x="977462" y="444062"/>
                          <a:pt x="964324" y="446690"/>
                        </a:cubicBezTo>
                        <a:cubicBezTo>
                          <a:pt x="951186" y="449318"/>
                          <a:pt x="1011621" y="562304"/>
                          <a:pt x="995855" y="572814"/>
                        </a:cubicBezTo>
                        <a:cubicBezTo>
                          <a:pt x="980089" y="583324"/>
                          <a:pt x="898633" y="501869"/>
                          <a:pt x="869730" y="509752"/>
                        </a:cubicBezTo>
                        <a:cubicBezTo>
                          <a:pt x="840827" y="517635"/>
                          <a:pt x="846082" y="606972"/>
                          <a:pt x="822434" y="620110"/>
                        </a:cubicBezTo>
                        <a:cubicBezTo>
                          <a:pt x="798786" y="633248"/>
                          <a:pt x="743606" y="604344"/>
                          <a:pt x="727841" y="588579"/>
                        </a:cubicBezTo>
                        <a:cubicBezTo>
                          <a:pt x="712076" y="572814"/>
                          <a:pt x="756745" y="515007"/>
                          <a:pt x="727841" y="525517"/>
                        </a:cubicBezTo>
                        <a:cubicBezTo>
                          <a:pt x="698937" y="536027"/>
                          <a:pt x="593834" y="641131"/>
                          <a:pt x="554420" y="651641"/>
                        </a:cubicBezTo>
                        <a:cubicBezTo>
                          <a:pt x="515006" y="662151"/>
                          <a:pt x="493985" y="612227"/>
                          <a:pt x="491358" y="588579"/>
                        </a:cubicBezTo>
                        <a:cubicBezTo>
                          <a:pt x="488731" y="564931"/>
                          <a:pt x="546538" y="520262"/>
                          <a:pt x="538655" y="509752"/>
                        </a:cubicBezTo>
                        <a:cubicBezTo>
                          <a:pt x="530772" y="499242"/>
                          <a:pt x="462454" y="533400"/>
                          <a:pt x="444061" y="525517"/>
                        </a:cubicBezTo>
                        <a:cubicBezTo>
                          <a:pt x="425668" y="517634"/>
                          <a:pt x="449317" y="465082"/>
                          <a:pt x="428296" y="462455"/>
                        </a:cubicBezTo>
                        <a:cubicBezTo>
                          <a:pt x="407275" y="459828"/>
                          <a:pt x="354723" y="504497"/>
                          <a:pt x="317937" y="509752"/>
                        </a:cubicBezTo>
                        <a:cubicBezTo>
                          <a:pt x="281151" y="515007"/>
                          <a:pt x="228600" y="509752"/>
                          <a:pt x="207579" y="493986"/>
                        </a:cubicBezTo>
                        <a:cubicBezTo>
                          <a:pt x="186558" y="478220"/>
                          <a:pt x="223344" y="441435"/>
                          <a:pt x="191813" y="415159"/>
                        </a:cubicBezTo>
                        <a:cubicBezTo>
                          <a:pt x="160282" y="388883"/>
                          <a:pt x="23648" y="365235"/>
                          <a:pt x="18393" y="336331"/>
                        </a:cubicBezTo>
                        <a:cubicBezTo>
                          <a:pt x="13138" y="307427"/>
                          <a:pt x="152399" y="265386"/>
                          <a:pt x="160282" y="241738"/>
                        </a:cubicBezTo>
                        <a:cubicBezTo>
                          <a:pt x="168165" y="218090"/>
                          <a:pt x="91965" y="223345"/>
                          <a:pt x="65689" y="194441"/>
                        </a:cubicBezTo>
                        <a:cubicBezTo>
                          <a:pt x="39413" y="165538"/>
                          <a:pt x="5254" y="131379"/>
                          <a:pt x="2627" y="99848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</p:grpSp>
          </p:grpSp>
        </p:grpSp>
        <p:grpSp>
          <p:nvGrpSpPr>
            <p:cNvPr id="142" name="Group 325"/>
            <p:cNvGrpSpPr>
              <a:grpSpLocks/>
            </p:cNvGrpSpPr>
            <p:nvPr/>
          </p:nvGrpSpPr>
          <p:grpSpPr bwMode="auto">
            <a:xfrm>
              <a:off x="762000" y="4724400"/>
              <a:ext cx="457200" cy="712076"/>
              <a:chOff x="2845676" y="580697"/>
              <a:chExt cx="3155731" cy="5236779"/>
            </a:xfrm>
          </p:grpSpPr>
          <p:grpSp>
            <p:nvGrpSpPr>
              <p:cNvPr id="158" name="Group 31"/>
              <p:cNvGrpSpPr>
                <a:grpSpLocks/>
              </p:cNvGrpSpPr>
              <p:nvPr/>
            </p:nvGrpSpPr>
            <p:grpSpPr bwMode="auto">
              <a:xfrm>
                <a:off x="3200400" y="580697"/>
                <a:ext cx="2635469" cy="3063765"/>
                <a:chOff x="3200400" y="580697"/>
                <a:chExt cx="2635469" cy="3063765"/>
              </a:xfrm>
            </p:grpSpPr>
            <p:sp>
              <p:nvSpPr>
                <p:cNvPr id="340" name="Freeform 2"/>
                <p:cNvSpPr/>
                <p:nvPr/>
              </p:nvSpPr>
              <p:spPr>
                <a:xfrm>
                  <a:off x="3196314" y="2911093"/>
                  <a:ext cx="1150530" cy="653540"/>
                </a:xfrm>
                <a:custGeom>
                  <a:avLst/>
                  <a:gdLst>
                    <a:gd name="connsiteX0" fmla="*/ 0 w 1150883"/>
                    <a:gd name="connsiteY0" fmla="*/ 52551 h 646385"/>
                    <a:gd name="connsiteX1" fmla="*/ 31531 w 1150883"/>
                    <a:gd name="connsiteY1" fmla="*/ 5255 h 646385"/>
                    <a:gd name="connsiteX2" fmla="*/ 173421 w 1150883"/>
                    <a:gd name="connsiteY2" fmla="*/ 84082 h 646385"/>
                    <a:gd name="connsiteX3" fmla="*/ 204952 w 1150883"/>
                    <a:gd name="connsiteY3" fmla="*/ 178675 h 646385"/>
                    <a:gd name="connsiteX4" fmla="*/ 346841 w 1150883"/>
                    <a:gd name="connsiteY4" fmla="*/ 194441 h 646385"/>
                    <a:gd name="connsiteX5" fmla="*/ 299545 w 1150883"/>
                    <a:gd name="connsiteY5" fmla="*/ 131379 h 646385"/>
                    <a:gd name="connsiteX6" fmla="*/ 362607 w 1150883"/>
                    <a:gd name="connsiteY6" fmla="*/ 84082 h 646385"/>
                    <a:gd name="connsiteX7" fmla="*/ 488731 w 1150883"/>
                    <a:gd name="connsiteY7" fmla="*/ 194441 h 646385"/>
                    <a:gd name="connsiteX8" fmla="*/ 614855 w 1150883"/>
                    <a:gd name="connsiteY8" fmla="*/ 210206 h 646385"/>
                    <a:gd name="connsiteX9" fmla="*/ 693683 w 1150883"/>
                    <a:gd name="connsiteY9" fmla="*/ 147144 h 646385"/>
                    <a:gd name="connsiteX10" fmla="*/ 772510 w 1150883"/>
                    <a:gd name="connsiteY10" fmla="*/ 194441 h 646385"/>
                    <a:gd name="connsiteX11" fmla="*/ 945931 w 1150883"/>
                    <a:gd name="connsiteY11" fmla="*/ 178675 h 646385"/>
                    <a:gd name="connsiteX12" fmla="*/ 993228 w 1150883"/>
                    <a:gd name="connsiteY12" fmla="*/ 178675 h 646385"/>
                    <a:gd name="connsiteX13" fmla="*/ 945931 w 1150883"/>
                    <a:gd name="connsiteY13" fmla="*/ 320565 h 646385"/>
                    <a:gd name="connsiteX14" fmla="*/ 1040524 w 1150883"/>
                    <a:gd name="connsiteY14" fmla="*/ 399393 h 646385"/>
                    <a:gd name="connsiteX15" fmla="*/ 1135117 w 1150883"/>
                    <a:gd name="connsiteY15" fmla="*/ 399393 h 646385"/>
                    <a:gd name="connsiteX16" fmla="*/ 1119352 w 1150883"/>
                    <a:gd name="connsiteY16" fmla="*/ 541282 h 646385"/>
                    <a:gd name="connsiteX17" fmla="*/ 945931 w 1150883"/>
                    <a:gd name="connsiteY17" fmla="*/ 635875 h 646385"/>
                    <a:gd name="connsiteX18" fmla="*/ 930166 w 1150883"/>
                    <a:gd name="connsiteY18" fmla="*/ 478220 h 646385"/>
                    <a:gd name="connsiteX19" fmla="*/ 882869 w 1150883"/>
                    <a:gd name="connsiteY19" fmla="*/ 541282 h 646385"/>
                    <a:gd name="connsiteX20" fmla="*/ 835572 w 1150883"/>
                    <a:gd name="connsiteY20" fmla="*/ 462455 h 646385"/>
                    <a:gd name="connsiteX21" fmla="*/ 851338 w 1150883"/>
                    <a:gd name="connsiteY21" fmla="*/ 415158 h 646385"/>
                    <a:gd name="connsiteX22" fmla="*/ 709448 w 1150883"/>
                    <a:gd name="connsiteY22" fmla="*/ 541282 h 646385"/>
                    <a:gd name="connsiteX23" fmla="*/ 646386 w 1150883"/>
                    <a:gd name="connsiteY23" fmla="*/ 493986 h 646385"/>
                    <a:gd name="connsiteX24" fmla="*/ 662152 w 1150883"/>
                    <a:gd name="connsiteY24" fmla="*/ 399393 h 646385"/>
                    <a:gd name="connsiteX25" fmla="*/ 520262 w 1150883"/>
                    <a:gd name="connsiteY25" fmla="*/ 478220 h 646385"/>
                    <a:gd name="connsiteX26" fmla="*/ 457200 w 1150883"/>
                    <a:gd name="connsiteY26" fmla="*/ 415158 h 646385"/>
                    <a:gd name="connsiteX27" fmla="*/ 504497 w 1150883"/>
                    <a:gd name="connsiteY27" fmla="*/ 320565 h 646385"/>
                    <a:gd name="connsiteX28" fmla="*/ 394138 w 1150883"/>
                    <a:gd name="connsiteY28" fmla="*/ 415158 h 646385"/>
                    <a:gd name="connsiteX29" fmla="*/ 268014 w 1150883"/>
                    <a:gd name="connsiteY29" fmla="*/ 367862 h 646385"/>
                    <a:gd name="connsiteX30" fmla="*/ 252248 w 1150883"/>
                    <a:gd name="connsiteY30" fmla="*/ 304800 h 646385"/>
                    <a:gd name="connsiteX31" fmla="*/ 63062 w 1150883"/>
                    <a:gd name="connsiteY31" fmla="*/ 320565 h 646385"/>
                    <a:gd name="connsiteX32" fmla="*/ 31531 w 1150883"/>
                    <a:gd name="connsiteY32" fmla="*/ 273268 h 646385"/>
                    <a:gd name="connsiteX33" fmla="*/ 110359 w 1150883"/>
                    <a:gd name="connsiteY33" fmla="*/ 194441 h 646385"/>
                    <a:gd name="connsiteX34" fmla="*/ 31531 w 1150883"/>
                    <a:gd name="connsiteY34" fmla="*/ 131379 h 646385"/>
                    <a:gd name="connsiteX35" fmla="*/ 0 w 1150883"/>
                    <a:gd name="connsiteY35" fmla="*/ 52551 h 6463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</a:cxnLst>
                  <a:rect l="l" t="t" r="r" b="b"/>
                  <a:pathLst>
                    <a:path w="1150883" h="646385">
                      <a:moveTo>
                        <a:pt x="0" y="52551"/>
                      </a:moveTo>
                      <a:cubicBezTo>
                        <a:pt x="0" y="31530"/>
                        <a:pt x="2627" y="0"/>
                        <a:pt x="31531" y="5255"/>
                      </a:cubicBezTo>
                      <a:cubicBezTo>
                        <a:pt x="60435" y="10510"/>
                        <a:pt x="144518" y="55179"/>
                        <a:pt x="173421" y="84082"/>
                      </a:cubicBezTo>
                      <a:cubicBezTo>
                        <a:pt x="202324" y="112985"/>
                        <a:pt x="176049" y="160282"/>
                        <a:pt x="204952" y="178675"/>
                      </a:cubicBezTo>
                      <a:cubicBezTo>
                        <a:pt x="233855" y="197068"/>
                        <a:pt x="331076" y="202324"/>
                        <a:pt x="346841" y="194441"/>
                      </a:cubicBezTo>
                      <a:cubicBezTo>
                        <a:pt x="362607" y="186558"/>
                        <a:pt x="296917" y="149772"/>
                        <a:pt x="299545" y="131379"/>
                      </a:cubicBezTo>
                      <a:cubicBezTo>
                        <a:pt x="302173" y="112986"/>
                        <a:pt x="331076" y="73572"/>
                        <a:pt x="362607" y="84082"/>
                      </a:cubicBezTo>
                      <a:cubicBezTo>
                        <a:pt x="394138" y="94592"/>
                        <a:pt x="446690" y="173420"/>
                        <a:pt x="488731" y="194441"/>
                      </a:cubicBezTo>
                      <a:cubicBezTo>
                        <a:pt x="530772" y="215462"/>
                        <a:pt x="580696" y="218089"/>
                        <a:pt x="614855" y="210206"/>
                      </a:cubicBezTo>
                      <a:cubicBezTo>
                        <a:pt x="649014" y="202323"/>
                        <a:pt x="667407" y="149772"/>
                        <a:pt x="693683" y="147144"/>
                      </a:cubicBezTo>
                      <a:cubicBezTo>
                        <a:pt x="719959" y="144517"/>
                        <a:pt x="730469" y="189186"/>
                        <a:pt x="772510" y="194441"/>
                      </a:cubicBezTo>
                      <a:cubicBezTo>
                        <a:pt x="814551" y="199696"/>
                        <a:pt x="909145" y="181303"/>
                        <a:pt x="945931" y="178675"/>
                      </a:cubicBezTo>
                      <a:cubicBezTo>
                        <a:pt x="982717" y="176047"/>
                        <a:pt x="993228" y="155027"/>
                        <a:pt x="993228" y="178675"/>
                      </a:cubicBezTo>
                      <a:cubicBezTo>
                        <a:pt x="993228" y="202323"/>
                        <a:pt x="938048" y="283779"/>
                        <a:pt x="945931" y="320565"/>
                      </a:cubicBezTo>
                      <a:cubicBezTo>
                        <a:pt x="953814" y="357351"/>
                        <a:pt x="1008993" y="386255"/>
                        <a:pt x="1040524" y="399393"/>
                      </a:cubicBezTo>
                      <a:cubicBezTo>
                        <a:pt x="1072055" y="412531"/>
                        <a:pt x="1121979" y="375745"/>
                        <a:pt x="1135117" y="399393"/>
                      </a:cubicBezTo>
                      <a:cubicBezTo>
                        <a:pt x="1148255" y="423041"/>
                        <a:pt x="1150883" y="501868"/>
                        <a:pt x="1119352" y="541282"/>
                      </a:cubicBezTo>
                      <a:cubicBezTo>
                        <a:pt x="1087821" y="580696"/>
                        <a:pt x="977462" y="646385"/>
                        <a:pt x="945931" y="635875"/>
                      </a:cubicBezTo>
                      <a:cubicBezTo>
                        <a:pt x="914400" y="625365"/>
                        <a:pt x="940676" y="493986"/>
                        <a:pt x="930166" y="478220"/>
                      </a:cubicBezTo>
                      <a:cubicBezTo>
                        <a:pt x="919656" y="462455"/>
                        <a:pt x="898635" y="543909"/>
                        <a:pt x="882869" y="541282"/>
                      </a:cubicBezTo>
                      <a:cubicBezTo>
                        <a:pt x="867103" y="538655"/>
                        <a:pt x="840827" y="483476"/>
                        <a:pt x="835572" y="462455"/>
                      </a:cubicBezTo>
                      <a:cubicBezTo>
                        <a:pt x="830317" y="441434"/>
                        <a:pt x="872359" y="402020"/>
                        <a:pt x="851338" y="415158"/>
                      </a:cubicBezTo>
                      <a:cubicBezTo>
                        <a:pt x="830317" y="428296"/>
                        <a:pt x="743607" y="528144"/>
                        <a:pt x="709448" y="541282"/>
                      </a:cubicBezTo>
                      <a:cubicBezTo>
                        <a:pt x="675289" y="554420"/>
                        <a:pt x="654269" y="517634"/>
                        <a:pt x="646386" y="493986"/>
                      </a:cubicBezTo>
                      <a:cubicBezTo>
                        <a:pt x="638503" y="470338"/>
                        <a:pt x="683173" y="402021"/>
                        <a:pt x="662152" y="399393"/>
                      </a:cubicBezTo>
                      <a:cubicBezTo>
                        <a:pt x="641131" y="396765"/>
                        <a:pt x="554421" y="475593"/>
                        <a:pt x="520262" y="478220"/>
                      </a:cubicBezTo>
                      <a:cubicBezTo>
                        <a:pt x="486103" y="480847"/>
                        <a:pt x="459828" y="441434"/>
                        <a:pt x="457200" y="415158"/>
                      </a:cubicBezTo>
                      <a:cubicBezTo>
                        <a:pt x="454573" y="388882"/>
                        <a:pt x="515007" y="320565"/>
                        <a:pt x="504497" y="320565"/>
                      </a:cubicBezTo>
                      <a:cubicBezTo>
                        <a:pt x="493987" y="320565"/>
                        <a:pt x="433552" y="407275"/>
                        <a:pt x="394138" y="415158"/>
                      </a:cubicBezTo>
                      <a:cubicBezTo>
                        <a:pt x="354724" y="423041"/>
                        <a:pt x="291662" y="386255"/>
                        <a:pt x="268014" y="367862"/>
                      </a:cubicBezTo>
                      <a:cubicBezTo>
                        <a:pt x="244366" y="349469"/>
                        <a:pt x="286407" y="312683"/>
                        <a:pt x="252248" y="304800"/>
                      </a:cubicBezTo>
                      <a:cubicBezTo>
                        <a:pt x="218089" y="296917"/>
                        <a:pt x="99848" y="325820"/>
                        <a:pt x="63062" y="320565"/>
                      </a:cubicBezTo>
                      <a:cubicBezTo>
                        <a:pt x="26276" y="315310"/>
                        <a:pt x="23648" y="294289"/>
                        <a:pt x="31531" y="273268"/>
                      </a:cubicBezTo>
                      <a:cubicBezTo>
                        <a:pt x="39414" y="252247"/>
                        <a:pt x="110359" y="218089"/>
                        <a:pt x="110359" y="194441"/>
                      </a:cubicBezTo>
                      <a:cubicBezTo>
                        <a:pt x="110359" y="170793"/>
                        <a:pt x="52552" y="160282"/>
                        <a:pt x="31531" y="131379"/>
                      </a:cubicBezTo>
                      <a:cubicBezTo>
                        <a:pt x="10510" y="102476"/>
                        <a:pt x="0" y="73572"/>
                        <a:pt x="0" y="525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41" name="Freeform 3"/>
                <p:cNvSpPr/>
                <p:nvPr/>
              </p:nvSpPr>
              <p:spPr>
                <a:xfrm>
                  <a:off x="4489286" y="3004456"/>
                  <a:ext cx="1347763" cy="641873"/>
                </a:xfrm>
                <a:custGeom>
                  <a:avLst/>
                  <a:gdLst>
                    <a:gd name="connsiteX0" fmla="*/ 1308537 w 1342696"/>
                    <a:gd name="connsiteY0" fmla="*/ 254876 h 635876"/>
                    <a:gd name="connsiteX1" fmla="*/ 1292772 w 1342696"/>
                    <a:gd name="connsiteY1" fmla="*/ 176048 h 635876"/>
                    <a:gd name="connsiteX2" fmla="*/ 1213944 w 1342696"/>
                    <a:gd name="connsiteY2" fmla="*/ 144517 h 635876"/>
                    <a:gd name="connsiteX3" fmla="*/ 1024758 w 1342696"/>
                    <a:gd name="connsiteY3" fmla="*/ 176048 h 635876"/>
                    <a:gd name="connsiteX4" fmla="*/ 1166648 w 1342696"/>
                    <a:gd name="connsiteY4" fmla="*/ 65690 h 635876"/>
                    <a:gd name="connsiteX5" fmla="*/ 1087820 w 1342696"/>
                    <a:gd name="connsiteY5" fmla="*/ 18393 h 635876"/>
                    <a:gd name="connsiteX6" fmla="*/ 1008993 w 1342696"/>
                    <a:gd name="connsiteY6" fmla="*/ 18393 h 635876"/>
                    <a:gd name="connsiteX7" fmla="*/ 882868 w 1342696"/>
                    <a:gd name="connsiteY7" fmla="*/ 128752 h 635876"/>
                    <a:gd name="connsiteX8" fmla="*/ 882868 w 1342696"/>
                    <a:gd name="connsiteY8" fmla="*/ 81455 h 635876"/>
                    <a:gd name="connsiteX9" fmla="*/ 740979 w 1342696"/>
                    <a:gd name="connsiteY9" fmla="*/ 49924 h 635876"/>
                    <a:gd name="connsiteX10" fmla="*/ 630620 w 1342696"/>
                    <a:gd name="connsiteY10" fmla="*/ 160283 h 635876"/>
                    <a:gd name="connsiteX11" fmla="*/ 599089 w 1342696"/>
                    <a:gd name="connsiteY11" fmla="*/ 81455 h 635876"/>
                    <a:gd name="connsiteX12" fmla="*/ 472965 w 1342696"/>
                    <a:gd name="connsiteY12" fmla="*/ 81455 h 635876"/>
                    <a:gd name="connsiteX13" fmla="*/ 457199 w 1342696"/>
                    <a:gd name="connsiteY13" fmla="*/ 144517 h 635876"/>
                    <a:gd name="connsiteX14" fmla="*/ 362606 w 1342696"/>
                    <a:gd name="connsiteY14" fmla="*/ 81455 h 635876"/>
                    <a:gd name="connsiteX15" fmla="*/ 299544 w 1342696"/>
                    <a:gd name="connsiteY15" fmla="*/ 49924 h 635876"/>
                    <a:gd name="connsiteX16" fmla="*/ 268013 w 1342696"/>
                    <a:gd name="connsiteY16" fmla="*/ 144517 h 635876"/>
                    <a:gd name="connsiteX17" fmla="*/ 141889 w 1342696"/>
                    <a:gd name="connsiteY17" fmla="*/ 97221 h 635876"/>
                    <a:gd name="connsiteX18" fmla="*/ 220717 w 1342696"/>
                    <a:gd name="connsiteY18" fmla="*/ 160283 h 635876"/>
                    <a:gd name="connsiteX19" fmla="*/ 157655 w 1342696"/>
                    <a:gd name="connsiteY19" fmla="*/ 239111 h 635876"/>
                    <a:gd name="connsiteX20" fmla="*/ 110358 w 1342696"/>
                    <a:gd name="connsiteY20" fmla="*/ 223345 h 635876"/>
                    <a:gd name="connsiteX21" fmla="*/ 15765 w 1342696"/>
                    <a:gd name="connsiteY21" fmla="*/ 254876 h 635876"/>
                    <a:gd name="connsiteX22" fmla="*/ 15765 w 1342696"/>
                    <a:gd name="connsiteY22" fmla="*/ 428297 h 635876"/>
                    <a:gd name="connsiteX23" fmla="*/ 110358 w 1342696"/>
                    <a:gd name="connsiteY23" fmla="*/ 554421 h 635876"/>
                    <a:gd name="connsiteX24" fmla="*/ 189186 w 1342696"/>
                    <a:gd name="connsiteY24" fmla="*/ 522890 h 635876"/>
                    <a:gd name="connsiteX25" fmla="*/ 283779 w 1342696"/>
                    <a:gd name="connsiteY25" fmla="*/ 617483 h 635876"/>
                    <a:gd name="connsiteX26" fmla="*/ 299544 w 1342696"/>
                    <a:gd name="connsiteY26" fmla="*/ 507124 h 635876"/>
                    <a:gd name="connsiteX27" fmla="*/ 394137 w 1342696"/>
                    <a:gd name="connsiteY27" fmla="*/ 633248 h 635876"/>
                    <a:gd name="connsiteX28" fmla="*/ 394137 w 1342696"/>
                    <a:gd name="connsiteY28" fmla="*/ 522890 h 635876"/>
                    <a:gd name="connsiteX29" fmla="*/ 441434 w 1342696"/>
                    <a:gd name="connsiteY29" fmla="*/ 507124 h 635876"/>
                    <a:gd name="connsiteX30" fmla="*/ 551793 w 1342696"/>
                    <a:gd name="connsiteY30" fmla="*/ 570186 h 635876"/>
                    <a:gd name="connsiteX31" fmla="*/ 677917 w 1342696"/>
                    <a:gd name="connsiteY31" fmla="*/ 570186 h 635876"/>
                    <a:gd name="connsiteX32" fmla="*/ 646386 w 1342696"/>
                    <a:gd name="connsiteY32" fmla="*/ 507124 h 635876"/>
                    <a:gd name="connsiteX33" fmla="*/ 599089 w 1342696"/>
                    <a:gd name="connsiteY33" fmla="*/ 396766 h 635876"/>
                    <a:gd name="connsiteX34" fmla="*/ 709448 w 1342696"/>
                    <a:gd name="connsiteY34" fmla="*/ 381000 h 635876"/>
                    <a:gd name="connsiteX35" fmla="*/ 772510 w 1342696"/>
                    <a:gd name="connsiteY35" fmla="*/ 491359 h 635876"/>
                    <a:gd name="connsiteX36" fmla="*/ 945930 w 1342696"/>
                    <a:gd name="connsiteY36" fmla="*/ 507124 h 635876"/>
                    <a:gd name="connsiteX37" fmla="*/ 882868 w 1342696"/>
                    <a:gd name="connsiteY37" fmla="*/ 365235 h 635876"/>
                    <a:gd name="connsiteX38" fmla="*/ 1087820 w 1342696"/>
                    <a:gd name="connsiteY38" fmla="*/ 459828 h 635876"/>
                    <a:gd name="connsiteX39" fmla="*/ 1198179 w 1342696"/>
                    <a:gd name="connsiteY39" fmla="*/ 444062 h 635876"/>
                    <a:gd name="connsiteX40" fmla="*/ 1087820 w 1342696"/>
                    <a:gd name="connsiteY40" fmla="*/ 317938 h 635876"/>
                    <a:gd name="connsiteX41" fmla="*/ 1308537 w 1342696"/>
                    <a:gd name="connsiteY41" fmla="*/ 254876 h 6358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1342696" h="635876">
                      <a:moveTo>
                        <a:pt x="1308537" y="254876"/>
                      </a:moveTo>
                      <a:cubicBezTo>
                        <a:pt x="1342696" y="231228"/>
                        <a:pt x="1308537" y="194441"/>
                        <a:pt x="1292772" y="176048"/>
                      </a:cubicBezTo>
                      <a:cubicBezTo>
                        <a:pt x="1277007" y="157655"/>
                        <a:pt x="1258613" y="144517"/>
                        <a:pt x="1213944" y="144517"/>
                      </a:cubicBezTo>
                      <a:cubicBezTo>
                        <a:pt x="1169275" y="144517"/>
                        <a:pt x="1032641" y="189186"/>
                        <a:pt x="1024758" y="176048"/>
                      </a:cubicBezTo>
                      <a:cubicBezTo>
                        <a:pt x="1016875" y="162910"/>
                        <a:pt x="1156138" y="91966"/>
                        <a:pt x="1166648" y="65690"/>
                      </a:cubicBezTo>
                      <a:cubicBezTo>
                        <a:pt x="1177158" y="39414"/>
                        <a:pt x="1114096" y="26276"/>
                        <a:pt x="1087820" y="18393"/>
                      </a:cubicBezTo>
                      <a:cubicBezTo>
                        <a:pt x="1061544" y="10510"/>
                        <a:pt x="1043152" y="0"/>
                        <a:pt x="1008993" y="18393"/>
                      </a:cubicBezTo>
                      <a:cubicBezTo>
                        <a:pt x="974834" y="36786"/>
                        <a:pt x="903889" y="118242"/>
                        <a:pt x="882868" y="128752"/>
                      </a:cubicBezTo>
                      <a:cubicBezTo>
                        <a:pt x="861847" y="139262"/>
                        <a:pt x="906516" y="94593"/>
                        <a:pt x="882868" y="81455"/>
                      </a:cubicBezTo>
                      <a:cubicBezTo>
                        <a:pt x="859220" y="68317"/>
                        <a:pt x="783020" y="36786"/>
                        <a:pt x="740979" y="49924"/>
                      </a:cubicBezTo>
                      <a:cubicBezTo>
                        <a:pt x="698938" y="63062"/>
                        <a:pt x="654268" y="155028"/>
                        <a:pt x="630620" y="160283"/>
                      </a:cubicBezTo>
                      <a:cubicBezTo>
                        <a:pt x="606972" y="165538"/>
                        <a:pt x="625365" y="94593"/>
                        <a:pt x="599089" y="81455"/>
                      </a:cubicBezTo>
                      <a:cubicBezTo>
                        <a:pt x="572813" y="68317"/>
                        <a:pt x="496613" y="70945"/>
                        <a:pt x="472965" y="81455"/>
                      </a:cubicBezTo>
                      <a:cubicBezTo>
                        <a:pt x="449317" y="91965"/>
                        <a:pt x="475592" y="144517"/>
                        <a:pt x="457199" y="144517"/>
                      </a:cubicBezTo>
                      <a:cubicBezTo>
                        <a:pt x="438806" y="144517"/>
                        <a:pt x="388882" y="97220"/>
                        <a:pt x="362606" y="81455"/>
                      </a:cubicBezTo>
                      <a:cubicBezTo>
                        <a:pt x="336330" y="65690"/>
                        <a:pt x="315310" y="39414"/>
                        <a:pt x="299544" y="49924"/>
                      </a:cubicBezTo>
                      <a:cubicBezTo>
                        <a:pt x="283779" y="60434"/>
                        <a:pt x="294289" y="136634"/>
                        <a:pt x="268013" y="144517"/>
                      </a:cubicBezTo>
                      <a:cubicBezTo>
                        <a:pt x="241737" y="152400"/>
                        <a:pt x="149772" y="94593"/>
                        <a:pt x="141889" y="97221"/>
                      </a:cubicBezTo>
                      <a:cubicBezTo>
                        <a:pt x="134006" y="99849"/>
                        <a:pt x="218089" y="136635"/>
                        <a:pt x="220717" y="160283"/>
                      </a:cubicBezTo>
                      <a:cubicBezTo>
                        <a:pt x="223345" y="183931"/>
                        <a:pt x="176048" y="228601"/>
                        <a:pt x="157655" y="239111"/>
                      </a:cubicBezTo>
                      <a:cubicBezTo>
                        <a:pt x="139262" y="249621"/>
                        <a:pt x="134006" y="220718"/>
                        <a:pt x="110358" y="223345"/>
                      </a:cubicBezTo>
                      <a:cubicBezTo>
                        <a:pt x="86710" y="225972"/>
                        <a:pt x="31530" y="220717"/>
                        <a:pt x="15765" y="254876"/>
                      </a:cubicBezTo>
                      <a:cubicBezTo>
                        <a:pt x="0" y="289035"/>
                        <a:pt x="0" y="378373"/>
                        <a:pt x="15765" y="428297"/>
                      </a:cubicBezTo>
                      <a:cubicBezTo>
                        <a:pt x="31530" y="478221"/>
                        <a:pt x="81455" y="538656"/>
                        <a:pt x="110358" y="554421"/>
                      </a:cubicBezTo>
                      <a:cubicBezTo>
                        <a:pt x="139262" y="570187"/>
                        <a:pt x="160282" y="512380"/>
                        <a:pt x="189186" y="522890"/>
                      </a:cubicBezTo>
                      <a:cubicBezTo>
                        <a:pt x="218090" y="533400"/>
                        <a:pt x="265386" y="620111"/>
                        <a:pt x="283779" y="617483"/>
                      </a:cubicBezTo>
                      <a:cubicBezTo>
                        <a:pt x="302172" y="614855"/>
                        <a:pt x="281151" y="504497"/>
                        <a:pt x="299544" y="507124"/>
                      </a:cubicBezTo>
                      <a:cubicBezTo>
                        <a:pt x="317937" y="509751"/>
                        <a:pt x="378371" y="630620"/>
                        <a:pt x="394137" y="633248"/>
                      </a:cubicBezTo>
                      <a:cubicBezTo>
                        <a:pt x="409903" y="635876"/>
                        <a:pt x="386254" y="543911"/>
                        <a:pt x="394137" y="522890"/>
                      </a:cubicBezTo>
                      <a:cubicBezTo>
                        <a:pt x="402020" y="501869"/>
                        <a:pt x="415158" y="499241"/>
                        <a:pt x="441434" y="507124"/>
                      </a:cubicBezTo>
                      <a:cubicBezTo>
                        <a:pt x="467710" y="515007"/>
                        <a:pt x="512379" y="559676"/>
                        <a:pt x="551793" y="570186"/>
                      </a:cubicBezTo>
                      <a:cubicBezTo>
                        <a:pt x="591207" y="580696"/>
                        <a:pt x="662152" y="580696"/>
                        <a:pt x="677917" y="570186"/>
                      </a:cubicBezTo>
                      <a:cubicBezTo>
                        <a:pt x="693683" y="559676"/>
                        <a:pt x="659524" y="536027"/>
                        <a:pt x="646386" y="507124"/>
                      </a:cubicBezTo>
                      <a:cubicBezTo>
                        <a:pt x="633248" y="478221"/>
                        <a:pt x="588579" y="417787"/>
                        <a:pt x="599089" y="396766"/>
                      </a:cubicBezTo>
                      <a:cubicBezTo>
                        <a:pt x="609599" y="375745"/>
                        <a:pt x="680545" y="365235"/>
                        <a:pt x="709448" y="381000"/>
                      </a:cubicBezTo>
                      <a:cubicBezTo>
                        <a:pt x="738352" y="396766"/>
                        <a:pt x="733096" y="470338"/>
                        <a:pt x="772510" y="491359"/>
                      </a:cubicBezTo>
                      <a:cubicBezTo>
                        <a:pt x="811924" y="512380"/>
                        <a:pt x="927537" y="528145"/>
                        <a:pt x="945930" y="507124"/>
                      </a:cubicBezTo>
                      <a:cubicBezTo>
                        <a:pt x="964323" y="486103"/>
                        <a:pt x="859220" y="373118"/>
                        <a:pt x="882868" y="365235"/>
                      </a:cubicBezTo>
                      <a:cubicBezTo>
                        <a:pt x="906516" y="357352"/>
                        <a:pt x="1035268" y="446690"/>
                        <a:pt x="1087820" y="459828"/>
                      </a:cubicBezTo>
                      <a:cubicBezTo>
                        <a:pt x="1140372" y="472966"/>
                        <a:pt x="1198179" y="467710"/>
                        <a:pt x="1198179" y="444062"/>
                      </a:cubicBezTo>
                      <a:cubicBezTo>
                        <a:pt x="1198179" y="420414"/>
                        <a:pt x="1074682" y="346841"/>
                        <a:pt x="1087820" y="317938"/>
                      </a:cubicBezTo>
                      <a:cubicBezTo>
                        <a:pt x="1100958" y="289035"/>
                        <a:pt x="1274378" y="278524"/>
                        <a:pt x="1308537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42" name="Freeform 4"/>
                <p:cNvSpPr/>
                <p:nvPr/>
              </p:nvSpPr>
              <p:spPr>
                <a:xfrm>
                  <a:off x="3503121" y="2362590"/>
                  <a:ext cx="2136695" cy="945295"/>
                </a:xfrm>
                <a:custGeom>
                  <a:avLst/>
                  <a:gdLst>
                    <a:gd name="connsiteX0" fmla="*/ 70944 w 2136228"/>
                    <a:gd name="connsiteY0" fmla="*/ 475593 h 945931"/>
                    <a:gd name="connsiteX1" fmla="*/ 23648 w 2136228"/>
                    <a:gd name="connsiteY1" fmla="*/ 365234 h 945931"/>
                    <a:gd name="connsiteX2" fmla="*/ 212834 w 2136228"/>
                    <a:gd name="connsiteY2" fmla="*/ 444062 h 945931"/>
                    <a:gd name="connsiteX3" fmla="*/ 323193 w 2136228"/>
                    <a:gd name="connsiteY3" fmla="*/ 365234 h 945931"/>
                    <a:gd name="connsiteX4" fmla="*/ 402020 w 2136228"/>
                    <a:gd name="connsiteY4" fmla="*/ 381000 h 945931"/>
                    <a:gd name="connsiteX5" fmla="*/ 370489 w 2136228"/>
                    <a:gd name="connsiteY5" fmla="*/ 444062 h 945931"/>
                    <a:gd name="connsiteX6" fmla="*/ 465082 w 2136228"/>
                    <a:gd name="connsiteY6" fmla="*/ 381000 h 945931"/>
                    <a:gd name="connsiteX7" fmla="*/ 528144 w 2136228"/>
                    <a:gd name="connsiteY7" fmla="*/ 444062 h 945931"/>
                    <a:gd name="connsiteX8" fmla="*/ 465082 w 2136228"/>
                    <a:gd name="connsiteY8" fmla="*/ 491359 h 945931"/>
                    <a:gd name="connsiteX9" fmla="*/ 591206 w 2136228"/>
                    <a:gd name="connsiteY9" fmla="*/ 365234 h 945931"/>
                    <a:gd name="connsiteX10" fmla="*/ 780393 w 2136228"/>
                    <a:gd name="connsiteY10" fmla="*/ 396766 h 945931"/>
                    <a:gd name="connsiteX11" fmla="*/ 685800 w 2136228"/>
                    <a:gd name="connsiteY11" fmla="*/ 522890 h 945931"/>
                    <a:gd name="connsiteX12" fmla="*/ 859220 w 2136228"/>
                    <a:gd name="connsiteY12" fmla="*/ 444062 h 945931"/>
                    <a:gd name="connsiteX13" fmla="*/ 953813 w 2136228"/>
                    <a:gd name="connsiteY13" fmla="*/ 475593 h 945931"/>
                    <a:gd name="connsiteX14" fmla="*/ 969579 w 2136228"/>
                    <a:gd name="connsiteY14" fmla="*/ 412531 h 945931"/>
                    <a:gd name="connsiteX15" fmla="*/ 1064172 w 2136228"/>
                    <a:gd name="connsiteY15" fmla="*/ 412531 h 945931"/>
                    <a:gd name="connsiteX16" fmla="*/ 1016875 w 2136228"/>
                    <a:gd name="connsiteY16" fmla="*/ 349469 h 945931"/>
                    <a:gd name="connsiteX17" fmla="*/ 1001110 w 2136228"/>
                    <a:gd name="connsiteY17" fmla="*/ 254876 h 945931"/>
                    <a:gd name="connsiteX18" fmla="*/ 1111469 w 2136228"/>
                    <a:gd name="connsiteY18" fmla="*/ 302172 h 945931"/>
                    <a:gd name="connsiteX19" fmla="*/ 1174531 w 2136228"/>
                    <a:gd name="connsiteY19" fmla="*/ 191814 h 945931"/>
                    <a:gd name="connsiteX20" fmla="*/ 1300655 w 2136228"/>
                    <a:gd name="connsiteY20" fmla="*/ 207579 h 945931"/>
                    <a:gd name="connsiteX21" fmla="*/ 1379482 w 2136228"/>
                    <a:gd name="connsiteY21" fmla="*/ 191814 h 945931"/>
                    <a:gd name="connsiteX22" fmla="*/ 1332186 w 2136228"/>
                    <a:gd name="connsiteY22" fmla="*/ 112986 h 945931"/>
                    <a:gd name="connsiteX23" fmla="*/ 1395248 w 2136228"/>
                    <a:gd name="connsiteY23" fmla="*/ 176048 h 945931"/>
                    <a:gd name="connsiteX24" fmla="*/ 1568669 w 2136228"/>
                    <a:gd name="connsiteY24" fmla="*/ 97221 h 945931"/>
                    <a:gd name="connsiteX25" fmla="*/ 1631731 w 2136228"/>
                    <a:gd name="connsiteY25" fmla="*/ 18393 h 945931"/>
                    <a:gd name="connsiteX26" fmla="*/ 1742089 w 2136228"/>
                    <a:gd name="connsiteY26" fmla="*/ 34159 h 945931"/>
                    <a:gd name="connsiteX27" fmla="*/ 1568669 w 2136228"/>
                    <a:gd name="connsiteY27" fmla="*/ 223345 h 945931"/>
                    <a:gd name="connsiteX28" fmla="*/ 1710558 w 2136228"/>
                    <a:gd name="connsiteY28" fmla="*/ 191814 h 945931"/>
                    <a:gd name="connsiteX29" fmla="*/ 1852448 w 2136228"/>
                    <a:gd name="connsiteY29" fmla="*/ 144517 h 945931"/>
                    <a:gd name="connsiteX30" fmla="*/ 1883979 w 2136228"/>
                    <a:gd name="connsiteY30" fmla="*/ 223345 h 945931"/>
                    <a:gd name="connsiteX31" fmla="*/ 1805151 w 2136228"/>
                    <a:gd name="connsiteY31" fmla="*/ 302172 h 945931"/>
                    <a:gd name="connsiteX32" fmla="*/ 1962806 w 2136228"/>
                    <a:gd name="connsiteY32" fmla="*/ 270641 h 945931"/>
                    <a:gd name="connsiteX33" fmla="*/ 2088931 w 2136228"/>
                    <a:gd name="connsiteY33" fmla="*/ 207579 h 945931"/>
                    <a:gd name="connsiteX34" fmla="*/ 2120462 w 2136228"/>
                    <a:gd name="connsiteY34" fmla="*/ 286407 h 945931"/>
                    <a:gd name="connsiteX35" fmla="*/ 1994338 w 2136228"/>
                    <a:gd name="connsiteY35" fmla="*/ 381000 h 945931"/>
                    <a:gd name="connsiteX36" fmla="*/ 2057400 w 2136228"/>
                    <a:gd name="connsiteY36" fmla="*/ 428297 h 945931"/>
                    <a:gd name="connsiteX37" fmla="*/ 2010103 w 2136228"/>
                    <a:gd name="connsiteY37" fmla="*/ 475593 h 945931"/>
                    <a:gd name="connsiteX38" fmla="*/ 1836682 w 2136228"/>
                    <a:gd name="connsiteY38" fmla="*/ 396766 h 945931"/>
                    <a:gd name="connsiteX39" fmla="*/ 1899744 w 2136228"/>
                    <a:gd name="connsiteY39" fmla="*/ 491359 h 945931"/>
                    <a:gd name="connsiteX40" fmla="*/ 1852448 w 2136228"/>
                    <a:gd name="connsiteY40" fmla="*/ 601717 h 945931"/>
                    <a:gd name="connsiteX41" fmla="*/ 1694793 w 2136228"/>
                    <a:gd name="connsiteY41" fmla="*/ 491359 h 945931"/>
                    <a:gd name="connsiteX42" fmla="*/ 1742089 w 2136228"/>
                    <a:gd name="connsiteY42" fmla="*/ 617483 h 945931"/>
                    <a:gd name="connsiteX43" fmla="*/ 1647496 w 2136228"/>
                    <a:gd name="connsiteY43" fmla="*/ 680545 h 945931"/>
                    <a:gd name="connsiteX44" fmla="*/ 1474075 w 2136228"/>
                    <a:gd name="connsiteY44" fmla="*/ 475593 h 945931"/>
                    <a:gd name="connsiteX45" fmla="*/ 1521372 w 2136228"/>
                    <a:gd name="connsiteY45" fmla="*/ 570186 h 945931"/>
                    <a:gd name="connsiteX46" fmla="*/ 1269124 w 2136228"/>
                    <a:gd name="connsiteY46" fmla="*/ 522890 h 945931"/>
                    <a:gd name="connsiteX47" fmla="*/ 1458310 w 2136228"/>
                    <a:gd name="connsiteY47" fmla="*/ 633248 h 945931"/>
                    <a:gd name="connsiteX48" fmla="*/ 1332186 w 2136228"/>
                    <a:gd name="connsiteY48" fmla="*/ 727841 h 945931"/>
                    <a:gd name="connsiteX49" fmla="*/ 1237593 w 2136228"/>
                    <a:gd name="connsiteY49" fmla="*/ 696310 h 945931"/>
                    <a:gd name="connsiteX50" fmla="*/ 1221827 w 2136228"/>
                    <a:gd name="connsiteY50" fmla="*/ 775138 h 945931"/>
                    <a:gd name="connsiteX51" fmla="*/ 1064172 w 2136228"/>
                    <a:gd name="connsiteY51" fmla="*/ 696310 h 945931"/>
                    <a:gd name="connsiteX52" fmla="*/ 1206062 w 2136228"/>
                    <a:gd name="connsiteY52" fmla="*/ 822434 h 945931"/>
                    <a:gd name="connsiteX53" fmla="*/ 1143000 w 2136228"/>
                    <a:gd name="connsiteY53" fmla="*/ 869731 h 945931"/>
                    <a:gd name="connsiteX54" fmla="*/ 1064172 w 2136228"/>
                    <a:gd name="connsiteY54" fmla="*/ 853966 h 945931"/>
                    <a:gd name="connsiteX55" fmla="*/ 1001110 w 2136228"/>
                    <a:gd name="connsiteY55" fmla="*/ 727841 h 945931"/>
                    <a:gd name="connsiteX56" fmla="*/ 1032641 w 2136228"/>
                    <a:gd name="connsiteY56" fmla="*/ 853966 h 945931"/>
                    <a:gd name="connsiteX57" fmla="*/ 969579 w 2136228"/>
                    <a:gd name="connsiteY57" fmla="*/ 901262 h 945931"/>
                    <a:gd name="connsiteX58" fmla="*/ 843455 w 2136228"/>
                    <a:gd name="connsiteY58" fmla="*/ 822434 h 945931"/>
                    <a:gd name="connsiteX59" fmla="*/ 764627 w 2136228"/>
                    <a:gd name="connsiteY59" fmla="*/ 885497 h 945931"/>
                    <a:gd name="connsiteX60" fmla="*/ 670034 w 2136228"/>
                    <a:gd name="connsiteY60" fmla="*/ 932793 h 945931"/>
                    <a:gd name="connsiteX61" fmla="*/ 638503 w 2136228"/>
                    <a:gd name="connsiteY61" fmla="*/ 806669 h 945931"/>
                    <a:gd name="connsiteX62" fmla="*/ 701565 w 2136228"/>
                    <a:gd name="connsiteY62" fmla="*/ 727841 h 945931"/>
                    <a:gd name="connsiteX63" fmla="*/ 654269 w 2136228"/>
                    <a:gd name="connsiteY63" fmla="*/ 727841 h 945931"/>
                    <a:gd name="connsiteX64" fmla="*/ 606972 w 2136228"/>
                    <a:gd name="connsiteY64" fmla="*/ 680545 h 945931"/>
                    <a:gd name="connsiteX65" fmla="*/ 512379 w 2136228"/>
                    <a:gd name="connsiteY65" fmla="*/ 712076 h 945931"/>
                    <a:gd name="connsiteX66" fmla="*/ 433551 w 2136228"/>
                    <a:gd name="connsiteY66" fmla="*/ 712076 h 945931"/>
                    <a:gd name="connsiteX67" fmla="*/ 338958 w 2136228"/>
                    <a:gd name="connsiteY67" fmla="*/ 649014 h 945931"/>
                    <a:gd name="connsiteX68" fmla="*/ 449317 w 2136228"/>
                    <a:gd name="connsiteY68" fmla="*/ 601717 h 945931"/>
                    <a:gd name="connsiteX69" fmla="*/ 307427 w 2136228"/>
                    <a:gd name="connsiteY69" fmla="*/ 617483 h 945931"/>
                    <a:gd name="connsiteX70" fmla="*/ 181303 w 2136228"/>
                    <a:gd name="connsiteY70" fmla="*/ 585952 h 945931"/>
                    <a:gd name="connsiteX71" fmla="*/ 244365 w 2136228"/>
                    <a:gd name="connsiteY71" fmla="*/ 538655 h 945931"/>
                    <a:gd name="connsiteX72" fmla="*/ 149772 w 2136228"/>
                    <a:gd name="connsiteY72" fmla="*/ 522890 h 945931"/>
                    <a:gd name="connsiteX73" fmla="*/ 70944 w 2136228"/>
                    <a:gd name="connsiteY73" fmla="*/ 475593 h 9459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</a:cxnLst>
                  <a:rect l="l" t="t" r="r" b="b"/>
                  <a:pathLst>
                    <a:path w="2136228" h="945931">
                      <a:moveTo>
                        <a:pt x="70944" y="475593"/>
                      </a:moveTo>
                      <a:cubicBezTo>
                        <a:pt x="49923" y="449317"/>
                        <a:pt x="0" y="370489"/>
                        <a:pt x="23648" y="365234"/>
                      </a:cubicBezTo>
                      <a:cubicBezTo>
                        <a:pt x="47296" y="359979"/>
                        <a:pt x="162910" y="444062"/>
                        <a:pt x="212834" y="444062"/>
                      </a:cubicBezTo>
                      <a:cubicBezTo>
                        <a:pt x="262758" y="444062"/>
                        <a:pt x="291662" y="375744"/>
                        <a:pt x="323193" y="365234"/>
                      </a:cubicBezTo>
                      <a:cubicBezTo>
                        <a:pt x="354724" y="354724"/>
                        <a:pt x="394137" y="367862"/>
                        <a:pt x="402020" y="381000"/>
                      </a:cubicBezTo>
                      <a:cubicBezTo>
                        <a:pt x="409903" y="394138"/>
                        <a:pt x="359979" y="444062"/>
                        <a:pt x="370489" y="444062"/>
                      </a:cubicBezTo>
                      <a:cubicBezTo>
                        <a:pt x="380999" y="444062"/>
                        <a:pt x="438806" y="381000"/>
                        <a:pt x="465082" y="381000"/>
                      </a:cubicBezTo>
                      <a:cubicBezTo>
                        <a:pt x="491358" y="381000"/>
                        <a:pt x="528144" y="425669"/>
                        <a:pt x="528144" y="444062"/>
                      </a:cubicBezTo>
                      <a:cubicBezTo>
                        <a:pt x="528144" y="462455"/>
                        <a:pt x="454572" y="504497"/>
                        <a:pt x="465082" y="491359"/>
                      </a:cubicBezTo>
                      <a:cubicBezTo>
                        <a:pt x="475592" y="478221"/>
                        <a:pt x="538654" y="380999"/>
                        <a:pt x="591206" y="365234"/>
                      </a:cubicBezTo>
                      <a:cubicBezTo>
                        <a:pt x="643758" y="349469"/>
                        <a:pt x="764627" y="370490"/>
                        <a:pt x="780393" y="396766"/>
                      </a:cubicBezTo>
                      <a:cubicBezTo>
                        <a:pt x="796159" y="423042"/>
                        <a:pt x="672662" y="515007"/>
                        <a:pt x="685800" y="522890"/>
                      </a:cubicBezTo>
                      <a:cubicBezTo>
                        <a:pt x="698938" y="530773"/>
                        <a:pt x="814551" y="451945"/>
                        <a:pt x="859220" y="444062"/>
                      </a:cubicBezTo>
                      <a:cubicBezTo>
                        <a:pt x="903889" y="436179"/>
                        <a:pt x="935420" y="480848"/>
                        <a:pt x="953813" y="475593"/>
                      </a:cubicBezTo>
                      <a:cubicBezTo>
                        <a:pt x="972206" y="470338"/>
                        <a:pt x="951186" y="423041"/>
                        <a:pt x="969579" y="412531"/>
                      </a:cubicBezTo>
                      <a:cubicBezTo>
                        <a:pt x="987972" y="402021"/>
                        <a:pt x="1056289" y="423041"/>
                        <a:pt x="1064172" y="412531"/>
                      </a:cubicBezTo>
                      <a:cubicBezTo>
                        <a:pt x="1072055" y="402021"/>
                        <a:pt x="1027385" y="375745"/>
                        <a:pt x="1016875" y="349469"/>
                      </a:cubicBezTo>
                      <a:cubicBezTo>
                        <a:pt x="1006365" y="323193"/>
                        <a:pt x="985344" y="262759"/>
                        <a:pt x="1001110" y="254876"/>
                      </a:cubicBezTo>
                      <a:cubicBezTo>
                        <a:pt x="1016876" y="246993"/>
                        <a:pt x="1082565" y="312682"/>
                        <a:pt x="1111469" y="302172"/>
                      </a:cubicBezTo>
                      <a:cubicBezTo>
                        <a:pt x="1140373" y="291662"/>
                        <a:pt x="1143000" y="207580"/>
                        <a:pt x="1174531" y="191814"/>
                      </a:cubicBezTo>
                      <a:cubicBezTo>
                        <a:pt x="1206062" y="176049"/>
                        <a:pt x="1266497" y="207579"/>
                        <a:pt x="1300655" y="207579"/>
                      </a:cubicBezTo>
                      <a:cubicBezTo>
                        <a:pt x="1334813" y="207579"/>
                        <a:pt x="1374227" y="207579"/>
                        <a:pt x="1379482" y="191814"/>
                      </a:cubicBezTo>
                      <a:cubicBezTo>
                        <a:pt x="1384737" y="176049"/>
                        <a:pt x="1329558" y="115614"/>
                        <a:pt x="1332186" y="112986"/>
                      </a:cubicBezTo>
                      <a:cubicBezTo>
                        <a:pt x="1334814" y="110358"/>
                        <a:pt x="1355834" y="178676"/>
                        <a:pt x="1395248" y="176048"/>
                      </a:cubicBezTo>
                      <a:cubicBezTo>
                        <a:pt x="1434662" y="173421"/>
                        <a:pt x="1529255" y="123497"/>
                        <a:pt x="1568669" y="97221"/>
                      </a:cubicBezTo>
                      <a:cubicBezTo>
                        <a:pt x="1608083" y="70945"/>
                        <a:pt x="1602828" y="28903"/>
                        <a:pt x="1631731" y="18393"/>
                      </a:cubicBezTo>
                      <a:cubicBezTo>
                        <a:pt x="1660634" y="7883"/>
                        <a:pt x="1752599" y="0"/>
                        <a:pt x="1742089" y="34159"/>
                      </a:cubicBezTo>
                      <a:cubicBezTo>
                        <a:pt x="1731579" y="68318"/>
                        <a:pt x="1573924" y="197069"/>
                        <a:pt x="1568669" y="223345"/>
                      </a:cubicBezTo>
                      <a:cubicBezTo>
                        <a:pt x="1563414" y="249621"/>
                        <a:pt x="1663262" y="204952"/>
                        <a:pt x="1710558" y="191814"/>
                      </a:cubicBezTo>
                      <a:cubicBezTo>
                        <a:pt x="1757854" y="178676"/>
                        <a:pt x="1823544" y="139262"/>
                        <a:pt x="1852448" y="144517"/>
                      </a:cubicBezTo>
                      <a:cubicBezTo>
                        <a:pt x="1881352" y="149772"/>
                        <a:pt x="1891862" y="197069"/>
                        <a:pt x="1883979" y="223345"/>
                      </a:cubicBezTo>
                      <a:cubicBezTo>
                        <a:pt x="1876096" y="249621"/>
                        <a:pt x="1792013" y="294289"/>
                        <a:pt x="1805151" y="302172"/>
                      </a:cubicBezTo>
                      <a:cubicBezTo>
                        <a:pt x="1818289" y="310055"/>
                        <a:pt x="1915509" y="286406"/>
                        <a:pt x="1962806" y="270641"/>
                      </a:cubicBezTo>
                      <a:cubicBezTo>
                        <a:pt x="2010103" y="254876"/>
                        <a:pt x="2062655" y="204951"/>
                        <a:pt x="2088931" y="207579"/>
                      </a:cubicBezTo>
                      <a:cubicBezTo>
                        <a:pt x="2115207" y="210207"/>
                        <a:pt x="2136228" y="257504"/>
                        <a:pt x="2120462" y="286407"/>
                      </a:cubicBezTo>
                      <a:cubicBezTo>
                        <a:pt x="2104697" y="315311"/>
                        <a:pt x="2004848" y="357352"/>
                        <a:pt x="1994338" y="381000"/>
                      </a:cubicBezTo>
                      <a:cubicBezTo>
                        <a:pt x="1983828" y="404648"/>
                        <a:pt x="2054773" y="412532"/>
                        <a:pt x="2057400" y="428297"/>
                      </a:cubicBezTo>
                      <a:cubicBezTo>
                        <a:pt x="2060027" y="444062"/>
                        <a:pt x="2046889" y="480848"/>
                        <a:pt x="2010103" y="475593"/>
                      </a:cubicBezTo>
                      <a:cubicBezTo>
                        <a:pt x="1973317" y="470338"/>
                        <a:pt x="1855075" y="394138"/>
                        <a:pt x="1836682" y="396766"/>
                      </a:cubicBezTo>
                      <a:cubicBezTo>
                        <a:pt x="1818289" y="399394"/>
                        <a:pt x="1897116" y="457201"/>
                        <a:pt x="1899744" y="491359"/>
                      </a:cubicBezTo>
                      <a:cubicBezTo>
                        <a:pt x="1902372" y="525518"/>
                        <a:pt x="1886606" y="601717"/>
                        <a:pt x="1852448" y="601717"/>
                      </a:cubicBezTo>
                      <a:cubicBezTo>
                        <a:pt x="1818290" y="601717"/>
                        <a:pt x="1713186" y="488731"/>
                        <a:pt x="1694793" y="491359"/>
                      </a:cubicBezTo>
                      <a:cubicBezTo>
                        <a:pt x="1676400" y="493987"/>
                        <a:pt x="1749972" y="585952"/>
                        <a:pt x="1742089" y="617483"/>
                      </a:cubicBezTo>
                      <a:cubicBezTo>
                        <a:pt x="1734206" y="649014"/>
                        <a:pt x="1692165" y="704193"/>
                        <a:pt x="1647496" y="680545"/>
                      </a:cubicBezTo>
                      <a:cubicBezTo>
                        <a:pt x="1602827" y="656897"/>
                        <a:pt x="1495096" y="493986"/>
                        <a:pt x="1474075" y="475593"/>
                      </a:cubicBezTo>
                      <a:cubicBezTo>
                        <a:pt x="1453054" y="457200"/>
                        <a:pt x="1555531" y="562303"/>
                        <a:pt x="1521372" y="570186"/>
                      </a:cubicBezTo>
                      <a:cubicBezTo>
                        <a:pt x="1487214" y="578069"/>
                        <a:pt x="1279634" y="512380"/>
                        <a:pt x="1269124" y="522890"/>
                      </a:cubicBezTo>
                      <a:cubicBezTo>
                        <a:pt x="1258614" y="533400"/>
                        <a:pt x="1447800" y="599090"/>
                        <a:pt x="1458310" y="633248"/>
                      </a:cubicBezTo>
                      <a:cubicBezTo>
                        <a:pt x="1468820" y="667406"/>
                        <a:pt x="1368972" y="717331"/>
                        <a:pt x="1332186" y="727841"/>
                      </a:cubicBezTo>
                      <a:cubicBezTo>
                        <a:pt x="1295400" y="738351"/>
                        <a:pt x="1255986" y="688427"/>
                        <a:pt x="1237593" y="696310"/>
                      </a:cubicBezTo>
                      <a:cubicBezTo>
                        <a:pt x="1219200" y="704193"/>
                        <a:pt x="1250730" y="775138"/>
                        <a:pt x="1221827" y="775138"/>
                      </a:cubicBezTo>
                      <a:cubicBezTo>
                        <a:pt x="1192924" y="775138"/>
                        <a:pt x="1066799" y="688427"/>
                        <a:pt x="1064172" y="696310"/>
                      </a:cubicBezTo>
                      <a:cubicBezTo>
                        <a:pt x="1061545" y="704193"/>
                        <a:pt x="1192924" y="793531"/>
                        <a:pt x="1206062" y="822434"/>
                      </a:cubicBezTo>
                      <a:cubicBezTo>
                        <a:pt x="1219200" y="851337"/>
                        <a:pt x="1166648" y="864476"/>
                        <a:pt x="1143000" y="869731"/>
                      </a:cubicBezTo>
                      <a:cubicBezTo>
                        <a:pt x="1119352" y="874986"/>
                        <a:pt x="1087820" y="877614"/>
                        <a:pt x="1064172" y="853966"/>
                      </a:cubicBezTo>
                      <a:cubicBezTo>
                        <a:pt x="1040524" y="830318"/>
                        <a:pt x="1006365" y="727841"/>
                        <a:pt x="1001110" y="727841"/>
                      </a:cubicBezTo>
                      <a:cubicBezTo>
                        <a:pt x="995855" y="727841"/>
                        <a:pt x="1037896" y="825062"/>
                        <a:pt x="1032641" y="853966"/>
                      </a:cubicBezTo>
                      <a:cubicBezTo>
                        <a:pt x="1027386" y="882870"/>
                        <a:pt x="1001110" y="906517"/>
                        <a:pt x="969579" y="901262"/>
                      </a:cubicBezTo>
                      <a:cubicBezTo>
                        <a:pt x="938048" y="896007"/>
                        <a:pt x="877614" y="825061"/>
                        <a:pt x="843455" y="822434"/>
                      </a:cubicBezTo>
                      <a:cubicBezTo>
                        <a:pt x="809296" y="819807"/>
                        <a:pt x="793530" y="867104"/>
                        <a:pt x="764627" y="885497"/>
                      </a:cubicBezTo>
                      <a:cubicBezTo>
                        <a:pt x="735724" y="903890"/>
                        <a:pt x="691055" y="945931"/>
                        <a:pt x="670034" y="932793"/>
                      </a:cubicBezTo>
                      <a:cubicBezTo>
                        <a:pt x="649013" y="919655"/>
                        <a:pt x="633248" y="840828"/>
                        <a:pt x="638503" y="806669"/>
                      </a:cubicBezTo>
                      <a:cubicBezTo>
                        <a:pt x="643758" y="772510"/>
                        <a:pt x="698937" y="740979"/>
                        <a:pt x="701565" y="727841"/>
                      </a:cubicBezTo>
                      <a:cubicBezTo>
                        <a:pt x="704193" y="714703"/>
                        <a:pt x="670035" y="735724"/>
                        <a:pt x="654269" y="727841"/>
                      </a:cubicBezTo>
                      <a:cubicBezTo>
                        <a:pt x="638504" y="719958"/>
                        <a:pt x="630620" y="683172"/>
                        <a:pt x="606972" y="680545"/>
                      </a:cubicBezTo>
                      <a:cubicBezTo>
                        <a:pt x="583324" y="677918"/>
                        <a:pt x="541283" y="706821"/>
                        <a:pt x="512379" y="712076"/>
                      </a:cubicBezTo>
                      <a:cubicBezTo>
                        <a:pt x="483475" y="717331"/>
                        <a:pt x="462455" y="722586"/>
                        <a:pt x="433551" y="712076"/>
                      </a:cubicBezTo>
                      <a:cubicBezTo>
                        <a:pt x="404647" y="701566"/>
                        <a:pt x="336330" y="667407"/>
                        <a:pt x="338958" y="649014"/>
                      </a:cubicBezTo>
                      <a:cubicBezTo>
                        <a:pt x="341586" y="630621"/>
                        <a:pt x="454572" y="606972"/>
                        <a:pt x="449317" y="601717"/>
                      </a:cubicBezTo>
                      <a:cubicBezTo>
                        <a:pt x="444062" y="596462"/>
                        <a:pt x="352096" y="620111"/>
                        <a:pt x="307427" y="617483"/>
                      </a:cubicBezTo>
                      <a:cubicBezTo>
                        <a:pt x="262758" y="614855"/>
                        <a:pt x="191813" y="599090"/>
                        <a:pt x="181303" y="585952"/>
                      </a:cubicBezTo>
                      <a:cubicBezTo>
                        <a:pt x="170793" y="572814"/>
                        <a:pt x="249620" y="549165"/>
                        <a:pt x="244365" y="538655"/>
                      </a:cubicBezTo>
                      <a:cubicBezTo>
                        <a:pt x="239110" y="528145"/>
                        <a:pt x="181303" y="538656"/>
                        <a:pt x="149772" y="522890"/>
                      </a:cubicBezTo>
                      <a:cubicBezTo>
                        <a:pt x="118241" y="507125"/>
                        <a:pt x="91965" y="501869"/>
                        <a:pt x="70944" y="475593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43" name="Freeform 5"/>
                <p:cNvSpPr/>
                <p:nvPr/>
              </p:nvSpPr>
              <p:spPr>
                <a:xfrm>
                  <a:off x="3831843" y="1872435"/>
                  <a:ext cx="1490206" cy="793584"/>
                </a:xfrm>
                <a:custGeom>
                  <a:avLst/>
                  <a:gdLst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80697 w 1489842"/>
                    <a:gd name="connsiteY20" fmla="*/ 522889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09752 w 1489842"/>
                    <a:gd name="connsiteY20" fmla="*/ 717330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62152 w 1489842"/>
                    <a:gd name="connsiteY18" fmla="*/ 641130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509752 w 1489842"/>
                    <a:gd name="connsiteY18" fmla="*/ 717330 h 793530"/>
                    <a:gd name="connsiteX19" fmla="*/ 486104 w 1489842"/>
                    <a:gd name="connsiteY19" fmla="*/ 633247 h 793530"/>
                    <a:gd name="connsiteX20" fmla="*/ 423042 w 1489842"/>
                    <a:gd name="connsiteY20" fmla="*/ 522889 h 793530"/>
                    <a:gd name="connsiteX21" fmla="*/ 501869 w 1489842"/>
                    <a:gd name="connsiteY21" fmla="*/ 444061 h 793530"/>
                    <a:gd name="connsiteX22" fmla="*/ 375745 w 1489842"/>
                    <a:gd name="connsiteY22" fmla="*/ 396764 h 793530"/>
                    <a:gd name="connsiteX23" fmla="*/ 328449 w 1489842"/>
                    <a:gd name="connsiteY23" fmla="*/ 507123 h 793530"/>
                    <a:gd name="connsiteX24" fmla="*/ 249621 w 1489842"/>
                    <a:gd name="connsiteY24" fmla="*/ 475592 h 793530"/>
                    <a:gd name="connsiteX25" fmla="*/ 281152 w 1489842"/>
                    <a:gd name="connsiteY25" fmla="*/ 380999 h 793530"/>
                    <a:gd name="connsiteX26" fmla="*/ 170793 w 1489842"/>
                    <a:gd name="connsiteY26" fmla="*/ 412530 h 793530"/>
                    <a:gd name="connsiteX27" fmla="*/ 170793 w 1489842"/>
                    <a:gd name="connsiteY27" fmla="*/ 317937 h 793530"/>
                    <a:gd name="connsiteX28" fmla="*/ 249621 w 1489842"/>
                    <a:gd name="connsiteY28" fmla="*/ 286406 h 793530"/>
                    <a:gd name="connsiteX29" fmla="*/ 391511 w 1489842"/>
                    <a:gd name="connsiteY29" fmla="*/ 302171 h 793530"/>
                    <a:gd name="connsiteX30" fmla="*/ 218090 w 1489842"/>
                    <a:gd name="connsiteY30" fmla="*/ 254875 h 793530"/>
                    <a:gd name="connsiteX31" fmla="*/ 265386 w 1489842"/>
                    <a:gd name="connsiteY31" fmla="*/ 191813 h 793530"/>
                    <a:gd name="connsiteX32" fmla="*/ 170793 w 1489842"/>
                    <a:gd name="connsiteY32" fmla="*/ 239109 h 793530"/>
                    <a:gd name="connsiteX33" fmla="*/ 13138 w 1489842"/>
                    <a:gd name="connsiteY33" fmla="*/ 191813 h 793530"/>
                    <a:gd name="connsiteX34" fmla="*/ 91966 w 1489842"/>
                    <a:gd name="connsiteY34" fmla="*/ 128751 h 793530"/>
                    <a:gd name="connsiteX35" fmla="*/ 202324 w 1489842"/>
                    <a:gd name="connsiteY35" fmla="*/ 128751 h 793530"/>
                    <a:gd name="connsiteX36" fmla="*/ 107731 w 1489842"/>
                    <a:gd name="connsiteY36" fmla="*/ 65689 h 793530"/>
                    <a:gd name="connsiteX37" fmla="*/ 296918 w 1489842"/>
                    <a:gd name="connsiteY37" fmla="*/ 65689 h 793530"/>
                    <a:gd name="connsiteX38" fmla="*/ 391511 w 1489842"/>
                    <a:gd name="connsiteY38" fmla="*/ 97220 h 793530"/>
                    <a:gd name="connsiteX39" fmla="*/ 533400 w 1489842"/>
                    <a:gd name="connsiteY39" fmla="*/ 81454 h 793530"/>
                    <a:gd name="connsiteX40" fmla="*/ 564931 w 1489842"/>
                    <a:gd name="connsiteY40" fmla="*/ 191813 h 793530"/>
                    <a:gd name="connsiteX41" fmla="*/ 612228 w 1489842"/>
                    <a:gd name="connsiteY41" fmla="*/ 207578 h 793530"/>
                    <a:gd name="connsiteX42" fmla="*/ 691055 w 1489842"/>
                    <a:gd name="connsiteY42" fmla="*/ 144516 h 793530"/>
                    <a:gd name="connsiteX43" fmla="*/ 722586 w 1489842"/>
                    <a:gd name="connsiteY43" fmla="*/ 239109 h 793530"/>
                    <a:gd name="connsiteX44" fmla="*/ 817180 w 1489842"/>
                    <a:gd name="connsiteY44" fmla="*/ 239109 h 793530"/>
                    <a:gd name="connsiteX45" fmla="*/ 754118 w 1489842"/>
                    <a:gd name="connsiteY45" fmla="*/ 81454 h 793530"/>
                    <a:gd name="connsiteX46" fmla="*/ 896007 w 1489842"/>
                    <a:gd name="connsiteY46" fmla="*/ 176047 h 793530"/>
                    <a:gd name="connsiteX47" fmla="*/ 1037897 w 1489842"/>
                    <a:gd name="connsiteY47" fmla="*/ 223344 h 793530"/>
                    <a:gd name="connsiteX48" fmla="*/ 1164021 w 1489842"/>
                    <a:gd name="connsiteY48" fmla="*/ 223344 h 793530"/>
                    <a:gd name="connsiteX49" fmla="*/ 1274380 w 1489842"/>
                    <a:gd name="connsiteY49" fmla="*/ 128751 h 7935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</a:cxnLst>
                  <a:rect l="l" t="t" r="r" b="b"/>
                  <a:pathLst>
                    <a:path w="1489842" h="793530">
                      <a:moveTo>
                        <a:pt x="1274380" y="128751"/>
                      </a:moveTo>
                      <a:cubicBezTo>
                        <a:pt x="1313794" y="91965"/>
                        <a:pt x="1368973" y="0"/>
                        <a:pt x="1400504" y="2627"/>
                      </a:cubicBezTo>
                      <a:cubicBezTo>
                        <a:pt x="1432035" y="5254"/>
                        <a:pt x="1489842" y="102475"/>
                        <a:pt x="1463566" y="144516"/>
                      </a:cubicBezTo>
                      <a:cubicBezTo>
                        <a:pt x="1437290" y="186557"/>
                        <a:pt x="1245477" y="225972"/>
                        <a:pt x="1242849" y="254875"/>
                      </a:cubicBezTo>
                      <a:cubicBezTo>
                        <a:pt x="1240221" y="283778"/>
                        <a:pt x="1413642" y="286406"/>
                        <a:pt x="1447800" y="317937"/>
                      </a:cubicBezTo>
                      <a:cubicBezTo>
                        <a:pt x="1481958" y="349468"/>
                        <a:pt x="1479331" y="423040"/>
                        <a:pt x="1447800" y="444061"/>
                      </a:cubicBezTo>
                      <a:cubicBezTo>
                        <a:pt x="1416269" y="465082"/>
                        <a:pt x="1321676" y="462454"/>
                        <a:pt x="1258614" y="444061"/>
                      </a:cubicBezTo>
                      <a:cubicBezTo>
                        <a:pt x="1195552" y="425668"/>
                        <a:pt x="1077311" y="328447"/>
                        <a:pt x="1069428" y="333702"/>
                      </a:cubicBezTo>
                      <a:cubicBezTo>
                        <a:pt x="1061545" y="338957"/>
                        <a:pt x="1206063" y="438806"/>
                        <a:pt x="1211318" y="475592"/>
                      </a:cubicBezTo>
                      <a:cubicBezTo>
                        <a:pt x="1216573" y="512378"/>
                        <a:pt x="1145628" y="554420"/>
                        <a:pt x="1100959" y="554420"/>
                      </a:cubicBezTo>
                      <a:cubicBezTo>
                        <a:pt x="1056290" y="554420"/>
                        <a:pt x="953814" y="467709"/>
                        <a:pt x="943304" y="475592"/>
                      </a:cubicBezTo>
                      <a:cubicBezTo>
                        <a:pt x="932794" y="483475"/>
                        <a:pt x="1024759" y="567557"/>
                        <a:pt x="1037897" y="601716"/>
                      </a:cubicBezTo>
                      <a:cubicBezTo>
                        <a:pt x="1051035" y="635875"/>
                        <a:pt x="1051034" y="672661"/>
                        <a:pt x="1022131" y="680544"/>
                      </a:cubicBezTo>
                      <a:cubicBezTo>
                        <a:pt x="993228" y="688427"/>
                        <a:pt x="901262" y="667406"/>
                        <a:pt x="864476" y="649013"/>
                      </a:cubicBezTo>
                      <a:cubicBezTo>
                        <a:pt x="827690" y="630620"/>
                        <a:pt x="801414" y="559675"/>
                        <a:pt x="801414" y="570185"/>
                      </a:cubicBezTo>
                      <a:cubicBezTo>
                        <a:pt x="801414" y="580695"/>
                        <a:pt x="869731" y="675289"/>
                        <a:pt x="864476" y="712075"/>
                      </a:cubicBezTo>
                      <a:cubicBezTo>
                        <a:pt x="859221" y="748861"/>
                        <a:pt x="804042" y="793530"/>
                        <a:pt x="769883" y="790902"/>
                      </a:cubicBezTo>
                      <a:cubicBezTo>
                        <a:pt x="735724" y="788274"/>
                        <a:pt x="702879" y="708571"/>
                        <a:pt x="659524" y="696309"/>
                      </a:cubicBezTo>
                      <a:cubicBezTo>
                        <a:pt x="616169" y="684047"/>
                        <a:pt x="538655" y="727840"/>
                        <a:pt x="509752" y="717330"/>
                      </a:cubicBezTo>
                      <a:cubicBezTo>
                        <a:pt x="480849" y="706820"/>
                        <a:pt x="500556" y="665654"/>
                        <a:pt x="486104" y="633247"/>
                      </a:cubicBezTo>
                      <a:cubicBezTo>
                        <a:pt x="471652" y="600840"/>
                        <a:pt x="420415" y="554420"/>
                        <a:pt x="423042" y="522889"/>
                      </a:cubicBezTo>
                      <a:cubicBezTo>
                        <a:pt x="425669" y="491358"/>
                        <a:pt x="509752" y="465082"/>
                        <a:pt x="501869" y="444061"/>
                      </a:cubicBezTo>
                      <a:cubicBezTo>
                        <a:pt x="493986" y="423040"/>
                        <a:pt x="404648" y="386254"/>
                        <a:pt x="375745" y="396764"/>
                      </a:cubicBezTo>
                      <a:cubicBezTo>
                        <a:pt x="346842" y="407274"/>
                        <a:pt x="349470" y="493985"/>
                        <a:pt x="328449" y="507123"/>
                      </a:cubicBezTo>
                      <a:cubicBezTo>
                        <a:pt x="307428" y="520261"/>
                        <a:pt x="257504" y="496613"/>
                        <a:pt x="249621" y="475592"/>
                      </a:cubicBezTo>
                      <a:cubicBezTo>
                        <a:pt x="241738" y="454571"/>
                        <a:pt x="294290" y="391509"/>
                        <a:pt x="281152" y="380999"/>
                      </a:cubicBezTo>
                      <a:cubicBezTo>
                        <a:pt x="268014" y="370489"/>
                        <a:pt x="189186" y="423040"/>
                        <a:pt x="170793" y="412530"/>
                      </a:cubicBezTo>
                      <a:cubicBezTo>
                        <a:pt x="152400" y="402020"/>
                        <a:pt x="157655" y="338958"/>
                        <a:pt x="170793" y="317937"/>
                      </a:cubicBezTo>
                      <a:cubicBezTo>
                        <a:pt x="183931" y="296916"/>
                        <a:pt x="212835" y="289034"/>
                        <a:pt x="249621" y="286406"/>
                      </a:cubicBezTo>
                      <a:cubicBezTo>
                        <a:pt x="286407" y="283778"/>
                        <a:pt x="396766" y="307426"/>
                        <a:pt x="391511" y="302171"/>
                      </a:cubicBezTo>
                      <a:cubicBezTo>
                        <a:pt x="386256" y="296916"/>
                        <a:pt x="239111" y="273268"/>
                        <a:pt x="218090" y="254875"/>
                      </a:cubicBezTo>
                      <a:cubicBezTo>
                        <a:pt x="197069" y="236482"/>
                        <a:pt x="273269" y="194441"/>
                        <a:pt x="265386" y="191813"/>
                      </a:cubicBezTo>
                      <a:cubicBezTo>
                        <a:pt x="257503" y="189185"/>
                        <a:pt x="212834" y="239109"/>
                        <a:pt x="170793" y="239109"/>
                      </a:cubicBezTo>
                      <a:cubicBezTo>
                        <a:pt x="128752" y="239109"/>
                        <a:pt x="26276" y="210206"/>
                        <a:pt x="13138" y="191813"/>
                      </a:cubicBezTo>
                      <a:cubicBezTo>
                        <a:pt x="0" y="173420"/>
                        <a:pt x="60435" y="139261"/>
                        <a:pt x="91966" y="128751"/>
                      </a:cubicBezTo>
                      <a:cubicBezTo>
                        <a:pt x="123497" y="118241"/>
                        <a:pt x="199696" y="139261"/>
                        <a:pt x="202324" y="128751"/>
                      </a:cubicBezTo>
                      <a:cubicBezTo>
                        <a:pt x="204952" y="118241"/>
                        <a:pt x="91965" y="76199"/>
                        <a:pt x="107731" y="65689"/>
                      </a:cubicBezTo>
                      <a:cubicBezTo>
                        <a:pt x="123497" y="55179"/>
                        <a:pt x="249621" y="60434"/>
                        <a:pt x="296918" y="65689"/>
                      </a:cubicBezTo>
                      <a:cubicBezTo>
                        <a:pt x="344215" y="70944"/>
                        <a:pt x="352097" y="94593"/>
                        <a:pt x="391511" y="97220"/>
                      </a:cubicBezTo>
                      <a:cubicBezTo>
                        <a:pt x="430925" y="99848"/>
                        <a:pt x="504497" y="65689"/>
                        <a:pt x="533400" y="81454"/>
                      </a:cubicBezTo>
                      <a:cubicBezTo>
                        <a:pt x="562303" y="97219"/>
                        <a:pt x="551793" y="170792"/>
                        <a:pt x="564931" y="191813"/>
                      </a:cubicBezTo>
                      <a:cubicBezTo>
                        <a:pt x="578069" y="212834"/>
                        <a:pt x="591207" y="215461"/>
                        <a:pt x="612228" y="207578"/>
                      </a:cubicBezTo>
                      <a:cubicBezTo>
                        <a:pt x="633249" y="199695"/>
                        <a:pt x="672662" y="139261"/>
                        <a:pt x="691055" y="144516"/>
                      </a:cubicBezTo>
                      <a:cubicBezTo>
                        <a:pt x="709448" y="149771"/>
                        <a:pt x="701565" y="223343"/>
                        <a:pt x="722586" y="239109"/>
                      </a:cubicBezTo>
                      <a:cubicBezTo>
                        <a:pt x="743607" y="254875"/>
                        <a:pt x="811925" y="265385"/>
                        <a:pt x="817180" y="239109"/>
                      </a:cubicBezTo>
                      <a:cubicBezTo>
                        <a:pt x="822435" y="212833"/>
                        <a:pt x="740980" y="91964"/>
                        <a:pt x="754118" y="81454"/>
                      </a:cubicBezTo>
                      <a:cubicBezTo>
                        <a:pt x="767256" y="70944"/>
                        <a:pt x="848711" y="152399"/>
                        <a:pt x="896007" y="176047"/>
                      </a:cubicBezTo>
                      <a:cubicBezTo>
                        <a:pt x="943303" y="199695"/>
                        <a:pt x="993228" y="215461"/>
                        <a:pt x="1037897" y="223344"/>
                      </a:cubicBezTo>
                      <a:cubicBezTo>
                        <a:pt x="1082566" y="231227"/>
                        <a:pt x="1121980" y="241737"/>
                        <a:pt x="1164021" y="223344"/>
                      </a:cubicBezTo>
                      <a:cubicBezTo>
                        <a:pt x="1206062" y="204951"/>
                        <a:pt x="1234966" y="165537"/>
                        <a:pt x="1274380" y="1287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44" name="Freeform 6"/>
                <p:cNvSpPr/>
                <p:nvPr/>
              </p:nvSpPr>
              <p:spPr>
                <a:xfrm>
                  <a:off x="3294934" y="2222546"/>
                  <a:ext cx="1062864" cy="478481"/>
                </a:xfrm>
                <a:custGeom>
                  <a:avLst/>
                  <a:gdLst>
                    <a:gd name="connsiteX0" fmla="*/ 86710 w 1061545"/>
                    <a:gd name="connsiteY0" fmla="*/ 254876 h 486104"/>
                    <a:gd name="connsiteX1" fmla="*/ 7883 w 1061545"/>
                    <a:gd name="connsiteY1" fmla="*/ 176049 h 486104"/>
                    <a:gd name="connsiteX2" fmla="*/ 134007 w 1061545"/>
                    <a:gd name="connsiteY2" fmla="*/ 112987 h 486104"/>
                    <a:gd name="connsiteX3" fmla="*/ 228600 w 1061545"/>
                    <a:gd name="connsiteY3" fmla="*/ 176049 h 486104"/>
                    <a:gd name="connsiteX4" fmla="*/ 244365 w 1061545"/>
                    <a:gd name="connsiteY4" fmla="*/ 97221 h 486104"/>
                    <a:gd name="connsiteX5" fmla="*/ 354724 w 1061545"/>
                    <a:gd name="connsiteY5" fmla="*/ 176049 h 486104"/>
                    <a:gd name="connsiteX6" fmla="*/ 307427 w 1061545"/>
                    <a:gd name="connsiteY6" fmla="*/ 112987 h 486104"/>
                    <a:gd name="connsiteX7" fmla="*/ 338958 w 1061545"/>
                    <a:gd name="connsiteY7" fmla="*/ 49924 h 486104"/>
                    <a:gd name="connsiteX8" fmla="*/ 449317 w 1061545"/>
                    <a:gd name="connsiteY8" fmla="*/ 97221 h 486104"/>
                    <a:gd name="connsiteX9" fmla="*/ 559676 w 1061545"/>
                    <a:gd name="connsiteY9" fmla="*/ 191814 h 486104"/>
                    <a:gd name="connsiteX10" fmla="*/ 449317 w 1061545"/>
                    <a:gd name="connsiteY10" fmla="*/ 81456 h 486104"/>
                    <a:gd name="connsiteX11" fmla="*/ 480848 w 1061545"/>
                    <a:gd name="connsiteY11" fmla="*/ 2628 h 486104"/>
                    <a:gd name="connsiteX12" fmla="*/ 638503 w 1061545"/>
                    <a:gd name="connsiteY12" fmla="*/ 65690 h 486104"/>
                    <a:gd name="connsiteX13" fmla="*/ 638503 w 1061545"/>
                    <a:gd name="connsiteY13" fmla="*/ 160283 h 486104"/>
                    <a:gd name="connsiteX14" fmla="*/ 670034 w 1061545"/>
                    <a:gd name="connsiteY14" fmla="*/ 65690 h 486104"/>
                    <a:gd name="connsiteX15" fmla="*/ 764627 w 1061545"/>
                    <a:gd name="connsiteY15" fmla="*/ 49924 h 486104"/>
                    <a:gd name="connsiteX16" fmla="*/ 780393 w 1061545"/>
                    <a:gd name="connsiteY16" fmla="*/ 191814 h 486104"/>
                    <a:gd name="connsiteX17" fmla="*/ 874986 w 1061545"/>
                    <a:gd name="connsiteY17" fmla="*/ 128752 h 486104"/>
                    <a:gd name="connsiteX18" fmla="*/ 890752 w 1061545"/>
                    <a:gd name="connsiteY18" fmla="*/ 18393 h 486104"/>
                    <a:gd name="connsiteX19" fmla="*/ 1048407 w 1061545"/>
                    <a:gd name="connsiteY19" fmla="*/ 81456 h 486104"/>
                    <a:gd name="connsiteX20" fmla="*/ 969579 w 1061545"/>
                    <a:gd name="connsiteY20" fmla="*/ 207580 h 486104"/>
                    <a:gd name="connsiteX21" fmla="*/ 874986 w 1061545"/>
                    <a:gd name="connsiteY21" fmla="*/ 412531 h 486104"/>
                    <a:gd name="connsiteX22" fmla="*/ 827690 w 1061545"/>
                    <a:gd name="connsiteY22" fmla="*/ 475593 h 486104"/>
                    <a:gd name="connsiteX23" fmla="*/ 733096 w 1061545"/>
                    <a:gd name="connsiteY23" fmla="*/ 459828 h 486104"/>
                    <a:gd name="connsiteX24" fmla="*/ 748862 w 1061545"/>
                    <a:gd name="connsiteY24" fmla="*/ 317938 h 486104"/>
                    <a:gd name="connsiteX25" fmla="*/ 559676 w 1061545"/>
                    <a:gd name="connsiteY25" fmla="*/ 428297 h 486104"/>
                    <a:gd name="connsiteX26" fmla="*/ 606972 w 1061545"/>
                    <a:gd name="connsiteY26" fmla="*/ 270642 h 486104"/>
                    <a:gd name="connsiteX27" fmla="*/ 512379 w 1061545"/>
                    <a:gd name="connsiteY27" fmla="*/ 349469 h 486104"/>
                    <a:gd name="connsiteX28" fmla="*/ 480848 w 1061545"/>
                    <a:gd name="connsiteY28" fmla="*/ 239111 h 486104"/>
                    <a:gd name="connsiteX29" fmla="*/ 402021 w 1061545"/>
                    <a:gd name="connsiteY29" fmla="*/ 317938 h 486104"/>
                    <a:gd name="connsiteX30" fmla="*/ 354724 w 1061545"/>
                    <a:gd name="connsiteY30" fmla="*/ 286407 h 486104"/>
                    <a:gd name="connsiteX31" fmla="*/ 181303 w 1061545"/>
                    <a:gd name="connsiteY31" fmla="*/ 270642 h 486104"/>
                    <a:gd name="connsiteX32" fmla="*/ 181303 w 1061545"/>
                    <a:gd name="connsiteY32" fmla="*/ 239111 h 486104"/>
                    <a:gd name="connsiteX33" fmla="*/ 86710 w 1061545"/>
                    <a:gd name="connsiteY33" fmla="*/ 254876 h 4861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</a:cxnLst>
                  <a:rect l="l" t="t" r="r" b="b"/>
                  <a:pathLst>
                    <a:path w="1061545" h="486104">
                      <a:moveTo>
                        <a:pt x="86710" y="254876"/>
                      </a:moveTo>
                      <a:cubicBezTo>
                        <a:pt x="57807" y="244366"/>
                        <a:pt x="0" y="199697"/>
                        <a:pt x="7883" y="176049"/>
                      </a:cubicBezTo>
                      <a:cubicBezTo>
                        <a:pt x="15766" y="152401"/>
                        <a:pt x="97221" y="112987"/>
                        <a:pt x="134007" y="112987"/>
                      </a:cubicBezTo>
                      <a:cubicBezTo>
                        <a:pt x="170793" y="112987"/>
                        <a:pt x="210207" y="178677"/>
                        <a:pt x="228600" y="176049"/>
                      </a:cubicBezTo>
                      <a:cubicBezTo>
                        <a:pt x="246993" y="173421"/>
                        <a:pt x="223344" y="97221"/>
                        <a:pt x="244365" y="97221"/>
                      </a:cubicBezTo>
                      <a:cubicBezTo>
                        <a:pt x="265386" y="97221"/>
                        <a:pt x="344214" y="173421"/>
                        <a:pt x="354724" y="176049"/>
                      </a:cubicBezTo>
                      <a:cubicBezTo>
                        <a:pt x="365234" y="178677"/>
                        <a:pt x="310055" y="134008"/>
                        <a:pt x="307427" y="112987"/>
                      </a:cubicBezTo>
                      <a:cubicBezTo>
                        <a:pt x="304799" y="91966"/>
                        <a:pt x="315310" y="52552"/>
                        <a:pt x="338958" y="49924"/>
                      </a:cubicBezTo>
                      <a:cubicBezTo>
                        <a:pt x="362606" y="47296"/>
                        <a:pt x="412531" y="73573"/>
                        <a:pt x="449317" y="97221"/>
                      </a:cubicBezTo>
                      <a:cubicBezTo>
                        <a:pt x="486103" y="120869"/>
                        <a:pt x="559676" y="194441"/>
                        <a:pt x="559676" y="191814"/>
                      </a:cubicBezTo>
                      <a:cubicBezTo>
                        <a:pt x="559676" y="189187"/>
                        <a:pt x="462455" y="112987"/>
                        <a:pt x="449317" y="81456"/>
                      </a:cubicBezTo>
                      <a:cubicBezTo>
                        <a:pt x="436179" y="49925"/>
                        <a:pt x="449317" y="5256"/>
                        <a:pt x="480848" y="2628"/>
                      </a:cubicBezTo>
                      <a:cubicBezTo>
                        <a:pt x="512379" y="0"/>
                        <a:pt x="612227" y="39414"/>
                        <a:pt x="638503" y="65690"/>
                      </a:cubicBezTo>
                      <a:cubicBezTo>
                        <a:pt x="664779" y="91966"/>
                        <a:pt x="633248" y="160283"/>
                        <a:pt x="638503" y="160283"/>
                      </a:cubicBezTo>
                      <a:cubicBezTo>
                        <a:pt x="643758" y="160283"/>
                        <a:pt x="649013" y="84083"/>
                        <a:pt x="670034" y="65690"/>
                      </a:cubicBezTo>
                      <a:cubicBezTo>
                        <a:pt x="691055" y="47297"/>
                        <a:pt x="746234" y="28903"/>
                        <a:pt x="764627" y="49924"/>
                      </a:cubicBezTo>
                      <a:cubicBezTo>
                        <a:pt x="783020" y="70945"/>
                        <a:pt x="762000" y="178676"/>
                        <a:pt x="780393" y="191814"/>
                      </a:cubicBezTo>
                      <a:cubicBezTo>
                        <a:pt x="798786" y="204952"/>
                        <a:pt x="856593" y="157655"/>
                        <a:pt x="874986" y="128752"/>
                      </a:cubicBezTo>
                      <a:cubicBezTo>
                        <a:pt x="893379" y="99849"/>
                        <a:pt x="861849" y="26276"/>
                        <a:pt x="890752" y="18393"/>
                      </a:cubicBezTo>
                      <a:cubicBezTo>
                        <a:pt x="919655" y="10510"/>
                        <a:pt x="1035269" y="49925"/>
                        <a:pt x="1048407" y="81456"/>
                      </a:cubicBezTo>
                      <a:cubicBezTo>
                        <a:pt x="1061545" y="112987"/>
                        <a:pt x="998482" y="152401"/>
                        <a:pt x="969579" y="207580"/>
                      </a:cubicBezTo>
                      <a:cubicBezTo>
                        <a:pt x="940676" y="262759"/>
                        <a:pt x="898634" y="367862"/>
                        <a:pt x="874986" y="412531"/>
                      </a:cubicBezTo>
                      <a:cubicBezTo>
                        <a:pt x="851338" y="457200"/>
                        <a:pt x="851338" y="467710"/>
                        <a:pt x="827690" y="475593"/>
                      </a:cubicBezTo>
                      <a:cubicBezTo>
                        <a:pt x="804042" y="483476"/>
                        <a:pt x="746234" y="486104"/>
                        <a:pt x="733096" y="459828"/>
                      </a:cubicBezTo>
                      <a:cubicBezTo>
                        <a:pt x="719958" y="433552"/>
                        <a:pt x="777765" y="323193"/>
                        <a:pt x="748862" y="317938"/>
                      </a:cubicBezTo>
                      <a:cubicBezTo>
                        <a:pt x="719959" y="312683"/>
                        <a:pt x="583324" y="436180"/>
                        <a:pt x="559676" y="428297"/>
                      </a:cubicBezTo>
                      <a:cubicBezTo>
                        <a:pt x="536028" y="420414"/>
                        <a:pt x="614855" y="283780"/>
                        <a:pt x="606972" y="270642"/>
                      </a:cubicBezTo>
                      <a:cubicBezTo>
                        <a:pt x="599089" y="257504"/>
                        <a:pt x="533400" y="354724"/>
                        <a:pt x="512379" y="349469"/>
                      </a:cubicBezTo>
                      <a:cubicBezTo>
                        <a:pt x="491358" y="344214"/>
                        <a:pt x="499241" y="244366"/>
                        <a:pt x="480848" y="239111"/>
                      </a:cubicBezTo>
                      <a:cubicBezTo>
                        <a:pt x="462455" y="233856"/>
                        <a:pt x="423042" y="310055"/>
                        <a:pt x="402021" y="317938"/>
                      </a:cubicBezTo>
                      <a:cubicBezTo>
                        <a:pt x="381000" y="325821"/>
                        <a:pt x="391510" y="294290"/>
                        <a:pt x="354724" y="286407"/>
                      </a:cubicBezTo>
                      <a:cubicBezTo>
                        <a:pt x="317938" y="278524"/>
                        <a:pt x="210206" y="278525"/>
                        <a:pt x="181303" y="270642"/>
                      </a:cubicBezTo>
                      <a:cubicBezTo>
                        <a:pt x="152400" y="262759"/>
                        <a:pt x="194441" y="241739"/>
                        <a:pt x="181303" y="239111"/>
                      </a:cubicBezTo>
                      <a:cubicBezTo>
                        <a:pt x="168165" y="236483"/>
                        <a:pt x="115613" y="265386"/>
                        <a:pt x="86710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45" name="Freeform 7"/>
                <p:cNvSpPr/>
                <p:nvPr/>
              </p:nvSpPr>
              <p:spPr>
                <a:xfrm>
                  <a:off x="3601741" y="1510650"/>
                  <a:ext cx="1391586" cy="618533"/>
                </a:xfrm>
                <a:custGeom>
                  <a:avLst/>
                  <a:gdLst>
                    <a:gd name="connsiteX0" fmla="*/ 223345 w 1384737"/>
                    <a:gd name="connsiteY0" fmla="*/ 97220 h 620109"/>
                    <a:gd name="connsiteX1" fmla="*/ 223345 w 1384737"/>
                    <a:gd name="connsiteY1" fmla="*/ 2627 h 620109"/>
                    <a:gd name="connsiteX2" fmla="*/ 459827 w 1384737"/>
                    <a:gd name="connsiteY2" fmla="*/ 112985 h 620109"/>
                    <a:gd name="connsiteX3" fmla="*/ 475593 w 1384737"/>
                    <a:gd name="connsiteY3" fmla="*/ 223344 h 620109"/>
                    <a:gd name="connsiteX4" fmla="*/ 538655 w 1384737"/>
                    <a:gd name="connsiteY4" fmla="*/ 144516 h 620109"/>
                    <a:gd name="connsiteX5" fmla="*/ 633248 w 1384737"/>
                    <a:gd name="connsiteY5" fmla="*/ 144516 h 620109"/>
                    <a:gd name="connsiteX6" fmla="*/ 585952 w 1384737"/>
                    <a:gd name="connsiteY6" fmla="*/ 207578 h 620109"/>
                    <a:gd name="connsiteX7" fmla="*/ 712076 w 1384737"/>
                    <a:gd name="connsiteY7" fmla="*/ 207578 h 620109"/>
                    <a:gd name="connsiteX8" fmla="*/ 775138 w 1384737"/>
                    <a:gd name="connsiteY8" fmla="*/ 254875 h 620109"/>
                    <a:gd name="connsiteX9" fmla="*/ 822434 w 1384737"/>
                    <a:gd name="connsiteY9" fmla="*/ 160282 h 620109"/>
                    <a:gd name="connsiteX10" fmla="*/ 917027 w 1384737"/>
                    <a:gd name="connsiteY10" fmla="*/ 254875 h 620109"/>
                    <a:gd name="connsiteX11" fmla="*/ 980090 w 1384737"/>
                    <a:gd name="connsiteY11" fmla="*/ 191813 h 620109"/>
                    <a:gd name="connsiteX12" fmla="*/ 1090448 w 1384737"/>
                    <a:gd name="connsiteY12" fmla="*/ 302171 h 620109"/>
                    <a:gd name="connsiteX13" fmla="*/ 1216572 w 1384737"/>
                    <a:gd name="connsiteY13" fmla="*/ 333703 h 620109"/>
                    <a:gd name="connsiteX14" fmla="*/ 1342696 w 1384737"/>
                    <a:gd name="connsiteY14" fmla="*/ 254875 h 620109"/>
                    <a:gd name="connsiteX15" fmla="*/ 1374227 w 1384737"/>
                    <a:gd name="connsiteY15" fmla="*/ 380999 h 620109"/>
                    <a:gd name="connsiteX16" fmla="*/ 1279634 w 1384737"/>
                    <a:gd name="connsiteY16" fmla="*/ 412530 h 620109"/>
                    <a:gd name="connsiteX17" fmla="*/ 1137745 w 1384737"/>
                    <a:gd name="connsiteY17" fmla="*/ 396765 h 620109"/>
                    <a:gd name="connsiteX18" fmla="*/ 1263869 w 1384737"/>
                    <a:gd name="connsiteY18" fmla="*/ 522889 h 620109"/>
                    <a:gd name="connsiteX19" fmla="*/ 1200807 w 1384737"/>
                    <a:gd name="connsiteY19" fmla="*/ 554420 h 620109"/>
                    <a:gd name="connsiteX20" fmla="*/ 980090 w 1384737"/>
                    <a:gd name="connsiteY20" fmla="*/ 412530 h 620109"/>
                    <a:gd name="connsiteX21" fmla="*/ 1027386 w 1384737"/>
                    <a:gd name="connsiteY21" fmla="*/ 585951 h 620109"/>
                    <a:gd name="connsiteX22" fmla="*/ 964324 w 1384737"/>
                    <a:gd name="connsiteY22" fmla="*/ 601716 h 620109"/>
                    <a:gd name="connsiteX23" fmla="*/ 901262 w 1384737"/>
                    <a:gd name="connsiteY23" fmla="*/ 475592 h 620109"/>
                    <a:gd name="connsiteX24" fmla="*/ 838200 w 1384737"/>
                    <a:gd name="connsiteY24" fmla="*/ 554420 h 620109"/>
                    <a:gd name="connsiteX25" fmla="*/ 743607 w 1384737"/>
                    <a:gd name="connsiteY25" fmla="*/ 428296 h 620109"/>
                    <a:gd name="connsiteX26" fmla="*/ 806669 w 1384737"/>
                    <a:gd name="connsiteY26" fmla="*/ 333703 h 620109"/>
                    <a:gd name="connsiteX27" fmla="*/ 712076 w 1384737"/>
                    <a:gd name="connsiteY27" fmla="*/ 444061 h 620109"/>
                    <a:gd name="connsiteX28" fmla="*/ 570186 w 1384737"/>
                    <a:gd name="connsiteY28" fmla="*/ 428296 h 620109"/>
                    <a:gd name="connsiteX29" fmla="*/ 507124 w 1384737"/>
                    <a:gd name="connsiteY29" fmla="*/ 412530 h 620109"/>
                    <a:gd name="connsiteX30" fmla="*/ 522890 w 1384737"/>
                    <a:gd name="connsiteY30" fmla="*/ 396765 h 620109"/>
                    <a:gd name="connsiteX31" fmla="*/ 459827 w 1384737"/>
                    <a:gd name="connsiteY31" fmla="*/ 365234 h 620109"/>
                    <a:gd name="connsiteX32" fmla="*/ 412531 w 1384737"/>
                    <a:gd name="connsiteY32" fmla="*/ 349468 h 620109"/>
                    <a:gd name="connsiteX33" fmla="*/ 444062 w 1384737"/>
                    <a:gd name="connsiteY33" fmla="*/ 270640 h 620109"/>
                    <a:gd name="connsiteX34" fmla="*/ 302172 w 1384737"/>
                    <a:gd name="connsiteY34" fmla="*/ 396765 h 620109"/>
                    <a:gd name="connsiteX35" fmla="*/ 191814 w 1384737"/>
                    <a:gd name="connsiteY35" fmla="*/ 317937 h 620109"/>
                    <a:gd name="connsiteX36" fmla="*/ 18393 w 1384737"/>
                    <a:gd name="connsiteY36" fmla="*/ 254875 h 620109"/>
                    <a:gd name="connsiteX37" fmla="*/ 81455 w 1384737"/>
                    <a:gd name="connsiteY37" fmla="*/ 160282 h 620109"/>
                    <a:gd name="connsiteX38" fmla="*/ 160283 w 1384737"/>
                    <a:gd name="connsiteY38" fmla="*/ 160282 h 620109"/>
                    <a:gd name="connsiteX39" fmla="*/ 223345 w 1384737"/>
                    <a:gd name="connsiteY39" fmla="*/ 97220 h 620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</a:cxnLst>
                  <a:rect l="l" t="t" r="r" b="b"/>
                  <a:pathLst>
                    <a:path w="1384737" h="620109">
                      <a:moveTo>
                        <a:pt x="223345" y="97220"/>
                      </a:moveTo>
                      <a:cubicBezTo>
                        <a:pt x="233855" y="70944"/>
                        <a:pt x="183931" y="0"/>
                        <a:pt x="223345" y="2627"/>
                      </a:cubicBezTo>
                      <a:cubicBezTo>
                        <a:pt x="262759" y="5255"/>
                        <a:pt x="417786" y="76199"/>
                        <a:pt x="459827" y="112985"/>
                      </a:cubicBezTo>
                      <a:cubicBezTo>
                        <a:pt x="501868" y="149771"/>
                        <a:pt x="462455" y="218089"/>
                        <a:pt x="475593" y="223344"/>
                      </a:cubicBezTo>
                      <a:cubicBezTo>
                        <a:pt x="488731" y="228599"/>
                        <a:pt x="512379" y="157654"/>
                        <a:pt x="538655" y="144516"/>
                      </a:cubicBezTo>
                      <a:cubicBezTo>
                        <a:pt x="564931" y="131378"/>
                        <a:pt x="625365" y="134006"/>
                        <a:pt x="633248" y="144516"/>
                      </a:cubicBezTo>
                      <a:cubicBezTo>
                        <a:pt x="641131" y="155026"/>
                        <a:pt x="572814" y="197068"/>
                        <a:pt x="585952" y="207578"/>
                      </a:cubicBezTo>
                      <a:cubicBezTo>
                        <a:pt x="599090" y="218088"/>
                        <a:pt x="680545" y="199695"/>
                        <a:pt x="712076" y="207578"/>
                      </a:cubicBezTo>
                      <a:cubicBezTo>
                        <a:pt x="743607" y="215461"/>
                        <a:pt x="756745" y="262758"/>
                        <a:pt x="775138" y="254875"/>
                      </a:cubicBezTo>
                      <a:cubicBezTo>
                        <a:pt x="793531" y="246992"/>
                        <a:pt x="798786" y="160282"/>
                        <a:pt x="822434" y="160282"/>
                      </a:cubicBezTo>
                      <a:cubicBezTo>
                        <a:pt x="846082" y="160282"/>
                        <a:pt x="890751" y="249620"/>
                        <a:pt x="917027" y="254875"/>
                      </a:cubicBezTo>
                      <a:cubicBezTo>
                        <a:pt x="943303" y="260130"/>
                        <a:pt x="951187" y="183930"/>
                        <a:pt x="980090" y="191813"/>
                      </a:cubicBezTo>
                      <a:cubicBezTo>
                        <a:pt x="1008993" y="199696"/>
                        <a:pt x="1051034" y="278523"/>
                        <a:pt x="1090448" y="302171"/>
                      </a:cubicBezTo>
                      <a:cubicBezTo>
                        <a:pt x="1129862" y="325819"/>
                        <a:pt x="1174531" y="341586"/>
                        <a:pt x="1216572" y="333703"/>
                      </a:cubicBezTo>
                      <a:cubicBezTo>
                        <a:pt x="1258613" y="325820"/>
                        <a:pt x="1316420" y="246992"/>
                        <a:pt x="1342696" y="254875"/>
                      </a:cubicBezTo>
                      <a:cubicBezTo>
                        <a:pt x="1368972" y="262758"/>
                        <a:pt x="1384737" y="354723"/>
                        <a:pt x="1374227" y="380999"/>
                      </a:cubicBezTo>
                      <a:cubicBezTo>
                        <a:pt x="1363717" y="407275"/>
                        <a:pt x="1319048" y="409902"/>
                        <a:pt x="1279634" y="412530"/>
                      </a:cubicBezTo>
                      <a:cubicBezTo>
                        <a:pt x="1240220" y="415158"/>
                        <a:pt x="1140372" y="378372"/>
                        <a:pt x="1137745" y="396765"/>
                      </a:cubicBezTo>
                      <a:cubicBezTo>
                        <a:pt x="1135118" y="415158"/>
                        <a:pt x="1253359" y="496613"/>
                        <a:pt x="1263869" y="522889"/>
                      </a:cubicBezTo>
                      <a:cubicBezTo>
                        <a:pt x="1274379" y="549165"/>
                        <a:pt x="1248103" y="572813"/>
                        <a:pt x="1200807" y="554420"/>
                      </a:cubicBezTo>
                      <a:cubicBezTo>
                        <a:pt x="1153511" y="536027"/>
                        <a:pt x="1008994" y="407275"/>
                        <a:pt x="980090" y="412530"/>
                      </a:cubicBezTo>
                      <a:cubicBezTo>
                        <a:pt x="951186" y="417785"/>
                        <a:pt x="1030014" y="554420"/>
                        <a:pt x="1027386" y="585951"/>
                      </a:cubicBezTo>
                      <a:cubicBezTo>
                        <a:pt x="1024758" y="617482"/>
                        <a:pt x="985345" y="620109"/>
                        <a:pt x="964324" y="601716"/>
                      </a:cubicBezTo>
                      <a:cubicBezTo>
                        <a:pt x="943303" y="583323"/>
                        <a:pt x="922283" y="483475"/>
                        <a:pt x="901262" y="475592"/>
                      </a:cubicBezTo>
                      <a:cubicBezTo>
                        <a:pt x="880241" y="467709"/>
                        <a:pt x="864476" y="562303"/>
                        <a:pt x="838200" y="554420"/>
                      </a:cubicBezTo>
                      <a:cubicBezTo>
                        <a:pt x="811924" y="546537"/>
                        <a:pt x="748862" y="465082"/>
                        <a:pt x="743607" y="428296"/>
                      </a:cubicBezTo>
                      <a:cubicBezTo>
                        <a:pt x="738352" y="391510"/>
                        <a:pt x="811924" y="331076"/>
                        <a:pt x="806669" y="333703"/>
                      </a:cubicBezTo>
                      <a:cubicBezTo>
                        <a:pt x="801414" y="336330"/>
                        <a:pt x="751490" y="428296"/>
                        <a:pt x="712076" y="444061"/>
                      </a:cubicBezTo>
                      <a:cubicBezTo>
                        <a:pt x="672662" y="459826"/>
                        <a:pt x="604345" y="433551"/>
                        <a:pt x="570186" y="428296"/>
                      </a:cubicBezTo>
                      <a:cubicBezTo>
                        <a:pt x="536027" y="423041"/>
                        <a:pt x="515007" y="417785"/>
                        <a:pt x="507124" y="412530"/>
                      </a:cubicBezTo>
                      <a:cubicBezTo>
                        <a:pt x="499241" y="407275"/>
                        <a:pt x="530773" y="404648"/>
                        <a:pt x="522890" y="396765"/>
                      </a:cubicBezTo>
                      <a:cubicBezTo>
                        <a:pt x="515007" y="388882"/>
                        <a:pt x="478220" y="373117"/>
                        <a:pt x="459827" y="365234"/>
                      </a:cubicBezTo>
                      <a:cubicBezTo>
                        <a:pt x="441434" y="357351"/>
                        <a:pt x="415158" y="365234"/>
                        <a:pt x="412531" y="349468"/>
                      </a:cubicBezTo>
                      <a:cubicBezTo>
                        <a:pt x="409904" y="333702"/>
                        <a:pt x="462455" y="262757"/>
                        <a:pt x="444062" y="270640"/>
                      </a:cubicBezTo>
                      <a:cubicBezTo>
                        <a:pt x="425669" y="278523"/>
                        <a:pt x="344213" y="388882"/>
                        <a:pt x="302172" y="396765"/>
                      </a:cubicBezTo>
                      <a:cubicBezTo>
                        <a:pt x="260131" y="404648"/>
                        <a:pt x="239110" y="341585"/>
                        <a:pt x="191814" y="317937"/>
                      </a:cubicBezTo>
                      <a:cubicBezTo>
                        <a:pt x="144518" y="294289"/>
                        <a:pt x="36786" y="281151"/>
                        <a:pt x="18393" y="254875"/>
                      </a:cubicBezTo>
                      <a:cubicBezTo>
                        <a:pt x="0" y="228599"/>
                        <a:pt x="57807" y="176047"/>
                        <a:pt x="81455" y="160282"/>
                      </a:cubicBezTo>
                      <a:cubicBezTo>
                        <a:pt x="105103" y="144517"/>
                        <a:pt x="134007" y="162910"/>
                        <a:pt x="160283" y="160282"/>
                      </a:cubicBezTo>
                      <a:cubicBezTo>
                        <a:pt x="186559" y="157654"/>
                        <a:pt x="212835" y="123496"/>
                        <a:pt x="223345" y="97220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46" name="Freeform 8"/>
                <p:cNvSpPr/>
                <p:nvPr/>
              </p:nvSpPr>
              <p:spPr>
                <a:xfrm>
                  <a:off x="4007161" y="577021"/>
                  <a:ext cx="1029995" cy="1213717"/>
                </a:xfrm>
                <a:custGeom>
                  <a:avLst/>
                  <a:gdLst>
                    <a:gd name="connsiteX0" fmla="*/ 231227 w 1027385"/>
                    <a:gd name="connsiteY0" fmla="*/ 1043151 h 1208689"/>
                    <a:gd name="connsiteX1" fmla="*/ 168165 w 1027385"/>
                    <a:gd name="connsiteY1" fmla="*/ 1153510 h 1208689"/>
                    <a:gd name="connsiteX2" fmla="*/ 294289 w 1027385"/>
                    <a:gd name="connsiteY2" fmla="*/ 1106213 h 1208689"/>
                    <a:gd name="connsiteX3" fmla="*/ 373117 w 1027385"/>
                    <a:gd name="connsiteY3" fmla="*/ 1185041 h 1208689"/>
                    <a:gd name="connsiteX4" fmla="*/ 404648 w 1027385"/>
                    <a:gd name="connsiteY4" fmla="*/ 1090448 h 1208689"/>
                    <a:gd name="connsiteX5" fmla="*/ 515006 w 1027385"/>
                    <a:gd name="connsiteY5" fmla="*/ 1185041 h 1208689"/>
                    <a:gd name="connsiteX6" fmla="*/ 593834 w 1027385"/>
                    <a:gd name="connsiteY6" fmla="*/ 1121979 h 1208689"/>
                    <a:gd name="connsiteX7" fmla="*/ 672662 w 1027385"/>
                    <a:gd name="connsiteY7" fmla="*/ 1185041 h 1208689"/>
                    <a:gd name="connsiteX8" fmla="*/ 767255 w 1027385"/>
                    <a:gd name="connsiteY8" fmla="*/ 1200806 h 1208689"/>
                    <a:gd name="connsiteX9" fmla="*/ 751489 w 1027385"/>
                    <a:gd name="connsiteY9" fmla="*/ 1137744 h 1208689"/>
                    <a:gd name="connsiteX10" fmla="*/ 972206 w 1027385"/>
                    <a:gd name="connsiteY10" fmla="*/ 1106213 h 1208689"/>
                    <a:gd name="connsiteX11" fmla="*/ 924910 w 1027385"/>
                    <a:gd name="connsiteY11" fmla="*/ 1058917 h 1208689"/>
                    <a:gd name="connsiteX12" fmla="*/ 814551 w 1027385"/>
                    <a:gd name="connsiteY12" fmla="*/ 1011620 h 1208689"/>
                    <a:gd name="connsiteX13" fmla="*/ 1003737 w 1027385"/>
                    <a:gd name="connsiteY13" fmla="*/ 948558 h 1208689"/>
                    <a:gd name="connsiteX14" fmla="*/ 956441 w 1027385"/>
                    <a:gd name="connsiteY14" fmla="*/ 759372 h 1208689"/>
                    <a:gd name="connsiteX15" fmla="*/ 877613 w 1027385"/>
                    <a:gd name="connsiteY15" fmla="*/ 838200 h 1208689"/>
                    <a:gd name="connsiteX16" fmla="*/ 735724 w 1027385"/>
                    <a:gd name="connsiteY16" fmla="*/ 980089 h 1208689"/>
                    <a:gd name="connsiteX17" fmla="*/ 641131 w 1027385"/>
                    <a:gd name="connsiteY17" fmla="*/ 948558 h 1208689"/>
                    <a:gd name="connsiteX18" fmla="*/ 719958 w 1027385"/>
                    <a:gd name="connsiteY18" fmla="*/ 869731 h 1208689"/>
                    <a:gd name="connsiteX19" fmla="*/ 688427 w 1027385"/>
                    <a:gd name="connsiteY19" fmla="*/ 806669 h 1208689"/>
                    <a:gd name="connsiteX20" fmla="*/ 562303 w 1027385"/>
                    <a:gd name="connsiteY20" fmla="*/ 853965 h 1208689"/>
                    <a:gd name="connsiteX21" fmla="*/ 641131 w 1027385"/>
                    <a:gd name="connsiteY21" fmla="*/ 680544 h 1208689"/>
                    <a:gd name="connsiteX22" fmla="*/ 515006 w 1027385"/>
                    <a:gd name="connsiteY22" fmla="*/ 712075 h 1208689"/>
                    <a:gd name="connsiteX23" fmla="*/ 593834 w 1027385"/>
                    <a:gd name="connsiteY23" fmla="*/ 680544 h 1208689"/>
                    <a:gd name="connsiteX24" fmla="*/ 593834 w 1027385"/>
                    <a:gd name="connsiteY24" fmla="*/ 601717 h 1208689"/>
                    <a:gd name="connsiteX25" fmla="*/ 783020 w 1027385"/>
                    <a:gd name="connsiteY25" fmla="*/ 585951 h 1208689"/>
                    <a:gd name="connsiteX26" fmla="*/ 877613 w 1027385"/>
                    <a:gd name="connsiteY26" fmla="*/ 522889 h 1208689"/>
                    <a:gd name="connsiteX27" fmla="*/ 767255 w 1027385"/>
                    <a:gd name="connsiteY27" fmla="*/ 491358 h 1208689"/>
                    <a:gd name="connsiteX28" fmla="*/ 814551 w 1027385"/>
                    <a:gd name="connsiteY28" fmla="*/ 365234 h 1208689"/>
                    <a:gd name="connsiteX29" fmla="*/ 719958 w 1027385"/>
                    <a:gd name="connsiteY29" fmla="*/ 365234 h 1208689"/>
                    <a:gd name="connsiteX30" fmla="*/ 625365 w 1027385"/>
                    <a:gd name="connsiteY30" fmla="*/ 428296 h 1208689"/>
                    <a:gd name="connsiteX31" fmla="*/ 562303 w 1027385"/>
                    <a:gd name="connsiteY31" fmla="*/ 396765 h 1208689"/>
                    <a:gd name="connsiteX32" fmla="*/ 672662 w 1027385"/>
                    <a:gd name="connsiteY32" fmla="*/ 254875 h 1208689"/>
                    <a:gd name="connsiteX33" fmla="*/ 562303 w 1027385"/>
                    <a:gd name="connsiteY33" fmla="*/ 286406 h 1208689"/>
                    <a:gd name="connsiteX34" fmla="*/ 530772 w 1027385"/>
                    <a:gd name="connsiteY34" fmla="*/ 286406 h 1208689"/>
                    <a:gd name="connsiteX35" fmla="*/ 593834 w 1027385"/>
                    <a:gd name="connsiteY35" fmla="*/ 176048 h 1208689"/>
                    <a:gd name="connsiteX36" fmla="*/ 562303 w 1027385"/>
                    <a:gd name="connsiteY36" fmla="*/ 144517 h 1208689"/>
                    <a:gd name="connsiteX37" fmla="*/ 499241 w 1027385"/>
                    <a:gd name="connsiteY37" fmla="*/ 223344 h 1208689"/>
                    <a:gd name="connsiteX38" fmla="*/ 530772 w 1027385"/>
                    <a:gd name="connsiteY38" fmla="*/ 49924 h 1208689"/>
                    <a:gd name="connsiteX39" fmla="*/ 467710 w 1027385"/>
                    <a:gd name="connsiteY39" fmla="*/ 2627 h 1208689"/>
                    <a:gd name="connsiteX40" fmla="*/ 404648 w 1027385"/>
                    <a:gd name="connsiteY40" fmla="*/ 49924 h 1208689"/>
                    <a:gd name="connsiteX41" fmla="*/ 357351 w 1027385"/>
                    <a:gd name="connsiteY41" fmla="*/ 302172 h 1208689"/>
                    <a:gd name="connsiteX42" fmla="*/ 325820 w 1027385"/>
                    <a:gd name="connsiteY42" fmla="*/ 207579 h 1208689"/>
                    <a:gd name="connsiteX43" fmla="*/ 246993 w 1027385"/>
                    <a:gd name="connsiteY43" fmla="*/ 223344 h 1208689"/>
                    <a:gd name="connsiteX44" fmla="*/ 262758 w 1027385"/>
                    <a:gd name="connsiteY44" fmla="*/ 286406 h 1208689"/>
                    <a:gd name="connsiteX45" fmla="*/ 341586 w 1027385"/>
                    <a:gd name="connsiteY45" fmla="*/ 444062 h 1208689"/>
                    <a:gd name="connsiteX46" fmla="*/ 246993 w 1027385"/>
                    <a:gd name="connsiteY46" fmla="*/ 428296 h 1208689"/>
                    <a:gd name="connsiteX47" fmla="*/ 325820 w 1027385"/>
                    <a:gd name="connsiteY47" fmla="*/ 507124 h 1208689"/>
                    <a:gd name="connsiteX48" fmla="*/ 325820 w 1027385"/>
                    <a:gd name="connsiteY48" fmla="*/ 570186 h 1208689"/>
                    <a:gd name="connsiteX49" fmla="*/ 310055 w 1027385"/>
                    <a:gd name="connsiteY49" fmla="*/ 633248 h 1208689"/>
                    <a:gd name="connsiteX50" fmla="*/ 120869 w 1027385"/>
                    <a:gd name="connsiteY50" fmla="*/ 365234 h 1208689"/>
                    <a:gd name="connsiteX51" fmla="*/ 89337 w 1027385"/>
                    <a:gd name="connsiteY51" fmla="*/ 365234 h 1208689"/>
                    <a:gd name="connsiteX52" fmla="*/ 73572 w 1027385"/>
                    <a:gd name="connsiteY52" fmla="*/ 459827 h 1208689"/>
                    <a:gd name="connsiteX53" fmla="*/ 168165 w 1027385"/>
                    <a:gd name="connsiteY53" fmla="*/ 585951 h 1208689"/>
                    <a:gd name="connsiteX54" fmla="*/ 73572 w 1027385"/>
                    <a:gd name="connsiteY54" fmla="*/ 538655 h 1208689"/>
                    <a:gd name="connsiteX55" fmla="*/ 10510 w 1027385"/>
                    <a:gd name="connsiteY55" fmla="*/ 570186 h 1208689"/>
                    <a:gd name="connsiteX56" fmla="*/ 73572 w 1027385"/>
                    <a:gd name="connsiteY56" fmla="*/ 680544 h 1208689"/>
                    <a:gd name="connsiteX57" fmla="*/ 10510 w 1027385"/>
                    <a:gd name="connsiteY57" fmla="*/ 712075 h 1208689"/>
                    <a:gd name="connsiteX58" fmla="*/ 136634 w 1027385"/>
                    <a:gd name="connsiteY58" fmla="*/ 775137 h 1208689"/>
                    <a:gd name="connsiteX59" fmla="*/ 294289 w 1027385"/>
                    <a:gd name="connsiteY59" fmla="*/ 853965 h 1208689"/>
                    <a:gd name="connsiteX60" fmla="*/ 152400 w 1027385"/>
                    <a:gd name="connsiteY60" fmla="*/ 759372 h 1208689"/>
                    <a:gd name="connsiteX61" fmla="*/ 105103 w 1027385"/>
                    <a:gd name="connsiteY61" fmla="*/ 822434 h 1208689"/>
                    <a:gd name="connsiteX62" fmla="*/ 136634 w 1027385"/>
                    <a:gd name="connsiteY62" fmla="*/ 885496 h 1208689"/>
                    <a:gd name="connsiteX63" fmla="*/ 231227 w 1027385"/>
                    <a:gd name="connsiteY63" fmla="*/ 932793 h 1208689"/>
                    <a:gd name="connsiteX64" fmla="*/ 120869 w 1027385"/>
                    <a:gd name="connsiteY64" fmla="*/ 932793 h 1208689"/>
                    <a:gd name="connsiteX65" fmla="*/ 89337 w 1027385"/>
                    <a:gd name="connsiteY65" fmla="*/ 964324 h 1208689"/>
                    <a:gd name="connsiteX66" fmla="*/ 105103 w 1027385"/>
                    <a:gd name="connsiteY66" fmla="*/ 1043151 h 1208689"/>
                    <a:gd name="connsiteX67" fmla="*/ 231227 w 1027385"/>
                    <a:gd name="connsiteY67" fmla="*/ 1043151 h 1208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</a:cxnLst>
                  <a:rect l="l" t="t" r="r" b="b"/>
                  <a:pathLst>
                    <a:path w="1027385" h="1208689">
                      <a:moveTo>
                        <a:pt x="231227" y="1043151"/>
                      </a:moveTo>
                      <a:cubicBezTo>
                        <a:pt x="241737" y="1061544"/>
                        <a:pt x="157655" y="1143000"/>
                        <a:pt x="168165" y="1153510"/>
                      </a:cubicBezTo>
                      <a:cubicBezTo>
                        <a:pt x="178675" y="1164020"/>
                        <a:pt x="260130" y="1100958"/>
                        <a:pt x="294289" y="1106213"/>
                      </a:cubicBezTo>
                      <a:cubicBezTo>
                        <a:pt x="328448" y="1111468"/>
                        <a:pt x="354724" y="1187668"/>
                        <a:pt x="373117" y="1185041"/>
                      </a:cubicBezTo>
                      <a:cubicBezTo>
                        <a:pt x="391510" y="1182414"/>
                        <a:pt x="381000" y="1090448"/>
                        <a:pt x="404648" y="1090448"/>
                      </a:cubicBezTo>
                      <a:cubicBezTo>
                        <a:pt x="428296" y="1090448"/>
                        <a:pt x="483475" y="1179786"/>
                        <a:pt x="515006" y="1185041"/>
                      </a:cubicBezTo>
                      <a:cubicBezTo>
                        <a:pt x="546537" y="1190296"/>
                        <a:pt x="567558" y="1121979"/>
                        <a:pt x="593834" y="1121979"/>
                      </a:cubicBezTo>
                      <a:cubicBezTo>
                        <a:pt x="620110" y="1121979"/>
                        <a:pt x="643759" y="1171903"/>
                        <a:pt x="672662" y="1185041"/>
                      </a:cubicBezTo>
                      <a:cubicBezTo>
                        <a:pt x="701565" y="1198179"/>
                        <a:pt x="754117" y="1208689"/>
                        <a:pt x="767255" y="1200806"/>
                      </a:cubicBezTo>
                      <a:cubicBezTo>
                        <a:pt x="780393" y="1192923"/>
                        <a:pt x="717331" y="1153509"/>
                        <a:pt x="751489" y="1137744"/>
                      </a:cubicBezTo>
                      <a:cubicBezTo>
                        <a:pt x="785647" y="1121979"/>
                        <a:pt x="943303" y="1119351"/>
                        <a:pt x="972206" y="1106213"/>
                      </a:cubicBezTo>
                      <a:cubicBezTo>
                        <a:pt x="1001109" y="1093075"/>
                        <a:pt x="951186" y="1074682"/>
                        <a:pt x="924910" y="1058917"/>
                      </a:cubicBezTo>
                      <a:cubicBezTo>
                        <a:pt x="898634" y="1043152"/>
                        <a:pt x="801413" y="1030013"/>
                        <a:pt x="814551" y="1011620"/>
                      </a:cubicBezTo>
                      <a:cubicBezTo>
                        <a:pt x="827689" y="993227"/>
                        <a:pt x="980089" y="990599"/>
                        <a:pt x="1003737" y="948558"/>
                      </a:cubicBezTo>
                      <a:cubicBezTo>
                        <a:pt x="1027385" y="906517"/>
                        <a:pt x="977462" y="777765"/>
                        <a:pt x="956441" y="759372"/>
                      </a:cubicBezTo>
                      <a:cubicBezTo>
                        <a:pt x="935420" y="740979"/>
                        <a:pt x="877613" y="838200"/>
                        <a:pt x="877613" y="838200"/>
                      </a:cubicBezTo>
                      <a:cubicBezTo>
                        <a:pt x="840827" y="874986"/>
                        <a:pt x="775138" y="961696"/>
                        <a:pt x="735724" y="980089"/>
                      </a:cubicBezTo>
                      <a:cubicBezTo>
                        <a:pt x="696310" y="998482"/>
                        <a:pt x="643759" y="966951"/>
                        <a:pt x="641131" y="948558"/>
                      </a:cubicBezTo>
                      <a:cubicBezTo>
                        <a:pt x="638503" y="930165"/>
                        <a:pt x="712075" y="893379"/>
                        <a:pt x="719958" y="869731"/>
                      </a:cubicBezTo>
                      <a:cubicBezTo>
                        <a:pt x="727841" y="846083"/>
                        <a:pt x="714703" y="809297"/>
                        <a:pt x="688427" y="806669"/>
                      </a:cubicBezTo>
                      <a:cubicBezTo>
                        <a:pt x="662151" y="804041"/>
                        <a:pt x="570186" y="874986"/>
                        <a:pt x="562303" y="853965"/>
                      </a:cubicBezTo>
                      <a:cubicBezTo>
                        <a:pt x="554420" y="832944"/>
                        <a:pt x="649014" y="704192"/>
                        <a:pt x="641131" y="680544"/>
                      </a:cubicBezTo>
                      <a:cubicBezTo>
                        <a:pt x="633248" y="656896"/>
                        <a:pt x="522889" y="712075"/>
                        <a:pt x="515006" y="712075"/>
                      </a:cubicBezTo>
                      <a:cubicBezTo>
                        <a:pt x="507123" y="712075"/>
                        <a:pt x="580696" y="698937"/>
                        <a:pt x="593834" y="680544"/>
                      </a:cubicBezTo>
                      <a:cubicBezTo>
                        <a:pt x="606972" y="662151"/>
                        <a:pt x="562303" y="617483"/>
                        <a:pt x="593834" y="601717"/>
                      </a:cubicBezTo>
                      <a:cubicBezTo>
                        <a:pt x="625365" y="585952"/>
                        <a:pt x="735724" y="599089"/>
                        <a:pt x="783020" y="585951"/>
                      </a:cubicBezTo>
                      <a:cubicBezTo>
                        <a:pt x="830316" y="572813"/>
                        <a:pt x="880240" y="538654"/>
                        <a:pt x="877613" y="522889"/>
                      </a:cubicBezTo>
                      <a:cubicBezTo>
                        <a:pt x="874986" y="507124"/>
                        <a:pt x="777765" y="517634"/>
                        <a:pt x="767255" y="491358"/>
                      </a:cubicBezTo>
                      <a:cubicBezTo>
                        <a:pt x="756745" y="465082"/>
                        <a:pt x="822434" y="386255"/>
                        <a:pt x="814551" y="365234"/>
                      </a:cubicBezTo>
                      <a:cubicBezTo>
                        <a:pt x="806668" y="344213"/>
                        <a:pt x="751489" y="354724"/>
                        <a:pt x="719958" y="365234"/>
                      </a:cubicBezTo>
                      <a:cubicBezTo>
                        <a:pt x="688427" y="375744"/>
                        <a:pt x="651641" y="423041"/>
                        <a:pt x="625365" y="428296"/>
                      </a:cubicBezTo>
                      <a:cubicBezTo>
                        <a:pt x="599089" y="433551"/>
                        <a:pt x="554420" y="425668"/>
                        <a:pt x="562303" y="396765"/>
                      </a:cubicBezTo>
                      <a:cubicBezTo>
                        <a:pt x="570186" y="367862"/>
                        <a:pt x="672662" y="273268"/>
                        <a:pt x="672662" y="254875"/>
                      </a:cubicBezTo>
                      <a:cubicBezTo>
                        <a:pt x="672662" y="236482"/>
                        <a:pt x="585951" y="281151"/>
                        <a:pt x="562303" y="286406"/>
                      </a:cubicBezTo>
                      <a:cubicBezTo>
                        <a:pt x="538655" y="291661"/>
                        <a:pt x="525517" y="304799"/>
                        <a:pt x="530772" y="286406"/>
                      </a:cubicBezTo>
                      <a:cubicBezTo>
                        <a:pt x="536027" y="268013"/>
                        <a:pt x="588579" y="199696"/>
                        <a:pt x="593834" y="176048"/>
                      </a:cubicBezTo>
                      <a:cubicBezTo>
                        <a:pt x="599089" y="152400"/>
                        <a:pt x="578069" y="136634"/>
                        <a:pt x="562303" y="144517"/>
                      </a:cubicBezTo>
                      <a:cubicBezTo>
                        <a:pt x="546538" y="152400"/>
                        <a:pt x="504496" y="239109"/>
                        <a:pt x="499241" y="223344"/>
                      </a:cubicBezTo>
                      <a:cubicBezTo>
                        <a:pt x="493986" y="207579"/>
                        <a:pt x="536027" y="86710"/>
                        <a:pt x="530772" y="49924"/>
                      </a:cubicBezTo>
                      <a:cubicBezTo>
                        <a:pt x="525517" y="13138"/>
                        <a:pt x="488731" y="2627"/>
                        <a:pt x="467710" y="2627"/>
                      </a:cubicBezTo>
                      <a:cubicBezTo>
                        <a:pt x="446689" y="2627"/>
                        <a:pt x="423041" y="0"/>
                        <a:pt x="404648" y="49924"/>
                      </a:cubicBezTo>
                      <a:cubicBezTo>
                        <a:pt x="386255" y="99848"/>
                        <a:pt x="370489" y="275896"/>
                        <a:pt x="357351" y="302172"/>
                      </a:cubicBezTo>
                      <a:cubicBezTo>
                        <a:pt x="344213" y="328448"/>
                        <a:pt x="344213" y="220717"/>
                        <a:pt x="325820" y="207579"/>
                      </a:cubicBezTo>
                      <a:cubicBezTo>
                        <a:pt x="307427" y="194441"/>
                        <a:pt x="257503" y="210206"/>
                        <a:pt x="246993" y="223344"/>
                      </a:cubicBezTo>
                      <a:cubicBezTo>
                        <a:pt x="236483" y="236482"/>
                        <a:pt x="246993" y="249620"/>
                        <a:pt x="262758" y="286406"/>
                      </a:cubicBezTo>
                      <a:cubicBezTo>
                        <a:pt x="278524" y="323192"/>
                        <a:pt x="344213" y="420414"/>
                        <a:pt x="341586" y="444062"/>
                      </a:cubicBezTo>
                      <a:cubicBezTo>
                        <a:pt x="338959" y="467710"/>
                        <a:pt x="249621" y="417786"/>
                        <a:pt x="246993" y="428296"/>
                      </a:cubicBezTo>
                      <a:cubicBezTo>
                        <a:pt x="244365" y="438806"/>
                        <a:pt x="312682" y="483476"/>
                        <a:pt x="325820" y="507124"/>
                      </a:cubicBezTo>
                      <a:cubicBezTo>
                        <a:pt x="338958" y="530772"/>
                        <a:pt x="328447" y="549165"/>
                        <a:pt x="325820" y="570186"/>
                      </a:cubicBezTo>
                      <a:cubicBezTo>
                        <a:pt x="323193" y="591207"/>
                        <a:pt x="344213" y="667407"/>
                        <a:pt x="310055" y="633248"/>
                      </a:cubicBezTo>
                      <a:cubicBezTo>
                        <a:pt x="275897" y="599089"/>
                        <a:pt x="157655" y="409903"/>
                        <a:pt x="120869" y="365234"/>
                      </a:cubicBezTo>
                      <a:cubicBezTo>
                        <a:pt x="84083" y="320565"/>
                        <a:pt x="97220" y="349469"/>
                        <a:pt x="89337" y="365234"/>
                      </a:cubicBezTo>
                      <a:cubicBezTo>
                        <a:pt x="81454" y="381000"/>
                        <a:pt x="60434" y="423041"/>
                        <a:pt x="73572" y="459827"/>
                      </a:cubicBezTo>
                      <a:cubicBezTo>
                        <a:pt x="86710" y="496613"/>
                        <a:pt x="168165" y="572813"/>
                        <a:pt x="168165" y="585951"/>
                      </a:cubicBezTo>
                      <a:cubicBezTo>
                        <a:pt x="168165" y="599089"/>
                        <a:pt x="99848" y="541283"/>
                        <a:pt x="73572" y="538655"/>
                      </a:cubicBezTo>
                      <a:cubicBezTo>
                        <a:pt x="47296" y="536028"/>
                        <a:pt x="10510" y="546538"/>
                        <a:pt x="10510" y="570186"/>
                      </a:cubicBezTo>
                      <a:cubicBezTo>
                        <a:pt x="10510" y="593834"/>
                        <a:pt x="73572" y="656896"/>
                        <a:pt x="73572" y="680544"/>
                      </a:cubicBezTo>
                      <a:cubicBezTo>
                        <a:pt x="73572" y="704192"/>
                        <a:pt x="0" y="696310"/>
                        <a:pt x="10510" y="712075"/>
                      </a:cubicBezTo>
                      <a:cubicBezTo>
                        <a:pt x="21020" y="727841"/>
                        <a:pt x="136634" y="775137"/>
                        <a:pt x="136634" y="775137"/>
                      </a:cubicBezTo>
                      <a:cubicBezTo>
                        <a:pt x="183930" y="798785"/>
                        <a:pt x="291661" y="856592"/>
                        <a:pt x="294289" y="853965"/>
                      </a:cubicBezTo>
                      <a:cubicBezTo>
                        <a:pt x="296917" y="851338"/>
                        <a:pt x="183931" y="764627"/>
                        <a:pt x="152400" y="759372"/>
                      </a:cubicBezTo>
                      <a:cubicBezTo>
                        <a:pt x="120869" y="754117"/>
                        <a:pt x="107731" y="801413"/>
                        <a:pt x="105103" y="822434"/>
                      </a:cubicBezTo>
                      <a:cubicBezTo>
                        <a:pt x="102475" y="843455"/>
                        <a:pt x="115613" y="867103"/>
                        <a:pt x="136634" y="885496"/>
                      </a:cubicBezTo>
                      <a:cubicBezTo>
                        <a:pt x="157655" y="903889"/>
                        <a:pt x="233854" y="924910"/>
                        <a:pt x="231227" y="932793"/>
                      </a:cubicBezTo>
                      <a:cubicBezTo>
                        <a:pt x="228600" y="940676"/>
                        <a:pt x="144517" y="927538"/>
                        <a:pt x="120869" y="932793"/>
                      </a:cubicBezTo>
                      <a:cubicBezTo>
                        <a:pt x="97221" y="938048"/>
                        <a:pt x="91965" y="945931"/>
                        <a:pt x="89337" y="964324"/>
                      </a:cubicBezTo>
                      <a:cubicBezTo>
                        <a:pt x="86709" y="982717"/>
                        <a:pt x="78827" y="1032641"/>
                        <a:pt x="105103" y="1043151"/>
                      </a:cubicBezTo>
                      <a:cubicBezTo>
                        <a:pt x="131379" y="1053661"/>
                        <a:pt x="220717" y="1024758"/>
                        <a:pt x="231227" y="10431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159" name="Group 17"/>
              <p:cNvGrpSpPr>
                <a:grpSpLocks/>
              </p:cNvGrpSpPr>
              <p:nvPr/>
            </p:nvGrpSpPr>
            <p:grpSpPr bwMode="auto">
              <a:xfrm>
                <a:off x="2845676" y="2519855"/>
                <a:ext cx="3137338" cy="3297621"/>
                <a:chOff x="2845676" y="2519855"/>
                <a:chExt cx="3137338" cy="3297621"/>
              </a:xfrm>
            </p:grpSpPr>
            <p:sp>
              <p:nvSpPr>
                <p:cNvPr id="334" name="Freeform 333"/>
                <p:cNvSpPr/>
                <p:nvPr/>
              </p:nvSpPr>
              <p:spPr>
                <a:xfrm>
                  <a:off x="2845676" y="4358214"/>
                  <a:ext cx="1917549" cy="1447125"/>
                </a:xfrm>
                <a:custGeom>
                  <a:avLst/>
                  <a:gdLst>
                    <a:gd name="connsiteX0" fmla="*/ 1253358 w 1918137"/>
                    <a:gd name="connsiteY0" fmla="*/ 1442544 h 1442544"/>
                    <a:gd name="connsiteX1" fmla="*/ 1395248 w 1918137"/>
                    <a:gd name="connsiteY1" fmla="*/ 1316420 h 1442544"/>
                    <a:gd name="connsiteX2" fmla="*/ 1474076 w 1918137"/>
                    <a:gd name="connsiteY2" fmla="*/ 1111468 h 1442544"/>
                    <a:gd name="connsiteX3" fmla="*/ 1426779 w 1918137"/>
                    <a:gd name="connsiteY3" fmla="*/ 1206062 h 1442544"/>
                    <a:gd name="connsiteX4" fmla="*/ 1363717 w 1918137"/>
                    <a:gd name="connsiteY4" fmla="*/ 1206062 h 1442544"/>
                    <a:gd name="connsiteX5" fmla="*/ 1300655 w 1918137"/>
                    <a:gd name="connsiteY5" fmla="*/ 1032641 h 1442544"/>
                    <a:gd name="connsiteX6" fmla="*/ 1300655 w 1918137"/>
                    <a:gd name="connsiteY6" fmla="*/ 1206062 h 1442544"/>
                    <a:gd name="connsiteX7" fmla="*/ 1190296 w 1918137"/>
                    <a:gd name="connsiteY7" fmla="*/ 1237593 h 1442544"/>
                    <a:gd name="connsiteX8" fmla="*/ 1095703 w 1918137"/>
                    <a:gd name="connsiteY8" fmla="*/ 1111468 h 1442544"/>
                    <a:gd name="connsiteX9" fmla="*/ 1016876 w 1918137"/>
                    <a:gd name="connsiteY9" fmla="*/ 1269124 h 1442544"/>
                    <a:gd name="connsiteX10" fmla="*/ 906517 w 1918137"/>
                    <a:gd name="connsiteY10" fmla="*/ 1174531 h 1442544"/>
                    <a:gd name="connsiteX11" fmla="*/ 843455 w 1918137"/>
                    <a:gd name="connsiteY11" fmla="*/ 1347951 h 1442544"/>
                    <a:gd name="connsiteX12" fmla="*/ 764627 w 1918137"/>
                    <a:gd name="connsiteY12" fmla="*/ 1332186 h 1442544"/>
                    <a:gd name="connsiteX13" fmla="*/ 748862 w 1918137"/>
                    <a:gd name="connsiteY13" fmla="*/ 1221827 h 1442544"/>
                    <a:gd name="connsiteX14" fmla="*/ 638503 w 1918137"/>
                    <a:gd name="connsiteY14" fmla="*/ 1316420 h 1442544"/>
                    <a:gd name="connsiteX15" fmla="*/ 496614 w 1918137"/>
                    <a:gd name="connsiteY15" fmla="*/ 1284889 h 1442544"/>
                    <a:gd name="connsiteX16" fmla="*/ 575441 w 1918137"/>
                    <a:gd name="connsiteY16" fmla="*/ 1190296 h 1442544"/>
                    <a:gd name="connsiteX17" fmla="*/ 764627 w 1918137"/>
                    <a:gd name="connsiteY17" fmla="*/ 1111468 h 1442544"/>
                    <a:gd name="connsiteX18" fmla="*/ 622738 w 1918137"/>
                    <a:gd name="connsiteY18" fmla="*/ 1111468 h 1442544"/>
                    <a:gd name="connsiteX19" fmla="*/ 528145 w 1918137"/>
                    <a:gd name="connsiteY19" fmla="*/ 1016875 h 1442544"/>
                    <a:gd name="connsiteX20" fmla="*/ 480848 w 1918137"/>
                    <a:gd name="connsiteY20" fmla="*/ 1079937 h 1442544"/>
                    <a:gd name="connsiteX21" fmla="*/ 354724 w 1918137"/>
                    <a:gd name="connsiteY21" fmla="*/ 1095703 h 1442544"/>
                    <a:gd name="connsiteX22" fmla="*/ 338958 w 1918137"/>
                    <a:gd name="connsiteY22" fmla="*/ 1032641 h 1442544"/>
                    <a:gd name="connsiteX23" fmla="*/ 402021 w 1918137"/>
                    <a:gd name="connsiteY23" fmla="*/ 985344 h 1442544"/>
                    <a:gd name="connsiteX24" fmla="*/ 275896 w 1918137"/>
                    <a:gd name="connsiteY24" fmla="*/ 938048 h 1442544"/>
                    <a:gd name="connsiteX25" fmla="*/ 181303 w 1918137"/>
                    <a:gd name="connsiteY25" fmla="*/ 827689 h 1442544"/>
                    <a:gd name="connsiteX26" fmla="*/ 260131 w 1918137"/>
                    <a:gd name="connsiteY26" fmla="*/ 764627 h 1442544"/>
                    <a:gd name="connsiteX27" fmla="*/ 354724 w 1918137"/>
                    <a:gd name="connsiteY27" fmla="*/ 843455 h 1442544"/>
                    <a:gd name="connsiteX28" fmla="*/ 575441 w 1918137"/>
                    <a:gd name="connsiteY28" fmla="*/ 890751 h 1442544"/>
                    <a:gd name="connsiteX29" fmla="*/ 622738 w 1918137"/>
                    <a:gd name="connsiteY29" fmla="*/ 890751 h 1442544"/>
                    <a:gd name="connsiteX30" fmla="*/ 591207 w 1918137"/>
                    <a:gd name="connsiteY30" fmla="*/ 811924 h 1442544"/>
                    <a:gd name="connsiteX31" fmla="*/ 638503 w 1918137"/>
                    <a:gd name="connsiteY31" fmla="*/ 733096 h 1442544"/>
                    <a:gd name="connsiteX32" fmla="*/ 843455 w 1918137"/>
                    <a:gd name="connsiteY32" fmla="*/ 859220 h 1442544"/>
                    <a:gd name="connsiteX33" fmla="*/ 796158 w 1918137"/>
                    <a:gd name="connsiteY33" fmla="*/ 764627 h 1442544"/>
                    <a:gd name="connsiteX34" fmla="*/ 859221 w 1918137"/>
                    <a:gd name="connsiteY34" fmla="*/ 796158 h 1442544"/>
                    <a:gd name="connsiteX35" fmla="*/ 874986 w 1918137"/>
                    <a:gd name="connsiteY35" fmla="*/ 701565 h 1442544"/>
                    <a:gd name="connsiteX36" fmla="*/ 1016876 w 1918137"/>
                    <a:gd name="connsiteY36" fmla="*/ 575441 h 1442544"/>
                    <a:gd name="connsiteX37" fmla="*/ 890752 w 1918137"/>
                    <a:gd name="connsiteY37" fmla="*/ 685800 h 1442544"/>
                    <a:gd name="connsiteX38" fmla="*/ 796158 w 1918137"/>
                    <a:gd name="connsiteY38" fmla="*/ 638503 h 1442544"/>
                    <a:gd name="connsiteX39" fmla="*/ 811924 w 1918137"/>
                    <a:gd name="connsiteY39" fmla="*/ 449317 h 1442544"/>
                    <a:gd name="connsiteX40" fmla="*/ 717331 w 1918137"/>
                    <a:gd name="connsiteY40" fmla="*/ 638503 h 1442544"/>
                    <a:gd name="connsiteX41" fmla="*/ 622738 w 1918137"/>
                    <a:gd name="connsiteY41" fmla="*/ 591206 h 1442544"/>
                    <a:gd name="connsiteX42" fmla="*/ 733096 w 1918137"/>
                    <a:gd name="connsiteY42" fmla="*/ 465082 h 1442544"/>
                    <a:gd name="connsiteX43" fmla="*/ 591207 w 1918137"/>
                    <a:gd name="connsiteY43" fmla="*/ 512379 h 1442544"/>
                    <a:gd name="connsiteX44" fmla="*/ 417786 w 1918137"/>
                    <a:gd name="connsiteY44" fmla="*/ 512379 h 1442544"/>
                    <a:gd name="connsiteX45" fmla="*/ 402021 w 1918137"/>
                    <a:gd name="connsiteY45" fmla="*/ 386255 h 1442544"/>
                    <a:gd name="connsiteX46" fmla="*/ 291662 w 1918137"/>
                    <a:gd name="connsiteY46" fmla="*/ 543910 h 1442544"/>
                    <a:gd name="connsiteX47" fmla="*/ 165538 w 1918137"/>
                    <a:gd name="connsiteY47" fmla="*/ 543910 h 1442544"/>
                    <a:gd name="connsiteX48" fmla="*/ 275896 w 1918137"/>
                    <a:gd name="connsiteY48" fmla="*/ 386255 h 1442544"/>
                    <a:gd name="connsiteX49" fmla="*/ 102476 w 1918137"/>
                    <a:gd name="connsiteY49" fmla="*/ 386255 h 1442544"/>
                    <a:gd name="connsiteX50" fmla="*/ 23648 w 1918137"/>
                    <a:gd name="connsiteY50" fmla="*/ 260131 h 1442544"/>
                    <a:gd name="connsiteX51" fmla="*/ 244365 w 1918137"/>
                    <a:gd name="connsiteY51" fmla="*/ 275896 h 1442544"/>
                    <a:gd name="connsiteX52" fmla="*/ 118241 w 1918137"/>
                    <a:gd name="connsiteY52" fmla="*/ 149772 h 1442544"/>
                    <a:gd name="connsiteX53" fmla="*/ 165538 w 1918137"/>
                    <a:gd name="connsiteY53" fmla="*/ 23648 h 1442544"/>
                    <a:gd name="connsiteX54" fmla="*/ 228600 w 1918137"/>
                    <a:gd name="connsiteY54" fmla="*/ 23648 h 1442544"/>
                    <a:gd name="connsiteX55" fmla="*/ 291662 w 1918137"/>
                    <a:gd name="connsiteY55" fmla="*/ 165537 h 1442544"/>
                    <a:gd name="connsiteX56" fmla="*/ 402021 w 1918137"/>
                    <a:gd name="connsiteY56" fmla="*/ 260131 h 1442544"/>
                    <a:gd name="connsiteX57" fmla="*/ 496614 w 1918137"/>
                    <a:gd name="connsiteY57" fmla="*/ 197068 h 1442544"/>
                    <a:gd name="connsiteX58" fmla="*/ 543910 w 1918137"/>
                    <a:gd name="connsiteY58" fmla="*/ 149772 h 1442544"/>
                    <a:gd name="connsiteX59" fmla="*/ 638503 w 1918137"/>
                    <a:gd name="connsiteY59" fmla="*/ 260131 h 1442544"/>
                    <a:gd name="connsiteX60" fmla="*/ 780393 w 1918137"/>
                    <a:gd name="connsiteY60" fmla="*/ 307427 h 1442544"/>
                    <a:gd name="connsiteX61" fmla="*/ 733096 w 1918137"/>
                    <a:gd name="connsiteY61" fmla="*/ 244365 h 1442544"/>
                    <a:gd name="connsiteX62" fmla="*/ 733096 w 1918137"/>
                    <a:gd name="connsiteY62" fmla="*/ 134006 h 1442544"/>
                    <a:gd name="connsiteX63" fmla="*/ 827690 w 1918137"/>
                    <a:gd name="connsiteY63" fmla="*/ 134006 h 1442544"/>
                    <a:gd name="connsiteX64" fmla="*/ 953814 w 1918137"/>
                    <a:gd name="connsiteY64" fmla="*/ 291662 h 1442544"/>
                    <a:gd name="connsiteX65" fmla="*/ 1174531 w 1918137"/>
                    <a:gd name="connsiteY65" fmla="*/ 260131 h 1442544"/>
                    <a:gd name="connsiteX66" fmla="*/ 1190296 w 1918137"/>
                    <a:gd name="connsiteY66" fmla="*/ 118241 h 1442544"/>
                    <a:gd name="connsiteX67" fmla="*/ 1316421 w 1918137"/>
                    <a:gd name="connsiteY67" fmla="*/ 149772 h 1442544"/>
                    <a:gd name="connsiteX68" fmla="*/ 1379483 w 1918137"/>
                    <a:gd name="connsiteY68" fmla="*/ 275896 h 1442544"/>
                    <a:gd name="connsiteX69" fmla="*/ 1521372 w 1918137"/>
                    <a:gd name="connsiteY69" fmla="*/ 307427 h 1442544"/>
                    <a:gd name="connsiteX70" fmla="*/ 1537138 w 1918137"/>
                    <a:gd name="connsiteY70" fmla="*/ 118241 h 1442544"/>
                    <a:gd name="connsiteX71" fmla="*/ 1647496 w 1918137"/>
                    <a:gd name="connsiteY71" fmla="*/ 228600 h 1442544"/>
                    <a:gd name="connsiteX72" fmla="*/ 1742090 w 1918137"/>
                    <a:gd name="connsiteY72" fmla="*/ 197068 h 1442544"/>
                    <a:gd name="connsiteX73" fmla="*/ 1694793 w 1918137"/>
                    <a:gd name="connsiteY73" fmla="*/ 338958 h 1442544"/>
                    <a:gd name="connsiteX74" fmla="*/ 1710558 w 1918137"/>
                    <a:gd name="connsiteY74" fmla="*/ 480848 h 1442544"/>
                    <a:gd name="connsiteX75" fmla="*/ 1773621 w 1918137"/>
                    <a:gd name="connsiteY75" fmla="*/ 338958 h 1442544"/>
                    <a:gd name="connsiteX76" fmla="*/ 1868214 w 1918137"/>
                    <a:gd name="connsiteY76" fmla="*/ 354724 h 1442544"/>
                    <a:gd name="connsiteX77" fmla="*/ 1915510 w 1918137"/>
                    <a:gd name="connsiteY77" fmla="*/ 449317 h 1442544"/>
                    <a:gd name="connsiteX78" fmla="*/ 1883979 w 1918137"/>
                    <a:gd name="connsiteY78" fmla="*/ 433551 h 14425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</a:cxnLst>
                  <a:rect l="l" t="t" r="r" b="b"/>
                  <a:pathLst>
                    <a:path w="1918137" h="1442544">
                      <a:moveTo>
                        <a:pt x="1253358" y="1442544"/>
                      </a:moveTo>
                      <a:cubicBezTo>
                        <a:pt x="1305910" y="1407071"/>
                        <a:pt x="1358462" y="1371599"/>
                        <a:pt x="1395248" y="1316420"/>
                      </a:cubicBezTo>
                      <a:cubicBezTo>
                        <a:pt x="1432034" y="1261241"/>
                        <a:pt x="1468821" y="1129861"/>
                        <a:pt x="1474076" y="1111468"/>
                      </a:cubicBezTo>
                      <a:cubicBezTo>
                        <a:pt x="1479331" y="1093075"/>
                        <a:pt x="1445172" y="1190296"/>
                        <a:pt x="1426779" y="1206062"/>
                      </a:cubicBezTo>
                      <a:cubicBezTo>
                        <a:pt x="1408386" y="1221828"/>
                        <a:pt x="1384738" y="1234965"/>
                        <a:pt x="1363717" y="1206062"/>
                      </a:cubicBezTo>
                      <a:cubicBezTo>
                        <a:pt x="1342696" y="1177159"/>
                        <a:pt x="1311165" y="1032641"/>
                        <a:pt x="1300655" y="1032641"/>
                      </a:cubicBezTo>
                      <a:cubicBezTo>
                        <a:pt x="1290145" y="1032641"/>
                        <a:pt x="1319048" y="1171903"/>
                        <a:pt x="1300655" y="1206062"/>
                      </a:cubicBezTo>
                      <a:cubicBezTo>
                        <a:pt x="1282262" y="1240221"/>
                        <a:pt x="1224455" y="1253359"/>
                        <a:pt x="1190296" y="1237593"/>
                      </a:cubicBezTo>
                      <a:cubicBezTo>
                        <a:pt x="1156137" y="1221827"/>
                        <a:pt x="1124606" y="1106213"/>
                        <a:pt x="1095703" y="1111468"/>
                      </a:cubicBezTo>
                      <a:cubicBezTo>
                        <a:pt x="1066800" y="1116723"/>
                        <a:pt x="1048407" y="1258614"/>
                        <a:pt x="1016876" y="1269124"/>
                      </a:cubicBezTo>
                      <a:cubicBezTo>
                        <a:pt x="985345" y="1279634"/>
                        <a:pt x="935420" y="1161393"/>
                        <a:pt x="906517" y="1174531"/>
                      </a:cubicBezTo>
                      <a:cubicBezTo>
                        <a:pt x="877614" y="1187669"/>
                        <a:pt x="867103" y="1321675"/>
                        <a:pt x="843455" y="1347951"/>
                      </a:cubicBezTo>
                      <a:cubicBezTo>
                        <a:pt x="819807" y="1374227"/>
                        <a:pt x="780393" y="1353207"/>
                        <a:pt x="764627" y="1332186"/>
                      </a:cubicBezTo>
                      <a:cubicBezTo>
                        <a:pt x="748861" y="1311165"/>
                        <a:pt x="769883" y="1224455"/>
                        <a:pt x="748862" y="1221827"/>
                      </a:cubicBezTo>
                      <a:cubicBezTo>
                        <a:pt x="727841" y="1219199"/>
                        <a:pt x="680544" y="1305910"/>
                        <a:pt x="638503" y="1316420"/>
                      </a:cubicBezTo>
                      <a:cubicBezTo>
                        <a:pt x="596462" y="1326930"/>
                        <a:pt x="507124" y="1305910"/>
                        <a:pt x="496614" y="1284889"/>
                      </a:cubicBezTo>
                      <a:cubicBezTo>
                        <a:pt x="486104" y="1263868"/>
                        <a:pt x="530772" y="1219199"/>
                        <a:pt x="575441" y="1190296"/>
                      </a:cubicBezTo>
                      <a:cubicBezTo>
                        <a:pt x="620110" y="1161393"/>
                        <a:pt x="756744" y="1124606"/>
                        <a:pt x="764627" y="1111468"/>
                      </a:cubicBezTo>
                      <a:cubicBezTo>
                        <a:pt x="772510" y="1098330"/>
                        <a:pt x="662152" y="1127233"/>
                        <a:pt x="622738" y="1111468"/>
                      </a:cubicBezTo>
                      <a:cubicBezTo>
                        <a:pt x="583324" y="1095703"/>
                        <a:pt x="551793" y="1022130"/>
                        <a:pt x="528145" y="1016875"/>
                      </a:cubicBezTo>
                      <a:cubicBezTo>
                        <a:pt x="504497" y="1011620"/>
                        <a:pt x="509751" y="1066799"/>
                        <a:pt x="480848" y="1079937"/>
                      </a:cubicBezTo>
                      <a:cubicBezTo>
                        <a:pt x="451945" y="1093075"/>
                        <a:pt x="378372" y="1103586"/>
                        <a:pt x="354724" y="1095703"/>
                      </a:cubicBezTo>
                      <a:cubicBezTo>
                        <a:pt x="331076" y="1087820"/>
                        <a:pt x="331075" y="1051034"/>
                        <a:pt x="338958" y="1032641"/>
                      </a:cubicBezTo>
                      <a:cubicBezTo>
                        <a:pt x="346841" y="1014248"/>
                        <a:pt x="412531" y="1001110"/>
                        <a:pt x="402021" y="985344"/>
                      </a:cubicBezTo>
                      <a:cubicBezTo>
                        <a:pt x="391511" y="969579"/>
                        <a:pt x="312682" y="964324"/>
                        <a:pt x="275896" y="938048"/>
                      </a:cubicBezTo>
                      <a:cubicBezTo>
                        <a:pt x="239110" y="911772"/>
                        <a:pt x="183930" y="856592"/>
                        <a:pt x="181303" y="827689"/>
                      </a:cubicBezTo>
                      <a:cubicBezTo>
                        <a:pt x="178676" y="798786"/>
                        <a:pt x="231228" y="761999"/>
                        <a:pt x="260131" y="764627"/>
                      </a:cubicBezTo>
                      <a:cubicBezTo>
                        <a:pt x="289034" y="767255"/>
                        <a:pt x="302172" y="822434"/>
                        <a:pt x="354724" y="843455"/>
                      </a:cubicBezTo>
                      <a:cubicBezTo>
                        <a:pt x="407276" y="864476"/>
                        <a:pt x="530772" y="882868"/>
                        <a:pt x="575441" y="890751"/>
                      </a:cubicBezTo>
                      <a:cubicBezTo>
                        <a:pt x="620110" y="898634"/>
                        <a:pt x="620110" y="903889"/>
                        <a:pt x="622738" y="890751"/>
                      </a:cubicBezTo>
                      <a:cubicBezTo>
                        <a:pt x="625366" y="877613"/>
                        <a:pt x="588580" y="838200"/>
                        <a:pt x="591207" y="811924"/>
                      </a:cubicBezTo>
                      <a:cubicBezTo>
                        <a:pt x="593835" y="785648"/>
                        <a:pt x="596462" y="725213"/>
                        <a:pt x="638503" y="733096"/>
                      </a:cubicBezTo>
                      <a:cubicBezTo>
                        <a:pt x="680544" y="740979"/>
                        <a:pt x="817179" y="853965"/>
                        <a:pt x="843455" y="859220"/>
                      </a:cubicBezTo>
                      <a:cubicBezTo>
                        <a:pt x="869731" y="864475"/>
                        <a:pt x="793530" y="775137"/>
                        <a:pt x="796158" y="764627"/>
                      </a:cubicBezTo>
                      <a:cubicBezTo>
                        <a:pt x="798786" y="754117"/>
                        <a:pt x="846083" y="806668"/>
                        <a:pt x="859221" y="796158"/>
                      </a:cubicBezTo>
                      <a:cubicBezTo>
                        <a:pt x="872359" y="785648"/>
                        <a:pt x="848710" y="738351"/>
                        <a:pt x="874986" y="701565"/>
                      </a:cubicBezTo>
                      <a:cubicBezTo>
                        <a:pt x="901262" y="664779"/>
                        <a:pt x="1014248" y="578068"/>
                        <a:pt x="1016876" y="575441"/>
                      </a:cubicBezTo>
                      <a:cubicBezTo>
                        <a:pt x="1019504" y="572814"/>
                        <a:pt x="927538" y="675290"/>
                        <a:pt x="890752" y="685800"/>
                      </a:cubicBezTo>
                      <a:cubicBezTo>
                        <a:pt x="853966" y="696310"/>
                        <a:pt x="809296" y="677917"/>
                        <a:pt x="796158" y="638503"/>
                      </a:cubicBezTo>
                      <a:cubicBezTo>
                        <a:pt x="783020" y="599089"/>
                        <a:pt x="825062" y="449317"/>
                        <a:pt x="811924" y="449317"/>
                      </a:cubicBezTo>
                      <a:cubicBezTo>
                        <a:pt x="798786" y="449317"/>
                        <a:pt x="748862" y="614855"/>
                        <a:pt x="717331" y="638503"/>
                      </a:cubicBezTo>
                      <a:cubicBezTo>
                        <a:pt x="685800" y="662151"/>
                        <a:pt x="620111" y="620109"/>
                        <a:pt x="622738" y="591206"/>
                      </a:cubicBezTo>
                      <a:cubicBezTo>
                        <a:pt x="625365" y="562303"/>
                        <a:pt x="738351" y="478220"/>
                        <a:pt x="733096" y="465082"/>
                      </a:cubicBezTo>
                      <a:cubicBezTo>
                        <a:pt x="727841" y="451944"/>
                        <a:pt x="643759" y="504496"/>
                        <a:pt x="591207" y="512379"/>
                      </a:cubicBezTo>
                      <a:cubicBezTo>
                        <a:pt x="538655" y="520262"/>
                        <a:pt x="449317" y="533400"/>
                        <a:pt x="417786" y="512379"/>
                      </a:cubicBezTo>
                      <a:cubicBezTo>
                        <a:pt x="386255" y="491358"/>
                        <a:pt x="423042" y="381000"/>
                        <a:pt x="402021" y="386255"/>
                      </a:cubicBezTo>
                      <a:cubicBezTo>
                        <a:pt x="381000" y="391510"/>
                        <a:pt x="331076" y="517634"/>
                        <a:pt x="291662" y="543910"/>
                      </a:cubicBezTo>
                      <a:cubicBezTo>
                        <a:pt x="252248" y="570186"/>
                        <a:pt x="168166" y="570186"/>
                        <a:pt x="165538" y="543910"/>
                      </a:cubicBezTo>
                      <a:cubicBezTo>
                        <a:pt x="162910" y="517634"/>
                        <a:pt x="286406" y="412531"/>
                        <a:pt x="275896" y="386255"/>
                      </a:cubicBezTo>
                      <a:cubicBezTo>
                        <a:pt x="265386" y="359979"/>
                        <a:pt x="144517" y="407276"/>
                        <a:pt x="102476" y="386255"/>
                      </a:cubicBezTo>
                      <a:cubicBezTo>
                        <a:pt x="60435" y="365234"/>
                        <a:pt x="0" y="278524"/>
                        <a:pt x="23648" y="260131"/>
                      </a:cubicBezTo>
                      <a:cubicBezTo>
                        <a:pt x="47296" y="241738"/>
                        <a:pt x="228600" y="294289"/>
                        <a:pt x="244365" y="275896"/>
                      </a:cubicBezTo>
                      <a:cubicBezTo>
                        <a:pt x="260130" y="257503"/>
                        <a:pt x="131379" y="191813"/>
                        <a:pt x="118241" y="149772"/>
                      </a:cubicBezTo>
                      <a:cubicBezTo>
                        <a:pt x="105103" y="107731"/>
                        <a:pt x="147145" y="44669"/>
                        <a:pt x="165538" y="23648"/>
                      </a:cubicBezTo>
                      <a:cubicBezTo>
                        <a:pt x="183931" y="2627"/>
                        <a:pt x="207579" y="0"/>
                        <a:pt x="228600" y="23648"/>
                      </a:cubicBezTo>
                      <a:cubicBezTo>
                        <a:pt x="249621" y="47296"/>
                        <a:pt x="262759" y="126123"/>
                        <a:pt x="291662" y="165537"/>
                      </a:cubicBezTo>
                      <a:cubicBezTo>
                        <a:pt x="320565" y="204951"/>
                        <a:pt x="367862" y="254876"/>
                        <a:pt x="402021" y="260131"/>
                      </a:cubicBezTo>
                      <a:cubicBezTo>
                        <a:pt x="436180" y="265386"/>
                        <a:pt x="472966" y="215461"/>
                        <a:pt x="496614" y="197068"/>
                      </a:cubicBezTo>
                      <a:cubicBezTo>
                        <a:pt x="520262" y="178675"/>
                        <a:pt x="520262" y="139262"/>
                        <a:pt x="543910" y="149772"/>
                      </a:cubicBezTo>
                      <a:cubicBezTo>
                        <a:pt x="567558" y="160283"/>
                        <a:pt x="599089" y="233855"/>
                        <a:pt x="638503" y="260131"/>
                      </a:cubicBezTo>
                      <a:cubicBezTo>
                        <a:pt x="677917" y="286407"/>
                        <a:pt x="764627" y="310055"/>
                        <a:pt x="780393" y="307427"/>
                      </a:cubicBezTo>
                      <a:cubicBezTo>
                        <a:pt x="796159" y="304799"/>
                        <a:pt x="740979" y="273268"/>
                        <a:pt x="733096" y="244365"/>
                      </a:cubicBezTo>
                      <a:cubicBezTo>
                        <a:pt x="725213" y="215462"/>
                        <a:pt x="717330" y="152399"/>
                        <a:pt x="733096" y="134006"/>
                      </a:cubicBezTo>
                      <a:cubicBezTo>
                        <a:pt x="748862" y="115613"/>
                        <a:pt x="790904" y="107730"/>
                        <a:pt x="827690" y="134006"/>
                      </a:cubicBezTo>
                      <a:cubicBezTo>
                        <a:pt x="864476" y="160282"/>
                        <a:pt x="896007" y="270641"/>
                        <a:pt x="953814" y="291662"/>
                      </a:cubicBezTo>
                      <a:cubicBezTo>
                        <a:pt x="1011621" y="312683"/>
                        <a:pt x="1135117" y="289034"/>
                        <a:pt x="1174531" y="260131"/>
                      </a:cubicBezTo>
                      <a:cubicBezTo>
                        <a:pt x="1213945" y="231228"/>
                        <a:pt x="1166648" y="136634"/>
                        <a:pt x="1190296" y="118241"/>
                      </a:cubicBezTo>
                      <a:cubicBezTo>
                        <a:pt x="1213944" y="99848"/>
                        <a:pt x="1284890" y="123496"/>
                        <a:pt x="1316421" y="149772"/>
                      </a:cubicBezTo>
                      <a:cubicBezTo>
                        <a:pt x="1347952" y="176048"/>
                        <a:pt x="1345325" y="249620"/>
                        <a:pt x="1379483" y="275896"/>
                      </a:cubicBezTo>
                      <a:cubicBezTo>
                        <a:pt x="1413642" y="302172"/>
                        <a:pt x="1495096" y="333703"/>
                        <a:pt x="1521372" y="307427"/>
                      </a:cubicBezTo>
                      <a:cubicBezTo>
                        <a:pt x="1547648" y="281151"/>
                        <a:pt x="1516117" y="131379"/>
                        <a:pt x="1537138" y="118241"/>
                      </a:cubicBezTo>
                      <a:cubicBezTo>
                        <a:pt x="1558159" y="105103"/>
                        <a:pt x="1613337" y="215462"/>
                        <a:pt x="1647496" y="228600"/>
                      </a:cubicBezTo>
                      <a:cubicBezTo>
                        <a:pt x="1681655" y="241738"/>
                        <a:pt x="1734207" y="178675"/>
                        <a:pt x="1742090" y="197068"/>
                      </a:cubicBezTo>
                      <a:cubicBezTo>
                        <a:pt x="1749973" y="215461"/>
                        <a:pt x="1700048" y="291661"/>
                        <a:pt x="1694793" y="338958"/>
                      </a:cubicBezTo>
                      <a:cubicBezTo>
                        <a:pt x="1689538" y="386255"/>
                        <a:pt x="1697420" y="480848"/>
                        <a:pt x="1710558" y="480848"/>
                      </a:cubicBezTo>
                      <a:cubicBezTo>
                        <a:pt x="1723696" y="480848"/>
                        <a:pt x="1747345" y="359979"/>
                        <a:pt x="1773621" y="338958"/>
                      </a:cubicBezTo>
                      <a:cubicBezTo>
                        <a:pt x="1799897" y="317937"/>
                        <a:pt x="1844566" y="336331"/>
                        <a:pt x="1868214" y="354724"/>
                      </a:cubicBezTo>
                      <a:cubicBezTo>
                        <a:pt x="1891862" y="373117"/>
                        <a:pt x="1912883" y="436179"/>
                        <a:pt x="1915510" y="449317"/>
                      </a:cubicBezTo>
                      <a:cubicBezTo>
                        <a:pt x="1918137" y="462455"/>
                        <a:pt x="1901058" y="448003"/>
                        <a:pt x="1883979" y="433551"/>
                      </a:cubicBezTo>
                    </a:path>
                  </a:pathLst>
                </a:custGeom>
                <a:solidFill>
                  <a:srgbClr val="009200">
                    <a:alpha val="97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35" name="Freeform 334"/>
                <p:cNvSpPr/>
                <p:nvPr/>
              </p:nvSpPr>
              <p:spPr>
                <a:xfrm>
                  <a:off x="4270139" y="4906725"/>
                  <a:ext cx="1709355" cy="805251"/>
                </a:xfrm>
                <a:custGeom>
                  <a:avLst/>
                  <a:gdLst>
                    <a:gd name="connsiteX0" fmla="*/ 223344 w 1713186"/>
                    <a:gd name="connsiteY0" fmla="*/ 430924 h 801414"/>
                    <a:gd name="connsiteX1" fmla="*/ 144517 w 1713186"/>
                    <a:gd name="connsiteY1" fmla="*/ 525517 h 801414"/>
                    <a:gd name="connsiteX2" fmla="*/ 34158 w 1713186"/>
                    <a:gd name="connsiteY2" fmla="*/ 493986 h 801414"/>
                    <a:gd name="connsiteX3" fmla="*/ 34158 w 1713186"/>
                    <a:gd name="connsiteY3" fmla="*/ 367862 h 801414"/>
                    <a:gd name="connsiteX4" fmla="*/ 112986 w 1713186"/>
                    <a:gd name="connsiteY4" fmla="*/ 367862 h 801414"/>
                    <a:gd name="connsiteX5" fmla="*/ 18393 w 1713186"/>
                    <a:gd name="connsiteY5" fmla="*/ 336331 h 801414"/>
                    <a:gd name="connsiteX6" fmla="*/ 34158 w 1713186"/>
                    <a:gd name="connsiteY6" fmla="*/ 241738 h 801414"/>
                    <a:gd name="connsiteX7" fmla="*/ 223344 w 1713186"/>
                    <a:gd name="connsiteY7" fmla="*/ 241738 h 801414"/>
                    <a:gd name="connsiteX8" fmla="*/ 191813 w 1713186"/>
                    <a:gd name="connsiteY8" fmla="*/ 178676 h 801414"/>
                    <a:gd name="connsiteX9" fmla="*/ 317938 w 1713186"/>
                    <a:gd name="connsiteY9" fmla="*/ 131380 h 801414"/>
                    <a:gd name="connsiteX10" fmla="*/ 412531 w 1713186"/>
                    <a:gd name="connsiteY10" fmla="*/ 147145 h 801414"/>
                    <a:gd name="connsiteX11" fmla="*/ 365234 w 1713186"/>
                    <a:gd name="connsiteY11" fmla="*/ 68317 h 801414"/>
                    <a:gd name="connsiteX12" fmla="*/ 491358 w 1713186"/>
                    <a:gd name="connsiteY12" fmla="*/ 178676 h 801414"/>
                    <a:gd name="connsiteX13" fmla="*/ 522889 w 1713186"/>
                    <a:gd name="connsiteY13" fmla="*/ 52552 h 801414"/>
                    <a:gd name="connsiteX14" fmla="*/ 554420 w 1713186"/>
                    <a:gd name="connsiteY14" fmla="*/ 162911 h 801414"/>
                    <a:gd name="connsiteX15" fmla="*/ 664779 w 1713186"/>
                    <a:gd name="connsiteY15" fmla="*/ 162911 h 801414"/>
                    <a:gd name="connsiteX16" fmla="*/ 680544 w 1713186"/>
                    <a:gd name="connsiteY16" fmla="*/ 84083 h 801414"/>
                    <a:gd name="connsiteX17" fmla="*/ 633248 w 1713186"/>
                    <a:gd name="connsiteY17" fmla="*/ 5255 h 801414"/>
                    <a:gd name="connsiteX18" fmla="*/ 727841 w 1713186"/>
                    <a:gd name="connsiteY18" fmla="*/ 84083 h 801414"/>
                    <a:gd name="connsiteX19" fmla="*/ 790903 w 1713186"/>
                    <a:gd name="connsiteY19" fmla="*/ 5255 h 801414"/>
                    <a:gd name="connsiteX20" fmla="*/ 885496 w 1713186"/>
                    <a:gd name="connsiteY20" fmla="*/ 115614 h 801414"/>
                    <a:gd name="connsiteX21" fmla="*/ 980089 w 1713186"/>
                    <a:gd name="connsiteY21" fmla="*/ 162911 h 801414"/>
                    <a:gd name="connsiteX22" fmla="*/ 1043151 w 1713186"/>
                    <a:gd name="connsiteY22" fmla="*/ 84083 h 801414"/>
                    <a:gd name="connsiteX23" fmla="*/ 1011620 w 1713186"/>
                    <a:gd name="connsiteY23" fmla="*/ 36786 h 801414"/>
                    <a:gd name="connsiteX24" fmla="*/ 1090448 w 1713186"/>
                    <a:gd name="connsiteY24" fmla="*/ 99848 h 801414"/>
                    <a:gd name="connsiteX25" fmla="*/ 1185041 w 1713186"/>
                    <a:gd name="connsiteY25" fmla="*/ 194442 h 801414"/>
                    <a:gd name="connsiteX26" fmla="*/ 1121979 w 1713186"/>
                    <a:gd name="connsiteY26" fmla="*/ 225973 h 801414"/>
                    <a:gd name="connsiteX27" fmla="*/ 1279634 w 1713186"/>
                    <a:gd name="connsiteY27" fmla="*/ 194442 h 801414"/>
                    <a:gd name="connsiteX28" fmla="*/ 1358462 w 1713186"/>
                    <a:gd name="connsiteY28" fmla="*/ 194442 h 801414"/>
                    <a:gd name="connsiteX29" fmla="*/ 1342696 w 1713186"/>
                    <a:gd name="connsiteY29" fmla="*/ 273269 h 801414"/>
                    <a:gd name="connsiteX30" fmla="*/ 1263869 w 1713186"/>
                    <a:gd name="connsiteY30" fmla="*/ 304800 h 801414"/>
                    <a:gd name="connsiteX31" fmla="*/ 1437289 w 1713186"/>
                    <a:gd name="connsiteY31" fmla="*/ 304800 h 801414"/>
                    <a:gd name="connsiteX32" fmla="*/ 1516117 w 1713186"/>
                    <a:gd name="connsiteY32" fmla="*/ 304800 h 801414"/>
                    <a:gd name="connsiteX33" fmla="*/ 1468820 w 1713186"/>
                    <a:gd name="connsiteY33" fmla="*/ 399393 h 801414"/>
                    <a:gd name="connsiteX34" fmla="*/ 1531882 w 1713186"/>
                    <a:gd name="connsiteY34" fmla="*/ 399393 h 801414"/>
                    <a:gd name="connsiteX35" fmla="*/ 1658006 w 1713186"/>
                    <a:gd name="connsiteY35" fmla="*/ 336331 h 801414"/>
                    <a:gd name="connsiteX36" fmla="*/ 1705303 w 1713186"/>
                    <a:gd name="connsiteY36" fmla="*/ 399393 h 801414"/>
                    <a:gd name="connsiteX37" fmla="*/ 1610710 w 1713186"/>
                    <a:gd name="connsiteY37" fmla="*/ 525517 h 801414"/>
                    <a:gd name="connsiteX38" fmla="*/ 1437289 w 1713186"/>
                    <a:gd name="connsiteY38" fmla="*/ 525517 h 801414"/>
                    <a:gd name="connsiteX39" fmla="*/ 1453055 w 1713186"/>
                    <a:gd name="connsiteY39" fmla="*/ 635876 h 801414"/>
                    <a:gd name="connsiteX40" fmla="*/ 1279634 w 1713186"/>
                    <a:gd name="connsiteY40" fmla="*/ 620111 h 801414"/>
                    <a:gd name="connsiteX41" fmla="*/ 1153510 w 1713186"/>
                    <a:gd name="connsiteY41" fmla="*/ 541283 h 801414"/>
                    <a:gd name="connsiteX42" fmla="*/ 1185041 w 1713186"/>
                    <a:gd name="connsiteY42" fmla="*/ 635876 h 801414"/>
                    <a:gd name="connsiteX43" fmla="*/ 1106213 w 1713186"/>
                    <a:gd name="connsiteY43" fmla="*/ 667407 h 801414"/>
                    <a:gd name="connsiteX44" fmla="*/ 948558 w 1713186"/>
                    <a:gd name="connsiteY44" fmla="*/ 604345 h 801414"/>
                    <a:gd name="connsiteX45" fmla="*/ 980089 w 1713186"/>
                    <a:gd name="connsiteY45" fmla="*/ 683173 h 801414"/>
                    <a:gd name="connsiteX46" fmla="*/ 980089 w 1713186"/>
                    <a:gd name="connsiteY46" fmla="*/ 746235 h 801414"/>
                    <a:gd name="connsiteX47" fmla="*/ 869731 w 1713186"/>
                    <a:gd name="connsiteY47" fmla="*/ 698938 h 801414"/>
                    <a:gd name="connsiteX48" fmla="*/ 853965 w 1713186"/>
                    <a:gd name="connsiteY48" fmla="*/ 651642 h 801414"/>
                    <a:gd name="connsiteX49" fmla="*/ 838200 w 1713186"/>
                    <a:gd name="connsiteY49" fmla="*/ 777766 h 801414"/>
                    <a:gd name="connsiteX50" fmla="*/ 759372 w 1713186"/>
                    <a:gd name="connsiteY50" fmla="*/ 793531 h 801414"/>
                    <a:gd name="connsiteX51" fmla="*/ 664779 w 1713186"/>
                    <a:gd name="connsiteY51" fmla="*/ 730469 h 801414"/>
                    <a:gd name="connsiteX52" fmla="*/ 680544 w 1713186"/>
                    <a:gd name="connsiteY52" fmla="*/ 525517 h 801414"/>
                    <a:gd name="connsiteX53" fmla="*/ 838200 w 1713186"/>
                    <a:gd name="connsiteY53" fmla="*/ 430924 h 801414"/>
                    <a:gd name="connsiteX54" fmla="*/ 680544 w 1713186"/>
                    <a:gd name="connsiteY54" fmla="*/ 478221 h 801414"/>
                    <a:gd name="connsiteX55" fmla="*/ 649013 w 1713186"/>
                    <a:gd name="connsiteY55" fmla="*/ 336331 h 801414"/>
                    <a:gd name="connsiteX56" fmla="*/ 664779 w 1713186"/>
                    <a:gd name="connsiteY56" fmla="*/ 525517 h 801414"/>
                    <a:gd name="connsiteX57" fmla="*/ 617482 w 1713186"/>
                    <a:gd name="connsiteY57" fmla="*/ 557048 h 801414"/>
                    <a:gd name="connsiteX58" fmla="*/ 507124 w 1713186"/>
                    <a:gd name="connsiteY58" fmla="*/ 462455 h 801414"/>
                    <a:gd name="connsiteX59" fmla="*/ 554420 w 1713186"/>
                    <a:gd name="connsiteY59" fmla="*/ 635876 h 801414"/>
                    <a:gd name="connsiteX60" fmla="*/ 428296 w 1713186"/>
                    <a:gd name="connsiteY60" fmla="*/ 667407 h 801414"/>
                    <a:gd name="connsiteX61" fmla="*/ 365234 w 1713186"/>
                    <a:gd name="connsiteY61" fmla="*/ 651642 h 801414"/>
                    <a:gd name="connsiteX62" fmla="*/ 381000 w 1713186"/>
                    <a:gd name="connsiteY62" fmla="*/ 478221 h 801414"/>
                    <a:gd name="connsiteX63" fmla="*/ 286406 w 1713186"/>
                    <a:gd name="connsiteY63" fmla="*/ 572814 h 801414"/>
                    <a:gd name="connsiteX64" fmla="*/ 239110 w 1713186"/>
                    <a:gd name="connsiteY64" fmla="*/ 604345 h 801414"/>
                    <a:gd name="connsiteX65" fmla="*/ 176048 w 1713186"/>
                    <a:gd name="connsiteY65" fmla="*/ 509752 h 801414"/>
                    <a:gd name="connsiteX66" fmla="*/ 223344 w 1713186"/>
                    <a:gd name="connsiteY66" fmla="*/ 430924 h 8014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</a:cxnLst>
                  <a:rect l="l" t="t" r="r" b="b"/>
                  <a:pathLst>
                    <a:path w="1713186" h="801414">
                      <a:moveTo>
                        <a:pt x="223344" y="430924"/>
                      </a:moveTo>
                      <a:cubicBezTo>
                        <a:pt x="218089" y="433551"/>
                        <a:pt x="176048" y="515007"/>
                        <a:pt x="144517" y="525517"/>
                      </a:cubicBezTo>
                      <a:cubicBezTo>
                        <a:pt x="112986" y="536027"/>
                        <a:pt x="52551" y="520262"/>
                        <a:pt x="34158" y="493986"/>
                      </a:cubicBezTo>
                      <a:cubicBezTo>
                        <a:pt x="15765" y="467710"/>
                        <a:pt x="21020" y="388883"/>
                        <a:pt x="34158" y="367862"/>
                      </a:cubicBezTo>
                      <a:cubicBezTo>
                        <a:pt x="47296" y="346841"/>
                        <a:pt x="115613" y="373117"/>
                        <a:pt x="112986" y="367862"/>
                      </a:cubicBezTo>
                      <a:cubicBezTo>
                        <a:pt x="110359" y="362607"/>
                        <a:pt x="31531" y="357352"/>
                        <a:pt x="18393" y="336331"/>
                      </a:cubicBezTo>
                      <a:cubicBezTo>
                        <a:pt x="5255" y="315310"/>
                        <a:pt x="0" y="257503"/>
                        <a:pt x="34158" y="241738"/>
                      </a:cubicBezTo>
                      <a:cubicBezTo>
                        <a:pt x="68316" y="225973"/>
                        <a:pt x="197068" y="252248"/>
                        <a:pt x="223344" y="241738"/>
                      </a:cubicBezTo>
                      <a:cubicBezTo>
                        <a:pt x="249620" y="231228"/>
                        <a:pt x="176047" y="197069"/>
                        <a:pt x="191813" y="178676"/>
                      </a:cubicBezTo>
                      <a:cubicBezTo>
                        <a:pt x="207579" y="160283"/>
                        <a:pt x="281152" y="136635"/>
                        <a:pt x="317938" y="131380"/>
                      </a:cubicBezTo>
                      <a:cubicBezTo>
                        <a:pt x="354724" y="126125"/>
                        <a:pt x="404648" y="157655"/>
                        <a:pt x="412531" y="147145"/>
                      </a:cubicBezTo>
                      <a:cubicBezTo>
                        <a:pt x="420414" y="136635"/>
                        <a:pt x="352096" y="63062"/>
                        <a:pt x="365234" y="68317"/>
                      </a:cubicBezTo>
                      <a:cubicBezTo>
                        <a:pt x="378372" y="73572"/>
                        <a:pt x="465082" y="181304"/>
                        <a:pt x="491358" y="178676"/>
                      </a:cubicBezTo>
                      <a:cubicBezTo>
                        <a:pt x="517634" y="176049"/>
                        <a:pt x="512379" y="55180"/>
                        <a:pt x="522889" y="52552"/>
                      </a:cubicBezTo>
                      <a:cubicBezTo>
                        <a:pt x="533399" y="49924"/>
                        <a:pt x="530772" y="144518"/>
                        <a:pt x="554420" y="162911"/>
                      </a:cubicBezTo>
                      <a:cubicBezTo>
                        <a:pt x="578068" y="181304"/>
                        <a:pt x="643758" y="176049"/>
                        <a:pt x="664779" y="162911"/>
                      </a:cubicBezTo>
                      <a:cubicBezTo>
                        <a:pt x="685800" y="149773"/>
                        <a:pt x="685799" y="110359"/>
                        <a:pt x="680544" y="84083"/>
                      </a:cubicBezTo>
                      <a:cubicBezTo>
                        <a:pt x="675289" y="57807"/>
                        <a:pt x="625365" y="5255"/>
                        <a:pt x="633248" y="5255"/>
                      </a:cubicBezTo>
                      <a:cubicBezTo>
                        <a:pt x="641131" y="5255"/>
                        <a:pt x="701565" y="84083"/>
                        <a:pt x="727841" y="84083"/>
                      </a:cubicBezTo>
                      <a:cubicBezTo>
                        <a:pt x="754117" y="84083"/>
                        <a:pt x="764627" y="0"/>
                        <a:pt x="790903" y="5255"/>
                      </a:cubicBezTo>
                      <a:cubicBezTo>
                        <a:pt x="817179" y="10510"/>
                        <a:pt x="853965" y="89338"/>
                        <a:pt x="885496" y="115614"/>
                      </a:cubicBezTo>
                      <a:cubicBezTo>
                        <a:pt x="917027" y="141890"/>
                        <a:pt x="953813" y="168166"/>
                        <a:pt x="980089" y="162911"/>
                      </a:cubicBezTo>
                      <a:cubicBezTo>
                        <a:pt x="1006365" y="157656"/>
                        <a:pt x="1037896" y="105104"/>
                        <a:pt x="1043151" y="84083"/>
                      </a:cubicBezTo>
                      <a:cubicBezTo>
                        <a:pt x="1048406" y="63062"/>
                        <a:pt x="1003737" y="34159"/>
                        <a:pt x="1011620" y="36786"/>
                      </a:cubicBezTo>
                      <a:cubicBezTo>
                        <a:pt x="1019503" y="39413"/>
                        <a:pt x="1061545" y="73572"/>
                        <a:pt x="1090448" y="99848"/>
                      </a:cubicBezTo>
                      <a:cubicBezTo>
                        <a:pt x="1119351" y="126124"/>
                        <a:pt x="1179786" y="173421"/>
                        <a:pt x="1185041" y="194442"/>
                      </a:cubicBezTo>
                      <a:cubicBezTo>
                        <a:pt x="1190296" y="215463"/>
                        <a:pt x="1106214" y="225973"/>
                        <a:pt x="1121979" y="225973"/>
                      </a:cubicBezTo>
                      <a:cubicBezTo>
                        <a:pt x="1137744" y="225973"/>
                        <a:pt x="1240220" y="199697"/>
                        <a:pt x="1279634" y="194442"/>
                      </a:cubicBezTo>
                      <a:cubicBezTo>
                        <a:pt x="1319048" y="189187"/>
                        <a:pt x="1347952" y="181304"/>
                        <a:pt x="1358462" y="194442"/>
                      </a:cubicBezTo>
                      <a:cubicBezTo>
                        <a:pt x="1368972" y="207580"/>
                        <a:pt x="1358461" y="254876"/>
                        <a:pt x="1342696" y="273269"/>
                      </a:cubicBezTo>
                      <a:cubicBezTo>
                        <a:pt x="1326931" y="291662"/>
                        <a:pt x="1248104" y="299545"/>
                        <a:pt x="1263869" y="304800"/>
                      </a:cubicBezTo>
                      <a:cubicBezTo>
                        <a:pt x="1279634" y="310055"/>
                        <a:pt x="1437289" y="304800"/>
                        <a:pt x="1437289" y="304800"/>
                      </a:cubicBezTo>
                      <a:cubicBezTo>
                        <a:pt x="1479330" y="304800"/>
                        <a:pt x="1510862" y="289035"/>
                        <a:pt x="1516117" y="304800"/>
                      </a:cubicBezTo>
                      <a:cubicBezTo>
                        <a:pt x="1521372" y="320565"/>
                        <a:pt x="1466193" y="383628"/>
                        <a:pt x="1468820" y="399393"/>
                      </a:cubicBezTo>
                      <a:cubicBezTo>
                        <a:pt x="1471447" y="415158"/>
                        <a:pt x="1500351" y="409903"/>
                        <a:pt x="1531882" y="399393"/>
                      </a:cubicBezTo>
                      <a:cubicBezTo>
                        <a:pt x="1563413" y="388883"/>
                        <a:pt x="1629103" y="336331"/>
                        <a:pt x="1658006" y="336331"/>
                      </a:cubicBezTo>
                      <a:cubicBezTo>
                        <a:pt x="1686909" y="336331"/>
                        <a:pt x="1713186" y="367862"/>
                        <a:pt x="1705303" y="399393"/>
                      </a:cubicBezTo>
                      <a:cubicBezTo>
                        <a:pt x="1697420" y="430924"/>
                        <a:pt x="1655379" y="504496"/>
                        <a:pt x="1610710" y="525517"/>
                      </a:cubicBezTo>
                      <a:cubicBezTo>
                        <a:pt x="1566041" y="546538"/>
                        <a:pt x="1463565" y="507124"/>
                        <a:pt x="1437289" y="525517"/>
                      </a:cubicBezTo>
                      <a:cubicBezTo>
                        <a:pt x="1411013" y="543910"/>
                        <a:pt x="1479331" y="620110"/>
                        <a:pt x="1453055" y="635876"/>
                      </a:cubicBezTo>
                      <a:cubicBezTo>
                        <a:pt x="1426779" y="651642"/>
                        <a:pt x="1329558" y="635876"/>
                        <a:pt x="1279634" y="620111"/>
                      </a:cubicBezTo>
                      <a:cubicBezTo>
                        <a:pt x="1229710" y="604346"/>
                        <a:pt x="1169275" y="538656"/>
                        <a:pt x="1153510" y="541283"/>
                      </a:cubicBezTo>
                      <a:cubicBezTo>
                        <a:pt x="1137745" y="543910"/>
                        <a:pt x="1192924" y="614855"/>
                        <a:pt x="1185041" y="635876"/>
                      </a:cubicBezTo>
                      <a:cubicBezTo>
                        <a:pt x="1177158" y="656897"/>
                        <a:pt x="1145627" y="672662"/>
                        <a:pt x="1106213" y="667407"/>
                      </a:cubicBezTo>
                      <a:cubicBezTo>
                        <a:pt x="1066799" y="662152"/>
                        <a:pt x="969579" y="601717"/>
                        <a:pt x="948558" y="604345"/>
                      </a:cubicBezTo>
                      <a:cubicBezTo>
                        <a:pt x="927537" y="606973"/>
                        <a:pt x="974834" y="659525"/>
                        <a:pt x="980089" y="683173"/>
                      </a:cubicBezTo>
                      <a:cubicBezTo>
                        <a:pt x="985344" y="706821"/>
                        <a:pt x="998482" y="743608"/>
                        <a:pt x="980089" y="746235"/>
                      </a:cubicBezTo>
                      <a:cubicBezTo>
                        <a:pt x="961696" y="748862"/>
                        <a:pt x="890752" y="714704"/>
                        <a:pt x="869731" y="698938"/>
                      </a:cubicBezTo>
                      <a:cubicBezTo>
                        <a:pt x="848710" y="683172"/>
                        <a:pt x="859220" y="638504"/>
                        <a:pt x="853965" y="651642"/>
                      </a:cubicBezTo>
                      <a:cubicBezTo>
                        <a:pt x="848710" y="664780"/>
                        <a:pt x="853965" y="754118"/>
                        <a:pt x="838200" y="777766"/>
                      </a:cubicBezTo>
                      <a:cubicBezTo>
                        <a:pt x="822435" y="801414"/>
                        <a:pt x="788275" y="801414"/>
                        <a:pt x="759372" y="793531"/>
                      </a:cubicBezTo>
                      <a:cubicBezTo>
                        <a:pt x="730469" y="785648"/>
                        <a:pt x="677917" y="775138"/>
                        <a:pt x="664779" y="730469"/>
                      </a:cubicBezTo>
                      <a:cubicBezTo>
                        <a:pt x="651641" y="685800"/>
                        <a:pt x="651641" y="575441"/>
                        <a:pt x="680544" y="525517"/>
                      </a:cubicBezTo>
                      <a:cubicBezTo>
                        <a:pt x="709447" y="475593"/>
                        <a:pt x="838200" y="438807"/>
                        <a:pt x="838200" y="430924"/>
                      </a:cubicBezTo>
                      <a:cubicBezTo>
                        <a:pt x="838200" y="423041"/>
                        <a:pt x="712075" y="493986"/>
                        <a:pt x="680544" y="478221"/>
                      </a:cubicBezTo>
                      <a:cubicBezTo>
                        <a:pt x="649013" y="462456"/>
                        <a:pt x="651640" y="328448"/>
                        <a:pt x="649013" y="336331"/>
                      </a:cubicBezTo>
                      <a:cubicBezTo>
                        <a:pt x="646386" y="344214"/>
                        <a:pt x="670034" y="488731"/>
                        <a:pt x="664779" y="525517"/>
                      </a:cubicBezTo>
                      <a:cubicBezTo>
                        <a:pt x="659524" y="562303"/>
                        <a:pt x="643758" y="567558"/>
                        <a:pt x="617482" y="557048"/>
                      </a:cubicBezTo>
                      <a:cubicBezTo>
                        <a:pt x="591206" y="546538"/>
                        <a:pt x="517634" y="449317"/>
                        <a:pt x="507124" y="462455"/>
                      </a:cubicBezTo>
                      <a:cubicBezTo>
                        <a:pt x="496614" y="475593"/>
                        <a:pt x="567558" y="601717"/>
                        <a:pt x="554420" y="635876"/>
                      </a:cubicBezTo>
                      <a:cubicBezTo>
                        <a:pt x="541282" y="670035"/>
                        <a:pt x="459827" y="664779"/>
                        <a:pt x="428296" y="667407"/>
                      </a:cubicBezTo>
                      <a:cubicBezTo>
                        <a:pt x="396765" y="670035"/>
                        <a:pt x="373117" y="683173"/>
                        <a:pt x="365234" y="651642"/>
                      </a:cubicBezTo>
                      <a:cubicBezTo>
                        <a:pt x="357351" y="620111"/>
                        <a:pt x="394138" y="491359"/>
                        <a:pt x="381000" y="478221"/>
                      </a:cubicBezTo>
                      <a:cubicBezTo>
                        <a:pt x="367862" y="465083"/>
                        <a:pt x="310054" y="551793"/>
                        <a:pt x="286406" y="572814"/>
                      </a:cubicBezTo>
                      <a:cubicBezTo>
                        <a:pt x="262758" y="593835"/>
                        <a:pt x="257503" y="614855"/>
                        <a:pt x="239110" y="604345"/>
                      </a:cubicBezTo>
                      <a:cubicBezTo>
                        <a:pt x="220717" y="593835"/>
                        <a:pt x="176048" y="536028"/>
                        <a:pt x="176048" y="509752"/>
                      </a:cubicBezTo>
                      <a:cubicBezTo>
                        <a:pt x="176048" y="483476"/>
                        <a:pt x="228599" y="428297"/>
                        <a:pt x="223344" y="430924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36" name="Freeform 335"/>
                <p:cNvSpPr/>
                <p:nvPr/>
              </p:nvSpPr>
              <p:spPr>
                <a:xfrm>
                  <a:off x="4116735" y="5385206"/>
                  <a:ext cx="558831" cy="431807"/>
                </a:xfrm>
                <a:custGeom>
                  <a:avLst/>
                  <a:gdLst>
                    <a:gd name="connsiteX0" fmla="*/ 0 w 567559"/>
                    <a:gd name="connsiteY0" fmla="*/ 394138 h 425669"/>
                    <a:gd name="connsiteX1" fmla="*/ 78828 w 567559"/>
                    <a:gd name="connsiteY1" fmla="*/ 362607 h 425669"/>
                    <a:gd name="connsiteX2" fmla="*/ 204952 w 567559"/>
                    <a:gd name="connsiteY2" fmla="*/ 63062 h 425669"/>
                    <a:gd name="connsiteX3" fmla="*/ 236483 w 567559"/>
                    <a:gd name="connsiteY3" fmla="*/ 78827 h 425669"/>
                    <a:gd name="connsiteX4" fmla="*/ 331076 w 567559"/>
                    <a:gd name="connsiteY4" fmla="*/ 31531 h 425669"/>
                    <a:gd name="connsiteX5" fmla="*/ 346841 w 567559"/>
                    <a:gd name="connsiteY5" fmla="*/ 0 h 425669"/>
                    <a:gd name="connsiteX6" fmla="*/ 362607 w 567559"/>
                    <a:gd name="connsiteY6" fmla="*/ 110359 h 425669"/>
                    <a:gd name="connsiteX7" fmla="*/ 457200 w 567559"/>
                    <a:gd name="connsiteY7" fmla="*/ 110359 h 425669"/>
                    <a:gd name="connsiteX8" fmla="*/ 520262 w 567559"/>
                    <a:gd name="connsiteY8" fmla="*/ 15765 h 425669"/>
                    <a:gd name="connsiteX9" fmla="*/ 520262 w 567559"/>
                    <a:gd name="connsiteY9" fmla="*/ 220717 h 425669"/>
                    <a:gd name="connsiteX10" fmla="*/ 567559 w 567559"/>
                    <a:gd name="connsiteY10" fmla="*/ 315310 h 425669"/>
                    <a:gd name="connsiteX11" fmla="*/ 488731 w 567559"/>
                    <a:gd name="connsiteY11" fmla="*/ 362607 h 425669"/>
                    <a:gd name="connsiteX12" fmla="*/ 441434 w 567559"/>
                    <a:gd name="connsiteY12" fmla="*/ 425669 h 425669"/>
                    <a:gd name="connsiteX13" fmla="*/ 394138 w 567559"/>
                    <a:gd name="connsiteY13" fmla="*/ 425669 h 425669"/>
                    <a:gd name="connsiteX14" fmla="*/ 283779 w 567559"/>
                    <a:gd name="connsiteY14" fmla="*/ 409903 h 425669"/>
                    <a:gd name="connsiteX15" fmla="*/ 252248 w 567559"/>
                    <a:gd name="connsiteY15" fmla="*/ 394138 h 425669"/>
                    <a:gd name="connsiteX16" fmla="*/ 268014 w 567559"/>
                    <a:gd name="connsiteY16" fmla="*/ 283779 h 425669"/>
                    <a:gd name="connsiteX17" fmla="*/ 252248 w 567559"/>
                    <a:gd name="connsiteY17" fmla="*/ 378372 h 425669"/>
                    <a:gd name="connsiteX18" fmla="*/ 126124 w 567559"/>
                    <a:gd name="connsiteY18" fmla="*/ 409903 h 425669"/>
                    <a:gd name="connsiteX19" fmla="*/ 0 w 567559"/>
                    <a:gd name="connsiteY19" fmla="*/ 394138 h 4256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567559" h="425669">
                      <a:moveTo>
                        <a:pt x="0" y="394138"/>
                      </a:moveTo>
                      <a:lnTo>
                        <a:pt x="78828" y="362607"/>
                      </a:lnTo>
                      <a:lnTo>
                        <a:pt x="204952" y="63062"/>
                      </a:lnTo>
                      <a:lnTo>
                        <a:pt x="236483" y="78827"/>
                      </a:lnTo>
                      <a:lnTo>
                        <a:pt x="331076" y="31531"/>
                      </a:lnTo>
                      <a:lnTo>
                        <a:pt x="346841" y="0"/>
                      </a:lnTo>
                      <a:lnTo>
                        <a:pt x="362607" y="110359"/>
                      </a:lnTo>
                      <a:lnTo>
                        <a:pt x="457200" y="110359"/>
                      </a:lnTo>
                      <a:lnTo>
                        <a:pt x="520262" y="15765"/>
                      </a:lnTo>
                      <a:lnTo>
                        <a:pt x="520262" y="220717"/>
                      </a:lnTo>
                      <a:lnTo>
                        <a:pt x="567559" y="315310"/>
                      </a:lnTo>
                      <a:lnTo>
                        <a:pt x="488731" y="362607"/>
                      </a:lnTo>
                      <a:lnTo>
                        <a:pt x="441434" y="425669"/>
                      </a:lnTo>
                      <a:lnTo>
                        <a:pt x="394138" y="425669"/>
                      </a:lnTo>
                      <a:lnTo>
                        <a:pt x="283779" y="409903"/>
                      </a:lnTo>
                      <a:lnTo>
                        <a:pt x="252248" y="394138"/>
                      </a:lnTo>
                      <a:lnTo>
                        <a:pt x="268014" y="283779"/>
                      </a:lnTo>
                      <a:lnTo>
                        <a:pt x="252248" y="378372"/>
                      </a:lnTo>
                      <a:lnTo>
                        <a:pt x="126124" y="409903"/>
                      </a:lnTo>
                      <a:lnTo>
                        <a:pt x="0" y="394138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37" name="Freeform 336"/>
                <p:cNvSpPr/>
                <p:nvPr/>
              </p:nvSpPr>
              <p:spPr>
                <a:xfrm>
                  <a:off x="4171525" y="3844718"/>
                  <a:ext cx="460211" cy="840266"/>
                </a:xfrm>
                <a:custGeom>
                  <a:avLst/>
                  <a:gdLst>
                    <a:gd name="connsiteX0" fmla="*/ 257503 w 525517"/>
                    <a:gd name="connsiteY0" fmla="*/ 617483 h 840829"/>
                    <a:gd name="connsiteX1" fmla="*/ 241738 w 525517"/>
                    <a:gd name="connsiteY1" fmla="*/ 775139 h 840829"/>
                    <a:gd name="connsiteX2" fmla="*/ 147145 w 525517"/>
                    <a:gd name="connsiteY2" fmla="*/ 838201 h 840829"/>
                    <a:gd name="connsiteX3" fmla="*/ 68317 w 525517"/>
                    <a:gd name="connsiteY3" fmla="*/ 759373 h 840829"/>
                    <a:gd name="connsiteX4" fmla="*/ 5255 w 525517"/>
                    <a:gd name="connsiteY4" fmla="*/ 664780 h 840829"/>
                    <a:gd name="connsiteX5" fmla="*/ 36786 w 525517"/>
                    <a:gd name="connsiteY5" fmla="*/ 585952 h 840829"/>
                    <a:gd name="connsiteX6" fmla="*/ 68317 w 525517"/>
                    <a:gd name="connsiteY6" fmla="*/ 538656 h 840829"/>
                    <a:gd name="connsiteX7" fmla="*/ 147145 w 525517"/>
                    <a:gd name="connsiteY7" fmla="*/ 538656 h 840829"/>
                    <a:gd name="connsiteX8" fmla="*/ 178676 w 525517"/>
                    <a:gd name="connsiteY8" fmla="*/ 491359 h 840829"/>
                    <a:gd name="connsiteX9" fmla="*/ 178676 w 525517"/>
                    <a:gd name="connsiteY9" fmla="*/ 412532 h 840829"/>
                    <a:gd name="connsiteX10" fmla="*/ 273269 w 525517"/>
                    <a:gd name="connsiteY10" fmla="*/ 365235 h 840829"/>
                    <a:gd name="connsiteX11" fmla="*/ 257503 w 525517"/>
                    <a:gd name="connsiteY11" fmla="*/ 270642 h 840829"/>
                    <a:gd name="connsiteX12" fmla="*/ 147145 w 525517"/>
                    <a:gd name="connsiteY12" fmla="*/ 207580 h 840829"/>
                    <a:gd name="connsiteX13" fmla="*/ 131379 w 525517"/>
                    <a:gd name="connsiteY13" fmla="*/ 128752 h 840829"/>
                    <a:gd name="connsiteX14" fmla="*/ 99848 w 525517"/>
                    <a:gd name="connsiteY14" fmla="*/ 65690 h 840829"/>
                    <a:gd name="connsiteX15" fmla="*/ 162910 w 525517"/>
                    <a:gd name="connsiteY15" fmla="*/ 97221 h 840829"/>
                    <a:gd name="connsiteX16" fmla="*/ 273269 w 525517"/>
                    <a:gd name="connsiteY16" fmla="*/ 65690 h 840829"/>
                    <a:gd name="connsiteX17" fmla="*/ 194441 w 525517"/>
                    <a:gd name="connsiteY17" fmla="*/ 2628 h 840829"/>
                    <a:gd name="connsiteX18" fmla="*/ 304800 w 525517"/>
                    <a:gd name="connsiteY18" fmla="*/ 81456 h 840829"/>
                    <a:gd name="connsiteX19" fmla="*/ 383627 w 525517"/>
                    <a:gd name="connsiteY19" fmla="*/ 49925 h 840829"/>
                    <a:gd name="connsiteX20" fmla="*/ 383627 w 525517"/>
                    <a:gd name="connsiteY20" fmla="*/ 34159 h 840829"/>
                    <a:gd name="connsiteX21" fmla="*/ 383627 w 525517"/>
                    <a:gd name="connsiteY21" fmla="*/ 97221 h 840829"/>
                    <a:gd name="connsiteX22" fmla="*/ 336331 w 525517"/>
                    <a:gd name="connsiteY22" fmla="*/ 191814 h 840829"/>
                    <a:gd name="connsiteX23" fmla="*/ 336331 w 525517"/>
                    <a:gd name="connsiteY23" fmla="*/ 254876 h 840829"/>
                    <a:gd name="connsiteX24" fmla="*/ 430924 w 525517"/>
                    <a:gd name="connsiteY24" fmla="*/ 286408 h 840829"/>
                    <a:gd name="connsiteX25" fmla="*/ 478221 w 525517"/>
                    <a:gd name="connsiteY25" fmla="*/ 223345 h 840829"/>
                    <a:gd name="connsiteX26" fmla="*/ 446689 w 525517"/>
                    <a:gd name="connsiteY26" fmla="*/ 317939 h 840829"/>
                    <a:gd name="connsiteX27" fmla="*/ 525517 w 525517"/>
                    <a:gd name="connsiteY27" fmla="*/ 381001 h 840829"/>
                    <a:gd name="connsiteX28" fmla="*/ 446689 w 525517"/>
                    <a:gd name="connsiteY28" fmla="*/ 381001 h 840829"/>
                    <a:gd name="connsiteX29" fmla="*/ 352096 w 525517"/>
                    <a:gd name="connsiteY29" fmla="*/ 381001 h 840829"/>
                    <a:gd name="connsiteX30" fmla="*/ 320565 w 525517"/>
                    <a:gd name="connsiteY30" fmla="*/ 428297 h 840829"/>
                    <a:gd name="connsiteX31" fmla="*/ 352096 w 525517"/>
                    <a:gd name="connsiteY31" fmla="*/ 522890 h 840829"/>
                    <a:gd name="connsiteX32" fmla="*/ 257503 w 525517"/>
                    <a:gd name="connsiteY32" fmla="*/ 522890 h 840829"/>
                    <a:gd name="connsiteX33" fmla="*/ 257503 w 525517"/>
                    <a:gd name="connsiteY33" fmla="*/ 617483 h 840829"/>
                    <a:gd name="connsiteX0" fmla="*/ 254438 w 522452"/>
                    <a:gd name="connsiteY0" fmla="*/ 617483 h 840829"/>
                    <a:gd name="connsiteX1" fmla="*/ 238673 w 522452"/>
                    <a:gd name="connsiteY1" fmla="*/ 775139 h 840829"/>
                    <a:gd name="connsiteX2" fmla="*/ 144080 w 522452"/>
                    <a:gd name="connsiteY2" fmla="*/ 838201 h 840829"/>
                    <a:gd name="connsiteX3" fmla="*/ 65252 w 522452"/>
                    <a:gd name="connsiteY3" fmla="*/ 759373 h 840829"/>
                    <a:gd name="connsiteX4" fmla="*/ 2190 w 522452"/>
                    <a:gd name="connsiteY4" fmla="*/ 664780 h 840829"/>
                    <a:gd name="connsiteX5" fmla="*/ 78390 w 522452"/>
                    <a:gd name="connsiteY5" fmla="*/ 575442 h 840829"/>
                    <a:gd name="connsiteX6" fmla="*/ 65252 w 522452"/>
                    <a:gd name="connsiteY6" fmla="*/ 538656 h 840829"/>
                    <a:gd name="connsiteX7" fmla="*/ 144080 w 522452"/>
                    <a:gd name="connsiteY7" fmla="*/ 538656 h 840829"/>
                    <a:gd name="connsiteX8" fmla="*/ 175611 w 522452"/>
                    <a:gd name="connsiteY8" fmla="*/ 491359 h 840829"/>
                    <a:gd name="connsiteX9" fmla="*/ 175611 w 522452"/>
                    <a:gd name="connsiteY9" fmla="*/ 412532 h 840829"/>
                    <a:gd name="connsiteX10" fmla="*/ 270204 w 522452"/>
                    <a:gd name="connsiteY10" fmla="*/ 365235 h 840829"/>
                    <a:gd name="connsiteX11" fmla="*/ 254438 w 522452"/>
                    <a:gd name="connsiteY11" fmla="*/ 270642 h 840829"/>
                    <a:gd name="connsiteX12" fmla="*/ 144080 w 522452"/>
                    <a:gd name="connsiteY12" fmla="*/ 207580 h 840829"/>
                    <a:gd name="connsiteX13" fmla="*/ 128314 w 522452"/>
                    <a:gd name="connsiteY13" fmla="*/ 128752 h 840829"/>
                    <a:gd name="connsiteX14" fmla="*/ 96783 w 522452"/>
                    <a:gd name="connsiteY14" fmla="*/ 65690 h 840829"/>
                    <a:gd name="connsiteX15" fmla="*/ 159845 w 522452"/>
                    <a:gd name="connsiteY15" fmla="*/ 97221 h 840829"/>
                    <a:gd name="connsiteX16" fmla="*/ 270204 w 522452"/>
                    <a:gd name="connsiteY16" fmla="*/ 65690 h 840829"/>
                    <a:gd name="connsiteX17" fmla="*/ 191376 w 522452"/>
                    <a:gd name="connsiteY17" fmla="*/ 2628 h 840829"/>
                    <a:gd name="connsiteX18" fmla="*/ 301735 w 522452"/>
                    <a:gd name="connsiteY18" fmla="*/ 81456 h 840829"/>
                    <a:gd name="connsiteX19" fmla="*/ 380562 w 522452"/>
                    <a:gd name="connsiteY19" fmla="*/ 49925 h 840829"/>
                    <a:gd name="connsiteX20" fmla="*/ 380562 w 522452"/>
                    <a:gd name="connsiteY20" fmla="*/ 34159 h 840829"/>
                    <a:gd name="connsiteX21" fmla="*/ 380562 w 522452"/>
                    <a:gd name="connsiteY21" fmla="*/ 97221 h 840829"/>
                    <a:gd name="connsiteX22" fmla="*/ 333266 w 522452"/>
                    <a:gd name="connsiteY22" fmla="*/ 191814 h 840829"/>
                    <a:gd name="connsiteX23" fmla="*/ 333266 w 522452"/>
                    <a:gd name="connsiteY23" fmla="*/ 254876 h 840829"/>
                    <a:gd name="connsiteX24" fmla="*/ 427859 w 522452"/>
                    <a:gd name="connsiteY24" fmla="*/ 286408 h 840829"/>
                    <a:gd name="connsiteX25" fmla="*/ 475156 w 522452"/>
                    <a:gd name="connsiteY25" fmla="*/ 223345 h 840829"/>
                    <a:gd name="connsiteX26" fmla="*/ 443624 w 522452"/>
                    <a:gd name="connsiteY26" fmla="*/ 317939 h 840829"/>
                    <a:gd name="connsiteX27" fmla="*/ 522452 w 522452"/>
                    <a:gd name="connsiteY27" fmla="*/ 381001 h 840829"/>
                    <a:gd name="connsiteX28" fmla="*/ 443624 w 522452"/>
                    <a:gd name="connsiteY28" fmla="*/ 381001 h 840829"/>
                    <a:gd name="connsiteX29" fmla="*/ 349031 w 522452"/>
                    <a:gd name="connsiteY29" fmla="*/ 381001 h 840829"/>
                    <a:gd name="connsiteX30" fmla="*/ 317500 w 522452"/>
                    <a:gd name="connsiteY30" fmla="*/ 428297 h 840829"/>
                    <a:gd name="connsiteX31" fmla="*/ 349031 w 522452"/>
                    <a:gd name="connsiteY31" fmla="*/ 522890 h 840829"/>
                    <a:gd name="connsiteX32" fmla="*/ 254438 w 522452"/>
                    <a:gd name="connsiteY32" fmla="*/ 522890 h 840829"/>
                    <a:gd name="connsiteX33" fmla="*/ 254438 w 522452"/>
                    <a:gd name="connsiteY33" fmla="*/ 617483 h 840829"/>
                    <a:gd name="connsiteX0" fmla="*/ 267138 w 535152"/>
                    <a:gd name="connsiteY0" fmla="*/ 617483 h 840829"/>
                    <a:gd name="connsiteX1" fmla="*/ 251373 w 535152"/>
                    <a:gd name="connsiteY1" fmla="*/ 775139 h 840829"/>
                    <a:gd name="connsiteX2" fmla="*/ 156780 w 535152"/>
                    <a:gd name="connsiteY2" fmla="*/ 838201 h 840829"/>
                    <a:gd name="connsiteX3" fmla="*/ 77952 w 535152"/>
                    <a:gd name="connsiteY3" fmla="*/ 759373 h 840829"/>
                    <a:gd name="connsiteX4" fmla="*/ 14890 w 535152"/>
                    <a:gd name="connsiteY4" fmla="*/ 664780 h 840829"/>
                    <a:gd name="connsiteX5" fmla="*/ 167289 w 535152"/>
                    <a:gd name="connsiteY5" fmla="*/ 575442 h 840829"/>
                    <a:gd name="connsiteX6" fmla="*/ 77952 w 535152"/>
                    <a:gd name="connsiteY6" fmla="*/ 538656 h 840829"/>
                    <a:gd name="connsiteX7" fmla="*/ 156780 w 535152"/>
                    <a:gd name="connsiteY7" fmla="*/ 538656 h 840829"/>
                    <a:gd name="connsiteX8" fmla="*/ 188311 w 535152"/>
                    <a:gd name="connsiteY8" fmla="*/ 491359 h 840829"/>
                    <a:gd name="connsiteX9" fmla="*/ 188311 w 535152"/>
                    <a:gd name="connsiteY9" fmla="*/ 412532 h 840829"/>
                    <a:gd name="connsiteX10" fmla="*/ 282904 w 535152"/>
                    <a:gd name="connsiteY10" fmla="*/ 365235 h 840829"/>
                    <a:gd name="connsiteX11" fmla="*/ 267138 w 535152"/>
                    <a:gd name="connsiteY11" fmla="*/ 270642 h 840829"/>
                    <a:gd name="connsiteX12" fmla="*/ 156780 w 535152"/>
                    <a:gd name="connsiteY12" fmla="*/ 207580 h 840829"/>
                    <a:gd name="connsiteX13" fmla="*/ 141014 w 535152"/>
                    <a:gd name="connsiteY13" fmla="*/ 128752 h 840829"/>
                    <a:gd name="connsiteX14" fmla="*/ 109483 w 535152"/>
                    <a:gd name="connsiteY14" fmla="*/ 65690 h 840829"/>
                    <a:gd name="connsiteX15" fmla="*/ 172545 w 535152"/>
                    <a:gd name="connsiteY15" fmla="*/ 97221 h 840829"/>
                    <a:gd name="connsiteX16" fmla="*/ 282904 w 535152"/>
                    <a:gd name="connsiteY16" fmla="*/ 65690 h 840829"/>
                    <a:gd name="connsiteX17" fmla="*/ 204076 w 535152"/>
                    <a:gd name="connsiteY17" fmla="*/ 2628 h 840829"/>
                    <a:gd name="connsiteX18" fmla="*/ 314435 w 535152"/>
                    <a:gd name="connsiteY18" fmla="*/ 81456 h 840829"/>
                    <a:gd name="connsiteX19" fmla="*/ 393262 w 535152"/>
                    <a:gd name="connsiteY19" fmla="*/ 49925 h 840829"/>
                    <a:gd name="connsiteX20" fmla="*/ 393262 w 535152"/>
                    <a:gd name="connsiteY20" fmla="*/ 34159 h 840829"/>
                    <a:gd name="connsiteX21" fmla="*/ 393262 w 535152"/>
                    <a:gd name="connsiteY21" fmla="*/ 97221 h 840829"/>
                    <a:gd name="connsiteX22" fmla="*/ 345966 w 535152"/>
                    <a:gd name="connsiteY22" fmla="*/ 191814 h 840829"/>
                    <a:gd name="connsiteX23" fmla="*/ 345966 w 535152"/>
                    <a:gd name="connsiteY23" fmla="*/ 254876 h 840829"/>
                    <a:gd name="connsiteX24" fmla="*/ 440559 w 535152"/>
                    <a:gd name="connsiteY24" fmla="*/ 286408 h 840829"/>
                    <a:gd name="connsiteX25" fmla="*/ 487856 w 535152"/>
                    <a:gd name="connsiteY25" fmla="*/ 223345 h 840829"/>
                    <a:gd name="connsiteX26" fmla="*/ 456324 w 535152"/>
                    <a:gd name="connsiteY26" fmla="*/ 317939 h 840829"/>
                    <a:gd name="connsiteX27" fmla="*/ 535152 w 535152"/>
                    <a:gd name="connsiteY27" fmla="*/ 381001 h 840829"/>
                    <a:gd name="connsiteX28" fmla="*/ 456324 w 535152"/>
                    <a:gd name="connsiteY28" fmla="*/ 381001 h 840829"/>
                    <a:gd name="connsiteX29" fmla="*/ 361731 w 535152"/>
                    <a:gd name="connsiteY29" fmla="*/ 381001 h 840829"/>
                    <a:gd name="connsiteX30" fmla="*/ 330200 w 535152"/>
                    <a:gd name="connsiteY30" fmla="*/ 428297 h 840829"/>
                    <a:gd name="connsiteX31" fmla="*/ 361731 w 535152"/>
                    <a:gd name="connsiteY31" fmla="*/ 522890 h 840829"/>
                    <a:gd name="connsiteX32" fmla="*/ 267138 w 535152"/>
                    <a:gd name="connsiteY32" fmla="*/ 522890 h 840829"/>
                    <a:gd name="connsiteX33" fmla="*/ 267138 w 535152"/>
                    <a:gd name="connsiteY33" fmla="*/ 617483 h 840829"/>
                    <a:gd name="connsiteX0" fmla="*/ 190937 w 458951"/>
                    <a:gd name="connsiteY0" fmla="*/ 617483 h 840829"/>
                    <a:gd name="connsiteX1" fmla="*/ 175172 w 458951"/>
                    <a:gd name="connsiteY1" fmla="*/ 775139 h 840829"/>
                    <a:gd name="connsiteX2" fmla="*/ 80579 w 458951"/>
                    <a:gd name="connsiteY2" fmla="*/ 838201 h 840829"/>
                    <a:gd name="connsiteX3" fmla="*/ 1751 w 458951"/>
                    <a:gd name="connsiteY3" fmla="*/ 759373 h 840829"/>
                    <a:gd name="connsiteX4" fmla="*/ 91088 w 458951"/>
                    <a:gd name="connsiteY4" fmla="*/ 575442 h 840829"/>
                    <a:gd name="connsiteX5" fmla="*/ 1751 w 458951"/>
                    <a:gd name="connsiteY5" fmla="*/ 538656 h 840829"/>
                    <a:gd name="connsiteX6" fmla="*/ 80579 w 458951"/>
                    <a:gd name="connsiteY6" fmla="*/ 538656 h 840829"/>
                    <a:gd name="connsiteX7" fmla="*/ 112110 w 458951"/>
                    <a:gd name="connsiteY7" fmla="*/ 491359 h 840829"/>
                    <a:gd name="connsiteX8" fmla="*/ 112110 w 458951"/>
                    <a:gd name="connsiteY8" fmla="*/ 412532 h 840829"/>
                    <a:gd name="connsiteX9" fmla="*/ 206703 w 458951"/>
                    <a:gd name="connsiteY9" fmla="*/ 365235 h 840829"/>
                    <a:gd name="connsiteX10" fmla="*/ 190937 w 458951"/>
                    <a:gd name="connsiteY10" fmla="*/ 270642 h 840829"/>
                    <a:gd name="connsiteX11" fmla="*/ 80579 w 458951"/>
                    <a:gd name="connsiteY11" fmla="*/ 207580 h 840829"/>
                    <a:gd name="connsiteX12" fmla="*/ 64813 w 458951"/>
                    <a:gd name="connsiteY12" fmla="*/ 128752 h 840829"/>
                    <a:gd name="connsiteX13" fmla="*/ 33282 w 458951"/>
                    <a:gd name="connsiteY13" fmla="*/ 65690 h 840829"/>
                    <a:gd name="connsiteX14" fmla="*/ 96344 w 458951"/>
                    <a:gd name="connsiteY14" fmla="*/ 97221 h 840829"/>
                    <a:gd name="connsiteX15" fmla="*/ 206703 w 458951"/>
                    <a:gd name="connsiteY15" fmla="*/ 65690 h 840829"/>
                    <a:gd name="connsiteX16" fmla="*/ 127875 w 458951"/>
                    <a:gd name="connsiteY16" fmla="*/ 2628 h 840829"/>
                    <a:gd name="connsiteX17" fmla="*/ 238234 w 458951"/>
                    <a:gd name="connsiteY17" fmla="*/ 81456 h 840829"/>
                    <a:gd name="connsiteX18" fmla="*/ 317061 w 458951"/>
                    <a:gd name="connsiteY18" fmla="*/ 49925 h 840829"/>
                    <a:gd name="connsiteX19" fmla="*/ 317061 w 458951"/>
                    <a:gd name="connsiteY19" fmla="*/ 34159 h 840829"/>
                    <a:gd name="connsiteX20" fmla="*/ 317061 w 458951"/>
                    <a:gd name="connsiteY20" fmla="*/ 97221 h 840829"/>
                    <a:gd name="connsiteX21" fmla="*/ 269765 w 458951"/>
                    <a:gd name="connsiteY21" fmla="*/ 191814 h 840829"/>
                    <a:gd name="connsiteX22" fmla="*/ 269765 w 458951"/>
                    <a:gd name="connsiteY22" fmla="*/ 254876 h 840829"/>
                    <a:gd name="connsiteX23" fmla="*/ 364358 w 458951"/>
                    <a:gd name="connsiteY23" fmla="*/ 286408 h 840829"/>
                    <a:gd name="connsiteX24" fmla="*/ 411655 w 458951"/>
                    <a:gd name="connsiteY24" fmla="*/ 223345 h 840829"/>
                    <a:gd name="connsiteX25" fmla="*/ 380123 w 458951"/>
                    <a:gd name="connsiteY25" fmla="*/ 317939 h 840829"/>
                    <a:gd name="connsiteX26" fmla="*/ 458951 w 458951"/>
                    <a:gd name="connsiteY26" fmla="*/ 381001 h 840829"/>
                    <a:gd name="connsiteX27" fmla="*/ 380123 w 458951"/>
                    <a:gd name="connsiteY27" fmla="*/ 381001 h 840829"/>
                    <a:gd name="connsiteX28" fmla="*/ 285530 w 458951"/>
                    <a:gd name="connsiteY28" fmla="*/ 381001 h 840829"/>
                    <a:gd name="connsiteX29" fmla="*/ 253999 w 458951"/>
                    <a:gd name="connsiteY29" fmla="*/ 428297 h 840829"/>
                    <a:gd name="connsiteX30" fmla="*/ 285530 w 458951"/>
                    <a:gd name="connsiteY30" fmla="*/ 522890 h 840829"/>
                    <a:gd name="connsiteX31" fmla="*/ 190937 w 458951"/>
                    <a:gd name="connsiteY31" fmla="*/ 522890 h 840829"/>
                    <a:gd name="connsiteX32" fmla="*/ 190937 w 458951"/>
                    <a:gd name="connsiteY32" fmla="*/ 617483 h 8408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458951" h="840829">
                      <a:moveTo>
                        <a:pt x="190937" y="617483"/>
                      </a:moveTo>
                      <a:cubicBezTo>
                        <a:pt x="188310" y="659524"/>
                        <a:pt x="193565" y="738353"/>
                        <a:pt x="175172" y="775139"/>
                      </a:cubicBezTo>
                      <a:cubicBezTo>
                        <a:pt x="156779" y="811925"/>
                        <a:pt x="109482" y="840829"/>
                        <a:pt x="80579" y="838201"/>
                      </a:cubicBezTo>
                      <a:cubicBezTo>
                        <a:pt x="51676" y="835573"/>
                        <a:pt x="0" y="803166"/>
                        <a:pt x="1751" y="759373"/>
                      </a:cubicBezTo>
                      <a:cubicBezTo>
                        <a:pt x="3502" y="715580"/>
                        <a:pt x="91088" y="612228"/>
                        <a:pt x="91088" y="575442"/>
                      </a:cubicBezTo>
                      <a:cubicBezTo>
                        <a:pt x="91088" y="538656"/>
                        <a:pt x="3502" y="544787"/>
                        <a:pt x="1751" y="538656"/>
                      </a:cubicBezTo>
                      <a:cubicBezTo>
                        <a:pt x="0" y="532525"/>
                        <a:pt x="62186" y="546539"/>
                        <a:pt x="80579" y="538656"/>
                      </a:cubicBezTo>
                      <a:cubicBezTo>
                        <a:pt x="98972" y="530773"/>
                        <a:pt x="106855" y="512380"/>
                        <a:pt x="112110" y="491359"/>
                      </a:cubicBezTo>
                      <a:cubicBezTo>
                        <a:pt x="117365" y="470338"/>
                        <a:pt x="96344" y="433553"/>
                        <a:pt x="112110" y="412532"/>
                      </a:cubicBezTo>
                      <a:cubicBezTo>
                        <a:pt x="127876" y="391511"/>
                        <a:pt x="193565" y="388883"/>
                        <a:pt x="206703" y="365235"/>
                      </a:cubicBezTo>
                      <a:cubicBezTo>
                        <a:pt x="219841" y="341587"/>
                        <a:pt x="211958" y="296918"/>
                        <a:pt x="190937" y="270642"/>
                      </a:cubicBezTo>
                      <a:cubicBezTo>
                        <a:pt x="169916" y="244366"/>
                        <a:pt x="101600" y="231228"/>
                        <a:pt x="80579" y="207580"/>
                      </a:cubicBezTo>
                      <a:cubicBezTo>
                        <a:pt x="59558" y="183932"/>
                        <a:pt x="72696" y="152400"/>
                        <a:pt x="64813" y="128752"/>
                      </a:cubicBezTo>
                      <a:cubicBezTo>
                        <a:pt x="56930" y="105104"/>
                        <a:pt x="28027" y="70945"/>
                        <a:pt x="33282" y="65690"/>
                      </a:cubicBezTo>
                      <a:cubicBezTo>
                        <a:pt x="38537" y="60435"/>
                        <a:pt x="67441" y="97221"/>
                        <a:pt x="96344" y="97221"/>
                      </a:cubicBezTo>
                      <a:cubicBezTo>
                        <a:pt x="125247" y="97221"/>
                        <a:pt x="201448" y="81455"/>
                        <a:pt x="206703" y="65690"/>
                      </a:cubicBezTo>
                      <a:cubicBezTo>
                        <a:pt x="211958" y="49925"/>
                        <a:pt x="122620" y="0"/>
                        <a:pt x="127875" y="2628"/>
                      </a:cubicBezTo>
                      <a:cubicBezTo>
                        <a:pt x="133130" y="5256"/>
                        <a:pt x="206703" y="73573"/>
                        <a:pt x="238234" y="81456"/>
                      </a:cubicBezTo>
                      <a:cubicBezTo>
                        <a:pt x="269765" y="89339"/>
                        <a:pt x="303923" y="57808"/>
                        <a:pt x="317061" y="49925"/>
                      </a:cubicBezTo>
                      <a:cubicBezTo>
                        <a:pt x="330199" y="42042"/>
                        <a:pt x="317061" y="34159"/>
                        <a:pt x="317061" y="34159"/>
                      </a:cubicBezTo>
                      <a:cubicBezTo>
                        <a:pt x="317061" y="42042"/>
                        <a:pt x="324944" y="70945"/>
                        <a:pt x="317061" y="97221"/>
                      </a:cubicBezTo>
                      <a:cubicBezTo>
                        <a:pt x="309178" y="123497"/>
                        <a:pt x="277648" y="165538"/>
                        <a:pt x="269765" y="191814"/>
                      </a:cubicBezTo>
                      <a:cubicBezTo>
                        <a:pt x="261882" y="218090"/>
                        <a:pt x="254000" y="239110"/>
                        <a:pt x="269765" y="254876"/>
                      </a:cubicBezTo>
                      <a:cubicBezTo>
                        <a:pt x="285530" y="270642"/>
                        <a:pt x="340710" y="291663"/>
                        <a:pt x="364358" y="286408"/>
                      </a:cubicBezTo>
                      <a:cubicBezTo>
                        <a:pt x="388006" y="281153"/>
                        <a:pt x="409028" y="218090"/>
                        <a:pt x="411655" y="223345"/>
                      </a:cubicBezTo>
                      <a:cubicBezTo>
                        <a:pt x="414282" y="228600"/>
                        <a:pt x="372240" y="291663"/>
                        <a:pt x="380123" y="317939"/>
                      </a:cubicBezTo>
                      <a:cubicBezTo>
                        <a:pt x="388006" y="344215"/>
                        <a:pt x="458951" y="370491"/>
                        <a:pt x="458951" y="381001"/>
                      </a:cubicBezTo>
                      <a:cubicBezTo>
                        <a:pt x="458951" y="391511"/>
                        <a:pt x="380123" y="381001"/>
                        <a:pt x="380123" y="381001"/>
                      </a:cubicBezTo>
                      <a:cubicBezTo>
                        <a:pt x="351220" y="381001"/>
                        <a:pt x="306551" y="373118"/>
                        <a:pt x="285530" y="381001"/>
                      </a:cubicBezTo>
                      <a:cubicBezTo>
                        <a:pt x="264509" y="388884"/>
                        <a:pt x="253999" y="404649"/>
                        <a:pt x="253999" y="428297"/>
                      </a:cubicBezTo>
                      <a:cubicBezTo>
                        <a:pt x="253999" y="451945"/>
                        <a:pt x="296040" y="507125"/>
                        <a:pt x="285530" y="522890"/>
                      </a:cubicBezTo>
                      <a:cubicBezTo>
                        <a:pt x="275020" y="538656"/>
                        <a:pt x="209330" y="512380"/>
                        <a:pt x="190937" y="522890"/>
                      </a:cubicBezTo>
                      <a:cubicBezTo>
                        <a:pt x="172544" y="533400"/>
                        <a:pt x="193564" y="575442"/>
                        <a:pt x="190937" y="617483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38" name="Freeform 337"/>
                <p:cNvSpPr/>
                <p:nvPr/>
              </p:nvSpPr>
              <p:spPr>
                <a:xfrm>
                  <a:off x="4292053" y="3191178"/>
                  <a:ext cx="317768" cy="455148"/>
                </a:xfrm>
                <a:custGeom>
                  <a:avLst/>
                  <a:gdLst>
                    <a:gd name="connsiteX0" fmla="*/ 47296 w 320565"/>
                    <a:gd name="connsiteY0" fmla="*/ 349468 h 446689"/>
                    <a:gd name="connsiteX1" fmla="*/ 94593 w 320565"/>
                    <a:gd name="connsiteY1" fmla="*/ 286406 h 446689"/>
                    <a:gd name="connsiteX2" fmla="*/ 63062 w 320565"/>
                    <a:gd name="connsiteY2" fmla="*/ 97220 h 446689"/>
                    <a:gd name="connsiteX3" fmla="*/ 0 w 320565"/>
                    <a:gd name="connsiteY3" fmla="*/ 97220 h 446689"/>
                    <a:gd name="connsiteX4" fmla="*/ 63062 w 320565"/>
                    <a:gd name="connsiteY4" fmla="*/ 2627 h 446689"/>
                    <a:gd name="connsiteX5" fmla="*/ 141889 w 320565"/>
                    <a:gd name="connsiteY5" fmla="*/ 81455 h 446689"/>
                    <a:gd name="connsiteX6" fmla="*/ 220717 w 320565"/>
                    <a:gd name="connsiteY6" fmla="*/ 81455 h 446689"/>
                    <a:gd name="connsiteX7" fmla="*/ 189186 w 320565"/>
                    <a:gd name="connsiteY7" fmla="*/ 176048 h 446689"/>
                    <a:gd name="connsiteX8" fmla="*/ 236482 w 320565"/>
                    <a:gd name="connsiteY8" fmla="*/ 317937 h 446689"/>
                    <a:gd name="connsiteX9" fmla="*/ 315310 w 320565"/>
                    <a:gd name="connsiteY9" fmla="*/ 349468 h 446689"/>
                    <a:gd name="connsiteX10" fmla="*/ 268013 w 320565"/>
                    <a:gd name="connsiteY10" fmla="*/ 333703 h 446689"/>
                    <a:gd name="connsiteX11" fmla="*/ 220717 w 320565"/>
                    <a:gd name="connsiteY11" fmla="*/ 365234 h 446689"/>
                    <a:gd name="connsiteX12" fmla="*/ 126124 w 320565"/>
                    <a:gd name="connsiteY12" fmla="*/ 444061 h 446689"/>
                    <a:gd name="connsiteX13" fmla="*/ 47296 w 320565"/>
                    <a:gd name="connsiteY13" fmla="*/ 349468 h 446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320565" h="446689">
                      <a:moveTo>
                        <a:pt x="47296" y="349468"/>
                      </a:moveTo>
                      <a:cubicBezTo>
                        <a:pt x="42041" y="323192"/>
                        <a:pt x="91965" y="328447"/>
                        <a:pt x="94593" y="286406"/>
                      </a:cubicBezTo>
                      <a:cubicBezTo>
                        <a:pt x="97221" y="244365"/>
                        <a:pt x="78828" y="128751"/>
                        <a:pt x="63062" y="97220"/>
                      </a:cubicBezTo>
                      <a:cubicBezTo>
                        <a:pt x="47297" y="65689"/>
                        <a:pt x="0" y="112985"/>
                        <a:pt x="0" y="97220"/>
                      </a:cubicBezTo>
                      <a:cubicBezTo>
                        <a:pt x="0" y="81455"/>
                        <a:pt x="39414" y="5254"/>
                        <a:pt x="63062" y="2627"/>
                      </a:cubicBezTo>
                      <a:cubicBezTo>
                        <a:pt x="86710" y="0"/>
                        <a:pt x="115613" y="68317"/>
                        <a:pt x="141889" y="81455"/>
                      </a:cubicBezTo>
                      <a:cubicBezTo>
                        <a:pt x="168165" y="94593"/>
                        <a:pt x="212834" y="65690"/>
                        <a:pt x="220717" y="81455"/>
                      </a:cubicBezTo>
                      <a:cubicBezTo>
                        <a:pt x="228600" y="97221"/>
                        <a:pt x="186559" y="136634"/>
                        <a:pt x="189186" y="176048"/>
                      </a:cubicBezTo>
                      <a:cubicBezTo>
                        <a:pt x="191814" y="215462"/>
                        <a:pt x="215461" y="289034"/>
                        <a:pt x="236482" y="317937"/>
                      </a:cubicBezTo>
                      <a:cubicBezTo>
                        <a:pt x="257503" y="346840"/>
                        <a:pt x="310055" y="346840"/>
                        <a:pt x="315310" y="349468"/>
                      </a:cubicBezTo>
                      <a:cubicBezTo>
                        <a:pt x="320565" y="352096"/>
                        <a:pt x="283779" y="331075"/>
                        <a:pt x="268013" y="333703"/>
                      </a:cubicBezTo>
                      <a:cubicBezTo>
                        <a:pt x="252247" y="336331"/>
                        <a:pt x="244365" y="346841"/>
                        <a:pt x="220717" y="365234"/>
                      </a:cubicBezTo>
                      <a:cubicBezTo>
                        <a:pt x="197069" y="383627"/>
                        <a:pt x="147145" y="446689"/>
                        <a:pt x="126124" y="444061"/>
                      </a:cubicBezTo>
                      <a:cubicBezTo>
                        <a:pt x="105103" y="441433"/>
                        <a:pt x="52551" y="375744"/>
                        <a:pt x="47296" y="349468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39" name="Freeform 338"/>
                <p:cNvSpPr/>
                <p:nvPr/>
              </p:nvSpPr>
              <p:spPr>
                <a:xfrm>
                  <a:off x="4313968" y="2514297"/>
                  <a:ext cx="262978" cy="291763"/>
                </a:xfrm>
                <a:custGeom>
                  <a:avLst/>
                  <a:gdLst>
                    <a:gd name="connsiteX0" fmla="*/ 15765 w 260131"/>
                    <a:gd name="connsiteY0" fmla="*/ 254876 h 289035"/>
                    <a:gd name="connsiteX1" fmla="*/ 31531 w 260131"/>
                    <a:gd name="connsiteY1" fmla="*/ 176048 h 289035"/>
                    <a:gd name="connsiteX2" fmla="*/ 31531 w 260131"/>
                    <a:gd name="connsiteY2" fmla="*/ 18393 h 289035"/>
                    <a:gd name="connsiteX3" fmla="*/ 94593 w 260131"/>
                    <a:gd name="connsiteY3" fmla="*/ 65690 h 289035"/>
                    <a:gd name="connsiteX4" fmla="*/ 189186 w 260131"/>
                    <a:gd name="connsiteY4" fmla="*/ 65690 h 289035"/>
                    <a:gd name="connsiteX5" fmla="*/ 173420 w 260131"/>
                    <a:gd name="connsiteY5" fmla="*/ 176048 h 289035"/>
                    <a:gd name="connsiteX6" fmla="*/ 220717 w 260131"/>
                    <a:gd name="connsiteY6" fmla="*/ 207579 h 289035"/>
                    <a:gd name="connsiteX7" fmla="*/ 252248 w 260131"/>
                    <a:gd name="connsiteY7" fmla="*/ 239111 h 289035"/>
                    <a:gd name="connsiteX8" fmla="*/ 173420 w 260131"/>
                    <a:gd name="connsiteY8" fmla="*/ 254876 h 289035"/>
                    <a:gd name="connsiteX9" fmla="*/ 157655 w 260131"/>
                    <a:gd name="connsiteY9" fmla="*/ 286407 h 289035"/>
                    <a:gd name="connsiteX10" fmla="*/ 126124 w 260131"/>
                    <a:gd name="connsiteY10" fmla="*/ 270642 h 289035"/>
                    <a:gd name="connsiteX11" fmla="*/ 15765 w 260131"/>
                    <a:gd name="connsiteY11" fmla="*/ 254876 h 2890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60131" h="289035">
                      <a:moveTo>
                        <a:pt x="15765" y="254876"/>
                      </a:moveTo>
                      <a:cubicBezTo>
                        <a:pt x="0" y="239110"/>
                        <a:pt x="28903" y="215462"/>
                        <a:pt x="31531" y="176048"/>
                      </a:cubicBezTo>
                      <a:cubicBezTo>
                        <a:pt x="34159" y="136634"/>
                        <a:pt x="21021" y="36786"/>
                        <a:pt x="31531" y="18393"/>
                      </a:cubicBezTo>
                      <a:cubicBezTo>
                        <a:pt x="42041" y="0"/>
                        <a:pt x="68317" y="57807"/>
                        <a:pt x="94593" y="65690"/>
                      </a:cubicBezTo>
                      <a:cubicBezTo>
                        <a:pt x="120869" y="73573"/>
                        <a:pt x="176048" y="47297"/>
                        <a:pt x="189186" y="65690"/>
                      </a:cubicBezTo>
                      <a:cubicBezTo>
                        <a:pt x="202324" y="84083"/>
                        <a:pt x="168165" y="152400"/>
                        <a:pt x="173420" y="176048"/>
                      </a:cubicBezTo>
                      <a:cubicBezTo>
                        <a:pt x="178675" y="199696"/>
                        <a:pt x="207579" y="197069"/>
                        <a:pt x="220717" y="207579"/>
                      </a:cubicBezTo>
                      <a:cubicBezTo>
                        <a:pt x="233855" y="218089"/>
                        <a:pt x="260131" y="231228"/>
                        <a:pt x="252248" y="239111"/>
                      </a:cubicBezTo>
                      <a:cubicBezTo>
                        <a:pt x="244365" y="246994"/>
                        <a:pt x="189186" y="246993"/>
                        <a:pt x="173420" y="254876"/>
                      </a:cubicBezTo>
                      <a:cubicBezTo>
                        <a:pt x="157655" y="262759"/>
                        <a:pt x="165538" y="283779"/>
                        <a:pt x="157655" y="286407"/>
                      </a:cubicBezTo>
                      <a:cubicBezTo>
                        <a:pt x="149772" y="289035"/>
                        <a:pt x="144517" y="273269"/>
                        <a:pt x="126124" y="270642"/>
                      </a:cubicBezTo>
                      <a:cubicBezTo>
                        <a:pt x="107731" y="268015"/>
                        <a:pt x="31530" y="270642"/>
                        <a:pt x="15765" y="254876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160" name="Group 26"/>
              <p:cNvGrpSpPr>
                <a:grpSpLocks/>
              </p:cNvGrpSpPr>
              <p:nvPr/>
            </p:nvGrpSpPr>
            <p:grpSpPr bwMode="auto">
              <a:xfrm>
                <a:off x="3124201" y="3384331"/>
                <a:ext cx="2877206" cy="1715814"/>
                <a:chOff x="3124201" y="3384331"/>
                <a:chExt cx="2877206" cy="1715814"/>
              </a:xfrm>
            </p:grpSpPr>
            <p:sp>
              <p:nvSpPr>
                <p:cNvPr id="330" name="Freeform 329"/>
                <p:cNvSpPr/>
                <p:nvPr/>
              </p:nvSpPr>
              <p:spPr>
                <a:xfrm>
                  <a:off x="4324930" y="4113140"/>
                  <a:ext cx="1676477" cy="980308"/>
                </a:xfrm>
                <a:custGeom>
                  <a:avLst/>
                  <a:gdLst>
                    <a:gd name="connsiteX0" fmla="*/ 212834 w 1673772"/>
                    <a:gd name="connsiteY0" fmla="*/ 919655 h 974834"/>
                    <a:gd name="connsiteX1" fmla="*/ 338958 w 1673772"/>
                    <a:gd name="connsiteY1" fmla="*/ 935420 h 974834"/>
                    <a:gd name="connsiteX2" fmla="*/ 323193 w 1673772"/>
                    <a:gd name="connsiteY2" fmla="*/ 840827 h 974834"/>
                    <a:gd name="connsiteX3" fmla="*/ 433551 w 1673772"/>
                    <a:gd name="connsiteY3" fmla="*/ 966951 h 974834"/>
                    <a:gd name="connsiteX4" fmla="*/ 465082 w 1673772"/>
                    <a:gd name="connsiteY4" fmla="*/ 856592 h 974834"/>
                    <a:gd name="connsiteX5" fmla="*/ 559675 w 1673772"/>
                    <a:gd name="connsiteY5" fmla="*/ 966951 h 974834"/>
                    <a:gd name="connsiteX6" fmla="*/ 622737 w 1673772"/>
                    <a:gd name="connsiteY6" fmla="*/ 903889 h 974834"/>
                    <a:gd name="connsiteX7" fmla="*/ 559675 w 1673772"/>
                    <a:gd name="connsiteY7" fmla="*/ 793530 h 974834"/>
                    <a:gd name="connsiteX8" fmla="*/ 670034 w 1673772"/>
                    <a:gd name="connsiteY8" fmla="*/ 872358 h 974834"/>
                    <a:gd name="connsiteX9" fmla="*/ 701565 w 1673772"/>
                    <a:gd name="connsiteY9" fmla="*/ 746234 h 974834"/>
                    <a:gd name="connsiteX10" fmla="*/ 843455 w 1673772"/>
                    <a:gd name="connsiteY10" fmla="*/ 935420 h 974834"/>
                    <a:gd name="connsiteX11" fmla="*/ 938048 w 1673772"/>
                    <a:gd name="connsiteY11" fmla="*/ 951186 h 974834"/>
                    <a:gd name="connsiteX12" fmla="*/ 938048 w 1673772"/>
                    <a:gd name="connsiteY12" fmla="*/ 809296 h 974834"/>
                    <a:gd name="connsiteX13" fmla="*/ 1079937 w 1673772"/>
                    <a:gd name="connsiteY13" fmla="*/ 888123 h 974834"/>
                    <a:gd name="connsiteX14" fmla="*/ 1158765 w 1673772"/>
                    <a:gd name="connsiteY14" fmla="*/ 872358 h 974834"/>
                    <a:gd name="connsiteX15" fmla="*/ 1142999 w 1673772"/>
                    <a:gd name="connsiteY15" fmla="*/ 730468 h 974834"/>
                    <a:gd name="connsiteX16" fmla="*/ 1221827 w 1673772"/>
                    <a:gd name="connsiteY16" fmla="*/ 809296 h 974834"/>
                    <a:gd name="connsiteX17" fmla="*/ 1552903 w 1673772"/>
                    <a:gd name="connsiteY17" fmla="*/ 746234 h 974834"/>
                    <a:gd name="connsiteX18" fmla="*/ 1663262 w 1673772"/>
                    <a:gd name="connsiteY18" fmla="*/ 493986 h 974834"/>
                    <a:gd name="connsiteX19" fmla="*/ 1615965 w 1673772"/>
                    <a:gd name="connsiteY19" fmla="*/ 462455 h 974834"/>
                    <a:gd name="connsiteX20" fmla="*/ 1395248 w 1673772"/>
                    <a:gd name="connsiteY20" fmla="*/ 620110 h 974834"/>
                    <a:gd name="connsiteX21" fmla="*/ 1489841 w 1673772"/>
                    <a:gd name="connsiteY21" fmla="*/ 493986 h 974834"/>
                    <a:gd name="connsiteX22" fmla="*/ 1379482 w 1673772"/>
                    <a:gd name="connsiteY22" fmla="*/ 430923 h 974834"/>
                    <a:gd name="connsiteX23" fmla="*/ 1158765 w 1673772"/>
                    <a:gd name="connsiteY23" fmla="*/ 635875 h 974834"/>
                    <a:gd name="connsiteX24" fmla="*/ 1158765 w 1673772"/>
                    <a:gd name="connsiteY24" fmla="*/ 478220 h 974834"/>
                    <a:gd name="connsiteX25" fmla="*/ 1079937 w 1673772"/>
                    <a:gd name="connsiteY25" fmla="*/ 478220 h 974834"/>
                    <a:gd name="connsiteX26" fmla="*/ 938048 w 1673772"/>
                    <a:gd name="connsiteY26" fmla="*/ 557048 h 974834"/>
                    <a:gd name="connsiteX27" fmla="*/ 969579 w 1673772"/>
                    <a:gd name="connsiteY27" fmla="*/ 509751 h 974834"/>
                    <a:gd name="connsiteX28" fmla="*/ 969579 w 1673772"/>
                    <a:gd name="connsiteY28" fmla="*/ 446689 h 974834"/>
                    <a:gd name="connsiteX29" fmla="*/ 859220 w 1673772"/>
                    <a:gd name="connsiteY29" fmla="*/ 446689 h 974834"/>
                    <a:gd name="connsiteX30" fmla="*/ 717331 w 1673772"/>
                    <a:gd name="connsiteY30" fmla="*/ 430923 h 974834"/>
                    <a:gd name="connsiteX31" fmla="*/ 622737 w 1673772"/>
                    <a:gd name="connsiteY31" fmla="*/ 430923 h 974834"/>
                    <a:gd name="connsiteX32" fmla="*/ 543910 w 1673772"/>
                    <a:gd name="connsiteY32" fmla="*/ 320565 h 974834"/>
                    <a:gd name="connsiteX33" fmla="*/ 591206 w 1673772"/>
                    <a:gd name="connsiteY33" fmla="*/ 399392 h 974834"/>
                    <a:gd name="connsiteX34" fmla="*/ 528144 w 1673772"/>
                    <a:gd name="connsiteY34" fmla="*/ 493986 h 974834"/>
                    <a:gd name="connsiteX35" fmla="*/ 402020 w 1673772"/>
                    <a:gd name="connsiteY35" fmla="*/ 415158 h 974834"/>
                    <a:gd name="connsiteX36" fmla="*/ 402020 w 1673772"/>
                    <a:gd name="connsiteY36" fmla="*/ 509751 h 974834"/>
                    <a:gd name="connsiteX37" fmla="*/ 275896 w 1673772"/>
                    <a:gd name="connsiteY37" fmla="*/ 478220 h 974834"/>
                    <a:gd name="connsiteX38" fmla="*/ 275896 w 1673772"/>
                    <a:gd name="connsiteY38" fmla="*/ 367861 h 974834"/>
                    <a:gd name="connsiteX39" fmla="*/ 165537 w 1673772"/>
                    <a:gd name="connsiteY39" fmla="*/ 430923 h 974834"/>
                    <a:gd name="connsiteX40" fmla="*/ 39413 w 1673772"/>
                    <a:gd name="connsiteY40" fmla="*/ 383627 h 974834"/>
                    <a:gd name="connsiteX41" fmla="*/ 23648 w 1673772"/>
                    <a:gd name="connsiteY41" fmla="*/ 257503 h 974834"/>
                    <a:gd name="connsiteX42" fmla="*/ 181303 w 1673772"/>
                    <a:gd name="connsiteY42" fmla="*/ 257503 h 974834"/>
                    <a:gd name="connsiteX43" fmla="*/ 102475 w 1673772"/>
                    <a:gd name="connsiteY43" fmla="*/ 194441 h 974834"/>
                    <a:gd name="connsiteX44" fmla="*/ 102475 w 1673772"/>
                    <a:gd name="connsiteY44" fmla="*/ 115613 h 974834"/>
                    <a:gd name="connsiteX45" fmla="*/ 307427 w 1673772"/>
                    <a:gd name="connsiteY45" fmla="*/ 99848 h 974834"/>
                    <a:gd name="connsiteX46" fmla="*/ 338958 w 1673772"/>
                    <a:gd name="connsiteY46" fmla="*/ 84082 h 974834"/>
                    <a:gd name="connsiteX47" fmla="*/ 402020 w 1673772"/>
                    <a:gd name="connsiteY47" fmla="*/ 5255 h 974834"/>
                    <a:gd name="connsiteX48" fmla="*/ 512379 w 1673772"/>
                    <a:gd name="connsiteY48" fmla="*/ 68317 h 974834"/>
                    <a:gd name="connsiteX49" fmla="*/ 480848 w 1673772"/>
                    <a:gd name="connsiteY49" fmla="*/ 178675 h 974834"/>
                    <a:gd name="connsiteX50" fmla="*/ 575441 w 1673772"/>
                    <a:gd name="connsiteY50" fmla="*/ 36786 h 974834"/>
                    <a:gd name="connsiteX51" fmla="*/ 685799 w 1673772"/>
                    <a:gd name="connsiteY51" fmla="*/ 5255 h 974834"/>
                    <a:gd name="connsiteX52" fmla="*/ 764627 w 1673772"/>
                    <a:gd name="connsiteY52" fmla="*/ 68317 h 974834"/>
                    <a:gd name="connsiteX53" fmla="*/ 701565 w 1673772"/>
                    <a:gd name="connsiteY53" fmla="*/ 147144 h 974834"/>
                    <a:gd name="connsiteX54" fmla="*/ 796158 w 1673772"/>
                    <a:gd name="connsiteY54" fmla="*/ 225972 h 974834"/>
                    <a:gd name="connsiteX55" fmla="*/ 1016875 w 1673772"/>
                    <a:gd name="connsiteY55" fmla="*/ 194441 h 974834"/>
                    <a:gd name="connsiteX56" fmla="*/ 1001110 w 1673772"/>
                    <a:gd name="connsiteY56" fmla="*/ 273268 h 974834"/>
                    <a:gd name="connsiteX57" fmla="*/ 890751 w 1673772"/>
                    <a:gd name="connsiteY57" fmla="*/ 352096 h 974834"/>
                    <a:gd name="connsiteX58" fmla="*/ 796158 w 1673772"/>
                    <a:gd name="connsiteY58" fmla="*/ 289034 h 974834"/>
                    <a:gd name="connsiteX59" fmla="*/ 764627 w 1673772"/>
                    <a:gd name="connsiteY59" fmla="*/ 399392 h 974834"/>
                    <a:gd name="connsiteX60" fmla="*/ 622737 w 1673772"/>
                    <a:gd name="connsiteY60" fmla="*/ 399392 h 974834"/>
                    <a:gd name="connsiteX61" fmla="*/ 528144 w 1673772"/>
                    <a:gd name="connsiteY61" fmla="*/ 320565 h 974834"/>
                    <a:gd name="connsiteX62" fmla="*/ 559675 w 1673772"/>
                    <a:gd name="connsiteY62" fmla="*/ 509751 h 974834"/>
                    <a:gd name="connsiteX63" fmla="*/ 402020 w 1673772"/>
                    <a:gd name="connsiteY63" fmla="*/ 446689 h 974834"/>
                    <a:gd name="connsiteX64" fmla="*/ 386255 w 1673772"/>
                    <a:gd name="connsiteY64" fmla="*/ 509751 h 974834"/>
                    <a:gd name="connsiteX65" fmla="*/ 291662 w 1673772"/>
                    <a:gd name="connsiteY65" fmla="*/ 509751 h 974834"/>
                    <a:gd name="connsiteX66" fmla="*/ 275896 w 1673772"/>
                    <a:gd name="connsiteY66" fmla="*/ 367861 h 974834"/>
                    <a:gd name="connsiteX67" fmla="*/ 197068 w 1673772"/>
                    <a:gd name="connsiteY67" fmla="*/ 478220 h 974834"/>
                    <a:gd name="connsiteX68" fmla="*/ 244365 w 1673772"/>
                    <a:gd name="connsiteY68" fmla="*/ 698937 h 974834"/>
                    <a:gd name="connsiteX69" fmla="*/ 212834 w 1673772"/>
                    <a:gd name="connsiteY69" fmla="*/ 919655 h 974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</a:cxnLst>
                  <a:rect l="l" t="t" r="r" b="b"/>
                  <a:pathLst>
                    <a:path w="1673772" h="974834">
                      <a:moveTo>
                        <a:pt x="212834" y="919655"/>
                      </a:moveTo>
                      <a:cubicBezTo>
                        <a:pt x="228599" y="959069"/>
                        <a:pt x="320565" y="948558"/>
                        <a:pt x="338958" y="935420"/>
                      </a:cubicBezTo>
                      <a:cubicBezTo>
                        <a:pt x="357351" y="922282"/>
                        <a:pt x="307428" y="835572"/>
                        <a:pt x="323193" y="840827"/>
                      </a:cubicBezTo>
                      <a:cubicBezTo>
                        <a:pt x="338958" y="846082"/>
                        <a:pt x="409903" y="964324"/>
                        <a:pt x="433551" y="966951"/>
                      </a:cubicBezTo>
                      <a:cubicBezTo>
                        <a:pt x="457199" y="969578"/>
                        <a:pt x="444061" y="856592"/>
                        <a:pt x="465082" y="856592"/>
                      </a:cubicBezTo>
                      <a:cubicBezTo>
                        <a:pt x="486103" y="856592"/>
                        <a:pt x="533399" y="959068"/>
                        <a:pt x="559675" y="966951"/>
                      </a:cubicBezTo>
                      <a:cubicBezTo>
                        <a:pt x="585951" y="974834"/>
                        <a:pt x="622737" y="932792"/>
                        <a:pt x="622737" y="903889"/>
                      </a:cubicBezTo>
                      <a:cubicBezTo>
                        <a:pt x="622737" y="874986"/>
                        <a:pt x="551792" y="798785"/>
                        <a:pt x="559675" y="793530"/>
                      </a:cubicBezTo>
                      <a:cubicBezTo>
                        <a:pt x="567558" y="788275"/>
                        <a:pt x="646386" y="880241"/>
                        <a:pt x="670034" y="872358"/>
                      </a:cubicBezTo>
                      <a:cubicBezTo>
                        <a:pt x="693682" y="864475"/>
                        <a:pt x="672661" y="735724"/>
                        <a:pt x="701565" y="746234"/>
                      </a:cubicBezTo>
                      <a:cubicBezTo>
                        <a:pt x="730469" y="756744"/>
                        <a:pt x="804041" y="901261"/>
                        <a:pt x="843455" y="935420"/>
                      </a:cubicBezTo>
                      <a:cubicBezTo>
                        <a:pt x="882869" y="969579"/>
                        <a:pt x="922282" y="972207"/>
                        <a:pt x="938048" y="951186"/>
                      </a:cubicBezTo>
                      <a:cubicBezTo>
                        <a:pt x="953814" y="930165"/>
                        <a:pt x="914400" y="819807"/>
                        <a:pt x="938048" y="809296"/>
                      </a:cubicBezTo>
                      <a:cubicBezTo>
                        <a:pt x="961696" y="798786"/>
                        <a:pt x="1043151" y="877613"/>
                        <a:pt x="1079937" y="888123"/>
                      </a:cubicBezTo>
                      <a:cubicBezTo>
                        <a:pt x="1116723" y="898633"/>
                        <a:pt x="1148255" y="898634"/>
                        <a:pt x="1158765" y="872358"/>
                      </a:cubicBezTo>
                      <a:cubicBezTo>
                        <a:pt x="1169275" y="846082"/>
                        <a:pt x="1132489" y="740978"/>
                        <a:pt x="1142999" y="730468"/>
                      </a:cubicBezTo>
                      <a:cubicBezTo>
                        <a:pt x="1153509" y="719958"/>
                        <a:pt x="1153510" y="806668"/>
                        <a:pt x="1221827" y="809296"/>
                      </a:cubicBezTo>
                      <a:cubicBezTo>
                        <a:pt x="1290144" y="811924"/>
                        <a:pt x="1479330" y="798786"/>
                        <a:pt x="1552903" y="746234"/>
                      </a:cubicBezTo>
                      <a:cubicBezTo>
                        <a:pt x="1626476" y="693682"/>
                        <a:pt x="1652752" y="541282"/>
                        <a:pt x="1663262" y="493986"/>
                      </a:cubicBezTo>
                      <a:cubicBezTo>
                        <a:pt x="1673772" y="446690"/>
                        <a:pt x="1660634" y="441434"/>
                        <a:pt x="1615965" y="462455"/>
                      </a:cubicBezTo>
                      <a:cubicBezTo>
                        <a:pt x="1571296" y="483476"/>
                        <a:pt x="1416269" y="614855"/>
                        <a:pt x="1395248" y="620110"/>
                      </a:cubicBezTo>
                      <a:cubicBezTo>
                        <a:pt x="1374227" y="625365"/>
                        <a:pt x="1492469" y="525517"/>
                        <a:pt x="1489841" y="493986"/>
                      </a:cubicBezTo>
                      <a:cubicBezTo>
                        <a:pt x="1487213" y="462455"/>
                        <a:pt x="1434661" y="407275"/>
                        <a:pt x="1379482" y="430923"/>
                      </a:cubicBezTo>
                      <a:cubicBezTo>
                        <a:pt x="1324303" y="454571"/>
                        <a:pt x="1195551" y="627992"/>
                        <a:pt x="1158765" y="635875"/>
                      </a:cubicBezTo>
                      <a:cubicBezTo>
                        <a:pt x="1121979" y="643758"/>
                        <a:pt x="1171903" y="504496"/>
                        <a:pt x="1158765" y="478220"/>
                      </a:cubicBezTo>
                      <a:cubicBezTo>
                        <a:pt x="1145627" y="451944"/>
                        <a:pt x="1116723" y="465082"/>
                        <a:pt x="1079937" y="478220"/>
                      </a:cubicBezTo>
                      <a:cubicBezTo>
                        <a:pt x="1043151" y="491358"/>
                        <a:pt x="956441" y="551793"/>
                        <a:pt x="938048" y="557048"/>
                      </a:cubicBezTo>
                      <a:cubicBezTo>
                        <a:pt x="919655" y="562303"/>
                        <a:pt x="964324" y="528144"/>
                        <a:pt x="969579" y="509751"/>
                      </a:cubicBezTo>
                      <a:cubicBezTo>
                        <a:pt x="974834" y="491358"/>
                        <a:pt x="987972" y="457199"/>
                        <a:pt x="969579" y="446689"/>
                      </a:cubicBezTo>
                      <a:cubicBezTo>
                        <a:pt x="951186" y="436179"/>
                        <a:pt x="901261" y="449317"/>
                        <a:pt x="859220" y="446689"/>
                      </a:cubicBezTo>
                      <a:cubicBezTo>
                        <a:pt x="817179" y="444061"/>
                        <a:pt x="756745" y="433551"/>
                        <a:pt x="717331" y="430923"/>
                      </a:cubicBezTo>
                      <a:cubicBezTo>
                        <a:pt x="677917" y="428295"/>
                        <a:pt x="651640" y="449316"/>
                        <a:pt x="622737" y="430923"/>
                      </a:cubicBezTo>
                      <a:cubicBezTo>
                        <a:pt x="593834" y="412530"/>
                        <a:pt x="549165" y="325820"/>
                        <a:pt x="543910" y="320565"/>
                      </a:cubicBezTo>
                      <a:cubicBezTo>
                        <a:pt x="538655" y="315310"/>
                        <a:pt x="593834" y="370489"/>
                        <a:pt x="591206" y="399392"/>
                      </a:cubicBezTo>
                      <a:cubicBezTo>
                        <a:pt x="588578" y="428295"/>
                        <a:pt x="559675" y="491358"/>
                        <a:pt x="528144" y="493986"/>
                      </a:cubicBezTo>
                      <a:cubicBezTo>
                        <a:pt x="496613" y="496614"/>
                        <a:pt x="423041" y="412531"/>
                        <a:pt x="402020" y="415158"/>
                      </a:cubicBezTo>
                      <a:cubicBezTo>
                        <a:pt x="380999" y="417785"/>
                        <a:pt x="423041" y="499241"/>
                        <a:pt x="402020" y="509751"/>
                      </a:cubicBezTo>
                      <a:cubicBezTo>
                        <a:pt x="380999" y="520261"/>
                        <a:pt x="296917" y="501868"/>
                        <a:pt x="275896" y="478220"/>
                      </a:cubicBezTo>
                      <a:cubicBezTo>
                        <a:pt x="254875" y="454572"/>
                        <a:pt x="294289" y="375744"/>
                        <a:pt x="275896" y="367861"/>
                      </a:cubicBezTo>
                      <a:cubicBezTo>
                        <a:pt x="257503" y="359978"/>
                        <a:pt x="204951" y="428295"/>
                        <a:pt x="165537" y="430923"/>
                      </a:cubicBezTo>
                      <a:cubicBezTo>
                        <a:pt x="126123" y="433551"/>
                        <a:pt x="63061" y="412530"/>
                        <a:pt x="39413" y="383627"/>
                      </a:cubicBezTo>
                      <a:cubicBezTo>
                        <a:pt x="15765" y="354724"/>
                        <a:pt x="0" y="278524"/>
                        <a:pt x="23648" y="257503"/>
                      </a:cubicBezTo>
                      <a:cubicBezTo>
                        <a:pt x="47296" y="236482"/>
                        <a:pt x="168165" y="268013"/>
                        <a:pt x="181303" y="257503"/>
                      </a:cubicBezTo>
                      <a:cubicBezTo>
                        <a:pt x="194441" y="246993"/>
                        <a:pt x="115613" y="218089"/>
                        <a:pt x="102475" y="194441"/>
                      </a:cubicBezTo>
                      <a:cubicBezTo>
                        <a:pt x="89337" y="170793"/>
                        <a:pt x="68316" y="131378"/>
                        <a:pt x="102475" y="115613"/>
                      </a:cubicBezTo>
                      <a:cubicBezTo>
                        <a:pt x="136634" y="99848"/>
                        <a:pt x="268013" y="105103"/>
                        <a:pt x="307427" y="99848"/>
                      </a:cubicBezTo>
                      <a:cubicBezTo>
                        <a:pt x="346841" y="94593"/>
                        <a:pt x="323193" y="99847"/>
                        <a:pt x="338958" y="84082"/>
                      </a:cubicBezTo>
                      <a:cubicBezTo>
                        <a:pt x="354723" y="68317"/>
                        <a:pt x="373117" y="7882"/>
                        <a:pt x="402020" y="5255"/>
                      </a:cubicBezTo>
                      <a:cubicBezTo>
                        <a:pt x="430923" y="2628"/>
                        <a:pt x="499241" y="39414"/>
                        <a:pt x="512379" y="68317"/>
                      </a:cubicBezTo>
                      <a:cubicBezTo>
                        <a:pt x="525517" y="97220"/>
                        <a:pt x="470338" y="183930"/>
                        <a:pt x="480848" y="178675"/>
                      </a:cubicBezTo>
                      <a:cubicBezTo>
                        <a:pt x="491358" y="173420"/>
                        <a:pt x="541283" y="65689"/>
                        <a:pt x="575441" y="36786"/>
                      </a:cubicBezTo>
                      <a:cubicBezTo>
                        <a:pt x="609599" y="7883"/>
                        <a:pt x="654268" y="0"/>
                        <a:pt x="685799" y="5255"/>
                      </a:cubicBezTo>
                      <a:cubicBezTo>
                        <a:pt x="717330" y="10510"/>
                        <a:pt x="761999" y="44669"/>
                        <a:pt x="764627" y="68317"/>
                      </a:cubicBezTo>
                      <a:cubicBezTo>
                        <a:pt x="767255" y="91965"/>
                        <a:pt x="696310" y="120868"/>
                        <a:pt x="701565" y="147144"/>
                      </a:cubicBezTo>
                      <a:cubicBezTo>
                        <a:pt x="706820" y="173420"/>
                        <a:pt x="743606" y="218089"/>
                        <a:pt x="796158" y="225972"/>
                      </a:cubicBezTo>
                      <a:cubicBezTo>
                        <a:pt x="848710" y="233855"/>
                        <a:pt x="982716" y="186558"/>
                        <a:pt x="1016875" y="194441"/>
                      </a:cubicBezTo>
                      <a:cubicBezTo>
                        <a:pt x="1051034" y="202324"/>
                        <a:pt x="1022131" y="246992"/>
                        <a:pt x="1001110" y="273268"/>
                      </a:cubicBezTo>
                      <a:cubicBezTo>
                        <a:pt x="980089" y="299544"/>
                        <a:pt x="924910" y="349468"/>
                        <a:pt x="890751" y="352096"/>
                      </a:cubicBezTo>
                      <a:cubicBezTo>
                        <a:pt x="856592" y="354724"/>
                        <a:pt x="817179" y="281151"/>
                        <a:pt x="796158" y="289034"/>
                      </a:cubicBezTo>
                      <a:cubicBezTo>
                        <a:pt x="775137" y="296917"/>
                        <a:pt x="793530" y="380999"/>
                        <a:pt x="764627" y="399392"/>
                      </a:cubicBezTo>
                      <a:cubicBezTo>
                        <a:pt x="735724" y="417785"/>
                        <a:pt x="662151" y="412530"/>
                        <a:pt x="622737" y="399392"/>
                      </a:cubicBezTo>
                      <a:cubicBezTo>
                        <a:pt x="583323" y="386254"/>
                        <a:pt x="538654" y="302172"/>
                        <a:pt x="528144" y="320565"/>
                      </a:cubicBezTo>
                      <a:cubicBezTo>
                        <a:pt x="517634" y="338958"/>
                        <a:pt x="580696" y="488730"/>
                        <a:pt x="559675" y="509751"/>
                      </a:cubicBezTo>
                      <a:cubicBezTo>
                        <a:pt x="538654" y="530772"/>
                        <a:pt x="430923" y="446689"/>
                        <a:pt x="402020" y="446689"/>
                      </a:cubicBezTo>
                      <a:cubicBezTo>
                        <a:pt x="373117" y="446689"/>
                        <a:pt x="404648" y="499241"/>
                        <a:pt x="386255" y="509751"/>
                      </a:cubicBezTo>
                      <a:cubicBezTo>
                        <a:pt x="367862" y="520261"/>
                        <a:pt x="310055" y="533399"/>
                        <a:pt x="291662" y="509751"/>
                      </a:cubicBezTo>
                      <a:cubicBezTo>
                        <a:pt x="273269" y="486103"/>
                        <a:pt x="291662" y="373116"/>
                        <a:pt x="275896" y="367861"/>
                      </a:cubicBezTo>
                      <a:cubicBezTo>
                        <a:pt x="260130" y="362606"/>
                        <a:pt x="202323" y="423041"/>
                        <a:pt x="197068" y="478220"/>
                      </a:cubicBezTo>
                      <a:cubicBezTo>
                        <a:pt x="191813" y="533399"/>
                        <a:pt x="239110" y="625365"/>
                        <a:pt x="244365" y="698937"/>
                      </a:cubicBezTo>
                      <a:cubicBezTo>
                        <a:pt x="249620" y="772509"/>
                        <a:pt x="197069" y="880241"/>
                        <a:pt x="212834" y="919655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161" name="Group 29"/>
                <p:cNvGrpSpPr>
                  <a:grpSpLocks/>
                </p:cNvGrpSpPr>
                <p:nvPr/>
              </p:nvGrpSpPr>
              <p:grpSpPr bwMode="auto">
                <a:xfrm>
                  <a:off x="3124201" y="3384331"/>
                  <a:ext cx="2814143" cy="1148255"/>
                  <a:chOff x="3124201" y="3384331"/>
                  <a:chExt cx="2814143" cy="1148255"/>
                </a:xfrm>
              </p:grpSpPr>
              <p:sp>
                <p:nvSpPr>
                  <p:cNvPr id="332" name="Freeform 331"/>
                  <p:cNvSpPr/>
                  <p:nvPr/>
                </p:nvSpPr>
                <p:spPr>
                  <a:xfrm>
                    <a:off x="3119618" y="3879733"/>
                    <a:ext cx="1282012" cy="641863"/>
                  </a:xfrm>
                  <a:custGeom>
                    <a:avLst/>
                    <a:gdLst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336331 w 1290145"/>
                      <a:gd name="connsiteY33" fmla="*/ 212834 h 646386"/>
                      <a:gd name="connsiteX34" fmla="*/ 478221 w 1290145"/>
                      <a:gd name="connsiteY34" fmla="*/ 307428 h 646386"/>
                      <a:gd name="connsiteX35" fmla="*/ 509752 w 1290145"/>
                      <a:gd name="connsiteY35" fmla="*/ 134007 h 646386"/>
                      <a:gd name="connsiteX36" fmla="*/ 557049 w 1290145"/>
                      <a:gd name="connsiteY36" fmla="*/ 86710 h 646386"/>
                      <a:gd name="connsiteX37" fmla="*/ 667407 w 1290145"/>
                      <a:gd name="connsiteY37" fmla="*/ 260131 h 646386"/>
                      <a:gd name="connsiteX38" fmla="*/ 683173 w 1290145"/>
                      <a:gd name="connsiteY38" fmla="*/ 134007 h 646386"/>
                      <a:gd name="connsiteX39" fmla="*/ 777766 w 1290145"/>
                      <a:gd name="connsiteY39" fmla="*/ 55179 h 646386"/>
                      <a:gd name="connsiteX40" fmla="*/ 793531 w 1290145"/>
                      <a:gd name="connsiteY40" fmla="*/ 39414 h 646386"/>
                      <a:gd name="connsiteX41" fmla="*/ 872359 w 1290145"/>
                      <a:gd name="connsiteY41" fmla="*/ 118241 h 646386"/>
                      <a:gd name="connsiteX42" fmla="*/ 951186 w 1290145"/>
                      <a:gd name="connsiteY42" fmla="*/ 7883 h 646386"/>
                      <a:gd name="connsiteX43" fmla="*/ 1030014 w 1290145"/>
                      <a:gd name="connsiteY43" fmla="*/ 70945 h 646386"/>
                      <a:gd name="connsiteX44" fmla="*/ 1093076 w 1290145"/>
                      <a:gd name="connsiteY44" fmla="*/ 102476 h 646386"/>
                      <a:gd name="connsiteX45" fmla="*/ 1140373 w 1290145"/>
                      <a:gd name="connsiteY45" fmla="*/ 134007 h 646386"/>
                      <a:gd name="connsiteX46" fmla="*/ 1140373 w 1290145"/>
                      <a:gd name="connsiteY46" fmla="*/ 149772 h 646386"/>
                      <a:gd name="connsiteX47" fmla="*/ 1045780 w 1290145"/>
                      <a:gd name="connsiteY47" fmla="*/ 212834 h 646386"/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478221 w 1290145"/>
                      <a:gd name="connsiteY33" fmla="*/ 307428 h 646386"/>
                      <a:gd name="connsiteX34" fmla="*/ 509752 w 1290145"/>
                      <a:gd name="connsiteY34" fmla="*/ 134007 h 646386"/>
                      <a:gd name="connsiteX35" fmla="*/ 557049 w 1290145"/>
                      <a:gd name="connsiteY35" fmla="*/ 86710 h 646386"/>
                      <a:gd name="connsiteX36" fmla="*/ 667407 w 1290145"/>
                      <a:gd name="connsiteY36" fmla="*/ 260131 h 646386"/>
                      <a:gd name="connsiteX37" fmla="*/ 683173 w 1290145"/>
                      <a:gd name="connsiteY37" fmla="*/ 134007 h 646386"/>
                      <a:gd name="connsiteX38" fmla="*/ 777766 w 1290145"/>
                      <a:gd name="connsiteY38" fmla="*/ 55179 h 646386"/>
                      <a:gd name="connsiteX39" fmla="*/ 793531 w 1290145"/>
                      <a:gd name="connsiteY39" fmla="*/ 39414 h 646386"/>
                      <a:gd name="connsiteX40" fmla="*/ 872359 w 1290145"/>
                      <a:gd name="connsiteY40" fmla="*/ 118241 h 646386"/>
                      <a:gd name="connsiteX41" fmla="*/ 951186 w 1290145"/>
                      <a:gd name="connsiteY41" fmla="*/ 7883 h 646386"/>
                      <a:gd name="connsiteX42" fmla="*/ 1030014 w 1290145"/>
                      <a:gd name="connsiteY42" fmla="*/ 70945 h 646386"/>
                      <a:gd name="connsiteX43" fmla="*/ 1093076 w 1290145"/>
                      <a:gd name="connsiteY43" fmla="*/ 102476 h 646386"/>
                      <a:gd name="connsiteX44" fmla="*/ 1140373 w 1290145"/>
                      <a:gd name="connsiteY44" fmla="*/ 134007 h 646386"/>
                      <a:gd name="connsiteX45" fmla="*/ 1140373 w 1290145"/>
                      <a:gd name="connsiteY45" fmla="*/ 149772 h 646386"/>
                      <a:gd name="connsiteX46" fmla="*/ 1045780 w 1290145"/>
                      <a:gd name="connsiteY46" fmla="*/ 212834 h 646386"/>
                      <a:gd name="connsiteX0" fmla="*/ 1037897 w 1282262"/>
                      <a:gd name="connsiteY0" fmla="*/ 212834 h 646386"/>
                      <a:gd name="connsiteX1" fmla="*/ 1100959 w 1282262"/>
                      <a:gd name="connsiteY1" fmla="*/ 181303 h 646386"/>
                      <a:gd name="connsiteX2" fmla="*/ 1258614 w 1282262"/>
                      <a:gd name="connsiteY2" fmla="*/ 275897 h 646386"/>
                      <a:gd name="connsiteX3" fmla="*/ 1242848 w 1282262"/>
                      <a:gd name="connsiteY3" fmla="*/ 338959 h 646386"/>
                      <a:gd name="connsiteX4" fmla="*/ 1195552 w 1282262"/>
                      <a:gd name="connsiteY4" fmla="*/ 370490 h 646386"/>
                      <a:gd name="connsiteX5" fmla="*/ 1053662 w 1282262"/>
                      <a:gd name="connsiteY5" fmla="*/ 275897 h 646386"/>
                      <a:gd name="connsiteX6" fmla="*/ 1164021 w 1282262"/>
                      <a:gd name="connsiteY6" fmla="*/ 370490 h 646386"/>
                      <a:gd name="connsiteX7" fmla="*/ 1132490 w 1282262"/>
                      <a:gd name="connsiteY7" fmla="*/ 512379 h 646386"/>
                      <a:gd name="connsiteX8" fmla="*/ 1006366 w 1282262"/>
                      <a:gd name="connsiteY8" fmla="*/ 417786 h 646386"/>
                      <a:gd name="connsiteX9" fmla="*/ 1022131 w 1282262"/>
                      <a:gd name="connsiteY9" fmla="*/ 575441 h 646386"/>
                      <a:gd name="connsiteX10" fmla="*/ 927538 w 1282262"/>
                      <a:gd name="connsiteY10" fmla="*/ 559676 h 646386"/>
                      <a:gd name="connsiteX11" fmla="*/ 848710 w 1282262"/>
                      <a:gd name="connsiteY11" fmla="*/ 512379 h 646386"/>
                      <a:gd name="connsiteX12" fmla="*/ 864476 w 1282262"/>
                      <a:gd name="connsiteY12" fmla="*/ 449317 h 646386"/>
                      <a:gd name="connsiteX13" fmla="*/ 817179 w 1282262"/>
                      <a:gd name="connsiteY13" fmla="*/ 606972 h 646386"/>
                      <a:gd name="connsiteX14" fmla="*/ 754117 w 1282262"/>
                      <a:gd name="connsiteY14" fmla="*/ 638503 h 646386"/>
                      <a:gd name="connsiteX15" fmla="*/ 691055 w 1282262"/>
                      <a:gd name="connsiteY15" fmla="*/ 559676 h 646386"/>
                      <a:gd name="connsiteX16" fmla="*/ 722586 w 1282262"/>
                      <a:gd name="connsiteY16" fmla="*/ 417786 h 646386"/>
                      <a:gd name="connsiteX17" fmla="*/ 659524 w 1282262"/>
                      <a:gd name="connsiteY17" fmla="*/ 512379 h 646386"/>
                      <a:gd name="connsiteX18" fmla="*/ 612228 w 1282262"/>
                      <a:gd name="connsiteY18" fmla="*/ 465083 h 646386"/>
                      <a:gd name="connsiteX19" fmla="*/ 627993 w 1282262"/>
                      <a:gd name="connsiteY19" fmla="*/ 402021 h 646386"/>
                      <a:gd name="connsiteX20" fmla="*/ 564931 w 1282262"/>
                      <a:gd name="connsiteY20" fmla="*/ 528145 h 646386"/>
                      <a:gd name="connsiteX21" fmla="*/ 501869 w 1282262"/>
                      <a:gd name="connsiteY21" fmla="*/ 543910 h 646386"/>
                      <a:gd name="connsiteX22" fmla="*/ 407276 w 1282262"/>
                      <a:gd name="connsiteY22" fmla="*/ 449317 h 646386"/>
                      <a:gd name="connsiteX23" fmla="*/ 486103 w 1282262"/>
                      <a:gd name="connsiteY23" fmla="*/ 386255 h 646386"/>
                      <a:gd name="connsiteX24" fmla="*/ 344214 w 1282262"/>
                      <a:gd name="connsiteY24" fmla="*/ 480848 h 646386"/>
                      <a:gd name="connsiteX25" fmla="*/ 218090 w 1282262"/>
                      <a:gd name="connsiteY25" fmla="*/ 417786 h 646386"/>
                      <a:gd name="connsiteX26" fmla="*/ 91966 w 1282262"/>
                      <a:gd name="connsiteY26" fmla="*/ 465083 h 646386"/>
                      <a:gd name="connsiteX27" fmla="*/ 13138 w 1282262"/>
                      <a:gd name="connsiteY27" fmla="*/ 402021 h 646386"/>
                      <a:gd name="connsiteX28" fmla="*/ 123497 w 1282262"/>
                      <a:gd name="connsiteY28" fmla="*/ 354724 h 646386"/>
                      <a:gd name="connsiteX29" fmla="*/ 44669 w 1282262"/>
                      <a:gd name="connsiteY29" fmla="*/ 338959 h 646386"/>
                      <a:gd name="connsiteX30" fmla="*/ 28903 w 1282262"/>
                      <a:gd name="connsiteY30" fmla="*/ 228600 h 646386"/>
                      <a:gd name="connsiteX31" fmla="*/ 218090 w 1282262"/>
                      <a:gd name="connsiteY31" fmla="*/ 134007 h 646386"/>
                      <a:gd name="connsiteX32" fmla="*/ 470338 w 1282262"/>
                      <a:gd name="connsiteY32" fmla="*/ 307428 h 646386"/>
                      <a:gd name="connsiteX33" fmla="*/ 501869 w 1282262"/>
                      <a:gd name="connsiteY33" fmla="*/ 134007 h 646386"/>
                      <a:gd name="connsiteX34" fmla="*/ 549166 w 1282262"/>
                      <a:gd name="connsiteY34" fmla="*/ 86710 h 646386"/>
                      <a:gd name="connsiteX35" fmla="*/ 659524 w 1282262"/>
                      <a:gd name="connsiteY35" fmla="*/ 260131 h 646386"/>
                      <a:gd name="connsiteX36" fmla="*/ 675290 w 1282262"/>
                      <a:gd name="connsiteY36" fmla="*/ 134007 h 646386"/>
                      <a:gd name="connsiteX37" fmla="*/ 769883 w 1282262"/>
                      <a:gd name="connsiteY37" fmla="*/ 55179 h 646386"/>
                      <a:gd name="connsiteX38" fmla="*/ 785648 w 1282262"/>
                      <a:gd name="connsiteY38" fmla="*/ 39414 h 646386"/>
                      <a:gd name="connsiteX39" fmla="*/ 864476 w 1282262"/>
                      <a:gd name="connsiteY39" fmla="*/ 118241 h 646386"/>
                      <a:gd name="connsiteX40" fmla="*/ 943303 w 1282262"/>
                      <a:gd name="connsiteY40" fmla="*/ 7883 h 646386"/>
                      <a:gd name="connsiteX41" fmla="*/ 1022131 w 1282262"/>
                      <a:gd name="connsiteY41" fmla="*/ 70945 h 646386"/>
                      <a:gd name="connsiteX42" fmla="*/ 1085193 w 1282262"/>
                      <a:gd name="connsiteY42" fmla="*/ 102476 h 646386"/>
                      <a:gd name="connsiteX43" fmla="*/ 1132490 w 1282262"/>
                      <a:gd name="connsiteY43" fmla="*/ 134007 h 646386"/>
                      <a:gd name="connsiteX44" fmla="*/ 1132490 w 1282262"/>
                      <a:gd name="connsiteY44" fmla="*/ 149772 h 646386"/>
                      <a:gd name="connsiteX45" fmla="*/ 1037897 w 1282262"/>
                      <a:gd name="connsiteY45" fmla="*/ 212834 h 6463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</a:cxnLst>
                    <a:rect l="l" t="t" r="r" b="b"/>
                    <a:pathLst>
                      <a:path w="1282262" h="646386">
                        <a:moveTo>
                          <a:pt x="1037897" y="212834"/>
                        </a:moveTo>
                        <a:cubicBezTo>
                          <a:pt x="1032642" y="218089"/>
                          <a:pt x="1064173" y="170793"/>
                          <a:pt x="1100959" y="181303"/>
                        </a:cubicBezTo>
                        <a:cubicBezTo>
                          <a:pt x="1137745" y="191814"/>
                          <a:pt x="1234966" y="249621"/>
                          <a:pt x="1258614" y="275897"/>
                        </a:cubicBezTo>
                        <a:cubicBezTo>
                          <a:pt x="1282262" y="302173"/>
                          <a:pt x="1253358" y="323194"/>
                          <a:pt x="1242848" y="338959"/>
                        </a:cubicBezTo>
                        <a:cubicBezTo>
                          <a:pt x="1232338" y="354725"/>
                          <a:pt x="1227083" y="381000"/>
                          <a:pt x="1195552" y="370490"/>
                        </a:cubicBezTo>
                        <a:cubicBezTo>
                          <a:pt x="1164021" y="359980"/>
                          <a:pt x="1058917" y="275897"/>
                          <a:pt x="1053662" y="275897"/>
                        </a:cubicBezTo>
                        <a:cubicBezTo>
                          <a:pt x="1048407" y="275897"/>
                          <a:pt x="1150883" y="331076"/>
                          <a:pt x="1164021" y="370490"/>
                        </a:cubicBezTo>
                        <a:cubicBezTo>
                          <a:pt x="1177159" y="409904"/>
                          <a:pt x="1158766" y="504496"/>
                          <a:pt x="1132490" y="512379"/>
                        </a:cubicBezTo>
                        <a:cubicBezTo>
                          <a:pt x="1106214" y="520262"/>
                          <a:pt x="1024759" y="407276"/>
                          <a:pt x="1006366" y="417786"/>
                        </a:cubicBezTo>
                        <a:cubicBezTo>
                          <a:pt x="987973" y="428296"/>
                          <a:pt x="1035269" y="551793"/>
                          <a:pt x="1022131" y="575441"/>
                        </a:cubicBezTo>
                        <a:cubicBezTo>
                          <a:pt x="1008993" y="599089"/>
                          <a:pt x="956442" y="570186"/>
                          <a:pt x="927538" y="559676"/>
                        </a:cubicBezTo>
                        <a:cubicBezTo>
                          <a:pt x="898634" y="549166"/>
                          <a:pt x="859220" y="530772"/>
                          <a:pt x="848710" y="512379"/>
                        </a:cubicBezTo>
                        <a:cubicBezTo>
                          <a:pt x="838200" y="493986"/>
                          <a:pt x="869731" y="433552"/>
                          <a:pt x="864476" y="449317"/>
                        </a:cubicBezTo>
                        <a:cubicBezTo>
                          <a:pt x="859221" y="465082"/>
                          <a:pt x="835572" y="575441"/>
                          <a:pt x="817179" y="606972"/>
                        </a:cubicBezTo>
                        <a:cubicBezTo>
                          <a:pt x="798786" y="638503"/>
                          <a:pt x="775138" y="646386"/>
                          <a:pt x="754117" y="638503"/>
                        </a:cubicBezTo>
                        <a:cubicBezTo>
                          <a:pt x="733096" y="630620"/>
                          <a:pt x="696310" y="596462"/>
                          <a:pt x="691055" y="559676"/>
                        </a:cubicBezTo>
                        <a:cubicBezTo>
                          <a:pt x="685800" y="522890"/>
                          <a:pt x="727841" y="425669"/>
                          <a:pt x="722586" y="417786"/>
                        </a:cubicBezTo>
                        <a:cubicBezTo>
                          <a:pt x="717331" y="409903"/>
                          <a:pt x="677917" y="504496"/>
                          <a:pt x="659524" y="512379"/>
                        </a:cubicBezTo>
                        <a:cubicBezTo>
                          <a:pt x="641131" y="520262"/>
                          <a:pt x="617483" y="483476"/>
                          <a:pt x="612228" y="465083"/>
                        </a:cubicBezTo>
                        <a:cubicBezTo>
                          <a:pt x="606973" y="446690"/>
                          <a:pt x="635876" y="391511"/>
                          <a:pt x="627993" y="402021"/>
                        </a:cubicBezTo>
                        <a:cubicBezTo>
                          <a:pt x="620110" y="412531"/>
                          <a:pt x="585952" y="504497"/>
                          <a:pt x="564931" y="528145"/>
                        </a:cubicBezTo>
                        <a:cubicBezTo>
                          <a:pt x="543910" y="551793"/>
                          <a:pt x="528145" y="557048"/>
                          <a:pt x="501869" y="543910"/>
                        </a:cubicBezTo>
                        <a:cubicBezTo>
                          <a:pt x="475593" y="530772"/>
                          <a:pt x="409904" y="475593"/>
                          <a:pt x="407276" y="449317"/>
                        </a:cubicBezTo>
                        <a:cubicBezTo>
                          <a:pt x="404648" y="423041"/>
                          <a:pt x="496613" y="381000"/>
                          <a:pt x="486103" y="386255"/>
                        </a:cubicBezTo>
                        <a:cubicBezTo>
                          <a:pt x="475593" y="391510"/>
                          <a:pt x="388883" y="475593"/>
                          <a:pt x="344214" y="480848"/>
                        </a:cubicBezTo>
                        <a:cubicBezTo>
                          <a:pt x="299545" y="486103"/>
                          <a:pt x="260131" y="420413"/>
                          <a:pt x="218090" y="417786"/>
                        </a:cubicBezTo>
                        <a:cubicBezTo>
                          <a:pt x="176049" y="415159"/>
                          <a:pt x="126125" y="467710"/>
                          <a:pt x="91966" y="465083"/>
                        </a:cubicBezTo>
                        <a:cubicBezTo>
                          <a:pt x="57807" y="462456"/>
                          <a:pt x="7883" y="420414"/>
                          <a:pt x="13138" y="402021"/>
                        </a:cubicBezTo>
                        <a:cubicBezTo>
                          <a:pt x="18393" y="383628"/>
                          <a:pt x="118242" y="365234"/>
                          <a:pt x="123497" y="354724"/>
                        </a:cubicBezTo>
                        <a:cubicBezTo>
                          <a:pt x="128752" y="344214"/>
                          <a:pt x="60435" y="359980"/>
                          <a:pt x="44669" y="338959"/>
                        </a:cubicBezTo>
                        <a:cubicBezTo>
                          <a:pt x="28903" y="317938"/>
                          <a:pt x="0" y="262759"/>
                          <a:pt x="28903" y="228600"/>
                        </a:cubicBezTo>
                        <a:cubicBezTo>
                          <a:pt x="57807" y="194441"/>
                          <a:pt x="144517" y="120869"/>
                          <a:pt x="218090" y="134007"/>
                        </a:cubicBezTo>
                        <a:cubicBezTo>
                          <a:pt x="291663" y="147145"/>
                          <a:pt x="423042" y="307428"/>
                          <a:pt x="470338" y="307428"/>
                        </a:cubicBezTo>
                        <a:cubicBezTo>
                          <a:pt x="517634" y="307428"/>
                          <a:pt x="488731" y="170793"/>
                          <a:pt x="501869" y="134007"/>
                        </a:cubicBezTo>
                        <a:cubicBezTo>
                          <a:pt x="515007" y="97221"/>
                          <a:pt x="522890" y="65689"/>
                          <a:pt x="549166" y="86710"/>
                        </a:cubicBezTo>
                        <a:cubicBezTo>
                          <a:pt x="575442" y="107731"/>
                          <a:pt x="638503" y="252248"/>
                          <a:pt x="659524" y="260131"/>
                        </a:cubicBezTo>
                        <a:cubicBezTo>
                          <a:pt x="680545" y="268014"/>
                          <a:pt x="656897" y="168166"/>
                          <a:pt x="675290" y="134007"/>
                        </a:cubicBezTo>
                        <a:cubicBezTo>
                          <a:pt x="693683" y="99848"/>
                          <a:pt x="751490" y="70944"/>
                          <a:pt x="769883" y="55179"/>
                        </a:cubicBezTo>
                        <a:cubicBezTo>
                          <a:pt x="788276" y="39414"/>
                          <a:pt x="769883" y="28904"/>
                          <a:pt x="785648" y="39414"/>
                        </a:cubicBezTo>
                        <a:cubicBezTo>
                          <a:pt x="801414" y="49924"/>
                          <a:pt x="838200" y="123496"/>
                          <a:pt x="864476" y="118241"/>
                        </a:cubicBezTo>
                        <a:cubicBezTo>
                          <a:pt x="890752" y="112986"/>
                          <a:pt x="917027" y="15766"/>
                          <a:pt x="943303" y="7883"/>
                        </a:cubicBezTo>
                        <a:cubicBezTo>
                          <a:pt x="969579" y="0"/>
                          <a:pt x="998483" y="55180"/>
                          <a:pt x="1022131" y="70945"/>
                        </a:cubicBezTo>
                        <a:cubicBezTo>
                          <a:pt x="1045779" y="86710"/>
                          <a:pt x="1066800" y="91966"/>
                          <a:pt x="1085193" y="102476"/>
                        </a:cubicBezTo>
                        <a:cubicBezTo>
                          <a:pt x="1103586" y="112986"/>
                          <a:pt x="1124607" y="126124"/>
                          <a:pt x="1132490" y="134007"/>
                        </a:cubicBezTo>
                        <a:cubicBezTo>
                          <a:pt x="1140373" y="141890"/>
                          <a:pt x="1148255" y="136634"/>
                          <a:pt x="1132490" y="149772"/>
                        </a:cubicBezTo>
                        <a:cubicBezTo>
                          <a:pt x="1116725" y="162910"/>
                          <a:pt x="1043152" y="207579"/>
                          <a:pt x="1037897" y="212834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333" name="Freeform 332"/>
                  <p:cNvSpPr/>
                  <p:nvPr/>
                </p:nvSpPr>
                <p:spPr>
                  <a:xfrm>
                    <a:off x="3196316" y="3377906"/>
                    <a:ext cx="2739350" cy="886943"/>
                  </a:xfrm>
                  <a:custGeom>
                    <a:avLst/>
                    <a:gdLst>
                      <a:gd name="connsiteX0" fmla="*/ 2627 w 2740571"/>
                      <a:gd name="connsiteY0" fmla="*/ 99848 h 890752"/>
                      <a:gd name="connsiteX1" fmla="*/ 49924 w 2740571"/>
                      <a:gd name="connsiteY1" fmla="*/ 5255 h 890752"/>
                      <a:gd name="connsiteX2" fmla="*/ 176048 w 2740571"/>
                      <a:gd name="connsiteY2" fmla="*/ 68317 h 890752"/>
                      <a:gd name="connsiteX3" fmla="*/ 302172 w 2740571"/>
                      <a:gd name="connsiteY3" fmla="*/ 210207 h 890752"/>
                      <a:gd name="connsiteX4" fmla="*/ 333703 w 2740571"/>
                      <a:gd name="connsiteY4" fmla="*/ 52552 h 890752"/>
                      <a:gd name="connsiteX5" fmla="*/ 444061 w 2740571"/>
                      <a:gd name="connsiteY5" fmla="*/ 52552 h 890752"/>
                      <a:gd name="connsiteX6" fmla="*/ 522889 w 2740571"/>
                      <a:gd name="connsiteY6" fmla="*/ 241738 h 890752"/>
                      <a:gd name="connsiteX7" fmla="*/ 649013 w 2740571"/>
                      <a:gd name="connsiteY7" fmla="*/ 194441 h 890752"/>
                      <a:gd name="connsiteX8" fmla="*/ 806668 w 2740571"/>
                      <a:gd name="connsiteY8" fmla="*/ 257503 h 890752"/>
                      <a:gd name="connsiteX9" fmla="*/ 853965 w 2740571"/>
                      <a:gd name="connsiteY9" fmla="*/ 194441 h 890752"/>
                      <a:gd name="connsiteX10" fmla="*/ 932793 w 2740571"/>
                      <a:gd name="connsiteY10" fmla="*/ 241738 h 890752"/>
                      <a:gd name="connsiteX11" fmla="*/ 932793 w 2740571"/>
                      <a:gd name="connsiteY11" fmla="*/ 304800 h 890752"/>
                      <a:gd name="connsiteX12" fmla="*/ 1058917 w 2740571"/>
                      <a:gd name="connsiteY12" fmla="*/ 178676 h 890752"/>
                      <a:gd name="connsiteX13" fmla="*/ 1153510 w 2740571"/>
                      <a:gd name="connsiteY13" fmla="*/ 162910 h 890752"/>
                      <a:gd name="connsiteX14" fmla="*/ 1153510 w 2740571"/>
                      <a:gd name="connsiteY14" fmla="*/ 289035 h 890752"/>
                      <a:gd name="connsiteX15" fmla="*/ 1358461 w 2740571"/>
                      <a:gd name="connsiteY15" fmla="*/ 147145 h 890752"/>
                      <a:gd name="connsiteX16" fmla="*/ 1468820 w 2740571"/>
                      <a:gd name="connsiteY16" fmla="*/ 178676 h 890752"/>
                      <a:gd name="connsiteX17" fmla="*/ 1453055 w 2740571"/>
                      <a:gd name="connsiteY17" fmla="*/ 320566 h 890752"/>
                      <a:gd name="connsiteX18" fmla="*/ 1594944 w 2740571"/>
                      <a:gd name="connsiteY18" fmla="*/ 289035 h 890752"/>
                      <a:gd name="connsiteX19" fmla="*/ 1594944 w 2740571"/>
                      <a:gd name="connsiteY19" fmla="*/ 210207 h 890752"/>
                      <a:gd name="connsiteX20" fmla="*/ 1689537 w 2740571"/>
                      <a:gd name="connsiteY20" fmla="*/ 241738 h 890752"/>
                      <a:gd name="connsiteX21" fmla="*/ 1721068 w 2740571"/>
                      <a:gd name="connsiteY21" fmla="*/ 147145 h 890752"/>
                      <a:gd name="connsiteX22" fmla="*/ 1862958 w 2740571"/>
                      <a:gd name="connsiteY22" fmla="*/ 210207 h 890752"/>
                      <a:gd name="connsiteX23" fmla="*/ 1989082 w 2740571"/>
                      <a:gd name="connsiteY23" fmla="*/ 225972 h 890752"/>
                      <a:gd name="connsiteX24" fmla="*/ 1989082 w 2740571"/>
                      <a:gd name="connsiteY24" fmla="*/ 320566 h 890752"/>
                      <a:gd name="connsiteX25" fmla="*/ 1941786 w 2740571"/>
                      <a:gd name="connsiteY25" fmla="*/ 367862 h 890752"/>
                      <a:gd name="connsiteX26" fmla="*/ 2083675 w 2740571"/>
                      <a:gd name="connsiteY26" fmla="*/ 289035 h 890752"/>
                      <a:gd name="connsiteX27" fmla="*/ 2209799 w 2740571"/>
                      <a:gd name="connsiteY27" fmla="*/ 178676 h 890752"/>
                      <a:gd name="connsiteX28" fmla="*/ 2304393 w 2740571"/>
                      <a:gd name="connsiteY28" fmla="*/ 304800 h 890752"/>
                      <a:gd name="connsiteX29" fmla="*/ 2304393 w 2740571"/>
                      <a:gd name="connsiteY29" fmla="*/ 352097 h 890752"/>
                      <a:gd name="connsiteX30" fmla="*/ 2130972 w 2740571"/>
                      <a:gd name="connsiteY30" fmla="*/ 446690 h 890752"/>
                      <a:gd name="connsiteX31" fmla="*/ 2288627 w 2740571"/>
                      <a:gd name="connsiteY31" fmla="*/ 478221 h 890752"/>
                      <a:gd name="connsiteX32" fmla="*/ 2430517 w 2740571"/>
                      <a:gd name="connsiteY32" fmla="*/ 352097 h 890752"/>
                      <a:gd name="connsiteX33" fmla="*/ 2525110 w 2740571"/>
                      <a:gd name="connsiteY33" fmla="*/ 415159 h 890752"/>
                      <a:gd name="connsiteX34" fmla="*/ 2525110 w 2740571"/>
                      <a:gd name="connsiteY34" fmla="*/ 509752 h 890752"/>
                      <a:gd name="connsiteX35" fmla="*/ 2430517 w 2740571"/>
                      <a:gd name="connsiteY35" fmla="*/ 557048 h 890752"/>
                      <a:gd name="connsiteX36" fmla="*/ 2588172 w 2740571"/>
                      <a:gd name="connsiteY36" fmla="*/ 525517 h 890752"/>
                      <a:gd name="connsiteX37" fmla="*/ 2666999 w 2740571"/>
                      <a:gd name="connsiteY37" fmla="*/ 462455 h 890752"/>
                      <a:gd name="connsiteX38" fmla="*/ 2730061 w 2740571"/>
                      <a:gd name="connsiteY38" fmla="*/ 572814 h 890752"/>
                      <a:gd name="connsiteX39" fmla="*/ 2603937 w 2740571"/>
                      <a:gd name="connsiteY39" fmla="*/ 667407 h 890752"/>
                      <a:gd name="connsiteX40" fmla="*/ 2477813 w 2740571"/>
                      <a:gd name="connsiteY40" fmla="*/ 651641 h 890752"/>
                      <a:gd name="connsiteX41" fmla="*/ 2588172 w 2740571"/>
                      <a:gd name="connsiteY41" fmla="*/ 698938 h 890752"/>
                      <a:gd name="connsiteX42" fmla="*/ 2556641 w 2740571"/>
                      <a:gd name="connsiteY42" fmla="*/ 746235 h 890752"/>
                      <a:gd name="connsiteX43" fmla="*/ 2414751 w 2740571"/>
                      <a:gd name="connsiteY43" fmla="*/ 762000 h 890752"/>
                      <a:gd name="connsiteX44" fmla="*/ 2477813 w 2740571"/>
                      <a:gd name="connsiteY44" fmla="*/ 840828 h 890752"/>
                      <a:gd name="connsiteX45" fmla="*/ 2304393 w 2740571"/>
                      <a:gd name="connsiteY45" fmla="*/ 872359 h 890752"/>
                      <a:gd name="connsiteX46" fmla="*/ 2099441 w 2740571"/>
                      <a:gd name="connsiteY46" fmla="*/ 762000 h 890752"/>
                      <a:gd name="connsiteX47" fmla="*/ 2130972 w 2740571"/>
                      <a:gd name="connsiteY47" fmla="*/ 856593 h 890752"/>
                      <a:gd name="connsiteX48" fmla="*/ 1989082 w 2740571"/>
                      <a:gd name="connsiteY48" fmla="*/ 872359 h 890752"/>
                      <a:gd name="connsiteX49" fmla="*/ 1957551 w 2740571"/>
                      <a:gd name="connsiteY49" fmla="*/ 746235 h 890752"/>
                      <a:gd name="connsiteX50" fmla="*/ 1926020 w 2740571"/>
                      <a:gd name="connsiteY50" fmla="*/ 793531 h 890752"/>
                      <a:gd name="connsiteX51" fmla="*/ 1831427 w 2740571"/>
                      <a:gd name="connsiteY51" fmla="*/ 777766 h 890752"/>
                      <a:gd name="connsiteX52" fmla="*/ 1831427 w 2740571"/>
                      <a:gd name="connsiteY52" fmla="*/ 730469 h 890752"/>
                      <a:gd name="connsiteX53" fmla="*/ 1673772 w 2740571"/>
                      <a:gd name="connsiteY53" fmla="*/ 746235 h 890752"/>
                      <a:gd name="connsiteX54" fmla="*/ 1689537 w 2740571"/>
                      <a:gd name="connsiteY54" fmla="*/ 635876 h 890752"/>
                      <a:gd name="connsiteX55" fmla="*/ 1689537 w 2740571"/>
                      <a:gd name="connsiteY55" fmla="*/ 714703 h 890752"/>
                      <a:gd name="connsiteX56" fmla="*/ 1579179 w 2740571"/>
                      <a:gd name="connsiteY56" fmla="*/ 714703 h 890752"/>
                      <a:gd name="connsiteX57" fmla="*/ 1547648 w 2740571"/>
                      <a:gd name="connsiteY57" fmla="*/ 683172 h 890752"/>
                      <a:gd name="connsiteX58" fmla="*/ 1437289 w 2740571"/>
                      <a:gd name="connsiteY58" fmla="*/ 840828 h 890752"/>
                      <a:gd name="connsiteX59" fmla="*/ 1358461 w 2740571"/>
                      <a:gd name="connsiteY59" fmla="*/ 809297 h 890752"/>
                      <a:gd name="connsiteX60" fmla="*/ 1405758 w 2740571"/>
                      <a:gd name="connsiteY60" fmla="*/ 635876 h 890752"/>
                      <a:gd name="connsiteX61" fmla="*/ 1342696 w 2740571"/>
                      <a:gd name="connsiteY61" fmla="*/ 698938 h 890752"/>
                      <a:gd name="connsiteX62" fmla="*/ 1232337 w 2740571"/>
                      <a:gd name="connsiteY62" fmla="*/ 683172 h 890752"/>
                      <a:gd name="connsiteX63" fmla="*/ 1374227 w 2740571"/>
                      <a:gd name="connsiteY63" fmla="*/ 509752 h 890752"/>
                      <a:gd name="connsiteX64" fmla="*/ 1342696 w 2740571"/>
                      <a:gd name="connsiteY64" fmla="*/ 509752 h 890752"/>
                      <a:gd name="connsiteX65" fmla="*/ 1326930 w 2740571"/>
                      <a:gd name="connsiteY65" fmla="*/ 462455 h 890752"/>
                      <a:gd name="connsiteX66" fmla="*/ 1295399 w 2740571"/>
                      <a:gd name="connsiteY66" fmla="*/ 509752 h 890752"/>
                      <a:gd name="connsiteX67" fmla="*/ 1248103 w 2740571"/>
                      <a:gd name="connsiteY67" fmla="*/ 541283 h 890752"/>
                      <a:gd name="connsiteX68" fmla="*/ 1169275 w 2740571"/>
                      <a:gd name="connsiteY68" fmla="*/ 525517 h 890752"/>
                      <a:gd name="connsiteX69" fmla="*/ 1090448 w 2740571"/>
                      <a:gd name="connsiteY69" fmla="*/ 430924 h 890752"/>
                      <a:gd name="connsiteX70" fmla="*/ 1169275 w 2740571"/>
                      <a:gd name="connsiteY70" fmla="*/ 541283 h 890752"/>
                      <a:gd name="connsiteX71" fmla="*/ 1074682 w 2740571"/>
                      <a:gd name="connsiteY71" fmla="*/ 557048 h 890752"/>
                      <a:gd name="connsiteX72" fmla="*/ 964324 w 2740571"/>
                      <a:gd name="connsiteY72" fmla="*/ 446690 h 890752"/>
                      <a:gd name="connsiteX73" fmla="*/ 995855 w 2740571"/>
                      <a:gd name="connsiteY73" fmla="*/ 572814 h 890752"/>
                      <a:gd name="connsiteX74" fmla="*/ 869730 w 2740571"/>
                      <a:gd name="connsiteY74" fmla="*/ 509752 h 890752"/>
                      <a:gd name="connsiteX75" fmla="*/ 822434 w 2740571"/>
                      <a:gd name="connsiteY75" fmla="*/ 620110 h 890752"/>
                      <a:gd name="connsiteX76" fmla="*/ 727841 w 2740571"/>
                      <a:gd name="connsiteY76" fmla="*/ 588579 h 890752"/>
                      <a:gd name="connsiteX77" fmla="*/ 727841 w 2740571"/>
                      <a:gd name="connsiteY77" fmla="*/ 525517 h 890752"/>
                      <a:gd name="connsiteX78" fmla="*/ 554420 w 2740571"/>
                      <a:gd name="connsiteY78" fmla="*/ 651641 h 890752"/>
                      <a:gd name="connsiteX79" fmla="*/ 491358 w 2740571"/>
                      <a:gd name="connsiteY79" fmla="*/ 588579 h 890752"/>
                      <a:gd name="connsiteX80" fmla="*/ 538655 w 2740571"/>
                      <a:gd name="connsiteY80" fmla="*/ 509752 h 890752"/>
                      <a:gd name="connsiteX81" fmla="*/ 444061 w 2740571"/>
                      <a:gd name="connsiteY81" fmla="*/ 525517 h 890752"/>
                      <a:gd name="connsiteX82" fmla="*/ 428296 w 2740571"/>
                      <a:gd name="connsiteY82" fmla="*/ 462455 h 890752"/>
                      <a:gd name="connsiteX83" fmla="*/ 317937 w 2740571"/>
                      <a:gd name="connsiteY83" fmla="*/ 509752 h 890752"/>
                      <a:gd name="connsiteX84" fmla="*/ 207579 w 2740571"/>
                      <a:gd name="connsiteY84" fmla="*/ 493986 h 890752"/>
                      <a:gd name="connsiteX85" fmla="*/ 191813 w 2740571"/>
                      <a:gd name="connsiteY85" fmla="*/ 415159 h 890752"/>
                      <a:gd name="connsiteX86" fmla="*/ 18393 w 2740571"/>
                      <a:gd name="connsiteY86" fmla="*/ 336331 h 890752"/>
                      <a:gd name="connsiteX87" fmla="*/ 160282 w 2740571"/>
                      <a:gd name="connsiteY87" fmla="*/ 241738 h 890752"/>
                      <a:gd name="connsiteX88" fmla="*/ 65689 w 2740571"/>
                      <a:gd name="connsiteY88" fmla="*/ 194441 h 890752"/>
                      <a:gd name="connsiteX89" fmla="*/ 2627 w 2740571"/>
                      <a:gd name="connsiteY89" fmla="*/ 99848 h 8907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  <a:cxn ang="0">
                        <a:pos x="connsiteX70" y="connsiteY70"/>
                      </a:cxn>
                      <a:cxn ang="0">
                        <a:pos x="connsiteX71" y="connsiteY71"/>
                      </a:cxn>
                      <a:cxn ang="0">
                        <a:pos x="connsiteX72" y="connsiteY72"/>
                      </a:cxn>
                      <a:cxn ang="0">
                        <a:pos x="connsiteX73" y="connsiteY73"/>
                      </a:cxn>
                      <a:cxn ang="0">
                        <a:pos x="connsiteX74" y="connsiteY74"/>
                      </a:cxn>
                      <a:cxn ang="0">
                        <a:pos x="connsiteX75" y="connsiteY75"/>
                      </a:cxn>
                      <a:cxn ang="0">
                        <a:pos x="connsiteX76" y="connsiteY76"/>
                      </a:cxn>
                      <a:cxn ang="0">
                        <a:pos x="connsiteX77" y="connsiteY77"/>
                      </a:cxn>
                      <a:cxn ang="0">
                        <a:pos x="connsiteX78" y="connsiteY78"/>
                      </a:cxn>
                      <a:cxn ang="0">
                        <a:pos x="connsiteX79" y="connsiteY79"/>
                      </a:cxn>
                      <a:cxn ang="0">
                        <a:pos x="connsiteX80" y="connsiteY80"/>
                      </a:cxn>
                      <a:cxn ang="0">
                        <a:pos x="connsiteX81" y="connsiteY81"/>
                      </a:cxn>
                      <a:cxn ang="0">
                        <a:pos x="connsiteX82" y="connsiteY82"/>
                      </a:cxn>
                      <a:cxn ang="0">
                        <a:pos x="connsiteX83" y="connsiteY83"/>
                      </a:cxn>
                      <a:cxn ang="0">
                        <a:pos x="connsiteX84" y="connsiteY84"/>
                      </a:cxn>
                      <a:cxn ang="0">
                        <a:pos x="connsiteX85" y="connsiteY85"/>
                      </a:cxn>
                      <a:cxn ang="0">
                        <a:pos x="connsiteX86" y="connsiteY86"/>
                      </a:cxn>
                      <a:cxn ang="0">
                        <a:pos x="connsiteX87" y="connsiteY87"/>
                      </a:cxn>
                      <a:cxn ang="0">
                        <a:pos x="connsiteX88" y="connsiteY88"/>
                      </a:cxn>
                      <a:cxn ang="0">
                        <a:pos x="connsiteX89" y="connsiteY89"/>
                      </a:cxn>
                    </a:cxnLst>
                    <a:rect l="l" t="t" r="r" b="b"/>
                    <a:pathLst>
                      <a:path w="2740571" h="890752">
                        <a:moveTo>
                          <a:pt x="2627" y="99848"/>
                        </a:moveTo>
                        <a:cubicBezTo>
                          <a:pt x="0" y="68317"/>
                          <a:pt x="21020" y="10510"/>
                          <a:pt x="49924" y="5255"/>
                        </a:cubicBezTo>
                        <a:cubicBezTo>
                          <a:pt x="78828" y="0"/>
                          <a:pt x="134007" y="34158"/>
                          <a:pt x="176048" y="68317"/>
                        </a:cubicBezTo>
                        <a:cubicBezTo>
                          <a:pt x="218089" y="102476"/>
                          <a:pt x="275896" y="212835"/>
                          <a:pt x="302172" y="210207"/>
                        </a:cubicBezTo>
                        <a:cubicBezTo>
                          <a:pt x="328448" y="207580"/>
                          <a:pt x="310055" y="78828"/>
                          <a:pt x="333703" y="52552"/>
                        </a:cubicBezTo>
                        <a:cubicBezTo>
                          <a:pt x="357351" y="26276"/>
                          <a:pt x="412530" y="21021"/>
                          <a:pt x="444061" y="52552"/>
                        </a:cubicBezTo>
                        <a:cubicBezTo>
                          <a:pt x="475592" y="84083"/>
                          <a:pt x="488730" y="218090"/>
                          <a:pt x="522889" y="241738"/>
                        </a:cubicBezTo>
                        <a:cubicBezTo>
                          <a:pt x="557048" y="265386"/>
                          <a:pt x="601717" y="191814"/>
                          <a:pt x="649013" y="194441"/>
                        </a:cubicBezTo>
                        <a:cubicBezTo>
                          <a:pt x="696310" y="197069"/>
                          <a:pt x="772509" y="257503"/>
                          <a:pt x="806668" y="257503"/>
                        </a:cubicBezTo>
                        <a:cubicBezTo>
                          <a:pt x="840827" y="257503"/>
                          <a:pt x="832944" y="197068"/>
                          <a:pt x="853965" y="194441"/>
                        </a:cubicBezTo>
                        <a:cubicBezTo>
                          <a:pt x="874986" y="191814"/>
                          <a:pt x="919655" y="223345"/>
                          <a:pt x="932793" y="241738"/>
                        </a:cubicBezTo>
                        <a:cubicBezTo>
                          <a:pt x="945931" y="260131"/>
                          <a:pt x="911772" y="315310"/>
                          <a:pt x="932793" y="304800"/>
                        </a:cubicBezTo>
                        <a:cubicBezTo>
                          <a:pt x="953814" y="294290"/>
                          <a:pt x="1022131" y="202324"/>
                          <a:pt x="1058917" y="178676"/>
                        </a:cubicBezTo>
                        <a:cubicBezTo>
                          <a:pt x="1095703" y="155028"/>
                          <a:pt x="1137745" y="144517"/>
                          <a:pt x="1153510" y="162910"/>
                        </a:cubicBezTo>
                        <a:cubicBezTo>
                          <a:pt x="1169275" y="181303"/>
                          <a:pt x="1119352" y="291662"/>
                          <a:pt x="1153510" y="289035"/>
                        </a:cubicBezTo>
                        <a:cubicBezTo>
                          <a:pt x="1187668" y="286408"/>
                          <a:pt x="1305909" y="165538"/>
                          <a:pt x="1358461" y="147145"/>
                        </a:cubicBezTo>
                        <a:cubicBezTo>
                          <a:pt x="1411013" y="128752"/>
                          <a:pt x="1453054" y="149772"/>
                          <a:pt x="1468820" y="178676"/>
                        </a:cubicBezTo>
                        <a:cubicBezTo>
                          <a:pt x="1484586" y="207580"/>
                          <a:pt x="1432034" y="302173"/>
                          <a:pt x="1453055" y="320566"/>
                        </a:cubicBezTo>
                        <a:cubicBezTo>
                          <a:pt x="1474076" y="338959"/>
                          <a:pt x="1571296" y="307428"/>
                          <a:pt x="1594944" y="289035"/>
                        </a:cubicBezTo>
                        <a:cubicBezTo>
                          <a:pt x="1618592" y="270642"/>
                          <a:pt x="1579179" y="218090"/>
                          <a:pt x="1594944" y="210207"/>
                        </a:cubicBezTo>
                        <a:cubicBezTo>
                          <a:pt x="1610710" y="202324"/>
                          <a:pt x="1668516" y="252248"/>
                          <a:pt x="1689537" y="241738"/>
                        </a:cubicBezTo>
                        <a:cubicBezTo>
                          <a:pt x="1710558" y="231228"/>
                          <a:pt x="1692164" y="152400"/>
                          <a:pt x="1721068" y="147145"/>
                        </a:cubicBezTo>
                        <a:cubicBezTo>
                          <a:pt x="1749972" y="141890"/>
                          <a:pt x="1818289" y="197069"/>
                          <a:pt x="1862958" y="210207"/>
                        </a:cubicBezTo>
                        <a:cubicBezTo>
                          <a:pt x="1907627" y="223345"/>
                          <a:pt x="1968061" y="207579"/>
                          <a:pt x="1989082" y="225972"/>
                        </a:cubicBezTo>
                        <a:cubicBezTo>
                          <a:pt x="2010103" y="244365"/>
                          <a:pt x="1996965" y="296918"/>
                          <a:pt x="1989082" y="320566"/>
                        </a:cubicBezTo>
                        <a:cubicBezTo>
                          <a:pt x="1981199" y="344214"/>
                          <a:pt x="1926021" y="373117"/>
                          <a:pt x="1941786" y="367862"/>
                        </a:cubicBezTo>
                        <a:cubicBezTo>
                          <a:pt x="1957551" y="362607"/>
                          <a:pt x="2039006" y="320566"/>
                          <a:pt x="2083675" y="289035"/>
                        </a:cubicBezTo>
                        <a:cubicBezTo>
                          <a:pt x="2128344" y="257504"/>
                          <a:pt x="2173013" y="176049"/>
                          <a:pt x="2209799" y="178676"/>
                        </a:cubicBezTo>
                        <a:cubicBezTo>
                          <a:pt x="2246585" y="181303"/>
                          <a:pt x="2288627" y="275896"/>
                          <a:pt x="2304393" y="304800"/>
                        </a:cubicBezTo>
                        <a:cubicBezTo>
                          <a:pt x="2320159" y="333704"/>
                          <a:pt x="2333296" y="328449"/>
                          <a:pt x="2304393" y="352097"/>
                        </a:cubicBezTo>
                        <a:cubicBezTo>
                          <a:pt x="2275490" y="375745"/>
                          <a:pt x="2133600" y="425669"/>
                          <a:pt x="2130972" y="446690"/>
                        </a:cubicBezTo>
                        <a:cubicBezTo>
                          <a:pt x="2128344" y="467711"/>
                          <a:pt x="2238703" y="493986"/>
                          <a:pt x="2288627" y="478221"/>
                        </a:cubicBezTo>
                        <a:cubicBezTo>
                          <a:pt x="2338551" y="462456"/>
                          <a:pt x="2391103" y="362607"/>
                          <a:pt x="2430517" y="352097"/>
                        </a:cubicBezTo>
                        <a:cubicBezTo>
                          <a:pt x="2469931" y="341587"/>
                          <a:pt x="2509345" y="388883"/>
                          <a:pt x="2525110" y="415159"/>
                        </a:cubicBezTo>
                        <a:cubicBezTo>
                          <a:pt x="2540875" y="441435"/>
                          <a:pt x="2540875" y="486104"/>
                          <a:pt x="2525110" y="509752"/>
                        </a:cubicBezTo>
                        <a:cubicBezTo>
                          <a:pt x="2509345" y="533400"/>
                          <a:pt x="2420007" y="554420"/>
                          <a:pt x="2430517" y="557048"/>
                        </a:cubicBezTo>
                        <a:cubicBezTo>
                          <a:pt x="2441027" y="559676"/>
                          <a:pt x="2548758" y="541282"/>
                          <a:pt x="2588172" y="525517"/>
                        </a:cubicBezTo>
                        <a:cubicBezTo>
                          <a:pt x="2627586" y="509752"/>
                          <a:pt x="2643351" y="454572"/>
                          <a:pt x="2666999" y="462455"/>
                        </a:cubicBezTo>
                        <a:cubicBezTo>
                          <a:pt x="2690647" y="470338"/>
                          <a:pt x="2740571" y="538655"/>
                          <a:pt x="2730061" y="572814"/>
                        </a:cubicBezTo>
                        <a:cubicBezTo>
                          <a:pt x="2719551" y="606973"/>
                          <a:pt x="2645978" y="654269"/>
                          <a:pt x="2603937" y="667407"/>
                        </a:cubicBezTo>
                        <a:cubicBezTo>
                          <a:pt x="2561896" y="680545"/>
                          <a:pt x="2480440" y="646386"/>
                          <a:pt x="2477813" y="651641"/>
                        </a:cubicBezTo>
                        <a:cubicBezTo>
                          <a:pt x="2475186" y="656896"/>
                          <a:pt x="2575034" y="683172"/>
                          <a:pt x="2588172" y="698938"/>
                        </a:cubicBezTo>
                        <a:cubicBezTo>
                          <a:pt x="2601310" y="714704"/>
                          <a:pt x="2585545" y="735725"/>
                          <a:pt x="2556641" y="746235"/>
                        </a:cubicBezTo>
                        <a:cubicBezTo>
                          <a:pt x="2527737" y="756745"/>
                          <a:pt x="2427889" y="746235"/>
                          <a:pt x="2414751" y="762000"/>
                        </a:cubicBezTo>
                        <a:cubicBezTo>
                          <a:pt x="2401613" y="777765"/>
                          <a:pt x="2496206" y="822435"/>
                          <a:pt x="2477813" y="840828"/>
                        </a:cubicBezTo>
                        <a:cubicBezTo>
                          <a:pt x="2459420" y="859221"/>
                          <a:pt x="2367455" y="885497"/>
                          <a:pt x="2304393" y="872359"/>
                        </a:cubicBezTo>
                        <a:cubicBezTo>
                          <a:pt x="2241331" y="859221"/>
                          <a:pt x="2128344" y="764628"/>
                          <a:pt x="2099441" y="762000"/>
                        </a:cubicBezTo>
                        <a:cubicBezTo>
                          <a:pt x="2070538" y="759372"/>
                          <a:pt x="2149365" y="838200"/>
                          <a:pt x="2130972" y="856593"/>
                        </a:cubicBezTo>
                        <a:cubicBezTo>
                          <a:pt x="2112579" y="874986"/>
                          <a:pt x="2017985" y="890752"/>
                          <a:pt x="1989082" y="872359"/>
                        </a:cubicBezTo>
                        <a:cubicBezTo>
                          <a:pt x="1960179" y="853966"/>
                          <a:pt x="1968061" y="759373"/>
                          <a:pt x="1957551" y="746235"/>
                        </a:cubicBezTo>
                        <a:cubicBezTo>
                          <a:pt x="1947041" y="733097"/>
                          <a:pt x="1947041" y="788276"/>
                          <a:pt x="1926020" y="793531"/>
                        </a:cubicBezTo>
                        <a:cubicBezTo>
                          <a:pt x="1904999" y="798786"/>
                          <a:pt x="1847193" y="788276"/>
                          <a:pt x="1831427" y="777766"/>
                        </a:cubicBezTo>
                        <a:cubicBezTo>
                          <a:pt x="1815662" y="767256"/>
                          <a:pt x="1857703" y="735724"/>
                          <a:pt x="1831427" y="730469"/>
                        </a:cubicBezTo>
                        <a:cubicBezTo>
                          <a:pt x="1805151" y="725214"/>
                          <a:pt x="1697420" y="762000"/>
                          <a:pt x="1673772" y="746235"/>
                        </a:cubicBezTo>
                        <a:cubicBezTo>
                          <a:pt x="1650124" y="730470"/>
                          <a:pt x="1686910" y="641131"/>
                          <a:pt x="1689537" y="635876"/>
                        </a:cubicBezTo>
                        <a:cubicBezTo>
                          <a:pt x="1692164" y="630621"/>
                          <a:pt x="1707930" y="701565"/>
                          <a:pt x="1689537" y="714703"/>
                        </a:cubicBezTo>
                        <a:cubicBezTo>
                          <a:pt x="1671144" y="727841"/>
                          <a:pt x="1602827" y="719958"/>
                          <a:pt x="1579179" y="714703"/>
                        </a:cubicBezTo>
                        <a:cubicBezTo>
                          <a:pt x="1555531" y="709448"/>
                          <a:pt x="1571296" y="662151"/>
                          <a:pt x="1547648" y="683172"/>
                        </a:cubicBezTo>
                        <a:cubicBezTo>
                          <a:pt x="1524000" y="704193"/>
                          <a:pt x="1468820" y="819807"/>
                          <a:pt x="1437289" y="840828"/>
                        </a:cubicBezTo>
                        <a:cubicBezTo>
                          <a:pt x="1405758" y="861849"/>
                          <a:pt x="1363716" y="843456"/>
                          <a:pt x="1358461" y="809297"/>
                        </a:cubicBezTo>
                        <a:cubicBezTo>
                          <a:pt x="1353206" y="775138"/>
                          <a:pt x="1408385" y="654269"/>
                          <a:pt x="1405758" y="635876"/>
                        </a:cubicBezTo>
                        <a:cubicBezTo>
                          <a:pt x="1403131" y="617483"/>
                          <a:pt x="1371599" y="691055"/>
                          <a:pt x="1342696" y="698938"/>
                        </a:cubicBezTo>
                        <a:cubicBezTo>
                          <a:pt x="1313793" y="706821"/>
                          <a:pt x="1227082" y="714703"/>
                          <a:pt x="1232337" y="683172"/>
                        </a:cubicBezTo>
                        <a:cubicBezTo>
                          <a:pt x="1237592" y="651641"/>
                          <a:pt x="1355834" y="538655"/>
                          <a:pt x="1374227" y="509752"/>
                        </a:cubicBezTo>
                        <a:cubicBezTo>
                          <a:pt x="1392620" y="480849"/>
                          <a:pt x="1350579" y="517635"/>
                          <a:pt x="1342696" y="509752"/>
                        </a:cubicBezTo>
                        <a:cubicBezTo>
                          <a:pt x="1334813" y="501869"/>
                          <a:pt x="1334813" y="462455"/>
                          <a:pt x="1326930" y="462455"/>
                        </a:cubicBezTo>
                        <a:cubicBezTo>
                          <a:pt x="1319047" y="462455"/>
                          <a:pt x="1308537" y="496614"/>
                          <a:pt x="1295399" y="509752"/>
                        </a:cubicBezTo>
                        <a:cubicBezTo>
                          <a:pt x="1282261" y="522890"/>
                          <a:pt x="1269124" y="538656"/>
                          <a:pt x="1248103" y="541283"/>
                        </a:cubicBezTo>
                        <a:cubicBezTo>
                          <a:pt x="1227082" y="543910"/>
                          <a:pt x="1195551" y="543910"/>
                          <a:pt x="1169275" y="525517"/>
                        </a:cubicBezTo>
                        <a:cubicBezTo>
                          <a:pt x="1142999" y="507124"/>
                          <a:pt x="1090448" y="428296"/>
                          <a:pt x="1090448" y="430924"/>
                        </a:cubicBezTo>
                        <a:cubicBezTo>
                          <a:pt x="1090448" y="433552"/>
                          <a:pt x="1171903" y="520262"/>
                          <a:pt x="1169275" y="541283"/>
                        </a:cubicBezTo>
                        <a:cubicBezTo>
                          <a:pt x="1166647" y="562304"/>
                          <a:pt x="1108840" y="572813"/>
                          <a:pt x="1074682" y="557048"/>
                        </a:cubicBezTo>
                        <a:cubicBezTo>
                          <a:pt x="1040524" y="541283"/>
                          <a:pt x="977462" y="444062"/>
                          <a:pt x="964324" y="446690"/>
                        </a:cubicBezTo>
                        <a:cubicBezTo>
                          <a:pt x="951186" y="449318"/>
                          <a:pt x="1011621" y="562304"/>
                          <a:pt x="995855" y="572814"/>
                        </a:cubicBezTo>
                        <a:cubicBezTo>
                          <a:pt x="980089" y="583324"/>
                          <a:pt x="898633" y="501869"/>
                          <a:pt x="869730" y="509752"/>
                        </a:cubicBezTo>
                        <a:cubicBezTo>
                          <a:pt x="840827" y="517635"/>
                          <a:pt x="846082" y="606972"/>
                          <a:pt x="822434" y="620110"/>
                        </a:cubicBezTo>
                        <a:cubicBezTo>
                          <a:pt x="798786" y="633248"/>
                          <a:pt x="743606" y="604344"/>
                          <a:pt x="727841" y="588579"/>
                        </a:cubicBezTo>
                        <a:cubicBezTo>
                          <a:pt x="712076" y="572814"/>
                          <a:pt x="756745" y="515007"/>
                          <a:pt x="727841" y="525517"/>
                        </a:cubicBezTo>
                        <a:cubicBezTo>
                          <a:pt x="698937" y="536027"/>
                          <a:pt x="593834" y="641131"/>
                          <a:pt x="554420" y="651641"/>
                        </a:cubicBezTo>
                        <a:cubicBezTo>
                          <a:pt x="515006" y="662151"/>
                          <a:pt x="493985" y="612227"/>
                          <a:pt x="491358" y="588579"/>
                        </a:cubicBezTo>
                        <a:cubicBezTo>
                          <a:pt x="488731" y="564931"/>
                          <a:pt x="546538" y="520262"/>
                          <a:pt x="538655" y="509752"/>
                        </a:cubicBezTo>
                        <a:cubicBezTo>
                          <a:pt x="530772" y="499242"/>
                          <a:pt x="462454" y="533400"/>
                          <a:pt x="444061" y="525517"/>
                        </a:cubicBezTo>
                        <a:cubicBezTo>
                          <a:pt x="425668" y="517634"/>
                          <a:pt x="449317" y="465082"/>
                          <a:pt x="428296" y="462455"/>
                        </a:cubicBezTo>
                        <a:cubicBezTo>
                          <a:pt x="407275" y="459828"/>
                          <a:pt x="354723" y="504497"/>
                          <a:pt x="317937" y="509752"/>
                        </a:cubicBezTo>
                        <a:cubicBezTo>
                          <a:pt x="281151" y="515007"/>
                          <a:pt x="228600" y="509752"/>
                          <a:pt x="207579" y="493986"/>
                        </a:cubicBezTo>
                        <a:cubicBezTo>
                          <a:pt x="186558" y="478220"/>
                          <a:pt x="223344" y="441435"/>
                          <a:pt x="191813" y="415159"/>
                        </a:cubicBezTo>
                        <a:cubicBezTo>
                          <a:pt x="160282" y="388883"/>
                          <a:pt x="23648" y="365235"/>
                          <a:pt x="18393" y="336331"/>
                        </a:cubicBezTo>
                        <a:cubicBezTo>
                          <a:pt x="13138" y="307427"/>
                          <a:pt x="152399" y="265386"/>
                          <a:pt x="160282" y="241738"/>
                        </a:cubicBezTo>
                        <a:cubicBezTo>
                          <a:pt x="168165" y="218090"/>
                          <a:pt x="91965" y="223345"/>
                          <a:pt x="65689" y="194441"/>
                        </a:cubicBezTo>
                        <a:cubicBezTo>
                          <a:pt x="39413" y="165538"/>
                          <a:pt x="5254" y="131379"/>
                          <a:pt x="2627" y="99848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</p:grpSp>
          </p:grpSp>
        </p:grpSp>
      </p:grpSp>
      <p:grpSp>
        <p:nvGrpSpPr>
          <p:cNvPr id="163" name="Group 457"/>
          <p:cNvGrpSpPr>
            <a:grpSpLocks/>
          </p:cNvGrpSpPr>
          <p:nvPr/>
        </p:nvGrpSpPr>
        <p:grpSpPr bwMode="auto">
          <a:xfrm>
            <a:off x="4552950" y="1360488"/>
            <a:ext cx="3597275" cy="4229100"/>
            <a:chOff x="4552537" y="1360714"/>
            <a:chExt cx="3598059" cy="4229100"/>
          </a:xfrm>
        </p:grpSpPr>
        <p:sp>
          <p:nvSpPr>
            <p:cNvPr id="459" name="Freeform 458"/>
            <p:cNvSpPr/>
            <p:nvPr/>
          </p:nvSpPr>
          <p:spPr>
            <a:xfrm>
              <a:off x="4552537" y="1360714"/>
              <a:ext cx="3598059" cy="4229100"/>
            </a:xfrm>
            <a:custGeom>
              <a:avLst/>
              <a:gdLst>
                <a:gd name="connsiteX0" fmla="*/ 322613 w 3893127"/>
                <a:gd name="connsiteY0" fmla="*/ 336468 h 4423558"/>
                <a:gd name="connsiteX1" fmla="*/ 310738 w 3893127"/>
                <a:gd name="connsiteY1" fmla="*/ 526473 h 4423558"/>
                <a:gd name="connsiteX2" fmla="*/ 2187039 w 3893127"/>
                <a:gd name="connsiteY2" fmla="*/ 562099 h 4423558"/>
                <a:gd name="connsiteX3" fmla="*/ 3802083 w 3893127"/>
                <a:gd name="connsiteY3" fmla="*/ 3899065 h 4423558"/>
                <a:gd name="connsiteX4" fmla="*/ 2733304 w 3893127"/>
                <a:gd name="connsiteY4" fmla="*/ 3709060 h 4423558"/>
                <a:gd name="connsiteX0" fmla="*/ 161307 w 3731821"/>
                <a:gd name="connsiteY0" fmla="*/ 331355 h 4418445"/>
                <a:gd name="connsiteX1" fmla="*/ 582881 w 3731821"/>
                <a:gd name="connsiteY1" fmla="*/ 552038 h 4418445"/>
                <a:gd name="connsiteX2" fmla="*/ 2025733 w 3731821"/>
                <a:gd name="connsiteY2" fmla="*/ 556986 h 4418445"/>
                <a:gd name="connsiteX3" fmla="*/ 3640777 w 3731821"/>
                <a:gd name="connsiteY3" fmla="*/ 3893952 h 4418445"/>
                <a:gd name="connsiteX4" fmla="*/ 2571998 w 3731821"/>
                <a:gd name="connsiteY4" fmla="*/ 3703947 h 4418445"/>
                <a:gd name="connsiteX0" fmla="*/ 161307 w 3731821"/>
                <a:gd name="connsiteY0" fmla="*/ 331355 h 4418445"/>
                <a:gd name="connsiteX1" fmla="*/ 430481 w 3731821"/>
                <a:gd name="connsiteY1" fmla="*/ 552038 h 4418445"/>
                <a:gd name="connsiteX2" fmla="*/ 2025733 w 3731821"/>
                <a:gd name="connsiteY2" fmla="*/ 556986 h 4418445"/>
                <a:gd name="connsiteX3" fmla="*/ 3640777 w 3731821"/>
                <a:gd name="connsiteY3" fmla="*/ 3893952 h 4418445"/>
                <a:gd name="connsiteX4" fmla="*/ 2571998 w 3731821"/>
                <a:gd name="connsiteY4" fmla="*/ 3703947 h 4418445"/>
                <a:gd name="connsiteX0" fmla="*/ 161307 w 3705597"/>
                <a:gd name="connsiteY0" fmla="*/ 107703 h 4157518"/>
                <a:gd name="connsiteX1" fmla="*/ 430481 w 3705597"/>
                <a:gd name="connsiteY1" fmla="*/ 328386 h 4157518"/>
                <a:gd name="connsiteX2" fmla="*/ 2183081 w 3705597"/>
                <a:gd name="connsiteY2" fmla="*/ 556986 h 4157518"/>
                <a:gd name="connsiteX3" fmla="*/ 3640777 w 3705597"/>
                <a:gd name="connsiteY3" fmla="*/ 3670300 h 4157518"/>
                <a:gd name="connsiteX4" fmla="*/ 2571998 w 3705597"/>
                <a:gd name="connsiteY4" fmla="*/ 3480295 h 4157518"/>
                <a:gd name="connsiteX0" fmla="*/ 161307 w 3718296"/>
                <a:gd name="connsiteY0" fmla="*/ 183903 h 4246418"/>
                <a:gd name="connsiteX1" fmla="*/ 430481 w 3718296"/>
                <a:gd name="connsiteY1" fmla="*/ 404586 h 4246418"/>
                <a:gd name="connsiteX2" fmla="*/ 2106881 w 3718296"/>
                <a:gd name="connsiteY2" fmla="*/ 556986 h 4246418"/>
                <a:gd name="connsiteX3" fmla="*/ 3640777 w 3718296"/>
                <a:gd name="connsiteY3" fmla="*/ 3746500 h 4246418"/>
                <a:gd name="connsiteX4" fmla="*/ 2571998 w 3718296"/>
                <a:gd name="connsiteY4" fmla="*/ 3556495 h 4246418"/>
                <a:gd name="connsiteX0" fmla="*/ 80489 w 3637478"/>
                <a:gd name="connsiteY0" fmla="*/ 183903 h 4246418"/>
                <a:gd name="connsiteX1" fmla="*/ 44862 w 3637478"/>
                <a:gd name="connsiteY1" fmla="*/ 480786 h 4246418"/>
                <a:gd name="connsiteX2" fmla="*/ 349663 w 3637478"/>
                <a:gd name="connsiteY2" fmla="*/ 404586 h 4246418"/>
                <a:gd name="connsiteX3" fmla="*/ 2026063 w 3637478"/>
                <a:gd name="connsiteY3" fmla="*/ 556986 h 4246418"/>
                <a:gd name="connsiteX4" fmla="*/ 3559959 w 3637478"/>
                <a:gd name="connsiteY4" fmla="*/ 3746500 h 4246418"/>
                <a:gd name="connsiteX5" fmla="*/ 2491180 w 3637478"/>
                <a:gd name="connsiteY5" fmla="*/ 3556495 h 4246418"/>
                <a:gd name="connsiteX0" fmla="*/ 359889 w 3916878"/>
                <a:gd name="connsiteY0" fmla="*/ 171203 h 4233718"/>
                <a:gd name="connsiteX1" fmla="*/ 324262 w 3916878"/>
                <a:gd name="connsiteY1" fmla="*/ 468086 h 4233718"/>
                <a:gd name="connsiteX2" fmla="*/ 2305463 w 3916878"/>
                <a:gd name="connsiteY2" fmla="*/ 544286 h 4233718"/>
                <a:gd name="connsiteX3" fmla="*/ 3839359 w 3916878"/>
                <a:gd name="connsiteY3" fmla="*/ 3733800 h 4233718"/>
                <a:gd name="connsiteX4" fmla="*/ 2770580 w 3916878"/>
                <a:gd name="connsiteY4" fmla="*/ 3543795 h 4233718"/>
                <a:gd name="connsiteX0" fmla="*/ 55089 w 3612078"/>
                <a:gd name="connsiteY0" fmla="*/ 171203 h 4233718"/>
                <a:gd name="connsiteX1" fmla="*/ 324262 w 3612078"/>
                <a:gd name="connsiteY1" fmla="*/ 468086 h 4233718"/>
                <a:gd name="connsiteX2" fmla="*/ 2000663 w 3612078"/>
                <a:gd name="connsiteY2" fmla="*/ 544286 h 4233718"/>
                <a:gd name="connsiteX3" fmla="*/ 3534559 w 3612078"/>
                <a:gd name="connsiteY3" fmla="*/ 3733800 h 4233718"/>
                <a:gd name="connsiteX4" fmla="*/ 2465780 w 3612078"/>
                <a:gd name="connsiteY4" fmla="*/ 3543795 h 4233718"/>
                <a:gd name="connsiteX0" fmla="*/ 55089 w 3598059"/>
                <a:gd name="connsiteY0" fmla="*/ 171203 h 4229100"/>
                <a:gd name="connsiteX1" fmla="*/ 324262 w 3598059"/>
                <a:gd name="connsiteY1" fmla="*/ 468086 h 4229100"/>
                <a:gd name="connsiteX2" fmla="*/ 2000663 w 3598059"/>
                <a:gd name="connsiteY2" fmla="*/ 544286 h 4229100"/>
                <a:gd name="connsiteX3" fmla="*/ 3534559 w 3598059"/>
                <a:gd name="connsiteY3" fmla="*/ 3733800 h 4229100"/>
                <a:gd name="connsiteX4" fmla="*/ 2381662 w 3598059"/>
                <a:gd name="connsiteY4" fmla="*/ 3516086 h 4229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598059" h="4229100">
                  <a:moveTo>
                    <a:pt x="55089" y="171203"/>
                  </a:moveTo>
                  <a:cubicBezTo>
                    <a:pt x="59047" y="198912"/>
                    <a:pt x="0" y="405906"/>
                    <a:pt x="324262" y="468086"/>
                  </a:cubicBezTo>
                  <a:cubicBezTo>
                    <a:pt x="648524" y="530266"/>
                    <a:pt x="1465614" y="0"/>
                    <a:pt x="2000663" y="544286"/>
                  </a:cubicBezTo>
                  <a:cubicBezTo>
                    <a:pt x="2535712" y="1088572"/>
                    <a:pt x="3471059" y="3238500"/>
                    <a:pt x="3534559" y="3733800"/>
                  </a:cubicBezTo>
                  <a:cubicBezTo>
                    <a:pt x="3598059" y="4229100"/>
                    <a:pt x="2961573" y="3873335"/>
                    <a:pt x="2381662" y="3516086"/>
                  </a:cubicBezTo>
                </a:path>
              </a:pathLst>
            </a:custGeom>
            <a:ln w="63500">
              <a:solidFill>
                <a:srgbClr val="FF0000"/>
              </a:solidFill>
              <a:tailEnd type="stealth" w="lg" len="lg"/>
            </a:ln>
            <a:effectLst>
              <a:outerShdw blurRad="50800" dist="50800" dir="5400000" algn="ctr" rotWithShape="0">
                <a:srgbClr val="000000">
                  <a:alpha val="43137"/>
                </a:srgb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60" name="TextBox 459"/>
            <p:cNvSpPr txBox="1"/>
            <p:nvPr/>
          </p:nvSpPr>
          <p:spPr>
            <a:xfrm rot="1560000">
              <a:off x="5485071" y="4137841"/>
              <a:ext cx="1586619" cy="70788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prst="angle"/>
            </a:sp3d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0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 Small Cap"/>
                  <a:sym typeface="Wingdings" pitchFamily="2" charset="2"/>
                </a:rPr>
                <a:t>Decelerate</a:t>
              </a:r>
            </a:p>
            <a:p>
              <a:pPr algn="ctr">
                <a:defRPr/>
              </a:pPr>
              <a:r>
                <a:rPr lang="en-US" sz="20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 Small Cap"/>
                  <a:sym typeface="Wingdings" pitchFamily="2" charset="2"/>
                </a:rPr>
                <a:t>Slow down</a:t>
              </a:r>
            </a:p>
          </p:txBody>
        </p:sp>
        <p:sp>
          <p:nvSpPr>
            <p:cNvPr id="461" name="TextBox 460"/>
            <p:cNvSpPr txBox="1"/>
            <p:nvPr/>
          </p:nvSpPr>
          <p:spPr>
            <a:xfrm rot="3900000">
              <a:off x="6887287" y="3335577"/>
              <a:ext cx="1263824" cy="40011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prst="angle"/>
            </a:sp3d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0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 Small Cap"/>
                  <a:sym typeface="Wingdings" pitchFamily="2" charset="2"/>
                </a:rPr>
                <a:t>Negative</a:t>
              </a:r>
            </a:p>
          </p:txBody>
        </p:sp>
      </p:grpSp>
      <p:graphicFrame>
        <p:nvGraphicFramePr>
          <p:cNvPr id="347" name="Chart 346"/>
          <p:cNvGraphicFramePr/>
          <p:nvPr/>
        </p:nvGraphicFramePr>
        <p:xfrm>
          <a:off x="460169" y="2438400"/>
          <a:ext cx="8153400" cy="3581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pic>
        <p:nvPicPr>
          <p:cNvPr id="10250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327775" y="6019800"/>
            <a:ext cx="322263" cy="38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10251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289175" y="5943600"/>
            <a:ext cx="527050" cy="38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10252" name="Picture 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8156575" y="5943600"/>
            <a:ext cx="496888" cy="38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10253" name="Picture 6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07975" y="5943600"/>
            <a:ext cx="703263" cy="38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10254" name="TextBox 31"/>
          <p:cNvSpPr txBox="1">
            <a:spLocks noChangeArrowheads="1"/>
          </p:cNvSpPr>
          <p:nvPr/>
        </p:nvSpPr>
        <p:spPr bwMode="auto">
          <a:xfrm>
            <a:off x="4346575" y="5943600"/>
            <a:ext cx="3825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Cambria" pitchFamily="18" charset="0"/>
              </a:rPr>
              <a:t>0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2514600" y="762000"/>
          <a:ext cx="4883150" cy="782638"/>
        </p:xfrm>
        <a:graphic>
          <a:graphicData uri="http://schemas.openxmlformats.org/presentationml/2006/ole">
            <p:oleObj spid="_x0000_s1249282" name="Equation" r:id="rId11" imgW="3162240" imgH="507960" progId="Equation.DSMT4">
              <p:embed/>
            </p:oleObj>
          </a:graphicData>
        </a:graphic>
      </p:graphicFrame>
      <p:sp>
        <p:nvSpPr>
          <p:cNvPr id="383" name="TextBox 382"/>
          <p:cNvSpPr txBox="1"/>
          <p:nvPr/>
        </p:nvSpPr>
        <p:spPr>
          <a:xfrm>
            <a:off x="228600" y="228600"/>
            <a:ext cx="8686800" cy="400302"/>
          </a:xfrm>
          <a:prstGeom prst="rect">
            <a:avLst/>
          </a:prstGeom>
          <a:solidFill>
            <a:srgbClr val="FFC000"/>
          </a:solidFill>
          <a:effectLst>
            <a:glow rad="63500">
              <a:schemeClr val="tx1"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prst="angle"/>
          </a:sp3d>
        </p:spPr>
        <p:txBody>
          <a:bodyPr>
            <a:spAutoFit/>
          </a:bodyPr>
          <a:lstStyle/>
          <a:p>
            <a:pPr algn="ctr">
              <a:lnSpc>
                <a:spcPct val="70000"/>
              </a:lnSpc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ahoma Small Cap"/>
                <a:sym typeface="Wingdings" pitchFamily="2" charset="2"/>
              </a:rPr>
              <a:t>A new nonlinear model – 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 Small Cap"/>
                <a:sym typeface="Wingdings" pitchFamily="2" charset="2"/>
              </a:rPr>
              <a:t>uniform vegetation</a:t>
            </a:r>
          </a:p>
        </p:txBody>
      </p:sp>
      <p:pic>
        <p:nvPicPr>
          <p:cNvPr id="10258" name="Picture 7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270375" y="5029200"/>
            <a:ext cx="447675" cy="4159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445" name="Rectangle 444"/>
          <p:cNvSpPr/>
          <p:nvPr/>
        </p:nvSpPr>
        <p:spPr>
          <a:xfrm>
            <a:off x="3505200" y="1066800"/>
            <a:ext cx="1066800" cy="457200"/>
          </a:xfrm>
          <a:prstGeom prst="rect">
            <a:avLst/>
          </a:prstGeom>
          <a:ln w="63500">
            <a:solidFill>
              <a:srgbClr val="FF0000"/>
            </a:solidFill>
            <a:tailEnd type="stealth" w="lg" len="lg"/>
          </a:ln>
          <a:effectLst>
            <a:outerShdw blurRad="50800" dist="50800" dir="5400000" algn="ctr" rotWithShape="0">
              <a:srgbClr val="000000">
                <a:alpha val="43137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179" name="Group 450"/>
          <p:cNvGrpSpPr>
            <a:grpSpLocks/>
          </p:cNvGrpSpPr>
          <p:nvPr/>
        </p:nvGrpSpPr>
        <p:grpSpPr bwMode="auto">
          <a:xfrm>
            <a:off x="801688" y="1468438"/>
            <a:ext cx="2752725" cy="3725862"/>
            <a:chOff x="801915" y="1468253"/>
            <a:chExt cx="2753095" cy="3726708"/>
          </a:xfrm>
          <a:effectLst>
            <a:outerShdw blurRad="50800" dist="50800" dir="5400000" algn="ctr" rotWithShape="0">
              <a:srgbClr val="000000">
                <a:alpha val="43137"/>
              </a:srgbClr>
            </a:outerShdw>
          </a:effectLst>
        </p:grpSpPr>
        <p:sp>
          <p:nvSpPr>
            <p:cNvPr id="452" name="Freeform 451"/>
            <p:cNvSpPr/>
            <p:nvPr/>
          </p:nvSpPr>
          <p:spPr>
            <a:xfrm>
              <a:off x="801915" y="1468253"/>
              <a:ext cx="2753095" cy="3726708"/>
            </a:xfrm>
            <a:custGeom>
              <a:avLst/>
              <a:gdLst>
                <a:gd name="connsiteX0" fmla="*/ 2147454 w 2147454"/>
                <a:gd name="connsiteY0" fmla="*/ 77189 h 3647703"/>
                <a:gd name="connsiteX1" fmla="*/ 948047 w 2147454"/>
                <a:gd name="connsiteY1" fmla="*/ 433449 h 3647703"/>
                <a:gd name="connsiteX2" fmla="*/ 366156 w 2147454"/>
                <a:gd name="connsiteY2" fmla="*/ 2677885 h 3647703"/>
                <a:gd name="connsiteX3" fmla="*/ 259278 w 2147454"/>
                <a:gd name="connsiteY3" fmla="*/ 3627911 h 3647703"/>
                <a:gd name="connsiteX4" fmla="*/ 1921823 w 2147454"/>
                <a:gd name="connsiteY4" fmla="*/ 2796639 h 3647703"/>
                <a:gd name="connsiteX0" fmla="*/ 2683823 w 2683823"/>
                <a:gd name="connsiteY0" fmla="*/ 77189 h 3963389"/>
                <a:gd name="connsiteX1" fmla="*/ 1484416 w 2683823"/>
                <a:gd name="connsiteY1" fmla="*/ 433449 h 3963389"/>
                <a:gd name="connsiteX2" fmla="*/ 902525 w 2683823"/>
                <a:gd name="connsiteY2" fmla="*/ 2677885 h 3963389"/>
                <a:gd name="connsiteX3" fmla="*/ 259278 w 2683823"/>
                <a:gd name="connsiteY3" fmla="*/ 3943597 h 3963389"/>
                <a:gd name="connsiteX4" fmla="*/ 2458192 w 2683823"/>
                <a:gd name="connsiteY4" fmla="*/ 2796639 h 3963389"/>
                <a:gd name="connsiteX0" fmla="*/ 2689431 w 2689431"/>
                <a:gd name="connsiteY0" fmla="*/ 72241 h 3963389"/>
                <a:gd name="connsiteX1" fmla="*/ 1490024 w 2689431"/>
                <a:gd name="connsiteY1" fmla="*/ 428501 h 3963389"/>
                <a:gd name="connsiteX2" fmla="*/ 874487 w 2689431"/>
                <a:gd name="connsiteY2" fmla="*/ 2643249 h 3963389"/>
                <a:gd name="connsiteX3" fmla="*/ 264886 w 2689431"/>
                <a:gd name="connsiteY3" fmla="*/ 3938649 h 3963389"/>
                <a:gd name="connsiteX4" fmla="*/ 2463800 w 2689431"/>
                <a:gd name="connsiteY4" fmla="*/ 2791691 h 3963389"/>
                <a:gd name="connsiteX0" fmla="*/ 2613230 w 2613230"/>
                <a:gd name="connsiteY0" fmla="*/ 72241 h 3734789"/>
                <a:gd name="connsiteX1" fmla="*/ 1413823 w 2613230"/>
                <a:gd name="connsiteY1" fmla="*/ 428501 h 3734789"/>
                <a:gd name="connsiteX2" fmla="*/ 798286 w 2613230"/>
                <a:gd name="connsiteY2" fmla="*/ 2643249 h 3734789"/>
                <a:gd name="connsiteX3" fmla="*/ 264886 w 2613230"/>
                <a:gd name="connsiteY3" fmla="*/ 3710049 h 3734789"/>
                <a:gd name="connsiteX4" fmla="*/ 2387599 w 2613230"/>
                <a:gd name="connsiteY4" fmla="*/ 2791691 h 3734789"/>
                <a:gd name="connsiteX0" fmla="*/ 2689430 w 2689430"/>
                <a:gd name="connsiteY0" fmla="*/ 110341 h 3761509"/>
                <a:gd name="connsiteX1" fmla="*/ 1490023 w 2689430"/>
                <a:gd name="connsiteY1" fmla="*/ 466601 h 3761509"/>
                <a:gd name="connsiteX2" fmla="*/ 417285 w 2689430"/>
                <a:gd name="connsiteY2" fmla="*/ 2909949 h 3761509"/>
                <a:gd name="connsiteX3" fmla="*/ 341086 w 2689430"/>
                <a:gd name="connsiteY3" fmla="*/ 3748149 h 3761509"/>
                <a:gd name="connsiteX4" fmla="*/ 2463799 w 2689430"/>
                <a:gd name="connsiteY4" fmla="*/ 2829791 h 3761509"/>
                <a:gd name="connsiteX0" fmla="*/ 2689430 w 2689430"/>
                <a:gd name="connsiteY0" fmla="*/ 75540 h 3726708"/>
                <a:gd name="connsiteX1" fmla="*/ 2246085 w 2689430"/>
                <a:gd name="connsiteY1" fmla="*/ 284348 h 3726708"/>
                <a:gd name="connsiteX2" fmla="*/ 1490023 w 2689430"/>
                <a:gd name="connsiteY2" fmla="*/ 431800 h 3726708"/>
                <a:gd name="connsiteX3" fmla="*/ 417285 w 2689430"/>
                <a:gd name="connsiteY3" fmla="*/ 2875148 h 3726708"/>
                <a:gd name="connsiteX4" fmla="*/ 341086 w 2689430"/>
                <a:gd name="connsiteY4" fmla="*/ 3713348 h 3726708"/>
                <a:gd name="connsiteX5" fmla="*/ 2463799 w 2689430"/>
                <a:gd name="connsiteY5" fmla="*/ 2794990 h 3726708"/>
                <a:gd name="connsiteX0" fmla="*/ 2689430 w 2750786"/>
                <a:gd name="connsiteY0" fmla="*/ 75540 h 3726708"/>
                <a:gd name="connsiteX1" fmla="*/ 2550885 w 2750786"/>
                <a:gd name="connsiteY1" fmla="*/ 284347 h 3726708"/>
                <a:gd name="connsiteX2" fmla="*/ 1490023 w 2750786"/>
                <a:gd name="connsiteY2" fmla="*/ 431800 h 3726708"/>
                <a:gd name="connsiteX3" fmla="*/ 417285 w 2750786"/>
                <a:gd name="connsiteY3" fmla="*/ 2875148 h 3726708"/>
                <a:gd name="connsiteX4" fmla="*/ 341086 w 2750786"/>
                <a:gd name="connsiteY4" fmla="*/ 3713348 h 3726708"/>
                <a:gd name="connsiteX5" fmla="*/ 2463799 w 2750786"/>
                <a:gd name="connsiteY5" fmla="*/ 2794990 h 3726708"/>
                <a:gd name="connsiteX0" fmla="*/ 2689430 w 2753095"/>
                <a:gd name="connsiteY0" fmla="*/ 75540 h 3726708"/>
                <a:gd name="connsiteX1" fmla="*/ 2703285 w 2753095"/>
                <a:gd name="connsiteY1" fmla="*/ 55747 h 3726708"/>
                <a:gd name="connsiteX2" fmla="*/ 2550885 w 2753095"/>
                <a:gd name="connsiteY2" fmla="*/ 284347 h 3726708"/>
                <a:gd name="connsiteX3" fmla="*/ 1490023 w 2753095"/>
                <a:gd name="connsiteY3" fmla="*/ 431800 h 3726708"/>
                <a:gd name="connsiteX4" fmla="*/ 417285 w 2753095"/>
                <a:gd name="connsiteY4" fmla="*/ 2875148 h 3726708"/>
                <a:gd name="connsiteX5" fmla="*/ 341086 w 2753095"/>
                <a:gd name="connsiteY5" fmla="*/ 3713348 h 3726708"/>
                <a:gd name="connsiteX6" fmla="*/ 2463799 w 2753095"/>
                <a:gd name="connsiteY6" fmla="*/ 2794990 h 37267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753095" h="3726708">
                  <a:moveTo>
                    <a:pt x="2689430" y="75540"/>
                  </a:moveTo>
                  <a:lnTo>
                    <a:pt x="2703285" y="55747"/>
                  </a:lnTo>
                  <a:cubicBezTo>
                    <a:pt x="2680194" y="90548"/>
                    <a:pt x="2753095" y="221672"/>
                    <a:pt x="2550885" y="284347"/>
                  </a:cubicBezTo>
                  <a:cubicBezTo>
                    <a:pt x="2348675" y="347022"/>
                    <a:pt x="1845623" y="0"/>
                    <a:pt x="1490023" y="431800"/>
                  </a:cubicBezTo>
                  <a:cubicBezTo>
                    <a:pt x="1134423" y="863600"/>
                    <a:pt x="608774" y="2328223"/>
                    <a:pt x="417285" y="2875148"/>
                  </a:cubicBezTo>
                  <a:cubicBezTo>
                    <a:pt x="225796" y="3422073"/>
                    <a:pt x="0" y="3726708"/>
                    <a:pt x="341086" y="3713348"/>
                  </a:cubicBezTo>
                  <a:cubicBezTo>
                    <a:pt x="682172" y="3699988"/>
                    <a:pt x="1762165" y="3220522"/>
                    <a:pt x="2463799" y="2794990"/>
                  </a:cubicBezTo>
                </a:path>
              </a:pathLst>
            </a:custGeom>
            <a:ln w="63500">
              <a:solidFill>
                <a:srgbClr val="FF00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453" name="TextBox 452"/>
            <p:cNvSpPr txBox="1"/>
            <p:nvPr/>
          </p:nvSpPr>
          <p:spPr>
            <a:xfrm rot="-1560000">
              <a:off x="1447800" y="4389120"/>
              <a:ext cx="1481496" cy="70788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prst="angle"/>
            </a:sp3d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0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 Small Cap"/>
                  <a:sym typeface="Wingdings" pitchFamily="2" charset="2"/>
                </a:rPr>
                <a:t>Accelerate</a:t>
              </a:r>
            </a:p>
            <a:p>
              <a:pPr algn="ctr">
                <a:defRPr/>
              </a:pPr>
              <a:r>
                <a:rPr lang="en-US" sz="20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 Small Cap"/>
                  <a:sym typeface="Wingdings" pitchFamily="2" charset="2"/>
                </a:rPr>
                <a:t>Speed up</a:t>
              </a:r>
            </a:p>
          </p:txBody>
        </p:sp>
        <p:sp>
          <p:nvSpPr>
            <p:cNvPr id="454" name="TextBox 453"/>
            <p:cNvSpPr txBox="1"/>
            <p:nvPr/>
          </p:nvSpPr>
          <p:spPr>
            <a:xfrm rot="-4020000">
              <a:off x="895349" y="3387169"/>
              <a:ext cx="1167307" cy="40011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prst="angle"/>
            </a:sp3d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000" b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Tahoma Small Cap"/>
                  <a:sym typeface="Wingdings" pitchFamily="2" charset="2"/>
                </a:rPr>
                <a:t>Positive</a:t>
              </a:r>
            </a:p>
          </p:txBody>
        </p:sp>
      </p:grpSp>
      <p:sp>
        <p:nvSpPr>
          <p:cNvPr id="352" name="TextBox 351"/>
          <p:cNvSpPr txBox="1"/>
          <p:nvPr/>
        </p:nvSpPr>
        <p:spPr>
          <a:xfrm>
            <a:off x="6477000" y="6457890"/>
            <a:ext cx="25729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Cambria" pitchFamily="18" charset="0"/>
              </a:rPr>
              <a:t>(Wang and Yi, 2011)</a:t>
            </a:r>
            <a:endParaRPr lang="en-US" sz="2000" b="1" dirty="0">
              <a:latin typeface="Cambri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2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2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78"/>
          <p:cNvGrpSpPr>
            <a:grpSpLocks/>
          </p:cNvGrpSpPr>
          <p:nvPr/>
        </p:nvGrpSpPr>
        <p:grpSpPr bwMode="auto">
          <a:xfrm>
            <a:off x="228600" y="1524000"/>
            <a:ext cx="7953375" cy="4197350"/>
            <a:chOff x="228600" y="1524000"/>
            <a:chExt cx="7953499" cy="4196938"/>
          </a:xfrm>
          <a:effectLst>
            <a:outerShdw blurRad="50800" dist="50800" dir="5400000" algn="ctr" rotWithShape="0">
              <a:srgbClr val="000000">
                <a:alpha val="43137"/>
              </a:srgbClr>
            </a:outerShdw>
          </a:effectLst>
        </p:grpSpPr>
        <p:sp>
          <p:nvSpPr>
            <p:cNvPr id="480" name="Freeform 479"/>
            <p:cNvSpPr/>
            <p:nvPr/>
          </p:nvSpPr>
          <p:spPr>
            <a:xfrm>
              <a:off x="228600" y="1524000"/>
              <a:ext cx="7953499" cy="4196938"/>
            </a:xfrm>
            <a:custGeom>
              <a:avLst/>
              <a:gdLst>
                <a:gd name="connsiteX0" fmla="*/ 7077693 w 7647709"/>
                <a:gd name="connsiteY0" fmla="*/ 4001985 h 4120738"/>
                <a:gd name="connsiteX1" fmla="*/ 6436426 w 7647709"/>
                <a:gd name="connsiteY1" fmla="*/ 2766951 h 4120738"/>
                <a:gd name="connsiteX2" fmla="*/ 0 w 7647709"/>
                <a:gd name="connsiteY2" fmla="*/ 2660073 h 4120738"/>
                <a:gd name="connsiteX3" fmla="*/ 0 w 7647709"/>
                <a:gd name="connsiteY3" fmla="*/ 0 h 4120738"/>
                <a:gd name="connsiteX4" fmla="*/ 6460176 w 7647709"/>
                <a:gd name="connsiteY4" fmla="*/ 11875 h 4120738"/>
                <a:gd name="connsiteX5" fmla="*/ 7647709 w 7647709"/>
                <a:gd name="connsiteY5" fmla="*/ 3420094 h 4120738"/>
                <a:gd name="connsiteX6" fmla="*/ 7635833 w 7647709"/>
                <a:gd name="connsiteY6" fmla="*/ 4120738 h 4120738"/>
                <a:gd name="connsiteX7" fmla="*/ 7077693 w 7647709"/>
                <a:gd name="connsiteY7" fmla="*/ 4001985 h 4120738"/>
                <a:gd name="connsiteX0" fmla="*/ 7635833 w 7647709"/>
                <a:gd name="connsiteY0" fmla="*/ 4120738 h 4120738"/>
                <a:gd name="connsiteX1" fmla="*/ 6436426 w 7647709"/>
                <a:gd name="connsiteY1" fmla="*/ 2766951 h 4120738"/>
                <a:gd name="connsiteX2" fmla="*/ 0 w 7647709"/>
                <a:gd name="connsiteY2" fmla="*/ 2660073 h 4120738"/>
                <a:gd name="connsiteX3" fmla="*/ 0 w 7647709"/>
                <a:gd name="connsiteY3" fmla="*/ 0 h 4120738"/>
                <a:gd name="connsiteX4" fmla="*/ 6460176 w 7647709"/>
                <a:gd name="connsiteY4" fmla="*/ 11875 h 4120738"/>
                <a:gd name="connsiteX5" fmla="*/ 7647709 w 7647709"/>
                <a:gd name="connsiteY5" fmla="*/ 3420094 h 4120738"/>
                <a:gd name="connsiteX6" fmla="*/ 7635833 w 7647709"/>
                <a:gd name="connsiteY6" fmla="*/ 4120738 h 4120738"/>
                <a:gd name="connsiteX0" fmla="*/ 7636823 w 7648699"/>
                <a:gd name="connsiteY0" fmla="*/ 4120738 h 4120738"/>
                <a:gd name="connsiteX1" fmla="*/ 6437416 w 7648699"/>
                <a:gd name="connsiteY1" fmla="*/ 2766951 h 4120738"/>
                <a:gd name="connsiteX2" fmla="*/ 0 w 7648699"/>
                <a:gd name="connsiteY2" fmla="*/ 2768930 h 4120738"/>
                <a:gd name="connsiteX3" fmla="*/ 990 w 7648699"/>
                <a:gd name="connsiteY3" fmla="*/ 0 h 4120738"/>
                <a:gd name="connsiteX4" fmla="*/ 6461166 w 7648699"/>
                <a:gd name="connsiteY4" fmla="*/ 11875 h 4120738"/>
                <a:gd name="connsiteX5" fmla="*/ 7648699 w 7648699"/>
                <a:gd name="connsiteY5" fmla="*/ 3420094 h 4120738"/>
                <a:gd name="connsiteX6" fmla="*/ 7636823 w 7648699"/>
                <a:gd name="connsiteY6" fmla="*/ 4120738 h 4120738"/>
                <a:gd name="connsiteX0" fmla="*/ 7941623 w 7953499"/>
                <a:gd name="connsiteY0" fmla="*/ 4196938 h 4196938"/>
                <a:gd name="connsiteX1" fmla="*/ 6742216 w 7953499"/>
                <a:gd name="connsiteY1" fmla="*/ 2843151 h 4196938"/>
                <a:gd name="connsiteX2" fmla="*/ 304800 w 7953499"/>
                <a:gd name="connsiteY2" fmla="*/ 2845130 h 4196938"/>
                <a:gd name="connsiteX3" fmla="*/ 0 w 7953499"/>
                <a:gd name="connsiteY3" fmla="*/ 0 h 4196938"/>
                <a:gd name="connsiteX4" fmla="*/ 6765966 w 7953499"/>
                <a:gd name="connsiteY4" fmla="*/ 88075 h 4196938"/>
                <a:gd name="connsiteX5" fmla="*/ 7953499 w 7953499"/>
                <a:gd name="connsiteY5" fmla="*/ 3496294 h 4196938"/>
                <a:gd name="connsiteX6" fmla="*/ 7941623 w 7953499"/>
                <a:gd name="connsiteY6" fmla="*/ 4196938 h 4196938"/>
                <a:gd name="connsiteX0" fmla="*/ 7941623 w 7953499"/>
                <a:gd name="connsiteY0" fmla="*/ 4196938 h 4196938"/>
                <a:gd name="connsiteX1" fmla="*/ 6742216 w 7953499"/>
                <a:gd name="connsiteY1" fmla="*/ 2843151 h 4196938"/>
                <a:gd name="connsiteX2" fmla="*/ 0 w 7953499"/>
                <a:gd name="connsiteY2" fmla="*/ 2743200 h 4196938"/>
                <a:gd name="connsiteX3" fmla="*/ 0 w 7953499"/>
                <a:gd name="connsiteY3" fmla="*/ 0 h 4196938"/>
                <a:gd name="connsiteX4" fmla="*/ 6765966 w 7953499"/>
                <a:gd name="connsiteY4" fmla="*/ 88075 h 4196938"/>
                <a:gd name="connsiteX5" fmla="*/ 7953499 w 7953499"/>
                <a:gd name="connsiteY5" fmla="*/ 3496294 h 4196938"/>
                <a:gd name="connsiteX6" fmla="*/ 7941623 w 7953499"/>
                <a:gd name="connsiteY6" fmla="*/ 4196938 h 41969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953499" h="4196938">
                  <a:moveTo>
                    <a:pt x="7941623" y="4196938"/>
                  </a:moveTo>
                  <a:lnTo>
                    <a:pt x="6742216" y="2843151"/>
                  </a:lnTo>
                  <a:lnTo>
                    <a:pt x="0" y="2743200"/>
                  </a:lnTo>
                  <a:lnTo>
                    <a:pt x="0" y="0"/>
                  </a:lnTo>
                  <a:lnTo>
                    <a:pt x="6765966" y="88075"/>
                  </a:lnTo>
                  <a:lnTo>
                    <a:pt x="7953499" y="3496294"/>
                  </a:lnTo>
                  <a:lnTo>
                    <a:pt x="7941623" y="4196938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grpSp>
          <p:nvGrpSpPr>
            <p:cNvPr id="3" name="Group 94"/>
            <p:cNvGrpSpPr>
              <a:grpSpLocks/>
            </p:cNvGrpSpPr>
            <p:nvPr/>
          </p:nvGrpSpPr>
          <p:grpSpPr bwMode="auto">
            <a:xfrm>
              <a:off x="6248401" y="1676398"/>
              <a:ext cx="1219201" cy="2667000"/>
              <a:chOff x="2845676" y="580697"/>
              <a:chExt cx="3155731" cy="5236779"/>
            </a:xfrm>
          </p:grpSpPr>
          <p:grpSp>
            <p:nvGrpSpPr>
              <p:cNvPr id="4" name="Group 31"/>
              <p:cNvGrpSpPr>
                <a:grpSpLocks/>
              </p:cNvGrpSpPr>
              <p:nvPr/>
            </p:nvGrpSpPr>
            <p:grpSpPr bwMode="auto">
              <a:xfrm>
                <a:off x="3200400" y="580697"/>
                <a:ext cx="2635469" cy="3063765"/>
                <a:chOff x="3200400" y="580697"/>
                <a:chExt cx="2635469" cy="3063765"/>
              </a:xfrm>
            </p:grpSpPr>
            <p:sp>
              <p:nvSpPr>
                <p:cNvPr id="495" name="Freeform 2"/>
                <p:cNvSpPr/>
                <p:nvPr/>
              </p:nvSpPr>
              <p:spPr>
                <a:xfrm>
                  <a:off x="3199297" y="2912056"/>
                  <a:ext cx="1150544" cy="645184"/>
                </a:xfrm>
                <a:custGeom>
                  <a:avLst/>
                  <a:gdLst>
                    <a:gd name="connsiteX0" fmla="*/ 0 w 1150883"/>
                    <a:gd name="connsiteY0" fmla="*/ 52551 h 646385"/>
                    <a:gd name="connsiteX1" fmla="*/ 31531 w 1150883"/>
                    <a:gd name="connsiteY1" fmla="*/ 5255 h 646385"/>
                    <a:gd name="connsiteX2" fmla="*/ 173421 w 1150883"/>
                    <a:gd name="connsiteY2" fmla="*/ 84082 h 646385"/>
                    <a:gd name="connsiteX3" fmla="*/ 204952 w 1150883"/>
                    <a:gd name="connsiteY3" fmla="*/ 178675 h 646385"/>
                    <a:gd name="connsiteX4" fmla="*/ 346841 w 1150883"/>
                    <a:gd name="connsiteY4" fmla="*/ 194441 h 646385"/>
                    <a:gd name="connsiteX5" fmla="*/ 299545 w 1150883"/>
                    <a:gd name="connsiteY5" fmla="*/ 131379 h 646385"/>
                    <a:gd name="connsiteX6" fmla="*/ 362607 w 1150883"/>
                    <a:gd name="connsiteY6" fmla="*/ 84082 h 646385"/>
                    <a:gd name="connsiteX7" fmla="*/ 488731 w 1150883"/>
                    <a:gd name="connsiteY7" fmla="*/ 194441 h 646385"/>
                    <a:gd name="connsiteX8" fmla="*/ 614855 w 1150883"/>
                    <a:gd name="connsiteY8" fmla="*/ 210206 h 646385"/>
                    <a:gd name="connsiteX9" fmla="*/ 693683 w 1150883"/>
                    <a:gd name="connsiteY9" fmla="*/ 147144 h 646385"/>
                    <a:gd name="connsiteX10" fmla="*/ 772510 w 1150883"/>
                    <a:gd name="connsiteY10" fmla="*/ 194441 h 646385"/>
                    <a:gd name="connsiteX11" fmla="*/ 945931 w 1150883"/>
                    <a:gd name="connsiteY11" fmla="*/ 178675 h 646385"/>
                    <a:gd name="connsiteX12" fmla="*/ 993228 w 1150883"/>
                    <a:gd name="connsiteY12" fmla="*/ 178675 h 646385"/>
                    <a:gd name="connsiteX13" fmla="*/ 945931 w 1150883"/>
                    <a:gd name="connsiteY13" fmla="*/ 320565 h 646385"/>
                    <a:gd name="connsiteX14" fmla="*/ 1040524 w 1150883"/>
                    <a:gd name="connsiteY14" fmla="*/ 399393 h 646385"/>
                    <a:gd name="connsiteX15" fmla="*/ 1135117 w 1150883"/>
                    <a:gd name="connsiteY15" fmla="*/ 399393 h 646385"/>
                    <a:gd name="connsiteX16" fmla="*/ 1119352 w 1150883"/>
                    <a:gd name="connsiteY16" fmla="*/ 541282 h 646385"/>
                    <a:gd name="connsiteX17" fmla="*/ 945931 w 1150883"/>
                    <a:gd name="connsiteY17" fmla="*/ 635875 h 646385"/>
                    <a:gd name="connsiteX18" fmla="*/ 930166 w 1150883"/>
                    <a:gd name="connsiteY18" fmla="*/ 478220 h 646385"/>
                    <a:gd name="connsiteX19" fmla="*/ 882869 w 1150883"/>
                    <a:gd name="connsiteY19" fmla="*/ 541282 h 646385"/>
                    <a:gd name="connsiteX20" fmla="*/ 835572 w 1150883"/>
                    <a:gd name="connsiteY20" fmla="*/ 462455 h 646385"/>
                    <a:gd name="connsiteX21" fmla="*/ 851338 w 1150883"/>
                    <a:gd name="connsiteY21" fmla="*/ 415158 h 646385"/>
                    <a:gd name="connsiteX22" fmla="*/ 709448 w 1150883"/>
                    <a:gd name="connsiteY22" fmla="*/ 541282 h 646385"/>
                    <a:gd name="connsiteX23" fmla="*/ 646386 w 1150883"/>
                    <a:gd name="connsiteY23" fmla="*/ 493986 h 646385"/>
                    <a:gd name="connsiteX24" fmla="*/ 662152 w 1150883"/>
                    <a:gd name="connsiteY24" fmla="*/ 399393 h 646385"/>
                    <a:gd name="connsiteX25" fmla="*/ 520262 w 1150883"/>
                    <a:gd name="connsiteY25" fmla="*/ 478220 h 646385"/>
                    <a:gd name="connsiteX26" fmla="*/ 457200 w 1150883"/>
                    <a:gd name="connsiteY26" fmla="*/ 415158 h 646385"/>
                    <a:gd name="connsiteX27" fmla="*/ 504497 w 1150883"/>
                    <a:gd name="connsiteY27" fmla="*/ 320565 h 646385"/>
                    <a:gd name="connsiteX28" fmla="*/ 394138 w 1150883"/>
                    <a:gd name="connsiteY28" fmla="*/ 415158 h 646385"/>
                    <a:gd name="connsiteX29" fmla="*/ 268014 w 1150883"/>
                    <a:gd name="connsiteY29" fmla="*/ 367862 h 646385"/>
                    <a:gd name="connsiteX30" fmla="*/ 252248 w 1150883"/>
                    <a:gd name="connsiteY30" fmla="*/ 304800 h 646385"/>
                    <a:gd name="connsiteX31" fmla="*/ 63062 w 1150883"/>
                    <a:gd name="connsiteY31" fmla="*/ 320565 h 646385"/>
                    <a:gd name="connsiteX32" fmla="*/ 31531 w 1150883"/>
                    <a:gd name="connsiteY32" fmla="*/ 273268 h 646385"/>
                    <a:gd name="connsiteX33" fmla="*/ 110359 w 1150883"/>
                    <a:gd name="connsiteY33" fmla="*/ 194441 h 646385"/>
                    <a:gd name="connsiteX34" fmla="*/ 31531 w 1150883"/>
                    <a:gd name="connsiteY34" fmla="*/ 131379 h 646385"/>
                    <a:gd name="connsiteX35" fmla="*/ 0 w 1150883"/>
                    <a:gd name="connsiteY35" fmla="*/ 52551 h 6463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</a:cxnLst>
                  <a:rect l="l" t="t" r="r" b="b"/>
                  <a:pathLst>
                    <a:path w="1150883" h="646385">
                      <a:moveTo>
                        <a:pt x="0" y="52551"/>
                      </a:moveTo>
                      <a:cubicBezTo>
                        <a:pt x="0" y="31530"/>
                        <a:pt x="2627" y="0"/>
                        <a:pt x="31531" y="5255"/>
                      </a:cubicBezTo>
                      <a:cubicBezTo>
                        <a:pt x="60435" y="10510"/>
                        <a:pt x="144518" y="55179"/>
                        <a:pt x="173421" y="84082"/>
                      </a:cubicBezTo>
                      <a:cubicBezTo>
                        <a:pt x="202324" y="112985"/>
                        <a:pt x="176049" y="160282"/>
                        <a:pt x="204952" y="178675"/>
                      </a:cubicBezTo>
                      <a:cubicBezTo>
                        <a:pt x="233855" y="197068"/>
                        <a:pt x="331076" y="202324"/>
                        <a:pt x="346841" y="194441"/>
                      </a:cubicBezTo>
                      <a:cubicBezTo>
                        <a:pt x="362607" y="186558"/>
                        <a:pt x="296917" y="149772"/>
                        <a:pt x="299545" y="131379"/>
                      </a:cubicBezTo>
                      <a:cubicBezTo>
                        <a:pt x="302173" y="112986"/>
                        <a:pt x="331076" y="73572"/>
                        <a:pt x="362607" y="84082"/>
                      </a:cubicBezTo>
                      <a:cubicBezTo>
                        <a:pt x="394138" y="94592"/>
                        <a:pt x="446690" y="173420"/>
                        <a:pt x="488731" y="194441"/>
                      </a:cubicBezTo>
                      <a:cubicBezTo>
                        <a:pt x="530772" y="215462"/>
                        <a:pt x="580696" y="218089"/>
                        <a:pt x="614855" y="210206"/>
                      </a:cubicBezTo>
                      <a:cubicBezTo>
                        <a:pt x="649014" y="202323"/>
                        <a:pt x="667407" y="149772"/>
                        <a:pt x="693683" y="147144"/>
                      </a:cubicBezTo>
                      <a:cubicBezTo>
                        <a:pt x="719959" y="144517"/>
                        <a:pt x="730469" y="189186"/>
                        <a:pt x="772510" y="194441"/>
                      </a:cubicBezTo>
                      <a:cubicBezTo>
                        <a:pt x="814551" y="199696"/>
                        <a:pt x="909145" y="181303"/>
                        <a:pt x="945931" y="178675"/>
                      </a:cubicBezTo>
                      <a:cubicBezTo>
                        <a:pt x="982717" y="176047"/>
                        <a:pt x="993228" y="155027"/>
                        <a:pt x="993228" y="178675"/>
                      </a:cubicBezTo>
                      <a:cubicBezTo>
                        <a:pt x="993228" y="202323"/>
                        <a:pt x="938048" y="283779"/>
                        <a:pt x="945931" y="320565"/>
                      </a:cubicBezTo>
                      <a:cubicBezTo>
                        <a:pt x="953814" y="357351"/>
                        <a:pt x="1008993" y="386255"/>
                        <a:pt x="1040524" y="399393"/>
                      </a:cubicBezTo>
                      <a:cubicBezTo>
                        <a:pt x="1072055" y="412531"/>
                        <a:pt x="1121979" y="375745"/>
                        <a:pt x="1135117" y="399393"/>
                      </a:cubicBezTo>
                      <a:cubicBezTo>
                        <a:pt x="1148255" y="423041"/>
                        <a:pt x="1150883" y="501868"/>
                        <a:pt x="1119352" y="541282"/>
                      </a:cubicBezTo>
                      <a:cubicBezTo>
                        <a:pt x="1087821" y="580696"/>
                        <a:pt x="977462" y="646385"/>
                        <a:pt x="945931" y="635875"/>
                      </a:cubicBezTo>
                      <a:cubicBezTo>
                        <a:pt x="914400" y="625365"/>
                        <a:pt x="940676" y="493986"/>
                        <a:pt x="930166" y="478220"/>
                      </a:cubicBezTo>
                      <a:cubicBezTo>
                        <a:pt x="919656" y="462455"/>
                        <a:pt x="898635" y="543909"/>
                        <a:pt x="882869" y="541282"/>
                      </a:cubicBezTo>
                      <a:cubicBezTo>
                        <a:pt x="867103" y="538655"/>
                        <a:pt x="840827" y="483476"/>
                        <a:pt x="835572" y="462455"/>
                      </a:cubicBezTo>
                      <a:cubicBezTo>
                        <a:pt x="830317" y="441434"/>
                        <a:pt x="872359" y="402020"/>
                        <a:pt x="851338" y="415158"/>
                      </a:cubicBezTo>
                      <a:cubicBezTo>
                        <a:pt x="830317" y="428296"/>
                        <a:pt x="743607" y="528144"/>
                        <a:pt x="709448" y="541282"/>
                      </a:cubicBezTo>
                      <a:cubicBezTo>
                        <a:pt x="675289" y="554420"/>
                        <a:pt x="654269" y="517634"/>
                        <a:pt x="646386" y="493986"/>
                      </a:cubicBezTo>
                      <a:cubicBezTo>
                        <a:pt x="638503" y="470338"/>
                        <a:pt x="683173" y="402021"/>
                        <a:pt x="662152" y="399393"/>
                      </a:cubicBezTo>
                      <a:cubicBezTo>
                        <a:pt x="641131" y="396765"/>
                        <a:pt x="554421" y="475593"/>
                        <a:pt x="520262" y="478220"/>
                      </a:cubicBezTo>
                      <a:cubicBezTo>
                        <a:pt x="486103" y="480847"/>
                        <a:pt x="459828" y="441434"/>
                        <a:pt x="457200" y="415158"/>
                      </a:cubicBezTo>
                      <a:cubicBezTo>
                        <a:pt x="454573" y="388882"/>
                        <a:pt x="515007" y="320565"/>
                        <a:pt x="504497" y="320565"/>
                      </a:cubicBezTo>
                      <a:cubicBezTo>
                        <a:pt x="493987" y="320565"/>
                        <a:pt x="433552" y="407275"/>
                        <a:pt x="394138" y="415158"/>
                      </a:cubicBezTo>
                      <a:cubicBezTo>
                        <a:pt x="354724" y="423041"/>
                        <a:pt x="291662" y="386255"/>
                        <a:pt x="268014" y="367862"/>
                      </a:cubicBezTo>
                      <a:cubicBezTo>
                        <a:pt x="244366" y="349469"/>
                        <a:pt x="286407" y="312683"/>
                        <a:pt x="252248" y="304800"/>
                      </a:cubicBezTo>
                      <a:cubicBezTo>
                        <a:pt x="218089" y="296917"/>
                        <a:pt x="99848" y="325820"/>
                        <a:pt x="63062" y="320565"/>
                      </a:cubicBezTo>
                      <a:cubicBezTo>
                        <a:pt x="26276" y="315310"/>
                        <a:pt x="23648" y="294289"/>
                        <a:pt x="31531" y="273268"/>
                      </a:cubicBezTo>
                      <a:cubicBezTo>
                        <a:pt x="39414" y="252247"/>
                        <a:pt x="110359" y="218089"/>
                        <a:pt x="110359" y="194441"/>
                      </a:cubicBezTo>
                      <a:cubicBezTo>
                        <a:pt x="110359" y="170793"/>
                        <a:pt x="52552" y="160282"/>
                        <a:pt x="31531" y="131379"/>
                      </a:cubicBezTo>
                      <a:cubicBezTo>
                        <a:pt x="10510" y="102476"/>
                        <a:pt x="0" y="73572"/>
                        <a:pt x="0" y="525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96" name="Freeform 3"/>
                <p:cNvSpPr/>
                <p:nvPr/>
              </p:nvSpPr>
              <p:spPr>
                <a:xfrm>
                  <a:off x="4493661" y="3008679"/>
                  <a:ext cx="1343670" cy="635832"/>
                </a:xfrm>
                <a:custGeom>
                  <a:avLst/>
                  <a:gdLst>
                    <a:gd name="connsiteX0" fmla="*/ 1308537 w 1342696"/>
                    <a:gd name="connsiteY0" fmla="*/ 254876 h 635876"/>
                    <a:gd name="connsiteX1" fmla="*/ 1292772 w 1342696"/>
                    <a:gd name="connsiteY1" fmla="*/ 176048 h 635876"/>
                    <a:gd name="connsiteX2" fmla="*/ 1213944 w 1342696"/>
                    <a:gd name="connsiteY2" fmla="*/ 144517 h 635876"/>
                    <a:gd name="connsiteX3" fmla="*/ 1024758 w 1342696"/>
                    <a:gd name="connsiteY3" fmla="*/ 176048 h 635876"/>
                    <a:gd name="connsiteX4" fmla="*/ 1166648 w 1342696"/>
                    <a:gd name="connsiteY4" fmla="*/ 65690 h 635876"/>
                    <a:gd name="connsiteX5" fmla="*/ 1087820 w 1342696"/>
                    <a:gd name="connsiteY5" fmla="*/ 18393 h 635876"/>
                    <a:gd name="connsiteX6" fmla="*/ 1008993 w 1342696"/>
                    <a:gd name="connsiteY6" fmla="*/ 18393 h 635876"/>
                    <a:gd name="connsiteX7" fmla="*/ 882868 w 1342696"/>
                    <a:gd name="connsiteY7" fmla="*/ 128752 h 635876"/>
                    <a:gd name="connsiteX8" fmla="*/ 882868 w 1342696"/>
                    <a:gd name="connsiteY8" fmla="*/ 81455 h 635876"/>
                    <a:gd name="connsiteX9" fmla="*/ 740979 w 1342696"/>
                    <a:gd name="connsiteY9" fmla="*/ 49924 h 635876"/>
                    <a:gd name="connsiteX10" fmla="*/ 630620 w 1342696"/>
                    <a:gd name="connsiteY10" fmla="*/ 160283 h 635876"/>
                    <a:gd name="connsiteX11" fmla="*/ 599089 w 1342696"/>
                    <a:gd name="connsiteY11" fmla="*/ 81455 h 635876"/>
                    <a:gd name="connsiteX12" fmla="*/ 472965 w 1342696"/>
                    <a:gd name="connsiteY12" fmla="*/ 81455 h 635876"/>
                    <a:gd name="connsiteX13" fmla="*/ 457199 w 1342696"/>
                    <a:gd name="connsiteY13" fmla="*/ 144517 h 635876"/>
                    <a:gd name="connsiteX14" fmla="*/ 362606 w 1342696"/>
                    <a:gd name="connsiteY14" fmla="*/ 81455 h 635876"/>
                    <a:gd name="connsiteX15" fmla="*/ 299544 w 1342696"/>
                    <a:gd name="connsiteY15" fmla="*/ 49924 h 635876"/>
                    <a:gd name="connsiteX16" fmla="*/ 268013 w 1342696"/>
                    <a:gd name="connsiteY16" fmla="*/ 144517 h 635876"/>
                    <a:gd name="connsiteX17" fmla="*/ 141889 w 1342696"/>
                    <a:gd name="connsiteY17" fmla="*/ 97221 h 635876"/>
                    <a:gd name="connsiteX18" fmla="*/ 220717 w 1342696"/>
                    <a:gd name="connsiteY18" fmla="*/ 160283 h 635876"/>
                    <a:gd name="connsiteX19" fmla="*/ 157655 w 1342696"/>
                    <a:gd name="connsiteY19" fmla="*/ 239111 h 635876"/>
                    <a:gd name="connsiteX20" fmla="*/ 110358 w 1342696"/>
                    <a:gd name="connsiteY20" fmla="*/ 223345 h 635876"/>
                    <a:gd name="connsiteX21" fmla="*/ 15765 w 1342696"/>
                    <a:gd name="connsiteY21" fmla="*/ 254876 h 635876"/>
                    <a:gd name="connsiteX22" fmla="*/ 15765 w 1342696"/>
                    <a:gd name="connsiteY22" fmla="*/ 428297 h 635876"/>
                    <a:gd name="connsiteX23" fmla="*/ 110358 w 1342696"/>
                    <a:gd name="connsiteY23" fmla="*/ 554421 h 635876"/>
                    <a:gd name="connsiteX24" fmla="*/ 189186 w 1342696"/>
                    <a:gd name="connsiteY24" fmla="*/ 522890 h 635876"/>
                    <a:gd name="connsiteX25" fmla="*/ 283779 w 1342696"/>
                    <a:gd name="connsiteY25" fmla="*/ 617483 h 635876"/>
                    <a:gd name="connsiteX26" fmla="*/ 299544 w 1342696"/>
                    <a:gd name="connsiteY26" fmla="*/ 507124 h 635876"/>
                    <a:gd name="connsiteX27" fmla="*/ 394137 w 1342696"/>
                    <a:gd name="connsiteY27" fmla="*/ 633248 h 635876"/>
                    <a:gd name="connsiteX28" fmla="*/ 394137 w 1342696"/>
                    <a:gd name="connsiteY28" fmla="*/ 522890 h 635876"/>
                    <a:gd name="connsiteX29" fmla="*/ 441434 w 1342696"/>
                    <a:gd name="connsiteY29" fmla="*/ 507124 h 635876"/>
                    <a:gd name="connsiteX30" fmla="*/ 551793 w 1342696"/>
                    <a:gd name="connsiteY30" fmla="*/ 570186 h 635876"/>
                    <a:gd name="connsiteX31" fmla="*/ 677917 w 1342696"/>
                    <a:gd name="connsiteY31" fmla="*/ 570186 h 635876"/>
                    <a:gd name="connsiteX32" fmla="*/ 646386 w 1342696"/>
                    <a:gd name="connsiteY32" fmla="*/ 507124 h 635876"/>
                    <a:gd name="connsiteX33" fmla="*/ 599089 w 1342696"/>
                    <a:gd name="connsiteY33" fmla="*/ 396766 h 635876"/>
                    <a:gd name="connsiteX34" fmla="*/ 709448 w 1342696"/>
                    <a:gd name="connsiteY34" fmla="*/ 381000 h 635876"/>
                    <a:gd name="connsiteX35" fmla="*/ 772510 w 1342696"/>
                    <a:gd name="connsiteY35" fmla="*/ 491359 h 635876"/>
                    <a:gd name="connsiteX36" fmla="*/ 945930 w 1342696"/>
                    <a:gd name="connsiteY36" fmla="*/ 507124 h 635876"/>
                    <a:gd name="connsiteX37" fmla="*/ 882868 w 1342696"/>
                    <a:gd name="connsiteY37" fmla="*/ 365235 h 635876"/>
                    <a:gd name="connsiteX38" fmla="*/ 1087820 w 1342696"/>
                    <a:gd name="connsiteY38" fmla="*/ 459828 h 635876"/>
                    <a:gd name="connsiteX39" fmla="*/ 1198179 w 1342696"/>
                    <a:gd name="connsiteY39" fmla="*/ 444062 h 635876"/>
                    <a:gd name="connsiteX40" fmla="*/ 1087820 w 1342696"/>
                    <a:gd name="connsiteY40" fmla="*/ 317938 h 635876"/>
                    <a:gd name="connsiteX41" fmla="*/ 1308537 w 1342696"/>
                    <a:gd name="connsiteY41" fmla="*/ 254876 h 6358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1342696" h="635876">
                      <a:moveTo>
                        <a:pt x="1308537" y="254876"/>
                      </a:moveTo>
                      <a:cubicBezTo>
                        <a:pt x="1342696" y="231228"/>
                        <a:pt x="1308537" y="194441"/>
                        <a:pt x="1292772" y="176048"/>
                      </a:cubicBezTo>
                      <a:cubicBezTo>
                        <a:pt x="1277007" y="157655"/>
                        <a:pt x="1258613" y="144517"/>
                        <a:pt x="1213944" y="144517"/>
                      </a:cubicBezTo>
                      <a:cubicBezTo>
                        <a:pt x="1169275" y="144517"/>
                        <a:pt x="1032641" y="189186"/>
                        <a:pt x="1024758" y="176048"/>
                      </a:cubicBezTo>
                      <a:cubicBezTo>
                        <a:pt x="1016875" y="162910"/>
                        <a:pt x="1156138" y="91966"/>
                        <a:pt x="1166648" y="65690"/>
                      </a:cubicBezTo>
                      <a:cubicBezTo>
                        <a:pt x="1177158" y="39414"/>
                        <a:pt x="1114096" y="26276"/>
                        <a:pt x="1087820" y="18393"/>
                      </a:cubicBezTo>
                      <a:cubicBezTo>
                        <a:pt x="1061544" y="10510"/>
                        <a:pt x="1043152" y="0"/>
                        <a:pt x="1008993" y="18393"/>
                      </a:cubicBezTo>
                      <a:cubicBezTo>
                        <a:pt x="974834" y="36786"/>
                        <a:pt x="903889" y="118242"/>
                        <a:pt x="882868" y="128752"/>
                      </a:cubicBezTo>
                      <a:cubicBezTo>
                        <a:pt x="861847" y="139262"/>
                        <a:pt x="906516" y="94593"/>
                        <a:pt x="882868" y="81455"/>
                      </a:cubicBezTo>
                      <a:cubicBezTo>
                        <a:pt x="859220" y="68317"/>
                        <a:pt x="783020" y="36786"/>
                        <a:pt x="740979" y="49924"/>
                      </a:cubicBezTo>
                      <a:cubicBezTo>
                        <a:pt x="698938" y="63062"/>
                        <a:pt x="654268" y="155028"/>
                        <a:pt x="630620" y="160283"/>
                      </a:cubicBezTo>
                      <a:cubicBezTo>
                        <a:pt x="606972" y="165538"/>
                        <a:pt x="625365" y="94593"/>
                        <a:pt x="599089" y="81455"/>
                      </a:cubicBezTo>
                      <a:cubicBezTo>
                        <a:pt x="572813" y="68317"/>
                        <a:pt x="496613" y="70945"/>
                        <a:pt x="472965" y="81455"/>
                      </a:cubicBezTo>
                      <a:cubicBezTo>
                        <a:pt x="449317" y="91965"/>
                        <a:pt x="475592" y="144517"/>
                        <a:pt x="457199" y="144517"/>
                      </a:cubicBezTo>
                      <a:cubicBezTo>
                        <a:pt x="438806" y="144517"/>
                        <a:pt x="388882" y="97220"/>
                        <a:pt x="362606" y="81455"/>
                      </a:cubicBezTo>
                      <a:cubicBezTo>
                        <a:pt x="336330" y="65690"/>
                        <a:pt x="315310" y="39414"/>
                        <a:pt x="299544" y="49924"/>
                      </a:cubicBezTo>
                      <a:cubicBezTo>
                        <a:pt x="283779" y="60434"/>
                        <a:pt x="294289" y="136634"/>
                        <a:pt x="268013" y="144517"/>
                      </a:cubicBezTo>
                      <a:cubicBezTo>
                        <a:pt x="241737" y="152400"/>
                        <a:pt x="149772" y="94593"/>
                        <a:pt x="141889" y="97221"/>
                      </a:cubicBezTo>
                      <a:cubicBezTo>
                        <a:pt x="134006" y="99849"/>
                        <a:pt x="218089" y="136635"/>
                        <a:pt x="220717" y="160283"/>
                      </a:cubicBezTo>
                      <a:cubicBezTo>
                        <a:pt x="223345" y="183931"/>
                        <a:pt x="176048" y="228601"/>
                        <a:pt x="157655" y="239111"/>
                      </a:cubicBezTo>
                      <a:cubicBezTo>
                        <a:pt x="139262" y="249621"/>
                        <a:pt x="134006" y="220718"/>
                        <a:pt x="110358" y="223345"/>
                      </a:cubicBezTo>
                      <a:cubicBezTo>
                        <a:pt x="86710" y="225972"/>
                        <a:pt x="31530" y="220717"/>
                        <a:pt x="15765" y="254876"/>
                      </a:cubicBezTo>
                      <a:cubicBezTo>
                        <a:pt x="0" y="289035"/>
                        <a:pt x="0" y="378373"/>
                        <a:pt x="15765" y="428297"/>
                      </a:cubicBezTo>
                      <a:cubicBezTo>
                        <a:pt x="31530" y="478221"/>
                        <a:pt x="81455" y="538656"/>
                        <a:pt x="110358" y="554421"/>
                      </a:cubicBezTo>
                      <a:cubicBezTo>
                        <a:pt x="139262" y="570187"/>
                        <a:pt x="160282" y="512380"/>
                        <a:pt x="189186" y="522890"/>
                      </a:cubicBezTo>
                      <a:cubicBezTo>
                        <a:pt x="218090" y="533400"/>
                        <a:pt x="265386" y="620111"/>
                        <a:pt x="283779" y="617483"/>
                      </a:cubicBezTo>
                      <a:cubicBezTo>
                        <a:pt x="302172" y="614855"/>
                        <a:pt x="281151" y="504497"/>
                        <a:pt x="299544" y="507124"/>
                      </a:cubicBezTo>
                      <a:cubicBezTo>
                        <a:pt x="317937" y="509751"/>
                        <a:pt x="378371" y="630620"/>
                        <a:pt x="394137" y="633248"/>
                      </a:cubicBezTo>
                      <a:cubicBezTo>
                        <a:pt x="409903" y="635876"/>
                        <a:pt x="386254" y="543911"/>
                        <a:pt x="394137" y="522890"/>
                      </a:cubicBezTo>
                      <a:cubicBezTo>
                        <a:pt x="402020" y="501869"/>
                        <a:pt x="415158" y="499241"/>
                        <a:pt x="441434" y="507124"/>
                      </a:cubicBezTo>
                      <a:cubicBezTo>
                        <a:pt x="467710" y="515007"/>
                        <a:pt x="512379" y="559676"/>
                        <a:pt x="551793" y="570186"/>
                      </a:cubicBezTo>
                      <a:cubicBezTo>
                        <a:pt x="591207" y="580696"/>
                        <a:pt x="662152" y="580696"/>
                        <a:pt x="677917" y="570186"/>
                      </a:cubicBezTo>
                      <a:cubicBezTo>
                        <a:pt x="693683" y="559676"/>
                        <a:pt x="659524" y="536027"/>
                        <a:pt x="646386" y="507124"/>
                      </a:cubicBezTo>
                      <a:cubicBezTo>
                        <a:pt x="633248" y="478221"/>
                        <a:pt x="588579" y="417787"/>
                        <a:pt x="599089" y="396766"/>
                      </a:cubicBezTo>
                      <a:cubicBezTo>
                        <a:pt x="609599" y="375745"/>
                        <a:pt x="680545" y="365235"/>
                        <a:pt x="709448" y="381000"/>
                      </a:cubicBezTo>
                      <a:cubicBezTo>
                        <a:pt x="738352" y="396766"/>
                        <a:pt x="733096" y="470338"/>
                        <a:pt x="772510" y="491359"/>
                      </a:cubicBezTo>
                      <a:cubicBezTo>
                        <a:pt x="811924" y="512380"/>
                        <a:pt x="927537" y="528145"/>
                        <a:pt x="945930" y="507124"/>
                      </a:cubicBezTo>
                      <a:cubicBezTo>
                        <a:pt x="964323" y="486103"/>
                        <a:pt x="859220" y="373118"/>
                        <a:pt x="882868" y="365235"/>
                      </a:cubicBezTo>
                      <a:cubicBezTo>
                        <a:pt x="906516" y="357352"/>
                        <a:pt x="1035268" y="446690"/>
                        <a:pt x="1087820" y="459828"/>
                      </a:cubicBezTo>
                      <a:cubicBezTo>
                        <a:pt x="1140372" y="472966"/>
                        <a:pt x="1198179" y="467710"/>
                        <a:pt x="1198179" y="444062"/>
                      </a:cubicBezTo>
                      <a:cubicBezTo>
                        <a:pt x="1198179" y="420414"/>
                        <a:pt x="1074682" y="346841"/>
                        <a:pt x="1087820" y="317938"/>
                      </a:cubicBezTo>
                      <a:cubicBezTo>
                        <a:pt x="1100958" y="289035"/>
                        <a:pt x="1274378" y="278524"/>
                        <a:pt x="1308537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97" name="Freeform 4"/>
                <p:cNvSpPr/>
                <p:nvPr/>
              </p:nvSpPr>
              <p:spPr>
                <a:xfrm>
                  <a:off x="3507480" y="2363495"/>
                  <a:ext cx="2136725" cy="944399"/>
                </a:xfrm>
                <a:custGeom>
                  <a:avLst/>
                  <a:gdLst>
                    <a:gd name="connsiteX0" fmla="*/ 70944 w 2136228"/>
                    <a:gd name="connsiteY0" fmla="*/ 475593 h 945931"/>
                    <a:gd name="connsiteX1" fmla="*/ 23648 w 2136228"/>
                    <a:gd name="connsiteY1" fmla="*/ 365234 h 945931"/>
                    <a:gd name="connsiteX2" fmla="*/ 212834 w 2136228"/>
                    <a:gd name="connsiteY2" fmla="*/ 444062 h 945931"/>
                    <a:gd name="connsiteX3" fmla="*/ 323193 w 2136228"/>
                    <a:gd name="connsiteY3" fmla="*/ 365234 h 945931"/>
                    <a:gd name="connsiteX4" fmla="*/ 402020 w 2136228"/>
                    <a:gd name="connsiteY4" fmla="*/ 381000 h 945931"/>
                    <a:gd name="connsiteX5" fmla="*/ 370489 w 2136228"/>
                    <a:gd name="connsiteY5" fmla="*/ 444062 h 945931"/>
                    <a:gd name="connsiteX6" fmla="*/ 465082 w 2136228"/>
                    <a:gd name="connsiteY6" fmla="*/ 381000 h 945931"/>
                    <a:gd name="connsiteX7" fmla="*/ 528144 w 2136228"/>
                    <a:gd name="connsiteY7" fmla="*/ 444062 h 945931"/>
                    <a:gd name="connsiteX8" fmla="*/ 465082 w 2136228"/>
                    <a:gd name="connsiteY8" fmla="*/ 491359 h 945931"/>
                    <a:gd name="connsiteX9" fmla="*/ 591206 w 2136228"/>
                    <a:gd name="connsiteY9" fmla="*/ 365234 h 945931"/>
                    <a:gd name="connsiteX10" fmla="*/ 780393 w 2136228"/>
                    <a:gd name="connsiteY10" fmla="*/ 396766 h 945931"/>
                    <a:gd name="connsiteX11" fmla="*/ 685800 w 2136228"/>
                    <a:gd name="connsiteY11" fmla="*/ 522890 h 945931"/>
                    <a:gd name="connsiteX12" fmla="*/ 859220 w 2136228"/>
                    <a:gd name="connsiteY12" fmla="*/ 444062 h 945931"/>
                    <a:gd name="connsiteX13" fmla="*/ 953813 w 2136228"/>
                    <a:gd name="connsiteY13" fmla="*/ 475593 h 945931"/>
                    <a:gd name="connsiteX14" fmla="*/ 969579 w 2136228"/>
                    <a:gd name="connsiteY14" fmla="*/ 412531 h 945931"/>
                    <a:gd name="connsiteX15" fmla="*/ 1064172 w 2136228"/>
                    <a:gd name="connsiteY15" fmla="*/ 412531 h 945931"/>
                    <a:gd name="connsiteX16" fmla="*/ 1016875 w 2136228"/>
                    <a:gd name="connsiteY16" fmla="*/ 349469 h 945931"/>
                    <a:gd name="connsiteX17" fmla="*/ 1001110 w 2136228"/>
                    <a:gd name="connsiteY17" fmla="*/ 254876 h 945931"/>
                    <a:gd name="connsiteX18" fmla="*/ 1111469 w 2136228"/>
                    <a:gd name="connsiteY18" fmla="*/ 302172 h 945931"/>
                    <a:gd name="connsiteX19" fmla="*/ 1174531 w 2136228"/>
                    <a:gd name="connsiteY19" fmla="*/ 191814 h 945931"/>
                    <a:gd name="connsiteX20" fmla="*/ 1300655 w 2136228"/>
                    <a:gd name="connsiteY20" fmla="*/ 207579 h 945931"/>
                    <a:gd name="connsiteX21" fmla="*/ 1379482 w 2136228"/>
                    <a:gd name="connsiteY21" fmla="*/ 191814 h 945931"/>
                    <a:gd name="connsiteX22" fmla="*/ 1332186 w 2136228"/>
                    <a:gd name="connsiteY22" fmla="*/ 112986 h 945931"/>
                    <a:gd name="connsiteX23" fmla="*/ 1395248 w 2136228"/>
                    <a:gd name="connsiteY23" fmla="*/ 176048 h 945931"/>
                    <a:gd name="connsiteX24" fmla="*/ 1568669 w 2136228"/>
                    <a:gd name="connsiteY24" fmla="*/ 97221 h 945931"/>
                    <a:gd name="connsiteX25" fmla="*/ 1631731 w 2136228"/>
                    <a:gd name="connsiteY25" fmla="*/ 18393 h 945931"/>
                    <a:gd name="connsiteX26" fmla="*/ 1742089 w 2136228"/>
                    <a:gd name="connsiteY26" fmla="*/ 34159 h 945931"/>
                    <a:gd name="connsiteX27" fmla="*/ 1568669 w 2136228"/>
                    <a:gd name="connsiteY27" fmla="*/ 223345 h 945931"/>
                    <a:gd name="connsiteX28" fmla="*/ 1710558 w 2136228"/>
                    <a:gd name="connsiteY28" fmla="*/ 191814 h 945931"/>
                    <a:gd name="connsiteX29" fmla="*/ 1852448 w 2136228"/>
                    <a:gd name="connsiteY29" fmla="*/ 144517 h 945931"/>
                    <a:gd name="connsiteX30" fmla="*/ 1883979 w 2136228"/>
                    <a:gd name="connsiteY30" fmla="*/ 223345 h 945931"/>
                    <a:gd name="connsiteX31" fmla="*/ 1805151 w 2136228"/>
                    <a:gd name="connsiteY31" fmla="*/ 302172 h 945931"/>
                    <a:gd name="connsiteX32" fmla="*/ 1962806 w 2136228"/>
                    <a:gd name="connsiteY32" fmla="*/ 270641 h 945931"/>
                    <a:gd name="connsiteX33" fmla="*/ 2088931 w 2136228"/>
                    <a:gd name="connsiteY33" fmla="*/ 207579 h 945931"/>
                    <a:gd name="connsiteX34" fmla="*/ 2120462 w 2136228"/>
                    <a:gd name="connsiteY34" fmla="*/ 286407 h 945931"/>
                    <a:gd name="connsiteX35" fmla="*/ 1994338 w 2136228"/>
                    <a:gd name="connsiteY35" fmla="*/ 381000 h 945931"/>
                    <a:gd name="connsiteX36" fmla="*/ 2057400 w 2136228"/>
                    <a:gd name="connsiteY36" fmla="*/ 428297 h 945931"/>
                    <a:gd name="connsiteX37" fmla="*/ 2010103 w 2136228"/>
                    <a:gd name="connsiteY37" fmla="*/ 475593 h 945931"/>
                    <a:gd name="connsiteX38" fmla="*/ 1836682 w 2136228"/>
                    <a:gd name="connsiteY38" fmla="*/ 396766 h 945931"/>
                    <a:gd name="connsiteX39" fmla="*/ 1899744 w 2136228"/>
                    <a:gd name="connsiteY39" fmla="*/ 491359 h 945931"/>
                    <a:gd name="connsiteX40" fmla="*/ 1852448 w 2136228"/>
                    <a:gd name="connsiteY40" fmla="*/ 601717 h 945931"/>
                    <a:gd name="connsiteX41" fmla="*/ 1694793 w 2136228"/>
                    <a:gd name="connsiteY41" fmla="*/ 491359 h 945931"/>
                    <a:gd name="connsiteX42" fmla="*/ 1742089 w 2136228"/>
                    <a:gd name="connsiteY42" fmla="*/ 617483 h 945931"/>
                    <a:gd name="connsiteX43" fmla="*/ 1647496 w 2136228"/>
                    <a:gd name="connsiteY43" fmla="*/ 680545 h 945931"/>
                    <a:gd name="connsiteX44" fmla="*/ 1474075 w 2136228"/>
                    <a:gd name="connsiteY44" fmla="*/ 475593 h 945931"/>
                    <a:gd name="connsiteX45" fmla="*/ 1521372 w 2136228"/>
                    <a:gd name="connsiteY45" fmla="*/ 570186 h 945931"/>
                    <a:gd name="connsiteX46" fmla="*/ 1269124 w 2136228"/>
                    <a:gd name="connsiteY46" fmla="*/ 522890 h 945931"/>
                    <a:gd name="connsiteX47" fmla="*/ 1458310 w 2136228"/>
                    <a:gd name="connsiteY47" fmla="*/ 633248 h 945931"/>
                    <a:gd name="connsiteX48" fmla="*/ 1332186 w 2136228"/>
                    <a:gd name="connsiteY48" fmla="*/ 727841 h 945931"/>
                    <a:gd name="connsiteX49" fmla="*/ 1237593 w 2136228"/>
                    <a:gd name="connsiteY49" fmla="*/ 696310 h 945931"/>
                    <a:gd name="connsiteX50" fmla="*/ 1221827 w 2136228"/>
                    <a:gd name="connsiteY50" fmla="*/ 775138 h 945931"/>
                    <a:gd name="connsiteX51" fmla="*/ 1064172 w 2136228"/>
                    <a:gd name="connsiteY51" fmla="*/ 696310 h 945931"/>
                    <a:gd name="connsiteX52" fmla="*/ 1206062 w 2136228"/>
                    <a:gd name="connsiteY52" fmla="*/ 822434 h 945931"/>
                    <a:gd name="connsiteX53" fmla="*/ 1143000 w 2136228"/>
                    <a:gd name="connsiteY53" fmla="*/ 869731 h 945931"/>
                    <a:gd name="connsiteX54" fmla="*/ 1064172 w 2136228"/>
                    <a:gd name="connsiteY54" fmla="*/ 853966 h 945931"/>
                    <a:gd name="connsiteX55" fmla="*/ 1001110 w 2136228"/>
                    <a:gd name="connsiteY55" fmla="*/ 727841 h 945931"/>
                    <a:gd name="connsiteX56" fmla="*/ 1032641 w 2136228"/>
                    <a:gd name="connsiteY56" fmla="*/ 853966 h 945931"/>
                    <a:gd name="connsiteX57" fmla="*/ 969579 w 2136228"/>
                    <a:gd name="connsiteY57" fmla="*/ 901262 h 945931"/>
                    <a:gd name="connsiteX58" fmla="*/ 843455 w 2136228"/>
                    <a:gd name="connsiteY58" fmla="*/ 822434 h 945931"/>
                    <a:gd name="connsiteX59" fmla="*/ 764627 w 2136228"/>
                    <a:gd name="connsiteY59" fmla="*/ 885497 h 945931"/>
                    <a:gd name="connsiteX60" fmla="*/ 670034 w 2136228"/>
                    <a:gd name="connsiteY60" fmla="*/ 932793 h 945931"/>
                    <a:gd name="connsiteX61" fmla="*/ 638503 w 2136228"/>
                    <a:gd name="connsiteY61" fmla="*/ 806669 h 945931"/>
                    <a:gd name="connsiteX62" fmla="*/ 701565 w 2136228"/>
                    <a:gd name="connsiteY62" fmla="*/ 727841 h 945931"/>
                    <a:gd name="connsiteX63" fmla="*/ 654269 w 2136228"/>
                    <a:gd name="connsiteY63" fmla="*/ 727841 h 945931"/>
                    <a:gd name="connsiteX64" fmla="*/ 606972 w 2136228"/>
                    <a:gd name="connsiteY64" fmla="*/ 680545 h 945931"/>
                    <a:gd name="connsiteX65" fmla="*/ 512379 w 2136228"/>
                    <a:gd name="connsiteY65" fmla="*/ 712076 h 945931"/>
                    <a:gd name="connsiteX66" fmla="*/ 433551 w 2136228"/>
                    <a:gd name="connsiteY66" fmla="*/ 712076 h 945931"/>
                    <a:gd name="connsiteX67" fmla="*/ 338958 w 2136228"/>
                    <a:gd name="connsiteY67" fmla="*/ 649014 h 945931"/>
                    <a:gd name="connsiteX68" fmla="*/ 449317 w 2136228"/>
                    <a:gd name="connsiteY68" fmla="*/ 601717 h 945931"/>
                    <a:gd name="connsiteX69" fmla="*/ 307427 w 2136228"/>
                    <a:gd name="connsiteY69" fmla="*/ 617483 h 945931"/>
                    <a:gd name="connsiteX70" fmla="*/ 181303 w 2136228"/>
                    <a:gd name="connsiteY70" fmla="*/ 585952 h 945931"/>
                    <a:gd name="connsiteX71" fmla="*/ 244365 w 2136228"/>
                    <a:gd name="connsiteY71" fmla="*/ 538655 h 945931"/>
                    <a:gd name="connsiteX72" fmla="*/ 149772 w 2136228"/>
                    <a:gd name="connsiteY72" fmla="*/ 522890 h 945931"/>
                    <a:gd name="connsiteX73" fmla="*/ 70944 w 2136228"/>
                    <a:gd name="connsiteY73" fmla="*/ 475593 h 9459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</a:cxnLst>
                  <a:rect l="l" t="t" r="r" b="b"/>
                  <a:pathLst>
                    <a:path w="2136228" h="945931">
                      <a:moveTo>
                        <a:pt x="70944" y="475593"/>
                      </a:moveTo>
                      <a:cubicBezTo>
                        <a:pt x="49923" y="449317"/>
                        <a:pt x="0" y="370489"/>
                        <a:pt x="23648" y="365234"/>
                      </a:cubicBezTo>
                      <a:cubicBezTo>
                        <a:pt x="47296" y="359979"/>
                        <a:pt x="162910" y="444062"/>
                        <a:pt x="212834" y="444062"/>
                      </a:cubicBezTo>
                      <a:cubicBezTo>
                        <a:pt x="262758" y="444062"/>
                        <a:pt x="291662" y="375744"/>
                        <a:pt x="323193" y="365234"/>
                      </a:cubicBezTo>
                      <a:cubicBezTo>
                        <a:pt x="354724" y="354724"/>
                        <a:pt x="394137" y="367862"/>
                        <a:pt x="402020" y="381000"/>
                      </a:cubicBezTo>
                      <a:cubicBezTo>
                        <a:pt x="409903" y="394138"/>
                        <a:pt x="359979" y="444062"/>
                        <a:pt x="370489" y="444062"/>
                      </a:cubicBezTo>
                      <a:cubicBezTo>
                        <a:pt x="380999" y="444062"/>
                        <a:pt x="438806" y="381000"/>
                        <a:pt x="465082" y="381000"/>
                      </a:cubicBezTo>
                      <a:cubicBezTo>
                        <a:pt x="491358" y="381000"/>
                        <a:pt x="528144" y="425669"/>
                        <a:pt x="528144" y="444062"/>
                      </a:cubicBezTo>
                      <a:cubicBezTo>
                        <a:pt x="528144" y="462455"/>
                        <a:pt x="454572" y="504497"/>
                        <a:pt x="465082" y="491359"/>
                      </a:cubicBezTo>
                      <a:cubicBezTo>
                        <a:pt x="475592" y="478221"/>
                        <a:pt x="538654" y="380999"/>
                        <a:pt x="591206" y="365234"/>
                      </a:cubicBezTo>
                      <a:cubicBezTo>
                        <a:pt x="643758" y="349469"/>
                        <a:pt x="764627" y="370490"/>
                        <a:pt x="780393" y="396766"/>
                      </a:cubicBezTo>
                      <a:cubicBezTo>
                        <a:pt x="796159" y="423042"/>
                        <a:pt x="672662" y="515007"/>
                        <a:pt x="685800" y="522890"/>
                      </a:cubicBezTo>
                      <a:cubicBezTo>
                        <a:pt x="698938" y="530773"/>
                        <a:pt x="814551" y="451945"/>
                        <a:pt x="859220" y="444062"/>
                      </a:cubicBezTo>
                      <a:cubicBezTo>
                        <a:pt x="903889" y="436179"/>
                        <a:pt x="935420" y="480848"/>
                        <a:pt x="953813" y="475593"/>
                      </a:cubicBezTo>
                      <a:cubicBezTo>
                        <a:pt x="972206" y="470338"/>
                        <a:pt x="951186" y="423041"/>
                        <a:pt x="969579" y="412531"/>
                      </a:cubicBezTo>
                      <a:cubicBezTo>
                        <a:pt x="987972" y="402021"/>
                        <a:pt x="1056289" y="423041"/>
                        <a:pt x="1064172" y="412531"/>
                      </a:cubicBezTo>
                      <a:cubicBezTo>
                        <a:pt x="1072055" y="402021"/>
                        <a:pt x="1027385" y="375745"/>
                        <a:pt x="1016875" y="349469"/>
                      </a:cubicBezTo>
                      <a:cubicBezTo>
                        <a:pt x="1006365" y="323193"/>
                        <a:pt x="985344" y="262759"/>
                        <a:pt x="1001110" y="254876"/>
                      </a:cubicBezTo>
                      <a:cubicBezTo>
                        <a:pt x="1016876" y="246993"/>
                        <a:pt x="1082565" y="312682"/>
                        <a:pt x="1111469" y="302172"/>
                      </a:cubicBezTo>
                      <a:cubicBezTo>
                        <a:pt x="1140373" y="291662"/>
                        <a:pt x="1143000" y="207580"/>
                        <a:pt x="1174531" y="191814"/>
                      </a:cubicBezTo>
                      <a:cubicBezTo>
                        <a:pt x="1206062" y="176049"/>
                        <a:pt x="1266497" y="207579"/>
                        <a:pt x="1300655" y="207579"/>
                      </a:cubicBezTo>
                      <a:cubicBezTo>
                        <a:pt x="1334813" y="207579"/>
                        <a:pt x="1374227" y="207579"/>
                        <a:pt x="1379482" y="191814"/>
                      </a:cubicBezTo>
                      <a:cubicBezTo>
                        <a:pt x="1384737" y="176049"/>
                        <a:pt x="1329558" y="115614"/>
                        <a:pt x="1332186" y="112986"/>
                      </a:cubicBezTo>
                      <a:cubicBezTo>
                        <a:pt x="1334814" y="110358"/>
                        <a:pt x="1355834" y="178676"/>
                        <a:pt x="1395248" y="176048"/>
                      </a:cubicBezTo>
                      <a:cubicBezTo>
                        <a:pt x="1434662" y="173421"/>
                        <a:pt x="1529255" y="123497"/>
                        <a:pt x="1568669" y="97221"/>
                      </a:cubicBezTo>
                      <a:cubicBezTo>
                        <a:pt x="1608083" y="70945"/>
                        <a:pt x="1602828" y="28903"/>
                        <a:pt x="1631731" y="18393"/>
                      </a:cubicBezTo>
                      <a:cubicBezTo>
                        <a:pt x="1660634" y="7883"/>
                        <a:pt x="1752599" y="0"/>
                        <a:pt x="1742089" y="34159"/>
                      </a:cubicBezTo>
                      <a:cubicBezTo>
                        <a:pt x="1731579" y="68318"/>
                        <a:pt x="1573924" y="197069"/>
                        <a:pt x="1568669" y="223345"/>
                      </a:cubicBezTo>
                      <a:cubicBezTo>
                        <a:pt x="1563414" y="249621"/>
                        <a:pt x="1663262" y="204952"/>
                        <a:pt x="1710558" y="191814"/>
                      </a:cubicBezTo>
                      <a:cubicBezTo>
                        <a:pt x="1757854" y="178676"/>
                        <a:pt x="1823544" y="139262"/>
                        <a:pt x="1852448" y="144517"/>
                      </a:cubicBezTo>
                      <a:cubicBezTo>
                        <a:pt x="1881352" y="149772"/>
                        <a:pt x="1891862" y="197069"/>
                        <a:pt x="1883979" y="223345"/>
                      </a:cubicBezTo>
                      <a:cubicBezTo>
                        <a:pt x="1876096" y="249621"/>
                        <a:pt x="1792013" y="294289"/>
                        <a:pt x="1805151" y="302172"/>
                      </a:cubicBezTo>
                      <a:cubicBezTo>
                        <a:pt x="1818289" y="310055"/>
                        <a:pt x="1915509" y="286406"/>
                        <a:pt x="1962806" y="270641"/>
                      </a:cubicBezTo>
                      <a:cubicBezTo>
                        <a:pt x="2010103" y="254876"/>
                        <a:pt x="2062655" y="204951"/>
                        <a:pt x="2088931" y="207579"/>
                      </a:cubicBezTo>
                      <a:cubicBezTo>
                        <a:pt x="2115207" y="210207"/>
                        <a:pt x="2136228" y="257504"/>
                        <a:pt x="2120462" y="286407"/>
                      </a:cubicBezTo>
                      <a:cubicBezTo>
                        <a:pt x="2104697" y="315311"/>
                        <a:pt x="2004848" y="357352"/>
                        <a:pt x="1994338" y="381000"/>
                      </a:cubicBezTo>
                      <a:cubicBezTo>
                        <a:pt x="1983828" y="404648"/>
                        <a:pt x="2054773" y="412532"/>
                        <a:pt x="2057400" y="428297"/>
                      </a:cubicBezTo>
                      <a:cubicBezTo>
                        <a:pt x="2060027" y="444062"/>
                        <a:pt x="2046889" y="480848"/>
                        <a:pt x="2010103" y="475593"/>
                      </a:cubicBezTo>
                      <a:cubicBezTo>
                        <a:pt x="1973317" y="470338"/>
                        <a:pt x="1855075" y="394138"/>
                        <a:pt x="1836682" y="396766"/>
                      </a:cubicBezTo>
                      <a:cubicBezTo>
                        <a:pt x="1818289" y="399394"/>
                        <a:pt x="1897116" y="457201"/>
                        <a:pt x="1899744" y="491359"/>
                      </a:cubicBezTo>
                      <a:cubicBezTo>
                        <a:pt x="1902372" y="525518"/>
                        <a:pt x="1886606" y="601717"/>
                        <a:pt x="1852448" y="601717"/>
                      </a:cubicBezTo>
                      <a:cubicBezTo>
                        <a:pt x="1818290" y="601717"/>
                        <a:pt x="1713186" y="488731"/>
                        <a:pt x="1694793" y="491359"/>
                      </a:cubicBezTo>
                      <a:cubicBezTo>
                        <a:pt x="1676400" y="493987"/>
                        <a:pt x="1749972" y="585952"/>
                        <a:pt x="1742089" y="617483"/>
                      </a:cubicBezTo>
                      <a:cubicBezTo>
                        <a:pt x="1734206" y="649014"/>
                        <a:pt x="1692165" y="704193"/>
                        <a:pt x="1647496" y="680545"/>
                      </a:cubicBezTo>
                      <a:cubicBezTo>
                        <a:pt x="1602827" y="656897"/>
                        <a:pt x="1495096" y="493986"/>
                        <a:pt x="1474075" y="475593"/>
                      </a:cubicBezTo>
                      <a:cubicBezTo>
                        <a:pt x="1453054" y="457200"/>
                        <a:pt x="1555531" y="562303"/>
                        <a:pt x="1521372" y="570186"/>
                      </a:cubicBezTo>
                      <a:cubicBezTo>
                        <a:pt x="1487214" y="578069"/>
                        <a:pt x="1279634" y="512380"/>
                        <a:pt x="1269124" y="522890"/>
                      </a:cubicBezTo>
                      <a:cubicBezTo>
                        <a:pt x="1258614" y="533400"/>
                        <a:pt x="1447800" y="599090"/>
                        <a:pt x="1458310" y="633248"/>
                      </a:cubicBezTo>
                      <a:cubicBezTo>
                        <a:pt x="1468820" y="667406"/>
                        <a:pt x="1368972" y="717331"/>
                        <a:pt x="1332186" y="727841"/>
                      </a:cubicBezTo>
                      <a:cubicBezTo>
                        <a:pt x="1295400" y="738351"/>
                        <a:pt x="1255986" y="688427"/>
                        <a:pt x="1237593" y="696310"/>
                      </a:cubicBezTo>
                      <a:cubicBezTo>
                        <a:pt x="1219200" y="704193"/>
                        <a:pt x="1250730" y="775138"/>
                        <a:pt x="1221827" y="775138"/>
                      </a:cubicBezTo>
                      <a:cubicBezTo>
                        <a:pt x="1192924" y="775138"/>
                        <a:pt x="1066799" y="688427"/>
                        <a:pt x="1064172" y="696310"/>
                      </a:cubicBezTo>
                      <a:cubicBezTo>
                        <a:pt x="1061545" y="704193"/>
                        <a:pt x="1192924" y="793531"/>
                        <a:pt x="1206062" y="822434"/>
                      </a:cubicBezTo>
                      <a:cubicBezTo>
                        <a:pt x="1219200" y="851337"/>
                        <a:pt x="1166648" y="864476"/>
                        <a:pt x="1143000" y="869731"/>
                      </a:cubicBezTo>
                      <a:cubicBezTo>
                        <a:pt x="1119352" y="874986"/>
                        <a:pt x="1087820" y="877614"/>
                        <a:pt x="1064172" y="853966"/>
                      </a:cubicBezTo>
                      <a:cubicBezTo>
                        <a:pt x="1040524" y="830318"/>
                        <a:pt x="1006365" y="727841"/>
                        <a:pt x="1001110" y="727841"/>
                      </a:cubicBezTo>
                      <a:cubicBezTo>
                        <a:pt x="995855" y="727841"/>
                        <a:pt x="1037896" y="825062"/>
                        <a:pt x="1032641" y="853966"/>
                      </a:cubicBezTo>
                      <a:cubicBezTo>
                        <a:pt x="1027386" y="882870"/>
                        <a:pt x="1001110" y="906517"/>
                        <a:pt x="969579" y="901262"/>
                      </a:cubicBezTo>
                      <a:cubicBezTo>
                        <a:pt x="938048" y="896007"/>
                        <a:pt x="877614" y="825061"/>
                        <a:pt x="843455" y="822434"/>
                      </a:cubicBezTo>
                      <a:cubicBezTo>
                        <a:pt x="809296" y="819807"/>
                        <a:pt x="793530" y="867104"/>
                        <a:pt x="764627" y="885497"/>
                      </a:cubicBezTo>
                      <a:cubicBezTo>
                        <a:pt x="735724" y="903890"/>
                        <a:pt x="691055" y="945931"/>
                        <a:pt x="670034" y="932793"/>
                      </a:cubicBezTo>
                      <a:cubicBezTo>
                        <a:pt x="649013" y="919655"/>
                        <a:pt x="633248" y="840828"/>
                        <a:pt x="638503" y="806669"/>
                      </a:cubicBezTo>
                      <a:cubicBezTo>
                        <a:pt x="643758" y="772510"/>
                        <a:pt x="698937" y="740979"/>
                        <a:pt x="701565" y="727841"/>
                      </a:cubicBezTo>
                      <a:cubicBezTo>
                        <a:pt x="704193" y="714703"/>
                        <a:pt x="670035" y="735724"/>
                        <a:pt x="654269" y="727841"/>
                      </a:cubicBezTo>
                      <a:cubicBezTo>
                        <a:pt x="638504" y="719958"/>
                        <a:pt x="630620" y="683172"/>
                        <a:pt x="606972" y="680545"/>
                      </a:cubicBezTo>
                      <a:cubicBezTo>
                        <a:pt x="583324" y="677918"/>
                        <a:pt x="541283" y="706821"/>
                        <a:pt x="512379" y="712076"/>
                      </a:cubicBezTo>
                      <a:cubicBezTo>
                        <a:pt x="483475" y="717331"/>
                        <a:pt x="462455" y="722586"/>
                        <a:pt x="433551" y="712076"/>
                      </a:cubicBezTo>
                      <a:cubicBezTo>
                        <a:pt x="404647" y="701566"/>
                        <a:pt x="336330" y="667407"/>
                        <a:pt x="338958" y="649014"/>
                      </a:cubicBezTo>
                      <a:cubicBezTo>
                        <a:pt x="341586" y="630621"/>
                        <a:pt x="454572" y="606972"/>
                        <a:pt x="449317" y="601717"/>
                      </a:cubicBezTo>
                      <a:cubicBezTo>
                        <a:pt x="444062" y="596462"/>
                        <a:pt x="352096" y="620111"/>
                        <a:pt x="307427" y="617483"/>
                      </a:cubicBezTo>
                      <a:cubicBezTo>
                        <a:pt x="262758" y="614855"/>
                        <a:pt x="191813" y="599090"/>
                        <a:pt x="181303" y="585952"/>
                      </a:cubicBezTo>
                      <a:cubicBezTo>
                        <a:pt x="170793" y="572814"/>
                        <a:pt x="249620" y="549165"/>
                        <a:pt x="244365" y="538655"/>
                      </a:cubicBezTo>
                      <a:cubicBezTo>
                        <a:pt x="239110" y="528145"/>
                        <a:pt x="181303" y="538656"/>
                        <a:pt x="149772" y="522890"/>
                      </a:cubicBezTo>
                      <a:cubicBezTo>
                        <a:pt x="118241" y="507125"/>
                        <a:pt x="91965" y="501869"/>
                        <a:pt x="70944" y="475593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98" name="Freeform 5"/>
                <p:cNvSpPr/>
                <p:nvPr/>
              </p:nvSpPr>
              <p:spPr>
                <a:xfrm>
                  <a:off x="3832097" y="1874155"/>
                  <a:ext cx="1491600" cy="791673"/>
                </a:xfrm>
                <a:custGeom>
                  <a:avLst/>
                  <a:gdLst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80697 w 1489842"/>
                    <a:gd name="connsiteY20" fmla="*/ 522889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09752 w 1489842"/>
                    <a:gd name="connsiteY20" fmla="*/ 717330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62152 w 1489842"/>
                    <a:gd name="connsiteY18" fmla="*/ 641130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509752 w 1489842"/>
                    <a:gd name="connsiteY18" fmla="*/ 717330 h 793530"/>
                    <a:gd name="connsiteX19" fmla="*/ 486104 w 1489842"/>
                    <a:gd name="connsiteY19" fmla="*/ 633247 h 793530"/>
                    <a:gd name="connsiteX20" fmla="*/ 423042 w 1489842"/>
                    <a:gd name="connsiteY20" fmla="*/ 522889 h 793530"/>
                    <a:gd name="connsiteX21" fmla="*/ 501869 w 1489842"/>
                    <a:gd name="connsiteY21" fmla="*/ 444061 h 793530"/>
                    <a:gd name="connsiteX22" fmla="*/ 375745 w 1489842"/>
                    <a:gd name="connsiteY22" fmla="*/ 396764 h 793530"/>
                    <a:gd name="connsiteX23" fmla="*/ 328449 w 1489842"/>
                    <a:gd name="connsiteY23" fmla="*/ 507123 h 793530"/>
                    <a:gd name="connsiteX24" fmla="*/ 249621 w 1489842"/>
                    <a:gd name="connsiteY24" fmla="*/ 475592 h 793530"/>
                    <a:gd name="connsiteX25" fmla="*/ 281152 w 1489842"/>
                    <a:gd name="connsiteY25" fmla="*/ 380999 h 793530"/>
                    <a:gd name="connsiteX26" fmla="*/ 170793 w 1489842"/>
                    <a:gd name="connsiteY26" fmla="*/ 412530 h 793530"/>
                    <a:gd name="connsiteX27" fmla="*/ 170793 w 1489842"/>
                    <a:gd name="connsiteY27" fmla="*/ 317937 h 793530"/>
                    <a:gd name="connsiteX28" fmla="*/ 249621 w 1489842"/>
                    <a:gd name="connsiteY28" fmla="*/ 286406 h 793530"/>
                    <a:gd name="connsiteX29" fmla="*/ 391511 w 1489842"/>
                    <a:gd name="connsiteY29" fmla="*/ 302171 h 793530"/>
                    <a:gd name="connsiteX30" fmla="*/ 218090 w 1489842"/>
                    <a:gd name="connsiteY30" fmla="*/ 254875 h 793530"/>
                    <a:gd name="connsiteX31" fmla="*/ 265386 w 1489842"/>
                    <a:gd name="connsiteY31" fmla="*/ 191813 h 793530"/>
                    <a:gd name="connsiteX32" fmla="*/ 170793 w 1489842"/>
                    <a:gd name="connsiteY32" fmla="*/ 239109 h 793530"/>
                    <a:gd name="connsiteX33" fmla="*/ 13138 w 1489842"/>
                    <a:gd name="connsiteY33" fmla="*/ 191813 h 793530"/>
                    <a:gd name="connsiteX34" fmla="*/ 91966 w 1489842"/>
                    <a:gd name="connsiteY34" fmla="*/ 128751 h 793530"/>
                    <a:gd name="connsiteX35" fmla="*/ 202324 w 1489842"/>
                    <a:gd name="connsiteY35" fmla="*/ 128751 h 793530"/>
                    <a:gd name="connsiteX36" fmla="*/ 107731 w 1489842"/>
                    <a:gd name="connsiteY36" fmla="*/ 65689 h 793530"/>
                    <a:gd name="connsiteX37" fmla="*/ 296918 w 1489842"/>
                    <a:gd name="connsiteY37" fmla="*/ 65689 h 793530"/>
                    <a:gd name="connsiteX38" fmla="*/ 391511 w 1489842"/>
                    <a:gd name="connsiteY38" fmla="*/ 97220 h 793530"/>
                    <a:gd name="connsiteX39" fmla="*/ 533400 w 1489842"/>
                    <a:gd name="connsiteY39" fmla="*/ 81454 h 793530"/>
                    <a:gd name="connsiteX40" fmla="*/ 564931 w 1489842"/>
                    <a:gd name="connsiteY40" fmla="*/ 191813 h 793530"/>
                    <a:gd name="connsiteX41" fmla="*/ 612228 w 1489842"/>
                    <a:gd name="connsiteY41" fmla="*/ 207578 h 793530"/>
                    <a:gd name="connsiteX42" fmla="*/ 691055 w 1489842"/>
                    <a:gd name="connsiteY42" fmla="*/ 144516 h 793530"/>
                    <a:gd name="connsiteX43" fmla="*/ 722586 w 1489842"/>
                    <a:gd name="connsiteY43" fmla="*/ 239109 h 793530"/>
                    <a:gd name="connsiteX44" fmla="*/ 817180 w 1489842"/>
                    <a:gd name="connsiteY44" fmla="*/ 239109 h 793530"/>
                    <a:gd name="connsiteX45" fmla="*/ 754118 w 1489842"/>
                    <a:gd name="connsiteY45" fmla="*/ 81454 h 793530"/>
                    <a:gd name="connsiteX46" fmla="*/ 896007 w 1489842"/>
                    <a:gd name="connsiteY46" fmla="*/ 176047 h 793530"/>
                    <a:gd name="connsiteX47" fmla="*/ 1037897 w 1489842"/>
                    <a:gd name="connsiteY47" fmla="*/ 223344 h 793530"/>
                    <a:gd name="connsiteX48" fmla="*/ 1164021 w 1489842"/>
                    <a:gd name="connsiteY48" fmla="*/ 223344 h 793530"/>
                    <a:gd name="connsiteX49" fmla="*/ 1274380 w 1489842"/>
                    <a:gd name="connsiteY49" fmla="*/ 128751 h 7935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</a:cxnLst>
                  <a:rect l="l" t="t" r="r" b="b"/>
                  <a:pathLst>
                    <a:path w="1489842" h="793530">
                      <a:moveTo>
                        <a:pt x="1274380" y="128751"/>
                      </a:moveTo>
                      <a:cubicBezTo>
                        <a:pt x="1313794" y="91965"/>
                        <a:pt x="1368973" y="0"/>
                        <a:pt x="1400504" y="2627"/>
                      </a:cubicBezTo>
                      <a:cubicBezTo>
                        <a:pt x="1432035" y="5254"/>
                        <a:pt x="1489842" y="102475"/>
                        <a:pt x="1463566" y="144516"/>
                      </a:cubicBezTo>
                      <a:cubicBezTo>
                        <a:pt x="1437290" y="186557"/>
                        <a:pt x="1245477" y="225972"/>
                        <a:pt x="1242849" y="254875"/>
                      </a:cubicBezTo>
                      <a:cubicBezTo>
                        <a:pt x="1240221" y="283778"/>
                        <a:pt x="1413642" y="286406"/>
                        <a:pt x="1447800" y="317937"/>
                      </a:cubicBezTo>
                      <a:cubicBezTo>
                        <a:pt x="1481958" y="349468"/>
                        <a:pt x="1479331" y="423040"/>
                        <a:pt x="1447800" y="444061"/>
                      </a:cubicBezTo>
                      <a:cubicBezTo>
                        <a:pt x="1416269" y="465082"/>
                        <a:pt x="1321676" y="462454"/>
                        <a:pt x="1258614" y="444061"/>
                      </a:cubicBezTo>
                      <a:cubicBezTo>
                        <a:pt x="1195552" y="425668"/>
                        <a:pt x="1077311" y="328447"/>
                        <a:pt x="1069428" y="333702"/>
                      </a:cubicBezTo>
                      <a:cubicBezTo>
                        <a:pt x="1061545" y="338957"/>
                        <a:pt x="1206063" y="438806"/>
                        <a:pt x="1211318" y="475592"/>
                      </a:cubicBezTo>
                      <a:cubicBezTo>
                        <a:pt x="1216573" y="512378"/>
                        <a:pt x="1145628" y="554420"/>
                        <a:pt x="1100959" y="554420"/>
                      </a:cubicBezTo>
                      <a:cubicBezTo>
                        <a:pt x="1056290" y="554420"/>
                        <a:pt x="953814" y="467709"/>
                        <a:pt x="943304" y="475592"/>
                      </a:cubicBezTo>
                      <a:cubicBezTo>
                        <a:pt x="932794" y="483475"/>
                        <a:pt x="1024759" y="567557"/>
                        <a:pt x="1037897" y="601716"/>
                      </a:cubicBezTo>
                      <a:cubicBezTo>
                        <a:pt x="1051035" y="635875"/>
                        <a:pt x="1051034" y="672661"/>
                        <a:pt x="1022131" y="680544"/>
                      </a:cubicBezTo>
                      <a:cubicBezTo>
                        <a:pt x="993228" y="688427"/>
                        <a:pt x="901262" y="667406"/>
                        <a:pt x="864476" y="649013"/>
                      </a:cubicBezTo>
                      <a:cubicBezTo>
                        <a:pt x="827690" y="630620"/>
                        <a:pt x="801414" y="559675"/>
                        <a:pt x="801414" y="570185"/>
                      </a:cubicBezTo>
                      <a:cubicBezTo>
                        <a:pt x="801414" y="580695"/>
                        <a:pt x="869731" y="675289"/>
                        <a:pt x="864476" y="712075"/>
                      </a:cubicBezTo>
                      <a:cubicBezTo>
                        <a:pt x="859221" y="748861"/>
                        <a:pt x="804042" y="793530"/>
                        <a:pt x="769883" y="790902"/>
                      </a:cubicBezTo>
                      <a:cubicBezTo>
                        <a:pt x="735724" y="788274"/>
                        <a:pt x="702879" y="708571"/>
                        <a:pt x="659524" y="696309"/>
                      </a:cubicBezTo>
                      <a:cubicBezTo>
                        <a:pt x="616169" y="684047"/>
                        <a:pt x="538655" y="727840"/>
                        <a:pt x="509752" y="717330"/>
                      </a:cubicBezTo>
                      <a:cubicBezTo>
                        <a:pt x="480849" y="706820"/>
                        <a:pt x="500556" y="665654"/>
                        <a:pt x="486104" y="633247"/>
                      </a:cubicBezTo>
                      <a:cubicBezTo>
                        <a:pt x="471652" y="600840"/>
                        <a:pt x="420415" y="554420"/>
                        <a:pt x="423042" y="522889"/>
                      </a:cubicBezTo>
                      <a:cubicBezTo>
                        <a:pt x="425669" y="491358"/>
                        <a:pt x="509752" y="465082"/>
                        <a:pt x="501869" y="444061"/>
                      </a:cubicBezTo>
                      <a:cubicBezTo>
                        <a:pt x="493986" y="423040"/>
                        <a:pt x="404648" y="386254"/>
                        <a:pt x="375745" y="396764"/>
                      </a:cubicBezTo>
                      <a:cubicBezTo>
                        <a:pt x="346842" y="407274"/>
                        <a:pt x="349470" y="493985"/>
                        <a:pt x="328449" y="507123"/>
                      </a:cubicBezTo>
                      <a:cubicBezTo>
                        <a:pt x="307428" y="520261"/>
                        <a:pt x="257504" y="496613"/>
                        <a:pt x="249621" y="475592"/>
                      </a:cubicBezTo>
                      <a:cubicBezTo>
                        <a:pt x="241738" y="454571"/>
                        <a:pt x="294290" y="391509"/>
                        <a:pt x="281152" y="380999"/>
                      </a:cubicBezTo>
                      <a:cubicBezTo>
                        <a:pt x="268014" y="370489"/>
                        <a:pt x="189186" y="423040"/>
                        <a:pt x="170793" y="412530"/>
                      </a:cubicBezTo>
                      <a:cubicBezTo>
                        <a:pt x="152400" y="402020"/>
                        <a:pt x="157655" y="338958"/>
                        <a:pt x="170793" y="317937"/>
                      </a:cubicBezTo>
                      <a:cubicBezTo>
                        <a:pt x="183931" y="296916"/>
                        <a:pt x="212835" y="289034"/>
                        <a:pt x="249621" y="286406"/>
                      </a:cubicBezTo>
                      <a:cubicBezTo>
                        <a:pt x="286407" y="283778"/>
                        <a:pt x="396766" y="307426"/>
                        <a:pt x="391511" y="302171"/>
                      </a:cubicBezTo>
                      <a:cubicBezTo>
                        <a:pt x="386256" y="296916"/>
                        <a:pt x="239111" y="273268"/>
                        <a:pt x="218090" y="254875"/>
                      </a:cubicBezTo>
                      <a:cubicBezTo>
                        <a:pt x="197069" y="236482"/>
                        <a:pt x="273269" y="194441"/>
                        <a:pt x="265386" y="191813"/>
                      </a:cubicBezTo>
                      <a:cubicBezTo>
                        <a:pt x="257503" y="189185"/>
                        <a:pt x="212834" y="239109"/>
                        <a:pt x="170793" y="239109"/>
                      </a:cubicBezTo>
                      <a:cubicBezTo>
                        <a:pt x="128752" y="239109"/>
                        <a:pt x="26276" y="210206"/>
                        <a:pt x="13138" y="191813"/>
                      </a:cubicBezTo>
                      <a:cubicBezTo>
                        <a:pt x="0" y="173420"/>
                        <a:pt x="60435" y="139261"/>
                        <a:pt x="91966" y="128751"/>
                      </a:cubicBezTo>
                      <a:cubicBezTo>
                        <a:pt x="123497" y="118241"/>
                        <a:pt x="199696" y="139261"/>
                        <a:pt x="202324" y="128751"/>
                      </a:cubicBezTo>
                      <a:cubicBezTo>
                        <a:pt x="204952" y="118241"/>
                        <a:pt x="91965" y="76199"/>
                        <a:pt x="107731" y="65689"/>
                      </a:cubicBezTo>
                      <a:cubicBezTo>
                        <a:pt x="123497" y="55179"/>
                        <a:pt x="249621" y="60434"/>
                        <a:pt x="296918" y="65689"/>
                      </a:cubicBezTo>
                      <a:cubicBezTo>
                        <a:pt x="344215" y="70944"/>
                        <a:pt x="352097" y="94593"/>
                        <a:pt x="391511" y="97220"/>
                      </a:cubicBezTo>
                      <a:cubicBezTo>
                        <a:pt x="430925" y="99848"/>
                        <a:pt x="504497" y="65689"/>
                        <a:pt x="533400" y="81454"/>
                      </a:cubicBezTo>
                      <a:cubicBezTo>
                        <a:pt x="562303" y="97219"/>
                        <a:pt x="551793" y="170792"/>
                        <a:pt x="564931" y="191813"/>
                      </a:cubicBezTo>
                      <a:cubicBezTo>
                        <a:pt x="578069" y="212834"/>
                        <a:pt x="591207" y="215461"/>
                        <a:pt x="612228" y="207578"/>
                      </a:cubicBezTo>
                      <a:cubicBezTo>
                        <a:pt x="633249" y="199695"/>
                        <a:pt x="672662" y="139261"/>
                        <a:pt x="691055" y="144516"/>
                      </a:cubicBezTo>
                      <a:cubicBezTo>
                        <a:pt x="709448" y="149771"/>
                        <a:pt x="701565" y="223343"/>
                        <a:pt x="722586" y="239109"/>
                      </a:cubicBezTo>
                      <a:cubicBezTo>
                        <a:pt x="743607" y="254875"/>
                        <a:pt x="811925" y="265385"/>
                        <a:pt x="817180" y="239109"/>
                      </a:cubicBezTo>
                      <a:cubicBezTo>
                        <a:pt x="822435" y="212833"/>
                        <a:pt x="740980" y="91964"/>
                        <a:pt x="754118" y="81454"/>
                      </a:cubicBezTo>
                      <a:cubicBezTo>
                        <a:pt x="767256" y="70944"/>
                        <a:pt x="848711" y="152399"/>
                        <a:pt x="896007" y="176047"/>
                      </a:cubicBezTo>
                      <a:cubicBezTo>
                        <a:pt x="943303" y="199695"/>
                        <a:pt x="993228" y="215461"/>
                        <a:pt x="1037897" y="223344"/>
                      </a:cubicBezTo>
                      <a:cubicBezTo>
                        <a:pt x="1082566" y="231227"/>
                        <a:pt x="1121980" y="241737"/>
                        <a:pt x="1164021" y="223344"/>
                      </a:cubicBezTo>
                      <a:cubicBezTo>
                        <a:pt x="1206062" y="204951"/>
                        <a:pt x="1234966" y="165537"/>
                        <a:pt x="1274380" y="1287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99" name="Freeform 6"/>
                <p:cNvSpPr/>
                <p:nvPr/>
              </p:nvSpPr>
              <p:spPr>
                <a:xfrm>
                  <a:off x="3302026" y="2220121"/>
                  <a:ext cx="1064252" cy="486225"/>
                </a:xfrm>
                <a:custGeom>
                  <a:avLst/>
                  <a:gdLst>
                    <a:gd name="connsiteX0" fmla="*/ 86710 w 1061545"/>
                    <a:gd name="connsiteY0" fmla="*/ 254876 h 486104"/>
                    <a:gd name="connsiteX1" fmla="*/ 7883 w 1061545"/>
                    <a:gd name="connsiteY1" fmla="*/ 176049 h 486104"/>
                    <a:gd name="connsiteX2" fmla="*/ 134007 w 1061545"/>
                    <a:gd name="connsiteY2" fmla="*/ 112987 h 486104"/>
                    <a:gd name="connsiteX3" fmla="*/ 228600 w 1061545"/>
                    <a:gd name="connsiteY3" fmla="*/ 176049 h 486104"/>
                    <a:gd name="connsiteX4" fmla="*/ 244365 w 1061545"/>
                    <a:gd name="connsiteY4" fmla="*/ 97221 h 486104"/>
                    <a:gd name="connsiteX5" fmla="*/ 354724 w 1061545"/>
                    <a:gd name="connsiteY5" fmla="*/ 176049 h 486104"/>
                    <a:gd name="connsiteX6" fmla="*/ 307427 w 1061545"/>
                    <a:gd name="connsiteY6" fmla="*/ 112987 h 486104"/>
                    <a:gd name="connsiteX7" fmla="*/ 338958 w 1061545"/>
                    <a:gd name="connsiteY7" fmla="*/ 49924 h 486104"/>
                    <a:gd name="connsiteX8" fmla="*/ 449317 w 1061545"/>
                    <a:gd name="connsiteY8" fmla="*/ 97221 h 486104"/>
                    <a:gd name="connsiteX9" fmla="*/ 559676 w 1061545"/>
                    <a:gd name="connsiteY9" fmla="*/ 191814 h 486104"/>
                    <a:gd name="connsiteX10" fmla="*/ 449317 w 1061545"/>
                    <a:gd name="connsiteY10" fmla="*/ 81456 h 486104"/>
                    <a:gd name="connsiteX11" fmla="*/ 480848 w 1061545"/>
                    <a:gd name="connsiteY11" fmla="*/ 2628 h 486104"/>
                    <a:gd name="connsiteX12" fmla="*/ 638503 w 1061545"/>
                    <a:gd name="connsiteY12" fmla="*/ 65690 h 486104"/>
                    <a:gd name="connsiteX13" fmla="*/ 638503 w 1061545"/>
                    <a:gd name="connsiteY13" fmla="*/ 160283 h 486104"/>
                    <a:gd name="connsiteX14" fmla="*/ 670034 w 1061545"/>
                    <a:gd name="connsiteY14" fmla="*/ 65690 h 486104"/>
                    <a:gd name="connsiteX15" fmla="*/ 764627 w 1061545"/>
                    <a:gd name="connsiteY15" fmla="*/ 49924 h 486104"/>
                    <a:gd name="connsiteX16" fmla="*/ 780393 w 1061545"/>
                    <a:gd name="connsiteY16" fmla="*/ 191814 h 486104"/>
                    <a:gd name="connsiteX17" fmla="*/ 874986 w 1061545"/>
                    <a:gd name="connsiteY17" fmla="*/ 128752 h 486104"/>
                    <a:gd name="connsiteX18" fmla="*/ 890752 w 1061545"/>
                    <a:gd name="connsiteY18" fmla="*/ 18393 h 486104"/>
                    <a:gd name="connsiteX19" fmla="*/ 1048407 w 1061545"/>
                    <a:gd name="connsiteY19" fmla="*/ 81456 h 486104"/>
                    <a:gd name="connsiteX20" fmla="*/ 969579 w 1061545"/>
                    <a:gd name="connsiteY20" fmla="*/ 207580 h 486104"/>
                    <a:gd name="connsiteX21" fmla="*/ 874986 w 1061545"/>
                    <a:gd name="connsiteY21" fmla="*/ 412531 h 486104"/>
                    <a:gd name="connsiteX22" fmla="*/ 827690 w 1061545"/>
                    <a:gd name="connsiteY22" fmla="*/ 475593 h 486104"/>
                    <a:gd name="connsiteX23" fmla="*/ 733096 w 1061545"/>
                    <a:gd name="connsiteY23" fmla="*/ 459828 h 486104"/>
                    <a:gd name="connsiteX24" fmla="*/ 748862 w 1061545"/>
                    <a:gd name="connsiteY24" fmla="*/ 317938 h 486104"/>
                    <a:gd name="connsiteX25" fmla="*/ 559676 w 1061545"/>
                    <a:gd name="connsiteY25" fmla="*/ 428297 h 486104"/>
                    <a:gd name="connsiteX26" fmla="*/ 606972 w 1061545"/>
                    <a:gd name="connsiteY26" fmla="*/ 270642 h 486104"/>
                    <a:gd name="connsiteX27" fmla="*/ 512379 w 1061545"/>
                    <a:gd name="connsiteY27" fmla="*/ 349469 h 486104"/>
                    <a:gd name="connsiteX28" fmla="*/ 480848 w 1061545"/>
                    <a:gd name="connsiteY28" fmla="*/ 239111 h 486104"/>
                    <a:gd name="connsiteX29" fmla="*/ 402021 w 1061545"/>
                    <a:gd name="connsiteY29" fmla="*/ 317938 h 486104"/>
                    <a:gd name="connsiteX30" fmla="*/ 354724 w 1061545"/>
                    <a:gd name="connsiteY30" fmla="*/ 286407 h 486104"/>
                    <a:gd name="connsiteX31" fmla="*/ 181303 w 1061545"/>
                    <a:gd name="connsiteY31" fmla="*/ 270642 h 486104"/>
                    <a:gd name="connsiteX32" fmla="*/ 181303 w 1061545"/>
                    <a:gd name="connsiteY32" fmla="*/ 239111 h 486104"/>
                    <a:gd name="connsiteX33" fmla="*/ 86710 w 1061545"/>
                    <a:gd name="connsiteY33" fmla="*/ 254876 h 4861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</a:cxnLst>
                  <a:rect l="l" t="t" r="r" b="b"/>
                  <a:pathLst>
                    <a:path w="1061545" h="486104">
                      <a:moveTo>
                        <a:pt x="86710" y="254876"/>
                      </a:moveTo>
                      <a:cubicBezTo>
                        <a:pt x="57807" y="244366"/>
                        <a:pt x="0" y="199697"/>
                        <a:pt x="7883" y="176049"/>
                      </a:cubicBezTo>
                      <a:cubicBezTo>
                        <a:pt x="15766" y="152401"/>
                        <a:pt x="97221" y="112987"/>
                        <a:pt x="134007" y="112987"/>
                      </a:cubicBezTo>
                      <a:cubicBezTo>
                        <a:pt x="170793" y="112987"/>
                        <a:pt x="210207" y="178677"/>
                        <a:pt x="228600" y="176049"/>
                      </a:cubicBezTo>
                      <a:cubicBezTo>
                        <a:pt x="246993" y="173421"/>
                        <a:pt x="223344" y="97221"/>
                        <a:pt x="244365" y="97221"/>
                      </a:cubicBezTo>
                      <a:cubicBezTo>
                        <a:pt x="265386" y="97221"/>
                        <a:pt x="344214" y="173421"/>
                        <a:pt x="354724" y="176049"/>
                      </a:cubicBezTo>
                      <a:cubicBezTo>
                        <a:pt x="365234" y="178677"/>
                        <a:pt x="310055" y="134008"/>
                        <a:pt x="307427" y="112987"/>
                      </a:cubicBezTo>
                      <a:cubicBezTo>
                        <a:pt x="304799" y="91966"/>
                        <a:pt x="315310" y="52552"/>
                        <a:pt x="338958" y="49924"/>
                      </a:cubicBezTo>
                      <a:cubicBezTo>
                        <a:pt x="362606" y="47296"/>
                        <a:pt x="412531" y="73573"/>
                        <a:pt x="449317" y="97221"/>
                      </a:cubicBezTo>
                      <a:cubicBezTo>
                        <a:pt x="486103" y="120869"/>
                        <a:pt x="559676" y="194441"/>
                        <a:pt x="559676" y="191814"/>
                      </a:cubicBezTo>
                      <a:cubicBezTo>
                        <a:pt x="559676" y="189187"/>
                        <a:pt x="462455" y="112987"/>
                        <a:pt x="449317" y="81456"/>
                      </a:cubicBezTo>
                      <a:cubicBezTo>
                        <a:pt x="436179" y="49925"/>
                        <a:pt x="449317" y="5256"/>
                        <a:pt x="480848" y="2628"/>
                      </a:cubicBezTo>
                      <a:cubicBezTo>
                        <a:pt x="512379" y="0"/>
                        <a:pt x="612227" y="39414"/>
                        <a:pt x="638503" y="65690"/>
                      </a:cubicBezTo>
                      <a:cubicBezTo>
                        <a:pt x="664779" y="91966"/>
                        <a:pt x="633248" y="160283"/>
                        <a:pt x="638503" y="160283"/>
                      </a:cubicBezTo>
                      <a:cubicBezTo>
                        <a:pt x="643758" y="160283"/>
                        <a:pt x="649013" y="84083"/>
                        <a:pt x="670034" y="65690"/>
                      </a:cubicBezTo>
                      <a:cubicBezTo>
                        <a:pt x="691055" y="47297"/>
                        <a:pt x="746234" y="28903"/>
                        <a:pt x="764627" y="49924"/>
                      </a:cubicBezTo>
                      <a:cubicBezTo>
                        <a:pt x="783020" y="70945"/>
                        <a:pt x="762000" y="178676"/>
                        <a:pt x="780393" y="191814"/>
                      </a:cubicBezTo>
                      <a:cubicBezTo>
                        <a:pt x="798786" y="204952"/>
                        <a:pt x="856593" y="157655"/>
                        <a:pt x="874986" y="128752"/>
                      </a:cubicBezTo>
                      <a:cubicBezTo>
                        <a:pt x="893379" y="99849"/>
                        <a:pt x="861849" y="26276"/>
                        <a:pt x="890752" y="18393"/>
                      </a:cubicBezTo>
                      <a:cubicBezTo>
                        <a:pt x="919655" y="10510"/>
                        <a:pt x="1035269" y="49925"/>
                        <a:pt x="1048407" y="81456"/>
                      </a:cubicBezTo>
                      <a:cubicBezTo>
                        <a:pt x="1061545" y="112987"/>
                        <a:pt x="998482" y="152401"/>
                        <a:pt x="969579" y="207580"/>
                      </a:cubicBezTo>
                      <a:cubicBezTo>
                        <a:pt x="940676" y="262759"/>
                        <a:pt x="898634" y="367862"/>
                        <a:pt x="874986" y="412531"/>
                      </a:cubicBezTo>
                      <a:cubicBezTo>
                        <a:pt x="851338" y="457200"/>
                        <a:pt x="851338" y="467710"/>
                        <a:pt x="827690" y="475593"/>
                      </a:cubicBezTo>
                      <a:cubicBezTo>
                        <a:pt x="804042" y="483476"/>
                        <a:pt x="746234" y="486104"/>
                        <a:pt x="733096" y="459828"/>
                      </a:cubicBezTo>
                      <a:cubicBezTo>
                        <a:pt x="719958" y="433552"/>
                        <a:pt x="777765" y="323193"/>
                        <a:pt x="748862" y="317938"/>
                      </a:cubicBezTo>
                      <a:cubicBezTo>
                        <a:pt x="719959" y="312683"/>
                        <a:pt x="583324" y="436180"/>
                        <a:pt x="559676" y="428297"/>
                      </a:cubicBezTo>
                      <a:cubicBezTo>
                        <a:pt x="536028" y="420414"/>
                        <a:pt x="614855" y="283780"/>
                        <a:pt x="606972" y="270642"/>
                      </a:cubicBezTo>
                      <a:cubicBezTo>
                        <a:pt x="599089" y="257504"/>
                        <a:pt x="533400" y="354724"/>
                        <a:pt x="512379" y="349469"/>
                      </a:cubicBezTo>
                      <a:cubicBezTo>
                        <a:pt x="491358" y="344214"/>
                        <a:pt x="499241" y="244366"/>
                        <a:pt x="480848" y="239111"/>
                      </a:cubicBezTo>
                      <a:cubicBezTo>
                        <a:pt x="462455" y="233856"/>
                        <a:pt x="423042" y="310055"/>
                        <a:pt x="402021" y="317938"/>
                      </a:cubicBezTo>
                      <a:cubicBezTo>
                        <a:pt x="381000" y="325821"/>
                        <a:pt x="391510" y="294290"/>
                        <a:pt x="354724" y="286407"/>
                      </a:cubicBezTo>
                      <a:cubicBezTo>
                        <a:pt x="317938" y="278524"/>
                        <a:pt x="210206" y="278525"/>
                        <a:pt x="181303" y="270642"/>
                      </a:cubicBezTo>
                      <a:cubicBezTo>
                        <a:pt x="152400" y="262759"/>
                        <a:pt x="194441" y="241739"/>
                        <a:pt x="181303" y="239111"/>
                      </a:cubicBezTo>
                      <a:cubicBezTo>
                        <a:pt x="168165" y="236483"/>
                        <a:pt x="115613" y="265386"/>
                        <a:pt x="86710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500" name="Freeform 7"/>
                <p:cNvSpPr/>
                <p:nvPr/>
              </p:nvSpPr>
              <p:spPr>
                <a:xfrm>
                  <a:off x="3606098" y="1509485"/>
                  <a:ext cx="1388872" cy="620249"/>
                </a:xfrm>
                <a:custGeom>
                  <a:avLst/>
                  <a:gdLst>
                    <a:gd name="connsiteX0" fmla="*/ 223345 w 1384737"/>
                    <a:gd name="connsiteY0" fmla="*/ 97220 h 620109"/>
                    <a:gd name="connsiteX1" fmla="*/ 223345 w 1384737"/>
                    <a:gd name="connsiteY1" fmla="*/ 2627 h 620109"/>
                    <a:gd name="connsiteX2" fmla="*/ 459827 w 1384737"/>
                    <a:gd name="connsiteY2" fmla="*/ 112985 h 620109"/>
                    <a:gd name="connsiteX3" fmla="*/ 475593 w 1384737"/>
                    <a:gd name="connsiteY3" fmla="*/ 223344 h 620109"/>
                    <a:gd name="connsiteX4" fmla="*/ 538655 w 1384737"/>
                    <a:gd name="connsiteY4" fmla="*/ 144516 h 620109"/>
                    <a:gd name="connsiteX5" fmla="*/ 633248 w 1384737"/>
                    <a:gd name="connsiteY5" fmla="*/ 144516 h 620109"/>
                    <a:gd name="connsiteX6" fmla="*/ 585952 w 1384737"/>
                    <a:gd name="connsiteY6" fmla="*/ 207578 h 620109"/>
                    <a:gd name="connsiteX7" fmla="*/ 712076 w 1384737"/>
                    <a:gd name="connsiteY7" fmla="*/ 207578 h 620109"/>
                    <a:gd name="connsiteX8" fmla="*/ 775138 w 1384737"/>
                    <a:gd name="connsiteY8" fmla="*/ 254875 h 620109"/>
                    <a:gd name="connsiteX9" fmla="*/ 822434 w 1384737"/>
                    <a:gd name="connsiteY9" fmla="*/ 160282 h 620109"/>
                    <a:gd name="connsiteX10" fmla="*/ 917027 w 1384737"/>
                    <a:gd name="connsiteY10" fmla="*/ 254875 h 620109"/>
                    <a:gd name="connsiteX11" fmla="*/ 980090 w 1384737"/>
                    <a:gd name="connsiteY11" fmla="*/ 191813 h 620109"/>
                    <a:gd name="connsiteX12" fmla="*/ 1090448 w 1384737"/>
                    <a:gd name="connsiteY12" fmla="*/ 302171 h 620109"/>
                    <a:gd name="connsiteX13" fmla="*/ 1216572 w 1384737"/>
                    <a:gd name="connsiteY13" fmla="*/ 333703 h 620109"/>
                    <a:gd name="connsiteX14" fmla="*/ 1342696 w 1384737"/>
                    <a:gd name="connsiteY14" fmla="*/ 254875 h 620109"/>
                    <a:gd name="connsiteX15" fmla="*/ 1374227 w 1384737"/>
                    <a:gd name="connsiteY15" fmla="*/ 380999 h 620109"/>
                    <a:gd name="connsiteX16" fmla="*/ 1279634 w 1384737"/>
                    <a:gd name="connsiteY16" fmla="*/ 412530 h 620109"/>
                    <a:gd name="connsiteX17" fmla="*/ 1137745 w 1384737"/>
                    <a:gd name="connsiteY17" fmla="*/ 396765 h 620109"/>
                    <a:gd name="connsiteX18" fmla="*/ 1263869 w 1384737"/>
                    <a:gd name="connsiteY18" fmla="*/ 522889 h 620109"/>
                    <a:gd name="connsiteX19" fmla="*/ 1200807 w 1384737"/>
                    <a:gd name="connsiteY19" fmla="*/ 554420 h 620109"/>
                    <a:gd name="connsiteX20" fmla="*/ 980090 w 1384737"/>
                    <a:gd name="connsiteY20" fmla="*/ 412530 h 620109"/>
                    <a:gd name="connsiteX21" fmla="*/ 1027386 w 1384737"/>
                    <a:gd name="connsiteY21" fmla="*/ 585951 h 620109"/>
                    <a:gd name="connsiteX22" fmla="*/ 964324 w 1384737"/>
                    <a:gd name="connsiteY22" fmla="*/ 601716 h 620109"/>
                    <a:gd name="connsiteX23" fmla="*/ 901262 w 1384737"/>
                    <a:gd name="connsiteY23" fmla="*/ 475592 h 620109"/>
                    <a:gd name="connsiteX24" fmla="*/ 838200 w 1384737"/>
                    <a:gd name="connsiteY24" fmla="*/ 554420 h 620109"/>
                    <a:gd name="connsiteX25" fmla="*/ 743607 w 1384737"/>
                    <a:gd name="connsiteY25" fmla="*/ 428296 h 620109"/>
                    <a:gd name="connsiteX26" fmla="*/ 806669 w 1384737"/>
                    <a:gd name="connsiteY26" fmla="*/ 333703 h 620109"/>
                    <a:gd name="connsiteX27" fmla="*/ 712076 w 1384737"/>
                    <a:gd name="connsiteY27" fmla="*/ 444061 h 620109"/>
                    <a:gd name="connsiteX28" fmla="*/ 570186 w 1384737"/>
                    <a:gd name="connsiteY28" fmla="*/ 428296 h 620109"/>
                    <a:gd name="connsiteX29" fmla="*/ 507124 w 1384737"/>
                    <a:gd name="connsiteY29" fmla="*/ 412530 h 620109"/>
                    <a:gd name="connsiteX30" fmla="*/ 522890 w 1384737"/>
                    <a:gd name="connsiteY30" fmla="*/ 396765 h 620109"/>
                    <a:gd name="connsiteX31" fmla="*/ 459827 w 1384737"/>
                    <a:gd name="connsiteY31" fmla="*/ 365234 h 620109"/>
                    <a:gd name="connsiteX32" fmla="*/ 412531 w 1384737"/>
                    <a:gd name="connsiteY32" fmla="*/ 349468 h 620109"/>
                    <a:gd name="connsiteX33" fmla="*/ 444062 w 1384737"/>
                    <a:gd name="connsiteY33" fmla="*/ 270640 h 620109"/>
                    <a:gd name="connsiteX34" fmla="*/ 302172 w 1384737"/>
                    <a:gd name="connsiteY34" fmla="*/ 396765 h 620109"/>
                    <a:gd name="connsiteX35" fmla="*/ 191814 w 1384737"/>
                    <a:gd name="connsiteY35" fmla="*/ 317937 h 620109"/>
                    <a:gd name="connsiteX36" fmla="*/ 18393 w 1384737"/>
                    <a:gd name="connsiteY36" fmla="*/ 254875 h 620109"/>
                    <a:gd name="connsiteX37" fmla="*/ 81455 w 1384737"/>
                    <a:gd name="connsiteY37" fmla="*/ 160282 h 620109"/>
                    <a:gd name="connsiteX38" fmla="*/ 160283 w 1384737"/>
                    <a:gd name="connsiteY38" fmla="*/ 160282 h 620109"/>
                    <a:gd name="connsiteX39" fmla="*/ 223345 w 1384737"/>
                    <a:gd name="connsiteY39" fmla="*/ 97220 h 620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</a:cxnLst>
                  <a:rect l="l" t="t" r="r" b="b"/>
                  <a:pathLst>
                    <a:path w="1384737" h="620109">
                      <a:moveTo>
                        <a:pt x="223345" y="97220"/>
                      </a:moveTo>
                      <a:cubicBezTo>
                        <a:pt x="233855" y="70944"/>
                        <a:pt x="183931" y="0"/>
                        <a:pt x="223345" y="2627"/>
                      </a:cubicBezTo>
                      <a:cubicBezTo>
                        <a:pt x="262759" y="5255"/>
                        <a:pt x="417786" y="76199"/>
                        <a:pt x="459827" y="112985"/>
                      </a:cubicBezTo>
                      <a:cubicBezTo>
                        <a:pt x="501868" y="149771"/>
                        <a:pt x="462455" y="218089"/>
                        <a:pt x="475593" y="223344"/>
                      </a:cubicBezTo>
                      <a:cubicBezTo>
                        <a:pt x="488731" y="228599"/>
                        <a:pt x="512379" y="157654"/>
                        <a:pt x="538655" y="144516"/>
                      </a:cubicBezTo>
                      <a:cubicBezTo>
                        <a:pt x="564931" y="131378"/>
                        <a:pt x="625365" y="134006"/>
                        <a:pt x="633248" y="144516"/>
                      </a:cubicBezTo>
                      <a:cubicBezTo>
                        <a:pt x="641131" y="155026"/>
                        <a:pt x="572814" y="197068"/>
                        <a:pt x="585952" y="207578"/>
                      </a:cubicBezTo>
                      <a:cubicBezTo>
                        <a:pt x="599090" y="218088"/>
                        <a:pt x="680545" y="199695"/>
                        <a:pt x="712076" y="207578"/>
                      </a:cubicBezTo>
                      <a:cubicBezTo>
                        <a:pt x="743607" y="215461"/>
                        <a:pt x="756745" y="262758"/>
                        <a:pt x="775138" y="254875"/>
                      </a:cubicBezTo>
                      <a:cubicBezTo>
                        <a:pt x="793531" y="246992"/>
                        <a:pt x="798786" y="160282"/>
                        <a:pt x="822434" y="160282"/>
                      </a:cubicBezTo>
                      <a:cubicBezTo>
                        <a:pt x="846082" y="160282"/>
                        <a:pt x="890751" y="249620"/>
                        <a:pt x="917027" y="254875"/>
                      </a:cubicBezTo>
                      <a:cubicBezTo>
                        <a:pt x="943303" y="260130"/>
                        <a:pt x="951187" y="183930"/>
                        <a:pt x="980090" y="191813"/>
                      </a:cubicBezTo>
                      <a:cubicBezTo>
                        <a:pt x="1008993" y="199696"/>
                        <a:pt x="1051034" y="278523"/>
                        <a:pt x="1090448" y="302171"/>
                      </a:cubicBezTo>
                      <a:cubicBezTo>
                        <a:pt x="1129862" y="325819"/>
                        <a:pt x="1174531" y="341586"/>
                        <a:pt x="1216572" y="333703"/>
                      </a:cubicBezTo>
                      <a:cubicBezTo>
                        <a:pt x="1258613" y="325820"/>
                        <a:pt x="1316420" y="246992"/>
                        <a:pt x="1342696" y="254875"/>
                      </a:cubicBezTo>
                      <a:cubicBezTo>
                        <a:pt x="1368972" y="262758"/>
                        <a:pt x="1384737" y="354723"/>
                        <a:pt x="1374227" y="380999"/>
                      </a:cubicBezTo>
                      <a:cubicBezTo>
                        <a:pt x="1363717" y="407275"/>
                        <a:pt x="1319048" y="409902"/>
                        <a:pt x="1279634" y="412530"/>
                      </a:cubicBezTo>
                      <a:cubicBezTo>
                        <a:pt x="1240220" y="415158"/>
                        <a:pt x="1140372" y="378372"/>
                        <a:pt x="1137745" y="396765"/>
                      </a:cubicBezTo>
                      <a:cubicBezTo>
                        <a:pt x="1135118" y="415158"/>
                        <a:pt x="1253359" y="496613"/>
                        <a:pt x="1263869" y="522889"/>
                      </a:cubicBezTo>
                      <a:cubicBezTo>
                        <a:pt x="1274379" y="549165"/>
                        <a:pt x="1248103" y="572813"/>
                        <a:pt x="1200807" y="554420"/>
                      </a:cubicBezTo>
                      <a:cubicBezTo>
                        <a:pt x="1153511" y="536027"/>
                        <a:pt x="1008994" y="407275"/>
                        <a:pt x="980090" y="412530"/>
                      </a:cubicBezTo>
                      <a:cubicBezTo>
                        <a:pt x="951186" y="417785"/>
                        <a:pt x="1030014" y="554420"/>
                        <a:pt x="1027386" y="585951"/>
                      </a:cubicBezTo>
                      <a:cubicBezTo>
                        <a:pt x="1024758" y="617482"/>
                        <a:pt x="985345" y="620109"/>
                        <a:pt x="964324" y="601716"/>
                      </a:cubicBezTo>
                      <a:cubicBezTo>
                        <a:pt x="943303" y="583323"/>
                        <a:pt x="922283" y="483475"/>
                        <a:pt x="901262" y="475592"/>
                      </a:cubicBezTo>
                      <a:cubicBezTo>
                        <a:pt x="880241" y="467709"/>
                        <a:pt x="864476" y="562303"/>
                        <a:pt x="838200" y="554420"/>
                      </a:cubicBezTo>
                      <a:cubicBezTo>
                        <a:pt x="811924" y="546537"/>
                        <a:pt x="748862" y="465082"/>
                        <a:pt x="743607" y="428296"/>
                      </a:cubicBezTo>
                      <a:cubicBezTo>
                        <a:pt x="738352" y="391510"/>
                        <a:pt x="811924" y="331076"/>
                        <a:pt x="806669" y="333703"/>
                      </a:cubicBezTo>
                      <a:cubicBezTo>
                        <a:pt x="801414" y="336330"/>
                        <a:pt x="751490" y="428296"/>
                        <a:pt x="712076" y="444061"/>
                      </a:cubicBezTo>
                      <a:cubicBezTo>
                        <a:pt x="672662" y="459826"/>
                        <a:pt x="604345" y="433551"/>
                        <a:pt x="570186" y="428296"/>
                      </a:cubicBezTo>
                      <a:cubicBezTo>
                        <a:pt x="536027" y="423041"/>
                        <a:pt x="515007" y="417785"/>
                        <a:pt x="507124" y="412530"/>
                      </a:cubicBezTo>
                      <a:cubicBezTo>
                        <a:pt x="499241" y="407275"/>
                        <a:pt x="530773" y="404648"/>
                        <a:pt x="522890" y="396765"/>
                      </a:cubicBezTo>
                      <a:cubicBezTo>
                        <a:pt x="515007" y="388882"/>
                        <a:pt x="478220" y="373117"/>
                        <a:pt x="459827" y="365234"/>
                      </a:cubicBezTo>
                      <a:cubicBezTo>
                        <a:pt x="441434" y="357351"/>
                        <a:pt x="415158" y="365234"/>
                        <a:pt x="412531" y="349468"/>
                      </a:cubicBezTo>
                      <a:cubicBezTo>
                        <a:pt x="409904" y="333702"/>
                        <a:pt x="462455" y="262757"/>
                        <a:pt x="444062" y="270640"/>
                      </a:cubicBezTo>
                      <a:cubicBezTo>
                        <a:pt x="425669" y="278523"/>
                        <a:pt x="344213" y="388882"/>
                        <a:pt x="302172" y="396765"/>
                      </a:cubicBezTo>
                      <a:cubicBezTo>
                        <a:pt x="260131" y="404648"/>
                        <a:pt x="239110" y="341585"/>
                        <a:pt x="191814" y="317937"/>
                      </a:cubicBezTo>
                      <a:cubicBezTo>
                        <a:pt x="144518" y="294289"/>
                        <a:pt x="36786" y="281151"/>
                        <a:pt x="18393" y="254875"/>
                      </a:cubicBezTo>
                      <a:cubicBezTo>
                        <a:pt x="0" y="228599"/>
                        <a:pt x="57807" y="176047"/>
                        <a:pt x="81455" y="160282"/>
                      </a:cubicBezTo>
                      <a:cubicBezTo>
                        <a:pt x="105103" y="144517"/>
                        <a:pt x="134007" y="162910"/>
                        <a:pt x="160283" y="160282"/>
                      </a:cubicBezTo>
                      <a:cubicBezTo>
                        <a:pt x="186559" y="157654"/>
                        <a:pt x="212835" y="123496"/>
                        <a:pt x="223345" y="97220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501" name="Freeform 8"/>
                <p:cNvSpPr/>
                <p:nvPr/>
              </p:nvSpPr>
              <p:spPr>
                <a:xfrm>
                  <a:off x="4008789" y="580671"/>
                  <a:ext cx="1027272" cy="1209328"/>
                </a:xfrm>
                <a:custGeom>
                  <a:avLst/>
                  <a:gdLst>
                    <a:gd name="connsiteX0" fmla="*/ 231227 w 1027385"/>
                    <a:gd name="connsiteY0" fmla="*/ 1043151 h 1208689"/>
                    <a:gd name="connsiteX1" fmla="*/ 168165 w 1027385"/>
                    <a:gd name="connsiteY1" fmla="*/ 1153510 h 1208689"/>
                    <a:gd name="connsiteX2" fmla="*/ 294289 w 1027385"/>
                    <a:gd name="connsiteY2" fmla="*/ 1106213 h 1208689"/>
                    <a:gd name="connsiteX3" fmla="*/ 373117 w 1027385"/>
                    <a:gd name="connsiteY3" fmla="*/ 1185041 h 1208689"/>
                    <a:gd name="connsiteX4" fmla="*/ 404648 w 1027385"/>
                    <a:gd name="connsiteY4" fmla="*/ 1090448 h 1208689"/>
                    <a:gd name="connsiteX5" fmla="*/ 515006 w 1027385"/>
                    <a:gd name="connsiteY5" fmla="*/ 1185041 h 1208689"/>
                    <a:gd name="connsiteX6" fmla="*/ 593834 w 1027385"/>
                    <a:gd name="connsiteY6" fmla="*/ 1121979 h 1208689"/>
                    <a:gd name="connsiteX7" fmla="*/ 672662 w 1027385"/>
                    <a:gd name="connsiteY7" fmla="*/ 1185041 h 1208689"/>
                    <a:gd name="connsiteX8" fmla="*/ 767255 w 1027385"/>
                    <a:gd name="connsiteY8" fmla="*/ 1200806 h 1208689"/>
                    <a:gd name="connsiteX9" fmla="*/ 751489 w 1027385"/>
                    <a:gd name="connsiteY9" fmla="*/ 1137744 h 1208689"/>
                    <a:gd name="connsiteX10" fmla="*/ 972206 w 1027385"/>
                    <a:gd name="connsiteY10" fmla="*/ 1106213 h 1208689"/>
                    <a:gd name="connsiteX11" fmla="*/ 924910 w 1027385"/>
                    <a:gd name="connsiteY11" fmla="*/ 1058917 h 1208689"/>
                    <a:gd name="connsiteX12" fmla="*/ 814551 w 1027385"/>
                    <a:gd name="connsiteY12" fmla="*/ 1011620 h 1208689"/>
                    <a:gd name="connsiteX13" fmla="*/ 1003737 w 1027385"/>
                    <a:gd name="connsiteY13" fmla="*/ 948558 h 1208689"/>
                    <a:gd name="connsiteX14" fmla="*/ 956441 w 1027385"/>
                    <a:gd name="connsiteY14" fmla="*/ 759372 h 1208689"/>
                    <a:gd name="connsiteX15" fmla="*/ 877613 w 1027385"/>
                    <a:gd name="connsiteY15" fmla="*/ 838200 h 1208689"/>
                    <a:gd name="connsiteX16" fmla="*/ 735724 w 1027385"/>
                    <a:gd name="connsiteY16" fmla="*/ 980089 h 1208689"/>
                    <a:gd name="connsiteX17" fmla="*/ 641131 w 1027385"/>
                    <a:gd name="connsiteY17" fmla="*/ 948558 h 1208689"/>
                    <a:gd name="connsiteX18" fmla="*/ 719958 w 1027385"/>
                    <a:gd name="connsiteY18" fmla="*/ 869731 h 1208689"/>
                    <a:gd name="connsiteX19" fmla="*/ 688427 w 1027385"/>
                    <a:gd name="connsiteY19" fmla="*/ 806669 h 1208689"/>
                    <a:gd name="connsiteX20" fmla="*/ 562303 w 1027385"/>
                    <a:gd name="connsiteY20" fmla="*/ 853965 h 1208689"/>
                    <a:gd name="connsiteX21" fmla="*/ 641131 w 1027385"/>
                    <a:gd name="connsiteY21" fmla="*/ 680544 h 1208689"/>
                    <a:gd name="connsiteX22" fmla="*/ 515006 w 1027385"/>
                    <a:gd name="connsiteY22" fmla="*/ 712075 h 1208689"/>
                    <a:gd name="connsiteX23" fmla="*/ 593834 w 1027385"/>
                    <a:gd name="connsiteY23" fmla="*/ 680544 h 1208689"/>
                    <a:gd name="connsiteX24" fmla="*/ 593834 w 1027385"/>
                    <a:gd name="connsiteY24" fmla="*/ 601717 h 1208689"/>
                    <a:gd name="connsiteX25" fmla="*/ 783020 w 1027385"/>
                    <a:gd name="connsiteY25" fmla="*/ 585951 h 1208689"/>
                    <a:gd name="connsiteX26" fmla="*/ 877613 w 1027385"/>
                    <a:gd name="connsiteY26" fmla="*/ 522889 h 1208689"/>
                    <a:gd name="connsiteX27" fmla="*/ 767255 w 1027385"/>
                    <a:gd name="connsiteY27" fmla="*/ 491358 h 1208689"/>
                    <a:gd name="connsiteX28" fmla="*/ 814551 w 1027385"/>
                    <a:gd name="connsiteY28" fmla="*/ 365234 h 1208689"/>
                    <a:gd name="connsiteX29" fmla="*/ 719958 w 1027385"/>
                    <a:gd name="connsiteY29" fmla="*/ 365234 h 1208689"/>
                    <a:gd name="connsiteX30" fmla="*/ 625365 w 1027385"/>
                    <a:gd name="connsiteY30" fmla="*/ 428296 h 1208689"/>
                    <a:gd name="connsiteX31" fmla="*/ 562303 w 1027385"/>
                    <a:gd name="connsiteY31" fmla="*/ 396765 h 1208689"/>
                    <a:gd name="connsiteX32" fmla="*/ 672662 w 1027385"/>
                    <a:gd name="connsiteY32" fmla="*/ 254875 h 1208689"/>
                    <a:gd name="connsiteX33" fmla="*/ 562303 w 1027385"/>
                    <a:gd name="connsiteY33" fmla="*/ 286406 h 1208689"/>
                    <a:gd name="connsiteX34" fmla="*/ 530772 w 1027385"/>
                    <a:gd name="connsiteY34" fmla="*/ 286406 h 1208689"/>
                    <a:gd name="connsiteX35" fmla="*/ 593834 w 1027385"/>
                    <a:gd name="connsiteY35" fmla="*/ 176048 h 1208689"/>
                    <a:gd name="connsiteX36" fmla="*/ 562303 w 1027385"/>
                    <a:gd name="connsiteY36" fmla="*/ 144517 h 1208689"/>
                    <a:gd name="connsiteX37" fmla="*/ 499241 w 1027385"/>
                    <a:gd name="connsiteY37" fmla="*/ 223344 h 1208689"/>
                    <a:gd name="connsiteX38" fmla="*/ 530772 w 1027385"/>
                    <a:gd name="connsiteY38" fmla="*/ 49924 h 1208689"/>
                    <a:gd name="connsiteX39" fmla="*/ 467710 w 1027385"/>
                    <a:gd name="connsiteY39" fmla="*/ 2627 h 1208689"/>
                    <a:gd name="connsiteX40" fmla="*/ 404648 w 1027385"/>
                    <a:gd name="connsiteY40" fmla="*/ 49924 h 1208689"/>
                    <a:gd name="connsiteX41" fmla="*/ 357351 w 1027385"/>
                    <a:gd name="connsiteY41" fmla="*/ 302172 h 1208689"/>
                    <a:gd name="connsiteX42" fmla="*/ 325820 w 1027385"/>
                    <a:gd name="connsiteY42" fmla="*/ 207579 h 1208689"/>
                    <a:gd name="connsiteX43" fmla="*/ 246993 w 1027385"/>
                    <a:gd name="connsiteY43" fmla="*/ 223344 h 1208689"/>
                    <a:gd name="connsiteX44" fmla="*/ 262758 w 1027385"/>
                    <a:gd name="connsiteY44" fmla="*/ 286406 h 1208689"/>
                    <a:gd name="connsiteX45" fmla="*/ 341586 w 1027385"/>
                    <a:gd name="connsiteY45" fmla="*/ 444062 h 1208689"/>
                    <a:gd name="connsiteX46" fmla="*/ 246993 w 1027385"/>
                    <a:gd name="connsiteY46" fmla="*/ 428296 h 1208689"/>
                    <a:gd name="connsiteX47" fmla="*/ 325820 w 1027385"/>
                    <a:gd name="connsiteY47" fmla="*/ 507124 h 1208689"/>
                    <a:gd name="connsiteX48" fmla="*/ 325820 w 1027385"/>
                    <a:gd name="connsiteY48" fmla="*/ 570186 h 1208689"/>
                    <a:gd name="connsiteX49" fmla="*/ 310055 w 1027385"/>
                    <a:gd name="connsiteY49" fmla="*/ 633248 h 1208689"/>
                    <a:gd name="connsiteX50" fmla="*/ 120869 w 1027385"/>
                    <a:gd name="connsiteY50" fmla="*/ 365234 h 1208689"/>
                    <a:gd name="connsiteX51" fmla="*/ 89337 w 1027385"/>
                    <a:gd name="connsiteY51" fmla="*/ 365234 h 1208689"/>
                    <a:gd name="connsiteX52" fmla="*/ 73572 w 1027385"/>
                    <a:gd name="connsiteY52" fmla="*/ 459827 h 1208689"/>
                    <a:gd name="connsiteX53" fmla="*/ 168165 w 1027385"/>
                    <a:gd name="connsiteY53" fmla="*/ 585951 h 1208689"/>
                    <a:gd name="connsiteX54" fmla="*/ 73572 w 1027385"/>
                    <a:gd name="connsiteY54" fmla="*/ 538655 h 1208689"/>
                    <a:gd name="connsiteX55" fmla="*/ 10510 w 1027385"/>
                    <a:gd name="connsiteY55" fmla="*/ 570186 h 1208689"/>
                    <a:gd name="connsiteX56" fmla="*/ 73572 w 1027385"/>
                    <a:gd name="connsiteY56" fmla="*/ 680544 h 1208689"/>
                    <a:gd name="connsiteX57" fmla="*/ 10510 w 1027385"/>
                    <a:gd name="connsiteY57" fmla="*/ 712075 h 1208689"/>
                    <a:gd name="connsiteX58" fmla="*/ 136634 w 1027385"/>
                    <a:gd name="connsiteY58" fmla="*/ 775137 h 1208689"/>
                    <a:gd name="connsiteX59" fmla="*/ 294289 w 1027385"/>
                    <a:gd name="connsiteY59" fmla="*/ 853965 h 1208689"/>
                    <a:gd name="connsiteX60" fmla="*/ 152400 w 1027385"/>
                    <a:gd name="connsiteY60" fmla="*/ 759372 h 1208689"/>
                    <a:gd name="connsiteX61" fmla="*/ 105103 w 1027385"/>
                    <a:gd name="connsiteY61" fmla="*/ 822434 h 1208689"/>
                    <a:gd name="connsiteX62" fmla="*/ 136634 w 1027385"/>
                    <a:gd name="connsiteY62" fmla="*/ 885496 h 1208689"/>
                    <a:gd name="connsiteX63" fmla="*/ 231227 w 1027385"/>
                    <a:gd name="connsiteY63" fmla="*/ 932793 h 1208689"/>
                    <a:gd name="connsiteX64" fmla="*/ 120869 w 1027385"/>
                    <a:gd name="connsiteY64" fmla="*/ 932793 h 1208689"/>
                    <a:gd name="connsiteX65" fmla="*/ 89337 w 1027385"/>
                    <a:gd name="connsiteY65" fmla="*/ 964324 h 1208689"/>
                    <a:gd name="connsiteX66" fmla="*/ 105103 w 1027385"/>
                    <a:gd name="connsiteY66" fmla="*/ 1043151 h 1208689"/>
                    <a:gd name="connsiteX67" fmla="*/ 231227 w 1027385"/>
                    <a:gd name="connsiteY67" fmla="*/ 1043151 h 1208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</a:cxnLst>
                  <a:rect l="l" t="t" r="r" b="b"/>
                  <a:pathLst>
                    <a:path w="1027385" h="1208689">
                      <a:moveTo>
                        <a:pt x="231227" y="1043151"/>
                      </a:moveTo>
                      <a:cubicBezTo>
                        <a:pt x="241737" y="1061544"/>
                        <a:pt x="157655" y="1143000"/>
                        <a:pt x="168165" y="1153510"/>
                      </a:cubicBezTo>
                      <a:cubicBezTo>
                        <a:pt x="178675" y="1164020"/>
                        <a:pt x="260130" y="1100958"/>
                        <a:pt x="294289" y="1106213"/>
                      </a:cubicBezTo>
                      <a:cubicBezTo>
                        <a:pt x="328448" y="1111468"/>
                        <a:pt x="354724" y="1187668"/>
                        <a:pt x="373117" y="1185041"/>
                      </a:cubicBezTo>
                      <a:cubicBezTo>
                        <a:pt x="391510" y="1182414"/>
                        <a:pt x="381000" y="1090448"/>
                        <a:pt x="404648" y="1090448"/>
                      </a:cubicBezTo>
                      <a:cubicBezTo>
                        <a:pt x="428296" y="1090448"/>
                        <a:pt x="483475" y="1179786"/>
                        <a:pt x="515006" y="1185041"/>
                      </a:cubicBezTo>
                      <a:cubicBezTo>
                        <a:pt x="546537" y="1190296"/>
                        <a:pt x="567558" y="1121979"/>
                        <a:pt x="593834" y="1121979"/>
                      </a:cubicBezTo>
                      <a:cubicBezTo>
                        <a:pt x="620110" y="1121979"/>
                        <a:pt x="643759" y="1171903"/>
                        <a:pt x="672662" y="1185041"/>
                      </a:cubicBezTo>
                      <a:cubicBezTo>
                        <a:pt x="701565" y="1198179"/>
                        <a:pt x="754117" y="1208689"/>
                        <a:pt x="767255" y="1200806"/>
                      </a:cubicBezTo>
                      <a:cubicBezTo>
                        <a:pt x="780393" y="1192923"/>
                        <a:pt x="717331" y="1153509"/>
                        <a:pt x="751489" y="1137744"/>
                      </a:cubicBezTo>
                      <a:cubicBezTo>
                        <a:pt x="785647" y="1121979"/>
                        <a:pt x="943303" y="1119351"/>
                        <a:pt x="972206" y="1106213"/>
                      </a:cubicBezTo>
                      <a:cubicBezTo>
                        <a:pt x="1001109" y="1093075"/>
                        <a:pt x="951186" y="1074682"/>
                        <a:pt x="924910" y="1058917"/>
                      </a:cubicBezTo>
                      <a:cubicBezTo>
                        <a:pt x="898634" y="1043152"/>
                        <a:pt x="801413" y="1030013"/>
                        <a:pt x="814551" y="1011620"/>
                      </a:cubicBezTo>
                      <a:cubicBezTo>
                        <a:pt x="827689" y="993227"/>
                        <a:pt x="980089" y="990599"/>
                        <a:pt x="1003737" y="948558"/>
                      </a:cubicBezTo>
                      <a:cubicBezTo>
                        <a:pt x="1027385" y="906517"/>
                        <a:pt x="977462" y="777765"/>
                        <a:pt x="956441" y="759372"/>
                      </a:cubicBezTo>
                      <a:cubicBezTo>
                        <a:pt x="935420" y="740979"/>
                        <a:pt x="877613" y="838200"/>
                        <a:pt x="877613" y="838200"/>
                      </a:cubicBezTo>
                      <a:cubicBezTo>
                        <a:pt x="840827" y="874986"/>
                        <a:pt x="775138" y="961696"/>
                        <a:pt x="735724" y="980089"/>
                      </a:cubicBezTo>
                      <a:cubicBezTo>
                        <a:pt x="696310" y="998482"/>
                        <a:pt x="643759" y="966951"/>
                        <a:pt x="641131" y="948558"/>
                      </a:cubicBezTo>
                      <a:cubicBezTo>
                        <a:pt x="638503" y="930165"/>
                        <a:pt x="712075" y="893379"/>
                        <a:pt x="719958" y="869731"/>
                      </a:cubicBezTo>
                      <a:cubicBezTo>
                        <a:pt x="727841" y="846083"/>
                        <a:pt x="714703" y="809297"/>
                        <a:pt x="688427" y="806669"/>
                      </a:cubicBezTo>
                      <a:cubicBezTo>
                        <a:pt x="662151" y="804041"/>
                        <a:pt x="570186" y="874986"/>
                        <a:pt x="562303" y="853965"/>
                      </a:cubicBezTo>
                      <a:cubicBezTo>
                        <a:pt x="554420" y="832944"/>
                        <a:pt x="649014" y="704192"/>
                        <a:pt x="641131" y="680544"/>
                      </a:cubicBezTo>
                      <a:cubicBezTo>
                        <a:pt x="633248" y="656896"/>
                        <a:pt x="522889" y="712075"/>
                        <a:pt x="515006" y="712075"/>
                      </a:cubicBezTo>
                      <a:cubicBezTo>
                        <a:pt x="507123" y="712075"/>
                        <a:pt x="580696" y="698937"/>
                        <a:pt x="593834" y="680544"/>
                      </a:cubicBezTo>
                      <a:cubicBezTo>
                        <a:pt x="606972" y="662151"/>
                        <a:pt x="562303" y="617483"/>
                        <a:pt x="593834" y="601717"/>
                      </a:cubicBezTo>
                      <a:cubicBezTo>
                        <a:pt x="625365" y="585952"/>
                        <a:pt x="735724" y="599089"/>
                        <a:pt x="783020" y="585951"/>
                      </a:cubicBezTo>
                      <a:cubicBezTo>
                        <a:pt x="830316" y="572813"/>
                        <a:pt x="880240" y="538654"/>
                        <a:pt x="877613" y="522889"/>
                      </a:cubicBezTo>
                      <a:cubicBezTo>
                        <a:pt x="874986" y="507124"/>
                        <a:pt x="777765" y="517634"/>
                        <a:pt x="767255" y="491358"/>
                      </a:cubicBezTo>
                      <a:cubicBezTo>
                        <a:pt x="756745" y="465082"/>
                        <a:pt x="822434" y="386255"/>
                        <a:pt x="814551" y="365234"/>
                      </a:cubicBezTo>
                      <a:cubicBezTo>
                        <a:pt x="806668" y="344213"/>
                        <a:pt x="751489" y="354724"/>
                        <a:pt x="719958" y="365234"/>
                      </a:cubicBezTo>
                      <a:cubicBezTo>
                        <a:pt x="688427" y="375744"/>
                        <a:pt x="651641" y="423041"/>
                        <a:pt x="625365" y="428296"/>
                      </a:cubicBezTo>
                      <a:cubicBezTo>
                        <a:pt x="599089" y="433551"/>
                        <a:pt x="554420" y="425668"/>
                        <a:pt x="562303" y="396765"/>
                      </a:cubicBezTo>
                      <a:cubicBezTo>
                        <a:pt x="570186" y="367862"/>
                        <a:pt x="672662" y="273268"/>
                        <a:pt x="672662" y="254875"/>
                      </a:cubicBezTo>
                      <a:cubicBezTo>
                        <a:pt x="672662" y="236482"/>
                        <a:pt x="585951" y="281151"/>
                        <a:pt x="562303" y="286406"/>
                      </a:cubicBezTo>
                      <a:cubicBezTo>
                        <a:pt x="538655" y="291661"/>
                        <a:pt x="525517" y="304799"/>
                        <a:pt x="530772" y="286406"/>
                      </a:cubicBezTo>
                      <a:cubicBezTo>
                        <a:pt x="536027" y="268013"/>
                        <a:pt x="588579" y="199696"/>
                        <a:pt x="593834" y="176048"/>
                      </a:cubicBezTo>
                      <a:cubicBezTo>
                        <a:pt x="599089" y="152400"/>
                        <a:pt x="578069" y="136634"/>
                        <a:pt x="562303" y="144517"/>
                      </a:cubicBezTo>
                      <a:cubicBezTo>
                        <a:pt x="546538" y="152400"/>
                        <a:pt x="504496" y="239109"/>
                        <a:pt x="499241" y="223344"/>
                      </a:cubicBezTo>
                      <a:cubicBezTo>
                        <a:pt x="493986" y="207579"/>
                        <a:pt x="536027" y="86710"/>
                        <a:pt x="530772" y="49924"/>
                      </a:cubicBezTo>
                      <a:cubicBezTo>
                        <a:pt x="525517" y="13138"/>
                        <a:pt x="488731" y="2627"/>
                        <a:pt x="467710" y="2627"/>
                      </a:cubicBezTo>
                      <a:cubicBezTo>
                        <a:pt x="446689" y="2627"/>
                        <a:pt x="423041" y="0"/>
                        <a:pt x="404648" y="49924"/>
                      </a:cubicBezTo>
                      <a:cubicBezTo>
                        <a:pt x="386255" y="99848"/>
                        <a:pt x="370489" y="275896"/>
                        <a:pt x="357351" y="302172"/>
                      </a:cubicBezTo>
                      <a:cubicBezTo>
                        <a:pt x="344213" y="328448"/>
                        <a:pt x="344213" y="220717"/>
                        <a:pt x="325820" y="207579"/>
                      </a:cubicBezTo>
                      <a:cubicBezTo>
                        <a:pt x="307427" y="194441"/>
                        <a:pt x="257503" y="210206"/>
                        <a:pt x="246993" y="223344"/>
                      </a:cubicBezTo>
                      <a:cubicBezTo>
                        <a:pt x="236483" y="236482"/>
                        <a:pt x="246993" y="249620"/>
                        <a:pt x="262758" y="286406"/>
                      </a:cubicBezTo>
                      <a:cubicBezTo>
                        <a:pt x="278524" y="323192"/>
                        <a:pt x="344213" y="420414"/>
                        <a:pt x="341586" y="444062"/>
                      </a:cubicBezTo>
                      <a:cubicBezTo>
                        <a:pt x="338959" y="467710"/>
                        <a:pt x="249621" y="417786"/>
                        <a:pt x="246993" y="428296"/>
                      </a:cubicBezTo>
                      <a:cubicBezTo>
                        <a:pt x="244365" y="438806"/>
                        <a:pt x="312682" y="483476"/>
                        <a:pt x="325820" y="507124"/>
                      </a:cubicBezTo>
                      <a:cubicBezTo>
                        <a:pt x="338958" y="530772"/>
                        <a:pt x="328447" y="549165"/>
                        <a:pt x="325820" y="570186"/>
                      </a:cubicBezTo>
                      <a:cubicBezTo>
                        <a:pt x="323193" y="591207"/>
                        <a:pt x="344213" y="667407"/>
                        <a:pt x="310055" y="633248"/>
                      </a:cubicBezTo>
                      <a:cubicBezTo>
                        <a:pt x="275897" y="599089"/>
                        <a:pt x="157655" y="409903"/>
                        <a:pt x="120869" y="365234"/>
                      </a:cubicBezTo>
                      <a:cubicBezTo>
                        <a:pt x="84083" y="320565"/>
                        <a:pt x="97220" y="349469"/>
                        <a:pt x="89337" y="365234"/>
                      </a:cubicBezTo>
                      <a:cubicBezTo>
                        <a:pt x="81454" y="381000"/>
                        <a:pt x="60434" y="423041"/>
                        <a:pt x="73572" y="459827"/>
                      </a:cubicBezTo>
                      <a:cubicBezTo>
                        <a:pt x="86710" y="496613"/>
                        <a:pt x="168165" y="572813"/>
                        <a:pt x="168165" y="585951"/>
                      </a:cubicBezTo>
                      <a:cubicBezTo>
                        <a:pt x="168165" y="599089"/>
                        <a:pt x="99848" y="541283"/>
                        <a:pt x="73572" y="538655"/>
                      </a:cubicBezTo>
                      <a:cubicBezTo>
                        <a:pt x="47296" y="536028"/>
                        <a:pt x="10510" y="546538"/>
                        <a:pt x="10510" y="570186"/>
                      </a:cubicBezTo>
                      <a:cubicBezTo>
                        <a:pt x="10510" y="593834"/>
                        <a:pt x="73572" y="656896"/>
                        <a:pt x="73572" y="680544"/>
                      </a:cubicBezTo>
                      <a:cubicBezTo>
                        <a:pt x="73572" y="704192"/>
                        <a:pt x="0" y="696310"/>
                        <a:pt x="10510" y="712075"/>
                      </a:cubicBezTo>
                      <a:cubicBezTo>
                        <a:pt x="21020" y="727841"/>
                        <a:pt x="136634" y="775137"/>
                        <a:pt x="136634" y="775137"/>
                      </a:cubicBezTo>
                      <a:cubicBezTo>
                        <a:pt x="183930" y="798785"/>
                        <a:pt x="291661" y="856592"/>
                        <a:pt x="294289" y="853965"/>
                      </a:cubicBezTo>
                      <a:cubicBezTo>
                        <a:pt x="296917" y="851338"/>
                        <a:pt x="183931" y="764627"/>
                        <a:pt x="152400" y="759372"/>
                      </a:cubicBezTo>
                      <a:cubicBezTo>
                        <a:pt x="120869" y="754117"/>
                        <a:pt x="107731" y="801413"/>
                        <a:pt x="105103" y="822434"/>
                      </a:cubicBezTo>
                      <a:cubicBezTo>
                        <a:pt x="102475" y="843455"/>
                        <a:pt x="115613" y="867103"/>
                        <a:pt x="136634" y="885496"/>
                      </a:cubicBezTo>
                      <a:cubicBezTo>
                        <a:pt x="157655" y="903889"/>
                        <a:pt x="233854" y="924910"/>
                        <a:pt x="231227" y="932793"/>
                      </a:cubicBezTo>
                      <a:cubicBezTo>
                        <a:pt x="228600" y="940676"/>
                        <a:pt x="144517" y="927538"/>
                        <a:pt x="120869" y="932793"/>
                      </a:cubicBezTo>
                      <a:cubicBezTo>
                        <a:pt x="97221" y="938048"/>
                        <a:pt x="91965" y="945931"/>
                        <a:pt x="89337" y="964324"/>
                      </a:cubicBezTo>
                      <a:cubicBezTo>
                        <a:pt x="86709" y="982717"/>
                        <a:pt x="78827" y="1032641"/>
                        <a:pt x="105103" y="1043151"/>
                      </a:cubicBezTo>
                      <a:cubicBezTo>
                        <a:pt x="131379" y="1053661"/>
                        <a:pt x="220717" y="1024758"/>
                        <a:pt x="231227" y="10431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5" name="Group 17"/>
              <p:cNvGrpSpPr>
                <a:grpSpLocks/>
              </p:cNvGrpSpPr>
              <p:nvPr/>
            </p:nvGrpSpPr>
            <p:grpSpPr bwMode="auto">
              <a:xfrm>
                <a:off x="2845676" y="2519855"/>
                <a:ext cx="3137338" cy="3297621"/>
                <a:chOff x="2845676" y="2519855"/>
                <a:chExt cx="3137338" cy="3297621"/>
              </a:xfrm>
            </p:grpSpPr>
            <p:sp>
              <p:nvSpPr>
                <p:cNvPr id="489" name="Freeform 488"/>
                <p:cNvSpPr/>
                <p:nvPr/>
              </p:nvSpPr>
              <p:spPr>
                <a:xfrm>
                  <a:off x="2845917" y="4358263"/>
                  <a:ext cx="1918944" cy="1443090"/>
                </a:xfrm>
                <a:custGeom>
                  <a:avLst/>
                  <a:gdLst>
                    <a:gd name="connsiteX0" fmla="*/ 1253358 w 1918137"/>
                    <a:gd name="connsiteY0" fmla="*/ 1442544 h 1442544"/>
                    <a:gd name="connsiteX1" fmla="*/ 1395248 w 1918137"/>
                    <a:gd name="connsiteY1" fmla="*/ 1316420 h 1442544"/>
                    <a:gd name="connsiteX2" fmla="*/ 1474076 w 1918137"/>
                    <a:gd name="connsiteY2" fmla="*/ 1111468 h 1442544"/>
                    <a:gd name="connsiteX3" fmla="*/ 1426779 w 1918137"/>
                    <a:gd name="connsiteY3" fmla="*/ 1206062 h 1442544"/>
                    <a:gd name="connsiteX4" fmla="*/ 1363717 w 1918137"/>
                    <a:gd name="connsiteY4" fmla="*/ 1206062 h 1442544"/>
                    <a:gd name="connsiteX5" fmla="*/ 1300655 w 1918137"/>
                    <a:gd name="connsiteY5" fmla="*/ 1032641 h 1442544"/>
                    <a:gd name="connsiteX6" fmla="*/ 1300655 w 1918137"/>
                    <a:gd name="connsiteY6" fmla="*/ 1206062 h 1442544"/>
                    <a:gd name="connsiteX7" fmla="*/ 1190296 w 1918137"/>
                    <a:gd name="connsiteY7" fmla="*/ 1237593 h 1442544"/>
                    <a:gd name="connsiteX8" fmla="*/ 1095703 w 1918137"/>
                    <a:gd name="connsiteY8" fmla="*/ 1111468 h 1442544"/>
                    <a:gd name="connsiteX9" fmla="*/ 1016876 w 1918137"/>
                    <a:gd name="connsiteY9" fmla="*/ 1269124 h 1442544"/>
                    <a:gd name="connsiteX10" fmla="*/ 906517 w 1918137"/>
                    <a:gd name="connsiteY10" fmla="*/ 1174531 h 1442544"/>
                    <a:gd name="connsiteX11" fmla="*/ 843455 w 1918137"/>
                    <a:gd name="connsiteY11" fmla="*/ 1347951 h 1442544"/>
                    <a:gd name="connsiteX12" fmla="*/ 764627 w 1918137"/>
                    <a:gd name="connsiteY12" fmla="*/ 1332186 h 1442544"/>
                    <a:gd name="connsiteX13" fmla="*/ 748862 w 1918137"/>
                    <a:gd name="connsiteY13" fmla="*/ 1221827 h 1442544"/>
                    <a:gd name="connsiteX14" fmla="*/ 638503 w 1918137"/>
                    <a:gd name="connsiteY14" fmla="*/ 1316420 h 1442544"/>
                    <a:gd name="connsiteX15" fmla="*/ 496614 w 1918137"/>
                    <a:gd name="connsiteY15" fmla="*/ 1284889 h 1442544"/>
                    <a:gd name="connsiteX16" fmla="*/ 575441 w 1918137"/>
                    <a:gd name="connsiteY16" fmla="*/ 1190296 h 1442544"/>
                    <a:gd name="connsiteX17" fmla="*/ 764627 w 1918137"/>
                    <a:gd name="connsiteY17" fmla="*/ 1111468 h 1442544"/>
                    <a:gd name="connsiteX18" fmla="*/ 622738 w 1918137"/>
                    <a:gd name="connsiteY18" fmla="*/ 1111468 h 1442544"/>
                    <a:gd name="connsiteX19" fmla="*/ 528145 w 1918137"/>
                    <a:gd name="connsiteY19" fmla="*/ 1016875 h 1442544"/>
                    <a:gd name="connsiteX20" fmla="*/ 480848 w 1918137"/>
                    <a:gd name="connsiteY20" fmla="*/ 1079937 h 1442544"/>
                    <a:gd name="connsiteX21" fmla="*/ 354724 w 1918137"/>
                    <a:gd name="connsiteY21" fmla="*/ 1095703 h 1442544"/>
                    <a:gd name="connsiteX22" fmla="*/ 338958 w 1918137"/>
                    <a:gd name="connsiteY22" fmla="*/ 1032641 h 1442544"/>
                    <a:gd name="connsiteX23" fmla="*/ 402021 w 1918137"/>
                    <a:gd name="connsiteY23" fmla="*/ 985344 h 1442544"/>
                    <a:gd name="connsiteX24" fmla="*/ 275896 w 1918137"/>
                    <a:gd name="connsiteY24" fmla="*/ 938048 h 1442544"/>
                    <a:gd name="connsiteX25" fmla="*/ 181303 w 1918137"/>
                    <a:gd name="connsiteY25" fmla="*/ 827689 h 1442544"/>
                    <a:gd name="connsiteX26" fmla="*/ 260131 w 1918137"/>
                    <a:gd name="connsiteY26" fmla="*/ 764627 h 1442544"/>
                    <a:gd name="connsiteX27" fmla="*/ 354724 w 1918137"/>
                    <a:gd name="connsiteY27" fmla="*/ 843455 h 1442544"/>
                    <a:gd name="connsiteX28" fmla="*/ 575441 w 1918137"/>
                    <a:gd name="connsiteY28" fmla="*/ 890751 h 1442544"/>
                    <a:gd name="connsiteX29" fmla="*/ 622738 w 1918137"/>
                    <a:gd name="connsiteY29" fmla="*/ 890751 h 1442544"/>
                    <a:gd name="connsiteX30" fmla="*/ 591207 w 1918137"/>
                    <a:gd name="connsiteY30" fmla="*/ 811924 h 1442544"/>
                    <a:gd name="connsiteX31" fmla="*/ 638503 w 1918137"/>
                    <a:gd name="connsiteY31" fmla="*/ 733096 h 1442544"/>
                    <a:gd name="connsiteX32" fmla="*/ 843455 w 1918137"/>
                    <a:gd name="connsiteY32" fmla="*/ 859220 h 1442544"/>
                    <a:gd name="connsiteX33" fmla="*/ 796158 w 1918137"/>
                    <a:gd name="connsiteY33" fmla="*/ 764627 h 1442544"/>
                    <a:gd name="connsiteX34" fmla="*/ 859221 w 1918137"/>
                    <a:gd name="connsiteY34" fmla="*/ 796158 h 1442544"/>
                    <a:gd name="connsiteX35" fmla="*/ 874986 w 1918137"/>
                    <a:gd name="connsiteY35" fmla="*/ 701565 h 1442544"/>
                    <a:gd name="connsiteX36" fmla="*/ 1016876 w 1918137"/>
                    <a:gd name="connsiteY36" fmla="*/ 575441 h 1442544"/>
                    <a:gd name="connsiteX37" fmla="*/ 890752 w 1918137"/>
                    <a:gd name="connsiteY37" fmla="*/ 685800 h 1442544"/>
                    <a:gd name="connsiteX38" fmla="*/ 796158 w 1918137"/>
                    <a:gd name="connsiteY38" fmla="*/ 638503 h 1442544"/>
                    <a:gd name="connsiteX39" fmla="*/ 811924 w 1918137"/>
                    <a:gd name="connsiteY39" fmla="*/ 449317 h 1442544"/>
                    <a:gd name="connsiteX40" fmla="*/ 717331 w 1918137"/>
                    <a:gd name="connsiteY40" fmla="*/ 638503 h 1442544"/>
                    <a:gd name="connsiteX41" fmla="*/ 622738 w 1918137"/>
                    <a:gd name="connsiteY41" fmla="*/ 591206 h 1442544"/>
                    <a:gd name="connsiteX42" fmla="*/ 733096 w 1918137"/>
                    <a:gd name="connsiteY42" fmla="*/ 465082 h 1442544"/>
                    <a:gd name="connsiteX43" fmla="*/ 591207 w 1918137"/>
                    <a:gd name="connsiteY43" fmla="*/ 512379 h 1442544"/>
                    <a:gd name="connsiteX44" fmla="*/ 417786 w 1918137"/>
                    <a:gd name="connsiteY44" fmla="*/ 512379 h 1442544"/>
                    <a:gd name="connsiteX45" fmla="*/ 402021 w 1918137"/>
                    <a:gd name="connsiteY45" fmla="*/ 386255 h 1442544"/>
                    <a:gd name="connsiteX46" fmla="*/ 291662 w 1918137"/>
                    <a:gd name="connsiteY46" fmla="*/ 543910 h 1442544"/>
                    <a:gd name="connsiteX47" fmla="*/ 165538 w 1918137"/>
                    <a:gd name="connsiteY47" fmla="*/ 543910 h 1442544"/>
                    <a:gd name="connsiteX48" fmla="*/ 275896 w 1918137"/>
                    <a:gd name="connsiteY48" fmla="*/ 386255 h 1442544"/>
                    <a:gd name="connsiteX49" fmla="*/ 102476 w 1918137"/>
                    <a:gd name="connsiteY49" fmla="*/ 386255 h 1442544"/>
                    <a:gd name="connsiteX50" fmla="*/ 23648 w 1918137"/>
                    <a:gd name="connsiteY50" fmla="*/ 260131 h 1442544"/>
                    <a:gd name="connsiteX51" fmla="*/ 244365 w 1918137"/>
                    <a:gd name="connsiteY51" fmla="*/ 275896 h 1442544"/>
                    <a:gd name="connsiteX52" fmla="*/ 118241 w 1918137"/>
                    <a:gd name="connsiteY52" fmla="*/ 149772 h 1442544"/>
                    <a:gd name="connsiteX53" fmla="*/ 165538 w 1918137"/>
                    <a:gd name="connsiteY53" fmla="*/ 23648 h 1442544"/>
                    <a:gd name="connsiteX54" fmla="*/ 228600 w 1918137"/>
                    <a:gd name="connsiteY54" fmla="*/ 23648 h 1442544"/>
                    <a:gd name="connsiteX55" fmla="*/ 291662 w 1918137"/>
                    <a:gd name="connsiteY55" fmla="*/ 165537 h 1442544"/>
                    <a:gd name="connsiteX56" fmla="*/ 402021 w 1918137"/>
                    <a:gd name="connsiteY56" fmla="*/ 260131 h 1442544"/>
                    <a:gd name="connsiteX57" fmla="*/ 496614 w 1918137"/>
                    <a:gd name="connsiteY57" fmla="*/ 197068 h 1442544"/>
                    <a:gd name="connsiteX58" fmla="*/ 543910 w 1918137"/>
                    <a:gd name="connsiteY58" fmla="*/ 149772 h 1442544"/>
                    <a:gd name="connsiteX59" fmla="*/ 638503 w 1918137"/>
                    <a:gd name="connsiteY59" fmla="*/ 260131 h 1442544"/>
                    <a:gd name="connsiteX60" fmla="*/ 780393 w 1918137"/>
                    <a:gd name="connsiteY60" fmla="*/ 307427 h 1442544"/>
                    <a:gd name="connsiteX61" fmla="*/ 733096 w 1918137"/>
                    <a:gd name="connsiteY61" fmla="*/ 244365 h 1442544"/>
                    <a:gd name="connsiteX62" fmla="*/ 733096 w 1918137"/>
                    <a:gd name="connsiteY62" fmla="*/ 134006 h 1442544"/>
                    <a:gd name="connsiteX63" fmla="*/ 827690 w 1918137"/>
                    <a:gd name="connsiteY63" fmla="*/ 134006 h 1442544"/>
                    <a:gd name="connsiteX64" fmla="*/ 953814 w 1918137"/>
                    <a:gd name="connsiteY64" fmla="*/ 291662 h 1442544"/>
                    <a:gd name="connsiteX65" fmla="*/ 1174531 w 1918137"/>
                    <a:gd name="connsiteY65" fmla="*/ 260131 h 1442544"/>
                    <a:gd name="connsiteX66" fmla="*/ 1190296 w 1918137"/>
                    <a:gd name="connsiteY66" fmla="*/ 118241 h 1442544"/>
                    <a:gd name="connsiteX67" fmla="*/ 1316421 w 1918137"/>
                    <a:gd name="connsiteY67" fmla="*/ 149772 h 1442544"/>
                    <a:gd name="connsiteX68" fmla="*/ 1379483 w 1918137"/>
                    <a:gd name="connsiteY68" fmla="*/ 275896 h 1442544"/>
                    <a:gd name="connsiteX69" fmla="*/ 1521372 w 1918137"/>
                    <a:gd name="connsiteY69" fmla="*/ 307427 h 1442544"/>
                    <a:gd name="connsiteX70" fmla="*/ 1537138 w 1918137"/>
                    <a:gd name="connsiteY70" fmla="*/ 118241 h 1442544"/>
                    <a:gd name="connsiteX71" fmla="*/ 1647496 w 1918137"/>
                    <a:gd name="connsiteY71" fmla="*/ 228600 h 1442544"/>
                    <a:gd name="connsiteX72" fmla="*/ 1742090 w 1918137"/>
                    <a:gd name="connsiteY72" fmla="*/ 197068 h 1442544"/>
                    <a:gd name="connsiteX73" fmla="*/ 1694793 w 1918137"/>
                    <a:gd name="connsiteY73" fmla="*/ 338958 h 1442544"/>
                    <a:gd name="connsiteX74" fmla="*/ 1710558 w 1918137"/>
                    <a:gd name="connsiteY74" fmla="*/ 480848 h 1442544"/>
                    <a:gd name="connsiteX75" fmla="*/ 1773621 w 1918137"/>
                    <a:gd name="connsiteY75" fmla="*/ 338958 h 1442544"/>
                    <a:gd name="connsiteX76" fmla="*/ 1868214 w 1918137"/>
                    <a:gd name="connsiteY76" fmla="*/ 354724 h 1442544"/>
                    <a:gd name="connsiteX77" fmla="*/ 1915510 w 1918137"/>
                    <a:gd name="connsiteY77" fmla="*/ 449317 h 1442544"/>
                    <a:gd name="connsiteX78" fmla="*/ 1883979 w 1918137"/>
                    <a:gd name="connsiteY78" fmla="*/ 433551 h 14425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</a:cxnLst>
                  <a:rect l="l" t="t" r="r" b="b"/>
                  <a:pathLst>
                    <a:path w="1918137" h="1442544">
                      <a:moveTo>
                        <a:pt x="1253358" y="1442544"/>
                      </a:moveTo>
                      <a:cubicBezTo>
                        <a:pt x="1305910" y="1407071"/>
                        <a:pt x="1358462" y="1371599"/>
                        <a:pt x="1395248" y="1316420"/>
                      </a:cubicBezTo>
                      <a:cubicBezTo>
                        <a:pt x="1432034" y="1261241"/>
                        <a:pt x="1468821" y="1129861"/>
                        <a:pt x="1474076" y="1111468"/>
                      </a:cubicBezTo>
                      <a:cubicBezTo>
                        <a:pt x="1479331" y="1093075"/>
                        <a:pt x="1445172" y="1190296"/>
                        <a:pt x="1426779" y="1206062"/>
                      </a:cubicBezTo>
                      <a:cubicBezTo>
                        <a:pt x="1408386" y="1221828"/>
                        <a:pt x="1384738" y="1234965"/>
                        <a:pt x="1363717" y="1206062"/>
                      </a:cubicBezTo>
                      <a:cubicBezTo>
                        <a:pt x="1342696" y="1177159"/>
                        <a:pt x="1311165" y="1032641"/>
                        <a:pt x="1300655" y="1032641"/>
                      </a:cubicBezTo>
                      <a:cubicBezTo>
                        <a:pt x="1290145" y="1032641"/>
                        <a:pt x="1319048" y="1171903"/>
                        <a:pt x="1300655" y="1206062"/>
                      </a:cubicBezTo>
                      <a:cubicBezTo>
                        <a:pt x="1282262" y="1240221"/>
                        <a:pt x="1224455" y="1253359"/>
                        <a:pt x="1190296" y="1237593"/>
                      </a:cubicBezTo>
                      <a:cubicBezTo>
                        <a:pt x="1156137" y="1221827"/>
                        <a:pt x="1124606" y="1106213"/>
                        <a:pt x="1095703" y="1111468"/>
                      </a:cubicBezTo>
                      <a:cubicBezTo>
                        <a:pt x="1066800" y="1116723"/>
                        <a:pt x="1048407" y="1258614"/>
                        <a:pt x="1016876" y="1269124"/>
                      </a:cubicBezTo>
                      <a:cubicBezTo>
                        <a:pt x="985345" y="1279634"/>
                        <a:pt x="935420" y="1161393"/>
                        <a:pt x="906517" y="1174531"/>
                      </a:cubicBezTo>
                      <a:cubicBezTo>
                        <a:pt x="877614" y="1187669"/>
                        <a:pt x="867103" y="1321675"/>
                        <a:pt x="843455" y="1347951"/>
                      </a:cubicBezTo>
                      <a:cubicBezTo>
                        <a:pt x="819807" y="1374227"/>
                        <a:pt x="780393" y="1353207"/>
                        <a:pt x="764627" y="1332186"/>
                      </a:cubicBezTo>
                      <a:cubicBezTo>
                        <a:pt x="748861" y="1311165"/>
                        <a:pt x="769883" y="1224455"/>
                        <a:pt x="748862" y="1221827"/>
                      </a:cubicBezTo>
                      <a:cubicBezTo>
                        <a:pt x="727841" y="1219199"/>
                        <a:pt x="680544" y="1305910"/>
                        <a:pt x="638503" y="1316420"/>
                      </a:cubicBezTo>
                      <a:cubicBezTo>
                        <a:pt x="596462" y="1326930"/>
                        <a:pt x="507124" y="1305910"/>
                        <a:pt x="496614" y="1284889"/>
                      </a:cubicBezTo>
                      <a:cubicBezTo>
                        <a:pt x="486104" y="1263868"/>
                        <a:pt x="530772" y="1219199"/>
                        <a:pt x="575441" y="1190296"/>
                      </a:cubicBezTo>
                      <a:cubicBezTo>
                        <a:pt x="620110" y="1161393"/>
                        <a:pt x="756744" y="1124606"/>
                        <a:pt x="764627" y="1111468"/>
                      </a:cubicBezTo>
                      <a:cubicBezTo>
                        <a:pt x="772510" y="1098330"/>
                        <a:pt x="662152" y="1127233"/>
                        <a:pt x="622738" y="1111468"/>
                      </a:cubicBezTo>
                      <a:cubicBezTo>
                        <a:pt x="583324" y="1095703"/>
                        <a:pt x="551793" y="1022130"/>
                        <a:pt x="528145" y="1016875"/>
                      </a:cubicBezTo>
                      <a:cubicBezTo>
                        <a:pt x="504497" y="1011620"/>
                        <a:pt x="509751" y="1066799"/>
                        <a:pt x="480848" y="1079937"/>
                      </a:cubicBezTo>
                      <a:cubicBezTo>
                        <a:pt x="451945" y="1093075"/>
                        <a:pt x="378372" y="1103586"/>
                        <a:pt x="354724" y="1095703"/>
                      </a:cubicBezTo>
                      <a:cubicBezTo>
                        <a:pt x="331076" y="1087820"/>
                        <a:pt x="331075" y="1051034"/>
                        <a:pt x="338958" y="1032641"/>
                      </a:cubicBezTo>
                      <a:cubicBezTo>
                        <a:pt x="346841" y="1014248"/>
                        <a:pt x="412531" y="1001110"/>
                        <a:pt x="402021" y="985344"/>
                      </a:cubicBezTo>
                      <a:cubicBezTo>
                        <a:pt x="391511" y="969579"/>
                        <a:pt x="312682" y="964324"/>
                        <a:pt x="275896" y="938048"/>
                      </a:cubicBezTo>
                      <a:cubicBezTo>
                        <a:pt x="239110" y="911772"/>
                        <a:pt x="183930" y="856592"/>
                        <a:pt x="181303" y="827689"/>
                      </a:cubicBezTo>
                      <a:cubicBezTo>
                        <a:pt x="178676" y="798786"/>
                        <a:pt x="231228" y="761999"/>
                        <a:pt x="260131" y="764627"/>
                      </a:cubicBezTo>
                      <a:cubicBezTo>
                        <a:pt x="289034" y="767255"/>
                        <a:pt x="302172" y="822434"/>
                        <a:pt x="354724" y="843455"/>
                      </a:cubicBezTo>
                      <a:cubicBezTo>
                        <a:pt x="407276" y="864476"/>
                        <a:pt x="530772" y="882868"/>
                        <a:pt x="575441" y="890751"/>
                      </a:cubicBezTo>
                      <a:cubicBezTo>
                        <a:pt x="620110" y="898634"/>
                        <a:pt x="620110" y="903889"/>
                        <a:pt x="622738" y="890751"/>
                      </a:cubicBezTo>
                      <a:cubicBezTo>
                        <a:pt x="625366" y="877613"/>
                        <a:pt x="588580" y="838200"/>
                        <a:pt x="591207" y="811924"/>
                      </a:cubicBezTo>
                      <a:cubicBezTo>
                        <a:pt x="593835" y="785648"/>
                        <a:pt x="596462" y="725213"/>
                        <a:pt x="638503" y="733096"/>
                      </a:cubicBezTo>
                      <a:cubicBezTo>
                        <a:pt x="680544" y="740979"/>
                        <a:pt x="817179" y="853965"/>
                        <a:pt x="843455" y="859220"/>
                      </a:cubicBezTo>
                      <a:cubicBezTo>
                        <a:pt x="869731" y="864475"/>
                        <a:pt x="793530" y="775137"/>
                        <a:pt x="796158" y="764627"/>
                      </a:cubicBezTo>
                      <a:cubicBezTo>
                        <a:pt x="798786" y="754117"/>
                        <a:pt x="846083" y="806668"/>
                        <a:pt x="859221" y="796158"/>
                      </a:cubicBezTo>
                      <a:cubicBezTo>
                        <a:pt x="872359" y="785648"/>
                        <a:pt x="848710" y="738351"/>
                        <a:pt x="874986" y="701565"/>
                      </a:cubicBezTo>
                      <a:cubicBezTo>
                        <a:pt x="901262" y="664779"/>
                        <a:pt x="1014248" y="578068"/>
                        <a:pt x="1016876" y="575441"/>
                      </a:cubicBezTo>
                      <a:cubicBezTo>
                        <a:pt x="1019504" y="572814"/>
                        <a:pt x="927538" y="675290"/>
                        <a:pt x="890752" y="685800"/>
                      </a:cubicBezTo>
                      <a:cubicBezTo>
                        <a:pt x="853966" y="696310"/>
                        <a:pt x="809296" y="677917"/>
                        <a:pt x="796158" y="638503"/>
                      </a:cubicBezTo>
                      <a:cubicBezTo>
                        <a:pt x="783020" y="599089"/>
                        <a:pt x="825062" y="449317"/>
                        <a:pt x="811924" y="449317"/>
                      </a:cubicBezTo>
                      <a:cubicBezTo>
                        <a:pt x="798786" y="449317"/>
                        <a:pt x="748862" y="614855"/>
                        <a:pt x="717331" y="638503"/>
                      </a:cubicBezTo>
                      <a:cubicBezTo>
                        <a:pt x="685800" y="662151"/>
                        <a:pt x="620111" y="620109"/>
                        <a:pt x="622738" y="591206"/>
                      </a:cubicBezTo>
                      <a:cubicBezTo>
                        <a:pt x="625365" y="562303"/>
                        <a:pt x="738351" y="478220"/>
                        <a:pt x="733096" y="465082"/>
                      </a:cubicBezTo>
                      <a:cubicBezTo>
                        <a:pt x="727841" y="451944"/>
                        <a:pt x="643759" y="504496"/>
                        <a:pt x="591207" y="512379"/>
                      </a:cubicBezTo>
                      <a:cubicBezTo>
                        <a:pt x="538655" y="520262"/>
                        <a:pt x="449317" y="533400"/>
                        <a:pt x="417786" y="512379"/>
                      </a:cubicBezTo>
                      <a:cubicBezTo>
                        <a:pt x="386255" y="491358"/>
                        <a:pt x="423042" y="381000"/>
                        <a:pt x="402021" y="386255"/>
                      </a:cubicBezTo>
                      <a:cubicBezTo>
                        <a:pt x="381000" y="391510"/>
                        <a:pt x="331076" y="517634"/>
                        <a:pt x="291662" y="543910"/>
                      </a:cubicBezTo>
                      <a:cubicBezTo>
                        <a:pt x="252248" y="570186"/>
                        <a:pt x="168166" y="570186"/>
                        <a:pt x="165538" y="543910"/>
                      </a:cubicBezTo>
                      <a:cubicBezTo>
                        <a:pt x="162910" y="517634"/>
                        <a:pt x="286406" y="412531"/>
                        <a:pt x="275896" y="386255"/>
                      </a:cubicBezTo>
                      <a:cubicBezTo>
                        <a:pt x="265386" y="359979"/>
                        <a:pt x="144517" y="407276"/>
                        <a:pt x="102476" y="386255"/>
                      </a:cubicBezTo>
                      <a:cubicBezTo>
                        <a:pt x="60435" y="365234"/>
                        <a:pt x="0" y="278524"/>
                        <a:pt x="23648" y="260131"/>
                      </a:cubicBezTo>
                      <a:cubicBezTo>
                        <a:pt x="47296" y="241738"/>
                        <a:pt x="228600" y="294289"/>
                        <a:pt x="244365" y="275896"/>
                      </a:cubicBezTo>
                      <a:cubicBezTo>
                        <a:pt x="260130" y="257503"/>
                        <a:pt x="131379" y="191813"/>
                        <a:pt x="118241" y="149772"/>
                      </a:cubicBezTo>
                      <a:cubicBezTo>
                        <a:pt x="105103" y="107731"/>
                        <a:pt x="147145" y="44669"/>
                        <a:pt x="165538" y="23648"/>
                      </a:cubicBezTo>
                      <a:cubicBezTo>
                        <a:pt x="183931" y="2627"/>
                        <a:pt x="207579" y="0"/>
                        <a:pt x="228600" y="23648"/>
                      </a:cubicBezTo>
                      <a:cubicBezTo>
                        <a:pt x="249621" y="47296"/>
                        <a:pt x="262759" y="126123"/>
                        <a:pt x="291662" y="165537"/>
                      </a:cubicBezTo>
                      <a:cubicBezTo>
                        <a:pt x="320565" y="204951"/>
                        <a:pt x="367862" y="254876"/>
                        <a:pt x="402021" y="260131"/>
                      </a:cubicBezTo>
                      <a:cubicBezTo>
                        <a:pt x="436180" y="265386"/>
                        <a:pt x="472966" y="215461"/>
                        <a:pt x="496614" y="197068"/>
                      </a:cubicBezTo>
                      <a:cubicBezTo>
                        <a:pt x="520262" y="178675"/>
                        <a:pt x="520262" y="139262"/>
                        <a:pt x="543910" y="149772"/>
                      </a:cubicBezTo>
                      <a:cubicBezTo>
                        <a:pt x="567558" y="160283"/>
                        <a:pt x="599089" y="233855"/>
                        <a:pt x="638503" y="260131"/>
                      </a:cubicBezTo>
                      <a:cubicBezTo>
                        <a:pt x="677917" y="286407"/>
                        <a:pt x="764627" y="310055"/>
                        <a:pt x="780393" y="307427"/>
                      </a:cubicBezTo>
                      <a:cubicBezTo>
                        <a:pt x="796159" y="304799"/>
                        <a:pt x="740979" y="273268"/>
                        <a:pt x="733096" y="244365"/>
                      </a:cubicBezTo>
                      <a:cubicBezTo>
                        <a:pt x="725213" y="215462"/>
                        <a:pt x="717330" y="152399"/>
                        <a:pt x="733096" y="134006"/>
                      </a:cubicBezTo>
                      <a:cubicBezTo>
                        <a:pt x="748862" y="115613"/>
                        <a:pt x="790904" y="107730"/>
                        <a:pt x="827690" y="134006"/>
                      </a:cubicBezTo>
                      <a:cubicBezTo>
                        <a:pt x="864476" y="160282"/>
                        <a:pt x="896007" y="270641"/>
                        <a:pt x="953814" y="291662"/>
                      </a:cubicBezTo>
                      <a:cubicBezTo>
                        <a:pt x="1011621" y="312683"/>
                        <a:pt x="1135117" y="289034"/>
                        <a:pt x="1174531" y="260131"/>
                      </a:cubicBezTo>
                      <a:cubicBezTo>
                        <a:pt x="1213945" y="231228"/>
                        <a:pt x="1166648" y="136634"/>
                        <a:pt x="1190296" y="118241"/>
                      </a:cubicBezTo>
                      <a:cubicBezTo>
                        <a:pt x="1213944" y="99848"/>
                        <a:pt x="1284890" y="123496"/>
                        <a:pt x="1316421" y="149772"/>
                      </a:cubicBezTo>
                      <a:cubicBezTo>
                        <a:pt x="1347952" y="176048"/>
                        <a:pt x="1345325" y="249620"/>
                        <a:pt x="1379483" y="275896"/>
                      </a:cubicBezTo>
                      <a:cubicBezTo>
                        <a:pt x="1413642" y="302172"/>
                        <a:pt x="1495096" y="333703"/>
                        <a:pt x="1521372" y="307427"/>
                      </a:cubicBezTo>
                      <a:cubicBezTo>
                        <a:pt x="1547648" y="281151"/>
                        <a:pt x="1516117" y="131379"/>
                        <a:pt x="1537138" y="118241"/>
                      </a:cubicBezTo>
                      <a:cubicBezTo>
                        <a:pt x="1558159" y="105103"/>
                        <a:pt x="1613337" y="215462"/>
                        <a:pt x="1647496" y="228600"/>
                      </a:cubicBezTo>
                      <a:cubicBezTo>
                        <a:pt x="1681655" y="241738"/>
                        <a:pt x="1734207" y="178675"/>
                        <a:pt x="1742090" y="197068"/>
                      </a:cubicBezTo>
                      <a:cubicBezTo>
                        <a:pt x="1749973" y="215461"/>
                        <a:pt x="1700048" y="291661"/>
                        <a:pt x="1694793" y="338958"/>
                      </a:cubicBezTo>
                      <a:cubicBezTo>
                        <a:pt x="1689538" y="386255"/>
                        <a:pt x="1697420" y="480848"/>
                        <a:pt x="1710558" y="480848"/>
                      </a:cubicBezTo>
                      <a:cubicBezTo>
                        <a:pt x="1723696" y="480848"/>
                        <a:pt x="1747345" y="359979"/>
                        <a:pt x="1773621" y="338958"/>
                      </a:cubicBezTo>
                      <a:cubicBezTo>
                        <a:pt x="1799897" y="317937"/>
                        <a:pt x="1844566" y="336331"/>
                        <a:pt x="1868214" y="354724"/>
                      </a:cubicBezTo>
                      <a:cubicBezTo>
                        <a:pt x="1891862" y="373117"/>
                        <a:pt x="1912883" y="436179"/>
                        <a:pt x="1915510" y="449317"/>
                      </a:cubicBezTo>
                      <a:cubicBezTo>
                        <a:pt x="1918137" y="462455"/>
                        <a:pt x="1901058" y="448003"/>
                        <a:pt x="1883979" y="433551"/>
                      </a:cubicBezTo>
                    </a:path>
                  </a:pathLst>
                </a:custGeom>
                <a:solidFill>
                  <a:srgbClr val="009200">
                    <a:alpha val="97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90" name="Freeform 489"/>
                <p:cNvSpPr/>
                <p:nvPr/>
              </p:nvSpPr>
              <p:spPr>
                <a:xfrm>
                  <a:off x="4271771" y="4913057"/>
                  <a:ext cx="1713487" cy="801025"/>
                </a:xfrm>
                <a:custGeom>
                  <a:avLst/>
                  <a:gdLst>
                    <a:gd name="connsiteX0" fmla="*/ 223344 w 1713186"/>
                    <a:gd name="connsiteY0" fmla="*/ 430924 h 801414"/>
                    <a:gd name="connsiteX1" fmla="*/ 144517 w 1713186"/>
                    <a:gd name="connsiteY1" fmla="*/ 525517 h 801414"/>
                    <a:gd name="connsiteX2" fmla="*/ 34158 w 1713186"/>
                    <a:gd name="connsiteY2" fmla="*/ 493986 h 801414"/>
                    <a:gd name="connsiteX3" fmla="*/ 34158 w 1713186"/>
                    <a:gd name="connsiteY3" fmla="*/ 367862 h 801414"/>
                    <a:gd name="connsiteX4" fmla="*/ 112986 w 1713186"/>
                    <a:gd name="connsiteY4" fmla="*/ 367862 h 801414"/>
                    <a:gd name="connsiteX5" fmla="*/ 18393 w 1713186"/>
                    <a:gd name="connsiteY5" fmla="*/ 336331 h 801414"/>
                    <a:gd name="connsiteX6" fmla="*/ 34158 w 1713186"/>
                    <a:gd name="connsiteY6" fmla="*/ 241738 h 801414"/>
                    <a:gd name="connsiteX7" fmla="*/ 223344 w 1713186"/>
                    <a:gd name="connsiteY7" fmla="*/ 241738 h 801414"/>
                    <a:gd name="connsiteX8" fmla="*/ 191813 w 1713186"/>
                    <a:gd name="connsiteY8" fmla="*/ 178676 h 801414"/>
                    <a:gd name="connsiteX9" fmla="*/ 317938 w 1713186"/>
                    <a:gd name="connsiteY9" fmla="*/ 131380 h 801414"/>
                    <a:gd name="connsiteX10" fmla="*/ 412531 w 1713186"/>
                    <a:gd name="connsiteY10" fmla="*/ 147145 h 801414"/>
                    <a:gd name="connsiteX11" fmla="*/ 365234 w 1713186"/>
                    <a:gd name="connsiteY11" fmla="*/ 68317 h 801414"/>
                    <a:gd name="connsiteX12" fmla="*/ 491358 w 1713186"/>
                    <a:gd name="connsiteY12" fmla="*/ 178676 h 801414"/>
                    <a:gd name="connsiteX13" fmla="*/ 522889 w 1713186"/>
                    <a:gd name="connsiteY13" fmla="*/ 52552 h 801414"/>
                    <a:gd name="connsiteX14" fmla="*/ 554420 w 1713186"/>
                    <a:gd name="connsiteY14" fmla="*/ 162911 h 801414"/>
                    <a:gd name="connsiteX15" fmla="*/ 664779 w 1713186"/>
                    <a:gd name="connsiteY15" fmla="*/ 162911 h 801414"/>
                    <a:gd name="connsiteX16" fmla="*/ 680544 w 1713186"/>
                    <a:gd name="connsiteY16" fmla="*/ 84083 h 801414"/>
                    <a:gd name="connsiteX17" fmla="*/ 633248 w 1713186"/>
                    <a:gd name="connsiteY17" fmla="*/ 5255 h 801414"/>
                    <a:gd name="connsiteX18" fmla="*/ 727841 w 1713186"/>
                    <a:gd name="connsiteY18" fmla="*/ 84083 h 801414"/>
                    <a:gd name="connsiteX19" fmla="*/ 790903 w 1713186"/>
                    <a:gd name="connsiteY19" fmla="*/ 5255 h 801414"/>
                    <a:gd name="connsiteX20" fmla="*/ 885496 w 1713186"/>
                    <a:gd name="connsiteY20" fmla="*/ 115614 h 801414"/>
                    <a:gd name="connsiteX21" fmla="*/ 980089 w 1713186"/>
                    <a:gd name="connsiteY21" fmla="*/ 162911 h 801414"/>
                    <a:gd name="connsiteX22" fmla="*/ 1043151 w 1713186"/>
                    <a:gd name="connsiteY22" fmla="*/ 84083 h 801414"/>
                    <a:gd name="connsiteX23" fmla="*/ 1011620 w 1713186"/>
                    <a:gd name="connsiteY23" fmla="*/ 36786 h 801414"/>
                    <a:gd name="connsiteX24" fmla="*/ 1090448 w 1713186"/>
                    <a:gd name="connsiteY24" fmla="*/ 99848 h 801414"/>
                    <a:gd name="connsiteX25" fmla="*/ 1185041 w 1713186"/>
                    <a:gd name="connsiteY25" fmla="*/ 194442 h 801414"/>
                    <a:gd name="connsiteX26" fmla="*/ 1121979 w 1713186"/>
                    <a:gd name="connsiteY26" fmla="*/ 225973 h 801414"/>
                    <a:gd name="connsiteX27" fmla="*/ 1279634 w 1713186"/>
                    <a:gd name="connsiteY27" fmla="*/ 194442 h 801414"/>
                    <a:gd name="connsiteX28" fmla="*/ 1358462 w 1713186"/>
                    <a:gd name="connsiteY28" fmla="*/ 194442 h 801414"/>
                    <a:gd name="connsiteX29" fmla="*/ 1342696 w 1713186"/>
                    <a:gd name="connsiteY29" fmla="*/ 273269 h 801414"/>
                    <a:gd name="connsiteX30" fmla="*/ 1263869 w 1713186"/>
                    <a:gd name="connsiteY30" fmla="*/ 304800 h 801414"/>
                    <a:gd name="connsiteX31" fmla="*/ 1437289 w 1713186"/>
                    <a:gd name="connsiteY31" fmla="*/ 304800 h 801414"/>
                    <a:gd name="connsiteX32" fmla="*/ 1516117 w 1713186"/>
                    <a:gd name="connsiteY32" fmla="*/ 304800 h 801414"/>
                    <a:gd name="connsiteX33" fmla="*/ 1468820 w 1713186"/>
                    <a:gd name="connsiteY33" fmla="*/ 399393 h 801414"/>
                    <a:gd name="connsiteX34" fmla="*/ 1531882 w 1713186"/>
                    <a:gd name="connsiteY34" fmla="*/ 399393 h 801414"/>
                    <a:gd name="connsiteX35" fmla="*/ 1658006 w 1713186"/>
                    <a:gd name="connsiteY35" fmla="*/ 336331 h 801414"/>
                    <a:gd name="connsiteX36" fmla="*/ 1705303 w 1713186"/>
                    <a:gd name="connsiteY36" fmla="*/ 399393 h 801414"/>
                    <a:gd name="connsiteX37" fmla="*/ 1610710 w 1713186"/>
                    <a:gd name="connsiteY37" fmla="*/ 525517 h 801414"/>
                    <a:gd name="connsiteX38" fmla="*/ 1437289 w 1713186"/>
                    <a:gd name="connsiteY38" fmla="*/ 525517 h 801414"/>
                    <a:gd name="connsiteX39" fmla="*/ 1453055 w 1713186"/>
                    <a:gd name="connsiteY39" fmla="*/ 635876 h 801414"/>
                    <a:gd name="connsiteX40" fmla="*/ 1279634 w 1713186"/>
                    <a:gd name="connsiteY40" fmla="*/ 620111 h 801414"/>
                    <a:gd name="connsiteX41" fmla="*/ 1153510 w 1713186"/>
                    <a:gd name="connsiteY41" fmla="*/ 541283 h 801414"/>
                    <a:gd name="connsiteX42" fmla="*/ 1185041 w 1713186"/>
                    <a:gd name="connsiteY42" fmla="*/ 635876 h 801414"/>
                    <a:gd name="connsiteX43" fmla="*/ 1106213 w 1713186"/>
                    <a:gd name="connsiteY43" fmla="*/ 667407 h 801414"/>
                    <a:gd name="connsiteX44" fmla="*/ 948558 w 1713186"/>
                    <a:gd name="connsiteY44" fmla="*/ 604345 h 801414"/>
                    <a:gd name="connsiteX45" fmla="*/ 980089 w 1713186"/>
                    <a:gd name="connsiteY45" fmla="*/ 683173 h 801414"/>
                    <a:gd name="connsiteX46" fmla="*/ 980089 w 1713186"/>
                    <a:gd name="connsiteY46" fmla="*/ 746235 h 801414"/>
                    <a:gd name="connsiteX47" fmla="*/ 869731 w 1713186"/>
                    <a:gd name="connsiteY47" fmla="*/ 698938 h 801414"/>
                    <a:gd name="connsiteX48" fmla="*/ 853965 w 1713186"/>
                    <a:gd name="connsiteY48" fmla="*/ 651642 h 801414"/>
                    <a:gd name="connsiteX49" fmla="*/ 838200 w 1713186"/>
                    <a:gd name="connsiteY49" fmla="*/ 777766 h 801414"/>
                    <a:gd name="connsiteX50" fmla="*/ 759372 w 1713186"/>
                    <a:gd name="connsiteY50" fmla="*/ 793531 h 801414"/>
                    <a:gd name="connsiteX51" fmla="*/ 664779 w 1713186"/>
                    <a:gd name="connsiteY51" fmla="*/ 730469 h 801414"/>
                    <a:gd name="connsiteX52" fmla="*/ 680544 w 1713186"/>
                    <a:gd name="connsiteY52" fmla="*/ 525517 h 801414"/>
                    <a:gd name="connsiteX53" fmla="*/ 838200 w 1713186"/>
                    <a:gd name="connsiteY53" fmla="*/ 430924 h 801414"/>
                    <a:gd name="connsiteX54" fmla="*/ 680544 w 1713186"/>
                    <a:gd name="connsiteY54" fmla="*/ 478221 h 801414"/>
                    <a:gd name="connsiteX55" fmla="*/ 649013 w 1713186"/>
                    <a:gd name="connsiteY55" fmla="*/ 336331 h 801414"/>
                    <a:gd name="connsiteX56" fmla="*/ 664779 w 1713186"/>
                    <a:gd name="connsiteY56" fmla="*/ 525517 h 801414"/>
                    <a:gd name="connsiteX57" fmla="*/ 617482 w 1713186"/>
                    <a:gd name="connsiteY57" fmla="*/ 557048 h 801414"/>
                    <a:gd name="connsiteX58" fmla="*/ 507124 w 1713186"/>
                    <a:gd name="connsiteY58" fmla="*/ 462455 h 801414"/>
                    <a:gd name="connsiteX59" fmla="*/ 554420 w 1713186"/>
                    <a:gd name="connsiteY59" fmla="*/ 635876 h 801414"/>
                    <a:gd name="connsiteX60" fmla="*/ 428296 w 1713186"/>
                    <a:gd name="connsiteY60" fmla="*/ 667407 h 801414"/>
                    <a:gd name="connsiteX61" fmla="*/ 365234 w 1713186"/>
                    <a:gd name="connsiteY61" fmla="*/ 651642 h 801414"/>
                    <a:gd name="connsiteX62" fmla="*/ 381000 w 1713186"/>
                    <a:gd name="connsiteY62" fmla="*/ 478221 h 801414"/>
                    <a:gd name="connsiteX63" fmla="*/ 286406 w 1713186"/>
                    <a:gd name="connsiteY63" fmla="*/ 572814 h 801414"/>
                    <a:gd name="connsiteX64" fmla="*/ 239110 w 1713186"/>
                    <a:gd name="connsiteY64" fmla="*/ 604345 h 801414"/>
                    <a:gd name="connsiteX65" fmla="*/ 176048 w 1713186"/>
                    <a:gd name="connsiteY65" fmla="*/ 509752 h 801414"/>
                    <a:gd name="connsiteX66" fmla="*/ 223344 w 1713186"/>
                    <a:gd name="connsiteY66" fmla="*/ 430924 h 8014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</a:cxnLst>
                  <a:rect l="l" t="t" r="r" b="b"/>
                  <a:pathLst>
                    <a:path w="1713186" h="801414">
                      <a:moveTo>
                        <a:pt x="223344" y="430924"/>
                      </a:moveTo>
                      <a:cubicBezTo>
                        <a:pt x="218089" y="433551"/>
                        <a:pt x="176048" y="515007"/>
                        <a:pt x="144517" y="525517"/>
                      </a:cubicBezTo>
                      <a:cubicBezTo>
                        <a:pt x="112986" y="536027"/>
                        <a:pt x="52551" y="520262"/>
                        <a:pt x="34158" y="493986"/>
                      </a:cubicBezTo>
                      <a:cubicBezTo>
                        <a:pt x="15765" y="467710"/>
                        <a:pt x="21020" y="388883"/>
                        <a:pt x="34158" y="367862"/>
                      </a:cubicBezTo>
                      <a:cubicBezTo>
                        <a:pt x="47296" y="346841"/>
                        <a:pt x="115613" y="373117"/>
                        <a:pt x="112986" y="367862"/>
                      </a:cubicBezTo>
                      <a:cubicBezTo>
                        <a:pt x="110359" y="362607"/>
                        <a:pt x="31531" y="357352"/>
                        <a:pt x="18393" y="336331"/>
                      </a:cubicBezTo>
                      <a:cubicBezTo>
                        <a:pt x="5255" y="315310"/>
                        <a:pt x="0" y="257503"/>
                        <a:pt x="34158" y="241738"/>
                      </a:cubicBezTo>
                      <a:cubicBezTo>
                        <a:pt x="68316" y="225973"/>
                        <a:pt x="197068" y="252248"/>
                        <a:pt x="223344" y="241738"/>
                      </a:cubicBezTo>
                      <a:cubicBezTo>
                        <a:pt x="249620" y="231228"/>
                        <a:pt x="176047" y="197069"/>
                        <a:pt x="191813" y="178676"/>
                      </a:cubicBezTo>
                      <a:cubicBezTo>
                        <a:pt x="207579" y="160283"/>
                        <a:pt x="281152" y="136635"/>
                        <a:pt x="317938" y="131380"/>
                      </a:cubicBezTo>
                      <a:cubicBezTo>
                        <a:pt x="354724" y="126125"/>
                        <a:pt x="404648" y="157655"/>
                        <a:pt x="412531" y="147145"/>
                      </a:cubicBezTo>
                      <a:cubicBezTo>
                        <a:pt x="420414" y="136635"/>
                        <a:pt x="352096" y="63062"/>
                        <a:pt x="365234" y="68317"/>
                      </a:cubicBezTo>
                      <a:cubicBezTo>
                        <a:pt x="378372" y="73572"/>
                        <a:pt x="465082" y="181304"/>
                        <a:pt x="491358" y="178676"/>
                      </a:cubicBezTo>
                      <a:cubicBezTo>
                        <a:pt x="517634" y="176049"/>
                        <a:pt x="512379" y="55180"/>
                        <a:pt x="522889" y="52552"/>
                      </a:cubicBezTo>
                      <a:cubicBezTo>
                        <a:pt x="533399" y="49924"/>
                        <a:pt x="530772" y="144518"/>
                        <a:pt x="554420" y="162911"/>
                      </a:cubicBezTo>
                      <a:cubicBezTo>
                        <a:pt x="578068" y="181304"/>
                        <a:pt x="643758" y="176049"/>
                        <a:pt x="664779" y="162911"/>
                      </a:cubicBezTo>
                      <a:cubicBezTo>
                        <a:pt x="685800" y="149773"/>
                        <a:pt x="685799" y="110359"/>
                        <a:pt x="680544" y="84083"/>
                      </a:cubicBezTo>
                      <a:cubicBezTo>
                        <a:pt x="675289" y="57807"/>
                        <a:pt x="625365" y="5255"/>
                        <a:pt x="633248" y="5255"/>
                      </a:cubicBezTo>
                      <a:cubicBezTo>
                        <a:pt x="641131" y="5255"/>
                        <a:pt x="701565" y="84083"/>
                        <a:pt x="727841" y="84083"/>
                      </a:cubicBezTo>
                      <a:cubicBezTo>
                        <a:pt x="754117" y="84083"/>
                        <a:pt x="764627" y="0"/>
                        <a:pt x="790903" y="5255"/>
                      </a:cubicBezTo>
                      <a:cubicBezTo>
                        <a:pt x="817179" y="10510"/>
                        <a:pt x="853965" y="89338"/>
                        <a:pt x="885496" y="115614"/>
                      </a:cubicBezTo>
                      <a:cubicBezTo>
                        <a:pt x="917027" y="141890"/>
                        <a:pt x="953813" y="168166"/>
                        <a:pt x="980089" y="162911"/>
                      </a:cubicBezTo>
                      <a:cubicBezTo>
                        <a:pt x="1006365" y="157656"/>
                        <a:pt x="1037896" y="105104"/>
                        <a:pt x="1043151" y="84083"/>
                      </a:cubicBezTo>
                      <a:cubicBezTo>
                        <a:pt x="1048406" y="63062"/>
                        <a:pt x="1003737" y="34159"/>
                        <a:pt x="1011620" y="36786"/>
                      </a:cubicBezTo>
                      <a:cubicBezTo>
                        <a:pt x="1019503" y="39413"/>
                        <a:pt x="1061545" y="73572"/>
                        <a:pt x="1090448" y="99848"/>
                      </a:cubicBezTo>
                      <a:cubicBezTo>
                        <a:pt x="1119351" y="126124"/>
                        <a:pt x="1179786" y="173421"/>
                        <a:pt x="1185041" y="194442"/>
                      </a:cubicBezTo>
                      <a:cubicBezTo>
                        <a:pt x="1190296" y="215463"/>
                        <a:pt x="1106214" y="225973"/>
                        <a:pt x="1121979" y="225973"/>
                      </a:cubicBezTo>
                      <a:cubicBezTo>
                        <a:pt x="1137744" y="225973"/>
                        <a:pt x="1240220" y="199697"/>
                        <a:pt x="1279634" y="194442"/>
                      </a:cubicBezTo>
                      <a:cubicBezTo>
                        <a:pt x="1319048" y="189187"/>
                        <a:pt x="1347952" y="181304"/>
                        <a:pt x="1358462" y="194442"/>
                      </a:cubicBezTo>
                      <a:cubicBezTo>
                        <a:pt x="1368972" y="207580"/>
                        <a:pt x="1358461" y="254876"/>
                        <a:pt x="1342696" y="273269"/>
                      </a:cubicBezTo>
                      <a:cubicBezTo>
                        <a:pt x="1326931" y="291662"/>
                        <a:pt x="1248104" y="299545"/>
                        <a:pt x="1263869" y="304800"/>
                      </a:cubicBezTo>
                      <a:cubicBezTo>
                        <a:pt x="1279634" y="310055"/>
                        <a:pt x="1437289" y="304800"/>
                        <a:pt x="1437289" y="304800"/>
                      </a:cubicBezTo>
                      <a:cubicBezTo>
                        <a:pt x="1479330" y="304800"/>
                        <a:pt x="1510862" y="289035"/>
                        <a:pt x="1516117" y="304800"/>
                      </a:cubicBezTo>
                      <a:cubicBezTo>
                        <a:pt x="1521372" y="320565"/>
                        <a:pt x="1466193" y="383628"/>
                        <a:pt x="1468820" y="399393"/>
                      </a:cubicBezTo>
                      <a:cubicBezTo>
                        <a:pt x="1471447" y="415158"/>
                        <a:pt x="1500351" y="409903"/>
                        <a:pt x="1531882" y="399393"/>
                      </a:cubicBezTo>
                      <a:cubicBezTo>
                        <a:pt x="1563413" y="388883"/>
                        <a:pt x="1629103" y="336331"/>
                        <a:pt x="1658006" y="336331"/>
                      </a:cubicBezTo>
                      <a:cubicBezTo>
                        <a:pt x="1686909" y="336331"/>
                        <a:pt x="1713186" y="367862"/>
                        <a:pt x="1705303" y="399393"/>
                      </a:cubicBezTo>
                      <a:cubicBezTo>
                        <a:pt x="1697420" y="430924"/>
                        <a:pt x="1655379" y="504496"/>
                        <a:pt x="1610710" y="525517"/>
                      </a:cubicBezTo>
                      <a:cubicBezTo>
                        <a:pt x="1566041" y="546538"/>
                        <a:pt x="1463565" y="507124"/>
                        <a:pt x="1437289" y="525517"/>
                      </a:cubicBezTo>
                      <a:cubicBezTo>
                        <a:pt x="1411013" y="543910"/>
                        <a:pt x="1479331" y="620110"/>
                        <a:pt x="1453055" y="635876"/>
                      </a:cubicBezTo>
                      <a:cubicBezTo>
                        <a:pt x="1426779" y="651642"/>
                        <a:pt x="1329558" y="635876"/>
                        <a:pt x="1279634" y="620111"/>
                      </a:cubicBezTo>
                      <a:cubicBezTo>
                        <a:pt x="1229710" y="604346"/>
                        <a:pt x="1169275" y="538656"/>
                        <a:pt x="1153510" y="541283"/>
                      </a:cubicBezTo>
                      <a:cubicBezTo>
                        <a:pt x="1137745" y="543910"/>
                        <a:pt x="1192924" y="614855"/>
                        <a:pt x="1185041" y="635876"/>
                      </a:cubicBezTo>
                      <a:cubicBezTo>
                        <a:pt x="1177158" y="656897"/>
                        <a:pt x="1145627" y="672662"/>
                        <a:pt x="1106213" y="667407"/>
                      </a:cubicBezTo>
                      <a:cubicBezTo>
                        <a:pt x="1066799" y="662152"/>
                        <a:pt x="969579" y="601717"/>
                        <a:pt x="948558" y="604345"/>
                      </a:cubicBezTo>
                      <a:cubicBezTo>
                        <a:pt x="927537" y="606973"/>
                        <a:pt x="974834" y="659525"/>
                        <a:pt x="980089" y="683173"/>
                      </a:cubicBezTo>
                      <a:cubicBezTo>
                        <a:pt x="985344" y="706821"/>
                        <a:pt x="998482" y="743608"/>
                        <a:pt x="980089" y="746235"/>
                      </a:cubicBezTo>
                      <a:cubicBezTo>
                        <a:pt x="961696" y="748862"/>
                        <a:pt x="890752" y="714704"/>
                        <a:pt x="869731" y="698938"/>
                      </a:cubicBezTo>
                      <a:cubicBezTo>
                        <a:pt x="848710" y="683172"/>
                        <a:pt x="859220" y="638504"/>
                        <a:pt x="853965" y="651642"/>
                      </a:cubicBezTo>
                      <a:cubicBezTo>
                        <a:pt x="848710" y="664780"/>
                        <a:pt x="853965" y="754118"/>
                        <a:pt x="838200" y="777766"/>
                      </a:cubicBezTo>
                      <a:cubicBezTo>
                        <a:pt x="822435" y="801414"/>
                        <a:pt x="788275" y="801414"/>
                        <a:pt x="759372" y="793531"/>
                      </a:cubicBezTo>
                      <a:cubicBezTo>
                        <a:pt x="730469" y="785648"/>
                        <a:pt x="677917" y="775138"/>
                        <a:pt x="664779" y="730469"/>
                      </a:cubicBezTo>
                      <a:cubicBezTo>
                        <a:pt x="651641" y="685800"/>
                        <a:pt x="651641" y="575441"/>
                        <a:pt x="680544" y="525517"/>
                      </a:cubicBezTo>
                      <a:cubicBezTo>
                        <a:pt x="709447" y="475593"/>
                        <a:pt x="838200" y="438807"/>
                        <a:pt x="838200" y="430924"/>
                      </a:cubicBezTo>
                      <a:cubicBezTo>
                        <a:pt x="838200" y="423041"/>
                        <a:pt x="712075" y="493986"/>
                        <a:pt x="680544" y="478221"/>
                      </a:cubicBezTo>
                      <a:cubicBezTo>
                        <a:pt x="649013" y="462456"/>
                        <a:pt x="651640" y="328448"/>
                        <a:pt x="649013" y="336331"/>
                      </a:cubicBezTo>
                      <a:cubicBezTo>
                        <a:pt x="646386" y="344214"/>
                        <a:pt x="670034" y="488731"/>
                        <a:pt x="664779" y="525517"/>
                      </a:cubicBezTo>
                      <a:cubicBezTo>
                        <a:pt x="659524" y="562303"/>
                        <a:pt x="643758" y="567558"/>
                        <a:pt x="617482" y="557048"/>
                      </a:cubicBezTo>
                      <a:cubicBezTo>
                        <a:pt x="591206" y="546538"/>
                        <a:pt x="517634" y="449317"/>
                        <a:pt x="507124" y="462455"/>
                      </a:cubicBezTo>
                      <a:cubicBezTo>
                        <a:pt x="496614" y="475593"/>
                        <a:pt x="567558" y="601717"/>
                        <a:pt x="554420" y="635876"/>
                      </a:cubicBezTo>
                      <a:cubicBezTo>
                        <a:pt x="541282" y="670035"/>
                        <a:pt x="459827" y="664779"/>
                        <a:pt x="428296" y="667407"/>
                      </a:cubicBezTo>
                      <a:cubicBezTo>
                        <a:pt x="396765" y="670035"/>
                        <a:pt x="373117" y="683173"/>
                        <a:pt x="365234" y="651642"/>
                      </a:cubicBezTo>
                      <a:cubicBezTo>
                        <a:pt x="357351" y="620111"/>
                        <a:pt x="394138" y="491359"/>
                        <a:pt x="381000" y="478221"/>
                      </a:cubicBezTo>
                      <a:cubicBezTo>
                        <a:pt x="367862" y="465083"/>
                        <a:pt x="310054" y="551793"/>
                        <a:pt x="286406" y="572814"/>
                      </a:cubicBezTo>
                      <a:cubicBezTo>
                        <a:pt x="262758" y="593835"/>
                        <a:pt x="257503" y="614855"/>
                        <a:pt x="239110" y="604345"/>
                      </a:cubicBezTo>
                      <a:cubicBezTo>
                        <a:pt x="220717" y="593835"/>
                        <a:pt x="176048" y="536028"/>
                        <a:pt x="176048" y="509752"/>
                      </a:cubicBezTo>
                      <a:cubicBezTo>
                        <a:pt x="176048" y="483476"/>
                        <a:pt x="228599" y="428297"/>
                        <a:pt x="223344" y="430924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91" name="Freeform 490"/>
                <p:cNvSpPr/>
                <p:nvPr/>
              </p:nvSpPr>
              <p:spPr>
                <a:xfrm>
                  <a:off x="4115625" y="5389932"/>
                  <a:ext cx="567054" cy="427004"/>
                </a:xfrm>
                <a:custGeom>
                  <a:avLst/>
                  <a:gdLst>
                    <a:gd name="connsiteX0" fmla="*/ 0 w 567559"/>
                    <a:gd name="connsiteY0" fmla="*/ 394138 h 425669"/>
                    <a:gd name="connsiteX1" fmla="*/ 78828 w 567559"/>
                    <a:gd name="connsiteY1" fmla="*/ 362607 h 425669"/>
                    <a:gd name="connsiteX2" fmla="*/ 204952 w 567559"/>
                    <a:gd name="connsiteY2" fmla="*/ 63062 h 425669"/>
                    <a:gd name="connsiteX3" fmla="*/ 236483 w 567559"/>
                    <a:gd name="connsiteY3" fmla="*/ 78827 h 425669"/>
                    <a:gd name="connsiteX4" fmla="*/ 331076 w 567559"/>
                    <a:gd name="connsiteY4" fmla="*/ 31531 h 425669"/>
                    <a:gd name="connsiteX5" fmla="*/ 346841 w 567559"/>
                    <a:gd name="connsiteY5" fmla="*/ 0 h 425669"/>
                    <a:gd name="connsiteX6" fmla="*/ 362607 w 567559"/>
                    <a:gd name="connsiteY6" fmla="*/ 110359 h 425669"/>
                    <a:gd name="connsiteX7" fmla="*/ 457200 w 567559"/>
                    <a:gd name="connsiteY7" fmla="*/ 110359 h 425669"/>
                    <a:gd name="connsiteX8" fmla="*/ 520262 w 567559"/>
                    <a:gd name="connsiteY8" fmla="*/ 15765 h 425669"/>
                    <a:gd name="connsiteX9" fmla="*/ 520262 w 567559"/>
                    <a:gd name="connsiteY9" fmla="*/ 220717 h 425669"/>
                    <a:gd name="connsiteX10" fmla="*/ 567559 w 567559"/>
                    <a:gd name="connsiteY10" fmla="*/ 315310 h 425669"/>
                    <a:gd name="connsiteX11" fmla="*/ 488731 w 567559"/>
                    <a:gd name="connsiteY11" fmla="*/ 362607 h 425669"/>
                    <a:gd name="connsiteX12" fmla="*/ 441434 w 567559"/>
                    <a:gd name="connsiteY12" fmla="*/ 425669 h 425669"/>
                    <a:gd name="connsiteX13" fmla="*/ 394138 w 567559"/>
                    <a:gd name="connsiteY13" fmla="*/ 425669 h 425669"/>
                    <a:gd name="connsiteX14" fmla="*/ 283779 w 567559"/>
                    <a:gd name="connsiteY14" fmla="*/ 409903 h 425669"/>
                    <a:gd name="connsiteX15" fmla="*/ 252248 w 567559"/>
                    <a:gd name="connsiteY15" fmla="*/ 394138 h 425669"/>
                    <a:gd name="connsiteX16" fmla="*/ 268014 w 567559"/>
                    <a:gd name="connsiteY16" fmla="*/ 283779 h 425669"/>
                    <a:gd name="connsiteX17" fmla="*/ 252248 w 567559"/>
                    <a:gd name="connsiteY17" fmla="*/ 378372 h 425669"/>
                    <a:gd name="connsiteX18" fmla="*/ 126124 w 567559"/>
                    <a:gd name="connsiteY18" fmla="*/ 409903 h 425669"/>
                    <a:gd name="connsiteX19" fmla="*/ 0 w 567559"/>
                    <a:gd name="connsiteY19" fmla="*/ 394138 h 4256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567559" h="425669">
                      <a:moveTo>
                        <a:pt x="0" y="394138"/>
                      </a:moveTo>
                      <a:lnTo>
                        <a:pt x="78828" y="362607"/>
                      </a:lnTo>
                      <a:lnTo>
                        <a:pt x="204952" y="63062"/>
                      </a:lnTo>
                      <a:lnTo>
                        <a:pt x="236483" y="78827"/>
                      </a:lnTo>
                      <a:lnTo>
                        <a:pt x="331076" y="31531"/>
                      </a:lnTo>
                      <a:lnTo>
                        <a:pt x="346841" y="0"/>
                      </a:lnTo>
                      <a:lnTo>
                        <a:pt x="362607" y="110359"/>
                      </a:lnTo>
                      <a:lnTo>
                        <a:pt x="457200" y="110359"/>
                      </a:lnTo>
                      <a:lnTo>
                        <a:pt x="520262" y="15765"/>
                      </a:lnTo>
                      <a:lnTo>
                        <a:pt x="520262" y="220717"/>
                      </a:lnTo>
                      <a:lnTo>
                        <a:pt x="567559" y="315310"/>
                      </a:lnTo>
                      <a:lnTo>
                        <a:pt x="488731" y="362607"/>
                      </a:lnTo>
                      <a:lnTo>
                        <a:pt x="441434" y="425669"/>
                      </a:lnTo>
                      <a:lnTo>
                        <a:pt x="394138" y="425669"/>
                      </a:lnTo>
                      <a:lnTo>
                        <a:pt x="283779" y="409903"/>
                      </a:lnTo>
                      <a:lnTo>
                        <a:pt x="252248" y="394138"/>
                      </a:lnTo>
                      <a:lnTo>
                        <a:pt x="268014" y="283779"/>
                      </a:lnTo>
                      <a:lnTo>
                        <a:pt x="252248" y="378372"/>
                      </a:lnTo>
                      <a:lnTo>
                        <a:pt x="126124" y="409903"/>
                      </a:lnTo>
                      <a:lnTo>
                        <a:pt x="0" y="394138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92" name="Freeform 491"/>
                <p:cNvSpPr/>
                <p:nvPr/>
              </p:nvSpPr>
              <p:spPr>
                <a:xfrm>
                  <a:off x="4177260" y="3843988"/>
                  <a:ext cx="460218" cy="841542"/>
                </a:xfrm>
                <a:custGeom>
                  <a:avLst/>
                  <a:gdLst>
                    <a:gd name="connsiteX0" fmla="*/ 257503 w 525517"/>
                    <a:gd name="connsiteY0" fmla="*/ 617483 h 840829"/>
                    <a:gd name="connsiteX1" fmla="*/ 241738 w 525517"/>
                    <a:gd name="connsiteY1" fmla="*/ 775139 h 840829"/>
                    <a:gd name="connsiteX2" fmla="*/ 147145 w 525517"/>
                    <a:gd name="connsiteY2" fmla="*/ 838201 h 840829"/>
                    <a:gd name="connsiteX3" fmla="*/ 68317 w 525517"/>
                    <a:gd name="connsiteY3" fmla="*/ 759373 h 840829"/>
                    <a:gd name="connsiteX4" fmla="*/ 5255 w 525517"/>
                    <a:gd name="connsiteY4" fmla="*/ 664780 h 840829"/>
                    <a:gd name="connsiteX5" fmla="*/ 36786 w 525517"/>
                    <a:gd name="connsiteY5" fmla="*/ 585952 h 840829"/>
                    <a:gd name="connsiteX6" fmla="*/ 68317 w 525517"/>
                    <a:gd name="connsiteY6" fmla="*/ 538656 h 840829"/>
                    <a:gd name="connsiteX7" fmla="*/ 147145 w 525517"/>
                    <a:gd name="connsiteY7" fmla="*/ 538656 h 840829"/>
                    <a:gd name="connsiteX8" fmla="*/ 178676 w 525517"/>
                    <a:gd name="connsiteY8" fmla="*/ 491359 h 840829"/>
                    <a:gd name="connsiteX9" fmla="*/ 178676 w 525517"/>
                    <a:gd name="connsiteY9" fmla="*/ 412532 h 840829"/>
                    <a:gd name="connsiteX10" fmla="*/ 273269 w 525517"/>
                    <a:gd name="connsiteY10" fmla="*/ 365235 h 840829"/>
                    <a:gd name="connsiteX11" fmla="*/ 257503 w 525517"/>
                    <a:gd name="connsiteY11" fmla="*/ 270642 h 840829"/>
                    <a:gd name="connsiteX12" fmla="*/ 147145 w 525517"/>
                    <a:gd name="connsiteY12" fmla="*/ 207580 h 840829"/>
                    <a:gd name="connsiteX13" fmla="*/ 131379 w 525517"/>
                    <a:gd name="connsiteY13" fmla="*/ 128752 h 840829"/>
                    <a:gd name="connsiteX14" fmla="*/ 99848 w 525517"/>
                    <a:gd name="connsiteY14" fmla="*/ 65690 h 840829"/>
                    <a:gd name="connsiteX15" fmla="*/ 162910 w 525517"/>
                    <a:gd name="connsiteY15" fmla="*/ 97221 h 840829"/>
                    <a:gd name="connsiteX16" fmla="*/ 273269 w 525517"/>
                    <a:gd name="connsiteY16" fmla="*/ 65690 h 840829"/>
                    <a:gd name="connsiteX17" fmla="*/ 194441 w 525517"/>
                    <a:gd name="connsiteY17" fmla="*/ 2628 h 840829"/>
                    <a:gd name="connsiteX18" fmla="*/ 304800 w 525517"/>
                    <a:gd name="connsiteY18" fmla="*/ 81456 h 840829"/>
                    <a:gd name="connsiteX19" fmla="*/ 383627 w 525517"/>
                    <a:gd name="connsiteY19" fmla="*/ 49925 h 840829"/>
                    <a:gd name="connsiteX20" fmla="*/ 383627 w 525517"/>
                    <a:gd name="connsiteY20" fmla="*/ 34159 h 840829"/>
                    <a:gd name="connsiteX21" fmla="*/ 383627 w 525517"/>
                    <a:gd name="connsiteY21" fmla="*/ 97221 h 840829"/>
                    <a:gd name="connsiteX22" fmla="*/ 336331 w 525517"/>
                    <a:gd name="connsiteY22" fmla="*/ 191814 h 840829"/>
                    <a:gd name="connsiteX23" fmla="*/ 336331 w 525517"/>
                    <a:gd name="connsiteY23" fmla="*/ 254876 h 840829"/>
                    <a:gd name="connsiteX24" fmla="*/ 430924 w 525517"/>
                    <a:gd name="connsiteY24" fmla="*/ 286408 h 840829"/>
                    <a:gd name="connsiteX25" fmla="*/ 478221 w 525517"/>
                    <a:gd name="connsiteY25" fmla="*/ 223345 h 840829"/>
                    <a:gd name="connsiteX26" fmla="*/ 446689 w 525517"/>
                    <a:gd name="connsiteY26" fmla="*/ 317939 h 840829"/>
                    <a:gd name="connsiteX27" fmla="*/ 525517 w 525517"/>
                    <a:gd name="connsiteY27" fmla="*/ 381001 h 840829"/>
                    <a:gd name="connsiteX28" fmla="*/ 446689 w 525517"/>
                    <a:gd name="connsiteY28" fmla="*/ 381001 h 840829"/>
                    <a:gd name="connsiteX29" fmla="*/ 352096 w 525517"/>
                    <a:gd name="connsiteY29" fmla="*/ 381001 h 840829"/>
                    <a:gd name="connsiteX30" fmla="*/ 320565 w 525517"/>
                    <a:gd name="connsiteY30" fmla="*/ 428297 h 840829"/>
                    <a:gd name="connsiteX31" fmla="*/ 352096 w 525517"/>
                    <a:gd name="connsiteY31" fmla="*/ 522890 h 840829"/>
                    <a:gd name="connsiteX32" fmla="*/ 257503 w 525517"/>
                    <a:gd name="connsiteY32" fmla="*/ 522890 h 840829"/>
                    <a:gd name="connsiteX33" fmla="*/ 257503 w 525517"/>
                    <a:gd name="connsiteY33" fmla="*/ 617483 h 840829"/>
                    <a:gd name="connsiteX0" fmla="*/ 254438 w 522452"/>
                    <a:gd name="connsiteY0" fmla="*/ 617483 h 840829"/>
                    <a:gd name="connsiteX1" fmla="*/ 238673 w 522452"/>
                    <a:gd name="connsiteY1" fmla="*/ 775139 h 840829"/>
                    <a:gd name="connsiteX2" fmla="*/ 144080 w 522452"/>
                    <a:gd name="connsiteY2" fmla="*/ 838201 h 840829"/>
                    <a:gd name="connsiteX3" fmla="*/ 65252 w 522452"/>
                    <a:gd name="connsiteY3" fmla="*/ 759373 h 840829"/>
                    <a:gd name="connsiteX4" fmla="*/ 2190 w 522452"/>
                    <a:gd name="connsiteY4" fmla="*/ 664780 h 840829"/>
                    <a:gd name="connsiteX5" fmla="*/ 78390 w 522452"/>
                    <a:gd name="connsiteY5" fmla="*/ 575442 h 840829"/>
                    <a:gd name="connsiteX6" fmla="*/ 65252 w 522452"/>
                    <a:gd name="connsiteY6" fmla="*/ 538656 h 840829"/>
                    <a:gd name="connsiteX7" fmla="*/ 144080 w 522452"/>
                    <a:gd name="connsiteY7" fmla="*/ 538656 h 840829"/>
                    <a:gd name="connsiteX8" fmla="*/ 175611 w 522452"/>
                    <a:gd name="connsiteY8" fmla="*/ 491359 h 840829"/>
                    <a:gd name="connsiteX9" fmla="*/ 175611 w 522452"/>
                    <a:gd name="connsiteY9" fmla="*/ 412532 h 840829"/>
                    <a:gd name="connsiteX10" fmla="*/ 270204 w 522452"/>
                    <a:gd name="connsiteY10" fmla="*/ 365235 h 840829"/>
                    <a:gd name="connsiteX11" fmla="*/ 254438 w 522452"/>
                    <a:gd name="connsiteY11" fmla="*/ 270642 h 840829"/>
                    <a:gd name="connsiteX12" fmla="*/ 144080 w 522452"/>
                    <a:gd name="connsiteY12" fmla="*/ 207580 h 840829"/>
                    <a:gd name="connsiteX13" fmla="*/ 128314 w 522452"/>
                    <a:gd name="connsiteY13" fmla="*/ 128752 h 840829"/>
                    <a:gd name="connsiteX14" fmla="*/ 96783 w 522452"/>
                    <a:gd name="connsiteY14" fmla="*/ 65690 h 840829"/>
                    <a:gd name="connsiteX15" fmla="*/ 159845 w 522452"/>
                    <a:gd name="connsiteY15" fmla="*/ 97221 h 840829"/>
                    <a:gd name="connsiteX16" fmla="*/ 270204 w 522452"/>
                    <a:gd name="connsiteY16" fmla="*/ 65690 h 840829"/>
                    <a:gd name="connsiteX17" fmla="*/ 191376 w 522452"/>
                    <a:gd name="connsiteY17" fmla="*/ 2628 h 840829"/>
                    <a:gd name="connsiteX18" fmla="*/ 301735 w 522452"/>
                    <a:gd name="connsiteY18" fmla="*/ 81456 h 840829"/>
                    <a:gd name="connsiteX19" fmla="*/ 380562 w 522452"/>
                    <a:gd name="connsiteY19" fmla="*/ 49925 h 840829"/>
                    <a:gd name="connsiteX20" fmla="*/ 380562 w 522452"/>
                    <a:gd name="connsiteY20" fmla="*/ 34159 h 840829"/>
                    <a:gd name="connsiteX21" fmla="*/ 380562 w 522452"/>
                    <a:gd name="connsiteY21" fmla="*/ 97221 h 840829"/>
                    <a:gd name="connsiteX22" fmla="*/ 333266 w 522452"/>
                    <a:gd name="connsiteY22" fmla="*/ 191814 h 840829"/>
                    <a:gd name="connsiteX23" fmla="*/ 333266 w 522452"/>
                    <a:gd name="connsiteY23" fmla="*/ 254876 h 840829"/>
                    <a:gd name="connsiteX24" fmla="*/ 427859 w 522452"/>
                    <a:gd name="connsiteY24" fmla="*/ 286408 h 840829"/>
                    <a:gd name="connsiteX25" fmla="*/ 475156 w 522452"/>
                    <a:gd name="connsiteY25" fmla="*/ 223345 h 840829"/>
                    <a:gd name="connsiteX26" fmla="*/ 443624 w 522452"/>
                    <a:gd name="connsiteY26" fmla="*/ 317939 h 840829"/>
                    <a:gd name="connsiteX27" fmla="*/ 522452 w 522452"/>
                    <a:gd name="connsiteY27" fmla="*/ 381001 h 840829"/>
                    <a:gd name="connsiteX28" fmla="*/ 443624 w 522452"/>
                    <a:gd name="connsiteY28" fmla="*/ 381001 h 840829"/>
                    <a:gd name="connsiteX29" fmla="*/ 349031 w 522452"/>
                    <a:gd name="connsiteY29" fmla="*/ 381001 h 840829"/>
                    <a:gd name="connsiteX30" fmla="*/ 317500 w 522452"/>
                    <a:gd name="connsiteY30" fmla="*/ 428297 h 840829"/>
                    <a:gd name="connsiteX31" fmla="*/ 349031 w 522452"/>
                    <a:gd name="connsiteY31" fmla="*/ 522890 h 840829"/>
                    <a:gd name="connsiteX32" fmla="*/ 254438 w 522452"/>
                    <a:gd name="connsiteY32" fmla="*/ 522890 h 840829"/>
                    <a:gd name="connsiteX33" fmla="*/ 254438 w 522452"/>
                    <a:gd name="connsiteY33" fmla="*/ 617483 h 840829"/>
                    <a:gd name="connsiteX0" fmla="*/ 267138 w 535152"/>
                    <a:gd name="connsiteY0" fmla="*/ 617483 h 840829"/>
                    <a:gd name="connsiteX1" fmla="*/ 251373 w 535152"/>
                    <a:gd name="connsiteY1" fmla="*/ 775139 h 840829"/>
                    <a:gd name="connsiteX2" fmla="*/ 156780 w 535152"/>
                    <a:gd name="connsiteY2" fmla="*/ 838201 h 840829"/>
                    <a:gd name="connsiteX3" fmla="*/ 77952 w 535152"/>
                    <a:gd name="connsiteY3" fmla="*/ 759373 h 840829"/>
                    <a:gd name="connsiteX4" fmla="*/ 14890 w 535152"/>
                    <a:gd name="connsiteY4" fmla="*/ 664780 h 840829"/>
                    <a:gd name="connsiteX5" fmla="*/ 167289 w 535152"/>
                    <a:gd name="connsiteY5" fmla="*/ 575442 h 840829"/>
                    <a:gd name="connsiteX6" fmla="*/ 77952 w 535152"/>
                    <a:gd name="connsiteY6" fmla="*/ 538656 h 840829"/>
                    <a:gd name="connsiteX7" fmla="*/ 156780 w 535152"/>
                    <a:gd name="connsiteY7" fmla="*/ 538656 h 840829"/>
                    <a:gd name="connsiteX8" fmla="*/ 188311 w 535152"/>
                    <a:gd name="connsiteY8" fmla="*/ 491359 h 840829"/>
                    <a:gd name="connsiteX9" fmla="*/ 188311 w 535152"/>
                    <a:gd name="connsiteY9" fmla="*/ 412532 h 840829"/>
                    <a:gd name="connsiteX10" fmla="*/ 282904 w 535152"/>
                    <a:gd name="connsiteY10" fmla="*/ 365235 h 840829"/>
                    <a:gd name="connsiteX11" fmla="*/ 267138 w 535152"/>
                    <a:gd name="connsiteY11" fmla="*/ 270642 h 840829"/>
                    <a:gd name="connsiteX12" fmla="*/ 156780 w 535152"/>
                    <a:gd name="connsiteY12" fmla="*/ 207580 h 840829"/>
                    <a:gd name="connsiteX13" fmla="*/ 141014 w 535152"/>
                    <a:gd name="connsiteY13" fmla="*/ 128752 h 840829"/>
                    <a:gd name="connsiteX14" fmla="*/ 109483 w 535152"/>
                    <a:gd name="connsiteY14" fmla="*/ 65690 h 840829"/>
                    <a:gd name="connsiteX15" fmla="*/ 172545 w 535152"/>
                    <a:gd name="connsiteY15" fmla="*/ 97221 h 840829"/>
                    <a:gd name="connsiteX16" fmla="*/ 282904 w 535152"/>
                    <a:gd name="connsiteY16" fmla="*/ 65690 h 840829"/>
                    <a:gd name="connsiteX17" fmla="*/ 204076 w 535152"/>
                    <a:gd name="connsiteY17" fmla="*/ 2628 h 840829"/>
                    <a:gd name="connsiteX18" fmla="*/ 314435 w 535152"/>
                    <a:gd name="connsiteY18" fmla="*/ 81456 h 840829"/>
                    <a:gd name="connsiteX19" fmla="*/ 393262 w 535152"/>
                    <a:gd name="connsiteY19" fmla="*/ 49925 h 840829"/>
                    <a:gd name="connsiteX20" fmla="*/ 393262 w 535152"/>
                    <a:gd name="connsiteY20" fmla="*/ 34159 h 840829"/>
                    <a:gd name="connsiteX21" fmla="*/ 393262 w 535152"/>
                    <a:gd name="connsiteY21" fmla="*/ 97221 h 840829"/>
                    <a:gd name="connsiteX22" fmla="*/ 345966 w 535152"/>
                    <a:gd name="connsiteY22" fmla="*/ 191814 h 840829"/>
                    <a:gd name="connsiteX23" fmla="*/ 345966 w 535152"/>
                    <a:gd name="connsiteY23" fmla="*/ 254876 h 840829"/>
                    <a:gd name="connsiteX24" fmla="*/ 440559 w 535152"/>
                    <a:gd name="connsiteY24" fmla="*/ 286408 h 840829"/>
                    <a:gd name="connsiteX25" fmla="*/ 487856 w 535152"/>
                    <a:gd name="connsiteY25" fmla="*/ 223345 h 840829"/>
                    <a:gd name="connsiteX26" fmla="*/ 456324 w 535152"/>
                    <a:gd name="connsiteY26" fmla="*/ 317939 h 840829"/>
                    <a:gd name="connsiteX27" fmla="*/ 535152 w 535152"/>
                    <a:gd name="connsiteY27" fmla="*/ 381001 h 840829"/>
                    <a:gd name="connsiteX28" fmla="*/ 456324 w 535152"/>
                    <a:gd name="connsiteY28" fmla="*/ 381001 h 840829"/>
                    <a:gd name="connsiteX29" fmla="*/ 361731 w 535152"/>
                    <a:gd name="connsiteY29" fmla="*/ 381001 h 840829"/>
                    <a:gd name="connsiteX30" fmla="*/ 330200 w 535152"/>
                    <a:gd name="connsiteY30" fmla="*/ 428297 h 840829"/>
                    <a:gd name="connsiteX31" fmla="*/ 361731 w 535152"/>
                    <a:gd name="connsiteY31" fmla="*/ 522890 h 840829"/>
                    <a:gd name="connsiteX32" fmla="*/ 267138 w 535152"/>
                    <a:gd name="connsiteY32" fmla="*/ 522890 h 840829"/>
                    <a:gd name="connsiteX33" fmla="*/ 267138 w 535152"/>
                    <a:gd name="connsiteY33" fmla="*/ 617483 h 840829"/>
                    <a:gd name="connsiteX0" fmla="*/ 190937 w 458951"/>
                    <a:gd name="connsiteY0" fmla="*/ 617483 h 840829"/>
                    <a:gd name="connsiteX1" fmla="*/ 175172 w 458951"/>
                    <a:gd name="connsiteY1" fmla="*/ 775139 h 840829"/>
                    <a:gd name="connsiteX2" fmla="*/ 80579 w 458951"/>
                    <a:gd name="connsiteY2" fmla="*/ 838201 h 840829"/>
                    <a:gd name="connsiteX3" fmla="*/ 1751 w 458951"/>
                    <a:gd name="connsiteY3" fmla="*/ 759373 h 840829"/>
                    <a:gd name="connsiteX4" fmla="*/ 91088 w 458951"/>
                    <a:gd name="connsiteY4" fmla="*/ 575442 h 840829"/>
                    <a:gd name="connsiteX5" fmla="*/ 1751 w 458951"/>
                    <a:gd name="connsiteY5" fmla="*/ 538656 h 840829"/>
                    <a:gd name="connsiteX6" fmla="*/ 80579 w 458951"/>
                    <a:gd name="connsiteY6" fmla="*/ 538656 h 840829"/>
                    <a:gd name="connsiteX7" fmla="*/ 112110 w 458951"/>
                    <a:gd name="connsiteY7" fmla="*/ 491359 h 840829"/>
                    <a:gd name="connsiteX8" fmla="*/ 112110 w 458951"/>
                    <a:gd name="connsiteY8" fmla="*/ 412532 h 840829"/>
                    <a:gd name="connsiteX9" fmla="*/ 206703 w 458951"/>
                    <a:gd name="connsiteY9" fmla="*/ 365235 h 840829"/>
                    <a:gd name="connsiteX10" fmla="*/ 190937 w 458951"/>
                    <a:gd name="connsiteY10" fmla="*/ 270642 h 840829"/>
                    <a:gd name="connsiteX11" fmla="*/ 80579 w 458951"/>
                    <a:gd name="connsiteY11" fmla="*/ 207580 h 840829"/>
                    <a:gd name="connsiteX12" fmla="*/ 64813 w 458951"/>
                    <a:gd name="connsiteY12" fmla="*/ 128752 h 840829"/>
                    <a:gd name="connsiteX13" fmla="*/ 33282 w 458951"/>
                    <a:gd name="connsiteY13" fmla="*/ 65690 h 840829"/>
                    <a:gd name="connsiteX14" fmla="*/ 96344 w 458951"/>
                    <a:gd name="connsiteY14" fmla="*/ 97221 h 840829"/>
                    <a:gd name="connsiteX15" fmla="*/ 206703 w 458951"/>
                    <a:gd name="connsiteY15" fmla="*/ 65690 h 840829"/>
                    <a:gd name="connsiteX16" fmla="*/ 127875 w 458951"/>
                    <a:gd name="connsiteY16" fmla="*/ 2628 h 840829"/>
                    <a:gd name="connsiteX17" fmla="*/ 238234 w 458951"/>
                    <a:gd name="connsiteY17" fmla="*/ 81456 h 840829"/>
                    <a:gd name="connsiteX18" fmla="*/ 317061 w 458951"/>
                    <a:gd name="connsiteY18" fmla="*/ 49925 h 840829"/>
                    <a:gd name="connsiteX19" fmla="*/ 317061 w 458951"/>
                    <a:gd name="connsiteY19" fmla="*/ 34159 h 840829"/>
                    <a:gd name="connsiteX20" fmla="*/ 317061 w 458951"/>
                    <a:gd name="connsiteY20" fmla="*/ 97221 h 840829"/>
                    <a:gd name="connsiteX21" fmla="*/ 269765 w 458951"/>
                    <a:gd name="connsiteY21" fmla="*/ 191814 h 840829"/>
                    <a:gd name="connsiteX22" fmla="*/ 269765 w 458951"/>
                    <a:gd name="connsiteY22" fmla="*/ 254876 h 840829"/>
                    <a:gd name="connsiteX23" fmla="*/ 364358 w 458951"/>
                    <a:gd name="connsiteY23" fmla="*/ 286408 h 840829"/>
                    <a:gd name="connsiteX24" fmla="*/ 411655 w 458951"/>
                    <a:gd name="connsiteY24" fmla="*/ 223345 h 840829"/>
                    <a:gd name="connsiteX25" fmla="*/ 380123 w 458951"/>
                    <a:gd name="connsiteY25" fmla="*/ 317939 h 840829"/>
                    <a:gd name="connsiteX26" fmla="*/ 458951 w 458951"/>
                    <a:gd name="connsiteY26" fmla="*/ 381001 h 840829"/>
                    <a:gd name="connsiteX27" fmla="*/ 380123 w 458951"/>
                    <a:gd name="connsiteY27" fmla="*/ 381001 h 840829"/>
                    <a:gd name="connsiteX28" fmla="*/ 285530 w 458951"/>
                    <a:gd name="connsiteY28" fmla="*/ 381001 h 840829"/>
                    <a:gd name="connsiteX29" fmla="*/ 253999 w 458951"/>
                    <a:gd name="connsiteY29" fmla="*/ 428297 h 840829"/>
                    <a:gd name="connsiteX30" fmla="*/ 285530 w 458951"/>
                    <a:gd name="connsiteY30" fmla="*/ 522890 h 840829"/>
                    <a:gd name="connsiteX31" fmla="*/ 190937 w 458951"/>
                    <a:gd name="connsiteY31" fmla="*/ 522890 h 840829"/>
                    <a:gd name="connsiteX32" fmla="*/ 190937 w 458951"/>
                    <a:gd name="connsiteY32" fmla="*/ 617483 h 8408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458951" h="840829">
                      <a:moveTo>
                        <a:pt x="190937" y="617483"/>
                      </a:moveTo>
                      <a:cubicBezTo>
                        <a:pt x="188310" y="659524"/>
                        <a:pt x="193565" y="738353"/>
                        <a:pt x="175172" y="775139"/>
                      </a:cubicBezTo>
                      <a:cubicBezTo>
                        <a:pt x="156779" y="811925"/>
                        <a:pt x="109482" y="840829"/>
                        <a:pt x="80579" y="838201"/>
                      </a:cubicBezTo>
                      <a:cubicBezTo>
                        <a:pt x="51676" y="835573"/>
                        <a:pt x="0" y="803166"/>
                        <a:pt x="1751" y="759373"/>
                      </a:cubicBezTo>
                      <a:cubicBezTo>
                        <a:pt x="3502" y="715580"/>
                        <a:pt x="91088" y="612228"/>
                        <a:pt x="91088" y="575442"/>
                      </a:cubicBezTo>
                      <a:cubicBezTo>
                        <a:pt x="91088" y="538656"/>
                        <a:pt x="3502" y="544787"/>
                        <a:pt x="1751" y="538656"/>
                      </a:cubicBezTo>
                      <a:cubicBezTo>
                        <a:pt x="0" y="532525"/>
                        <a:pt x="62186" y="546539"/>
                        <a:pt x="80579" y="538656"/>
                      </a:cubicBezTo>
                      <a:cubicBezTo>
                        <a:pt x="98972" y="530773"/>
                        <a:pt x="106855" y="512380"/>
                        <a:pt x="112110" y="491359"/>
                      </a:cubicBezTo>
                      <a:cubicBezTo>
                        <a:pt x="117365" y="470338"/>
                        <a:pt x="96344" y="433553"/>
                        <a:pt x="112110" y="412532"/>
                      </a:cubicBezTo>
                      <a:cubicBezTo>
                        <a:pt x="127876" y="391511"/>
                        <a:pt x="193565" y="388883"/>
                        <a:pt x="206703" y="365235"/>
                      </a:cubicBezTo>
                      <a:cubicBezTo>
                        <a:pt x="219841" y="341587"/>
                        <a:pt x="211958" y="296918"/>
                        <a:pt x="190937" y="270642"/>
                      </a:cubicBezTo>
                      <a:cubicBezTo>
                        <a:pt x="169916" y="244366"/>
                        <a:pt x="101600" y="231228"/>
                        <a:pt x="80579" y="207580"/>
                      </a:cubicBezTo>
                      <a:cubicBezTo>
                        <a:pt x="59558" y="183932"/>
                        <a:pt x="72696" y="152400"/>
                        <a:pt x="64813" y="128752"/>
                      </a:cubicBezTo>
                      <a:cubicBezTo>
                        <a:pt x="56930" y="105104"/>
                        <a:pt x="28027" y="70945"/>
                        <a:pt x="33282" y="65690"/>
                      </a:cubicBezTo>
                      <a:cubicBezTo>
                        <a:pt x="38537" y="60435"/>
                        <a:pt x="67441" y="97221"/>
                        <a:pt x="96344" y="97221"/>
                      </a:cubicBezTo>
                      <a:cubicBezTo>
                        <a:pt x="125247" y="97221"/>
                        <a:pt x="201448" y="81455"/>
                        <a:pt x="206703" y="65690"/>
                      </a:cubicBezTo>
                      <a:cubicBezTo>
                        <a:pt x="211958" y="49925"/>
                        <a:pt x="122620" y="0"/>
                        <a:pt x="127875" y="2628"/>
                      </a:cubicBezTo>
                      <a:cubicBezTo>
                        <a:pt x="133130" y="5256"/>
                        <a:pt x="206703" y="73573"/>
                        <a:pt x="238234" y="81456"/>
                      </a:cubicBezTo>
                      <a:cubicBezTo>
                        <a:pt x="269765" y="89339"/>
                        <a:pt x="303923" y="57808"/>
                        <a:pt x="317061" y="49925"/>
                      </a:cubicBezTo>
                      <a:cubicBezTo>
                        <a:pt x="330199" y="42042"/>
                        <a:pt x="317061" y="34159"/>
                        <a:pt x="317061" y="34159"/>
                      </a:cubicBezTo>
                      <a:cubicBezTo>
                        <a:pt x="317061" y="42042"/>
                        <a:pt x="324944" y="70945"/>
                        <a:pt x="317061" y="97221"/>
                      </a:cubicBezTo>
                      <a:cubicBezTo>
                        <a:pt x="309178" y="123497"/>
                        <a:pt x="277648" y="165538"/>
                        <a:pt x="269765" y="191814"/>
                      </a:cubicBezTo>
                      <a:cubicBezTo>
                        <a:pt x="261882" y="218090"/>
                        <a:pt x="254000" y="239110"/>
                        <a:pt x="269765" y="254876"/>
                      </a:cubicBezTo>
                      <a:cubicBezTo>
                        <a:pt x="285530" y="270642"/>
                        <a:pt x="340710" y="291663"/>
                        <a:pt x="364358" y="286408"/>
                      </a:cubicBezTo>
                      <a:cubicBezTo>
                        <a:pt x="388006" y="281153"/>
                        <a:pt x="409028" y="218090"/>
                        <a:pt x="411655" y="223345"/>
                      </a:cubicBezTo>
                      <a:cubicBezTo>
                        <a:pt x="414282" y="228600"/>
                        <a:pt x="372240" y="291663"/>
                        <a:pt x="380123" y="317939"/>
                      </a:cubicBezTo>
                      <a:cubicBezTo>
                        <a:pt x="388006" y="344215"/>
                        <a:pt x="458951" y="370491"/>
                        <a:pt x="458951" y="381001"/>
                      </a:cubicBezTo>
                      <a:cubicBezTo>
                        <a:pt x="458951" y="391511"/>
                        <a:pt x="380123" y="381001"/>
                        <a:pt x="380123" y="381001"/>
                      </a:cubicBezTo>
                      <a:cubicBezTo>
                        <a:pt x="351220" y="381001"/>
                        <a:pt x="306551" y="373118"/>
                        <a:pt x="285530" y="381001"/>
                      </a:cubicBezTo>
                      <a:cubicBezTo>
                        <a:pt x="264509" y="388884"/>
                        <a:pt x="253999" y="404649"/>
                        <a:pt x="253999" y="428297"/>
                      </a:cubicBezTo>
                      <a:cubicBezTo>
                        <a:pt x="253999" y="451945"/>
                        <a:pt x="296040" y="507125"/>
                        <a:pt x="285530" y="522890"/>
                      </a:cubicBezTo>
                      <a:cubicBezTo>
                        <a:pt x="275020" y="538656"/>
                        <a:pt x="209330" y="512380"/>
                        <a:pt x="190937" y="522890"/>
                      </a:cubicBezTo>
                      <a:cubicBezTo>
                        <a:pt x="172544" y="533400"/>
                        <a:pt x="193564" y="575442"/>
                        <a:pt x="190937" y="617483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93" name="Freeform 492"/>
                <p:cNvSpPr/>
                <p:nvPr/>
              </p:nvSpPr>
              <p:spPr>
                <a:xfrm>
                  <a:off x="4288207" y="3198804"/>
                  <a:ext cx="320509" cy="445707"/>
                </a:xfrm>
                <a:custGeom>
                  <a:avLst/>
                  <a:gdLst>
                    <a:gd name="connsiteX0" fmla="*/ 47296 w 320565"/>
                    <a:gd name="connsiteY0" fmla="*/ 349468 h 446689"/>
                    <a:gd name="connsiteX1" fmla="*/ 94593 w 320565"/>
                    <a:gd name="connsiteY1" fmla="*/ 286406 h 446689"/>
                    <a:gd name="connsiteX2" fmla="*/ 63062 w 320565"/>
                    <a:gd name="connsiteY2" fmla="*/ 97220 h 446689"/>
                    <a:gd name="connsiteX3" fmla="*/ 0 w 320565"/>
                    <a:gd name="connsiteY3" fmla="*/ 97220 h 446689"/>
                    <a:gd name="connsiteX4" fmla="*/ 63062 w 320565"/>
                    <a:gd name="connsiteY4" fmla="*/ 2627 h 446689"/>
                    <a:gd name="connsiteX5" fmla="*/ 141889 w 320565"/>
                    <a:gd name="connsiteY5" fmla="*/ 81455 h 446689"/>
                    <a:gd name="connsiteX6" fmla="*/ 220717 w 320565"/>
                    <a:gd name="connsiteY6" fmla="*/ 81455 h 446689"/>
                    <a:gd name="connsiteX7" fmla="*/ 189186 w 320565"/>
                    <a:gd name="connsiteY7" fmla="*/ 176048 h 446689"/>
                    <a:gd name="connsiteX8" fmla="*/ 236482 w 320565"/>
                    <a:gd name="connsiteY8" fmla="*/ 317937 h 446689"/>
                    <a:gd name="connsiteX9" fmla="*/ 315310 w 320565"/>
                    <a:gd name="connsiteY9" fmla="*/ 349468 h 446689"/>
                    <a:gd name="connsiteX10" fmla="*/ 268013 w 320565"/>
                    <a:gd name="connsiteY10" fmla="*/ 333703 h 446689"/>
                    <a:gd name="connsiteX11" fmla="*/ 220717 w 320565"/>
                    <a:gd name="connsiteY11" fmla="*/ 365234 h 446689"/>
                    <a:gd name="connsiteX12" fmla="*/ 126124 w 320565"/>
                    <a:gd name="connsiteY12" fmla="*/ 444061 h 446689"/>
                    <a:gd name="connsiteX13" fmla="*/ 47296 w 320565"/>
                    <a:gd name="connsiteY13" fmla="*/ 349468 h 446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320565" h="446689">
                      <a:moveTo>
                        <a:pt x="47296" y="349468"/>
                      </a:moveTo>
                      <a:cubicBezTo>
                        <a:pt x="42041" y="323192"/>
                        <a:pt x="91965" y="328447"/>
                        <a:pt x="94593" y="286406"/>
                      </a:cubicBezTo>
                      <a:cubicBezTo>
                        <a:pt x="97221" y="244365"/>
                        <a:pt x="78828" y="128751"/>
                        <a:pt x="63062" y="97220"/>
                      </a:cubicBezTo>
                      <a:cubicBezTo>
                        <a:pt x="47297" y="65689"/>
                        <a:pt x="0" y="112985"/>
                        <a:pt x="0" y="97220"/>
                      </a:cubicBezTo>
                      <a:cubicBezTo>
                        <a:pt x="0" y="81455"/>
                        <a:pt x="39414" y="5254"/>
                        <a:pt x="63062" y="2627"/>
                      </a:cubicBezTo>
                      <a:cubicBezTo>
                        <a:pt x="86710" y="0"/>
                        <a:pt x="115613" y="68317"/>
                        <a:pt x="141889" y="81455"/>
                      </a:cubicBezTo>
                      <a:cubicBezTo>
                        <a:pt x="168165" y="94593"/>
                        <a:pt x="212834" y="65690"/>
                        <a:pt x="220717" y="81455"/>
                      </a:cubicBezTo>
                      <a:cubicBezTo>
                        <a:pt x="228600" y="97221"/>
                        <a:pt x="186559" y="136634"/>
                        <a:pt x="189186" y="176048"/>
                      </a:cubicBezTo>
                      <a:cubicBezTo>
                        <a:pt x="191814" y="215462"/>
                        <a:pt x="215461" y="289034"/>
                        <a:pt x="236482" y="317937"/>
                      </a:cubicBezTo>
                      <a:cubicBezTo>
                        <a:pt x="257503" y="346840"/>
                        <a:pt x="310055" y="346840"/>
                        <a:pt x="315310" y="349468"/>
                      </a:cubicBezTo>
                      <a:cubicBezTo>
                        <a:pt x="320565" y="352096"/>
                        <a:pt x="283779" y="331075"/>
                        <a:pt x="268013" y="333703"/>
                      </a:cubicBezTo>
                      <a:cubicBezTo>
                        <a:pt x="252247" y="336331"/>
                        <a:pt x="244365" y="346841"/>
                        <a:pt x="220717" y="365234"/>
                      </a:cubicBezTo>
                      <a:cubicBezTo>
                        <a:pt x="197069" y="383627"/>
                        <a:pt x="147145" y="446689"/>
                        <a:pt x="126124" y="444061"/>
                      </a:cubicBezTo>
                      <a:cubicBezTo>
                        <a:pt x="105103" y="441433"/>
                        <a:pt x="52551" y="375744"/>
                        <a:pt x="47296" y="349468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94" name="Freeform 493"/>
                <p:cNvSpPr/>
                <p:nvPr/>
              </p:nvSpPr>
              <p:spPr>
                <a:xfrm>
                  <a:off x="4321080" y="2519337"/>
                  <a:ext cx="258871" cy="289866"/>
                </a:xfrm>
                <a:custGeom>
                  <a:avLst/>
                  <a:gdLst>
                    <a:gd name="connsiteX0" fmla="*/ 15765 w 260131"/>
                    <a:gd name="connsiteY0" fmla="*/ 254876 h 289035"/>
                    <a:gd name="connsiteX1" fmla="*/ 31531 w 260131"/>
                    <a:gd name="connsiteY1" fmla="*/ 176048 h 289035"/>
                    <a:gd name="connsiteX2" fmla="*/ 31531 w 260131"/>
                    <a:gd name="connsiteY2" fmla="*/ 18393 h 289035"/>
                    <a:gd name="connsiteX3" fmla="*/ 94593 w 260131"/>
                    <a:gd name="connsiteY3" fmla="*/ 65690 h 289035"/>
                    <a:gd name="connsiteX4" fmla="*/ 189186 w 260131"/>
                    <a:gd name="connsiteY4" fmla="*/ 65690 h 289035"/>
                    <a:gd name="connsiteX5" fmla="*/ 173420 w 260131"/>
                    <a:gd name="connsiteY5" fmla="*/ 176048 h 289035"/>
                    <a:gd name="connsiteX6" fmla="*/ 220717 w 260131"/>
                    <a:gd name="connsiteY6" fmla="*/ 207579 h 289035"/>
                    <a:gd name="connsiteX7" fmla="*/ 252248 w 260131"/>
                    <a:gd name="connsiteY7" fmla="*/ 239111 h 289035"/>
                    <a:gd name="connsiteX8" fmla="*/ 173420 w 260131"/>
                    <a:gd name="connsiteY8" fmla="*/ 254876 h 289035"/>
                    <a:gd name="connsiteX9" fmla="*/ 157655 w 260131"/>
                    <a:gd name="connsiteY9" fmla="*/ 286407 h 289035"/>
                    <a:gd name="connsiteX10" fmla="*/ 126124 w 260131"/>
                    <a:gd name="connsiteY10" fmla="*/ 270642 h 289035"/>
                    <a:gd name="connsiteX11" fmla="*/ 15765 w 260131"/>
                    <a:gd name="connsiteY11" fmla="*/ 254876 h 2890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60131" h="289035">
                      <a:moveTo>
                        <a:pt x="15765" y="254876"/>
                      </a:moveTo>
                      <a:cubicBezTo>
                        <a:pt x="0" y="239110"/>
                        <a:pt x="28903" y="215462"/>
                        <a:pt x="31531" y="176048"/>
                      </a:cubicBezTo>
                      <a:cubicBezTo>
                        <a:pt x="34159" y="136634"/>
                        <a:pt x="21021" y="36786"/>
                        <a:pt x="31531" y="18393"/>
                      </a:cubicBezTo>
                      <a:cubicBezTo>
                        <a:pt x="42041" y="0"/>
                        <a:pt x="68317" y="57807"/>
                        <a:pt x="94593" y="65690"/>
                      </a:cubicBezTo>
                      <a:cubicBezTo>
                        <a:pt x="120869" y="73573"/>
                        <a:pt x="176048" y="47297"/>
                        <a:pt x="189186" y="65690"/>
                      </a:cubicBezTo>
                      <a:cubicBezTo>
                        <a:pt x="202324" y="84083"/>
                        <a:pt x="168165" y="152400"/>
                        <a:pt x="173420" y="176048"/>
                      </a:cubicBezTo>
                      <a:cubicBezTo>
                        <a:pt x="178675" y="199696"/>
                        <a:pt x="207579" y="197069"/>
                        <a:pt x="220717" y="207579"/>
                      </a:cubicBezTo>
                      <a:cubicBezTo>
                        <a:pt x="233855" y="218089"/>
                        <a:pt x="260131" y="231228"/>
                        <a:pt x="252248" y="239111"/>
                      </a:cubicBezTo>
                      <a:cubicBezTo>
                        <a:pt x="244365" y="246994"/>
                        <a:pt x="189186" y="246993"/>
                        <a:pt x="173420" y="254876"/>
                      </a:cubicBezTo>
                      <a:cubicBezTo>
                        <a:pt x="157655" y="262759"/>
                        <a:pt x="165538" y="283779"/>
                        <a:pt x="157655" y="286407"/>
                      </a:cubicBezTo>
                      <a:cubicBezTo>
                        <a:pt x="149772" y="289035"/>
                        <a:pt x="144517" y="273269"/>
                        <a:pt x="126124" y="270642"/>
                      </a:cubicBezTo>
                      <a:cubicBezTo>
                        <a:pt x="107731" y="268015"/>
                        <a:pt x="31530" y="270642"/>
                        <a:pt x="15765" y="254876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6" name="Group 26"/>
              <p:cNvGrpSpPr>
                <a:grpSpLocks/>
              </p:cNvGrpSpPr>
              <p:nvPr/>
            </p:nvGrpSpPr>
            <p:grpSpPr bwMode="auto">
              <a:xfrm>
                <a:off x="3124201" y="3384331"/>
                <a:ext cx="2877206" cy="1715814"/>
                <a:chOff x="3124201" y="3384331"/>
                <a:chExt cx="2877206" cy="1715814"/>
              </a:xfrm>
            </p:grpSpPr>
            <p:sp>
              <p:nvSpPr>
                <p:cNvPr id="485" name="Freeform 484"/>
                <p:cNvSpPr/>
                <p:nvPr/>
              </p:nvSpPr>
              <p:spPr>
                <a:xfrm>
                  <a:off x="4329298" y="4124502"/>
                  <a:ext cx="1672396" cy="975565"/>
                </a:xfrm>
                <a:custGeom>
                  <a:avLst/>
                  <a:gdLst>
                    <a:gd name="connsiteX0" fmla="*/ 212834 w 1673772"/>
                    <a:gd name="connsiteY0" fmla="*/ 919655 h 974834"/>
                    <a:gd name="connsiteX1" fmla="*/ 338958 w 1673772"/>
                    <a:gd name="connsiteY1" fmla="*/ 935420 h 974834"/>
                    <a:gd name="connsiteX2" fmla="*/ 323193 w 1673772"/>
                    <a:gd name="connsiteY2" fmla="*/ 840827 h 974834"/>
                    <a:gd name="connsiteX3" fmla="*/ 433551 w 1673772"/>
                    <a:gd name="connsiteY3" fmla="*/ 966951 h 974834"/>
                    <a:gd name="connsiteX4" fmla="*/ 465082 w 1673772"/>
                    <a:gd name="connsiteY4" fmla="*/ 856592 h 974834"/>
                    <a:gd name="connsiteX5" fmla="*/ 559675 w 1673772"/>
                    <a:gd name="connsiteY5" fmla="*/ 966951 h 974834"/>
                    <a:gd name="connsiteX6" fmla="*/ 622737 w 1673772"/>
                    <a:gd name="connsiteY6" fmla="*/ 903889 h 974834"/>
                    <a:gd name="connsiteX7" fmla="*/ 559675 w 1673772"/>
                    <a:gd name="connsiteY7" fmla="*/ 793530 h 974834"/>
                    <a:gd name="connsiteX8" fmla="*/ 670034 w 1673772"/>
                    <a:gd name="connsiteY8" fmla="*/ 872358 h 974834"/>
                    <a:gd name="connsiteX9" fmla="*/ 701565 w 1673772"/>
                    <a:gd name="connsiteY9" fmla="*/ 746234 h 974834"/>
                    <a:gd name="connsiteX10" fmla="*/ 843455 w 1673772"/>
                    <a:gd name="connsiteY10" fmla="*/ 935420 h 974834"/>
                    <a:gd name="connsiteX11" fmla="*/ 938048 w 1673772"/>
                    <a:gd name="connsiteY11" fmla="*/ 951186 h 974834"/>
                    <a:gd name="connsiteX12" fmla="*/ 938048 w 1673772"/>
                    <a:gd name="connsiteY12" fmla="*/ 809296 h 974834"/>
                    <a:gd name="connsiteX13" fmla="*/ 1079937 w 1673772"/>
                    <a:gd name="connsiteY13" fmla="*/ 888123 h 974834"/>
                    <a:gd name="connsiteX14" fmla="*/ 1158765 w 1673772"/>
                    <a:gd name="connsiteY14" fmla="*/ 872358 h 974834"/>
                    <a:gd name="connsiteX15" fmla="*/ 1142999 w 1673772"/>
                    <a:gd name="connsiteY15" fmla="*/ 730468 h 974834"/>
                    <a:gd name="connsiteX16" fmla="*/ 1221827 w 1673772"/>
                    <a:gd name="connsiteY16" fmla="*/ 809296 h 974834"/>
                    <a:gd name="connsiteX17" fmla="*/ 1552903 w 1673772"/>
                    <a:gd name="connsiteY17" fmla="*/ 746234 h 974834"/>
                    <a:gd name="connsiteX18" fmla="*/ 1663262 w 1673772"/>
                    <a:gd name="connsiteY18" fmla="*/ 493986 h 974834"/>
                    <a:gd name="connsiteX19" fmla="*/ 1615965 w 1673772"/>
                    <a:gd name="connsiteY19" fmla="*/ 462455 h 974834"/>
                    <a:gd name="connsiteX20" fmla="*/ 1395248 w 1673772"/>
                    <a:gd name="connsiteY20" fmla="*/ 620110 h 974834"/>
                    <a:gd name="connsiteX21" fmla="*/ 1489841 w 1673772"/>
                    <a:gd name="connsiteY21" fmla="*/ 493986 h 974834"/>
                    <a:gd name="connsiteX22" fmla="*/ 1379482 w 1673772"/>
                    <a:gd name="connsiteY22" fmla="*/ 430923 h 974834"/>
                    <a:gd name="connsiteX23" fmla="*/ 1158765 w 1673772"/>
                    <a:gd name="connsiteY23" fmla="*/ 635875 h 974834"/>
                    <a:gd name="connsiteX24" fmla="*/ 1158765 w 1673772"/>
                    <a:gd name="connsiteY24" fmla="*/ 478220 h 974834"/>
                    <a:gd name="connsiteX25" fmla="*/ 1079937 w 1673772"/>
                    <a:gd name="connsiteY25" fmla="*/ 478220 h 974834"/>
                    <a:gd name="connsiteX26" fmla="*/ 938048 w 1673772"/>
                    <a:gd name="connsiteY26" fmla="*/ 557048 h 974834"/>
                    <a:gd name="connsiteX27" fmla="*/ 969579 w 1673772"/>
                    <a:gd name="connsiteY27" fmla="*/ 509751 h 974834"/>
                    <a:gd name="connsiteX28" fmla="*/ 969579 w 1673772"/>
                    <a:gd name="connsiteY28" fmla="*/ 446689 h 974834"/>
                    <a:gd name="connsiteX29" fmla="*/ 859220 w 1673772"/>
                    <a:gd name="connsiteY29" fmla="*/ 446689 h 974834"/>
                    <a:gd name="connsiteX30" fmla="*/ 717331 w 1673772"/>
                    <a:gd name="connsiteY30" fmla="*/ 430923 h 974834"/>
                    <a:gd name="connsiteX31" fmla="*/ 622737 w 1673772"/>
                    <a:gd name="connsiteY31" fmla="*/ 430923 h 974834"/>
                    <a:gd name="connsiteX32" fmla="*/ 543910 w 1673772"/>
                    <a:gd name="connsiteY32" fmla="*/ 320565 h 974834"/>
                    <a:gd name="connsiteX33" fmla="*/ 591206 w 1673772"/>
                    <a:gd name="connsiteY33" fmla="*/ 399392 h 974834"/>
                    <a:gd name="connsiteX34" fmla="*/ 528144 w 1673772"/>
                    <a:gd name="connsiteY34" fmla="*/ 493986 h 974834"/>
                    <a:gd name="connsiteX35" fmla="*/ 402020 w 1673772"/>
                    <a:gd name="connsiteY35" fmla="*/ 415158 h 974834"/>
                    <a:gd name="connsiteX36" fmla="*/ 402020 w 1673772"/>
                    <a:gd name="connsiteY36" fmla="*/ 509751 h 974834"/>
                    <a:gd name="connsiteX37" fmla="*/ 275896 w 1673772"/>
                    <a:gd name="connsiteY37" fmla="*/ 478220 h 974834"/>
                    <a:gd name="connsiteX38" fmla="*/ 275896 w 1673772"/>
                    <a:gd name="connsiteY38" fmla="*/ 367861 h 974834"/>
                    <a:gd name="connsiteX39" fmla="*/ 165537 w 1673772"/>
                    <a:gd name="connsiteY39" fmla="*/ 430923 h 974834"/>
                    <a:gd name="connsiteX40" fmla="*/ 39413 w 1673772"/>
                    <a:gd name="connsiteY40" fmla="*/ 383627 h 974834"/>
                    <a:gd name="connsiteX41" fmla="*/ 23648 w 1673772"/>
                    <a:gd name="connsiteY41" fmla="*/ 257503 h 974834"/>
                    <a:gd name="connsiteX42" fmla="*/ 181303 w 1673772"/>
                    <a:gd name="connsiteY42" fmla="*/ 257503 h 974834"/>
                    <a:gd name="connsiteX43" fmla="*/ 102475 w 1673772"/>
                    <a:gd name="connsiteY43" fmla="*/ 194441 h 974834"/>
                    <a:gd name="connsiteX44" fmla="*/ 102475 w 1673772"/>
                    <a:gd name="connsiteY44" fmla="*/ 115613 h 974834"/>
                    <a:gd name="connsiteX45" fmla="*/ 307427 w 1673772"/>
                    <a:gd name="connsiteY45" fmla="*/ 99848 h 974834"/>
                    <a:gd name="connsiteX46" fmla="*/ 338958 w 1673772"/>
                    <a:gd name="connsiteY46" fmla="*/ 84082 h 974834"/>
                    <a:gd name="connsiteX47" fmla="*/ 402020 w 1673772"/>
                    <a:gd name="connsiteY47" fmla="*/ 5255 h 974834"/>
                    <a:gd name="connsiteX48" fmla="*/ 512379 w 1673772"/>
                    <a:gd name="connsiteY48" fmla="*/ 68317 h 974834"/>
                    <a:gd name="connsiteX49" fmla="*/ 480848 w 1673772"/>
                    <a:gd name="connsiteY49" fmla="*/ 178675 h 974834"/>
                    <a:gd name="connsiteX50" fmla="*/ 575441 w 1673772"/>
                    <a:gd name="connsiteY50" fmla="*/ 36786 h 974834"/>
                    <a:gd name="connsiteX51" fmla="*/ 685799 w 1673772"/>
                    <a:gd name="connsiteY51" fmla="*/ 5255 h 974834"/>
                    <a:gd name="connsiteX52" fmla="*/ 764627 w 1673772"/>
                    <a:gd name="connsiteY52" fmla="*/ 68317 h 974834"/>
                    <a:gd name="connsiteX53" fmla="*/ 701565 w 1673772"/>
                    <a:gd name="connsiteY53" fmla="*/ 147144 h 974834"/>
                    <a:gd name="connsiteX54" fmla="*/ 796158 w 1673772"/>
                    <a:gd name="connsiteY54" fmla="*/ 225972 h 974834"/>
                    <a:gd name="connsiteX55" fmla="*/ 1016875 w 1673772"/>
                    <a:gd name="connsiteY55" fmla="*/ 194441 h 974834"/>
                    <a:gd name="connsiteX56" fmla="*/ 1001110 w 1673772"/>
                    <a:gd name="connsiteY56" fmla="*/ 273268 h 974834"/>
                    <a:gd name="connsiteX57" fmla="*/ 890751 w 1673772"/>
                    <a:gd name="connsiteY57" fmla="*/ 352096 h 974834"/>
                    <a:gd name="connsiteX58" fmla="*/ 796158 w 1673772"/>
                    <a:gd name="connsiteY58" fmla="*/ 289034 h 974834"/>
                    <a:gd name="connsiteX59" fmla="*/ 764627 w 1673772"/>
                    <a:gd name="connsiteY59" fmla="*/ 399392 h 974834"/>
                    <a:gd name="connsiteX60" fmla="*/ 622737 w 1673772"/>
                    <a:gd name="connsiteY60" fmla="*/ 399392 h 974834"/>
                    <a:gd name="connsiteX61" fmla="*/ 528144 w 1673772"/>
                    <a:gd name="connsiteY61" fmla="*/ 320565 h 974834"/>
                    <a:gd name="connsiteX62" fmla="*/ 559675 w 1673772"/>
                    <a:gd name="connsiteY62" fmla="*/ 509751 h 974834"/>
                    <a:gd name="connsiteX63" fmla="*/ 402020 w 1673772"/>
                    <a:gd name="connsiteY63" fmla="*/ 446689 h 974834"/>
                    <a:gd name="connsiteX64" fmla="*/ 386255 w 1673772"/>
                    <a:gd name="connsiteY64" fmla="*/ 509751 h 974834"/>
                    <a:gd name="connsiteX65" fmla="*/ 291662 w 1673772"/>
                    <a:gd name="connsiteY65" fmla="*/ 509751 h 974834"/>
                    <a:gd name="connsiteX66" fmla="*/ 275896 w 1673772"/>
                    <a:gd name="connsiteY66" fmla="*/ 367861 h 974834"/>
                    <a:gd name="connsiteX67" fmla="*/ 197068 w 1673772"/>
                    <a:gd name="connsiteY67" fmla="*/ 478220 h 974834"/>
                    <a:gd name="connsiteX68" fmla="*/ 244365 w 1673772"/>
                    <a:gd name="connsiteY68" fmla="*/ 698937 h 974834"/>
                    <a:gd name="connsiteX69" fmla="*/ 212834 w 1673772"/>
                    <a:gd name="connsiteY69" fmla="*/ 919655 h 974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</a:cxnLst>
                  <a:rect l="l" t="t" r="r" b="b"/>
                  <a:pathLst>
                    <a:path w="1673772" h="974834">
                      <a:moveTo>
                        <a:pt x="212834" y="919655"/>
                      </a:moveTo>
                      <a:cubicBezTo>
                        <a:pt x="228599" y="959069"/>
                        <a:pt x="320565" y="948558"/>
                        <a:pt x="338958" y="935420"/>
                      </a:cubicBezTo>
                      <a:cubicBezTo>
                        <a:pt x="357351" y="922282"/>
                        <a:pt x="307428" y="835572"/>
                        <a:pt x="323193" y="840827"/>
                      </a:cubicBezTo>
                      <a:cubicBezTo>
                        <a:pt x="338958" y="846082"/>
                        <a:pt x="409903" y="964324"/>
                        <a:pt x="433551" y="966951"/>
                      </a:cubicBezTo>
                      <a:cubicBezTo>
                        <a:pt x="457199" y="969578"/>
                        <a:pt x="444061" y="856592"/>
                        <a:pt x="465082" y="856592"/>
                      </a:cubicBezTo>
                      <a:cubicBezTo>
                        <a:pt x="486103" y="856592"/>
                        <a:pt x="533399" y="959068"/>
                        <a:pt x="559675" y="966951"/>
                      </a:cubicBezTo>
                      <a:cubicBezTo>
                        <a:pt x="585951" y="974834"/>
                        <a:pt x="622737" y="932792"/>
                        <a:pt x="622737" y="903889"/>
                      </a:cubicBezTo>
                      <a:cubicBezTo>
                        <a:pt x="622737" y="874986"/>
                        <a:pt x="551792" y="798785"/>
                        <a:pt x="559675" y="793530"/>
                      </a:cubicBezTo>
                      <a:cubicBezTo>
                        <a:pt x="567558" y="788275"/>
                        <a:pt x="646386" y="880241"/>
                        <a:pt x="670034" y="872358"/>
                      </a:cubicBezTo>
                      <a:cubicBezTo>
                        <a:pt x="693682" y="864475"/>
                        <a:pt x="672661" y="735724"/>
                        <a:pt x="701565" y="746234"/>
                      </a:cubicBezTo>
                      <a:cubicBezTo>
                        <a:pt x="730469" y="756744"/>
                        <a:pt x="804041" y="901261"/>
                        <a:pt x="843455" y="935420"/>
                      </a:cubicBezTo>
                      <a:cubicBezTo>
                        <a:pt x="882869" y="969579"/>
                        <a:pt x="922282" y="972207"/>
                        <a:pt x="938048" y="951186"/>
                      </a:cubicBezTo>
                      <a:cubicBezTo>
                        <a:pt x="953814" y="930165"/>
                        <a:pt x="914400" y="819807"/>
                        <a:pt x="938048" y="809296"/>
                      </a:cubicBezTo>
                      <a:cubicBezTo>
                        <a:pt x="961696" y="798786"/>
                        <a:pt x="1043151" y="877613"/>
                        <a:pt x="1079937" y="888123"/>
                      </a:cubicBezTo>
                      <a:cubicBezTo>
                        <a:pt x="1116723" y="898633"/>
                        <a:pt x="1148255" y="898634"/>
                        <a:pt x="1158765" y="872358"/>
                      </a:cubicBezTo>
                      <a:cubicBezTo>
                        <a:pt x="1169275" y="846082"/>
                        <a:pt x="1132489" y="740978"/>
                        <a:pt x="1142999" y="730468"/>
                      </a:cubicBezTo>
                      <a:cubicBezTo>
                        <a:pt x="1153509" y="719958"/>
                        <a:pt x="1153510" y="806668"/>
                        <a:pt x="1221827" y="809296"/>
                      </a:cubicBezTo>
                      <a:cubicBezTo>
                        <a:pt x="1290144" y="811924"/>
                        <a:pt x="1479330" y="798786"/>
                        <a:pt x="1552903" y="746234"/>
                      </a:cubicBezTo>
                      <a:cubicBezTo>
                        <a:pt x="1626476" y="693682"/>
                        <a:pt x="1652752" y="541282"/>
                        <a:pt x="1663262" y="493986"/>
                      </a:cubicBezTo>
                      <a:cubicBezTo>
                        <a:pt x="1673772" y="446690"/>
                        <a:pt x="1660634" y="441434"/>
                        <a:pt x="1615965" y="462455"/>
                      </a:cubicBezTo>
                      <a:cubicBezTo>
                        <a:pt x="1571296" y="483476"/>
                        <a:pt x="1416269" y="614855"/>
                        <a:pt x="1395248" y="620110"/>
                      </a:cubicBezTo>
                      <a:cubicBezTo>
                        <a:pt x="1374227" y="625365"/>
                        <a:pt x="1492469" y="525517"/>
                        <a:pt x="1489841" y="493986"/>
                      </a:cubicBezTo>
                      <a:cubicBezTo>
                        <a:pt x="1487213" y="462455"/>
                        <a:pt x="1434661" y="407275"/>
                        <a:pt x="1379482" y="430923"/>
                      </a:cubicBezTo>
                      <a:cubicBezTo>
                        <a:pt x="1324303" y="454571"/>
                        <a:pt x="1195551" y="627992"/>
                        <a:pt x="1158765" y="635875"/>
                      </a:cubicBezTo>
                      <a:cubicBezTo>
                        <a:pt x="1121979" y="643758"/>
                        <a:pt x="1171903" y="504496"/>
                        <a:pt x="1158765" y="478220"/>
                      </a:cubicBezTo>
                      <a:cubicBezTo>
                        <a:pt x="1145627" y="451944"/>
                        <a:pt x="1116723" y="465082"/>
                        <a:pt x="1079937" y="478220"/>
                      </a:cubicBezTo>
                      <a:cubicBezTo>
                        <a:pt x="1043151" y="491358"/>
                        <a:pt x="956441" y="551793"/>
                        <a:pt x="938048" y="557048"/>
                      </a:cubicBezTo>
                      <a:cubicBezTo>
                        <a:pt x="919655" y="562303"/>
                        <a:pt x="964324" y="528144"/>
                        <a:pt x="969579" y="509751"/>
                      </a:cubicBezTo>
                      <a:cubicBezTo>
                        <a:pt x="974834" y="491358"/>
                        <a:pt x="987972" y="457199"/>
                        <a:pt x="969579" y="446689"/>
                      </a:cubicBezTo>
                      <a:cubicBezTo>
                        <a:pt x="951186" y="436179"/>
                        <a:pt x="901261" y="449317"/>
                        <a:pt x="859220" y="446689"/>
                      </a:cubicBezTo>
                      <a:cubicBezTo>
                        <a:pt x="817179" y="444061"/>
                        <a:pt x="756745" y="433551"/>
                        <a:pt x="717331" y="430923"/>
                      </a:cubicBezTo>
                      <a:cubicBezTo>
                        <a:pt x="677917" y="428295"/>
                        <a:pt x="651640" y="449316"/>
                        <a:pt x="622737" y="430923"/>
                      </a:cubicBezTo>
                      <a:cubicBezTo>
                        <a:pt x="593834" y="412530"/>
                        <a:pt x="549165" y="325820"/>
                        <a:pt x="543910" y="320565"/>
                      </a:cubicBezTo>
                      <a:cubicBezTo>
                        <a:pt x="538655" y="315310"/>
                        <a:pt x="593834" y="370489"/>
                        <a:pt x="591206" y="399392"/>
                      </a:cubicBezTo>
                      <a:cubicBezTo>
                        <a:pt x="588578" y="428295"/>
                        <a:pt x="559675" y="491358"/>
                        <a:pt x="528144" y="493986"/>
                      </a:cubicBezTo>
                      <a:cubicBezTo>
                        <a:pt x="496613" y="496614"/>
                        <a:pt x="423041" y="412531"/>
                        <a:pt x="402020" y="415158"/>
                      </a:cubicBezTo>
                      <a:cubicBezTo>
                        <a:pt x="380999" y="417785"/>
                        <a:pt x="423041" y="499241"/>
                        <a:pt x="402020" y="509751"/>
                      </a:cubicBezTo>
                      <a:cubicBezTo>
                        <a:pt x="380999" y="520261"/>
                        <a:pt x="296917" y="501868"/>
                        <a:pt x="275896" y="478220"/>
                      </a:cubicBezTo>
                      <a:cubicBezTo>
                        <a:pt x="254875" y="454572"/>
                        <a:pt x="294289" y="375744"/>
                        <a:pt x="275896" y="367861"/>
                      </a:cubicBezTo>
                      <a:cubicBezTo>
                        <a:pt x="257503" y="359978"/>
                        <a:pt x="204951" y="428295"/>
                        <a:pt x="165537" y="430923"/>
                      </a:cubicBezTo>
                      <a:cubicBezTo>
                        <a:pt x="126123" y="433551"/>
                        <a:pt x="63061" y="412530"/>
                        <a:pt x="39413" y="383627"/>
                      </a:cubicBezTo>
                      <a:cubicBezTo>
                        <a:pt x="15765" y="354724"/>
                        <a:pt x="0" y="278524"/>
                        <a:pt x="23648" y="257503"/>
                      </a:cubicBezTo>
                      <a:cubicBezTo>
                        <a:pt x="47296" y="236482"/>
                        <a:pt x="168165" y="268013"/>
                        <a:pt x="181303" y="257503"/>
                      </a:cubicBezTo>
                      <a:cubicBezTo>
                        <a:pt x="194441" y="246993"/>
                        <a:pt x="115613" y="218089"/>
                        <a:pt x="102475" y="194441"/>
                      </a:cubicBezTo>
                      <a:cubicBezTo>
                        <a:pt x="89337" y="170793"/>
                        <a:pt x="68316" y="131378"/>
                        <a:pt x="102475" y="115613"/>
                      </a:cubicBezTo>
                      <a:cubicBezTo>
                        <a:pt x="136634" y="99848"/>
                        <a:pt x="268013" y="105103"/>
                        <a:pt x="307427" y="99848"/>
                      </a:cubicBezTo>
                      <a:cubicBezTo>
                        <a:pt x="346841" y="94593"/>
                        <a:pt x="323193" y="99847"/>
                        <a:pt x="338958" y="84082"/>
                      </a:cubicBezTo>
                      <a:cubicBezTo>
                        <a:pt x="354723" y="68317"/>
                        <a:pt x="373117" y="7882"/>
                        <a:pt x="402020" y="5255"/>
                      </a:cubicBezTo>
                      <a:cubicBezTo>
                        <a:pt x="430923" y="2628"/>
                        <a:pt x="499241" y="39414"/>
                        <a:pt x="512379" y="68317"/>
                      </a:cubicBezTo>
                      <a:cubicBezTo>
                        <a:pt x="525517" y="97220"/>
                        <a:pt x="470338" y="183930"/>
                        <a:pt x="480848" y="178675"/>
                      </a:cubicBezTo>
                      <a:cubicBezTo>
                        <a:pt x="491358" y="173420"/>
                        <a:pt x="541283" y="65689"/>
                        <a:pt x="575441" y="36786"/>
                      </a:cubicBezTo>
                      <a:cubicBezTo>
                        <a:pt x="609599" y="7883"/>
                        <a:pt x="654268" y="0"/>
                        <a:pt x="685799" y="5255"/>
                      </a:cubicBezTo>
                      <a:cubicBezTo>
                        <a:pt x="717330" y="10510"/>
                        <a:pt x="761999" y="44669"/>
                        <a:pt x="764627" y="68317"/>
                      </a:cubicBezTo>
                      <a:cubicBezTo>
                        <a:pt x="767255" y="91965"/>
                        <a:pt x="696310" y="120868"/>
                        <a:pt x="701565" y="147144"/>
                      </a:cubicBezTo>
                      <a:cubicBezTo>
                        <a:pt x="706820" y="173420"/>
                        <a:pt x="743606" y="218089"/>
                        <a:pt x="796158" y="225972"/>
                      </a:cubicBezTo>
                      <a:cubicBezTo>
                        <a:pt x="848710" y="233855"/>
                        <a:pt x="982716" y="186558"/>
                        <a:pt x="1016875" y="194441"/>
                      </a:cubicBezTo>
                      <a:cubicBezTo>
                        <a:pt x="1051034" y="202324"/>
                        <a:pt x="1022131" y="246992"/>
                        <a:pt x="1001110" y="273268"/>
                      </a:cubicBezTo>
                      <a:cubicBezTo>
                        <a:pt x="980089" y="299544"/>
                        <a:pt x="924910" y="349468"/>
                        <a:pt x="890751" y="352096"/>
                      </a:cubicBezTo>
                      <a:cubicBezTo>
                        <a:pt x="856592" y="354724"/>
                        <a:pt x="817179" y="281151"/>
                        <a:pt x="796158" y="289034"/>
                      </a:cubicBezTo>
                      <a:cubicBezTo>
                        <a:pt x="775137" y="296917"/>
                        <a:pt x="793530" y="380999"/>
                        <a:pt x="764627" y="399392"/>
                      </a:cubicBezTo>
                      <a:cubicBezTo>
                        <a:pt x="735724" y="417785"/>
                        <a:pt x="662151" y="412530"/>
                        <a:pt x="622737" y="399392"/>
                      </a:cubicBezTo>
                      <a:cubicBezTo>
                        <a:pt x="583323" y="386254"/>
                        <a:pt x="538654" y="302172"/>
                        <a:pt x="528144" y="320565"/>
                      </a:cubicBezTo>
                      <a:cubicBezTo>
                        <a:pt x="517634" y="338958"/>
                        <a:pt x="580696" y="488730"/>
                        <a:pt x="559675" y="509751"/>
                      </a:cubicBezTo>
                      <a:cubicBezTo>
                        <a:pt x="538654" y="530772"/>
                        <a:pt x="430923" y="446689"/>
                        <a:pt x="402020" y="446689"/>
                      </a:cubicBezTo>
                      <a:cubicBezTo>
                        <a:pt x="373117" y="446689"/>
                        <a:pt x="404648" y="499241"/>
                        <a:pt x="386255" y="509751"/>
                      </a:cubicBezTo>
                      <a:cubicBezTo>
                        <a:pt x="367862" y="520261"/>
                        <a:pt x="310055" y="533399"/>
                        <a:pt x="291662" y="509751"/>
                      </a:cubicBezTo>
                      <a:cubicBezTo>
                        <a:pt x="273269" y="486103"/>
                        <a:pt x="291662" y="373116"/>
                        <a:pt x="275896" y="367861"/>
                      </a:cubicBezTo>
                      <a:cubicBezTo>
                        <a:pt x="260130" y="362606"/>
                        <a:pt x="202323" y="423041"/>
                        <a:pt x="197068" y="478220"/>
                      </a:cubicBezTo>
                      <a:cubicBezTo>
                        <a:pt x="191813" y="533399"/>
                        <a:pt x="239110" y="625365"/>
                        <a:pt x="244365" y="698937"/>
                      </a:cubicBezTo>
                      <a:cubicBezTo>
                        <a:pt x="249620" y="772509"/>
                        <a:pt x="197069" y="880241"/>
                        <a:pt x="212834" y="919655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7" name="Group 29"/>
                <p:cNvGrpSpPr>
                  <a:grpSpLocks/>
                </p:cNvGrpSpPr>
                <p:nvPr/>
              </p:nvGrpSpPr>
              <p:grpSpPr bwMode="auto">
                <a:xfrm>
                  <a:off x="3124201" y="3384331"/>
                  <a:ext cx="2814143" cy="1148255"/>
                  <a:chOff x="3124201" y="3384331"/>
                  <a:chExt cx="2814143" cy="1148255"/>
                </a:xfrm>
              </p:grpSpPr>
              <p:sp>
                <p:nvSpPr>
                  <p:cNvPr id="487" name="Freeform 486"/>
                  <p:cNvSpPr/>
                  <p:nvPr/>
                </p:nvSpPr>
                <p:spPr>
                  <a:xfrm>
                    <a:off x="3125335" y="3884505"/>
                    <a:ext cx="1282035" cy="648299"/>
                  </a:xfrm>
                  <a:custGeom>
                    <a:avLst/>
                    <a:gdLst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336331 w 1290145"/>
                      <a:gd name="connsiteY33" fmla="*/ 212834 h 646386"/>
                      <a:gd name="connsiteX34" fmla="*/ 478221 w 1290145"/>
                      <a:gd name="connsiteY34" fmla="*/ 307428 h 646386"/>
                      <a:gd name="connsiteX35" fmla="*/ 509752 w 1290145"/>
                      <a:gd name="connsiteY35" fmla="*/ 134007 h 646386"/>
                      <a:gd name="connsiteX36" fmla="*/ 557049 w 1290145"/>
                      <a:gd name="connsiteY36" fmla="*/ 86710 h 646386"/>
                      <a:gd name="connsiteX37" fmla="*/ 667407 w 1290145"/>
                      <a:gd name="connsiteY37" fmla="*/ 260131 h 646386"/>
                      <a:gd name="connsiteX38" fmla="*/ 683173 w 1290145"/>
                      <a:gd name="connsiteY38" fmla="*/ 134007 h 646386"/>
                      <a:gd name="connsiteX39" fmla="*/ 777766 w 1290145"/>
                      <a:gd name="connsiteY39" fmla="*/ 55179 h 646386"/>
                      <a:gd name="connsiteX40" fmla="*/ 793531 w 1290145"/>
                      <a:gd name="connsiteY40" fmla="*/ 39414 h 646386"/>
                      <a:gd name="connsiteX41" fmla="*/ 872359 w 1290145"/>
                      <a:gd name="connsiteY41" fmla="*/ 118241 h 646386"/>
                      <a:gd name="connsiteX42" fmla="*/ 951186 w 1290145"/>
                      <a:gd name="connsiteY42" fmla="*/ 7883 h 646386"/>
                      <a:gd name="connsiteX43" fmla="*/ 1030014 w 1290145"/>
                      <a:gd name="connsiteY43" fmla="*/ 70945 h 646386"/>
                      <a:gd name="connsiteX44" fmla="*/ 1093076 w 1290145"/>
                      <a:gd name="connsiteY44" fmla="*/ 102476 h 646386"/>
                      <a:gd name="connsiteX45" fmla="*/ 1140373 w 1290145"/>
                      <a:gd name="connsiteY45" fmla="*/ 134007 h 646386"/>
                      <a:gd name="connsiteX46" fmla="*/ 1140373 w 1290145"/>
                      <a:gd name="connsiteY46" fmla="*/ 149772 h 646386"/>
                      <a:gd name="connsiteX47" fmla="*/ 1045780 w 1290145"/>
                      <a:gd name="connsiteY47" fmla="*/ 212834 h 646386"/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478221 w 1290145"/>
                      <a:gd name="connsiteY33" fmla="*/ 307428 h 646386"/>
                      <a:gd name="connsiteX34" fmla="*/ 509752 w 1290145"/>
                      <a:gd name="connsiteY34" fmla="*/ 134007 h 646386"/>
                      <a:gd name="connsiteX35" fmla="*/ 557049 w 1290145"/>
                      <a:gd name="connsiteY35" fmla="*/ 86710 h 646386"/>
                      <a:gd name="connsiteX36" fmla="*/ 667407 w 1290145"/>
                      <a:gd name="connsiteY36" fmla="*/ 260131 h 646386"/>
                      <a:gd name="connsiteX37" fmla="*/ 683173 w 1290145"/>
                      <a:gd name="connsiteY37" fmla="*/ 134007 h 646386"/>
                      <a:gd name="connsiteX38" fmla="*/ 777766 w 1290145"/>
                      <a:gd name="connsiteY38" fmla="*/ 55179 h 646386"/>
                      <a:gd name="connsiteX39" fmla="*/ 793531 w 1290145"/>
                      <a:gd name="connsiteY39" fmla="*/ 39414 h 646386"/>
                      <a:gd name="connsiteX40" fmla="*/ 872359 w 1290145"/>
                      <a:gd name="connsiteY40" fmla="*/ 118241 h 646386"/>
                      <a:gd name="connsiteX41" fmla="*/ 951186 w 1290145"/>
                      <a:gd name="connsiteY41" fmla="*/ 7883 h 646386"/>
                      <a:gd name="connsiteX42" fmla="*/ 1030014 w 1290145"/>
                      <a:gd name="connsiteY42" fmla="*/ 70945 h 646386"/>
                      <a:gd name="connsiteX43" fmla="*/ 1093076 w 1290145"/>
                      <a:gd name="connsiteY43" fmla="*/ 102476 h 646386"/>
                      <a:gd name="connsiteX44" fmla="*/ 1140373 w 1290145"/>
                      <a:gd name="connsiteY44" fmla="*/ 134007 h 646386"/>
                      <a:gd name="connsiteX45" fmla="*/ 1140373 w 1290145"/>
                      <a:gd name="connsiteY45" fmla="*/ 149772 h 646386"/>
                      <a:gd name="connsiteX46" fmla="*/ 1045780 w 1290145"/>
                      <a:gd name="connsiteY46" fmla="*/ 212834 h 646386"/>
                      <a:gd name="connsiteX0" fmla="*/ 1037897 w 1282262"/>
                      <a:gd name="connsiteY0" fmla="*/ 212834 h 646386"/>
                      <a:gd name="connsiteX1" fmla="*/ 1100959 w 1282262"/>
                      <a:gd name="connsiteY1" fmla="*/ 181303 h 646386"/>
                      <a:gd name="connsiteX2" fmla="*/ 1258614 w 1282262"/>
                      <a:gd name="connsiteY2" fmla="*/ 275897 h 646386"/>
                      <a:gd name="connsiteX3" fmla="*/ 1242848 w 1282262"/>
                      <a:gd name="connsiteY3" fmla="*/ 338959 h 646386"/>
                      <a:gd name="connsiteX4" fmla="*/ 1195552 w 1282262"/>
                      <a:gd name="connsiteY4" fmla="*/ 370490 h 646386"/>
                      <a:gd name="connsiteX5" fmla="*/ 1053662 w 1282262"/>
                      <a:gd name="connsiteY5" fmla="*/ 275897 h 646386"/>
                      <a:gd name="connsiteX6" fmla="*/ 1164021 w 1282262"/>
                      <a:gd name="connsiteY6" fmla="*/ 370490 h 646386"/>
                      <a:gd name="connsiteX7" fmla="*/ 1132490 w 1282262"/>
                      <a:gd name="connsiteY7" fmla="*/ 512379 h 646386"/>
                      <a:gd name="connsiteX8" fmla="*/ 1006366 w 1282262"/>
                      <a:gd name="connsiteY8" fmla="*/ 417786 h 646386"/>
                      <a:gd name="connsiteX9" fmla="*/ 1022131 w 1282262"/>
                      <a:gd name="connsiteY9" fmla="*/ 575441 h 646386"/>
                      <a:gd name="connsiteX10" fmla="*/ 927538 w 1282262"/>
                      <a:gd name="connsiteY10" fmla="*/ 559676 h 646386"/>
                      <a:gd name="connsiteX11" fmla="*/ 848710 w 1282262"/>
                      <a:gd name="connsiteY11" fmla="*/ 512379 h 646386"/>
                      <a:gd name="connsiteX12" fmla="*/ 864476 w 1282262"/>
                      <a:gd name="connsiteY12" fmla="*/ 449317 h 646386"/>
                      <a:gd name="connsiteX13" fmla="*/ 817179 w 1282262"/>
                      <a:gd name="connsiteY13" fmla="*/ 606972 h 646386"/>
                      <a:gd name="connsiteX14" fmla="*/ 754117 w 1282262"/>
                      <a:gd name="connsiteY14" fmla="*/ 638503 h 646386"/>
                      <a:gd name="connsiteX15" fmla="*/ 691055 w 1282262"/>
                      <a:gd name="connsiteY15" fmla="*/ 559676 h 646386"/>
                      <a:gd name="connsiteX16" fmla="*/ 722586 w 1282262"/>
                      <a:gd name="connsiteY16" fmla="*/ 417786 h 646386"/>
                      <a:gd name="connsiteX17" fmla="*/ 659524 w 1282262"/>
                      <a:gd name="connsiteY17" fmla="*/ 512379 h 646386"/>
                      <a:gd name="connsiteX18" fmla="*/ 612228 w 1282262"/>
                      <a:gd name="connsiteY18" fmla="*/ 465083 h 646386"/>
                      <a:gd name="connsiteX19" fmla="*/ 627993 w 1282262"/>
                      <a:gd name="connsiteY19" fmla="*/ 402021 h 646386"/>
                      <a:gd name="connsiteX20" fmla="*/ 564931 w 1282262"/>
                      <a:gd name="connsiteY20" fmla="*/ 528145 h 646386"/>
                      <a:gd name="connsiteX21" fmla="*/ 501869 w 1282262"/>
                      <a:gd name="connsiteY21" fmla="*/ 543910 h 646386"/>
                      <a:gd name="connsiteX22" fmla="*/ 407276 w 1282262"/>
                      <a:gd name="connsiteY22" fmla="*/ 449317 h 646386"/>
                      <a:gd name="connsiteX23" fmla="*/ 486103 w 1282262"/>
                      <a:gd name="connsiteY23" fmla="*/ 386255 h 646386"/>
                      <a:gd name="connsiteX24" fmla="*/ 344214 w 1282262"/>
                      <a:gd name="connsiteY24" fmla="*/ 480848 h 646386"/>
                      <a:gd name="connsiteX25" fmla="*/ 218090 w 1282262"/>
                      <a:gd name="connsiteY25" fmla="*/ 417786 h 646386"/>
                      <a:gd name="connsiteX26" fmla="*/ 91966 w 1282262"/>
                      <a:gd name="connsiteY26" fmla="*/ 465083 h 646386"/>
                      <a:gd name="connsiteX27" fmla="*/ 13138 w 1282262"/>
                      <a:gd name="connsiteY27" fmla="*/ 402021 h 646386"/>
                      <a:gd name="connsiteX28" fmla="*/ 123497 w 1282262"/>
                      <a:gd name="connsiteY28" fmla="*/ 354724 h 646386"/>
                      <a:gd name="connsiteX29" fmla="*/ 44669 w 1282262"/>
                      <a:gd name="connsiteY29" fmla="*/ 338959 h 646386"/>
                      <a:gd name="connsiteX30" fmla="*/ 28903 w 1282262"/>
                      <a:gd name="connsiteY30" fmla="*/ 228600 h 646386"/>
                      <a:gd name="connsiteX31" fmla="*/ 218090 w 1282262"/>
                      <a:gd name="connsiteY31" fmla="*/ 134007 h 646386"/>
                      <a:gd name="connsiteX32" fmla="*/ 470338 w 1282262"/>
                      <a:gd name="connsiteY32" fmla="*/ 307428 h 646386"/>
                      <a:gd name="connsiteX33" fmla="*/ 501869 w 1282262"/>
                      <a:gd name="connsiteY33" fmla="*/ 134007 h 646386"/>
                      <a:gd name="connsiteX34" fmla="*/ 549166 w 1282262"/>
                      <a:gd name="connsiteY34" fmla="*/ 86710 h 646386"/>
                      <a:gd name="connsiteX35" fmla="*/ 659524 w 1282262"/>
                      <a:gd name="connsiteY35" fmla="*/ 260131 h 646386"/>
                      <a:gd name="connsiteX36" fmla="*/ 675290 w 1282262"/>
                      <a:gd name="connsiteY36" fmla="*/ 134007 h 646386"/>
                      <a:gd name="connsiteX37" fmla="*/ 769883 w 1282262"/>
                      <a:gd name="connsiteY37" fmla="*/ 55179 h 646386"/>
                      <a:gd name="connsiteX38" fmla="*/ 785648 w 1282262"/>
                      <a:gd name="connsiteY38" fmla="*/ 39414 h 646386"/>
                      <a:gd name="connsiteX39" fmla="*/ 864476 w 1282262"/>
                      <a:gd name="connsiteY39" fmla="*/ 118241 h 646386"/>
                      <a:gd name="connsiteX40" fmla="*/ 943303 w 1282262"/>
                      <a:gd name="connsiteY40" fmla="*/ 7883 h 646386"/>
                      <a:gd name="connsiteX41" fmla="*/ 1022131 w 1282262"/>
                      <a:gd name="connsiteY41" fmla="*/ 70945 h 646386"/>
                      <a:gd name="connsiteX42" fmla="*/ 1085193 w 1282262"/>
                      <a:gd name="connsiteY42" fmla="*/ 102476 h 646386"/>
                      <a:gd name="connsiteX43" fmla="*/ 1132490 w 1282262"/>
                      <a:gd name="connsiteY43" fmla="*/ 134007 h 646386"/>
                      <a:gd name="connsiteX44" fmla="*/ 1132490 w 1282262"/>
                      <a:gd name="connsiteY44" fmla="*/ 149772 h 646386"/>
                      <a:gd name="connsiteX45" fmla="*/ 1037897 w 1282262"/>
                      <a:gd name="connsiteY45" fmla="*/ 212834 h 6463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</a:cxnLst>
                    <a:rect l="l" t="t" r="r" b="b"/>
                    <a:pathLst>
                      <a:path w="1282262" h="646386">
                        <a:moveTo>
                          <a:pt x="1037897" y="212834"/>
                        </a:moveTo>
                        <a:cubicBezTo>
                          <a:pt x="1032642" y="218089"/>
                          <a:pt x="1064173" y="170793"/>
                          <a:pt x="1100959" y="181303"/>
                        </a:cubicBezTo>
                        <a:cubicBezTo>
                          <a:pt x="1137745" y="191814"/>
                          <a:pt x="1234966" y="249621"/>
                          <a:pt x="1258614" y="275897"/>
                        </a:cubicBezTo>
                        <a:cubicBezTo>
                          <a:pt x="1282262" y="302173"/>
                          <a:pt x="1253358" y="323194"/>
                          <a:pt x="1242848" y="338959"/>
                        </a:cubicBezTo>
                        <a:cubicBezTo>
                          <a:pt x="1232338" y="354725"/>
                          <a:pt x="1227083" y="381000"/>
                          <a:pt x="1195552" y="370490"/>
                        </a:cubicBezTo>
                        <a:cubicBezTo>
                          <a:pt x="1164021" y="359980"/>
                          <a:pt x="1058917" y="275897"/>
                          <a:pt x="1053662" y="275897"/>
                        </a:cubicBezTo>
                        <a:cubicBezTo>
                          <a:pt x="1048407" y="275897"/>
                          <a:pt x="1150883" y="331076"/>
                          <a:pt x="1164021" y="370490"/>
                        </a:cubicBezTo>
                        <a:cubicBezTo>
                          <a:pt x="1177159" y="409904"/>
                          <a:pt x="1158766" y="504496"/>
                          <a:pt x="1132490" y="512379"/>
                        </a:cubicBezTo>
                        <a:cubicBezTo>
                          <a:pt x="1106214" y="520262"/>
                          <a:pt x="1024759" y="407276"/>
                          <a:pt x="1006366" y="417786"/>
                        </a:cubicBezTo>
                        <a:cubicBezTo>
                          <a:pt x="987973" y="428296"/>
                          <a:pt x="1035269" y="551793"/>
                          <a:pt x="1022131" y="575441"/>
                        </a:cubicBezTo>
                        <a:cubicBezTo>
                          <a:pt x="1008993" y="599089"/>
                          <a:pt x="956442" y="570186"/>
                          <a:pt x="927538" y="559676"/>
                        </a:cubicBezTo>
                        <a:cubicBezTo>
                          <a:pt x="898634" y="549166"/>
                          <a:pt x="859220" y="530772"/>
                          <a:pt x="848710" y="512379"/>
                        </a:cubicBezTo>
                        <a:cubicBezTo>
                          <a:pt x="838200" y="493986"/>
                          <a:pt x="869731" y="433552"/>
                          <a:pt x="864476" y="449317"/>
                        </a:cubicBezTo>
                        <a:cubicBezTo>
                          <a:pt x="859221" y="465082"/>
                          <a:pt x="835572" y="575441"/>
                          <a:pt x="817179" y="606972"/>
                        </a:cubicBezTo>
                        <a:cubicBezTo>
                          <a:pt x="798786" y="638503"/>
                          <a:pt x="775138" y="646386"/>
                          <a:pt x="754117" y="638503"/>
                        </a:cubicBezTo>
                        <a:cubicBezTo>
                          <a:pt x="733096" y="630620"/>
                          <a:pt x="696310" y="596462"/>
                          <a:pt x="691055" y="559676"/>
                        </a:cubicBezTo>
                        <a:cubicBezTo>
                          <a:pt x="685800" y="522890"/>
                          <a:pt x="727841" y="425669"/>
                          <a:pt x="722586" y="417786"/>
                        </a:cubicBezTo>
                        <a:cubicBezTo>
                          <a:pt x="717331" y="409903"/>
                          <a:pt x="677917" y="504496"/>
                          <a:pt x="659524" y="512379"/>
                        </a:cubicBezTo>
                        <a:cubicBezTo>
                          <a:pt x="641131" y="520262"/>
                          <a:pt x="617483" y="483476"/>
                          <a:pt x="612228" y="465083"/>
                        </a:cubicBezTo>
                        <a:cubicBezTo>
                          <a:pt x="606973" y="446690"/>
                          <a:pt x="635876" y="391511"/>
                          <a:pt x="627993" y="402021"/>
                        </a:cubicBezTo>
                        <a:cubicBezTo>
                          <a:pt x="620110" y="412531"/>
                          <a:pt x="585952" y="504497"/>
                          <a:pt x="564931" y="528145"/>
                        </a:cubicBezTo>
                        <a:cubicBezTo>
                          <a:pt x="543910" y="551793"/>
                          <a:pt x="528145" y="557048"/>
                          <a:pt x="501869" y="543910"/>
                        </a:cubicBezTo>
                        <a:cubicBezTo>
                          <a:pt x="475593" y="530772"/>
                          <a:pt x="409904" y="475593"/>
                          <a:pt x="407276" y="449317"/>
                        </a:cubicBezTo>
                        <a:cubicBezTo>
                          <a:pt x="404648" y="423041"/>
                          <a:pt x="496613" y="381000"/>
                          <a:pt x="486103" y="386255"/>
                        </a:cubicBezTo>
                        <a:cubicBezTo>
                          <a:pt x="475593" y="391510"/>
                          <a:pt x="388883" y="475593"/>
                          <a:pt x="344214" y="480848"/>
                        </a:cubicBezTo>
                        <a:cubicBezTo>
                          <a:pt x="299545" y="486103"/>
                          <a:pt x="260131" y="420413"/>
                          <a:pt x="218090" y="417786"/>
                        </a:cubicBezTo>
                        <a:cubicBezTo>
                          <a:pt x="176049" y="415159"/>
                          <a:pt x="126125" y="467710"/>
                          <a:pt x="91966" y="465083"/>
                        </a:cubicBezTo>
                        <a:cubicBezTo>
                          <a:pt x="57807" y="462456"/>
                          <a:pt x="7883" y="420414"/>
                          <a:pt x="13138" y="402021"/>
                        </a:cubicBezTo>
                        <a:cubicBezTo>
                          <a:pt x="18393" y="383628"/>
                          <a:pt x="118242" y="365234"/>
                          <a:pt x="123497" y="354724"/>
                        </a:cubicBezTo>
                        <a:cubicBezTo>
                          <a:pt x="128752" y="344214"/>
                          <a:pt x="60435" y="359980"/>
                          <a:pt x="44669" y="338959"/>
                        </a:cubicBezTo>
                        <a:cubicBezTo>
                          <a:pt x="28903" y="317938"/>
                          <a:pt x="0" y="262759"/>
                          <a:pt x="28903" y="228600"/>
                        </a:cubicBezTo>
                        <a:cubicBezTo>
                          <a:pt x="57807" y="194441"/>
                          <a:pt x="144517" y="120869"/>
                          <a:pt x="218090" y="134007"/>
                        </a:cubicBezTo>
                        <a:cubicBezTo>
                          <a:pt x="291663" y="147145"/>
                          <a:pt x="423042" y="307428"/>
                          <a:pt x="470338" y="307428"/>
                        </a:cubicBezTo>
                        <a:cubicBezTo>
                          <a:pt x="517634" y="307428"/>
                          <a:pt x="488731" y="170793"/>
                          <a:pt x="501869" y="134007"/>
                        </a:cubicBezTo>
                        <a:cubicBezTo>
                          <a:pt x="515007" y="97221"/>
                          <a:pt x="522890" y="65689"/>
                          <a:pt x="549166" y="86710"/>
                        </a:cubicBezTo>
                        <a:cubicBezTo>
                          <a:pt x="575442" y="107731"/>
                          <a:pt x="638503" y="252248"/>
                          <a:pt x="659524" y="260131"/>
                        </a:cubicBezTo>
                        <a:cubicBezTo>
                          <a:pt x="680545" y="268014"/>
                          <a:pt x="656897" y="168166"/>
                          <a:pt x="675290" y="134007"/>
                        </a:cubicBezTo>
                        <a:cubicBezTo>
                          <a:pt x="693683" y="99848"/>
                          <a:pt x="751490" y="70944"/>
                          <a:pt x="769883" y="55179"/>
                        </a:cubicBezTo>
                        <a:cubicBezTo>
                          <a:pt x="788276" y="39414"/>
                          <a:pt x="769883" y="28904"/>
                          <a:pt x="785648" y="39414"/>
                        </a:cubicBezTo>
                        <a:cubicBezTo>
                          <a:pt x="801414" y="49924"/>
                          <a:pt x="838200" y="123496"/>
                          <a:pt x="864476" y="118241"/>
                        </a:cubicBezTo>
                        <a:cubicBezTo>
                          <a:pt x="890752" y="112986"/>
                          <a:pt x="917027" y="15766"/>
                          <a:pt x="943303" y="7883"/>
                        </a:cubicBezTo>
                        <a:cubicBezTo>
                          <a:pt x="969579" y="0"/>
                          <a:pt x="998483" y="55180"/>
                          <a:pt x="1022131" y="70945"/>
                        </a:cubicBezTo>
                        <a:cubicBezTo>
                          <a:pt x="1045779" y="86710"/>
                          <a:pt x="1066800" y="91966"/>
                          <a:pt x="1085193" y="102476"/>
                        </a:cubicBezTo>
                        <a:cubicBezTo>
                          <a:pt x="1103586" y="112986"/>
                          <a:pt x="1124607" y="126124"/>
                          <a:pt x="1132490" y="134007"/>
                        </a:cubicBezTo>
                        <a:cubicBezTo>
                          <a:pt x="1140373" y="141890"/>
                          <a:pt x="1148255" y="136634"/>
                          <a:pt x="1132490" y="149772"/>
                        </a:cubicBezTo>
                        <a:cubicBezTo>
                          <a:pt x="1116725" y="162910"/>
                          <a:pt x="1043152" y="207579"/>
                          <a:pt x="1037897" y="212834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488" name="Freeform 487"/>
                  <p:cNvSpPr/>
                  <p:nvPr/>
                </p:nvSpPr>
                <p:spPr>
                  <a:xfrm>
                    <a:off x="3199298" y="3382697"/>
                    <a:ext cx="2740762" cy="891411"/>
                  </a:xfrm>
                  <a:custGeom>
                    <a:avLst/>
                    <a:gdLst>
                      <a:gd name="connsiteX0" fmla="*/ 2627 w 2740571"/>
                      <a:gd name="connsiteY0" fmla="*/ 99848 h 890752"/>
                      <a:gd name="connsiteX1" fmla="*/ 49924 w 2740571"/>
                      <a:gd name="connsiteY1" fmla="*/ 5255 h 890752"/>
                      <a:gd name="connsiteX2" fmla="*/ 176048 w 2740571"/>
                      <a:gd name="connsiteY2" fmla="*/ 68317 h 890752"/>
                      <a:gd name="connsiteX3" fmla="*/ 302172 w 2740571"/>
                      <a:gd name="connsiteY3" fmla="*/ 210207 h 890752"/>
                      <a:gd name="connsiteX4" fmla="*/ 333703 w 2740571"/>
                      <a:gd name="connsiteY4" fmla="*/ 52552 h 890752"/>
                      <a:gd name="connsiteX5" fmla="*/ 444061 w 2740571"/>
                      <a:gd name="connsiteY5" fmla="*/ 52552 h 890752"/>
                      <a:gd name="connsiteX6" fmla="*/ 522889 w 2740571"/>
                      <a:gd name="connsiteY6" fmla="*/ 241738 h 890752"/>
                      <a:gd name="connsiteX7" fmla="*/ 649013 w 2740571"/>
                      <a:gd name="connsiteY7" fmla="*/ 194441 h 890752"/>
                      <a:gd name="connsiteX8" fmla="*/ 806668 w 2740571"/>
                      <a:gd name="connsiteY8" fmla="*/ 257503 h 890752"/>
                      <a:gd name="connsiteX9" fmla="*/ 853965 w 2740571"/>
                      <a:gd name="connsiteY9" fmla="*/ 194441 h 890752"/>
                      <a:gd name="connsiteX10" fmla="*/ 932793 w 2740571"/>
                      <a:gd name="connsiteY10" fmla="*/ 241738 h 890752"/>
                      <a:gd name="connsiteX11" fmla="*/ 932793 w 2740571"/>
                      <a:gd name="connsiteY11" fmla="*/ 304800 h 890752"/>
                      <a:gd name="connsiteX12" fmla="*/ 1058917 w 2740571"/>
                      <a:gd name="connsiteY12" fmla="*/ 178676 h 890752"/>
                      <a:gd name="connsiteX13" fmla="*/ 1153510 w 2740571"/>
                      <a:gd name="connsiteY13" fmla="*/ 162910 h 890752"/>
                      <a:gd name="connsiteX14" fmla="*/ 1153510 w 2740571"/>
                      <a:gd name="connsiteY14" fmla="*/ 289035 h 890752"/>
                      <a:gd name="connsiteX15" fmla="*/ 1358461 w 2740571"/>
                      <a:gd name="connsiteY15" fmla="*/ 147145 h 890752"/>
                      <a:gd name="connsiteX16" fmla="*/ 1468820 w 2740571"/>
                      <a:gd name="connsiteY16" fmla="*/ 178676 h 890752"/>
                      <a:gd name="connsiteX17" fmla="*/ 1453055 w 2740571"/>
                      <a:gd name="connsiteY17" fmla="*/ 320566 h 890752"/>
                      <a:gd name="connsiteX18" fmla="*/ 1594944 w 2740571"/>
                      <a:gd name="connsiteY18" fmla="*/ 289035 h 890752"/>
                      <a:gd name="connsiteX19" fmla="*/ 1594944 w 2740571"/>
                      <a:gd name="connsiteY19" fmla="*/ 210207 h 890752"/>
                      <a:gd name="connsiteX20" fmla="*/ 1689537 w 2740571"/>
                      <a:gd name="connsiteY20" fmla="*/ 241738 h 890752"/>
                      <a:gd name="connsiteX21" fmla="*/ 1721068 w 2740571"/>
                      <a:gd name="connsiteY21" fmla="*/ 147145 h 890752"/>
                      <a:gd name="connsiteX22" fmla="*/ 1862958 w 2740571"/>
                      <a:gd name="connsiteY22" fmla="*/ 210207 h 890752"/>
                      <a:gd name="connsiteX23" fmla="*/ 1989082 w 2740571"/>
                      <a:gd name="connsiteY23" fmla="*/ 225972 h 890752"/>
                      <a:gd name="connsiteX24" fmla="*/ 1989082 w 2740571"/>
                      <a:gd name="connsiteY24" fmla="*/ 320566 h 890752"/>
                      <a:gd name="connsiteX25" fmla="*/ 1941786 w 2740571"/>
                      <a:gd name="connsiteY25" fmla="*/ 367862 h 890752"/>
                      <a:gd name="connsiteX26" fmla="*/ 2083675 w 2740571"/>
                      <a:gd name="connsiteY26" fmla="*/ 289035 h 890752"/>
                      <a:gd name="connsiteX27" fmla="*/ 2209799 w 2740571"/>
                      <a:gd name="connsiteY27" fmla="*/ 178676 h 890752"/>
                      <a:gd name="connsiteX28" fmla="*/ 2304393 w 2740571"/>
                      <a:gd name="connsiteY28" fmla="*/ 304800 h 890752"/>
                      <a:gd name="connsiteX29" fmla="*/ 2304393 w 2740571"/>
                      <a:gd name="connsiteY29" fmla="*/ 352097 h 890752"/>
                      <a:gd name="connsiteX30" fmla="*/ 2130972 w 2740571"/>
                      <a:gd name="connsiteY30" fmla="*/ 446690 h 890752"/>
                      <a:gd name="connsiteX31" fmla="*/ 2288627 w 2740571"/>
                      <a:gd name="connsiteY31" fmla="*/ 478221 h 890752"/>
                      <a:gd name="connsiteX32" fmla="*/ 2430517 w 2740571"/>
                      <a:gd name="connsiteY32" fmla="*/ 352097 h 890752"/>
                      <a:gd name="connsiteX33" fmla="*/ 2525110 w 2740571"/>
                      <a:gd name="connsiteY33" fmla="*/ 415159 h 890752"/>
                      <a:gd name="connsiteX34" fmla="*/ 2525110 w 2740571"/>
                      <a:gd name="connsiteY34" fmla="*/ 509752 h 890752"/>
                      <a:gd name="connsiteX35" fmla="*/ 2430517 w 2740571"/>
                      <a:gd name="connsiteY35" fmla="*/ 557048 h 890752"/>
                      <a:gd name="connsiteX36" fmla="*/ 2588172 w 2740571"/>
                      <a:gd name="connsiteY36" fmla="*/ 525517 h 890752"/>
                      <a:gd name="connsiteX37" fmla="*/ 2666999 w 2740571"/>
                      <a:gd name="connsiteY37" fmla="*/ 462455 h 890752"/>
                      <a:gd name="connsiteX38" fmla="*/ 2730061 w 2740571"/>
                      <a:gd name="connsiteY38" fmla="*/ 572814 h 890752"/>
                      <a:gd name="connsiteX39" fmla="*/ 2603937 w 2740571"/>
                      <a:gd name="connsiteY39" fmla="*/ 667407 h 890752"/>
                      <a:gd name="connsiteX40" fmla="*/ 2477813 w 2740571"/>
                      <a:gd name="connsiteY40" fmla="*/ 651641 h 890752"/>
                      <a:gd name="connsiteX41" fmla="*/ 2588172 w 2740571"/>
                      <a:gd name="connsiteY41" fmla="*/ 698938 h 890752"/>
                      <a:gd name="connsiteX42" fmla="*/ 2556641 w 2740571"/>
                      <a:gd name="connsiteY42" fmla="*/ 746235 h 890752"/>
                      <a:gd name="connsiteX43" fmla="*/ 2414751 w 2740571"/>
                      <a:gd name="connsiteY43" fmla="*/ 762000 h 890752"/>
                      <a:gd name="connsiteX44" fmla="*/ 2477813 w 2740571"/>
                      <a:gd name="connsiteY44" fmla="*/ 840828 h 890752"/>
                      <a:gd name="connsiteX45" fmla="*/ 2304393 w 2740571"/>
                      <a:gd name="connsiteY45" fmla="*/ 872359 h 890752"/>
                      <a:gd name="connsiteX46" fmla="*/ 2099441 w 2740571"/>
                      <a:gd name="connsiteY46" fmla="*/ 762000 h 890752"/>
                      <a:gd name="connsiteX47" fmla="*/ 2130972 w 2740571"/>
                      <a:gd name="connsiteY47" fmla="*/ 856593 h 890752"/>
                      <a:gd name="connsiteX48" fmla="*/ 1989082 w 2740571"/>
                      <a:gd name="connsiteY48" fmla="*/ 872359 h 890752"/>
                      <a:gd name="connsiteX49" fmla="*/ 1957551 w 2740571"/>
                      <a:gd name="connsiteY49" fmla="*/ 746235 h 890752"/>
                      <a:gd name="connsiteX50" fmla="*/ 1926020 w 2740571"/>
                      <a:gd name="connsiteY50" fmla="*/ 793531 h 890752"/>
                      <a:gd name="connsiteX51" fmla="*/ 1831427 w 2740571"/>
                      <a:gd name="connsiteY51" fmla="*/ 777766 h 890752"/>
                      <a:gd name="connsiteX52" fmla="*/ 1831427 w 2740571"/>
                      <a:gd name="connsiteY52" fmla="*/ 730469 h 890752"/>
                      <a:gd name="connsiteX53" fmla="*/ 1673772 w 2740571"/>
                      <a:gd name="connsiteY53" fmla="*/ 746235 h 890752"/>
                      <a:gd name="connsiteX54" fmla="*/ 1689537 w 2740571"/>
                      <a:gd name="connsiteY54" fmla="*/ 635876 h 890752"/>
                      <a:gd name="connsiteX55" fmla="*/ 1689537 w 2740571"/>
                      <a:gd name="connsiteY55" fmla="*/ 714703 h 890752"/>
                      <a:gd name="connsiteX56" fmla="*/ 1579179 w 2740571"/>
                      <a:gd name="connsiteY56" fmla="*/ 714703 h 890752"/>
                      <a:gd name="connsiteX57" fmla="*/ 1547648 w 2740571"/>
                      <a:gd name="connsiteY57" fmla="*/ 683172 h 890752"/>
                      <a:gd name="connsiteX58" fmla="*/ 1437289 w 2740571"/>
                      <a:gd name="connsiteY58" fmla="*/ 840828 h 890752"/>
                      <a:gd name="connsiteX59" fmla="*/ 1358461 w 2740571"/>
                      <a:gd name="connsiteY59" fmla="*/ 809297 h 890752"/>
                      <a:gd name="connsiteX60" fmla="*/ 1405758 w 2740571"/>
                      <a:gd name="connsiteY60" fmla="*/ 635876 h 890752"/>
                      <a:gd name="connsiteX61" fmla="*/ 1342696 w 2740571"/>
                      <a:gd name="connsiteY61" fmla="*/ 698938 h 890752"/>
                      <a:gd name="connsiteX62" fmla="*/ 1232337 w 2740571"/>
                      <a:gd name="connsiteY62" fmla="*/ 683172 h 890752"/>
                      <a:gd name="connsiteX63" fmla="*/ 1374227 w 2740571"/>
                      <a:gd name="connsiteY63" fmla="*/ 509752 h 890752"/>
                      <a:gd name="connsiteX64" fmla="*/ 1342696 w 2740571"/>
                      <a:gd name="connsiteY64" fmla="*/ 509752 h 890752"/>
                      <a:gd name="connsiteX65" fmla="*/ 1326930 w 2740571"/>
                      <a:gd name="connsiteY65" fmla="*/ 462455 h 890752"/>
                      <a:gd name="connsiteX66" fmla="*/ 1295399 w 2740571"/>
                      <a:gd name="connsiteY66" fmla="*/ 509752 h 890752"/>
                      <a:gd name="connsiteX67" fmla="*/ 1248103 w 2740571"/>
                      <a:gd name="connsiteY67" fmla="*/ 541283 h 890752"/>
                      <a:gd name="connsiteX68" fmla="*/ 1169275 w 2740571"/>
                      <a:gd name="connsiteY68" fmla="*/ 525517 h 890752"/>
                      <a:gd name="connsiteX69" fmla="*/ 1090448 w 2740571"/>
                      <a:gd name="connsiteY69" fmla="*/ 430924 h 890752"/>
                      <a:gd name="connsiteX70" fmla="*/ 1169275 w 2740571"/>
                      <a:gd name="connsiteY70" fmla="*/ 541283 h 890752"/>
                      <a:gd name="connsiteX71" fmla="*/ 1074682 w 2740571"/>
                      <a:gd name="connsiteY71" fmla="*/ 557048 h 890752"/>
                      <a:gd name="connsiteX72" fmla="*/ 964324 w 2740571"/>
                      <a:gd name="connsiteY72" fmla="*/ 446690 h 890752"/>
                      <a:gd name="connsiteX73" fmla="*/ 995855 w 2740571"/>
                      <a:gd name="connsiteY73" fmla="*/ 572814 h 890752"/>
                      <a:gd name="connsiteX74" fmla="*/ 869730 w 2740571"/>
                      <a:gd name="connsiteY74" fmla="*/ 509752 h 890752"/>
                      <a:gd name="connsiteX75" fmla="*/ 822434 w 2740571"/>
                      <a:gd name="connsiteY75" fmla="*/ 620110 h 890752"/>
                      <a:gd name="connsiteX76" fmla="*/ 727841 w 2740571"/>
                      <a:gd name="connsiteY76" fmla="*/ 588579 h 890752"/>
                      <a:gd name="connsiteX77" fmla="*/ 727841 w 2740571"/>
                      <a:gd name="connsiteY77" fmla="*/ 525517 h 890752"/>
                      <a:gd name="connsiteX78" fmla="*/ 554420 w 2740571"/>
                      <a:gd name="connsiteY78" fmla="*/ 651641 h 890752"/>
                      <a:gd name="connsiteX79" fmla="*/ 491358 w 2740571"/>
                      <a:gd name="connsiteY79" fmla="*/ 588579 h 890752"/>
                      <a:gd name="connsiteX80" fmla="*/ 538655 w 2740571"/>
                      <a:gd name="connsiteY80" fmla="*/ 509752 h 890752"/>
                      <a:gd name="connsiteX81" fmla="*/ 444061 w 2740571"/>
                      <a:gd name="connsiteY81" fmla="*/ 525517 h 890752"/>
                      <a:gd name="connsiteX82" fmla="*/ 428296 w 2740571"/>
                      <a:gd name="connsiteY82" fmla="*/ 462455 h 890752"/>
                      <a:gd name="connsiteX83" fmla="*/ 317937 w 2740571"/>
                      <a:gd name="connsiteY83" fmla="*/ 509752 h 890752"/>
                      <a:gd name="connsiteX84" fmla="*/ 207579 w 2740571"/>
                      <a:gd name="connsiteY84" fmla="*/ 493986 h 890752"/>
                      <a:gd name="connsiteX85" fmla="*/ 191813 w 2740571"/>
                      <a:gd name="connsiteY85" fmla="*/ 415159 h 890752"/>
                      <a:gd name="connsiteX86" fmla="*/ 18393 w 2740571"/>
                      <a:gd name="connsiteY86" fmla="*/ 336331 h 890752"/>
                      <a:gd name="connsiteX87" fmla="*/ 160282 w 2740571"/>
                      <a:gd name="connsiteY87" fmla="*/ 241738 h 890752"/>
                      <a:gd name="connsiteX88" fmla="*/ 65689 w 2740571"/>
                      <a:gd name="connsiteY88" fmla="*/ 194441 h 890752"/>
                      <a:gd name="connsiteX89" fmla="*/ 2627 w 2740571"/>
                      <a:gd name="connsiteY89" fmla="*/ 99848 h 8907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  <a:cxn ang="0">
                        <a:pos x="connsiteX70" y="connsiteY70"/>
                      </a:cxn>
                      <a:cxn ang="0">
                        <a:pos x="connsiteX71" y="connsiteY71"/>
                      </a:cxn>
                      <a:cxn ang="0">
                        <a:pos x="connsiteX72" y="connsiteY72"/>
                      </a:cxn>
                      <a:cxn ang="0">
                        <a:pos x="connsiteX73" y="connsiteY73"/>
                      </a:cxn>
                      <a:cxn ang="0">
                        <a:pos x="connsiteX74" y="connsiteY74"/>
                      </a:cxn>
                      <a:cxn ang="0">
                        <a:pos x="connsiteX75" y="connsiteY75"/>
                      </a:cxn>
                      <a:cxn ang="0">
                        <a:pos x="connsiteX76" y="connsiteY76"/>
                      </a:cxn>
                      <a:cxn ang="0">
                        <a:pos x="connsiteX77" y="connsiteY77"/>
                      </a:cxn>
                      <a:cxn ang="0">
                        <a:pos x="connsiteX78" y="connsiteY78"/>
                      </a:cxn>
                      <a:cxn ang="0">
                        <a:pos x="connsiteX79" y="connsiteY79"/>
                      </a:cxn>
                      <a:cxn ang="0">
                        <a:pos x="connsiteX80" y="connsiteY80"/>
                      </a:cxn>
                      <a:cxn ang="0">
                        <a:pos x="connsiteX81" y="connsiteY81"/>
                      </a:cxn>
                      <a:cxn ang="0">
                        <a:pos x="connsiteX82" y="connsiteY82"/>
                      </a:cxn>
                      <a:cxn ang="0">
                        <a:pos x="connsiteX83" y="connsiteY83"/>
                      </a:cxn>
                      <a:cxn ang="0">
                        <a:pos x="connsiteX84" y="connsiteY84"/>
                      </a:cxn>
                      <a:cxn ang="0">
                        <a:pos x="connsiteX85" y="connsiteY85"/>
                      </a:cxn>
                      <a:cxn ang="0">
                        <a:pos x="connsiteX86" y="connsiteY86"/>
                      </a:cxn>
                      <a:cxn ang="0">
                        <a:pos x="connsiteX87" y="connsiteY87"/>
                      </a:cxn>
                      <a:cxn ang="0">
                        <a:pos x="connsiteX88" y="connsiteY88"/>
                      </a:cxn>
                      <a:cxn ang="0">
                        <a:pos x="connsiteX89" y="connsiteY89"/>
                      </a:cxn>
                    </a:cxnLst>
                    <a:rect l="l" t="t" r="r" b="b"/>
                    <a:pathLst>
                      <a:path w="2740571" h="890752">
                        <a:moveTo>
                          <a:pt x="2627" y="99848"/>
                        </a:moveTo>
                        <a:cubicBezTo>
                          <a:pt x="0" y="68317"/>
                          <a:pt x="21020" y="10510"/>
                          <a:pt x="49924" y="5255"/>
                        </a:cubicBezTo>
                        <a:cubicBezTo>
                          <a:pt x="78828" y="0"/>
                          <a:pt x="134007" y="34158"/>
                          <a:pt x="176048" y="68317"/>
                        </a:cubicBezTo>
                        <a:cubicBezTo>
                          <a:pt x="218089" y="102476"/>
                          <a:pt x="275896" y="212835"/>
                          <a:pt x="302172" y="210207"/>
                        </a:cubicBezTo>
                        <a:cubicBezTo>
                          <a:pt x="328448" y="207580"/>
                          <a:pt x="310055" y="78828"/>
                          <a:pt x="333703" y="52552"/>
                        </a:cubicBezTo>
                        <a:cubicBezTo>
                          <a:pt x="357351" y="26276"/>
                          <a:pt x="412530" y="21021"/>
                          <a:pt x="444061" y="52552"/>
                        </a:cubicBezTo>
                        <a:cubicBezTo>
                          <a:pt x="475592" y="84083"/>
                          <a:pt x="488730" y="218090"/>
                          <a:pt x="522889" y="241738"/>
                        </a:cubicBezTo>
                        <a:cubicBezTo>
                          <a:pt x="557048" y="265386"/>
                          <a:pt x="601717" y="191814"/>
                          <a:pt x="649013" y="194441"/>
                        </a:cubicBezTo>
                        <a:cubicBezTo>
                          <a:pt x="696310" y="197069"/>
                          <a:pt x="772509" y="257503"/>
                          <a:pt x="806668" y="257503"/>
                        </a:cubicBezTo>
                        <a:cubicBezTo>
                          <a:pt x="840827" y="257503"/>
                          <a:pt x="832944" y="197068"/>
                          <a:pt x="853965" y="194441"/>
                        </a:cubicBezTo>
                        <a:cubicBezTo>
                          <a:pt x="874986" y="191814"/>
                          <a:pt x="919655" y="223345"/>
                          <a:pt x="932793" y="241738"/>
                        </a:cubicBezTo>
                        <a:cubicBezTo>
                          <a:pt x="945931" y="260131"/>
                          <a:pt x="911772" y="315310"/>
                          <a:pt x="932793" y="304800"/>
                        </a:cubicBezTo>
                        <a:cubicBezTo>
                          <a:pt x="953814" y="294290"/>
                          <a:pt x="1022131" y="202324"/>
                          <a:pt x="1058917" y="178676"/>
                        </a:cubicBezTo>
                        <a:cubicBezTo>
                          <a:pt x="1095703" y="155028"/>
                          <a:pt x="1137745" y="144517"/>
                          <a:pt x="1153510" y="162910"/>
                        </a:cubicBezTo>
                        <a:cubicBezTo>
                          <a:pt x="1169275" y="181303"/>
                          <a:pt x="1119352" y="291662"/>
                          <a:pt x="1153510" y="289035"/>
                        </a:cubicBezTo>
                        <a:cubicBezTo>
                          <a:pt x="1187668" y="286408"/>
                          <a:pt x="1305909" y="165538"/>
                          <a:pt x="1358461" y="147145"/>
                        </a:cubicBezTo>
                        <a:cubicBezTo>
                          <a:pt x="1411013" y="128752"/>
                          <a:pt x="1453054" y="149772"/>
                          <a:pt x="1468820" y="178676"/>
                        </a:cubicBezTo>
                        <a:cubicBezTo>
                          <a:pt x="1484586" y="207580"/>
                          <a:pt x="1432034" y="302173"/>
                          <a:pt x="1453055" y="320566"/>
                        </a:cubicBezTo>
                        <a:cubicBezTo>
                          <a:pt x="1474076" y="338959"/>
                          <a:pt x="1571296" y="307428"/>
                          <a:pt x="1594944" y="289035"/>
                        </a:cubicBezTo>
                        <a:cubicBezTo>
                          <a:pt x="1618592" y="270642"/>
                          <a:pt x="1579179" y="218090"/>
                          <a:pt x="1594944" y="210207"/>
                        </a:cubicBezTo>
                        <a:cubicBezTo>
                          <a:pt x="1610710" y="202324"/>
                          <a:pt x="1668516" y="252248"/>
                          <a:pt x="1689537" y="241738"/>
                        </a:cubicBezTo>
                        <a:cubicBezTo>
                          <a:pt x="1710558" y="231228"/>
                          <a:pt x="1692164" y="152400"/>
                          <a:pt x="1721068" y="147145"/>
                        </a:cubicBezTo>
                        <a:cubicBezTo>
                          <a:pt x="1749972" y="141890"/>
                          <a:pt x="1818289" y="197069"/>
                          <a:pt x="1862958" y="210207"/>
                        </a:cubicBezTo>
                        <a:cubicBezTo>
                          <a:pt x="1907627" y="223345"/>
                          <a:pt x="1968061" y="207579"/>
                          <a:pt x="1989082" y="225972"/>
                        </a:cubicBezTo>
                        <a:cubicBezTo>
                          <a:pt x="2010103" y="244365"/>
                          <a:pt x="1996965" y="296918"/>
                          <a:pt x="1989082" y="320566"/>
                        </a:cubicBezTo>
                        <a:cubicBezTo>
                          <a:pt x="1981199" y="344214"/>
                          <a:pt x="1926021" y="373117"/>
                          <a:pt x="1941786" y="367862"/>
                        </a:cubicBezTo>
                        <a:cubicBezTo>
                          <a:pt x="1957551" y="362607"/>
                          <a:pt x="2039006" y="320566"/>
                          <a:pt x="2083675" y="289035"/>
                        </a:cubicBezTo>
                        <a:cubicBezTo>
                          <a:pt x="2128344" y="257504"/>
                          <a:pt x="2173013" y="176049"/>
                          <a:pt x="2209799" y="178676"/>
                        </a:cubicBezTo>
                        <a:cubicBezTo>
                          <a:pt x="2246585" y="181303"/>
                          <a:pt x="2288627" y="275896"/>
                          <a:pt x="2304393" y="304800"/>
                        </a:cubicBezTo>
                        <a:cubicBezTo>
                          <a:pt x="2320159" y="333704"/>
                          <a:pt x="2333296" y="328449"/>
                          <a:pt x="2304393" y="352097"/>
                        </a:cubicBezTo>
                        <a:cubicBezTo>
                          <a:pt x="2275490" y="375745"/>
                          <a:pt x="2133600" y="425669"/>
                          <a:pt x="2130972" y="446690"/>
                        </a:cubicBezTo>
                        <a:cubicBezTo>
                          <a:pt x="2128344" y="467711"/>
                          <a:pt x="2238703" y="493986"/>
                          <a:pt x="2288627" y="478221"/>
                        </a:cubicBezTo>
                        <a:cubicBezTo>
                          <a:pt x="2338551" y="462456"/>
                          <a:pt x="2391103" y="362607"/>
                          <a:pt x="2430517" y="352097"/>
                        </a:cubicBezTo>
                        <a:cubicBezTo>
                          <a:pt x="2469931" y="341587"/>
                          <a:pt x="2509345" y="388883"/>
                          <a:pt x="2525110" y="415159"/>
                        </a:cubicBezTo>
                        <a:cubicBezTo>
                          <a:pt x="2540875" y="441435"/>
                          <a:pt x="2540875" y="486104"/>
                          <a:pt x="2525110" y="509752"/>
                        </a:cubicBezTo>
                        <a:cubicBezTo>
                          <a:pt x="2509345" y="533400"/>
                          <a:pt x="2420007" y="554420"/>
                          <a:pt x="2430517" y="557048"/>
                        </a:cubicBezTo>
                        <a:cubicBezTo>
                          <a:pt x="2441027" y="559676"/>
                          <a:pt x="2548758" y="541282"/>
                          <a:pt x="2588172" y="525517"/>
                        </a:cubicBezTo>
                        <a:cubicBezTo>
                          <a:pt x="2627586" y="509752"/>
                          <a:pt x="2643351" y="454572"/>
                          <a:pt x="2666999" y="462455"/>
                        </a:cubicBezTo>
                        <a:cubicBezTo>
                          <a:pt x="2690647" y="470338"/>
                          <a:pt x="2740571" y="538655"/>
                          <a:pt x="2730061" y="572814"/>
                        </a:cubicBezTo>
                        <a:cubicBezTo>
                          <a:pt x="2719551" y="606973"/>
                          <a:pt x="2645978" y="654269"/>
                          <a:pt x="2603937" y="667407"/>
                        </a:cubicBezTo>
                        <a:cubicBezTo>
                          <a:pt x="2561896" y="680545"/>
                          <a:pt x="2480440" y="646386"/>
                          <a:pt x="2477813" y="651641"/>
                        </a:cubicBezTo>
                        <a:cubicBezTo>
                          <a:pt x="2475186" y="656896"/>
                          <a:pt x="2575034" y="683172"/>
                          <a:pt x="2588172" y="698938"/>
                        </a:cubicBezTo>
                        <a:cubicBezTo>
                          <a:pt x="2601310" y="714704"/>
                          <a:pt x="2585545" y="735725"/>
                          <a:pt x="2556641" y="746235"/>
                        </a:cubicBezTo>
                        <a:cubicBezTo>
                          <a:pt x="2527737" y="756745"/>
                          <a:pt x="2427889" y="746235"/>
                          <a:pt x="2414751" y="762000"/>
                        </a:cubicBezTo>
                        <a:cubicBezTo>
                          <a:pt x="2401613" y="777765"/>
                          <a:pt x="2496206" y="822435"/>
                          <a:pt x="2477813" y="840828"/>
                        </a:cubicBezTo>
                        <a:cubicBezTo>
                          <a:pt x="2459420" y="859221"/>
                          <a:pt x="2367455" y="885497"/>
                          <a:pt x="2304393" y="872359"/>
                        </a:cubicBezTo>
                        <a:cubicBezTo>
                          <a:pt x="2241331" y="859221"/>
                          <a:pt x="2128344" y="764628"/>
                          <a:pt x="2099441" y="762000"/>
                        </a:cubicBezTo>
                        <a:cubicBezTo>
                          <a:pt x="2070538" y="759372"/>
                          <a:pt x="2149365" y="838200"/>
                          <a:pt x="2130972" y="856593"/>
                        </a:cubicBezTo>
                        <a:cubicBezTo>
                          <a:pt x="2112579" y="874986"/>
                          <a:pt x="2017985" y="890752"/>
                          <a:pt x="1989082" y="872359"/>
                        </a:cubicBezTo>
                        <a:cubicBezTo>
                          <a:pt x="1960179" y="853966"/>
                          <a:pt x="1968061" y="759373"/>
                          <a:pt x="1957551" y="746235"/>
                        </a:cubicBezTo>
                        <a:cubicBezTo>
                          <a:pt x="1947041" y="733097"/>
                          <a:pt x="1947041" y="788276"/>
                          <a:pt x="1926020" y="793531"/>
                        </a:cubicBezTo>
                        <a:cubicBezTo>
                          <a:pt x="1904999" y="798786"/>
                          <a:pt x="1847193" y="788276"/>
                          <a:pt x="1831427" y="777766"/>
                        </a:cubicBezTo>
                        <a:cubicBezTo>
                          <a:pt x="1815662" y="767256"/>
                          <a:pt x="1857703" y="735724"/>
                          <a:pt x="1831427" y="730469"/>
                        </a:cubicBezTo>
                        <a:cubicBezTo>
                          <a:pt x="1805151" y="725214"/>
                          <a:pt x="1697420" y="762000"/>
                          <a:pt x="1673772" y="746235"/>
                        </a:cubicBezTo>
                        <a:cubicBezTo>
                          <a:pt x="1650124" y="730470"/>
                          <a:pt x="1686910" y="641131"/>
                          <a:pt x="1689537" y="635876"/>
                        </a:cubicBezTo>
                        <a:cubicBezTo>
                          <a:pt x="1692164" y="630621"/>
                          <a:pt x="1707930" y="701565"/>
                          <a:pt x="1689537" y="714703"/>
                        </a:cubicBezTo>
                        <a:cubicBezTo>
                          <a:pt x="1671144" y="727841"/>
                          <a:pt x="1602827" y="719958"/>
                          <a:pt x="1579179" y="714703"/>
                        </a:cubicBezTo>
                        <a:cubicBezTo>
                          <a:pt x="1555531" y="709448"/>
                          <a:pt x="1571296" y="662151"/>
                          <a:pt x="1547648" y="683172"/>
                        </a:cubicBezTo>
                        <a:cubicBezTo>
                          <a:pt x="1524000" y="704193"/>
                          <a:pt x="1468820" y="819807"/>
                          <a:pt x="1437289" y="840828"/>
                        </a:cubicBezTo>
                        <a:cubicBezTo>
                          <a:pt x="1405758" y="861849"/>
                          <a:pt x="1363716" y="843456"/>
                          <a:pt x="1358461" y="809297"/>
                        </a:cubicBezTo>
                        <a:cubicBezTo>
                          <a:pt x="1353206" y="775138"/>
                          <a:pt x="1408385" y="654269"/>
                          <a:pt x="1405758" y="635876"/>
                        </a:cubicBezTo>
                        <a:cubicBezTo>
                          <a:pt x="1403131" y="617483"/>
                          <a:pt x="1371599" y="691055"/>
                          <a:pt x="1342696" y="698938"/>
                        </a:cubicBezTo>
                        <a:cubicBezTo>
                          <a:pt x="1313793" y="706821"/>
                          <a:pt x="1227082" y="714703"/>
                          <a:pt x="1232337" y="683172"/>
                        </a:cubicBezTo>
                        <a:cubicBezTo>
                          <a:pt x="1237592" y="651641"/>
                          <a:pt x="1355834" y="538655"/>
                          <a:pt x="1374227" y="509752"/>
                        </a:cubicBezTo>
                        <a:cubicBezTo>
                          <a:pt x="1392620" y="480849"/>
                          <a:pt x="1350579" y="517635"/>
                          <a:pt x="1342696" y="509752"/>
                        </a:cubicBezTo>
                        <a:cubicBezTo>
                          <a:pt x="1334813" y="501869"/>
                          <a:pt x="1334813" y="462455"/>
                          <a:pt x="1326930" y="462455"/>
                        </a:cubicBezTo>
                        <a:cubicBezTo>
                          <a:pt x="1319047" y="462455"/>
                          <a:pt x="1308537" y="496614"/>
                          <a:pt x="1295399" y="509752"/>
                        </a:cubicBezTo>
                        <a:cubicBezTo>
                          <a:pt x="1282261" y="522890"/>
                          <a:pt x="1269124" y="538656"/>
                          <a:pt x="1248103" y="541283"/>
                        </a:cubicBezTo>
                        <a:cubicBezTo>
                          <a:pt x="1227082" y="543910"/>
                          <a:pt x="1195551" y="543910"/>
                          <a:pt x="1169275" y="525517"/>
                        </a:cubicBezTo>
                        <a:cubicBezTo>
                          <a:pt x="1142999" y="507124"/>
                          <a:pt x="1090448" y="428296"/>
                          <a:pt x="1090448" y="430924"/>
                        </a:cubicBezTo>
                        <a:cubicBezTo>
                          <a:pt x="1090448" y="433552"/>
                          <a:pt x="1171903" y="520262"/>
                          <a:pt x="1169275" y="541283"/>
                        </a:cubicBezTo>
                        <a:cubicBezTo>
                          <a:pt x="1166647" y="562304"/>
                          <a:pt x="1108840" y="572813"/>
                          <a:pt x="1074682" y="557048"/>
                        </a:cubicBezTo>
                        <a:cubicBezTo>
                          <a:pt x="1040524" y="541283"/>
                          <a:pt x="977462" y="444062"/>
                          <a:pt x="964324" y="446690"/>
                        </a:cubicBezTo>
                        <a:cubicBezTo>
                          <a:pt x="951186" y="449318"/>
                          <a:pt x="1011621" y="562304"/>
                          <a:pt x="995855" y="572814"/>
                        </a:cubicBezTo>
                        <a:cubicBezTo>
                          <a:pt x="980089" y="583324"/>
                          <a:pt x="898633" y="501869"/>
                          <a:pt x="869730" y="509752"/>
                        </a:cubicBezTo>
                        <a:cubicBezTo>
                          <a:pt x="840827" y="517635"/>
                          <a:pt x="846082" y="606972"/>
                          <a:pt x="822434" y="620110"/>
                        </a:cubicBezTo>
                        <a:cubicBezTo>
                          <a:pt x="798786" y="633248"/>
                          <a:pt x="743606" y="604344"/>
                          <a:pt x="727841" y="588579"/>
                        </a:cubicBezTo>
                        <a:cubicBezTo>
                          <a:pt x="712076" y="572814"/>
                          <a:pt x="756745" y="515007"/>
                          <a:pt x="727841" y="525517"/>
                        </a:cubicBezTo>
                        <a:cubicBezTo>
                          <a:pt x="698937" y="536027"/>
                          <a:pt x="593834" y="641131"/>
                          <a:pt x="554420" y="651641"/>
                        </a:cubicBezTo>
                        <a:cubicBezTo>
                          <a:pt x="515006" y="662151"/>
                          <a:pt x="493985" y="612227"/>
                          <a:pt x="491358" y="588579"/>
                        </a:cubicBezTo>
                        <a:cubicBezTo>
                          <a:pt x="488731" y="564931"/>
                          <a:pt x="546538" y="520262"/>
                          <a:pt x="538655" y="509752"/>
                        </a:cubicBezTo>
                        <a:cubicBezTo>
                          <a:pt x="530772" y="499242"/>
                          <a:pt x="462454" y="533400"/>
                          <a:pt x="444061" y="525517"/>
                        </a:cubicBezTo>
                        <a:cubicBezTo>
                          <a:pt x="425668" y="517634"/>
                          <a:pt x="449317" y="465082"/>
                          <a:pt x="428296" y="462455"/>
                        </a:cubicBezTo>
                        <a:cubicBezTo>
                          <a:pt x="407275" y="459828"/>
                          <a:pt x="354723" y="504497"/>
                          <a:pt x="317937" y="509752"/>
                        </a:cubicBezTo>
                        <a:cubicBezTo>
                          <a:pt x="281151" y="515007"/>
                          <a:pt x="228600" y="509752"/>
                          <a:pt x="207579" y="493986"/>
                        </a:cubicBezTo>
                        <a:cubicBezTo>
                          <a:pt x="186558" y="478220"/>
                          <a:pt x="223344" y="441435"/>
                          <a:pt x="191813" y="415159"/>
                        </a:cubicBezTo>
                        <a:cubicBezTo>
                          <a:pt x="160282" y="388883"/>
                          <a:pt x="23648" y="365235"/>
                          <a:pt x="18393" y="336331"/>
                        </a:cubicBezTo>
                        <a:cubicBezTo>
                          <a:pt x="13138" y="307427"/>
                          <a:pt x="152399" y="265386"/>
                          <a:pt x="160282" y="241738"/>
                        </a:cubicBezTo>
                        <a:cubicBezTo>
                          <a:pt x="168165" y="218090"/>
                          <a:pt x="91965" y="223345"/>
                          <a:pt x="65689" y="194441"/>
                        </a:cubicBezTo>
                        <a:cubicBezTo>
                          <a:pt x="39413" y="165538"/>
                          <a:pt x="5254" y="131379"/>
                          <a:pt x="2627" y="99848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</p:grpSp>
          </p:grpSp>
        </p:grpSp>
      </p:grpSp>
      <p:sp>
        <p:nvSpPr>
          <p:cNvPr id="368" name="Freeform 367"/>
          <p:cNvSpPr/>
          <p:nvPr/>
        </p:nvSpPr>
        <p:spPr>
          <a:xfrm>
            <a:off x="307975" y="3822700"/>
            <a:ext cx="8534400" cy="1739900"/>
          </a:xfrm>
          <a:custGeom>
            <a:avLst/>
            <a:gdLst>
              <a:gd name="connsiteX0" fmla="*/ 0 w 7267699"/>
              <a:gd name="connsiteY0" fmla="*/ 1355766 h 1415143"/>
              <a:gd name="connsiteX1" fmla="*/ 1543793 w 7267699"/>
              <a:gd name="connsiteY1" fmla="*/ 726374 h 1415143"/>
              <a:gd name="connsiteX2" fmla="*/ 2541320 w 7267699"/>
              <a:gd name="connsiteY2" fmla="*/ 251361 h 1415143"/>
              <a:gd name="connsiteX3" fmla="*/ 3681351 w 7267699"/>
              <a:gd name="connsiteY3" fmla="*/ 1979 h 1415143"/>
              <a:gd name="connsiteX4" fmla="*/ 4809507 w 7267699"/>
              <a:gd name="connsiteY4" fmla="*/ 263236 h 1415143"/>
              <a:gd name="connsiteX5" fmla="*/ 5902037 w 7267699"/>
              <a:gd name="connsiteY5" fmla="*/ 714499 h 1415143"/>
              <a:gd name="connsiteX6" fmla="*/ 7267699 w 7267699"/>
              <a:gd name="connsiteY6" fmla="*/ 1415143 h 1415143"/>
              <a:gd name="connsiteX7" fmla="*/ 7267699 w 7267699"/>
              <a:gd name="connsiteY7" fmla="*/ 1415143 h 1415143"/>
              <a:gd name="connsiteX8" fmla="*/ 7267699 w 7267699"/>
              <a:gd name="connsiteY8" fmla="*/ 1415143 h 1415143"/>
              <a:gd name="connsiteX0" fmla="*/ 0 w 7629896"/>
              <a:gd name="connsiteY0" fmla="*/ 1511135 h 1511135"/>
              <a:gd name="connsiteX1" fmla="*/ 1905990 w 7629896"/>
              <a:gd name="connsiteY1" fmla="*/ 726374 h 1511135"/>
              <a:gd name="connsiteX2" fmla="*/ 2903517 w 7629896"/>
              <a:gd name="connsiteY2" fmla="*/ 251361 h 1511135"/>
              <a:gd name="connsiteX3" fmla="*/ 4043548 w 7629896"/>
              <a:gd name="connsiteY3" fmla="*/ 1979 h 1511135"/>
              <a:gd name="connsiteX4" fmla="*/ 5171704 w 7629896"/>
              <a:gd name="connsiteY4" fmla="*/ 263236 h 1511135"/>
              <a:gd name="connsiteX5" fmla="*/ 6264234 w 7629896"/>
              <a:gd name="connsiteY5" fmla="*/ 714499 h 1511135"/>
              <a:gd name="connsiteX6" fmla="*/ 7629896 w 7629896"/>
              <a:gd name="connsiteY6" fmla="*/ 1415143 h 1511135"/>
              <a:gd name="connsiteX7" fmla="*/ 7629896 w 7629896"/>
              <a:gd name="connsiteY7" fmla="*/ 1415143 h 1511135"/>
              <a:gd name="connsiteX8" fmla="*/ 7629896 w 7629896"/>
              <a:gd name="connsiteY8" fmla="*/ 1415143 h 1511135"/>
              <a:gd name="connsiteX0" fmla="*/ 0 w 8229600"/>
              <a:gd name="connsiteY0" fmla="*/ 1511135 h 1663535"/>
              <a:gd name="connsiteX1" fmla="*/ 1905990 w 8229600"/>
              <a:gd name="connsiteY1" fmla="*/ 726374 h 1663535"/>
              <a:gd name="connsiteX2" fmla="*/ 2903517 w 8229600"/>
              <a:gd name="connsiteY2" fmla="*/ 251361 h 1663535"/>
              <a:gd name="connsiteX3" fmla="*/ 4043548 w 8229600"/>
              <a:gd name="connsiteY3" fmla="*/ 1979 h 1663535"/>
              <a:gd name="connsiteX4" fmla="*/ 5171704 w 8229600"/>
              <a:gd name="connsiteY4" fmla="*/ 263236 h 1663535"/>
              <a:gd name="connsiteX5" fmla="*/ 6264234 w 8229600"/>
              <a:gd name="connsiteY5" fmla="*/ 714499 h 1663535"/>
              <a:gd name="connsiteX6" fmla="*/ 7629896 w 8229600"/>
              <a:gd name="connsiteY6" fmla="*/ 1415143 h 1663535"/>
              <a:gd name="connsiteX7" fmla="*/ 7629896 w 8229600"/>
              <a:gd name="connsiteY7" fmla="*/ 1415143 h 1663535"/>
              <a:gd name="connsiteX8" fmla="*/ 8229600 w 8229600"/>
              <a:gd name="connsiteY8" fmla="*/ 1663535 h 1663535"/>
              <a:gd name="connsiteX0" fmla="*/ 0 w 8382000"/>
              <a:gd name="connsiteY0" fmla="*/ 1587335 h 1663535"/>
              <a:gd name="connsiteX1" fmla="*/ 2058390 w 8382000"/>
              <a:gd name="connsiteY1" fmla="*/ 726374 h 1663535"/>
              <a:gd name="connsiteX2" fmla="*/ 3055917 w 8382000"/>
              <a:gd name="connsiteY2" fmla="*/ 251361 h 1663535"/>
              <a:gd name="connsiteX3" fmla="*/ 4195948 w 8382000"/>
              <a:gd name="connsiteY3" fmla="*/ 1979 h 1663535"/>
              <a:gd name="connsiteX4" fmla="*/ 5324104 w 8382000"/>
              <a:gd name="connsiteY4" fmla="*/ 263236 h 1663535"/>
              <a:gd name="connsiteX5" fmla="*/ 6416634 w 8382000"/>
              <a:gd name="connsiteY5" fmla="*/ 714499 h 1663535"/>
              <a:gd name="connsiteX6" fmla="*/ 7782296 w 8382000"/>
              <a:gd name="connsiteY6" fmla="*/ 1415143 h 1663535"/>
              <a:gd name="connsiteX7" fmla="*/ 7782296 w 8382000"/>
              <a:gd name="connsiteY7" fmla="*/ 1415143 h 1663535"/>
              <a:gd name="connsiteX8" fmla="*/ 8382000 w 8382000"/>
              <a:gd name="connsiteY8" fmla="*/ 1663535 h 1663535"/>
              <a:gd name="connsiteX0" fmla="*/ 0 w 8534400"/>
              <a:gd name="connsiteY0" fmla="*/ 1587335 h 1739735"/>
              <a:gd name="connsiteX1" fmla="*/ 2058390 w 8534400"/>
              <a:gd name="connsiteY1" fmla="*/ 726374 h 1739735"/>
              <a:gd name="connsiteX2" fmla="*/ 3055917 w 8534400"/>
              <a:gd name="connsiteY2" fmla="*/ 251361 h 1739735"/>
              <a:gd name="connsiteX3" fmla="*/ 4195948 w 8534400"/>
              <a:gd name="connsiteY3" fmla="*/ 1979 h 1739735"/>
              <a:gd name="connsiteX4" fmla="*/ 5324104 w 8534400"/>
              <a:gd name="connsiteY4" fmla="*/ 263236 h 1739735"/>
              <a:gd name="connsiteX5" fmla="*/ 6416634 w 8534400"/>
              <a:gd name="connsiteY5" fmla="*/ 714499 h 1739735"/>
              <a:gd name="connsiteX6" fmla="*/ 7782296 w 8534400"/>
              <a:gd name="connsiteY6" fmla="*/ 1415143 h 1739735"/>
              <a:gd name="connsiteX7" fmla="*/ 7782296 w 8534400"/>
              <a:gd name="connsiteY7" fmla="*/ 1415143 h 1739735"/>
              <a:gd name="connsiteX8" fmla="*/ 8534400 w 8534400"/>
              <a:gd name="connsiteY8" fmla="*/ 1739735 h 1739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534400" h="1739735">
                <a:moveTo>
                  <a:pt x="0" y="1587335"/>
                </a:moveTo>
                <a:cubicBezTo>
                  <a:pt x="560120" y="1364673"/>
                  <a:pt x="1549071" y="949036"/>
                  <a:pt x="2058390" y="726374"/>
                </a:cubicBezTo>
                <a:cubicBezTo>
                  <a:pt x="2567709" y="503712"/>
                  <a:pt x="2699657" y="372093"/>
                  <a:pt x="3055917" y="251361"/>
                </a:cubicBezTo>
                <a:cubicBezTo>
                  <a:pt x="3412177" y="130629"/>
                  <a:pt x="3817917" y="0"/>
                  <a:pt x="4195948" y="1979"/>
                </a:cubicBezTo>
                <a:cubicBezTo>
                  <a:pt x="4573979" y="3958"/>
                  <a:pt x="4953990" y="144483"/>
                  <a:pt x="5324104" y="263236"/>
                </a:cubicBezTo>
                <a:cubicBezTo>
                  <a:pt x="5694218" y="381989"/>
                  <a:pt x="6006935" y="522515"/>
                  <a:pt x="6416634" y="714499"/>
                </a:cubicBezTo>
                <a:cubicBezTo>
                  <a:pt x="6826333" y="906483"/>
                  <a:pt x="7782296" y="1415143"/>
                  <a:pt x="7782296" y="1415143"/>
                </a:cubicBezTo>
                <a:lnTo>
                  <a:pt x="7782296" y="1415143"/>
                </a:lnTo>
                <a:lnTo>
                  <a:pt x="8534400" y="1739735"/>
                </a:lnTo>
              </a:path>
            </a:pathLst>
          </a:custGeom>
          <a:ln w="38100">
            <a:solidFill>
              <a:srgbClr val="0066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8" name="Group 369"/>
          <p:cNvGrpSpPr>
            <a:grpSpLocks/>
          </p:cNvGrpSpPr>
          <p:nvPr/>
        </p:nvGrpSpPr>
        <p:grpSpPr bwMode="auto">
          <a:xfrm>
            <a:off x="765175" y="3810000"/>
            <a:ext cx="7620000" cy="2058988"/>
            <a:chOff x="762000" y="3429000"/>
            <a:chExt cx="7620000" cy="2058194"/>
          </a:xfrm>
        </p:grpSpPr>
        <p:grpSp>
          <p:nvGrpSpPr>
            <p:cNvPr id="9" name="Group 346"/>
            <p:cNvGrpSpPr>
              <a:grpSpLocks/>
            </p:cNvGrpSpPr>
            <p:nvPr/>
          </p:nvGrpSpPr>
          <p:grpSpPr bwMode="auto">
            <a:xfrm>
              <a:off x="7924800" y="4724400"/>
              <a:ext cx="457200" cy="712076"/>
              <a:chOff x="2845676" y="580697"/>
              <a:chExt cx="3155731" cy="5236779"/>
            </a:xfrm>
          </p:grpSpPr>
          <p:grpSp>
            <p:nvGrpSpPr>
              <p:cNvPr id="10" name="Group 31"/>
              <p:cNvGrpSpPr>
                <a:grpSpLocks/>
              </p:cNvGrpSpPr>
              <p:nvPr/>
            </p:nvGrpSpPr>
            <p:grpSpPr bwMode="auto">
              <a:xfrm>
                <a:off x="3200400" y="580697"/>
                <a:ext cx="2635469" cy="3063765"/>
                <a:chOff x="3200400" y="580697"/>
                <a:chExt cx="2635469" cy="3063765"/>
              </a:xfrm>
            </p:grpSpPr>
            <p:sp>
              <p:nvSpPr>
                <p:cNvPr id="361" name="Freeform 2"/>
                <p:cNvSpPr/>
                <p:nvPr/>
              </p:nvSpPr>
              <p:spPr>
                <a:xfrm>
                  <a:off x="3196314" y="2911093"/>
                  <a:ext cx="1150530" cy="653540"/>
                </a:xfrm>
                <a:custGeom>
                  <a:avLst/>
                  <a:gdLst>
                    <a:gd name="connsiteX0" fmla="*/ 0 w 1150883"/>
                    <a:gd name="connsiteY0" fmla="*/ 52551 h 646385"/>
                    <a:gd name="connsiteX1" fmla="*/ 31531 w 1150883"/>
                    <a:gd name="connsiteY1" fmla="*/ 5255 h 646385"/>
                    <a:gd name="connsiteX2" fmla="*/ 173421 w 1150883"/>
                    <a:gd name="connsiteY2" fmla="*/ 84082 h 646385"/>
                    <a:gd name="connsiteX3" fmla="*/ 204952 w 1150883"/>
                    <a:gd name="connsiteY3" fmla="*/ 178675 h 646385"/>
                    <a:gd name="connsiteX4" fmla="*/ 346841 w 1150883"/>
                    <a:gd name="connsiteY4" fmla="*/ 194441 h 646385"/>
                    <a:gd name="connsiteX5" fmla="*/ 299545 w 1150883"/>
                    <a:gd name="connsiteY5" fmla="*/ 131379 h 646385"/>
                    <a:gd name="connsiteX6" fmla="*/ 362607 w 1150883"/>
                    <a:gd name="connsiteY6" fmla="*/ 84082 h 646385"/>
                    <a:gd name="connsiteX7" fmla="*/ 488731 w 1150883"/>
                    <a:gd name="connsiteY7" fmla="*/ 194441 h 646385"/>
                    <a:gd name="connsiteX8" fmla="*/ 614855 w 1150883"/>
                    <a:gd name="connsiteY8" fmla="*/ 210206 h 646385"/>
                    <a:gd name="connsiteX9" fmla="*/ 693683 w 1150883"/>
                    <a:gd name="connsiteY9" fmla="*/ 147144 h 646385"/>
                    <a:gd name="connsiteX10" fmla="*/ 772510 w 1150883"/>
                    <a:gd name="connsiteY10" fmla="*/ 194441 h 646385"/>
                    <a:gd name="connsiteX11" fmla="*/ 945931 w 1150883"/>
                    <a:gd name="connsiteY11" fmla="*/ 178675 h 646385"/>
                    <a:gd name="connsiteX12" fmla="*/ 993228 w 1150883"/>
                    <a:gd name="connsiteY12" fmla="*/ 178675 h 646385"/>
                    <a:gd name="connsiteX13" fmla="*/ 945931 w 1150883"/>
                    <a:gd name="connsiteY13" fmla="*/ 320565 h 646385"/>
                    <a:gd name="connsiteX14" fmla="*/ 1040524 w 1150883"/>
                    <a:gd name="connsiteY14" fmla="*/ 399393 h 646385"/>
                    <a:gd name="connsiteX15" fmla="*/ 1135117 w 1150883"/>
                    <a:gd name="connsiteY15" fmla="*/ 399393 h 646385"/>
                    <a:gd name="connsiteX16" fmla="*/ 1119352 w 1150883"/>
                    <a:gd name="connsiteY16" fmla="*/ 541282 h 646385"/>
                    <a:gd name="connsiteX17" fmla="*/ 945931 w 1150883"/>
                    <a:gd name="connsiteY17" fmla="*/ 635875 h 646385"/>
                    <a:gd name="connsiteX18" fmla="*/ 930166 w 1150883"/>
                    <a:gd name="connsiteY18" fmla="*/ 478220 h 646385"/>
                    <a:gd name="connsiteX19" fmla="*/ 882869 w 1150883"/>
                    <a:gd name="connsiteY19" fmla="*/ 541282 h 646385"/>
                    <a:gd name="connsiteX20" fmla="*/ 835572 w 1150883"/>
                    <a:gd name="connsiteY20" fmla="*/ 462455 h 646385"/>
                    <a:gd name="connsiteX21" fmla="*/ 851338 w 1150883"/>
                    <a:gd name="connsiteY21" fmla="*/ 415158 h 646385"/>
                    <a:gd name="connsiteX22" fmla="*/ 709448 w 1150883"/>
                    <a:gd name="connsiteY22" fmla="*/ 541282 h 646385"/>
                    <a:gd name="connsiteX23" fmla="*/ 646386 w 1150883"/>
                    <a:gd name="connsiteY23" fmla="*/ 493986 h 646385"/>
                    <a:gd name="connsiteX24" fmla="*/ 662152 w 1150883"/>
                    <a:gd name="connsiteY24" fmla="*/ 399393 h 646385"/>
                    <a:gd name="connsiteX25" fmla="*/ 520262 w 1150883"/>
                    <a:gd name="connsiteY25" fmla="*/ 478220 h 646385"/>
                    <a:gd name="connsiteX26" fmla="*/ 457200 w 1150883"/>
                    <a:gd name="connsiteY26" fmla="*/ 415158 h 646385"/>
                    <a:gd name="connsiteX27" fmla="*/ 504497 w 1150883"/>
                    <a:gd name="connsiteY27" fmla="*/ 320565 h 646385"/>
                    <a:gd name="connsiteX28" fmla="*/ 394138 w 1150883"/>
                    <a:gd name="connsiteY28" fmla="*/ 415158 h 646385"/>
                    <a:gd name="connsiteX29" fmla="*/ 268014 w 1150883"/>
                    <a:gd name="connsiteY29" fmla="*/ 367862 h 646385"/>
                    <a:gd name="connsiteX30" fmla="*/ 252248 w 1150883"/>
                    <a:gd name="connsiteY30" fmla="*/ 304800 h 646385"/>
                    <a:gd name="connsiteX31" fmla="*/ 63062 w 1150883"/>
                    <a:gd name="connsiteY31" fmla="*/ 320565 h 646385"/>
                    <a:gd name="connsiteX32" fmla="*/ 31531 w 1150883"/>
                    <a:gd name="connsiteY32" fmla="*/ 273268 h 646385"/>
                    <a:gd name="connsiteX33" fmla="*/ 110359 w 1150883"/>
                    <a:gd name="connsiteY33" fmla="*/ 194441 h 646385"/>
                    <a:gd name="connsiteX34" fmla="*/ 31531 w 1150883"/>
                    <a:gd name="connsiteY34" fmla="*/ 131379 h 646385"/>
                    <a:gd name="connsiteX35" fmla="*/ 0 w 1150883"/>
                    <a:gd name="connsiteY35" fmla="*/ 52551 h 6463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</a:cxnLst>
                  <a:rect l="l" t="t" r="r" b="b"/>
                  <a:pathLst>
                    <a:path w="1150883" h="646385">
                      <a:moveTo>
                        <a:pt x="0" y="52551"/>
                      </a:moveTo>
                      <a:cubicBezTo>
                        <a:pt x="0" y="31530"/>
                        <a:pt x="2627" y="0"/>
                        <a:pt x="31531" y="5255"/>
                      </a:cubicBezTo>
                      <a:cubicBezTo>
                        <a:pt x="60435" y="10510"/>
                        <a:pt x="144518" y="55179"/>
                        <a:pt x="173421" y="84082"/>
                      </a:cubicBezTo>
                      <a:cubicBezTo>
                        <a:pt x="202324" y="112985"/>
                        <a:pt x="176049" y="160282"/>
                        <a:pt x="204952" y="178675"/>
                      </a:cubicBezTo>
                      <a:cubicBezTo>
                        <a:pt x="233855" y="197068"/>
                        <a:pt x="331076" y="202324"/>
                        <a:pt x="346841" y="194441"/>
                      </a:cubicBezTo>
                      <a:cubicBezTo>
                        <a:pt x="362607" y="186558"/>
                        <a:pt x="296917" y="149772"/>
                        <a:pt x="299545" y="131379"/>
                      </a:cubicBezTo>
                      <a:cubicBezTo>
                        <a:pt x="302173" y="112986"/>
                        <a:pt x="331076" y="73572"/>
                        <a:pt x="362607" y="84082"/>
                      </a:cubicBezTo>
                      <a:cubicBezTo>
                        <a:pt x="394138" y="94592"/>
                        <a:pt x="446690" y="173420"/>
                        <a:pt x="488731" y="194441"/>
                      </a:cubicBezTo>
                      <a:cubicBezTo>
                        <a:pt x="530772" y="215462"/>
                        <a:pt x="580696" y="218089"/>
                        <a:pt x="614855" y="210206"/>
                      </a:cubicBezTo>
                      <a:cubicBezTo>
                        <a:pt x="649014" y="202323"/>
                        <a:pt x="667407" y="149772"/>
                        <a:pt x="693683" y="147144"/>
                      </a:cubicBezTo>
                      <a:cubicBezTo>
                        <a:pt x="719959" y="144517"/>
                        <a:pt x="730469" y="189186"/>
                        <a:pt x="772510" y="194441"/>
                      </a:cubicBezTo>
                      <a:cubicBezTo>
                        <a:pt x="814551" y="199696"/>
                        <a:pt x="909145" y="181303"/>
                        <a:pt x="945931" y="178675"/>
                      </a:cubicBezTo>
                      <a:cubicBezTo>
                        <a:pt x="982717" y="176047"/>
                        <a:pt x="993228" y="155027"/>
                        <a:pt x="993228" y="178675"/>
                      </a:cubicBezTo>
                      <a:cubicBezTo>
                        <a:pt x="993228" y="202323"/>
                        <a:pt x="938048" y="283779"/>
                        <a:pt x="945931" y="320565"/>
                      </a:cubicBezTo>
                      <a:cubicBezTo>
                        <a:pt x="953814" y="357351"/>
                        <a:pt x="1008993" y="386255"/>
                        <a:pt x="1040524" y="399393"/>
                      </a:cubicBezTo>
                      <a:cubicBezTo>
                        <a:pt x="1072055" y="412531"/>
                        <a:pt x="1121979" y="375745"/>
                        <a:pt x="1135117" y="399393"/>
                      </a:cubicBezTo>
                      <a:cubicBezTo>
                        <a:pt x="1148255" y="423041"/>
                        <a:pt x="1150883" y="501868"/>
                        <a:pt x="1119352" y="541282"/>
                      </a:cubicBezTo>
                      <a:cubicBezTo>
                        <a:pt x="1087821" y="580696"/>
                        <a:pt x="977462" y="646385"/>
                        <a:pt x="945931" y="635875"/>
                      </a:cubicBezTo>
                      <a:cubicBezTo>
                        <a:pt x="914400" y="625365"/>
                        <a:pt x="940676" y="493986"/>
                        <a:pt x="930166" y="478220"/>
                      </a:cubicBezTo>
                      <a:cubicBezTo>
                        <a:pt x="919656" y="462455"/>
                        <a:pt x="898635" y="543909"/>
                        <a:pt x="882869" y="541282"/>
                      </a:cubicBezTo>
                      <a:cubicBezTo>
                        <a:pt x="867103" y="538655"/>
                        <a:pt x="840827" y="483476"/>
                        <a:pt x="835572" y="462455"/>
                      </a:cubicBezTo>
                      <a:cubicBezTo>
                        <a:pt x="830317" y="441434"/>
                        <a:pt x="872359" y="402020"/>
                        <a:pt x="851338" y="415158"/>
                      </a:cubicBezTo>
                      <a:cubicBezTo>
                        <a:pt x="830317" y="428296"/>
                        <a:pt x="743607" y="528144"/>
                        <a:pt x="709448" y="541282"/>
                      </a:cubicBezTo>
                      <a:cubicBezTo>
                        <a:pt x="675289" y="554420"/>
                        <a:pt x="654269" y="517634"/>
                        <a:pt x="646386" y="493986"/>
                      </a:cubicBezTo>
                      <a:cubicBezTo>
                        <a:pt x="638503" y="470338"/>
                        <a:pt x="683173" y="402021"/>
                        <a:pt x="662152" y="399393"/>
                      </a:cubicBezTo>
                      <a:cubicBezTo>
                        <a:pt x="641131" y="396765"/>
                        <a:pt x="554421" y="475593"/>
                        <a:pt x="520262" y="478220"/>
                      </a:cubicBezTo>
                      <a:cubicBezTo>
                        <a:pt x="486103" y="480847"/>
                        <a:pt x="459828" y="441434"/>
                        <a:pt x="457200" y="415158"/>
                      </a:cubicBezTo>
                      <a:cubicBezTo>
                        <a:pt x="454573" y="388882"/>
                        <a:pt x="515007" y="320565"/>
                        <a:pt x="504497" y="320565"/>
                      </a:cubicBezTo>
                      <a:cubicBezTo>
                        <a:pt x="493987" y="320565"/>
                        <a:pt x="433552" y="407275"/>
                        <a:pt x="394138" y="415158"/>
                      </a:cubicBezTo>
                      <a:cubicBezTo>
                        <a:pt x="354724" y="423041"/>
                        <a:pt x="291662" y="386255"/>
                        <a:pt x="268014" y="367862"/>
                      </a:cubicBezTo>
                      <a:cubicBezTo>
                        <a:pt x="244366" y="349469"/>
                        <a:pt x="286407" y="312683"/>
                        <a:pt x="252248" y="304800"/>
                      </a:cubicBezTo>
                      <a:cubicBezTo>
                        <a:pt x="218089" y="296917"/>
                        <a:pt x="99848" y="325820"/>
                        <a:pt x="63062" y="320565"/>
                      </a:cubicBezTo>
                      <a:cubicBezTo>
                        <a:pt x="26276" y="315310"/>
                        <a:pt x="23648" y="294289"/>
                        <a:pt x="31531" y="273268"/>
                      </a:cubicBezTo>
                      <a:cubicBezTo>
                        <a:pt x="39414" y="252247"/>
                        <a:pt x="110359" y="218089"/>
                        <a:pt x="110359" y="194441"/>
                      </a:cubicBezTo>
                      <a:cubicBezTo>
                        <a:pt x="110359" y="170793"/>
                        <a:pt x="52552" y="160282"/>
                        <a:pt x="31531" y="131379"/>
                      </a:cubicBezTo>
                      <a:cubicBezTo>
                        <a:pt x="10510" y="102476"/>
                        <a:pt x="0" y="73572"/>
                        <a:pt x="0" y="525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62" name="Freeform 3"/>
                <p:cNvSpPr/>
                <p:nvPr/>
              </p:nvSpPr>
              <p:spPr>
                <a:xfrm>
                  <a:off x="4489286" y="3004456"/>
                  <a:ext cx="1347763" cy="641873"/>
                </a:xfrm>
                <a:custGeom>
                  <a:avLst/>
                  <a:gdLst>
                    <a:gd name="connsiteX0" fmla="*/ 1308537 w 1342696"/>
                    <a:gd name="connsiteY0" fmla="*/ 254876 h 635876"/>
                    <a:gd name="connsiteX1" fmla="*/ 1292772 w 1342696"/>
                    <a:gd name="connsiteY1" fmla="*/ 176048 h 635876"/>
                    <a:gd name="connsiteX2" fmla="*/ 1213944 w 1342696"/>
                    <a:gd name="connsiteY2" fmla="*/ 144517 h 635876"/>
                    <a:gd name="connsiteX3" fmla="*/ 1024758 w 1342696"/>
                    <a:gd name="connsiteY3" fmla="*/ 176048 h 635876"/>
                    <a:gd name="connsiteX4" fmla="*/ 1166648 w 1342696"/>
                    <a:gd name="connsiteY4" fmla="*/ 65690 h 635876"/>
                    <a:gd name="connsiteX5" fmla="*/ 1087820 w 1342696"/>
                    <a:gd name="connsiteY5" fmla="*/ 18393 h 635876"/>
                    <a:gd name="connsiteX6" fmla="*/ 1008993 w 1342696"/>
                    <a:gd name="connsiteY6" fmla="*/ 18393 h 635876"/>
                    <a:gd name="connsiteX7" fmla="*/ 882868 w 1342696"/>
                    <a:gd name="connsiteY7" fmla="*/ 128752 h 635876"/>
                    <a:gd name="connsiteX8" fmla="*/ 882868 w 1342696"/>
                    <a:gd name="connsiteY8" fmla="*/ 81455 h 635876"/>
                    <a:gd name="connsiteX9" fmla="*/ 740979 w 1342696"/>
                    <a:gd name="connsiteY9" fmla="*/ 49924 h 635876"/>
                    <a:gd name="connsiteX10" fmla="*/ 630620 w 1342696"/>
                    <a:gd name="connsiteY10" fmla="*/ 160283 h 635876"/>
                    <a:gd name="connsiteX11" fmla="*/ 599089 w 1342696"/>
                    <a:gd name="connsiteY11" fmla="*/ 81455 h 635876"/>
                    <a:gd name="connsiteX12" fmla="*/ 472965 w 1342696"/>
                    <a:gd name="connsiteY12" fmla="*/ 81455 h 635876"/>
                    <a:gd name="connsiteX13" fmla="*/ 457199 w 1342696"/>
                    <a:gd name="connsiteY13" fmla="*/ 144517 h 635876"/>
                    <a:gd name="connsiteX14" fmla="*/ 362606 w 1342696"/>
                    <a:gd name="connsiteY14" fmla="*/ 81455 h 635876"/>
                    <a:gd name="connsiteX15" fmla="*/ 299544 w 1342696"/>
                    <a:gd name="connsiteY15" fmla="*/ 49924 h 635876"/>
                    <a:gd name="connsiteX16" fmla="*/ 268013 w 1342696"/>
                    <a:gd name="connsiteY16" fmla="*/ 144517 h 635876"/>
                    <a:gd name="connsiteX17" fmla="*/ 141889 w 1342696"/>
                    <a:gd name="connsiteY17" fmla="*/ 97221 h 635876"/>
                    <a:gd name="connsiteX18" fmla="*/ 220717 w 1342696"/>
                    <a:gd name="connsiteY18" fmla="*/ 160283 h 635876"/>
                    <a:gd name="connsiteX19" fmla="*/ 157655 w 1342696"/>
                    <a:gd name="connsiteY19" fmla="*/ 239111 h 635876"/>
                    <a:gd name="connsiteX20" fmla="*/ 110358 w 1342696"/>
                    <a:gd name="connsiteY20" fmla="*/ 223345 h 635876"/>
                    <a:gd name="connsiteX21" fmla="*/ 15765 w 1342696"/>
                    <a:gd name="connsiteY21" fmla="*/ 254876 h 635876"/>
                    <a:gd name="connsiteX22" fmla="*/ 15765 w 1342696"/>
                    <a:gd name="connsiteY22" fmla="*/ 428297 h 635876"/>
                    <a:gd name="connsiteX23" fmla="*/ 110358 w 1342696"/>
                    <a:gd name="connsiteY23" fmla="*/ 554421 h 635876"/>
                    <a:gd name="connsiteX24" fmla="*/ 189186 w 1342696"/>
                    <a:gd name="connsiteY24" fmla="*/ 522890 h 635876"/>
                    <a:gd name="connsiteX25" fmla="*/ 283779 w 1342696"/>
                    <a:gd name="connsiteY25" fmla="*/ 617483 h 635876"/>
                    <a:gd name="connsiteX26" fmla="*/ 299544 w 1342696"/>
                    <a:gd name="connsiteY26" fmla="*/ 507124 h 635876"/>
                    <a:gd name="connsiteX27" fmla="*/ 394137 w 1342696"/>
                    <a:gd name="connsiteY27" fmla="*/ 633248 h 635876"/>
                    <a:gd name="connsiteX28" fmla="*/ 394137 w 1342696"/>
                    <a:gd name="connsiteY28" fmla="*/ 522890 h 635876"/>
                    <a:gd name="connsiteX29" fmla="*/ 441434 w 1342696"/>
                    <a:gd name="connsiteY29" fmla="*/ 507124 h 635876"/>
                    <a:gd name="connsiteX30" fmla="*/ 551793 w 1342696"/>
                    <a:gd name="connsiteY30" fmla="*/ 570186 h 635876"/>
                    <a:gd name="connsiteX31" fmla="*/ 677917 w 1342696"/>
                    <a:gd name="connsiteY31" fmla="*/ 570186 h 635876"/>
                    <a:gd name="connsiteX32" fmla="*/ 646386 w 1342696"/>
                    <a:gd name="connsiteY32" fmla="*/ 507124 h 635876"/>
                    <a:gd name="connsiteX33" fmla="*/ 599089 w 1342696"/>
                    <a:gd name="connsiteY33" fmla="*/ 396766 h 635876"/>
                    <a:gd name="connsiteX34" fmla="*/ 709448 w 1342696"/>
                    <a:gd name="connsiteY34" fmla="*/ 381000 h 635876"/>
                    <a:gd name="connsiteX35" fmla="*/ 772510 w 1342696"/>
                    <a:gd name="connsiteY35" fmla="*/ 491359 h 635876"/>
                    <a:gd name="connsiteX36" fmla="*/ 945930 w 1342696"/>
                    <a:gd name="connsiteY36" fmla="*/ 507124 h 635876"/>
                    <a:gd name="connsiteX37" fmla="*/ 882868 w 1342696"/>
                    <a:gd name="connsiteY37" fmla="*/ 365235 h 635876"/>
                    <a:gd name="connsiteX38" fmla="*/ 1087820 w 1342696"/>
                    <a:gd name="connsiteY38" fmla="*/ 459828 h 635876"/>
                    <a:gd name="connsiteX39" fmla="*/ 1198179 w 1342696"/>
                    <a:gd name="connsiteY39" fmla="*/ 444062 h 635876"/>
                    <a:gd name="connsiteX40" fmla="*/ 1087820 w 1342696"/>
                    <a:gd name="connsiteY40" fmla="*/ 317938 h 635876"/>
                    <a:gd name="connsiteX41" fmla="*/ 1308537 w 1342696"/>
                    <a:gd name="connsiteY41" fmla="*/ 254876 h 6358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1342696" h="635876">
                      <a:moveTo>
                        <a:pt x="1308537" y="254876"/>
                      </a:moveTo>
                      <a:cubicBezTo>
                        <a:pt x="1342696" y="231228"/>
                        <a:pt x="1308537" y="194441"/>
                        <a:pt x="1292772" y="176048"/>
                      </a:cubicBezTo>
                      <a:cubicBezTo>
                        <a:pt x="1277007" y="157655"/>
                        <a:pt x="1258613" y="144517"/>
                        <a:pt x="1213944" y="144517"/>
                      </a:cubicBezTo>
                      <a:cubicBezTo>
                        <a:pt x="1169275" y="144517"/>
                        <a:pt x="1032641" y="189186"/>
                        <a:pt x="1024758" y="176048"/>
                      </a:cubicBezTo>
                      <a:cubicBezTo>
                        <a:pt x="1016875" y="162910"/>
                        <a:pt x="1156138" y="91966"/>
                        <a:pt x="1166648" y="65690"/>
                      </a:cubicBezTo>
                      <a:cubicBezTo>
                        <a:pt x="1177158" y="39414"/>
                        <a:pt x="1114096" y="26276"/>
                        <a:pt x="1087820" y="18393"/>
                      </a:cubicBezTo>
                      <a:cubicBezTo>
                        <a:pt x="1061544" y="10510"/>
                        <a:pt x="1043152" y="0"/>
                        <a:pt x="1008993" y="18393"/>
                      </a:cubicBezTo>
                      <a:cubicBezTo>
                        <a:pt x="974834" y="36786"/>
                        <a:pt x="903889" y="118242"/>
                        <a:pt x="882868" y="128752"/>
                      </a:cubicBezTo>
                      <a:cubicBezTo>
                        <a:pt x="861847" y="139262"/>
                        <a:pt x="906516" y="94593"/>
                        <a:pt x="882868" y="81455"/>
                      </a:cubicBezTo>
                      <a:cubicBezTo>
                        <a:pt x="859220" y="68317"/>
                        <a:pt x="783020" y="36786"/>
                        <a:pt x="740979" y="49924"/>
                      </a:cubicBezTo>
                      <a:cubicBezTo>
                        <a:pt x="698938" y="63062"/>
                        <a:pt x="654268" y="155028"/>
                        <a:pt x="630620" y="160283"/>
                      </a:cubicBezTo>
                      <a:cubicBezTo>
                        <a:pt x="606972" y="165538"/>
                        <a:pt x="625365" y="94593"/>
                        <a:pt x="599089" y="81455"/>
                      </a:cubicBezTo>
                      <a:cubicBezTo>
                        <a:pt x="572813" y="68317"/>
                        <a:pt x="496613" y="70945"/>
                        <a:pt x="472965" y="81455"/>
                      </a:cubicBezTo>
                      <a:cubicBezTo>
                        <a:pt x="449317" y="91965"/>
                        <a:pt x="475592" y="144517"/>
                        <a:pt x="457199" y="144517"/>
                      </a:cubicBezTo>
                      <a:cubicBezTo>
                        <a:pt x="438806" y="144517"/>
                        <a:pt x="388882" y="97220"/>
                        <a:pt x="362606" y="81455"/>
                      </a:cubicBezTo>
                      <a:cubicBezTo>
                        <a:pt x="336330" y="65690"/>
                        <a:pt x="315310" y="39414"/>
                        <a:pt x="299544" y="49924"/>
                      </a:cubicBezTo>
                      <a:cubicBezTo>
                        <a:pt x="283779" y="60434"/>
                        <a:pt x="294289" y="136634"/>
                        <a:pt x="268013" y="144517"/>
                      </a:cubicBezTo>
                      <a:cubicBezTo>
                        <a:pt x="241737" y="152400"/>
                        <a:pt x="149772" y="94593"/>
                        <a:pt x="141889" y="97221"/>
                      </a:cubicBezTo>
                      <a:cubicBezTo>
                        <a:pt x="134006" y="99849"/>
                        <a:pt x="218089" y="136635"/>
                        <a:pt x="220717" y="160283"/>
                      </a:cubicBezTo>
                      <a:cubicBezTo>
                        <a:pt x="223345" y="183931"/>
                        <a:pt x="176048" y="228601"/>
                        <a:pt x="157655" y="239111"/>
                      </a:cubicBezTo>
                      <a:cubicBezTo>
                        <a:pt x="139262" y="249621"/>
                        <a:pt x="134006" y="220718"/>
                        <a:pt x="110358" y="223345"/>
                      </a:cubicBezTo>
                      <a:cubicBezTo>
                        <a:pt x="86710" y="225972"/>
                        <a:pt x="31530" y="220717"/>
                        <a:pt x="15765" y="254876"/>
                      </a:cubicBezTo>
                      <a:cubicBezTo>
                        <a:pt x="0" y="289035"/>
                        <a:pt x="0" y="378373"/>
                        <a:pt x="15765" y="428297"/>
                      </a:cubicBezTo>
                      <a:cubicBezTo>
                        <a:pt x="31530" y="478221"/>
                        <a:pt x="81455" y="538656"/>
                        <a:pt x="110358" y="554421"/>
                      </a:cubicBezTo>
                      <a:cubicBezTo>
                        <a:pt x="139262" y="570187"/>
                        <a:pt x="160282" y="512380"/>
                        <a:pt x="189186" y="522890"/>
                      </a:cubicBezTo>
                      <a:cubicBezTo>
                        <a:pt x="218090" y="533400"/>
                        <a:pt x="265386" y="620111"/>
                        <a:pt x="283779" y="617483"/>
                      </a:cubicBezTo>
                      <a:cubicBezTo>
                        <a:pt x="302172" y="614855"/>
                        <a:pt x="281151" y="504497"/>
                        <a:pt x="299544" y="507124"/>
                      </a:cubicBezTo>
                      <a:cubicBezTo>
                        <a:pt x="317937" y="509751"/>
                        <a:pt x="378371" y="630620"/>
                        <a:pt x="394137" y="633248"/>
                      </a:cubicBezTo>
                      <a:cubicBezTo>
                        <a:pt x="409903" y="635876"/>
                        <a:pt x="386254" y="543911"/>
                        <a:pt x="394137" y="522890"/>
                      </a:cubicBezTo>
                      <a:cubicBezTo>
                        <a:pt x="402020" y="501869"/>
                        <a:pt x="415158" y="499241"/>
                        <a:pt x="441434" y="507124"/>
                      </a:cubicBezTo>
                      <a:cubicBezTo>
                        <a:pt x="467710" y="515007"/>
                        <a:pt x="512379" y="559676"/>
                        <a:pt x="551793" y="570186"/>
                      </a:cubicBezTo>
                      <a:cubicBezTo>
                        <a:pt x="591207" y="580696"/>
                        <a:pt x="662152" y="580696"/>
                        <a:pt x="677917" y="570186"/>
                      </a:cubicBezTo>
                      <a:cubicBezTo>
                        <a:pt x="693683" y="559676"/>
                        <a:pt x="659524" y="536027"/>
                        <a:pt x="646386" y="507124"/>
                      </a:cubicBezTo>
                      <a:cubicBezTo>
                        <a:pt x="633248" y="478221"/>
                        <a:pt x="588579" y="417787"/>
                        <a:pt x="599089" y="396766"/>
                      </a:cubicBezTo>
                      <a:cubicBezTo>
                        <a:pt x="609599" y="375745"/>
                        <a:pt x="680545" y="365235"/>
                        <a:pt x="709448" y="381000"/>
                      </a:cubicBezTo>
                      <a:cubicBezTo>
                        <a:pt x="738352" y="396766"/>
                        <a:pt x="733096" y="470338"/>
                        <a:pt x="772510" y="491359"/>
                      </a:cubicBezTo>
                      <a:cubicBezTo>
                        <a:pt x="811924" y="512380"/>
                        <a:pt x="927537" y="528145"/>
                        <a:pt x="945930" y="507124"/>
                      </a:cubicBezTo>
                      <a:cubicBezTo>
                        <a:pt x="964323" y="486103"/>
                        <a:pt x="859220" y="373118"/>
                        <a:pt x="882868" y="365235"/>
                      </a:cubicBezTo>
                      <a:cubicBezTo>
                        <a:pt x="906516" y="357352"/>
                        <a:pt x="1035268" y="446690"/>
                        <a:pt x="1087820" y="459828"/>
                      </a:cubicBezTo>
                      <a:cubicBezTo>
                        <a:pt x="1140372" y="472966"/>
                        <a:pt x="1198179" y="467710"/>
                        <a:pt x="1198179" y="444062"/>
                      </a:cubicBezTo>
                      <a:cubicBezTo>
                        <a:pt x="1198179" y="420414"/>
                        <a:pt x="1074682" y="346841"/>
                        <a:pt x="1087820" y="317938"/>
                      </a:cubicBezTo>
                      <a:cubicBezTo>
                        <a:pt x="1100958" y="289035"/>
                        <a:pt x="1274378" y="278524"/>
                        <a:pt x="1308537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63" name="Freeform 4"/>
                <p:cNvSpPr/>
                <p:nvPr/>
              </p:nvSpPr>
              <p:spPr>
                <a:xfrm>
                  <a:off x="3503121" y="2362590"/>
                  <a:ext cx="2136695" cy="945295"/>
                </a:xfrm>
                <a:custGeom>
                  <a:avLst/>
                  <a:gdLst>
                    <a:gd name="connsiteX0" fmla="*/ 70944 w 2136228"/>
                    <a:gd name="connsiteY0" fmla="*/ 475593 h 945931"/>
                    <a:gd name="connsiteX1" fmla="*/ 23648 w 2136228"/>
                    <a:gd name="connsiteY1" fmla="*/ 365234 h 945931"/>
                    <a:gd name="connsiteX2" fmla="*/ 212834 w 2136228"/>
                    <a:gd name="connsiteY2" fmla="*/ 444062 h 945931"/>
                    <a:gd name="connsiteX3" fmla="*/ 323193 w 2136228"/>
                    <a:gd name="connsiteY3" fmla="*/ 365234 h 945931"/>
                    <a:gd name="connsiteX4" fmla="*/ 402020 w 2136228"/>
                    <a:gd name="connsiteY4" fmla="*/ 381000 h 945931"/>
                    <a:gd name="connsiteX5" fmla="*/ 370489 w 2136228"/>
                    <a:gd name="connsiteY5" fmla="*/ 444062 h 945931"/>
                    <a:gd name="connsiteX6" fmla="*/ 465082 w 2136228"/>
                    <a:gd name="connsiteY6" fmla="*/ 381000 h 945931"/>
                    <a:gd name="connsiteX7" fmla="*/ 528144 w 2136228"/>
                    <a:gd name="connsiteY7" fmla="*/ 444062 h 945931"/>
                    <a:gd name="connsiteX8" fmla="*/ 465082 w 2136228"/>
                    <a:gd name="connsiteY8" fmla="*/ 491359 h 945931"/>
                    <a:gd name="connsiteX9" fmla="*/ 591206 w 2136228"/>
                    <a:gd name="connsiteY9" fmla="*/ 365234 h 945931"/>
                    <a:gd name="connsiteX10" fmla="*/ 780393 w 2136228"/>
                    <a:gd name="connsiteY10" fmla="*/ 396766 h 945931"/>
                    <a:gd name="connsiteX11" fmla="*/ 685800 w 2136228"/>
                    <a:gd name="connsiteY11" fmla="*/ 522890 h 945931"/>
                    <a:gd name="connsiteX12" fmla="*/ 859220 w 2136228"/>
                    <a:gd name="connsiteY12" fmla="*/ 444062 h 945931"/>
                    <a:gd name="connsiteX13" fmla="*/ 953813 w 2136228"/>
                    <a:gd name="connsiteY13" fmla="*/ 475593 h 945931"/>
                    <a:gd name="connsiteX14" fmla="*/ 969579 w 2136228"/>
                    <a:gd name="connsiteY14" fmla="*/ 412531 h 945931"/>
                    <a:gd name="connsiteX15" fmla="*/ 1064172 w 2136228"/>
                    <a:gd name="connsiteY15" fmla="*/ 412531 h 945931"/>
                    <a:gd name="connsiteX16" fmla="*/ 1016875 w 2136228"/>
                    <a:gd name="connsiteY16" fmla="*/ 349469 h 945931"/>
                    <a:gd name="connsiteX17" fmla="*/ 1001110 w 2136228"/>
                    <a:gd name="connsiteY17" fmla="*/ 254876 h 945931"/>
                    <a:gd name="connsiteX18" fmla="*/ 1111469 w 2136228"/>
                    <a:gd name="connsiteY18" fmla="*/ 302172 h 945931"/>
                    <a:gd name="connsiteX19" fmla="*/ 1174531 w 2136228"/>
                    <a:gd name="connsiteY19" fmla="*/ 191814 h 945931"/>
                    <a:gd name="connsiteX20" fmla="*/ 1300655 w 2136228"/>
                    <a:gd name="connsiteY20" fmla="*/ 207579 h 945931"/>
                    <a:gd name="connsiteX21" fmla="*/ 1379482 w 2136228"/>
                    <a:gd name="connsiteY21" fmla="*/ 191814 h 945931"/>
                    <a:gd name="connsiteX22" fmla="*/ 1332186 w 2136228"/>
                    <a:gd name="connsiteY22" fmla="*/ 112986 h 945931"/>
                    <a:gd name="connsiteX23" fmla="*/ 1395248 w 2136228"/>
                    <a:gd name="connsiteY23" fmla="*/ 176048 h 945931"/>
                    <a:gd name="connsiteX24" fmla="*/ 1568669 w 2136228"/>
                    <a:gd name="connsiteY24" fmla="*/ 97221 h 945931"/>
                    <a:gd name="connsiteX25" fmla="*/ 1631731 w 2136228"/>
                    <a:gd name="connsiteY25" fmla="*/ 18393 h 945931"/>
                    <a:gd name="connsiteX26" fmla="*/ 1742089 w 2136228"/>
                    <a:gd name="connsiteY26" fmla="*/ 34159 h 945931"/>
                    <a:gd name="connsiteX27" fmla="*/ 1568669 w 2136228"/>
                    <a:gd name="connsiteY27" fmla="*/ 223345 h 945931"/>
                    <a:gd name="connsiteX28" fmla="*/ 1710558 w 2136228"/>
                    <a:gd name="connsiteY28" fmla="*/ 191814 h 945931"/>
                    <a:gd name="connsiteX29" fmla="*/ 1852448 w 2136228"/>
                    <a:gd name="connsiteY29" fmla="*/ 144517 h 945931"/>
                    <a:gd name="connsiteX30" fmla="*/ 1883979 w 2136228"/>
                    <a:gd name="connsiteY30" fmla="*/ 223345 h 945931"/>
                    <a:gd name="connsiteX31" fmla="*/ 1805151 w 2136228"/>
                    <a:gd name="connsiteY31" fmla="*/ 302172 h 945931"/>
                    <a:gd name="connsiteX32" fmla="*/ 1962806 w 2136228"/>
                    <a:gd name="connsiteY32" fmla="*/ 270641 h 945931"/>
                    <a:gd name="connsiteX33" fmla="*/ 2088931 w 2136228"/>
                    <a:gd name="connsiteY33" fmla="*/ 207579 h 945931"/>
                    <a:gd name="connsiteX34" fmla="*/ 2120462 w 2136228"/>
                    <a:gd name="connsiteY34" fmla="*/ 286407 h 945931"/>
                    <a:gd name="connsiteX35" fmla="*/ 1994338 w 2136228"/>
                    <a:gd name="connsiteY35" fmla="*/ 381000 h 945931"/>
                    <a:gd name="connsiteX36" fmla="*/ 2057400 w 2136228"/>
                    <a:gd name="connsiteY36" fmla="*/ 428297 h 945931"/>
                    <a:gd name="connsiteX37" fmla="*/ 2010103 w 2136228"/>
                    <a:gd name="connsiteY37" fmla="*/ 475593 h 945931"/>
                    <a:gd name="connsiteX38" fmla="*/ 1836682 w 2136228"/>
                    <a:gd name="connsiteY38" fmla="*/ 396766 h 945931"/>
                    <a:gd name="connsiteX39" fmla="*/ 1899744 w 2136228"/>
                    <a:gd name="connsiteY39" fmla="*/ 491359 h 945931"/>
                    <a:gd name="connsiteX40" fmla="*/ 1852448 w 2136228"/>
                    <a:gd name="connsiteY40" fmla="*/ 601717 h 945931"/>
                    <a:gd name="connsiteX41" fmla="*/ 1694793 w 2136228"/>
                    <a:gd name="connsiteY41" fmla="*/ 491359 h 945931"/>
                    <a:gd name="connsiteX42" fmla="*/ 1742089 w 2136228"/>
                    <a:gd name="connsiteY42" fmla="*/ 617483 h 945931"/>
                    <a:gd name="connsiteX43" fmla="*/ 1647496 w 2136228"/>
                    <a:gd name="connsiteY43" fmla="*/ 680545 h 945931"/>
                    <a:gd name="connsiteX44" fmla="*/ 1474075 w 2136228"/>
                    <a:gd name="connsiteY44" fmla="*/ 475593 h 945931"/>
                    <a:gd name="connsiteX45" fmla="*/ 1521372 w 2136228"/>
                    <a:gd name="connsiteY45" fmla="*/ 570186 h 945931"/>
                    <a:gd name="connsiteX46" fmla="*/ 1269124 w 2136228"/>
                    <a:gd name="connsiteY46" fmla="*/ 522890 h 945931"/>
                    <a:gd name="connsiteX47" fmla="*/ 1458310 w 2136228"/>
                    <a:gd name="connsiteY47" fmla="*/ 633248 h 945931"/>
                    <a:gd name="connsiteX48" fmla="*/ 1332186 w 2136228"/>
                    <a:gd name="connsiteY48" fmla="*/ 727841 h 945931"/>
                    <a:gd name="connsiteX49" fmla="*/ 1237593 w 2136228"/>
                    <a:gd name="connsiteY49" fmla="*/ 696310 h 945931"/>
                    <a:gd name="connsiteX50" fmla="*/ 1221827 w 2136228"/>
                    <a:gd name="connsiteY50" fmla="*/ 775138 h 945931"/>
                    <a:gd name="connsiteX51" fmla="*/ 1064172 w 2136228"/>
                    <a:gd name="connsiteY51" fmla="*/ 696310 h 945931"/>
                    <a:gd name="connsiteX52" fmla="*/ 1206062 w 2136228"/>
                    <a:gd name="connsiteY52" fmla="*/ 822434 h 945931"/>
                    <a:gd name="connsiteX53" fmla="*/ 1143000 w 2136228"/>
                    <a:gd name="connsiteY53" fmla="*/ 869731 h 945931"/>
                    <a:gd name="connsiteX54" fmla="*/ 1064172 w 2136228"/>
                    <a:gd name="connsiteY54" fmla="*/ 853966 h 945931"/>
                    <a:gd name="connsiteX55" fmla="*/ 1001110 w 2136228"/>
                    <a:gd name="connsiteY55" fmla="*/ 727841 h 945931"/>
                    <a:gd name="connsiteX56" fmla="*/ 1032641 w 2136228"/>
                    <a:gd name="connsiteY56" fmla="*/ 853966 h 945931"/>
                    <a:gd name="connsiteX57" fmla="*/ 969579 w 2136228"/>
                    <a:gd name="connsiteY57" fmla="*/ 901262 h 945931"/>
                    <a:gd name="connsiteX58" fmla="*/ 843455 w 2136228"/>
                    <a:gd name="connsiteY58" fmla="*/ 822434 h 945931"/>
                    <a:gd name="connsiteX59" fmla="*/ 764627 w 2136228"/>
                    <a:gd name="connsiteY59" fmla="*/ 885497 h 945931"/>
                    <a:gd name="connsiteX60" fmla="*/ 670034 w 2136228"/>
                    <a:gd name="connsiteY60" fmla="*/ 932793 h 945931"/>
                    <a:gd name="connsiteX61" fmla="*/ 638503 w 2136228"/>
                    <a:gd name="connsiteY61" fmla="*/ 806669 h 945931"/>
                    <a:gd name="connsiteX62" fmla="*/ 701565 w 2136228"/>
                    <a:gd name="connsiteY62" fmla="*/ 727841 h 945931"/>
                    <a:gd name="connsiteX63" fmla="*/ 654269 w 2136228"/>
                    <a:gd name="connsiteY63" fmla="*/ 727841 h 945931"/>
                    <a:gd name="connsiteX64" fmla="*/ 606972 w 2136228"/>
                    <a:gd name="connsiteY64" fmla="*/ 680545 h 945931"/>
                    <a:gd name="connsiteX65" fmla="*/ 512379 w 2136228"/>
                    <a:gd name="connsiteY65" fmla="*/ 712076 h 945931"/>
                    <a:gd name="connsiteX66" fmla="*/ 433551 w 2136228"/>
                    <a:gd name="connsiteY66" fmla="*/ 712076 h 945931"/>
                    <a:gd name="connsiteX67" fmla="*/ 338958 w 2136228"/>
                    <a:gd name="connsiteY67" fmla="*/ 649014 h 945931"/>
                    <a:gd name="connsiteX68" fmla="*/ 449317 w 2136228"/>
                    <a:gd name="connsiteY68" fmla="*/ 601717 h 945931"/>
                    <a:gd name="connsiteX69" fmla="*/ 307427 w 2136228"/>
                    <a:gd name="connsiteY69" fmla="*/ 617483 h 945931"/>
                    <a:gd name="connsiteX70" fmla="*/ 181303 w 2136228"/>
                    <a:gd name="connsiteY70" fmla="*/ 585952 h 945931"/>
                    <a:gd name="connsiteX71" fmla="*/ 244365 w 2136228"/>
                    <a:gd name="connsiteY71" fmla="*/ 538655 h 945931"/>
                    <a:gd name="connsiteX72" fmla="*/ 149772 w 2136228"/>
                    <a:gd name="connsiteY72" fmla="*/ 522890 h 945931"/>
                    <a:gd name="connsiteX73" fmla="*/ 70944 w 2136228"/>
                    <a:gd name="connsiteY73" fmla="*/ 475593 h 9459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</a:cxnLst>
                  <a:rect l="l" t="t" r="r" b="b"/>
                  <a:pathLst>
                    <a:path w="2136228" h="945931">
                      <a:moveTo>
                        <a:pt x="70944" y="475593"/>
                      </a:moveTo>
                      <a:cubicBezTo>
                        <a:pt x="49923" y="449317"/>
                        <a:pt x="0" y="370489"/>
                        <a:pt x="23648" y="365234"/>
                      </a:cubicBezTo>
                      <a:cubicBezTo>
                        <a:pt x="47296" y="359979"/>
                        <a:pt x="162910" y="444062"/>
                        <a:pt x="212834" y="444062"/>
                      </a:cubicBezTo>
                      <a:cubicBezTo>
                        <a:pt x="262758" y="444062"/>
                        <a:pt x="291662" y="375744"/>
                        <a:pt x="323193" y="365234"/>
                      </a:cubicBezTo>
                      <a:cubicBezTo>
                        <a:pt x="354724" y="354724"/>
                        <a:pt x="394137" y="367862"/>
                        <a:pt x="402020" y="381000"/>
                      </a:cubicBezTo>
                      <a:cubicBezTo>
                        <a:pt x="409903" y="394138"/>
                        <a:pt x="359979" y="444062"/>
                        <a:pt x="370489" y="444062"/>
                      </a:cubicBezTo>
                      <a:cubicBezTo>
                        <a:pt x="380999" y="444062"/>
                        <a:pt x="438806" y="381000"/>
                        <a:pt x="465082" y="381000"/>
                      </a:cubicBezTo>
                      <a:cubicBezTo>
                        <a:pt x="491358" y="381000"/>
                        <a:pt x="528144" y="425669"/>
                        <a:pt x="528144" y="444062"/>
                      </a:cubicBezTo>
                      <a:cubicBezTo>
                        <a:pt x="528144" y="462455"/>
                        <a:pt x="454572" y="504497"/>
                        <a:pt x="465082" y="491359"/>
                      </a:cubicBezTo>
                      <a:cubicBezTo>
                        <a:pt x="475592" y="478221"/>
                        <a:pt x="538654" y="380999"/>
                        <a:pt x="591206" y="365234"/>
                      </a:cubicBezTo>
                      <a:cubicBezTo>
                        <a:pt x="643758" y="349469"/>
                        <a:pt x="764627" y="370490"/>
                        <a:pt x="780393" y="396766"/>
                      </a:cubicBezTo>
                      <a:cubicBezTo>
                        <a:pt x="796159" y="423042"/>
                        <a:pt x="672662" y="515007"/>
                        <a:pt x="685800" y="522890"/>
                      </a:cubicBezTo>
                      <a:cubicBezTo>
                        <a:pt x="698938" y="530773"/>
                        <a:pt x="814551" y="451945"/>
                        <a:pt x="859220" y="444062"/>
                      </a:cubicBezTo>
                      <a:cubicBezTo>
                        <a:pt x="903889" y="436179"/>
                        <a:pt x="935420" y="480848"/>
                        <a:pt x="953813" y="475593"/>
                      </a:cubicBezTo>
                      <a:cubicBezTo>
                        <a:pt x="972206" y="470338"/>
                        <a:pt x="951186" y="423041"/>
                        <a:pt x="969579" y="412531"/>
                      </a:cubicBezTo>
                      <a:cubicBezTo>
                        <a:pt x="987972" y="402021"/>
                        <a:pt x="1056289" y="423041"/>
                        <a:pt x="1064172" y="412531"/>
                      </a:cubicBezTo>
                      <a:cubicBezTo>
                        <a:pt x="1072055" y="402021"/>
                        <a:pt x="1027385" y="375745"/>
                        <a:pt x="1016875" y="349469"/>
                      </a:cubicBezTo>
                      <a:cubicBezTo>
                        <a:pt x="1006365" y="323193"/>
                        <a:pt x="985344" y="262759"/>
                        <a:pt x="1001110" y="254876"/>
                      </a:cubicBezTo>
                      <a:cubicBezTo>
                        <a:pt x="1016876" y="246993"/>
                        <a:pt x="1082565" y="312682"/>
                        <a:pt x="1111469" y="302172"/>
                      </a:cubicBezTo>
                      <a:cubicBezTo>
                        <a:pt x="1140373" y="291662"/>
                        <a:pt x="1143000" y="207580"/>
                        <a:pt x="1174531" y="191814"/>
                      </a:cubicBezTo>
                      <a:cubicBezTo>
                        <a:pt x="1206062" y="176049"/>
                        <a:pt x="1266497" y="207579"/>
                        <a:pt x="1300655" y="207579"/>
                      </a:cubicBezTo>
                      <a:cubicBezTo>
                        <a:pt x="1334813" y="207579"/>
                        <a:pt x="1374227" y="207579"/>
                        <a:pt x="1379482" y="191814"/>
                      </a:cubicBezTo>
                      <a:cubicBezTo>
                        <a:pt x="1384737" y="176049"/>
                        <a:pt x="1329558" y="115614"/>
                        <a:pt x="1332186" y="112986"/>
                      </a:cubicBezTo>
                      <a:cubicBezTo>
                        <a:pt x="1334814" y="110358"/>
                        <a:pt x="1355834" y="178676"/>
                        <a:pt x="1395248" y="176048"/>
                      </a:cubicBezTo>
                      <a:cubicBezTo>
                        <a:pt x="1434662" y="173421"/>
                        <a:pt x="1529255" y="123497"/>
                        <a:pt x="1568669" y="97221"/>
                      </a:cubicBezTo>
                      <a:cubicBezTo>
                        <a:pt x="1608083" y="70945"/>
                        <a:pt x="1602828" y="28903"/>
                        <a:pt x="1631731" y="18393"/>
                      </a:cubicBezTo>
                      <a:cubicBezTo>
                        <a:pt x="1660634" y="7883"/>
                        <a:pt x="1752599" y="0"/>
                        <a:pt x="1742089" y="34159"/>
                      </a:cubicBezTo>
                      <a:cubicBezTo>
                        <a:pt x="1731579" y="68318"/>
                        <a:pt x="1573924" y="197069"/>
                        <a:pt x="1568669" y="223345"/>
                      </a:cubicBezTo>
                      <a:cubicBezTo>
                        <a:pt x="1563414" y="249621"/>
                        <a:pt x="1663262" y="204952"/>
                        <a:pt x="1710558" y="191814"/>
                      </a:cubicBezTo>
                      <a:cubicBezTo>
                        <a:pt x="1757854" y="178676"/>
                        <a:pt x="1823544" y="139262"/>
                        <a:pt x="1852448" y="144517"/>
                      </a:cubicBezTo>
                      <a:cubicBezTo>
                        <a:pt x="1881352" y="149772"/>
                        <a:pt x="1891862" y="197069"/>
                        <a:pt x="1883979" y="223345"/>
                      </a:cubicBezTo>
                      <a:cubicBezTo>
                        <a:pt x="1876096" y="249621"/>
                        <a:pt x="1792013" y="294289"/>
                        <a:pt x="1805151" y="302172"/>
                      </a:cubicBezTo>
                      <a:cubicBezTo>
                        <a:pt x="1818289" y="310055"/>
                        <a:pt x="1915509" y="286406"/>
                        <a:pt x="1962806" y="270641"/>
                      </a:cubicBezTo>
                      <a:cubicBezTo>
                        <a:pt x="2010103" y="254876"/>
                        <a:pt x="2062655" y="204951"/>
                        <a:pt x="2088931" y="207579"/>
                      </a:cubicBezTo>
                      <a:cubicBezTo>
                        <a:pt x="2115207" y="210207"/>
                        <a:pt x="2136228" y="257504"/>
                        <a:pt x="2120462" y="286407"/>
                      </a:cubicBezTo>
                      <a:cubicBezTo>
                        <a:pt x="2104697" y="315311"/>
                        <a:pt x="2004848" y="357352"/>
                        <a:pt x="1994338" y="381000"/>
                      </a:cubicBezTo>
                      <a:cubicBezTo>
                        <a:pt x="1983828" y="404648"/>
                        <a:pt x="2054773" y="412532"/>
                        <a:pt x="2057400" y="428297"/>
                      </a:cubicBezTo>
                      <a:cubicBezTo>
                        <a:pt x="2060027" y="444062"/>
                        <a:pt x="2046889" y="480848"/>
                        <a:pt x="2010103" y="475593"/>
                      </a:cubicBezTo>
                      <a:cubicBezTo>
                        <a:pt x="1973317" y="470338"/>
                        <a:pt x="1855075" y="394138"/>
                        <a:pt x="1836682" y="396766"/>
                      </a:cubicBezTo>
                      <a:cubicBezTo>
                        <a:pt x="1818289" y="399394"/>
                        <a:pt x="1897116" y="457201"/>
                        <a:pt x="1899744" y="491359"/>
                      </a:cubicBezTo>
                      <a:cubicBezTo>
                        <a:pt x="1902372" y="525518"/>
                        <a:pt x="1886606" y="601717"/>
                        <a:pt x="1852448" y="601717"/>
                      </a:cubicBezTo>
                      <a:cubicBezTo>
                        <a:pt x="1818290" y="601717"/>
                        <a:pt x="1713186" y="488731"/>
                        <a:pt x="1694793" y="491359"/>
                      </a:cubicBezTo>
                      <a:cubicBezTo>
                        <a:pt x="1676400" y="493987"/>
                        <a:pt x="1749972" y="585952"/>
                        <a:pt x="1742089" y="617483"/>
                      </a:cubicBezTo>
                      <a:cubicBezTo>
                        <a:pt x="1734206" y="649014"/>
                        <a:pt x="1692165" y="704193"/>
                        <a:pt x="1647496" y="680545"/>
                      </a:cubicBezTo>
                      <a:cubicBezTo>
                        <a:pt x="1602827" y="656897"/>
                        <a:pt x="1495096" y="493986"/>
                        <a:pt x="1474075" y="475593"/>
                      </a:cubicBezTo>
                      <a:cubicBezTo>
                        <a:pt x="1453054" y="457200"/>
                        <a:pt x="1555531" y="562303"/>
                        <a:pt x="1521372" y="570186"/>
                      </a:cubicBezTo>
                      <a:cubicBezTo>
                        <a:pt x="1487214" y="578069"/>
                        <a:pt x="1279634" y="512380"/>
                        <a:pt x="1269124" y="522890"/>
                      </a:cubicBezTo>
                      <a:cubicBezTo>
                        <a:pt x="1258614" y="533400"/>
                        <a:pt x="1447800" y="599090"/>
                        <a:pt x="1458310" y="633248"/>
                      </a:cubicBezTo>
                      <a:cubicBezTo>
                        <a:pt x="1468820" y="667406"/>
                        <a:pt x="1368972" y="717331"/>
                        <a:pt x="1332186" y="727841"/>
                      </a:cubicBezTo>
                      <a:cubicBezTo>
                        <a:pt x="1295400" y="738351"/>
                        <a:pt x="1255986" y="688427"/>
                        <a:pt x="1237593" y="696310"/>
                      </a:cubicBezTo>
                      <a:cubicBezTo>
                        <a:pt x="1219200" y="704193"/>
                        <a:pt x="1250730" y="775138"/>
                        <a:pt x="1221827" y="775138"/>
                      </a:cubicBezTo>
                      <a:cubicBezTo>
                        <a:pt x="1192924" y="775138"/>
                        <a:pt x="1066799" y="688427"/>
                        <a:pt x="1064172" y="696310"/>
                      </a:cubicBezTo>
                      <a:cubicBezTo>
                        <a:pt x="1061545" y="704193"/>
                        <a:pt x="1192924" y="793531"/>
                        <a:pt x="1206062" y="822434"/>
                      </a:cubicBezTo>
                      <a:cubicBezTo>
                        <a:pt x="1219200" y="851337"/>
                        <a:pt x="1166648" y="864476"/>
                        <a:pt x="1143000" y="869731"/>
                      </a:cubicBezTo>
                      <a:cubicBezTo>
                        <a:pt x="1119352" y="874986"/>
                        <a:pt x="1087820" y="877614"/>
                        <a:pt x="1064172" y="853966"/>
                      </a:cubicBezTo>
                      <a:cubicBezTo>
                        <a:pt x="1040524" y="830318"/>
                        <a:pt x="1006365" y="727841"/>
                        <a:pt x="1001110" y="727841"/>
                      </a:cubicBezTo>
                      <a:cubicBezTo>
                        <a:pt x="995855" y="727841"/>
                        <a:pt x="1037896" y="825062"/>
                        <a:pt x="1032641" y="853966"/>
                      </a:cubicBezTo>
                      <a:cubicBezTo>
                        <a:pt x="1027386" y="882870"/>
                        <a:pt x="1001110" y="906517"/>
                        <a:pt x="969579" y="901262"/>
                      </a:cubicBezTo>
                      <a:cubicBezTo>
                        <a:pt x="938048" y="896007"/>
                        <a:pt x="877614" y="825061"/>
                        <a:pt x="843455" y="822434"/>
                      </a:cubicBezTo>
                      <a:cubicBezTo>
                        <a:pt x="809296" y="819807"/>
                        <a:pt x="793530" y="867104"/>
                        <a:pt x="764627" y="885497"/>
                      </a:cubicBezTo>
                      <a:cubicBezTo>
                        <a:pt x="735724" y="903890"/>
                        <a:pt x="691055" y="945931"/>
                        <a:pt x="670034" y="932793"/>
                      </a:cubicBezTo>
                      <a:cubicBezTo>
                        <a:pt x="649013" y="919655"/>
                        <a:pt x="633248" y="840828"/>
                        <a:pt x="638503" y="806669"/>
                      </a:cubicBezTo>
                      <a:cubicBezTo>
                        <a:pt x="643758" y="772510"/>
                        <a:pt x="698937" y="740979"/>
                        <a:pt x="701565" y="727841"/>
                      </a:cubicBezTo>
                      <a:cubicBezTo>
                        <a:pt x="704193" y="714703"/>
                        <a:pt x="670035" y="735724"/>
                        <a:pt x="654269" y="727841"/>
                      </a:cubicBezTo>
                      <a:cubicBezTo>
                        <a:pt x="638504" y="719958"/>
                        <a:pt x="630620" y="683172"/>
                        <a:pt x="606972" y="680545"/>
                      </a:cubicBezTo>
                      <a:cubicBezTo>
                        <a:pt x="583324" y="677918"/>
                        <a:pt x="541283" y="706821"/>
                        <a:pt x="512379" y="712076"/>
                      </a:cubicBezTo>
                      <a:cubicBezTo>
                        <a:pt x="483475" y="717331"/>
                        <a:pt x="462455" y="722586"/>
                        <a:pt x="433551" y="712076"/>
                      </a:cubicBezTo>
                      <a:cubicBezTo>
                        <a:pt x="404647" y="701566"/>
                        <a:pt x="336330" y="667407"/>
                        <a:pt x="338958" y="649014"/>
                      </a:cubicBezTo>
                      <a:cubicBezTo>
                        <a:pt x="341586" y="630621"/>
                        <a:pt x="454572" y="606972"/>
                        <a:pt x="449317" y="601717"/>
                      </a:cubicBezTo>
                      <a:cubicBezTo>
                        <a:pt x="444062" y="596462"/>
                        <a:pt x="352096" y="620111"/>
                        <a:pt x="307427" y="617483"/>
                      </a:cubicBezTo>
                      <a:cubicBezTo>
                        <a:pt x="262758" y="614855"/>
                        <a:pt x="191813" y="599090"/>
                        <a:pt x="181303" y="585952"/>
                      </a:cubicBezTo>
                      <a:cubicBezTo>
                        <a:pt x="170793" y="572814"/>
                        <a:pt x="249620" y="549165"/>
                        <a:pt x="244365" y="538655"/>
                      </a:cubicBezTo>
                      <a:cubicBezTo>
                        <a:pt x="239110" y="528145"/>
                        <a:pt x="181303" y="538656"/>
                        <a:pt x="149772" y="522890"/>
                      </a:cubicBezTo>
                      <a:cubicBezTo>
                        <a:pt x="118241" y="507125"/>
                        <a:pt x="91965" y="501869"/>
                        <a:pt x="70944" y="475593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64" name="Freeform 5"/>
                <p:cNvSpPr/>
                <p:nvPr/>
              </p:nvSpPr>
              <p:spPr>
                <a:xfrm>
                  <a:off x="3831843" y="1872435"/>
                  <a:ext cx="1490206" cy="793584"/>
                </a:xfrm>
                <a:custGeom>
                  <a:avLst/>
                  <a:gdLst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80697 w 1489842"/>
                    <a:gd name="connsiteY20" fmla="*/ 522889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09752 w 1489842"/>
                    <a:gd name="connsiteY20" fmla="*/ 717330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62152 w 1489842"/>
                    <a:gd name="connsiteY18" fmla="*/ 641130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509752 w 1489842"/>
                    <a:gd name="connsiteY18" fmla="*/ 717330 h 793530"/>
                    <a:gd name="connsiteX19" fmla="*/ 486104 w 1489842"/>
                    <a:gd name="connsiteY19" fmla="*/ 633247 h 793530"/>
                    <a:gd name="connsiteX20" fmla="*/ 423042 w 1489842"/>
                    <a:gd name="connsiteY20" fmla="*/ 522889 h 793530"/>
                    <a:gd name="connsiteX21" fmla="*/ 501869 w 1489842"/>
                    <a:gd name="connsiteY21" fmla="*/ 444061 h 793530"/>
                    <a:gd name="connsiteX22" fmla="*/ 375745 w 1489842"/>
                    <a:gd name="connsiteY22" fmla="*/ 396764 h 793530"/>
                    <a:gd name="connsiteX23" fmla="*/ 328449 w 1489842"/>
                    <a:gd name="connsiteY23" fmla="*/ 507123 h 793530"/>
                    <a:gd name="connsiteX24" fmla="*/ 249621 w 1489842"/>
                    <a:gd name="connsiteY24" fmla="*/ 475592 h 793530"/>
                    <a:gd name="connsiteX25" fmla="*/ 281152 w 1489842"/>
                    <a:gd name="connsiteY25" fmla="*/ 380999 h 793530"/>
                    <a:gd name="connsiteX26" fmla="*/ 170793 w 1489842"/>
                    <a:gd name="connsiteY26" fmla="*/ 412530 h 793530"/>
                    <a:gd name="connsiteX27" fmla="*/ 170793 w 1489842"/>
                    <a:gd name="connsiteY27" fmla="*/ 317937 h 793530"/>
                    <a:gd name="connsiteX28" fmla="*/ 249621 w 1489842"/>
                    <a:gd name="connsiteY28" fmla="*/ 286406 h 793530"/>
                    <a:gd name="connsiteX29" fmla="*/ 391511 w 1489842"/>
                    <a:gd name="connsiteY29" fmla="*/ 302171 h 793530"/>
                    <a:gd name="connsiteX30" fmla="*/ 218090 w 1489842"/>
                    <a:gd name="connsiteY30" fmla="*/ 254875 h 793530"/>
                    <a:gd name="connsiteX31" fmla="*/ 265386 w 1489842"/>
                    <a:gd name="connsiteY31" fmla="*/ 191813 h 793530"/>
                    <a:gd name="connsiteX32" fmla="*/ 170793 w 1489842"/>
                    <a:gd name="connsiteY32" fmla="*/ 239109 h 793530"/>
                    <a:gd name="connsiteX33" fmla="*/ 13138 w 1489842"/>
                    <a:gd name="connsiteY33" fmla="*/ 191813 h 793530"/>
                    <a:gd name="connsiteX34" fmla="*/ 91966 w 1489842"/>
                    <a:gd name="connsiteY34" fmla="*/ 128751 h 793530"/>
                    <a:gd name="connsiteX35" fmla="*/ 202324 w 1489842"/>
                    <a:gd name="connsiteY35" fmla="*/ 128751 h 793530"/>
                    <a:gd name="connsiteX36" fmla="*/ 107731 w 1489842"/>
                    <a:gd name="connsiteY36" fmla="*/ 65689 h 793530"/>
                    <a:gd name="connsiteX37" fmla="*/ 296918 w 1489842"/>
                    <a:gd name="connsiteY37" fmla="*/ 65689 h 793530"/>
                    <a:gd name="connsiteX38" fmla="*/ 391511 w 1489842"/>
                    <a:gd name="connsiteY38" fmla="*/ 97220 h 793530"/>
                    <a:gd name="connsiteX39" fmla="*/ 533400 w 1489842"/>
                    <a:gd name="connsiteY39" fmla="*/ 81454 h 793530"/>
                    <a:gd name="connsiteX40" fmla="*/ 564931 w 1489842"/>
                    <a:gd name="connsiteY40" fmla="*/ 191813 h 793530"/>
                    <a:gd name="connsiteX41" fmla="*/ 612228 w 1489842"/>
                    <a:gd name="connsiteY41" fmla="*/ 207578 h 793530"/>
                    <a:gd name="connsiteX42" fmla="*/ 691055 w 1489842"/>
                    <a:gd name="connsiteY42" fmla="*/ 144516 h 793530"/>
                    <a:gd name="connsiteX43" fmla="*/ 722586 w 1489842"/>
                    <a:gd name="connsiteY43" fmla="*/ 239109 h 793530"/>
                    <a:gd name="connsiteX44" fmla="*/ 817180 w 1489842"/>
                    <a:gd name="connsiteY44" fmla="*/ 239109 h 793530"/>
                    <a:gd name="connsiteX45" fmla="*/ 754118 w 1489842"/>
                    <a:gd name="connsiteY45" fmla="*/ 81454 h 793530"/>
                    <a:gd name="connsiteX46" fmla="*/ 896007 w 1489842"/>
                    <a:gd name="connsiteY46" fmla="*/ 176047 h 793530"/>
                    <a:gd name="connsiteX47" fmla="*/ 1037897 w 1489842"/>
                    <a:gd name="connsiteY47" fmla="*/ 223344 h 793530"/>
                    <a:gd name="connsiteX48" fmla="*/ 1164021 w 1489842"/>
                    <a:gd name="connsiteY48" fmla="*/ 223344 h 793530"/>
                    <a:gd name="connsiteX49" fmla="*/ 1274380 w 1489842"/>
                    <a:gd name="connsiteY49" fmla="*/ 128751 h 7935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</a:cxnLst>
                  <a:rect l="l" t="t" r="r" b="b"/>
                  <a:pathLst>
                    <a:path w="1489842" h="793530">
                      <a:moveTo>
                        <a:pt x="1274380" y="128751"/>
                      </a:moveTo>
                      <a:cubicBezTo>
                        <a:pt x="1313794" y="91965"/>
                        <a:pt x="1368973" y="0"/>
                        <a:pt x="1400504" y="2627"/>
                      </a:cubicBezTo>
                      <a:cubicBezTo>
                        <a:pt x="1432035" y="5254"/>
                        <a:pt x="1489842" y="102475"/>
                        <a:pt x="1463566" y="144516"/>
                      </a:cubicBezTo>
                      <a:cubicBezTo>
                        <a:pt x="1437290" y="186557"/>
                        <a:pt x="1245477" y="225972"/>
                        <a:pt x="1242849" y="254875"/>
                      </a:cubicBezTo>
                      <a:cubicBezTo>
                        <a:pt x="1240221" y="283778"/>
                        <a:pt x="1413642" y="286406"/>
                        <a:pt x="1447800" y="317937"/>
                      </a:cubicBezTo>
                      <a:cubicBezTo>
                        <a:pt x="1481958" y="349468"/>
                        <a:pt x="1479331" y="423040"/>
                        <a:pt x="1447800" y="444061"/>
                      </a:cubicBezTo>
                      <a:cubicBezTo>
                        <a:pt x="1416269" y="465082"/>
                        <a:pt x="1321676" y="462454"/>
                        <a:pt x="1258614" y="444061"/>
                      </a:cubicBezTo>
                      <a:cubicBezTo>
                        <a:pt x="1195552" y="425668"/>
                        <a:pt x="1077311" y="328447"/>
                        <a:pt x="1069428" y="333702"/>
                      </a:cubicBezTo>
                      <a:cubicBezTo>
                        <a:pt x="1061545" y="338957"/>
                        <a:pt x="1206063" y="438806"/>
                        <a:pt x="1211318" y="475592"/>
                      </a:cubicBezTo>
                      <a:cubicBezTo>
                        <a:pt x="1216573" y="512378"/>
                        <a:pt x="1145628" y="554420"/>
                        <a:pt x="1100959" y="554420"/>
                      </a:cubicBezTo>
                      <a:cubicBezTo>
                        <a:pt x="1056290" y="554420"/>
                        <a:pt x="953814" y="467709"/>
                        <a:pt x="943304" y="475592"/>
                      </a:cubicBezTo>
                      <a:cubicBezTo>
                        <a:pt x="932794" y="483475"/>
                        <a:pt x="1024759" y="567557"/>
                        <a:pt x="1037897" y="601716"/>
                      </a:cubicBezTo>
                      <a:cubicBezTo>
                        <a:pt x="1051035" y="635875"/>
                        <a:pt x="1051034" y="672661"/>
                        <a:pt x="1022131" y="680544"/>
                      </a:cubicBezTo>
                      <a:cubicBezTo>
                        <a:pt x="993228" y="688427"/>
                        <a:pt x="901262" y="667406"/>
                        <a:pt x="864476" y="649013"/>
                      </a:cubicBezTo>
                      <a:cubicBezTo>
                        <a:pt x="827690" y="630620"/>
                        <a:pt x="801414" y="559675"/>
                        <a:pt x="801414" y="570185"/>
                      </a:cubicBezTo>
                      <a:cubicBezTo>
                        <a:pt x="801414" y="580695"/>
                        <a:pt x="869731" y="675289"/>
                        <a:pt x="864476" y="712075"/>
                      </a:cubicBezTo>
                      <a:cubicBezTo>
                        <a:pt x="859221" y="748861"/>
                        <a:pt x="804042" y="793530"/>
                        <a:pt x="769883" y="790902"/>
                      </a:cubicBezTo>
                      <a:cubicBezTo>
                        <a:pt x="735724" y="788274"/>
                        <a:pt x="702879" y="708571"/>
                        <a:pt x="659524" y="696309"/>
                      </a:cubicBezTo>
                      <a:cubicBezTo>
                        <a:pt x="616169" y="684047"/>
                        <a:pt x="538655" y="727840"/>
                        <a:pt x="509752" y="717330"/>
                      </a:cubicBezTo>
                      <a:cubicBezTo>
                        <a:pt x="480849" y="706820"/>
                        <a:pt x="500556" y="665654"/>
                        <a:pt x="486104" y="633247"/>
                      </a:cubicBezTo>
                      <a:cubicBezTo>
                        <a:pt x="471652" y="600840"/>
                        <a:pt x="420415" y="554420"/>
                        <a:pt x="423042" y="522889"/>
                      </a:cubicBezTo>
                      <a:cubicBezTo>
                        <a:pt x="425669" y="491358"/>
                        <a:pt x="509752" y="465082"/>
                        <a:pt x="501869" y="444061"/>
                      </a:cubicBezTo>
                      <a:cubicBezTo>
                        <a:pt x="493986" y="423040"/>
                        <a:pt x="404648" y="386254"/>
                        <a:pt x="375745" y="396764"/>
                      </a:cubicBezTo>
                      <a:cubicBezTo>
                        <a:pt x="346842" y="407274"/>
                        <a:pt x="349470" y="493985"/>
                        <a:pt x="328449" y="507123"/>
                      </a:cubicBezTo>
                      <a:cubicBezTo>
                        <a:pt x="307428" y="520261"/>
                        <a:pt x="257504" y="496613"/>
                        <a:pt x="249621" y="475592"/>
                      </a:cubicBezTo>
                      <a:cubicBezTo>
                        <a:pt x="241738" y="454571"/>
                        <a:pt x="294290" y="391509"/>
                        <a:pt x="281152" y="380999"/>
                      </a:cubicBezTo>
                      <a:cubicBezTo>
                        <a:pt x="268014" y="370489"/>
                        <a:pt x="189186" y="423040"/>
                        <a:pt x="170793" y="412530"/>
                      </a:cubicBezTo>
                      <a:cubicBezTo>
                        <a:pt x="152400" y="402020"/>
                        <a:pt x="157655" y="338958"/>
                        <a:pt x="170793" y="317937"/>
                      </a:cubicBezTo>
                      <a:cubicBezTo>
                        <a:pt x="183931" y="296916"/>
                        <a:pt x="212835" y="289034"/>
                        <a:pt x="249621" y="286406"/>
                      </a:cubicBezTo>
                      <a:cubicBezTo>
                        <a:pt x="286407" y="283778"/>
                        <a:pt x="396766" y="307426"/>
                        <a:pt x="391511" y="302171"/>
                      </a:cubicBezTo>
                      <a:cubicBezTo>
                        <a:pt x="386256" y="296916"/>
                        <a:pt x="239111" y="273268"/>
                        <a:pt x="218090" y="254875"/>
                      </a:cubicBezTo>
                      <a:cubicBezTo>
                        <a:pt x="197069" y="236482"/>
                        <a:pt x="273269" y="194441"/>
                        <a:pt x="265386" y="191813"/>
                      </a:cubicBezTo>
                      <a:cubicBezTo>
                        <a:pt x="257503" y="189185"/>
                        <a:pt x="212834" y="239109"/>
                        <a:pt x="170793" y="239109"/>
                      </a:cubicBezTo>
                      <a:cubicBezTo>
                        <a:pt x="128752" y="239109"/>
                        <a:pt x="26276" y="210206"/>
                        <a:pt x="13138" y="191813"/>
                      </a:cubicBezTo>
                      <a:cubicBezTo>
                        <a:pt x="0" y="173420"/>
                        <a:pt x="60435" y="139261"/>
                        <a:pt x="91966" y="128751"/>
                      </a:cubicBezTo>
                      <a:cubicBezTo>
                        <a:pt x="123497" y="118241"/>
                        <a:pt x="199696" y="139261"/>
                        <a:pt x="202324" y="128751"/>
                      </a:cubicBezTo>
                      <a:cubicBezTo>
                        <a:pt x="204952" y="118241"/>
                        <a:pt x="91965" y="76199"/>
                        <a:pt x="107731" y="65689"/>
                      </a:cubicBezTo>
                      <a:cubicBezTo>
                        <a:pt x="123497" y="55179"/>
                        <a:pt x="249621" y="60434"/>
                        <a:pt x="296918" y="65689"/>
                      </a:cubicBezTo>
                      <a:cubicBezTo>
                        <a:pt x="344215" y="70944"/>
                        <a:pt x="352097" y="94593"/>
                        <a:pt x="391511" y="97220"/>
                      </a:cubicBezTo>
                      <a:cubicBezTo>
                        <a:pt x="430925" y="99848"/>
                        <a:pt x="504497" y="65689"/>
                        <a:pt x="533400" y="81454"/>
                      </a:cubicBezTo>
                      <a:cubicBezTo>
                        <a:pt x="562303" y="97219"/>
                        <a:pt x="551793" y="170792"/>
                        <a:pt x="564931" y="191813"/>
                      </a:cubicBezTo>
                      <a:cubicBezTo>
                        <a:pt x="578069" y="212834"/>
                        <a:pt x="591207" y="215461"/>
                        <a:pt x="612228" y="207578"/>
                      </a:cubicBezTo>
                      <a:cubicBezTo>
                        <a:pt x="633249" y="199695"/>
                        <a:pt x="672662" y="139261"/>
                        <a:pt x="691055" y="144516"/>
                      </a:cubicBezTo>
                      <a:cubicBezTo>
                        <a:pt x="709448" y="149771"/>
                        <a:pt x="701565" y="223343"/>
                        <a:pt x="722586" y="239109"/>
                      </a:cubicBezTo>
                      <a:cubicBezTo>
                        <a:pt x="743607" y="254875"/>
                        <a:pt x="811925" y="265385"/>
                        <a:pt x="817180" y="239109"/>
                      </a:cubicBezTo>
                      <a:cubicBezTo>
                        <a:pt x="822435" y="212833"/>
                        <a:pt x="740980" y="91964"/>
                        <a:pt x="754118" y="81454"/>
                      </a:cubicBezTo>
                      <a:cubicBezTo>
                        <a:pt x="767256" y="70944"/>
                        <a:pt x="848711" y="152399"/>
                        <a:pt x="896007" y="176047"/>
                      </a:cubicBezTo>
                      <a:cubicBezTo>
                        <a:pt x="943303" y="199695"/>
                        <a:pt x="993228" y="215461"/>
                        <a:pt x="1037897" y="223344"/>
                      </a:cubicBezTo>
                      <a:cubicBezTo>
                        <a:pt x="1082566" y="231227"/>
                        <a:pt x="1121980" y="241737"/>
                        <a:pt x="1164021" y="223344"/>
                      </a:cubicBezTo>
                      <a:cubicBezTo>
                        <a:pt x="1206062" y="204951"/>
                        <a:pt x="1234966" y="165537"/>
                        <a:pt x="1274380" y="1287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65" name="Freeform 6"/>
                <p:cNvSpPr/>
                <p:nvPr/>
              </p:nvSpPr>
              <p:spPr>
                <a:xfrm>
                  <a:off x="3294934" y="2222546"/>
                  <a:ext cx="1062864" cy="478481"/>
                </a:xfrm>
                <a:custGeom>
                  <a:avLst/>
                  <a:gdLst>
                    <a:gd name="connsiteX0" fmla="*/ 86710 w 1061545"/>
                    <a:gd name="connsiteY0" fmla="*/ 254876 h 486104"/>
                    <a:gd name="connsiteX1" fmla="*/ 7883 w 1061545"/>
                    <a:gd name="connsiteY1" fmla="*/ 176049 h 486104"/>
                    <a:gd name="connsiteX2" fmla="*/ 134007 w 1061545"/>
                    <a:gd name="connsiteY2" fmla="*/ 112987 h 486104"/>
                    <a:gd name="connsiteX3" fmla="*/ 228600 w 1061545"/>
                    <a:gd name="connsiteY3" fmla="*/ 176049 h 486104"/>
                    <a:gd name="connsiteX4" fmla="*/ 244365 w 1061545"/>
                    <a:gd name="connsiteY4" fmla="*/ 97221 h 486104"/>
                    <a:gd name="connsiteX5" fmla="*/ 354724 w 1061545"/>
                    <a:gd name="connsiteY5" fmla="*/ 176049 h 486104"/>
                    <a:gd name="connsiteX6" fmla="*/ 307427 w 1061545"/>
                    <a:gd name="connsiteY6" fmla="*/ 112987 h 486104"/>
                    <a:gd name="connsiteX7" fmla="*/ 338958 w 1061545"/>
                    <a:gd name="connsiteY7" fmla="*/ 49924 h 486104"/>
                    <a:gd name="connsiteX8" fmla="*/ 449317 w 1061545"/>
                    <a:gd name="connsiteY8" fmla="*/ 97221 h 486104"/>
                    <a:gd name="connsiteX9" fmla="*/ 559676 w 1061545"/>
                    <a:gd name="connsiteY9" fmla="*/ 191814 h 486104"/>
                    <a:gd name="connsiteX10" fmla="*/ 449317 w 1061545"/>
                    <a:gd name="connsiteY10" fmla="*/ 81456 h 486104"/>
                    <a:gd name="connsiteX11" fmla="*/ 480848 w 1061545"/>
                    <a:gd name="connsiteY11" fmla="*/ 2628 h 486104"/>
                    <a:gd name="connsiteX12" fmla="*/ 638503 w 1061545"/>
                    <a:gd name="connsiteY12" fmla="*/ 65690 h 486104"/>
                    <a:gd name="connsiteX13" fmla="*/ 638503 w 1061545"/>
                    <a:gd name="connsiteY13" fmla="*/ 160283 h 486104"/>
                    <a:gd name="connsiteX14" fmla="*/ 670034 w 1061545"/>
                    <a:gd name="connsiteY14" fmla="*/ 65690 h 486104"/>
                    <a:gd name="connsiteX15" fmla="*/ 764627 w 1061545"/>
                    <a:gd name="connsiteY15" fmla="*/ 49924 h 486104"/>
                    <a:gd name="connsiteX16" fmla="*/ 780393 w 1061545"/>
                    <a:gd name="connsiteY16" fmla="*/ 191814 h 486104"/>
                    <a:gd name="connsiteX17" fmla="*/ 874986 w 1061545"/>
                    <a:gd name="connsiteY17" fmla="*/ 128752 h 486104"/>
                    <a:gd name="connsiteX18" fmla="*/ 890752 w 1061545"/>
                    <a:gd name="connsiteY18" fmla="*/ 18393 h 486104"/>
                    <a:gd name="connsiteX19" fmla="*/ 1048407 w 1061545"/>
                    <a:gd name="connsiteY19" fmla="*/ 81456 h 486104"/>
                    <a:gd name="connsiteX20" fmla="*/ 969579 w 1061545"/>
                    <a:gd name="connsiteY20" fmla="*/ 207580 h 486104"/>
                    <a:gd name="connsiteX21" fmla="*/ 874986 w 1061545"/>
                    <a:gd name="connsiteY21" fmla="*/ 412531 h 486104"/>
                    <a:gd name="connsiteX22" fmla="*/ 827690 w 1061545"/>
                    <a:gd name="connsiteY22" fmla="*/ 475593 h 486104"/>
                    <a:gd name="connsiteX23" fmla="*/ 733096 w 1061545"/>
                    <a:gd name="connsiteY23" fmla="*/ 459828 h 486104"/>
                    <a:gd name="connsiteX24" fmla="*/ 748862 w 1061545"/>
                    <a:gd name="connsiteY24" fmla="*/ 317938 h 486104"/>
                    <a:gd name="connsiteX25" fmla="*/ 559676 w 1061545"/>
                    <a:gd name="connsiteY25" fmla="*/ 428297 h 486104"/>
                    <a:gd name="connsiteX26" fmla="*/ 606972 w 1061545"/>
                    <a:gd name="connsiteY26" fmla="*/ 270642 h 486104"/>
                    <a:gd name="connsiteX27" fmla="*/ 512379 w 1061545"/>
                    <a:gd name="connsiteY27" fmla="*/ 349469 h 486104"/>
                    <a:gd name="connsiteX28" fmla="*/ 480848 w 1061545"/>
                    <a:gd name="connsiteY28" fmla="*/ 239111 h 486104"/>
                    <a:gd name="connsiteX29" fmla="*/ 402021 w 1061545"/>
                    <a:gd name="connsiteY29" fmla="*/ 317938 h 486104"/>
                    <a:gd name="connsiteX30" fmla="*/ 354724 w 1061545"/>
                    <a:gd name="connsiteY30" fmla="*/ 286407 h 486104"/>
                    <a:gd name="connsiteX31" fmla="*/ 181303 w 1061545"/>
                    <a:gd name="connsiteY31" fmla="*/ 270642 h 486104"/>
                    <a:gd name="connsiteX32" fmla="*/ 181303 w 1061545"/>
                    <a:gd name="connsiteY32" fmla="*/ 239111 h 486104"/>
                    <a:gd name="connsiteX33" fmla="*/ 86710 w 1061545"/>
                    <a:gd name="connsiteY33" fmla="*/ 254876 h 4861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</a:cxnLst>
                  <a:rect l="l" t="t" r="r" b="b"/>
                  <a:pathLst>
                    <a:path w="1061545" h="486104">
                      <a:moveTo>
                        <a:pt x="86710" y="254876"/>
                      </a:moveTo>
                      <a:cubicBezTo>
                        <a:pt x="57807" y="244366"/>
                        <a:pt x="0" y="199697"/>
                        <a:pt x="7883" y="176049"/>
                      </a:cubicBezTo>
                      <a:cubicBezTo>
                        <a:pt x="15766" y="152401"/>
                        <a:pt x="97221" y="112987"/>
                        <a:pt x="134007" y="112987"/>
                      </a:cubicBezTo>
                      <a:cubicBezTo>
                        <a:pt x="170793" y="112987"/>
                        <a:pt x="210207" y="178677"/>
                        <a:pt x="228600" y="176049"/>
                      </a:cubicBezTo>
                      <a:cubicBezTo>
                        <a:pt x="246993" y="173421"/>
                        <a:pt x="223344" y="97221"/>
                        <a:pt x="244365" y="97221"/>
                      </a:cubicBezTo>
                      <a:cubicBezTo>
                        <a:pt x="265386" y="97221"/>
                        <a:pt x="344214" y="173421"/>
                        <a:pt x="354724" y="176049"/>
                      </a:cubicBezTo>
                      <a:cubicBezTo>
                        <a:pt x="365234" y="178677"/>
                        <a:pt x="310055" y="134008"/>
                        <a:pt x="307427" y="112987"/>
                      </a:cubicBezTo>
                      <a:cubicBezTo>
                        <a:pt x="304799" y="91966"/>
                        <a:pt x="315310" y="52552"/>
                        <a:pt x="338958" y="49924"/>
                      </a:cubicBezTo>
                      <a:cubicBezTo>
                        <a:pt x="362606" y="47296"/>
                        <a:pt x="412531" y="73573"/>
                        <a:pt x="449317" y="97221"/>
                      </a:cubicBezTo>
                      <a:cubicBezTo>
                        <a:pt x="486103" y="120869"/>
                        <a:pt x="559676" y="194441"/>
                        <a:pt x="559676" y="191814"/>
                      </a:cubicBezTo>
                      <a:cubicBezTo>
                        <a:pt x="559676" y="189187"/>
                        <a:pt x="462455" y="112987"/>
                        <a:pt x="449317" y="81456"/>
                      </a:cubicBezTo>
                      <a:cubicBezTo>
                        <a:pt x="436179" y="49925"/>
                        <a:pt x="449317" y="5256"/>
                        <a:pt x="480848" y="2628"/>
                      </a:cubicBezTo>
                      <a:cubicBezTo>
                        <a:pt x="512379" y="0"/>
                        <a:pt x="612227" y="39414"/>
                        <a:pt x="638503" y="65690"/>
                      </a:cubicBezTo>
                      <a:cubicBezTo>
                        <a:pt x="664779" y="91966"/>
                        <a:pt x="633248" y="160283"/>
                        <a:pt x="638503" y="160283"/>
                      </a:cubicBezTo>
                      <a:cubicBezTo>
                        <a:pt x="643758" y="160283"/>
                        <a:pt x="649013" y="84083"/>
                        <a:pt x="670034" y="65690"/>
                      </a:cubicBezTo>
                      <a:cubicBezTo>
                        <a:pt x="691055" y="47297"/>
                        <a:pt x="746234" y="28903"/>
                        <a:pt x="764627" y="49924"/>
                      </a:cubicBezTo>
                      <a:cubicBezTo>
                        <a:pt x="783020" y="70945"/>
                        <a:pt x="762000" y="178676"/>
                        <a:pt x="780393" y="191814"/>
                      </a:cubicBezTo>
                      <a:cubicBezTo>
                        <a:pt x="798786" y="204952"/>
                        <a:pt x="856593" y="157655"/>
                        <a:pt x="874986" y="128752"/>
                      </a:cubicBezTo>
                      <a:cubicBezTo>
                        <a:pt x="893379" y="99849"/>
                        <a:pt x="861849" y="26276"/>
                        <a:pt x="890752" y="18393"/>
                      </a:cubicBezTo>
                      <a:cubicBezTo>
                        <a:pt x="919655" y="10510"/>
                        <a:pt x="1035269" y="49925"/>
                        <a:pt x="1048407" y="81456"/>
                      </a:cubicBezTo>
                      <a:cubicBezTo>
                        <a:pt x="1061545" y="112987"/>
                        <a:pt x="998482" y="152401"/>
                        <a:pt x="969579" y="207580"/>
                      </a:cubicBezTo>
                      <a:cubicBezTo>
                        <a:pt x="940676" y="262759"/>
                        <a:pt x="898634" y="367862"/>
                        <a:pt x="874986" y="412531"/>
                      </a:cubicBezTo>
                      <a:cubicBezTo>
                        <a:pt x="851338" y="457200"/>
                        <a:pt x="851338" y="467710"/>
                        <a:pt x="827690" y="475593"/>
                      </a:cubicBezTo>
                      <a:cubicBezTo>
                        <a:pt x="804042" y="483476"/>
                        <a:pt x="746234" y="486104"/>
                        <a:pt x="733096" y="459828"/>
                      </a:cubicBezTo>
                      <a:cubicBezTo>
                        <a:pt x="719958" y="433552"/>
                        <a:pt x="777765" y="323193"/>
                        <a:pt x="748862" y="317938"/>
                      </a:cubicBezTo>
                      <a:cubicBezTo>
                        <a:pt x="719959" y="312683"/>
                        <a:pt x="583324" y="436180"/>
                        <a:pt x="559676" y="428297"/>
                      </a:cubicBezTo>
                      <a:cubicBezTo>
                        <a:pt x="536028" y="420414"/>
                        <a:pt x="614855" y="283780"/>
                        <a:pt x="606972" y="270642"/>
                      </a:cubicBezTo>
                      <a:cubicBezTo>
                        <a:pt x="599089" y="257504"/>
                        <a:pt x="533400" y="354724"/>
                        <a:pt x="512379" y="349469"/>
                      </a:cubicBezTo>
                      <a:cubicBezTo>
                        <a:pt x="491358" y="344214"/>
                        <a:pt x="499241" y="244366"/>
                        <a:pt x="480848" y="239111"/>
                      </a:cubicBezTo>
                      <a:cubicBezTo>
                        <a:pt x="462455" y="233856"/>
                        <a:pt x="423042" y="310055"/>
                        <a:pt x="402021" y="317938"/>
                      </a:cubicBezTo>
                      <a:cubicBezTo>
                        <a:pt x="381000" y="325821"/>
                        <a:pt x="391510" y="294290"/>
                        <a:pt x="354724" y="286407"/>
                      </a:cubicBezTo>
                      <a:cubicBezTo>
                        <a:pt x="317938" y="278524"/>
                        <a:pt x="210206" y="278525"/>
                        <a:pt x="181303" y="270642"/>
                      </a:cubicBezTo>
                      <a:cubicBezTo>
                        <a:pt x="152400" y="262759"/>
                        <a:pt x="194441" y="241739"/>
                        <a:pt x="181303" y="239111"/>
                      </a:cubicBezTo>
                      <a:cubicBezTo>
                        <a:pt x="168165" y="236483"/>
                        <a:pt x="115613" y="265386"/>
                        <a:pt x="86710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66" name="Freeform 7"/>
                <p:cNvSpPr/>
                <p:nvPr/>
              </p:nvSpPr>
              <p:spPr>
                <a:xfrm>
                  <a:off x="3601741" y="1510650"/>
                  <a:ext cx="1391586" cy="618533"/>
                </a:xfrm>
                <a:custGeom>
                  <a:avLst/>
                  <a:gdLst>
                    <a:gd name="connsiteX0" fmla="*/ 223345 w 1384737"/>
                    <a:gd name="connsiteY0" fmla="*/ 97220 h 620109"/>
                    <a:gd name="connsiteX1" fmla="*/ 223345 w 1384737"/>
                    <a:gd name="connsiteY1" fmla="*/ 2627 h 620109"/>
                    <a:gd name="connsiteX2" fmla="*/ 459827 w 1384737"/>
                    <a:gd name="connsiteY2" fmla="*/ 112985 h 620109"/>
                    <a:gd name="connsiteX3" fmla="*/ 475593 w 1384737"/>
                    <a:gd name="connsiteY3" fmla="*/ 223344 h 620109"/>
                    <a:gd name="connsiteX4" fmla="*/ 538655 w 1384737"/>
                    <a:gd name="connsiteY4" fmla="*/ 144516 h 620109"/>
                    <a:gd name="connsiteX5" fmla="*/ 633248 w 1384737"/>
                    <a:gd name="connsiteY5" fmla="*/ 144516 h 620109"/>
                    <a:gd name="connsiteX6" fmla="*/ 585952 w 1384737"/>
                    <a:gd name="connsiteY6" fmla="*/ 207578 h 620109"/>
                    <a:gd name="connsiteX7" fmla="*/ 712076 w 1384737"/>
                    <a:gd name="connsiteY7" fmla="*/ 207578 h 620109"/>
                    <a:gd name="connsiteX8" fmla="*/ 775138 w 1384737"/>
                    <a:gd name="connsiteY8" fmla="*/ 254875 h 620109"/>
                    <a:gd name="connsiteX9" fmla="*/ 822434 w 1384737"/>
                    <a:gd name="connsiteY9" fmla="*/ 160282 h 620109"/>
                    <a:gd name="connsiteX10" fmla="*/ 917027 w 1384737"/>
                    <a:gd name="connsiteY10" fmla="*/ 254875 h 620109"/>
                    <a:gd name="connsiteX11" fmla="*/ 980090 w 1384737"/>
                    <a:gd name="connsiteY11" fmla="*/ 191813 h 620109"/>
                    <a:gd name="connsiteX12" fmla="*/ 1090448 w 1384737"/>
                    <a:gd name="connsiteY12" fmla="*/ 302171 h 620109"/>
                    <a:gd name="connsiteX13" fmla="*/ 1216572 w 1384737"/>
                    <a:gd name="connsiteY13" fmla="*/ 333703 h 620109"/>
                    <a:gd name="connsiteX14" fmla="*/ 1342696 w 1384737"/>
                    <a:gd name="connsiteY14" fmla="*/ 254875 h 620109"/>
                    <a:gd name="connsiteX15" fmla="*/ 1374227 w 1384737"/>
                    <a:gd name="connsiteY15" fmla="*/ 380999 h 620109"/>
                    <a:gd name="connsiteX16" fmla="*/ 1279634 w 1384737"/>
                    <a:gd name="connsiteY16" fmla="*/ 412530 h 620109"/>
                    <a:gd name="connsiteX17" fmla="*/ 1137745 w 1384737"/>
                    <a:gd name="connsiteY17" fmla="*/ 396765 h 620109"/>
                    <a:gd name="connsiteX18" fmla="*/ 1263869 w 1384737"/>
                    <a:gd name="connsiteY18" fmla="*/ 522889 h 620109"/>
                    <a:gd name="connsiteX19" fmla="*/ 1200807 w 1384737"/>
                    <a:gd name="connsiteY19" fmla="*/ 554420 h 620109"/>
                    <a:gd name="connsiteX20" fmla="*/ 980090 w 1384737"/>
                    <a:gd name="connsiteY20" fmla="*/ 412530 h 620109"/>
                    <a:gd name="connsiteX21" fmla="*/ 1027386 w 1384737"/>
                    <a:gd name="connsiteY21" fmla="*/ 585951 h 620109"/>
                    <a:gd name="connsiteX22" fmla="*/ 964324 w 1384737"/>
                    <a:gd name="connsiteY22" fmla="*/ 601716 h 620109"/>
                    <a:gd name="connsiteX23" fmla="*/ 901262 w 1384737"/>
                    <a:gd name="connsiteY23" fmla="*/ 475592 h 620109"/>
                    <a:gd name="connsiteX24" fmla="*/ 838200 w 1384737"/>
                    <a:gd name="connsiteY24" fmla="*/ 554420 h 620109"/>
                    <a:gd name="connsiteX25" fmla="*/ 743607 w 1384737"/>
                    <a:gd name="connsiteY25" fmla="*/ 428296 h 620109"/>
                    <a:gd name="connsiteX26" fmla="*/ 806669 w 1384737"/>
                    <a:gd name="connsiteY26" fmla="*/ 333703 h 620109"/>
                    <a:gd name="connsiteX27" fmla="*/ 712076 w 1384737"/>
                    <a:gd name="connsiteY27" fmla="*/ 444061 h 620109"/>
                    <a:gd name="connsiteX28" fmla="*/ 570186 w 1384737"/>
                    <a:gd name="connsiteY28" fmla="*/ 428296 h 620109"/>
                    <a:gd name="connsiteX29" fmla="*/ 507124 w 1384737"/>
                    <a:gd name="connsiteY29" fmla="*/ 412530 h 620109"/>
                    <a:gd name="connsiteX30" fmla="*/ 522890 w 1384737"/>
                    <a:gd name="connsiteY30" fmla="*/ 396765 h 620109"/>
                    <a:gd name="connsiteX31" fmla="*/ 459827 w 1384737"/>
                    <a:gd name="connsiteY31" fmla="*/ 365234 h 620109"/>
                    <a:gd name="connsiteX32" fmla="*/ 412531 w 1384737"/>
                    <a:gd name="connsiteY32" fmla="*/ 349468 h 620109"/>
                    <a:gd name="connsiteX33" fmla="*/ 444062 w 1384737"/>
                    <a:gd name="connsiteY33" fmla="*/ 270640 h 620109"/>
                    <a:gd name="connsiteX34" fmla="*/ 302172 w 1384737"/>
                    <a:gd name="connsiteY34" fmla="*/ 396765 h 620109"/>
                    <a:gd name="connsiteX35" fmla="*/ 191814 w 1384737"/>
                    <a:gd name="connsiteY35" fmla="*/ 317937 h 620109"/>
                    <a:gd name="connsiteX36" fmla="*/ 18393 w 1384737"/>
                    <a:gd name="connsiteY36" fmla="*/ 254875 h 620109"/>
                    <a:gd name="connsiteX37" fmla="*/ 81455 w 1384737"/>
                    <a:gd name="connsiteY37" fmla="*/ 160282 h 620109"/>
                    <a:gd name="connsiteX38" fmla="*/ 160283 w 1384737"/>
                    <a:gd name="connsiteY38" fmla="*/ 160282 h 620109"/>
                    <a:gd name="connsiteX39" fmla="*/ 223345 w 1384737"/>
                    <a:gd name="connsiteY39" fmla="*/ 97220 h 620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</a:cxnLst>
                  <a:rect l="l" t="t" r="r" b="b"/>
                  <a:pathLst>
                    <a:path w="1384737" h="620109">
                      <a:moveTo>
                        <a:pt x="223345" y="97220"/>
                      </a:moveTo>
                      <a:cubicBezTo>
                        <a:pt x="233855" y="70944"/>
                        <a:pt x="183931" y="0"/>
                        <a:pt x="223345" y="2627"/>
                      </a:cubicBezTo>
                      <a:cubicBezTo>
                        <a:pt x="262759" y="5255"/>
                        <a:pt x="417786" y="76199"/>
                        <a:pt x="459827" y="112985"/>
                      </a:cubicBezTo>
                      <a:cubicBezTo>
                        <a:pt x="501868" y="149771"/>
                        <a:pt x="462455" y="218089"/>
                        <a:pt x="475593" y="223344"/>
                      </a:cubicBezTo>
                      <a:cubicBezTo>
                        <a:pt x="488731" y="228599"/>
                        <a:pt x="512379" y="157654"/>
                        <a:pt x="538655" y="144516"/>
                      </a:cubicBezTo>
                      <a:cubicBezTo>
                        <a:pt x="564931" y="131378"/>
                        <a:pt x="625365" y="134006"/>
                        <a:pt x="633248" y="144516"/>
                      </a:cubicBezTo>
                      <a:cubicBezTo>
                        <a:pt x="641131" y="155026"/>
                        <a:pt x="572814" y="197068"/>
                        <a:pt x="585952" y="207578"/>
                      </a:cubicBezTo>
                      <a:cubicBezTo>
                        <a:pt x="599090" y="218088"/>
                        <a:pt x="680545" y="199695"/>
                        <a:pt x="712076" y="207578"/>
                      </a:cubicBezTo>
                      <a:cubicBezTo>
                        <a:pt x="743607" y="215461"/>
                        <a:pt x="756745" y="262758"/>
                        <a:pt x="775138" y="254875"/>
                      </a:cubicBezTo>
                      <a:cubicBezTo>
                        <a:pt x="793531" y="246992"/>
                        <a:pt x="798786" y="160282"/>
                        <a:pt x="822434" y="160282"/>
                      </a:cubicBezTo>
                      <a:cubicBezTo>
                        <a:pt x="846082" y="160282"/>
                        <a:pt x="890751" y="249620"/>
                        <a:pt x="917027" y="254875"/>
                      </a:cubicBezTo>
                      <a:cubicBezTo>
                        <a:pt x="943303" y="260130"/>
                        <a:pt x="951187" y="183930"/>
                        <a:pt x="980090" y="191813"/>
                      </a:cubicBezTo>
                      <a:cubicBezTo>
                        <a:pt x="1008993" y="199696"/>
                        <a:pt x="1051034" y="278523"/>
                        <a:pt x="1090448" y="302171"/>
                      </a:cubicBezTo>
                      <a:cubicBezTo>
                        <a:pt x="1129862" y="325819"/>
                        <a:pt x="1174531" y="341586"/>
                        <a:pt x="1216572" y="333703"/>
                      </a:cubicBezTo>
                      <a:cubicBezTo>
                        <a:pt x="1258613" y="325820"/>
                        <a:pt x="1316420" y="246992"/>
                        <a:pt x="1342696" y="254875"/>
                      </a:cubicBezTo>
                      <a:cubicBezTo>
                        <a:pt x="1368972" y="262758"/>
                        <a:pt x="1384737" y="354723"/>
                        <a:pt x="1374227" y="380999"/>
                      </a:cubicBezTo>
                      <a:cubicBezTo>
                        <a:pt x="1363717" y="407275"/>
                        <a:pt x="1319048" y="409902"/>
                        <a:pt x="1279634" y="412530"/>
                      </a:cubicBezTo>
                      <a:cubicBezTo>
                        <a:pt x="1240220" y="415158"/>
                        <a:pt x="1140372" y="378372"/>
                        <a:pt x="1137745" y="396765"/>
                      </a:cubicBezTo>
                      <a:cubicBezTo>
                        <a:pt x="1135118" y="415158"/>
                        <a:pt x="1253359" y="496613"/>
                        <a:pt x="1263869" y="522889"/>
                      </a:cubicBezTo>
                      <a:cubicBezTo>
                        <a:pt x="1274379" y="549165"/>
                        <a:pt x="1248103" y="572813"/>
                        <a:pt x="1200807" y="554420"/>
                      </a:cubicBezTo>
                      <a:cubicBezTo>
                        <a:pt x="1153511" y="536027"/>
                        <a:pt x="1008994" y="407275"/>
                        <a:pt x="980090" y="412530"/>
                      </a:cubicBezTo>
                      <a:cubicBezTo>
                        <a:pt x="951186" y="417785"/>
                        <a:pt x="1030014" y="554420"/>
                        <a:pt x="1027386" y="585951"/>
                      </a:cubicBezTo>
                      <a:cubicBezTo>
                        <a:pt x="1024758" y="617482"/>
                        <a:pt x="985345" y="620109"/>
                        <a:pt x="964324" y="601716"/>
                      </a:cubicBezTo>
                      <a:cubicBezTo>
                        <a:pt x="943303" y="583323"/>
                        <a:pt x="922283" y="483475"/>
                        <a:pt x="901262" y="475592"/>
                      </a:cubicBezTo>
                      <a:cubicBezTo>
                        <a:pt x="880241" y="467709"/>
                        <a:pt x="864476" y="562303"/>
                        <a:pt x="838200" y="554420"/>
                      </a:cubicBezTo>
                      <a:cubicBezTo>
                        <a:pt x="811924" y="546537"/>
                        <a:pt x="748862" y="465082"/>
                        <a:pt x="743607" y="428296"/>
                      </a:cubicBezTo>
                      <a:cubicBezTo>
                        <a:pt x="738352" y="391510"/>
                        <a:pt x="811924" y="331076"/>
                        <a:pt x="806669" y="333703"/>
                      </a:cubicBezTo>
                      <a:cubicBezTo>
                        <a:pt x="801414" y="336330"/>
                        <a:pt x="751490" y="428296"/>
                        <a:pt x="712076" y="444061"/>
                      </a:cubicBezTo>
                      <a:cubicBezTo>
                        <a:pt x="672662" y="459826"/>
                        <a:pt x="604345" y="433551"/>
                        <a:pt x="570186" y="428296"/>
                      </a:cubicBezTo>
                      <a:cubicBezTo>
                        <a:pt x="536027" y="423041"/>
                        <a:pt x="515007" y="417785"/>
                        <a:pt x="507124" y="412530"/>
                      </a:cubicBezTo>
                      <a:cubicBezTo>
                        <a:pt x="499241" y="407275"/>
                        <a:pt x="530773" y="404648"/>
                        <a:pt x="522890" y="396765"/>
                      </a:cubicBezTo>
                      <a:cubicBezTo>
                        <a:pt x="515007" y="388882"/>
                        <a:pt x="478220" y="373117"/>
                        <a:pt x="459827" y="365234"/>
                      </a:cubicBezTo>
                      <a:cubicBezTo>
                        <a:pt x="441434" y="357351"/>
                        <a:pt x="415158" y="365234"/>
                        <a:pt x="412531" y="349468"/>
                      </a:cubicBezTo>
                      <a:cubicBezTo>
                        <a:pt x="409904" y="333702"/>
                        <a:pt x="462455" y="262757"/>
                        <a:pt x="444062" y="270640"/>
                      </a:cubicBezTo>
                      <a:cubicBezTo>
                        <a:pt x="425669" y="278523"/>
                        <a:pt x="344213" y="388882"/>
                        <a:pt x="302172" y="396765"/>
                      </a:cubicBezTo>
                      <a:cubicBezTo>
                        <a:pt x="260131" y="404648"/>
                        <a:pt x="239110" y="341585"/>
                        <a:pt x="191814" y="317937"/>
                      </a:cubicBezTo>
                      <a:cubicBezTo>
                        <a:pt x="144518" y="294289"/>
                        <a:pt x="36786" y="281151"/>
                        <a:pt x="18393" y="254875"/>
                      </a:cubicBezTo>
                      <a:cubicBezTo>
                        <a:pt x="0" y="228599"/>
                        <a:pt x="57807" y="176047"/>
                        <a:pt x="81455" y="160282"/>
                      </a:cubicBezTo>
                      <a:cubicBezTo>
                        <a:pt x="105103" y="144517"/>
                        <a:pt x="134007" y="162910"/>
                        <a:pt x="160283" y="160282"/>
                      </a:cubicBezTo>
                      <a:cubicBezTo>
                        <a:pt x="186559" y="157654"/>
                        <a:pt x="212835" y="123496"/>
                        <a:pt x="223345" y="97220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67" name="Freeform 8"/>
                <p:cNvSpPr/>
                <p:nvPr/>
              </p:nvSpPr>
              <p:spPr>
                <a:xfrm>
                  <a:off x="4007161" y="577021"/>
                  <a:ext cx="1029995" cy="1213717"/>
                </a:xfrm>
                <a:custGeom>
                  <a:avLst/>
                  <a:gdLst>
                    <a:gd name="connsiteX0" fmla="*/ 231227 w 1027385"/>
                    <a:gd name="connsiteY0" fmla="*/ 1043151 h 1208689"/>
                    <a:gd name="connsiteX1" fmla="*/ 168165 w 1027385"/>
                    <a:gd name="connsiteY1" fmla="*/ 1153510 h 1208689"/>
                    <a:gd name="connsiteX2" fmla="*/ 294289 w 1027385"/>
                    <a:gd name="connsiteY2" fmla="*/ 1106213 h 1208689"/>
                    <a:gd name="connsiteX3" fmla="*/ 373117 w 1027385"/>
                    <a:gd name="connsiteY3" fmla="*/ 1185041 h 1208689"/>
                    <a:gd name="connsiteX4" fmla="*/ 404648 w 1027385"/>
                    <a:gd name="connsiteY4" fmla="*/ 1090448 h 1208689"/>
                    <a:gd name="connsiteX5" fmla="*/ 515006 w 1027385"/>
                    <a:gd name="connsiteY5" fmla="*/ 1185041 h 1208689"/>
                    <a:gd name="connsiteX6" fmla="*/ 593834 w 1027385"/>
                    <a:gd name="connsiteY6" fmla="*/ 1121979 h 1208689"/>
                    <a:gd name="connsiteX7" fmla="*/ 672662 w 1027385"/>
                    <a:gd name="connsiteY7" fmla="*/ 1185041 h 1208689"/>
                    <a:gd name="connsiteX8" fmla="*/ 767255 w 1027385"/>
                    <a:gd name="connsiteY8" fmla="*/ 1200806 h 1208689"/>
                    <a:gd name="connsiteX9" fmla="*/ 751489 w 1027385"/>
                    <a:gd name="connsiteY9" fmla="*/ 1137744 h 1208689"/>
                    <a:gd name="connsiteX10" fmla="*/ 972206 w 1027385"/>
                    <a:gd name="connsiteY10" fmla="*/ 1106213 h 1208689"/>
                    <a:gd name="connsiteX11" fmla="*/ 924910 w 1027385"/>
                    <a:gd name="connsiteY11" fmla="*/ 1058917 h 1208689"/>
                    <a:gd name="connsiteX12" fmla="*/ 814551 w 1027385"/>
                    <a:gd name="connsiteY12" fmla="*/ 1011620 h 1208689"/>
                    <a:gd name="connsiteX13" fmla="*/ 1003737 w 1027385"/>
                    <a:gd name="connsiteY13" fmla="*/ 948558 h 1208689"/>
                    <a:gd name="connsiteX14" fmla="*/ 956441 w 1027385"/>
                    <a:gd name="connsiteY14" fmla="*/ 759372 h 1208689"/>
                    <a:gd name="connsiteX15" fmla="*/ 877613 w 1027385"/>
                    <a:gd name="connsiteY15" fmla="*/ 838200 h 1208689"/>
                    <a:gd name="connsiteX16" fmla="*/ 735724 w 1027385"/>
                    <a:gd name="connsiteY16" fmla="*/ 980089 h 1208689"/>
                    <a:gd name="connsiteX17" fmla="*/ 641131 w 1027385"/>
                    <a:gd name="connsiteY17" fmla="*/ 948558 h 1208689"/>
                    <a:gd name="connsiteX18" fmla="*/ 719958 w 1027385"/>
                    <a:gd name="connsiteY18" fmla="*/ 869731 h 1208689"/>
                    <a:gd name="connsiteX19" fmla="*/ 688427 w 1027385"/>
                    <a:gd name="connsiteY19" fmla="*/ 806669 h 1208689"/>
                    <a:gd name="connsiteX20" fmla="*/ 562303 w 1027385"/>
                    <a:gd name="connsiteY20" fmla="*/ 853965 h 1208689"/>
                    <a:gd name="connsiteX21" fmla="*/ 641131 w 1027385"/>
                    <a:gd name="connsiteY21" fmla="*/ 680544 h 1208689"/>
                    <a:gd name="connsiteX22" fmla="*/ 515006 w 1027385"/>
                    <a:gd name="connsiteY22" fmla="*/ 712075 h 1208689"/>
                    <a:gd name="connsiteX23" fmla="*/ 593834 w 1027385"/>
                    <a:gd name="connsiteY23" fmla="*/ 680544 h 1208689"/>
                    <a:gd name="connsiteX24" fmla="*/ 593834 w 1027385"/>
                    <a:gd name="connsiteY24" fmla="*/ 601717 h 1208689"/>
                    <a:gd name="connsiteX25" fmla="*/ 783020 w 1027385"/>
                    <a:gd name="connsiteY25" fmla="*/ 585951 h 1208689"/>
                    <a:gd name="connsiteX26" fmla="*/ 877613 w 1027385"/>
                    <a:gd name="connsiteY26" fmla="*/ 522889 h 1208689"/>
                    <a:gd name="connsiteX27" fmla="*/ 767255 w 1027385"/>
                    <a:gd name="connsiteY27" fmla="*/ 491358 h 1208689"/>
                    <a:gd name="connsiteX28" fmla="*/ 814551 w 1027385"/>
                    <a:gd name="connsiteY28" fmla="*/ 365234 h 1208689"/>
                    <a:gd name="connsiteX29" fmla="*/ 719958 w 1027385"/>
                    <a:gd name="connsiteY29" fmla="*/ 365234 h 1208689"/>
                    <a:gd name="connsiteX30" fmla="*/ 625365 w 1027385"/>
                    <a:gd name="connsiteY30" fmla="*/ 428296 h 1208689"/>
                    <a:gd name="connsiteX31" fmla="*/ 562303 w 1027385"/>
                    <a:gd name="connsiteY31" fmla="*/ 396765 h 1208689"/>
                    <a:gd name="connsiteX32" fmla="*/ 672662 w 1027385"/>
                    <a:gd name="connsiteY32" fmla="*/ 254875 h 1208689"/>
                    <a:gd name="connsiteX33" fmla="*/ 562303 w 1027385"/>
                    <a:gd name="connsiteY33" fmla="*/ 286406 h 1208689"/>
                    <a:gd name="connsiteX34" fmla="*/ 530772 w 1027385"/>
                    <a:gd name="connsiteY34" fmla="*/ 286406 h 1208689"/>
                    <a:gd name="connsiteX35" fmla="*/ 593834 w 1027385"/>
                    <a:gd name="connsiteY35" fmla="*/ 176048 h 1208689"/>
                    <a:gd name="connsiteX36" fmla="*/ 562303 w 1027385"/>
                    <a:gd name="connsiteY36" fmla="*/ 144517 h 1208689"/>
                    <a:gd name="connsiteX37" fmla="*/ 499241 w 1027385"/>
                    <a:gd name="connsiteY37" fmla="*/ 223344 h 1208689"/>
                    <a:gd name="connsiteX38" fmla="*/ 530772 w 1027385"/>
                    <a:gd name="connsiteY38" fmla="*/ 49924 h 1208689"/>
                    <a:gd name="connsiteX39" fmla="*/ 467710 w 1027385"/>
                    <a:gd name="connsiteY39" fmla="*/ 2627 h 1208689"/>
                    <a:gd name="connsiteX40" fmla="*/ 404648 w 1027385"/>
                    <a:gd name="connsiteY40" fmla="*/ 49924 h 1208689"/>
                    <a:gd name="connsiteX41" fmla="*/ 357351 w 1027385"/>
                    <a:gd name="connsiteY41" fmla="*/ 302172 h 1208689"/>
                    <a:gd name="connsiteX42" fmla="*/ 325820 w 1027385"/>
                    <a:gd name="connsiteY42" fmla="*/ 207579 h 1208689"/>
                    <a:gd name="connsiteX43" fmla="*/ 246993 w 1027385"/>
                    <a:gd name="connsiteY43" fmla="*/ 223344 h 1208689"/>
                    <a:gd name="connsiteX44" fmla="*/ 262758 w 1027385"/>
                    <a:gd name="connsiteY44" fmla="*/ 286406 h 1208689"/>
                    <a:gd name="connsiteX45" fmla="*/ 341586 w 1027385"/>
                    <a:gd name="connsiteY45" fmla="*/ 444062 h 1208689"/>
                    <a:gd name="connsiteX46" fmla="*/ 246993 w 1027385"/>
                    <a:gd name="connsiteY46" fmla="*/ 428296 h 1208689"/>
                    <a:gd name="connsiteX47" fmla="*/ 325820 w 1027385"/>
                    <a:gd name="connsiteY47" fmla="*/ 507124 h 1208689"/>
                    <a:gd name="connsiteX48" fmla="*/ 325820 w 1027385"/>
                    <a:gd name="connsiteY48" fmla="*/ 570186 h 1208689"/>
                    <a:gd name="connsiteX49" fmla="*/ 310055 w 1027385"/>
                    <a:gd name="connsiteY49" fmla="*/ 633248 h 1208689"/>
                    <a:gd name="connsiteX50" fmla="*/ 120869 w 1027385"/>
                    <a:gd name="connsiteY50" fmla="*/ 365234 h 1208689"/>
                    <a:gd name="connsiteX51" fmla="*/ 89337 w 1027385"/>
                    <a:gd name="connsiteY51" fmla="*/ 365234 h 1208689"/>
                    <a:gd name="connsiteX52" fmla="*/ 73572 w 1027385"/>
                    <a:gd name="connsiteY52" fmla="*/ 459827 h 1208689"/>
                    <a:gd name="connsiteX53" fmla="*/ 168165 w 1027385"/>
                    <a:gd name="connsiteY53" fmla="*/ 585951 h 1208689"/>
                    <a:gd name="connsiteX54" fmla="*/ 73572 w 1027385"/>
                    <a:gd name="connsiteY54" fmla="*/ 538655 h 1208689"/>
                    <a:gd name="connsiteX55" fmla="*/ 10510 w 1027385"/>
                    <a:gd name="connsiteY55" fmla="*/ 570186 h 1208689"/>
                    <a:gd name="connsiteX56" fmla="*/ 73572 w 1027385"/>
                    <a:gd name="connsiteY56" fmla="*/ 680544 h 1208689"/>
                    <a:gd name="connsiteX57" fmla="*/ 10510 w 1027385"/>
                    <a:gd name="connsiteY57" fmla="*/ 712075 h 1208689"/>
                    <a:gd name="connsiteX58" fmla="*/ 136634 w 1027385"/>
                    <a:gd name="connsiteY58" fmla="*/ 775137 h 1208689"/>
                    <a:gd name="connsiteX59" fmla="*/ 294289 w 1027385"/>
                    <a:gd name="connsiteY59" fmla="*/ 853965 h 1208689"/>
                    <a:gd name="connsiteX60" fmla="*/ 152400 w 1027385"/>
                    <a:gd name="connsiteY60" fmla="*/ 759372 h 1208689"/>
                    <a:gd name="connsiteX61" fmla="*/ 105103 w 1027385"/>
                    <a:gd name="connsiteY61" fmla="*/ 822434 h 1208689"/>
                    <a:gd name="connsiteX62" fmla="*/ 136634 w 1027385"/>
                    <a:gd name="connsiteY62" fmla="*/ 885496 h 1208689"/>
                    <a:gd name="connsiteX63" fmla="*/ 231227 w 1027385"/>
                    <a:gd name="connsiteY63" fmla="*/ 932793 h 1208689"/>
                    <a:gd name="connsiteX64" fmla="*/ 120869 w 1027385"/>
                    <a:gd name="connsiteY64" fmla="*/ 932793 h 1208689"/>
                    <a:gd name="connsiteX65" fmla="*/ 89337 w 1027385"/>
                    <a:gd name="connsiteY65" fmla="*/ 964324 h 1208689"/>
                    <a:gd name="connsiteX66" fmla="*/ 105103 w 1027385"/>
                    <a:gd name="connsiteY66" fmla="*/ 1043151 h 1208689"/>
                    <a:gd name="connsiteX67" fmla="*/ 231227 w 1027385"/>
                    <a:gd name="connsiteY67" fmla="*/ 1043151 h 1208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</a:cxnLst>
                  <a:rect l="l" t="t" r="r" b="b"/>
                  <a:pathLst>
                    <a:path w="1027385" h="1208689">
                      <a:moveTo>
                        <a:pt x="231227" y="1043151"/>
                      </a:moveTo>
                      <a:cubicBezTo>
                        <a:pt x="241737" y="1061544"/>
                        <a:pt x="157655" y="1143000"/>
                        <a:pt x="168165" y="1153510"/>
                      </a:cubicBezTo>
                      <a:cubicBezTo>
                        <a:pt x="178675" y="1164020"/>
                        <a:pt x="260130" y="1100958"/>
                        <a:pt x="294289" y="1106213"/>
                      </a:cubicBezTo>
                      <a:cubicBezTo>
                        <a:pt x="328448" y="1111468"/>
                        <a:pt x="354724" y="1187668"/>
                        <a:pt x="373117" y="1185041"/>
                      </a:cubicBezTo>
                      <a:cubicBezTo>
                        <a:pt x="391510" y="1182414"/>
                        <a:pt x="381000" y="1090448"/>
                        <a:pt x="404648" y="1090448"/>
                      </a:cubicBezTo>
                      <a:cubicBezTo>
                        <a:pt x="428296" y="1090448"/>
                        <a:pt x="483475" y="1179786"/>
                        <a:pt x="515006" y="1185041"/>
                      </a:cubicBezTo>
                      <a:cubicBezTo>
                        <a:pt x="546537" y="1190296"/>
                        <a:pt x="567558" y="1121979"/>
                        <a:pt x="593834" y="1121979"/>
                      </a:cubicBezTo>
                      <a:cubicBezTo>
                        <a:pt x="620110" y="1121979"/>
                        <a:pt x="643759" y="1171903"/>
                        <a:pt x="672662" y="1185041"/>
                      </a:cubicBezTo>
                      <a:cubicBezTo>
                        <a:pt x="701565" y="1198179"/>
                        <a:pt x="754117" y="1208689"/>
                        <a:pt x="767255" y="1200806"/>
                      </a:cubicBezTo>
                      <a:cubicBezTo>
                        <a:pt x="780393" y="1192923"/>
                        <a:pt x="717331" y="1153509"/>
                        <a:pt x="751489" y="1137744"/>
                      </a:cubicBezTo>
                      <a:cubicBezTo>
                        <a:pt x="785647" y="1121979"/>
                        <a:pt x="943303" y="1119351"/>
                        <a:pt x="972206" y="1106213"/>
                      </a:cubicBezTo>
                      <a:cubicBezTo>
                        <a:pt x="1001109" y="1093075"/>
                        <a:pt x="951186" y="1074682"/>
                        <a:pt x="924910" y="1058917"/>
                      </a:cubicBezTo>
                      <a:cubicBezTo>
                        <a:pt x="898634" y="1043152"/>
                        <a:pt x="801413" y="1030013"/>
                        <a:pt x="814551" y="1011620"/>
                      </a:cubicBezTo>
                      <a:cubicBezTo>
                        <a:pt x="827689" y="993227"/>
                        <a:pt x="980089" y="990599"/>
                        <a:pt x="1003737" y="948558"/>
                      </a:cubicBezTo>
                      <a:cubicBezTo>
                        <a:pt x="1027385" y="906517"/>
                        <a:pt x="977462" y="777765"/>
                        <a:pt x="956441" y="759372"/>
                      </a:cubicBezTo>
                      <a:cubicBezTo>
                        <a:pt x="935420" y="740979"/>
                        <a:pt x="877613" y="838200"/>
                        <a:pt x="877613" y="838200"/>
                      </a:cubicBezTo>
                      <a:cubicBezTo>
                        <a:pt x="840827" y="874986"/>
                        <a:pt x="775138" y="961696"/>
                        <a:pt x="735724" y="980089"/>
                      </a:cubicBezTo>
                      <a:cubicBezTo>
                        <a:pt x="696310" y="998482"/>
                        <a:pt x="643759" y="966951"/>
                        <a:pt x="641131" y="948558"/>
                      </a:cubicBezTo>
                      <a:cubicBezTo>
                        <a:pt x="638503" y="930165"/>
                        <a:pt x="712075" y="893379"/>
                        <a:pt x="719958" y="869731"/>
                      </a:cubicBezTo>
                      <a:cubicBezTo>
                        <a:pt x="727841" y="846083"/>
                        <a:pt x="714703" y="809297"/>
                        <a:pt x="688427" y="806669"/>
                      </a:cubicBezTo>
                      <a:cubicBezTo>
                        <a:pt x="662151" y="804041"/>
                        <a:pt x="570186" y="874986"/>
                        <a:pt x="562303" y="853965"/>
                      </a:cubicBezTo>
                      <a:cubicBezTo>
                        <a:pt x="554420" y="832944"/>
                        <a:pt x="649014" y="704192"/>
                        <a:pt x="641131" y="680544"/>
                      </a:cubicBezTo>
                      <a:cubicBezTo>
                        <a:pt x="633248" y="656896"/>
                        <a:pt x="522889" y="712075"/>
                        <a:pt x="515006" y="712075"/>
                      </a:cubicBezTo>
                      <a:cubicBezTo>
                        <a:pt x="507123" y="712075"/>
                        <a:pt x="580696" y="698937"/>
                        <a:pt x="593834" y="680544"/>
                      </a:cubicBezTo>
                      <a:cubicBezTo>
                        <a:pt x="606972" y="662151"/>
                        <a:pt x="562303" y="617483"/>
                        <a:pt x="593834" y="601717"/>
                      </a:cubicBezTo>
                      <a:cubicBezTo>
                        <a:pt x="625365" y="585952"/>
                        <a:pt x="735724" y="599089"/>
                        <a:pt x="783020" y="585951"/>
                      </a:cubicBezTo>
                      <a:cubicBezTo>
                        <a:pt x="830316" y="572813"/>
                        <a:pt x="880240" y="538654"/>
                        <a:pt x="877613" y="522889"/>
                      </a:cubicBezTo>
                      <a:cubicBezTo>
                        <a:pt x="874986" y="507124"/>
                        <a:pt x="777765" y="517634"/>
                        <a:pt x="767255" y="491358"/>
                      </a:cubicBezTo>
                      <a:cubicBezTo>
                        <a:pt x="756745" y="465082"/>
                        <a:pt x="822434" y="386255"/>
                        <a:pt x="814551" y="365234"/>
                      </a:cubicBezTo>
                      <a:cubicBezTo>
                        <a:pt x="806668" y="344213"/>
                        <a:pt x="751489" y="354724"/>
                        <a:pt x="719958" y="365234"/>
                      </a:cubicBezTo>
                      <a:cubicBezTo>
                        <a:pt x="688427" y="375744"/>
                        <a:pt x="651641" y="423041"/>
                        <a:pt x="625365" y="428296"/>
                      </a:cubicBezTo>
                      <a:cubicBezTo>
                        <a:pt x="599089" y="433551"/>
                        <a:pt x="554420" y="425668"/>
                        <a:pt x="562303" y="396765"/>
                      </a:cubicBezTo>
                      <a:cubicBezTo>
                        <a:pt x="570186" y="367862"/>
                        <a:pt x="672662" y="273268"/>
                        <a:pt x="672662" y="254875"/>
                      </a:cubicBezTo>
                      <a:cubicBezTo>
                        <a:pt x="672662" y="236482"/>
                        <a:pt x="585951" y="281151"/>
                        <a:pt x="562303" y="286406"/>
                      </a:cubicBezTo>
                      <a:cubicBezTo>
                        <a:pt x="538655" y="291661"/>
                        <a:pt x="525517" y="304799"/>
                        <a:pt x="530772" y="286406"/>
                      </a:cubicBezTo>
                      <a:cubicBezTo>
                        <a:pt x="536027" y="268013"/>
                        <a:pt x="588579" y="199696"/>
                        <a:pt x="593834" y="176048"/>
                      </a:cubicBezTo>
                      <a:cubicBezTo>
                        <a:pt x="599089" y="152400"/>
                        <a:pt x="578069" y="136634"/>
                        <a:pt x="562303" y="144517"/>
                      </a:cubicBezTo>
                      <a:cubicBezTo>
                        <a:pt x="546538" y="152400"/>
                        <a:pt x="504496" y="239109"/>
                        <a:pt x="499241" y="223344"/>
                      </a:cubicBezTo>
                      <a:cubicBezTo>
                        <a:pt x="493986" y="207579"/>
                        <a:pt x="536027" y="86710"/>
                        <a:pt x="530772" y="49924"/>
                      </a:cubicBezTo>
                      <a:cubicBezTo>
                        <a:pt x="525517" y="13138"/>
                        <a:pt x="488731" y="2627"/>
                        <a:pt x="467710" y="2627"/>
                      </a:cubicBezTo>
                      <a:cubicBezTo>
                        <a:pt x="446689" y="2627"/>
                        <a:pt x="423041" y="0"/>
                        <a:pt x="404648" y="49924"/>
                      </a:cubicBezTo>
                      <a:cubicBezTo>
                        <a:pt x="386255" y="99848"/>
                        <a:pt x="370489" y="275896"/>
                        <a:pt x="357351" y="302172"/>
                      </a:cubicBezTo>
                      <a:cubicBezTo>
                        <a:pt x="344213" y="328448"/>
                        <a:pt x="344213" y="220717"/>
                        <a:pt x="325820" y="207579"/>
                      </a:cubicBezTo>
                      <a:cubicBezTo>
                        <a:pt x="307427" y="194441"/>
                        <a:pt x="257503" y="210206"/>
                        <a:pt x="246993" y="223344"/>
                      </a:cubicBezTo>
                      <a:cubicBezTo>
                        <a:pt x="236483" y="236482"/>
                        <a:pt x="246993" y="249620"/>
                        <a:pt x="262758" y="286406"/>
                      </a:cubicBezTo>
                      <a:cubicBezTo>
                        <a:pt x="278524" y="323192"/>
                        <a:pt x="344213" y="420414"/>
                        <a:pt x="341586" y="444062"/>
                      </a:cubicBezTo>
                      <a:cubicBezTo>
                        <a:pt x="338959" y="467710"/>
                        <a:pt x="249621" y="417786"/>
                        <a:pt x="246993" y="428296"/>
                      </a:cubicBezTo>
                      <a:cubicBezTo>
                        <a:pt x="244365" y="438806"/>
                        <a:pt x="312682" y="483476"/>
                        <a:pt x="325820" y="507124"/>
                      </a:cubicBezTo>
                      <a:cubicBezTo>
                        <a:pt x="338958" y="530772"/>
                        <a:pt x="328447" y="549165"/>
                        <a:pt x="325820" y="570186"/>
                      </a:cubicBezTo>
                      <a:cubicBezTo>
                        <a:pt x="323193" y="591207"/>
                        <a:pt x="344213" y="667407"/>
                        <a:pt x="310055" y="633248"/>
                      </a:cubicBezTo>
                      <a:cubicBezTo>
                        <a:pt x="275897" y="599089"/>
                        <a:pt x="157655" y="409903"/>
                        <a:pt x="120869" y="365234"/>
                      </a:cubicBezTo>
                      <a:cubicBezTo>
                        <a:pt x="84083" y="320565"/>
                        <a:pt x="97220" y="349469"/>
                        <a:pt x="89337" y="365234"/>
                      </a:cubicBezTo>
                      <a:cubicBezTo>
                        <a:pt x="81454" y="381000"/>
                        <a:pt x="60434" y="423041"/>
                        <a:pt x="73572" y="459827"/>
                      </a:cubicBezTo>
                      <a:cubicBezTo>
                        <a:pt x="86710" y="496613"/>
                        <a:pt x="168165" y="572813"/>
                        <a:pt x="168165" y="585951"/>
                      </a:cubicBezTo>
                      <a:cubicBezTo>
                        <a:pt x="168165" y="599089"/>
                        <a:pt x="99848" y="541283"/>
                        <a:pt x="73572" y="538655"/>
                      </a:cubicBezTo>
                      <a:cubicBezTo>
                        <a:pt x="47296" y="536028"/>
                        <a:pt x="10510" y="546538"/>
                        <a:pt x="10510" y="570186"/>
                      </a:cubicBezTo>
                      <a:cubicBezTo>
                        <a:pt x="10510" y="593834"/>
                        <a:pt x="73572" y="656896"/>
                        <a:pt x="73572" y="680544"/>
                      </a:cubicBezTo>
                      <a:cubicBezTo>
                        <a:pt x="73572" y="704192"/>
                        <a:pt x="0" y="696310"/>
                        <a:pt x="10510" y="712075"/>
                      </a:cubicBezTo>
                      <a:cubicBezTo>
                        <a:pt x="21020" y="727841"/>
                        <a:pt x="136634" y="775137"/>
                        <a:pt x="136634" y="775137"/>
                      </a:cubicBezTo>
                      <a:cubicBezTo>
                        <a:pt x="183930" y="798785"/>
                        <a:pt x="291661" y="856592"/>
                        <a:pt x="294289" y="853965"/>
                      </a:cubicBezTo>
                      <a:cubicBezTo>
                        <a:pt x="296917" y="851338"/>
                        <a:pt x="183931" y="764627"/>
                        <a:pt x="152400" y="759372"/>
                      </a:cubicBezTo>
                      <a:cubicBezTo>
                        <a:pt x="120869" y="754117"/>
                        <a:pt x="107731" y="801413"/>
                        <a:pt x="105103" y="822434"/>
                      </a:cubicBezTo>
                      <a:cubicBezTo>
                        <a:pt x="102475" y="843455"/>
                        <a:pt x="115613" y="867103"/>
                        <a:pt x="136634" y="885496"/>
                      </a:cubicBezTo>
                      <a:cubicBezTo>
                        <a:pt x="157655" y="903889"/>
                        <a:pt x="233854" y="924910"/>
                        <a:pt x="231227" y="932793"/>
                      </a:cubicBezTo>
                      <a:cubicBezTo>
                        <a:pt x="228600" y="940676"/>
                        <a:pt x="144517" y="927538"/>
                        <a:pt x="120869" y="932793"/>
                      </a:cubicBezTo>
                      <a:cubicBezTo>
                        <a:pt x="97221" y="938048"/>
                        <a:pt x="91965" y="945931"/>
                        <a:pt x="89337" y="964324"/>
                      </a:cubicBezTo>
                      <a:cubicBezTo>
                        <a:pt x="86709" y="982717"/>
                        <a:pt x="78827" y="1032641"/>
                        <a:pt x="105103" y="1043151"/>
                      </a:cubicBezTo>
                      <a:cubicBezTo>
                        <a:pt x="131379" y="1053661"/>
                        <a:pt x="220717" y="1024758"/>
                        <a:pt x="231227" y="10431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11" name="Group 17"/>
              <p:cNvGrpSpPr>
                <a:grpSpLocks/>
              </p:cNvGrpSpPr>
              <p:nvPr/>
            </p:nvGrpSpPr>
            <p:grpSpPr bwMode="auto">
              <a:xfrm>
                <a:off x="2845676" y="2519855"/>
                <a:ext cx="3137338" cy="3297621"/>
                <a:chOff x="2845676" y="2519855"/>
                <a:chExt cx="3137338" cy="3297621"/>
              </a:xfrm>
            </p:grpSpPr>
            <p:sp>
              <p:nvSpPr>
                <p:cNvPr id="355" name="Freeform 354"/>
                <p:cNvSpPr/>
                <p:nvPr/>
              </p:nvSpPr>
              <p:spPr>
                <a:xfrm>
                  <a:off x="2845676" y="4358214"/>
                  <a:ext cx="1917549" cy="1447125"/>
                </a:xfrm>
                <a:custGeom>
                  <a:avLst/>
                  <a:gdLst>
                    <a:gd name="connsiteX0" fmla="*/ 1253358 w 1918137"/>
                    <a:gd name="connsiteY0" fmla="*/ 1442544 h 1442544"/>
                    <a:gd name="connsiteX1" fmla="*/ 1395248 w 1918137"/>
                    <a:gd name="connsiteY1" fmla="*/ 1316420 h 1442544"/>
                    <a:gd name="connsiteX2" fmla="*/ 1474076 w 1918137"/>
                    <a:gd name="connsiteY2" fmla="*/ 1111468 h 1442544"/>
                    <a:gd name="connsiteX3" fmla="*/ 1426779 w 1918137"/>
                    <a:gd name="connsiteY3" fmla="*/ 1206062 h 1442544"/>
                    <a:gd name="connsiteX4" fmla="*/ 1363717 w 1918137"/>
                    <a:gd name="connsiteY4" fmla="*/ 1206062 h 1442544"/>
                    <a:gd name="connsiteX5" fmla="*/ 1300655 w 1918137"/>
                    <a:gd name="connsiteY5" fmla="*/ 1032641 h 1442544"/>
                    <a:gd name="connsiteX6" fmla="*/ 1300655 w 1918137"/>
                    <a:gd name="connsiteY6" fmla="*/ 1206062 h 1442544"/>
                    <a:gd name="connsiteX7" fmla="*/ 1190296 w 1918137"/>
                    <a:gd name="connsiteY7" fmla="*/ 1237593 h 1442544"/>
                    <a:gd name="connsiteX8" fmla="*/ 1095703 w 1918137"/>
                    <a:gd name="connsiteY8" fmla="*/ 1111468 h 1442544"/>
                    <a:gd name="connsiteX9" fmla="*/ 1016876 w 1918137"/>
                    <a:gd name="connsiteY9" fmla="*/ 1269124 h 1442544"/>
                    <a:gd name="connsiteX10" fmla="*/ 906517 w 1918137"/>
                    <a:gd name="connsiteY10" fmla="*/ 1174531 h 1442544"/>
                    <a:gd name="connsiteX11" fmla="*/ 843455 w 1918137"/>
                    <a:gd name="connsiteY11" fmla="*/ 1347951 h 1442544"/>
                    <a:gd name="connsiteX12" fmla="*/ 764627 w 1918137"/>
                    <a:gd name="connsiteY12" fmla="*/ 1332186 h 1442544"/>
                    <a:gd name="connsiteX13" fmla="*/ 748862 w 1918137"/>
                    <a:gd name="connsiteY13" fmla="*/ 1221827 h 1442544"/>
                    <a:gd name="connsiteX14" fmla="*/ 638503 w 1918137"/>
                    <a:gd name="connsiteY14" fmla="*/ 1316420 h 1442544"/>
                    <a:gd name="connsiteX15" fmla="*/ 496614 w 1918137"/>
                    <a:gd name="connsiteY15" fmla="*/ 1284889 h 1442544"/>
                    <a:gd name="connsiteX16" fmla="*/ 575441 w 1918137"/>
                    <a:gd name="connsiteY16" fmla="*/ 1190296 h 1442544"/>
                    <a:gd name="connsiteX17" fmla="*/ 764627 w 1918137"/>
                    <a:gd name="connsiteY17" fmla="*/ 1111468 h 1442544"/>
                    <a:gd name="connsiteX18" fmla="*/ 622738 w 1918137"/>
                    <a:gd name="connsiteY18" fmla="*/ 1111468 h 1442544"/>
                    <a:gd name="connsiteX19" fmla="*/ 528145 w 1918137"/>
                    <a:gd name="connsiteY19" fmla="*/ 1016875 h 1442544"/>
                    <a:gd name="connsiteX20" fmla="*/ 480848 w 1918137"/>
                    <a:gd name="connsiteY20" fmla="*/ 1079937 h 1442544"/>
                    <a:gd name="connsiteX21" fmla="*/ 354724 w 1918137"/>
                    <a:gd name="connsiteY21" fmla="*/ 1095703 h 1442544"/>
                    <a:gd name="connsiteX22" fmla="*/ 338958 w 1918137"/>
                    <a:gd name="connsiteY22" fmla="*/ 1032641 h 1442544"/>
                    <a:gd name="connsiteX23" fmla="*/ 402021 w 1918137"/>
                    <a:gd name="connsiteY23" fmla="*/ 985344 h 1442544"/>
                    <a:gd name="connsiteX24" fmla="*/ 275896 w 1918137"/>
                    <a:gd name="connsiteY24" fmla="*/ 938048 h 1442544"/>
                    <a:gd name="connsiteX25" fmla="*/ 181303 w 1918137"/>
                    <a:gd name="connsiteY25" fmla="*/ 827689 h 1442544"/>
                    <a:gd name="connsiteX26" fmla="*/ 260131 w 1918137"/>
                    <a:gd name="connsiteY26" fmla="*/ 764627 h 1442544"/>
                    <a:gd name="connsiteX27" fmla="*/ 354724 w 1918137"/>
                    <a:gd name="connsiteY27" fmla="*/ 843455 h 1442544"/>
                    <a:gd name="connsiteX28" fmla="*/ 575441 w 1918137"/>
                    <a:gd name="connsiteY28" fmla="*/ 890751 h 1442544"/>
                    <a:gd name="connsiteX29" fmla="*/ 622738 w 1918137"/>
                    <a:gd name="connsiteY29" fmla="*/ 890751 h 1442544"/>
                    <a:gd name="connsiteX30" fmla="*/ 591207 w 1918137"/>
                    <a:gd name="connsiteY30" fmla="*/ 811924 h 1442544"/>
                    <a:gd name="connsiteX31" fmla="*/ 638503 w 1918137"/>
                    <a:gd name="connsiteY31" fmla="*/ 733096 h 1442544"/>
                    <a:gd name="connsiteX32" fmla="*/ 843455 w 1918137"/>
                    <a:gd name="connsiteY32" fmla="*/ 859220 h 1442544"/>
                    <a:gd name="connsiteX33" fmla="*/ 796158 w 1918137"/>
                    <a:gd name="connsiteY33" fmla="*/ 764627 h 1442544"/>
                    <a:gd name="connsiteX34" fmla="*/ 859221 w 1918137"/>
                    <a:gd name="connsiteY34" fmla="*/ 796158 h 1442544"/>
                    <a:gd name="connsiteX35" fmla="*/ 874986 w 1918137"/>
                    <a:gd name="connsiteY35" fmla="*/ 701565 h 1442544"/>
                    <a:gd name="connsiteX36" fmla="*/ 1016876 w 1918137"/>
                    <a:gd name="connsiteY36" fmla="*/ 575441 h 1442544"/>
                    <a:gd name="connsiteX37" fmla="*/ 890752 w 1918137"/>
                    <a:gd name="connsiteY37" fmla="*/ 685800 h 1442544"/>
                    <a:gd name="connsiteX38" fmla="*/ 796158 w 1918137"/>
                    <a:gd name="connsiteY38" fmla="*/ 638503 h 1442544"/>
                    <a:gd name="connsiteX39" fmla="*/ 811924 w 1918137"/>
                    <a:gd name="connsiteY39" fmla="*/ 449317 h 1442544"/>
                    <a:gd name="connsiteX40" fmla="*/ 717331 w 1918137"/>
                    <a:gd name="connsiteY40" fmla="*/ 638503 h 1442544"/>
                    <a:gd name="connsiteX41" fmla="*/ 622738 w 1918137"/>
                    <a:gd name="connsiteY41" fmla="*/ 591206 h 1442544"/>
                    <a:gd name="connsiteX42" fmla="*/ 733096 w 1918137"/>
                    <a:gd name="connsiteY42" fmla="*/ 465082 h 1442544"/>
                    <a:gd name="connsiteX43" fmla="*/ 591207 w 1918137"/>
                    <a:gd name="connsiteY43" fmla="*/ 512379 h 1442544"/>
                    <a:gd name="connsiteX44" fmla="*/ 417786 w 1918137"/>
                    <a:gd name="connsiteY44" fmla="*/ 512379 h 1442544"/>
                    <a:gd name="connsiteX45" fmla="*/ 402021 w 1918137"/>
                    <a:gd name="connsiteY45" fmla="*/ 386255 h 1442544"/>
                    <a:gd name="connsiteX46" fmla="*/ 291662 w 1918137"/>
                    <a:gd name="connsiteY46" fmla="*/ 543910 h 1442544"/>
                    <a:gd name="connsiteX47" fmla="*/ 165538 w 1918137"/>
                    <a:gd name="connsiteY47" fmla="*/ 543910 h 1442544"/>
                    <a:gd name="connsiteX48" fmla="*/ 275896 w 1918137"/>
                    <a:gd name="connsiteY48" fmla="*/ 386255 h 1442544"/>
                    <a:gd name="connsiteX49" fmla="*/ 102476 w 1918137"/>
                    <a:gd name="connsiteY49" fmla="*/ 386255 h 1442544"/>
                    <a:gd name="connsiteX50" fmla="*/ 23648 w 1918137"/>
                    <a:gd name="connsiteY50" fmla="*/ 260131 h 1442544"/>
                    <a:gd name="connsiteX51" fmla="*/ 244365 w 1918137"/>
                    <a:gd name="connsiteY51" fmla="*/ 275896 h 1442544"/>
                    <a:gd name="connsiteX52" fmla="*/ 118241 w 1918137"/>
                    <a:gd name="connsiteY52" fmla="*/ 149772 h 1442544"/>
                    <a:gd name="connsiteX53" fmla="*/ 165538 w 1918137"/>
                    <a:gd name="connsiteY53" fmla="*/ 23648 h 1442544"/>
                    <a:gd name="connsiteX54" fmla="*/ 228600 w 1918137"/>
                    <a:gd name="connsiteY54" fmla="*/ 23648 h 1442544"/>
                    <a:gd name="connsiteX55" fmla="*/ 291662 w 1918137"/>
                    <a:gd name="connsiteY55" fmla="*/ 165537 h 1442544"/>
                    <a:gd name="connsiteX56" fmla="*/ 402021 w 1918137"/>
                    <a:gd name="connsiteY56" fmla="*/ 260131 h 1442544"/>
                    <a:gd name="connsiteX57" fmla="*/ 496614 w 1918137"/>
                    <a:gd name="connsiteY57" fmla="*/ 197068 h 1442544"/>
                    <a:gd name="connsiteX58" fmla="*/ 543910 w 1918137"/>
                    <a:gd name="connsiteY58" fmla="*/ 149772 h 1442544"/>
                    <a:gd name="connsiteX59" fmla="*/ 638503 w 1918137"/>
                    <a:gd name="connsiteY59" fmla="*/ 260131 h 1442544"/>
                    <a:gd name="connsiteX60" fmla="*/ 780393 w 1918137"/>
                    <a:gd name="connsiteY60" fmla="*/ 307427 h 1442544"/>
                    <a:gd name="connsiteX61" fmla="*/ 733096 w 1918137"/>
                    <a:gd name="connsiteY61" fmla="*/ 244365 h 1442544"/>
                    <a:gd name="connsiteX62" fmla="*/ 733096 w 1918137"/>
                    <a:gd name="connsiteY62" fmla="*/ 134006 h 1442544"/>
                    <a:gd name="connsiteX63" fmla="*/ 827690 w 1918137"/>
                    <a:gd name="connsiteY63" fmla="*/ 134006 h 1442544"/>
                    <a:gd name="connsiteX64" fmla="*/ 953814 w 1918137"/>
                    <a:gd name="connsiteY64" fmla="*/ 291662 h 1442544"/>
                    <a:gd name="connsiteX65" fmla="*/ 1174531 w 1918137"/>
                    <a:gd name="connsiteY65" fmla="*/ 260131 h 1442544"/>
                    <a:gd name="connsiteX66" fmla="*/ 1190296 w 1918137"/>
                    <a:gd name="connsiteY66" fmla="*/ 118241 h 1442544"/>
                    <a:gd name="connsiteX67" fmla="*/ 1316421 w 1918137"/>
                    <a:gd name="connsiteY67" fmla="*/ 149772 h 1442544"/>
                    <a:gd name="connsiteX68" fmla="*/ 1379483 w 1918137"/>
                    <a:gd name="connsiteY68" fmla="*/ 275896 h 1442544"/>
                    <a:gd name="connsiteX69" fmla="*/ 1521372 w 1918137"/>
                    <a:gd name="connsiteY69" fmla="*/ 307427 h 1442544"/>
                    <a:gd name="connsiteX70" fmla="*/ 1537138 w 1918137"/>
                    <a:gd name="connsiteY70" fmla="*/ 118241 h 1442544"/>
                    <a:gd name="connsiteX71" fmla="*/ 1647496 w 1918137"/>
                    <a:gd name="connsiteY71" fmla="*/ 228600 h 1442544"/>
                    <a:gd name="connsiteX72" fmla="*/ 1742090 w 1918137"/>
                    <a:gd name="connsiteY72" fmla="*/ 197068 h 1442544"/>
                    <a:gd name="connsiteX73" fmla="*/ 1694793 w 1918137"/>
                    <a:gd name="connsiteY73" fmla="*/ 338958 h 1442544"/>
                    <a:gd name="connsiteX74" fmla="*/ 1710558 w 1918137"/>
                    <a:gd name="connsiteY74" fmla="*/ 480848 h 1442544"/>
                    <a:gd name="connsiteX75" fmla="*/ 1773621 w 1918137"/>
                    <a:gd name="connsiteY75" fmla="*/ 338958 h 1442544"/>
                    <a:gd name="connsiteX76" fmla="*/ 1868214 w 1918137"/>
                    <a:gd name="connsiteY76" fmla="*/ 354724 h 1442544"/>
                    <a:gd name="connsiteX77" fmla="*/ 1915510 w 1918137"/>
                    <a:gd name="connsiteY77" fmla="*/ 449317 h 1442544"/>
                    <a:gd name="connsiteX78" fmla="*/ 1883979 w 1918137"/>
                    <a:gd name="connsiteY78" fmla="*/ 433551 h 14425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</a:cxnLst>
                  <a:rect l="l" t="t" r="r" b="b"/>
                  <a:pathLst>
                    <a:path w="1918137" h="1442544">
                      <a:moveTo>
                        <a:pt x="1253358" y="1442544"/>
                      </a:moveTo>
                      <a:cubicBezTo>
                        <a:pt x="1305910" y="1407071"/>
                        <a:pt x="1358462" y="1371599"/>
                        <a:pt x="1395248" y="1316420"/>
                      </a:cubicBezTo>
                      <a:cubicBezTo>
                        <a:pt x="1432034" y="1261241"/>
                        <a:pt x="1468821" y="1129861"/>
                        <a:pt x="1474076" y="1111468"/>
                      </a:cubicBezTo>
                      <a:cubicBezTo>
                        <a:pt x="1479331" y="1093075"/>
                        <a:pt x="1445172" y="1190296"/>
                        <a:pt x="1426779" y="1206062"/>
                      </a:cubicBezTo>
                      <a:cubicBezTo>
                        <a:pt x="1408386" y="1221828"/>
                        <a:pt x="1384738" y="1234965"/>
                        <a:pt x="1363717" y="1206062"/>
                      </a:cubicBezTo>
                      <a:cubicBezTo>
                        <a:pt x="1342696" y="1177159"/>
                        <a:pt x="1311165" y="1032641"/>
                        <a:pt x="1300655" y="1032641"/>
                      </a:cubicBezTo>
                      <a:cubicBezTo>
                        <a:pt x="1290145" y="1032641"/>
                        <a:pt x="1319048" y="1171903"/>
                        <a:pt x="1300655" y="1206062"/>
                      </a:cubicBezTo>
                      <a:cubicBezTo>
                        <a:pt x="1282262" y="1240221"/>
                        <a:pt x="1224455" y="1253359"/>
                        <a:pt x="1190296" y="1237593"/>
                      </a:cubicBezTo>
                      <a:cubicBezTo>
                        <a:pt x="1156137" y="1221827"/>
                        <a:pt x="1124606" y="1106213"/>
                        <a:pt x="1095703" y="1111468"/>
                      </a:cubicBezTo>
                      <a:cubicBezTo>
                        <a:pt x="1066800" y="1116723"/>
                        <a:pt x="1048407" y="1258614"/>
                        <a:pt x="1016876" y="1269124"/>
                      </a:cubicBezTo>
                      <a:cubicBezTo>
                        <a:pt x="985345" y="1279634"/>
                        <a:pt x="935420" y="1161393"/>
                        <a:pt x="906517" y="1174531"/>
                      </a:cubicBezTo>
                      <a:cubicBezTo>
                        <a:pt x="877614" y="1187669"/>
                        <a:pt x="867103" y="1321675"/>
                        <a:pt x="843455" y="1347951"/>
                      </a:cubicBezTo>
                      <a:cubicBezTo>
                        <a:pt x="819807" y="1374227"/>
                        <a:pt x="780393" y="1353207"/>
                        <a:pt x="764627" y="1332186"/>
                      </a:cubicBezTo>
                      <a:cubicBezTo>
                        <a:pt x="748861" y="1311165"/>
                        <a:pt x="769883" y="1224455"/>
                        <a:pt x="748862" y="1221827"/>
                      </a:cubicBezTo>
                      <a:cubicBezTo>
                        <a:pt x="727841" y="1219199"/>
                        <a:pt x="680544" y="1305910"/>
                        <a:pt x="638503" y="1316420"/>
                      </a:cubicBezTo>
                      <a:cubicBezTo>
                        <a:pt x="596462" y="1326930"/>
                        <a:pt x="507124" y="1305910"/>
                        <a:pt x="496614" y="1284889"/>
                      </a:cubicBezTo>
                      <a:cubicBezTo>
                        <a:pt x="486104" y="1263868"/>
                        <a:pt x="530772" y="1219199"/>
                        <a:pt x="575441" y="1190296"/>
                      </a:cubicBezTo>
                      <a:cubicBezTo>
                        <a:pt x="620110" y="1161393"/>
                        <a:pt x="756744" y="1124606"/>
                        <a:pt x="764627" y="1111468"/>
                      </a:cubicBezTo>
                      <a:cubicBezTo>
                        <a:pt x="772510" y="1098330"/>
                        <a:pt x="662152" y="1127233"/>
                        <a:pt x="622738" y="1111468"/>
                      </a:cubicBezTo>
                      <a:cubicBezTo>
                        <a:pt x="583324" y="1095703"/>
                        <a:pt x="551793" y="1022130"/>
                        <a:pt x="528145" y="1016875"/>
                      </a:cubicBezTo>
                      <a:cubicBezTo>
                        <a:pt x="504497" y="1011620"/>
                        <a:pt x="509751" y="1066799"/>
                        <a:pt x="480848" y="1079937"/>
                      </a:cubicBezTo>
                      <a:cubicBezTo>
                        <a:pt x="451945" y="1093075"/>
                        <a:pt x="378372" y="1103586"/>
                        <a:pt x="354724" y="1095703"/>
                      </a:cubicBezTo>
                      <a:cubicBezTo>
                        <a:pt x="331076" y="1087820"/>
                        <a:pt x="331075" y="1051034"/>
                        <a:pt x="338958" y="1032641"/>
                      </a:cubicBezTo>
                      <a:cubicBezTo>
                        <a:pt x="346841" y="1014248"/>
                        <a:pt x="412531" y="1001110"/>
                        <a:pt x="402021" y="985344"/>
                      </a:cubicBezTo>
                      <a:cubicBezTo>
                        <a:pt x="391511" y="969579"/>
                        <a:pt x="312682" y="964324"/>
                        <a:pt x="275896" y="938048"/>
                      </a:cubicBezTo>
                      <a:cubicBezTo>
                        <a:pt x="239110" y="911772"/>
                        <a:pt x="183930" y="856592"/>
                        <a:pt x="181303" y="827689"/>
                      </a:cubicBezTo>
                      <a:cubicBezTo>
                        <a:pt x="178676" y="798786"/>
                        <a:pt x="231228" y="761999"/>
                        <a:pt x="260131" y="764627"/>
                      </a:cubicBezTo>
                      <a:cubicBezTo>
                        <a:pt x="289034" y="767255"/>
                        <a:pt x="302172" y="822434"/>
                        <a:pt x="354724" y="843455"/>
                      </a:cubicBezTo>
                      <a:cubicBezTo>
                        <a:pt x="407276" y="864476"/>
                        <a:pt x="530772" y="882868"/>
                        <a:pt x="575441" y="890751"/>
                      </a:cubicBezTo>
                      <a:cubicBezTo>
                        <a:pt x="620110" y="898634"/>
                        <a:pt x="620110" y="903889"/>
                        <a:pt x="622738" y="890751"/>
                      </a:cubicBezTo>
                      <a:cubicBezTo>
                        <a:pt x="625366" y="877613"/>
                        <a:pt x="588580" y="838200"/>
                        <a:pt x="591207" y="811924"/>
                      </a:cubicBezTo>
                      <a:cubicBezTo>
                        <a:pt x="593835" y="785648"/>
                        <a:pt x="596462" y="725213"/>
                        <a:pt x="638503" y="733096"/>
                      </a:cubicBezTo>
                      <a:cubicBezTo>
                        <a:pt x="680544" y="740979"/>
                        <a:pt x="817179" y="853965"/>
                        <a:pt x="843455" y="859220"/>
                      </a:cubicBezTo>
                      <a:cubicBezTo>
                        <a:pt x="869731" y="864475"/>
                        <a:pt x="793530" y="775137"/>
                        <a:pt x="796158" y="764627"/>
                      </a:cubicBezTo>
                      <a:cubicBezTo>
                        <a:pt x="798786" y="754117"/>
                        <a:pt x="846083" y="806668"/>
                        <a:pt x="859221" y="796158"/>
                      </a:cubicBezTo>
                      <a:cubicBezTo>
                        <a:pt x="872359" y="785648"/>
                        <a:pt x="848710" y="738351"/>
                        <a:pt x="874986" y="701565"/>
                      </a:cubicBezTo>
                      <a:cubicBezTo>
                        <a:pt x="901262" y="664779"/>
                        <a:pt x="1014248" y="578068"/>
                        <a:pt x="1016876" y="575441"/>
                      </a:cubicBezTo>
                      <a:cubicBezTo>
                        <a:pt x="1019504" y="572814"/>
                        <a:pt x="927538" y="675290"/>
                        <a:pt x="890752" y="685800"/>
                      </a:cubicBezTo>
                      <a:cubicBezTo>
                        <a:pt x="853966" y="696310"/>
                        <a:pt x="809296" y="677917"/>
                        <a:pt x="796158" y="638503"/>
                      </a:cubicBezTo>
                      <a:cubicBezTo>
                        <a:pt x="783020" y="599089"/>
                        <a:pt x="825062" y="449317"/>
                        <a:pt x="811924" y="449317"/>
                      </a:cubicBezTo>
                      <a:cubicBezTo>
                        <a:pt x="798786" y="449317"/>
                        <a:pt x="748862" y="614855"/>
                        <a:pt x="717331" y="638503"/>
                      </a:cubicBezTo>
                      <a:cubicBezTo>
                        <a:pt x="685800" y="662151"/>
                        <a:pt x="620111" y="620109"/>
                        <a:pt x="622738" y="591206"/>
                      </a:cubicBezTo>
                      <a:cubicBezTo>
                        <a:pt x="625365" y="562303"/>
                        <a:pt x="738351" y="478220"/>
                        <a:pt x="733096" y="465082"/>
                      </a:cubicBezTo>
                      <a:cubicBezTo>
                        <a:pt x="727841" y="451944"/>
                        <a:pt x="643759" y="504496"/>
                        <a:pt x="591207" y="512379"/>
                      </a:cubicBezTo>
                      <a:cubicBezTo>
                        <a:pt x="538655" y="520262"/>
                        <a:pt x="449317" y="533400"/>
                        <a:pt x="417786" y="512379"/>
                      </a:cubicBezTo>
                      <a:cubicBezTo>
                        <a:pt x="386255" y="491358"/>
                        <a:pt x="423042" y="381000"/>
                        <a:pt x="402021" y="386255"/>
                      </a:cubicBezTo>
                      <a:cubicBezTo>
                        <a:pt x="381000" y="391510"/>
                        <a:pt x="331076" y="517634"/>
                        <a:pt x="291662" y="543910"/>
                      </a:cubicBezTo>
                      <a:cubicBezTo>
                        <a:pt x="252248" y="570186"/>
                        <a:pt x="168166" y="570186"/>
                        <a:pt x="165538" y="543910"/>
                      </a:cubicBezTo>
                      <a:cubicBezTo>
                        <a:pt x="162910" y="517634"/>
                        <a:pt x="286406" y="412531"/>
                        <a:pt x="275896" y="386255"/>
                      </a:cubicBezTo>
                      <a:cubicBezTo>
                        <a:pt x="265386" y="359979"/>
                        <a:pt x="144517" y="407276"/>
                        <a:pt x="102476" y="386255"/>
                      </a:cubicBezTo>
                      <a:cubicBezTo>
                        <a:pt x="60435" y="365234"/>
                        <a:pt x="0" y="278524"/>
                        <a:pt x="23648" y="260131"/>
                      </a:cubicBezTo>
                      <a:cubicBezTo>
                        <a:pt x="47296" y="241738"/>
                        <a:pt x="228600" y="294289"/>
                        <a:pt x="244365" y="275896"/>
                      </a:cubicBezTo>
                      <a:cubicBezTo>
                        <a:pt x="260130" y="257503"/>
                        <a:pt x="131379" y="191813"/>
                        <a:pt x="118241" y="149772"/>
                      </a:cubicBezTo>
                      <a:cubicBezTo>
                        <a:pt x="105103" y="107731"/>
                        <a:pt x="147145" y="44669"/>
                        <a:pt x="165538" y="23648"/>
                      </a:cubicBezTo>
                      <a:cubicBezTo>
                        <a:pt x="183931" y="2627"/>
                        <a:pt x="207579" y="0"/>
                        <a:pt x="228600" y="23648"/>
                      </a:cubicBezTo>
                      <a:cubicBezTo>
                        <a:pt x="249621" y="47296"/>
                        <a:pt x="262759" y="126123"/>
                        <a:pt x="291662" y="165537"/>
                      </a:cubicBezTo>
                      <a:cubicBezTo>
                        <a:pt x="320565" y="204951"/>
                        <a:pt x="367862" y="254876"/>
                        <a:pt x="402021" y="260131"/>
                      </a:cubicBezTo>
                      <a:cubicBezTo>
                        <a:pt x="436180" y="265386"/>
                        <a:pt x="472966" y="215461"/>
                        <a:pt x="496614" y="197068"/>
                      </a:cubicBezTo>
                      <a:cubicBezTo>
                        <a:pt x="520262" y="178675"/>
                        <a:pt x="520262" y="139262"/>
                        <a:pt x="543910" y="149772"/>
                      </a:cubicBezTo>
                      <a:cubicBezTo>
                        <a:pt x="567558" y="160283"/>
                        <a:pt x="599089" y="233855"/>
                        <a:pt x="638503" y="260131"/>
                      </a:cubicBezTo>
                      <a:cubicBezTo>
                        <a:pt x="677917" y="286407"/>
                        <a:pt x="764627" y="310055"/>
                        <a:pt x="780393" y="307427"/>
                      </a:cubicBezTo>
                      <a:cubicBezTo>
                        <a:pt x="796159" y="304799"/>
                        <a:pt x="740979" y="273268"/>
                        <a:pt x="733096" y="244365"/>
                      </a:cubicBezTo>
                      <a:cubicBezTo>
                        <a:pt x="725213" y="215462"/>
                        <a:pt x="717330" y="152399"/>
                        <a:pt x="733096" y="134006"/>
                      </a:cubicBezTo>
                      <a:cubicBezTo>
                        <a:pt x="748862" y="115613"/>
                        <a:pt x="790904" y="107730"/>
                        <a:pt x="827690" y="134006"/>
                      </a:cubicBezTo>
                      <a:cubicBezTo>
                        <a:pt x="864476" y="160282"/>
                        <a:pt x="896007" y="270641"/>
                        <a:pt x="953814" y="291662"/>
                      </a:cubicBezTo>
                      <a:cubicBezTo>
                        <a:pt x="1011621" y="312683"/>
                        <a:pt x="1135117" y="289034"/>
                        <a:pt x="1174531" y="260131"/>
                      </a:cubicBezTo>
                      <a:cubicBezTo>
                        <a:pt x="1213945" y="231228"/>
                        <a:pt x="1166648" y="136634"/>
                        <a:pt x="1190296" y="118241"/>
                      </a:cubicBezTo>
                      <a:cubicBezTo>
                        <a:pt x="1213944" y="99848"/>
                        <a:pt x="1284890" y="123496"/>
                        <a:pt x="1316421" y="149772"/>
                      </a:cubicBezTo>
                      <a:cubicBezTo>
                        <a:pt x="1347952" y="176048"/>
                        <a:pt x="1345325" y="249620"/>
                        <a:pt x="1379483" y="275896"/>
                      </a:cubicBezTo>
                      <a:cubicBezTo>
                        <a:pt x="1413642" y="302172"/>
                        <a:pt x="1495096" y="333703"/>
                        <a:pt x="1521372" y="307427"/>
                      </a:cubicBezTo>
                      <a:cubicBezTo>
                        <a:pt x="1547648" y="281151"/>
                        <a:pt x="1516117" y="131379"/>
                        <a:pt x="1537138" y="118241"/>
                      </a:cubicBezTo>
                      <a:cubicBezTo>
                        <a:pt x="1558159" y="105103"/>
                        <a:pt x="1613337" y="215462"/>
                        <a:pt x="1647496" y="228600"/>
                      </a:cubicBezTo>
                      <a:cubicBezTo>
                        <a:pt x="1681655" y="241738"/>
                        <a:pt x="1734207" y="178675"/>
                        <a:pt x="1742090" y="197068"/>
                      </a:cubicBezTo>
                      <a:cubicBezTo>
                        <a:pt x="1749973" y="215461"/>
                        <a:pt x="1700048" y="291661"/>
                        <a:pt x="1694793" y="338958"/>
                      </a:cubicBezTo>
                      <a:cubicBezTo>
                        <a:pt x="1689538" y="386255"/>
                        <a:pt x="1697420" y="480848"/>
                        <a:pt x="1710558" y="480848"/>
                      </a:cubicBezTo>
                      <a:cubicBezTo>
                        <a:pt x="1723696" y="480848"/>
                        <a:pt x="1747345" y="359979"/>
                        <a:pt x="1773621" y="338958"/>
                      </a:cubicBezTo>
                      <a:cubicBezTo>
                        <a:pt x="1799897" y="317937"/>
                        <a:pt x="1844566" y="336331"/>
                        <a:pt x="1868214" y="354724"/>
                      </a:cubicBezTo>
                      <a:cubicBezTo>
                        <a:pt x="1891862" y="373117"/>
                        <a:pt x="1912883" y="436179"/>
                        <a:pt x="1915510" y="449317"/>
                      </a:cubicBezTo>
                      <a:cubicBezTo>
                        <a:pt x="1918137" y="462455"/>
                        <a:pt x="1901058" y="448003"/>
                        <a:pt x="1883979" y="433551"/>
                      </a:cubicBezTo>
                    </a:path>
                  </a:pathLst>
                </a:custGeom>
                <a:solidFill>
                  <a:srgbClr val="009200">
                    <a:alpha val="97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56" name="Freeform 355"/>
                <p:cNvSpPr/>
                <p:nvPr/>
              </p:nvSpPr>
              <p:spPr>
                <a:xfrm>
                  <a:off x="4270139" y="4906725"/>
                  <a:ext cx="1709355" cy="805251"/>
                </a:xfrm>
                <a:custGeom>
                  <a:avLst/>
                  <a:gdLst>
                    <a:gd name="connsiteX0" fmla="*/ 223344 w 1713186"/>
                    <a:gd name="connsiteY0" fmla="*/ 430924 h 801414"/>
                    <a:gd name="connsiteX1" fmla="*/ 144517 w 1713186"/>
                    <a:gd name="connsiteY1" fmla="*/ 525517 h 801414"/>
                    <a:gd name="connsiteX2" fmla="*/ 34158 w 1713186"/>
                    <a:gd name="connsiteY2" fmla="*/ 493986 h 801414"/>
                    <a:gd name="connsiteX3" fmla="*/ 34158 w 1713186"/>
                    <a:gd name="connsiteY3" fmla="*/ 367862 h 801414"/>
                    <a:gd name="connsiteX4" fmla="*/ 112986 w 1713186"/>
                    <a:gd name="connsiteY4" fmla="*/ 367862 h 801414"/>
                    <a:gd name="connsiteX5" fmla="*/ 18393 w 1713186"/>
                    <a:gd name="connsiteY5" fmla="*/ 336331 h 801414"/>
                    <a:gd name="connsiteX6" fmla="*/ 34158 w 1713186"/>
                    <a:gd name="connsiteY6" fmla="*/ 241738 h 801414"/>
                    <a:gd name="connsiteX7" fmla="*/ 223344 w 1713186"/>
                    <a:gd name="connsiteY7" fmla="*/ 241738 h 801414"/>
                    <a:gd name="connsiteX8" fmla="*/ 191813 w 1713186"/>
                    <a:gd name="connsiteY8" fmla="*/ 178676 h 801414"/>
                    <a:gd name="connsiteX9" fmla="*/ 317938 w 1713186"/>
                    <a:gd name="connsiteY9" fmla="*/ 131380 h 801414"/>
                    <a:gd name="connsiteX10" fmla="*/ 412531 w 1713186"/>
                    <a:gd name="connsiteY10" fmla="*/ 147145 h 801414"/>
                    <a:gd name="connsiteX11" fmla="*/ 365234 w 1713186"/>
                    <a:gd name="connsiteY11" fmla="*/ 68317 h 801414"/>
                    <a:gd name="connsiteX12" fmla="*/ 491358 w 1713186"/>
                    <a:gd name="connsiteY12" fmla="*/ 178676 h 801414"/>
                    <a:gd name="connsiteX13" fmla="*/ 522889 w 1713186"/>
                    <a:gd name="connsiteY13" fmla="*/ 52552 h 801414"/>
                    <a:gd name="connsiteX14" fmla="*/ 554420 w 1713186"/>
                    <a:gd name="connsiteY14" fmla="*/ 162911 h 801414"/>
                    <a:gd name="connsiteX15" fmla="*/ 664779 w 1713186"/>
                    <a:gd name="connsiteY15" fmla="*/ 162911 h 801414"/>
                    <a:gd name="connsiteX16" fmla="*/ 680544 w 1713186"/>
                    <a:gd name="connsiteY16" fmla="*/ 84083 h 801414"/>
                    <a:gd name="connsiteX17" fmla="*/ 633248 w 1713186"/>
                    <a:gd name="connsiteY17" fmla="*/ 5255 h 801414"/>
                    <a:gd name="connsiteX18" fmla="*/ 727841 w 1713186"/>
                    <a:gd name="connsiteY18" fmla="*/ 84083 h 801414"/>
                    <a:gd name="connsiteX19" fmla="*/ 790903 w 1713186"/>
                    <a:gd name="connsiteY19" fmla="*/ 5255 h 801414"/>
                    <a:gd name="connsiteX20" fmla="*/ 885496 w 1713186"/>
                    <a:gd name="connsiteY20" fmla="*/ 115614 h 801414"/>
                    <a:gd name="connsiteX21" fmla="*/ 980089 w 1713186"/>
                    <a:gd name="connsiteY21" fmla="*/ 162911 h 801414"/>
                    <a:gd name="connsiteX22" fmla="*/ 1043151 w 1713186"/>
                    <a:gd name="connsiteY22" fmla="*/ 84083 h 801414"/>
                    <a:gd name="connsiteX23" fmla="*/ 1011620 w 1713186"/>
                    <a:gd name="connsiteY23" fmla="*/ 36786 h 801414"/>
                    <a:gd name="connsiteX24" fmla="*/ 1090448 w 1713186"/>
                    <a:gd name="connsiteY24" fmla="*/ 99848 h 801414"/>
                    <a:gd name="connsiteX25" fmla="*/ 1185041 w 1713186"/>
                    <a:gd name="connsiteY25" fmla="*/ 194442 h 801414"/>
                    <a:gd name="connsiteX26" fmla="*/ 1121979 w 1713186"/>
                    <a:gd name="connsiteY26" fmla="*/ 225973 h 801414"/>
                    <a:gd name="connsiteX27" fmla="*/ 1279634 w 1713186"/>
                    <a:gd name="connsiteY27" fmla="*/ 194442 h 801414"/>
                    <a:gd name="connsiteX28" fmla="*/ 1358462 w 1713186"/>
                    <a:gd name="connsiteY28" fmla="*/ 194442 h 801414"/>
                    <a:gd name="connsiteX29" fmla="*/ 1342696 w 1713186"/>
                    <a:gd name="connsiteY29" fmla="*/ 273269 h 801414"/>
                    <a:gd name="connsiteX30" fmla="*/ 1263869 w 1713186"/>
                    <a:gd name="connsiteY30" fmla="*/ 304800 h 801414"/>
                    <a:gd name="connsiteX31" fmla="*/ 1437289 w 1713186"/>
                    <a:gd name="connsiteY31" fmla="*/ 304800 h 801414"/>
                    <a:gd name="connsiteX32" fmla="*/ 1516117 w 1713186"/>
                    <a:gd name="connsiteY32" fmla="*/ 304800 h 801414"/>
                    <a:gd name="connsiteX33" fmla="*/ 1468820 w 1713186"/>
                    <a:gd name="connsiteY33" fmla="*/ 399393 h 801414"/>
                    <a:gd name="connsiteX34" fmla="*/ 1531882 w 1713186"/>
                    <a:gd name="connsiteY34" fmla="*/ 399393 h 801414"/>
                    <a:gd name="connsiteX35" fmla="*/ 1658006 w 1713186"/>
                    <a:gd name="connsiteY35" fmla="*/ 336331 h 801414"/>
                    <a:gd name="connsiteX36" fmla="*/ 1705303 w 1713186"/>
                    <a:gd name="connsiteY36" fmla="*/ 399393 h 801414"/>
                    <a:gd name="connsiteX37" fmla="*/ 1610710 w 1713186"/>
                    <a:gd name="connsiteY37" fmla="*/ 525517 h 801414"/>
                    <a:gd name="connsiteX38" fmla="*/ 1437289 w 1713186"/>
                    <a:gd name="connsiteY38" fmla="*/ 525517 h 801414"/>
                    <a:gd name="connsiteX39" fmla="*/ 1453055 w 1713186"/>
                    <a:gd name="connsiteY39" fmla="*/ 635876 h 801414"/>
                    <a:gd name="connsiteX40" fmla="*/ 1279634 w 1713186"/>
                    <a:gd name="connsiteY40" fmla="*/ 620111 h 801414"/>
                    <a:gd name="connsiteX41" fmla="*/ 1153510 w 1713186"/>
                    <a:gd name="connsiteY41" fmla="*/ 541283 h 801414"/>
                    <a:gd name="connsiteX42" fmla="*/ 1185041 w 1713186"/>
                    <a:gd name="connsiteY42" fmla="*/ 635876 h 801414"/>
                    <a:gd name="connsiteX43" fmla="*/ 1106213 w 1713186"/>
                    <a:gd name="connsiteY43" fmla="*/ 667407 h 801414"/>
                    <a:gd name="connsiteX44" fmla="*/ 948558 w 1713186"/>
                    <a:gd name="connsiteY44" fmla="*/ 604345 h 801414"/>
                    <a:gd name="connsiteX45" fmla="*/ 980089 w 1713186"/>
                    <a:gd name="connsiteY45" fmla="*/ 683173 h 801414"/>
                    <a:gd name="connsiteX46" fmla="*/ 980089 w 1713186"/>
                    <a:gd name="connsiteY46" fmla="*/ 746235 h 801414"/>
                    <a:gd name="connsiteX47" fmla="*/ 869731 w 1713186"/>
                    <a:gd name="connsiteY47" fmla="*/ 698938 h 801414"/>
                    <a:gd name="connsiteX48" fmla="*/ 853965 w 1713186"/>
                    <a:gd name="connsiteY48" fmla="*/ 651642 h 801414"/>
                    <a:gd name="connsiteX49" fmla="*/ 838200 w 1713186"/>
                    <a:gd name="connsiteY49" fmla="*/ 777766 h 801414"/>
                    <a:gd name="connsiteX50" fmla="*/ 759372 w 1713186"/>
                    <a:gd name="connsiteY50" fmla="*/ 793531 h 801414"/>
                    <a:gd name="connsiteX51" fmla="*/ 664779 w 1713186"/>
                    <a:gd name="connsiteY51" fmla="*/ 730469 h 801414"/>
                    <a:gd name="connsiteX52" fmla="*/ 680544 w 1713186"/>
                    <a:gd name="connsiteY52" fmla="*/ 525517 h 801414"/>
                    <a:gd name="connsiteX53" fmla="*/ 838200 w 1713186"/>
                    <a:gd name="connsiteY53" fmla="*/ 430924 h 801414"/>
                    <a:gd name="connsiteX54" fmla="*/ 680544 w 1713186"/>
                    <a:gd name="connsiteY54" fmla="*/ 478221 h 801414"/>
                    <a:gd name="connsiteX55" fmla="*/ 649013 w 1713186"/>
                    <a:gd name="connsiteY55" fmla="*/ 336331 h 801414"/>
                    <a:gd name="connsiteX56" fmla="*/ 664779 w 1713186"/>
                    <a:gd name="connsiteY56" fmla="*/ 525517 h 801414"/>
                    <a:gd name="connsiteX57" fmla="*/ 617482 w 1713186"/>
                    <a:gd name="connsiteY57" fmla="*/ 557048 h 801414"/>
                    <a:gd name="connsiteX58" fmla="*/ 507124 w 1713186"/>
                    <a:gd name="connsiteY58" fmla="*/ 462455 h 801414"/>
                    <a:gd name="connsiteX59" fmla="*/ 554420 w 1713186"/>
                    <a:gd name="connsiteY59" fmla="*/ 635876 h 801414"/>
                    <a:gd name="connsiteX60" fmla="*/ 428296 w 1713186"/>
                    <a:gd name="connsiteY60" fmla="*/ 667407 h 801414"/>
                    <a:gd name="connsiteX61" fmla="*/ 365234 w 1713186"/>
                    <a:gd name="connsiteY61" fmla="*/ 651642 h 801414"/>
                    <a:gd name="connsiteX62" fmla="*/ 381000 w 1713186"/>
                    <a:gd name="connsiteY62" fmla="*/ 478221 h 801414"/>
                    <a:gd name="connsiteX63" fmla="*/ 286406 w 1713186"/>
                    <a:gd name="connsiteY63" fmla="*/ 572814 h 801414"/>
                    <a:gd name="connsiteX64" fmla="*/ 239110 w 1713186"/>
                    <a:gd name="connsiteY64" fmla="*/ 604345 h 801414"/>
                    <a:gd name="connsiteX65" fmla="*/ 176048 w 1713186"/>
                    <a:gd name="connsiteY65" fmla="*/ 509752 h 801414"/>
                    <a:gd name="connsiteX66" fmla="*/ 223344 w 1713186"/>
                    <a:gd name="connsiteY66" fmla="*/ 430924 h 8014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</a:cxnLst>
                  <a:rect l="l" t="t" r="r" b="b"/>
                  <a:pathLst>
                    <a:path w="1713186" h="801414">
                      <a:moveTo>
                        <a:pt x="223344" y="430924"/>
                      </a:moveTo>
                      <a:cubicBezTo>
                        <a:pt x="218089" y="433551"/>
                        <a:pt x="176048" y="515007"/>
                        <a:pt x="144517" y="525517"/>
                      </a:cubicBezTo>
                      <a:cubicBezTo>
                        <a:pt x="112986" y="536027"/>
                        <a:pt x="52551" y="520262"/>
                        <a:pt x="34158" y="493986"/>
                      </a:cubicBezTo>
                      <a:cubicBezTo>
                        <a:pt x="15765" y="467710"/>
                        <a:pt x="21020" y="388883"/>
                        <a:pt x="34158" y="367862"/>
                      </a:cubicBezTo>
                      <a:cubicBezTo>
                        <a:pt x="47296" y="346841"/>
                        <a:pt x="115613" y="373117"/>
                        <a:pt x="112986" y="367862"/>
                      </a:cubicBezTo>
                      <a:cubicBezTo>
                        <a:pt x="110359" y="362607"/>
                        <a:pt x="31531" y="357352"/>
                        <a:pt x="18393" y="336331"/>
                      </a:cubicBezTo>
                      <a:cubicBezTo>
                        <a:pt x="5255" y="315310"/>
                        <a:pt x="0" y="257503"/>
                        <a:pt x="34158" y="241738"/>
                      </a:cubicBezTo>
                      <a:cubicBezTo>
                        <a:pt x="68316" y="225973"/>
                        <a:pt x="197068" y="252248"/>
                        <a:pt x="223344" y="241738"/>
                      </a:cubicBezTo>
                      <a:cubicBezTo>
                        <a:pt x="249620" y="231228"/>
                        <a:pt x="176047" y="197069"/>
                        <a:pt x="191813" y="178676"/>
                      </a:cubicBezTo>
                      <a:cubicBezTo>
                        <a:pt x="207579" y="160283"/>
                        <a:pt x="281152" y="136635"/>
                        <a:pt x="317938" y="131380"/>
                      </a:cubicBezTo>
                      <a:cubicBezTo>
                        <a:pt x="354724" y="126125"/>
                        <a:pt x="404648" y="157655"/>
                        <a:pt x="412531" y="147145"/>
                      </a:cubicBezTo>
                      <a:cubicBezTo>
                        <a:pt x="420414" y="136635"/>
                        <a:pt x="352096" y="63062"/>
                        <a:pt x="365234" y="68317"/>
                      </a:cubicBezTo>
                      <a:cubicBezTo>
                        <a:pt x="378372" y="73572"/>
                        <a:pt x="465082" y="181304"/>
                        <a:pt x="491358" y="178676"/>
                      </a:cubicBezTo>
                      <a:cubicBezTo>
                        <a:pt x="517634" y="176049"/>
                        <a:pt x="512379" y="55180"/>
                        <a:pt x="522889" y="52552"/>
                      </a:cubicBezTo>
                      <a:cubicBezTo>
                        <a:pt x="533399" y="49924"/>
                        <a:pt x="530772" y="144518"/>
                        <a:pt x="554420" y="162911"/>
                      </a:cubicBezTo>
                      <a:cubicBezTo>
                        <a:pt x="578068" y="181304"/>
                        <a:pt x="643758" y="176049"/>
                        <a:pt x="664779" y="162911"/>
                      </a:cubicBezTo>
                      <a:cubicBezTo>
                        <a:pt x="685800" y="149773"/>
                        <a:pt x="685799" y="110359"/>
                        <a:pt x="680544" y="84083"/>
                      </a:cubicBezTo>
                      <a:cubicBezTo>
                        <a:pt x="675289" y="57807"/>
                        <a:pt x="625365" y="5255"/>
                        <a:pt x="633248" y="5255"/>
                      </a:cubicBezTo>
                      <a:cubicBezTo>
                        <a:pt x="641131" y="5255"/>
                        <a:pt x="701565" y="84083"/>
                        <a:pt x="727841" y="84083"/>
                      </a:cubicBezTo>
                      <a:cubicBezTo>
                        <a:pt x="754117" y="84083"/>
                        <a:pt x="764627" y="0"/>
                        <a:pt x="790903" y="5255"/>
                      </a:cubicBezTo>
                      <a:cubicBezTo>
                        <a:pt x="817179" y="10510"/>
                        <a:pt x="853965" y="89338"/>
                        <a:pt x="885496" y="115614"/>
                      </a:cubicBezTo>
                      <a:cubicBezTo>
                        <a:pt x="917027" y="141890"/>
                        <a:pt x="953813" y="168166"/>
                        <a:pt x="980089" y="162911"/>
                      </a:cubicBezTo>
                      <a:cubicBezTo>
                        <a:pt x="1006365" y="157656"/>
                        <a:pt x="1037896" y="105104"/>
                        <a:pt x="1043151" y="84083"/>
                      </a:cubicBezTo>
                      <a:cubicBezTo>
                        <a:pt x="1048406" y="63062"/>
                        <a:pt x="1003737" y="34159"/>
                        <a:pt x="1011620" y="36786"/>
                      </a:cubicBezTo>
                      <a:cubicBezTo>
                        <a:pt x="1019503" y="39413"/>
                        <a:pt x="1061545" y="73572"/>
                        <a:pt x="1090448" y="99848"/>
                      </a:cubicBezTo>
                      <a:cubicBezTo>
                        <a:pt x="1119351" y="126124"/>
                        <a:pt x="1179786" y="173421"/>
                        <a:pt x="1185041" y="194442"/>
                      </a:cubicBezTo>
                      <a:cubicBezTo>
                        <a:pt x="1190296" y="215463"/>
                        <a:pt x="1106214" y="225973"/>
                        <a:pt x="1121979" y="225973"/>
                      </a:cubicBezTo>
                      <a:cubicBezTo>
                        <a:pt x="1137744" y="225973"/>
                        <a:pt x="1240220" y="199697"/>
                        <a:pt x="1279634" y="194442"/>
                      </a:cubicBezTo>
                      <a:cubicBezTo>
                        <a:pt x="1319048" y="189187"/>
                        <a:pt x="1347952" y="181304"/>
                        <a:pt x="1358462" y="194442"/>
                      </a:cubicBezTo>
                      <a:cubicBezTo>
                        <a:pt x="1368972" y="207580"/>
                        <a:pt x="1358461" y="254876"/>
                        <a:pt x="1342696" y="273269"/>
                      </a:cubicBezTo>
                      <a:cubicBezTo>
                        <a:pt x="1326931" y="291662"/>
                        <a:pt x="1248104" y="299545"/>
                        <a:pt x="1263869" y="304800"/>
                      </a:cubicBezTo>
                      <a:cubicBezTo>
                        <a:pt x="1279634" y="310055"/>
                        <a:pt x="1437289" y="304800"/>
                        <a:pt x="1437289" y="304800"/>
                      </a:cubicBezTo>
                      <a:cubicBezTo>
                        <a:pt x="1479330" y="304800"/>
                        <a:pt x="1510862" y="289035"/>
                        <a:pt x="1516117" y="304800"/>
                      </a:cubicBezTo>
                      <a:cubicBezTo>
                        <a:pt x="1521372" y="320565"/>
                        <a:pt x="1466193" y="383628"/>
                        <a:pt x="1468820" y="399393"/>
                      </a:cubicBezTo>
                      <a:cubicBezTo>
                        <a:pt x="1471447" y="415158"/>
                        <a:pt x="1500351" y="409903"/>
                        <a:pt x="1531882" y="399393"/>
                      </a:cubicBezTo>
                      <a:cubicBezTo>
                        <a:pt x="1563413" y="388883"/>
                        <a:pt x="1629103" y="336331"/>
                        <a:pt x="1658006" y="336331"/>
                      </a:cubicBezTo>
                      <a:cubicBezTo>
                        <a:pt x="1686909" y="336331"/>
                        <a:pt x="1713186" y="367862"/>
                        <a:pt x="1705303" y="399393"/>
                      </a:cubicBezTo>
                      <a:cubicBezTo>
                        <a:pt x="1697420" y="430924"/>
                        <a:pt x="1655379" y="504496"/>
                        <a:pt x="1610710" y="525517"/>
                      </a:cubicBezTo>
                      <a:cubicBezTo>
                        <a:pt x="1566041" y="546538"/>
                        <a:pt x="1463565" y="507124"/>
                        <a:pt x="1437289" y="525517"/>
                      </a:cubicBezTo>
                      <a:cubicBezTo>
                        <a:pt x="1411013" y="543910"/>
                        <a:pt x="1479331" y="620110"/>
                        <a:pt x="1453055" y="635876"/>
                      </a:cubicBezTo>
                      <a:cubicBezTo>
                        <a:pt x="1426779" y="651642"/>
                        <a:pt x="1329558" y="635876"/>
                        <a:pt x="1279634" y="620111"/>
                      </a:cubicBezTo>
                      <a:cubicBezTo>
                        <a:pt x="1229710" y="604346"/>
                        <a:pt x="1169275" y="538656"/>
                        <a:pt x="1153510" y="541283"/>
                      </a:cubicBezTo>
                      <a:cubicBezTo>
                        <a:pt x="1137745" y="543910"/>
                        <a:pt x="1192924" y="614855"/>
                        <a:pt x="1185041" y="635876"/>
                      </a:cubicBezTo>
                      <a:cubicBezTo>
                        <a:pt x="1177158" y="656897"/>
                        <a:pt x="1145627" y="672662"/>
                        <a:pt x="1106213" y="667407"/>
                      </a:cubicBezTo>
                      <a:cubicBezTo>
                        <a:pt x="1066799" y="662152"/>
                        <a:pt x="969579" y="601717"/>
                        <a:pt x="948558" y="604345"/>
                      </a:cubicBezTo>
                      <a:cubicBezTo>
                        <a:pt x="927537" y="606973"/>
                        <a:pt x="974834" y="659525"/>
                        <a:pt x="980089" y="683173"/>
                      </a:cubicBezTo>
                      <a:cubicBezTo>
                        <a:pt x="985344" y="706821"/>
                        <a:pt x="998482" y="743608"/>
                        <a:pt x="980089" y="746235"/>
                      </a:cubicBezTo>
                      <a:cubicBezTo>
                        <a:pt x="961696" y="748862"/>
                        <a:pt x="890752" y="714704"/>
                        <a:pt x="869731" y="698938"/>
                      </a:cubicBezTo>
                      <a:cubicBezTo>
                        <a:pt x="848710" y="683172"/>
                        <a:pt x="859220" y="638504"/>
                        <a:pt x="853965" y="651642"/>
                      </a:cubicBezTo>
                      <a:cubicBezTo>
                        <a:pt x="848710" y="664780"/>
                        <a:pt x="853965" y="754118"/>
                        <a:pt x="838200" y="777766"/>
                      </a:cubicBezTo>
                      <a:cubicBezTo>
                        <a:pt x="822435" y="801414"/>
                        <a:pt x="788275" y="801414"/>
                        <a:pt x="759372" y="793531"/>
                      </a:cubicBezTo>
                      <a:cubicBezTo>
                        <a:pt x="730469" y="785648"/>
                        <a:pt x="677917" y="775138"/>
                        <a:pt x="664779" y="730469"/>
                      </a:cubicBezTo>
                      <a:cubicBezTo>
                        <a:pt x="651641" y="685800"/>
                        <a:pt x="651641" y="575441"/>
                        <a:pt x="680544" y="525517"/>
                      </a:cubicBezTo>
                      <a:cubicBezTo>
                        <a:pt x="709447" y="475593"/>
                        <a:pt x="838200" y="438807"/>
                        <a:pt x="838200" y="430924"/>
                      </a:cubicBezTo>
                      <a:cubicBezTo>
                        <a:pt x="838200" y="423041"/>
                        <a:pt x="712075" y="493986"/>
                        <a:pt x="680544" y="478221"/>
                      </a:cubicBezTo>
                      <a:cubicBezTo>
                        <a:pt x="649013" y="462456"/>
                        <a:pt x="651640" y="328448"/>
                        <a:pt x="649013" y="336331"/>
                      </a:cubicBezTo>
                      <a:cubicBezTo>
                        <a:pt x="646386" y="344214"/>
                        <a:pt x="670034" y="488731"/>
                        <a:pt x="664779" y="525517"/>
                      </a:cubicBezTo>
                      <a:cubicBezTo>
                        <a:pt x="659524" y="562303"/>
                        <a:pt x="643758" y="567558"/>
                        <a:pt x="617482" y="557048"/>
                      </a:cubicBezTo>
                      <a:cubicBezTo>
                        <a:pt x="591206" y="546538"/>
                        <a:pt x="517634" y="449317"/>
                        <a:pt x="507124" y="462455"/>
                      </a:cubicBezTo>
                      <a:cubicBezTo>
                        <a:pt x="496614" y="475593"/>
                        <a:pt x="567558" y="601717"/>
                        <a:pt x="554420" y="635876"/>
                      </a:cubicBezTo>
                      <a:cubicBezTo>
                        <a:pt x="541282" y="670035"/>
                        <a:pt x="459827" y="664779"/>
                        <a:pt x="428296" y="667407"/>
                      </a:cubicBezTo>
                      <a:cubicBezTo>
                        <a:pt x="396765" y="670035"/>
                        <a:pt x="373117" y="683173"/>
                        <a:pt x="365234" y="651642"/>
                      </a:cubicBezTo>
                      <a:cubicBezTo>
                        <a:pt x="357351" y="620111"/>
                        <a:pt x="394138" y="491359"/>
                        <a:pt x="381000" y="478221"/>
                      </a:cubicBezTo>
                      <a:cubicBezTo>
                        <a:pt x="367862" y="465083"/>
                        <a:pt x="310054" y="551793"/>
                        <a:pt x="286406" y="572814"/>
                      </a:cubicBezTo>
                      <a:cubicBezTo>
                        <a:pt x="262758" y="593835"/>
                        <a:pt x="257503" y="614855"/>
                        <a:pt x="239110" y="604345"/>
                      </a:cubicBezTo>
                      <a:cubicBezTo>
                        <a:pt x="220717" y="593835"/>
                        <a:pt x="176048" y="536028"/>
                        <a:pt x="176048" y="509752"/>
                      </a:cubicBezTo>
                      <a:cubicBezTo>
                        <a:pt x="176048" y="483476"/>
                        <a:pt x="228599" y="428297"/>
                        <a:pt x="223344" y="430924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57" name="Freeform 356"/>
                <p:cNvSpPr/>
                <p:nvPr/>
              </p:nvSpPr>
              <p:spPr>
                <a:xfrm>
                  <a:off x="4116735" y="5385206"/>
                  <a:ext cx="558831" cy="431807"/>
                </a:xfrm>
                <a:custGeom>
                  <a:avLst/>
                  <a:gdLst>
                    <a:gd name="connsiteX0" fmla="*/ 0 w 567559"/>
                    <a:gd name="connsiteY0" fmla="*/ 394138 h 425669"/>
                    <a:gd name="connsiteX1" fmla="*/ 78828 w 567559"/>
                    <a:gd name="connsiteY1" fmla="*/ 362607 h 425669"/>
                    <a:gd name="connsiteX2" fmla="*/ 204952 w 567559"/>
                    <a:gd name="connsiteY2" fmla="*/ 63062 h 425669"/>
                    <a:gd name="connsiteX3" fmla="*/ 236483 w 567559"/>
                    <a:gd name="connsiteY3" fmla="*/ 78827 h 425669"/>
                    <a:gd name="connsiteX4" fmla="*/ 331076 w 567559"/>
                    <a:gd name="connsiteY4" fmla="*/ 31531 h 425669"/>
                    <a:gd name="connsiteX5" fmla="*/ 346841 w 567559"/>
                    <a:gd name="connsiteY5" fmla="*/ 0 h 425669"/>
                    <a:gd name="connsiteX6" fmla="*/ 362607 w 567559"/>
                    <a:gd name="connsiteY6" fmla="*/ 110359 h 425669"/>
                    <a:gd name="connsiteX7" fmla="*/ 457200 w 567559"/>
                    <a:gd name="connsiteY7" fmla="*/ 110359 h 425669"/>
                    <a:gd name="connsiteX8" fmla="*/ 520262 w 567559"/>
                    <a:gd name="connsiteY8" fmla="*/ 15765 h 425669"/>
                    <a:gd name="connsiteX9" fmla="*/ 520262 w 567559"/>
                    <a:gd name="connsiteY9" fmla="*/ 220717 h 425669"/>
                    <a:gd name="connsiteX10" fmla="*/ 567559 w 567559"/>
                    <a:gd name="connsiteY10" fmla="*/ 315310 h 425669"/>
                    <a:gd name="connsiteX11" fmla="*/ 488731 w 567559"/>
                    <a:gd name="connsiteY11" fmla="*/ 362607 h 425669"/>
                    <a:gd name="connsiteX12" fmla="*/ 441434 w 567559"/>
                    <a:gd name="connsiteY12" fmla="*/ 425669 h 425669"/>
                    <a:gd name="connsiteX13" fmla="*/ 394138 w 567559"/>
                    <a:gd name="connsiteY13" fmla="*/ 425669 h 425669"/>
                    <a:gd name="connsiteX14" fmla="*/ 283779 w 567559"/>
                    <a:gd name="connsiteY14" fmla="*/ 409903 h 425669"/>
                    <a:gd name="connsiteX15" fmla="*/ 252248 w 567559"/>
                    <a:gd name="connsiteY15" fmla="*/ 394138 h 425669"/>
                    <a:gd name="connsiteX16" fmla="*/ 268014 w 567559"/>
                    <a:gd name="connsiteY16" fmla="*/ 283779 h 425669"/>
                    <a:gd name="connsiteX17" fmla="*/ 252248 w 567559"/>
                    <a:gd name="connsiteY17" fmla="*/ 378372 h 425669"/>
                    <a:gd name="connsiteX18" fmla="*/ 126124 w 567559"/>
                    <a:gd name="connsiteY18" fmla="*/ 409903 h 425669"/>
                    <a:gd name="connsiteX19" fmla="*/ 0 w 567559"/>
                    <a:gd name="connsiteY19" fmla="*/ 394138 h 4256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567559" h="425669">
                      <a:moveTo>
                        <a:pt x="0" y="394138"/>
                      </a:moveTo>
                      <a:lnTo>
                        <a:pt x="78828" y="362607"/>
                      </a:lnTo>
                      <a:lnTo>
                        <a:pt x="204952" y="63062"/>
                      </a:lnTo>
                      <a:lnTo>
                        <a:pt x="236483" y="78827"/>
                      </a:lnTo>
                      <a:lnTo>
                        <a:pt x="331076" y="31531"/>
                      </a:lnTo>
                      <a:lnTo>
                        <a:pt x="346841" y="0"/>
                      </a:lnTo>
                      <a:lnTo>
                        <a:pt x="362607" y="110359"/>
                      </a:lnTo>
                      <a:lnTo>
                        <a:pt x="457200" y="110359"/>
                      </a:lnTo>
                      <a:lnTo>
                        <a:pt x="520262" y="15765"/>
                      </a:lnTo>
                      <a:lnTo>
                        <a:pt x="520262" y="220717"/>
                      </a:lnTo>
                      <a:lnTo>
                        <a:pt x="567559" y="315310"/>
                      </a:lnTo>
                      <a:lnTo>
                        <a:pt x="488731" y="362607"/>
                      </a:lnTo>
                      <a:lnTo>
                        <a:pt x="441434" y="425669"/>
                      </a:lnTo>
                      <a:lnTo>
                        <a:pt x="394138" y="425669"/>
                      </a:lnTo>
                      <a:lnTo>
                        <a:pt x="283779" y="409903"/>
                      </a:lnTo>
                      <a:lnTo>
                        <a:pt x="252248" y="394138"/>
                      </a:lnTo>
                      <a:lnTo>
                        <a:pt x="268014" y="283779"/>
                      </a:lnTo>
                      <a:lnTo>
                        <a:pt x="252248" y="378372"/>
                      </a:lnTo>
                      <a:lnTo>
                        <a:pt x="126124" y="409903"/>
                      </a:lnTo>
                      <a:lnTo>
                        <a:pt x="0" y="394138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58" name="Freeform 357"/>
                <p:cNvSpPr/>
                <p:nvPr/>
              </p:nvSpPr>
              <p:spPr>
                <a:xfrm>
                  <a:off x="4171525" y="3844718"/>
                  <a:ext cx="460211" cy="840266"/>
                </a:xfrm>
                <a:custGeom>
                  <a:avLst/>
                  <a:gdLst>
                    <a:gd name="connsiteX0" fmla="*/ 257503 w 525517"/>
                    <a:gd name="connsiteY0" fmla="*/ 617483 h 840829"/>
                    <a:gd name="connsiteX1" fmla="*/ 241738 w 525517"/>
                    <a:gd name="connsiteY1" fmla="*/ 775139 h 840829"/>
                    <a:gd name="connsiteX2" fmla="*/ 147145 w 525517"/>
                    <a:gd name="connsiteY2" fmla="*/ 838201 h 840829"/>
                    <a:gd name="connsiteX3" fmla="*/ 68317 w 525517"/>
                    <a:gd name="connsiteY3" fmla="*/ 759373 h 840829"/>
                    <a:gd name="connsiteX4" fmla="*/ 5255 w 525517"/>
                    <a:gd name="connsiteY4" fmla="*/ 664780 h 840829"/>
                    <a:gd name="connsiteX5" fmla="*/ 36786 w 525517"/>
                    <a:gd name="connsiteY5" fmla="*/ 585952 h 840829"/>
                    <a:gd name="connsiteX6" fmla="*/ 68317 w 525517"/>
                    <a:gd name="connsiteY6" fmla="*/ 538656 h 840829"/>
                    <a:gd name="connsiteX7" fmla="*/ 147145 w 525517"/>
                    <a:gd name="connsiteY7" fmla="*/ 538656 h 840829"/>
                    <a:gd name="connsiteX8" fmla="*/ 178676 w 525517"/>
                    <a:gd name="connsiteY8" fmla="*/ 491359 h 840829"/>
                    <a:gd name="connsiteX9" fmla="*/ 178676 w 525517"/>
                    <a:gd name="connsiteY9" fmla="*/ 412532 h 840829"/>
                    <a:gd name="connsiteX10" fmla="*/ 273269 w 525517"/>
                    <a:gd name="connsiteY10" fmla="*/ 365235 h 840829"/>
                    <a:gd name="connsiteX11" fmla="*/ 257503 w 525517"/>
                    <a:gd name="connsiteY11" fmla="*/ 270642 h 840829"/>
                    <a:gd name="connsiteX12" fmla="*/ 147145 w 525517"/>
                    <a:gd name="connsiteY12" fmla="*/ 207580 h 840829"/>
                    <a:gd name="connsiteX13" fmla="*/ 131379 w 525517"/>
                    <a:gd name="connsiteY13" fmla="*/ 128752 h 840829"/>
                    <a:gd name="connsiteX14" fmla="*/ 99848 w 525517"/>
                    <a:gd name="connsiteY14" fmla="*/ 65690 h 840829"/>
                    <a:gd name="connsiteX15" fmla="*/ 162910 w 525517"/>
                    <a:gd name="connsiteY15" fmla="*/ 97221 h 840829"/>
                    <a:gd name="connsiteX16" fmla="*/ 273269 w 525517"/>
                    <a:gd name="connsiteY16" fmla="*/ 65690 h 840829"/>
                    <a:gd name="connsiteX17" fmla="*/ 194441 w 525517"/>
                    <a:gd name="connsiteY17" fmla="*/ 2628 h 840829"/>
                    <a:gd name="connsiteX18" fmla="*/ 304800 w 525517"/>
                    <a:gd name="connsiteY18" fmla="*/ 81456 h 840829"/>
                    <a:gd name="connsiteX19" fmla="*/ 383627 w 525517"/>
                    <a:gd name="connsiteY19" fmla="*/ 49925 h 840829"/>
                    <a:gd name="connsiteX20" fmla="*/ 383627 w 525517"/>
                    <a:gd name="connsiteY20" fmla="*/ 34159 h 840829"/>
                    <a:gd name="connsiteX21" fmla="*/ 383627 w 525517"/>
                    <a:gd name="connsiteY21" fmla="*/ 97221 h 840829"/>
                    <a:gd name="connsiteX22" fmla="*/ 336331 w 525517"/>
                    <a:gd name="connsiteY22" fmla="*/ 191814 h 840829"/>
                    <a:gd name="connsiteX23" fmla="*/ 336331 w 525517"/>
                    <a:gd name="connsiteY23" fmla="*/ 254876 h 840829"/>
                    <a:gd name="connsiteX24" fmla="*/ 430924 w 525517"/>
                    <a:gd name="connsiteY24" fmla="*/ 286408 h 840829"/>
                    <a:gd name="connsiteX25" fmla="*/ 478221 w 525517"/>
                    <a:gd name="connsiteY25" fmla="*/ 223345 h 840829"/>
                    <a:gd name="connsiteX26" fmla="*/ 446689 w 525517"/>
                    <a:gd name="connsiteY26" fmla="*/ 317939 h 840829"/>
                    <a:gd name="connsiteX27" fmla="*/ 525517 w 525517"/>
                    <a:gd name="connsiteY27" fmla="*/ 381001 h 840829"/>
                    <a:gd name="connsiteX28" fmla="*/ 446689 w 525517"/>
                    <a:gd name="connsiteY28" fmla="*/ 381001 h 840829"/>
                    <a:gd name="connsiteX29" fmla="*/ 352096 w 525517"/>
                    <a:gd name="connsiteY29" fmla="*/ 381001 h 840829"/>
                    <a:gd name="connsiteX30" fmla="*/ 320565 w 525517"/>
                    <a:gd name="connsiteY30" fmla="*/ 428297 h 840829"/>
                    <a:gd name="connsiteX31" fmla="*/ 352096 w 525517"/>
                    <a:gd name="connsiteY31" fmla="*/ 522890 h 840829"/>
                    <a:gd name="connsiteX32" fmla="*/ 257503 w 525517"/>
                    <a:gd name="connsiteY32" fmla="*/ 522890 h 840829"/>
                    <a:gd name="connsiteX33" fmla="*/ 257503 w 525517"/>
                    <a:gd name="connsiteY33" fmla="*/ 617483 h 840829"/>
                    <a:gd name="connsiteX0" fmla="*/ 254438 w 522452"/>
                    <a:gd name="connsiteY0" fmla="*/ 617483 h 840829"/>
                    <a:gd name="connsiteX1" fmla="*/ 238673 w 522452"/>
                    <a:gd name="connsiteY1" fmla="*/ 775139 h 840829"/>
                    <a:gd name="connsiteX2" fmla="*/ 144080 w 522452"/>
                    <a:gd name="connsiteY2" fmla="*/ 838201 h 840829"/>
                    <a:gd name="connsiteX3" fmla="*/ 65252 w 522452"/>
                    <a:gd name="connsiteY3" fmla="*/ 759373 h 840829"/>
                    <a:gd name="connsiteX4" fmla="*/ 2190 w 522452"/>
                    <a:gd name="connsiteY4" fmla="*/ 664780 h 840829"/>
                    <a:gd name="connsiteX5" fmla="*/ 78390 w 522452"/>
                    <a:gd name="connsiteY5" fmla="*/ 575442 h 840829"/>
                    <a:gd name="connsiteX6" fmla="*/ 65252 w 522452"/>
                    <a:gd name="connsiteY6" fmla="*/ 538656 h 840829"/>
                    <a:gd name="connsiteX7" fmla="*/ 144080 w 522452"/>
                    <a:gd name="connsiteY7" fmla="*/ 538656 h 840829"/>
                    <a:gd name="connsiteX8" fmla="*/ 175611 w 522452"/>
                    <a:gd name="connsiteY8" fmla="*/ 491359 h 840829"/>
                    <a:gd name="connsiteX9" fmla="*/ 175611 w 522452"/>
                    <a:gd name="connsiteY9" fmla="*/ 412532 h 840829"/>
                    <a:gd name="connsiteX10" fmla="*/ 270204 w 522452"/>
                    <a:gd name="connsiteY10" fmla="*/ 365235 h 840829"/>
                    <a:gd name="connsiteX11" fmla="*/ 254438 w 522452"/>
                    <a:gd name="connsiteY11" fmla="*/ 270642 h 840829"/>
                    <a:gd name="connsiteX12" fmla="*/ 144080 w 522452"/>
                    <a:gd name="connsiteY12" fmla="*/ 207580 h 840829"/>
                    <a:gd name="connsiteX13" fmla="*/ 128314 w 522452"/>
                    <a:gd name="connsiteY13" fmla="*/ 128752 h 840829"/>
                    <a:gd name="connsiteX14" fmla="*/ 96783 w 522452"/>
                    <a:gd name="connsiteY14" fmla="*/ 65690 h 840829"/>
                    <a:gd name="connsiteX15" fmla="*/ 159845 w 522452"/>
                    <a:gd name="connsiteY15" fmla="*/ 97221 h 840829"/>
                    <a:gd name="connsiteX16" fmla="*/ 270204 w 522452"/>
                    <a:gd name="connsiteY16" fmla="*/ 65690 h 840829"/>
                    <a:gd name="connsiteX17" fmla="*/ 191376 w 522452"/>
                    <a:gd name="connsiteY17" fmla="*/ 2628 h 840829"/>
                    <a:gd name="connsiteX18" fmla="*/ 301735 w 522452"/>
                    <a:gd name="connsiteY18" fmla="*/ 81456 h 840829"/>
                    <a:gd name="connsiteX19" fmla="*/ 380562 w 522452"/>
                    <a:gd name="connsiteY19" fmla="*/ 49925 h 840829"/>
                    <a:gd name="connsiteX20" fmla="*/ 380562 w 522452"/>
                    <a:gd name="connsiteY20" fmla="*/ 34159 h 840829"/>
                    <a:gd name="connsiteX21" fmla="*/ 380562 w 522452"/>
                    <a:gd name="connsiteY21" fmla="*/ 97221 h 840829"/>
                    <a:gd name="connsiteX22" fmla="*/ 333266 w 522452"/>
                    <a:gd name="connsiteY22" fmla="*/ 191814 h 840829"/>
                    <a:gd name="connsiteX23" fmla="*/ 333266 w 522452"/>
                    <a:gd name="connsiteY23" fmla="*/ 254876 h 840829"/>
                    <a:gd name="connsiteX24" fmla="*/ 427859 w 522452"/>
                    <a:gd name="connsiteY24" fmla="*/ 286408 h 840829"/>
                    <a:gd name="connsiteX25" fmla="*/ 475156 w 522452"/>
                    <a:gd name="connsiteY25" fmla="*/ 223345 h 840829"/>
                    <a:gd name="connsiteX26" fmla="*/ 443624 w 522452"/>
                    <a:gd name="connsiteY26" fmla="*/ 317939 h 840829"/>
                    <a:gd name="connsiteX27" fmla="*/ 522452 w 522452"/>
                    <a:gd name="connsiteY27" fmla="*/ 381001 h 840829"/>
                    <a:gd name="connsiteX28" fmla="*/ 443624 w 522452"/>
                    <a:gd name="connsiteY28" fmla="*/ 381001 h 840829"/>
                    <a:gd name="connsiteX29" fmla="*/ 349031 w 522452"/>
                    <a:gd name="connsiteY29" fmla="*/ 381001 h 840829"/>
                    <a:gd name="connsiteX30" fmla="*/ 317500 w 522452"/>
                    <a:gd name="connsiteY30" fmla="*/ 428297 h 840829"/>
                    <a:gd name="connsiteX31" fmla="*/ 349031 w 522452"/>
                    <a:gd name="connsiteY31" fmla="*/ 522890 h 840829"/>
                    <a:gd name="connsiteX32" fmla="*/ 254438 w 522452"/>
                    <a:gd name="connsiteY32" fmla="*/ 522890 h 840829"/>
                    <a:gd name="connsiteX33" fmla="*/ 254438 w 522452"/>
                    <a:gd name="connsiteY33" fmla="*/ 617483 h 840829"/>
                    <a:gd name="connsiteX0" fmla="*/ 267138 w 535152"/>
                    <a:gd name="connsiteY0" fmla="*/ 617483 h 840829"/>
                    <a:gd name="connsiteX1" fmla="*/ 251373 w 535152"/>
                    <a:gd name="connsiteY1" fmla="*/ 775139 h 840829"/>
                    <a:gd name="connsiteX2" fmla="*/ 156780 w 535152"/>
                    <a:gd name="connsiteY2" fmla="*/ 838201 h 840829"/>
                    <a:gd name="connsiteX3" fmla="*/ 77952 w 535152"/>
                    <a:gd name="connsiteY3" fmla="*/ 759373 h 840829"/>
                    <a:gd name="connsiteX4" fmla="*/ 14890 w 535152"/>
                    <a:gd name="connsiteY4" fmla="*/ 664780 h 840829"/>
                    <a:gd name="connsiteX5" fmla="*/ 167289 w 535152"/>
                    <a:gd name="connsiteY5" fmla="*/ 575442 h 840829"/>
                    <a:gd name="connsiteX6" fmla="*/ 77952 w 535152"/>
                    <a:gd name="connsiteY6" fmla="*/ 538656 h 840829"/>
                    <a:gd name="connsiteX7" fmla="*/ 156780 w 535152"/>
                    <a:gd name="connsiteY7" fmla="*/ 538656 h 840829"/>
                    <a:gd name="connsiteX8" fmla="*/ 188311 w 535152"/>
                    <a:gd name="connsiteY8" fmla="*/ 491359 h 840829"/>
                    <a:gd name="connsiteX9" fmla="*/ 188311 w 535152"/>
                    <a:gd name="connsiteY9" fmla="*/ 412532 h 840829"/>
                    <a:gd name="connsiteX10" fmla="*/ 282904 w 535152"/>
                    <a:gd name="connsiteY10" fmla="*/ 365235 h 840829"/>
                    <a:gd name="connsiteX11" fmla="*/ 267138 w 535152"/>
                    <a:gd name="connsiteY11" fmla="*/ 270642 h 840829"/>
                    <a:gd name="connsiteX12" fmla="*/ 156780 w 535152"/>
                    <a:gd name="connsiteY12" fmla="*/ 207580 h 840829"/>
                    <a:gd name="connsiteX13" fmla="*/ 141014 w 535152"/>
                    <a:gd name="connsiteY13" fmla="*/ 128752 h 840829"/>
                    <a:gd name="connsiteX14" fmla="*/ 109483 w 535152"/>
                    <a:gd name="connsiteY14" fmla="*/ 65690 h 840829"/>
                    <a:gd name="connsiteX15" fmla="*/ 172545 w 535152"/>
                    <a:gd name="connsiteY15" fmla="*/ 97221 h 840829"/>
                    <a:gd name="connsiteX16" fmla="*/ 282904 w 535152"/>
                    <a:gd name="connsiteY16" fmla="*/ 65690 h 840829"/>
                    <a:gd name="connsiteX17" fmla="*/ 204076 w 535152"/>
                    <a:gd name="connsiteY17" fmla="*/ 2628 h 840829"/>
                    <a:gd name="connsiteX18" fmla="*/ 314435 w 535152"/>
                    <a:gd name="connsiteY18" fmla="*/ 81456 h 840829"/>
                    <a:gd name="connsiteX19" fmla="*/ 393262 w 535152"/>
                    <a:gd name="connsiteY19" fmla="*/ 49925 h 840829"/>
                    <a:gd name="connsiteX20" fmla="*/ 393262 w 535152"/>
                    <a:gd name="connsiteY20" fmla="*/ 34159 h 840829"/>
                    <a:gd name="connsiteX21" fmla="*/ 393262 w 535152"/>
                    <a:gd name="connsiteY21" fmla="*/ 97221 h 840829"/>
                    <a:gd name="connsiteX22" fmla="*/ 345966 w 535152"/>
                    <a:gd name="connsiteY22" fmla="*/ 191814 h 840829"/>
                    <a:gd name="connsiteX23" fmla="*/ 345966 w 535152"/>
                    <a:gd name="connsiteY23" fmla="*/ 254876 h 840829"/>
                    <a:gd name="connsiteX24" fmla="*/ 440559 w 535152"/>
                    <a:gd name="connsiteY24" fmla="*/ 286408 h 840829"/>
                    <a:gd name="connsiteX25" fmla="*/ 487856 w 535152"/>
                    <a:gd name="connsiteY25" fmla="*/ 223345 h 840829"/>
                    <a:gd name="connsiteX26" fmla="*/ 456324 w 535152"/>
                    <a:gd name="connsiteY26" fmla="*/ 317939 h 840829"/>
                    <a:gd name="connsiteX27" fmla="*/ 535152 w 535152"/>
                    <a:gd name="connsiteY27" fmla="*/ 381001 h 840829"/>
                    <a:gd name="connsiteX28" fmla="*/ 456324 w 535152"/>
                    <a:gd name="connsiteY28" fmla="*/ 381001 h 840829"/>
                    <a:gd name="connsiteX29" fmla="*/ 361731 w 535152"/>
                    <a:gd name="connsiteY29" fmla="*/ 381001 h 840829"/>
                    <a:gd name="connsiteX30" fmla="*/ 330200 w 535152"/>
                    <a:gd name="connsiteY30" fmla="*/ 428297 h 840829"/>
                    <a:gd name="connsiteX31" fmla="*/ 361731 w 535152"/>
                    <a:gd name="connsiteY31" fmla="*/ 522890 h 840829"/>
                    <a:gd name="connsiteX32" fmla="*/ 267138 w 535152"/>
                    <a:gd name="connsiteY32" fmla="*/ 522890 h 840829"/>
                    <a:gd name="connsiteX33" fmla="*/ 267138 w 535152"/>
                    <a:gd name="connsiteY33" fmla="*/ 617483 h 840829"/>
                    <a:gd name="connsiteX0" fmla="*/ 190937 w 458951"/>
                    <a:gd name="connsiteY0" fmla="*/ 617483 h 840829"/>
                    <a:gd name="connsiteX1" fmla="*/ 175172 w 458951"/>
                    <a:gd name="connsiteY1" fmla="*/ 775139 h 840829"/>
                    <a:gd name="connsiteX2" fmla="*/ 80579 w 458951"/>
                    <a:gd name="connsiteY2" fmla="*/ 838201 h 840829"/>
                    <a:gd name="connsiteX3" fmla="*/ 1751 w 458951"/>
                    <a:gd name="connsiteY3" fmla="*/ 759373 h 840829"/>
                    <a:gd name="connsiteX4" fmla="*/ 91088 w 458951"/>
                    <a:gd name="connsiteY4" fmla="*/ 575442 h 840829"/>
                    <a:gd name="connsiteX5" fmla="*/ 1751 w 458951"/>
                    <a:gd name="connsiteY5" fmla="*/ 538656 h 840829"/>
                    <a:gd name="connsiteX6" fmla="*/ 80579 w 458951"/>
                    <a:gd name="connsiteY6" fmla="*/ 538656 h 840829"/>
                    <a:gd name="connsiteX7" fmla="*/ 112110 w 458951"/>
                    <a:gd name="connsiteY7" fmla="*/ 491359 h 840829"/>
                    <a:gd name="connsiteX8" fmla="*/ 112110 w 458951"/>
                    <a:gd name="connsiteY8" fmla="*/ 412532 h 840829"/>
                    <a:gd name="connsiteX9" fmla="*/ 206703 w 458951"/>
                    <a:gd name="connsiteY9" fmla="*/ 365235 h 840829"/>
                    <a:gd name="connsiteX10" fmla="*/ 190937 w 458951"/>
                    <a:gd name="connsiteY10" fmla="*/ 270642 h 840829"/>
                    <a:gd name="connsiteX11" fmla="*/ 80579 w 458951"/>
                    <a:gd name="connsiteY11" fmla="*/ 207580 h 840829"/>
                    <a:gd name="connsiteX12" fmla="*/ 64813 w 458951"/>
                    <a:gd name="connsiteY12" fmla="*/ 128752 h 840829"/>
                    <a:gd name="connsiteX13" fmla="*/ 33282 w 458951"/>
                    <a:gd name="connsiteY13" fmla="*/ 65690 h 840829"/>
                    <a:gd name="connsiteX14" fmla="*/ 96344 w 458951"/>
                    <a:gd name="connsiteY14" fmla="*/ 97221 h 840829"/>
                    <a:gd name="connsiteX15" fmla="*/ 206703 w 458951"/>
                    <a:gd name="connsiteY15" fmla="*/ 65690 h 840829"/>
                    <a:gd name="connsiteX16" fmla="*/ 127875 w 458951"/>
                    <a:gd name="connsiteY16" fmla="*/ 2628 h 840829"/>
                    <a:gd name="connsiteX17" fmla="*/ 238234 w 458951"/>
                    <a:gd name="connsiteY17" fmla="*/ 81456 h 840829"/>
                    <a:gd name="connsiteX18" fmla="*/ 317061 w 458951"/>
                    <a:gd name="connsiteY18" fmla="*/ 49925 h 840829"/>
                    <a:gd name="connsiteX19" fmla="*/ 317061 w 458951"/>
                    <a:gd name="connsiteY19" fmla="*/ 34159 h 840829"/>
                    <a:gd name="connsiteX20" fmla="*/ 317061 w 458951"/>
                    <a:gd name="connsiteY20" fmla="*/ 97221 h 840829"/>
                    <a:gd name="connsiteX21" fmla="*/ 269765 w 458951"/>
                    <a:gd name="connsiteY21" fmla="*/ 191814 h 840829"/>
                    <a:gd name="connsiteX22" fmla="*/ 269765 w 458951"/>
                    <a:gd name="connsiteY22" fmla="*/ 254876 h 840829"/>
                    <a:gd name="connsiteX23" fmla="*/ 364358 w 458951"/>
                    <a:gd name="connsiteY23" fmla="*/ 286408 h 840829"/>
                    <a:gd name="connsiteX24" fmla="*/ 411655 w 458951"/>
                    <a:gd name="connsiteY24" fmla="*/ 223345 h 840829"/>
                    <a:gd name="connsiteX25" fmla="*/ 380123 w 458951"/>
                    <a:gd name="connsiteY25" fmla="*/ 317939 h 840829"/>
                    <a:gd name="connsiteX26" fmla="*/ 458951 w 458951"/>
                    <a:gd name="connsiteY26" fmla="*/ 381001 h 840829"/>
                    <a:gd name="connsiteX27" fmla="*/ 380123 w 458951"/>
                    <a:gd name="connsiteY27" fmla="*/ 381001 h 840829"/>
                    <a:gd name="connsiteX28" fmla="*/ 285530 w 458951"/>
                    <a:gd name="connsiteY28" fmla="*/ 381001 h 840829"/>
                    <a:gd name="connsiteX29" fmla="*/ 253999 w 458951"/>
                    <a:gd name="connsiteY29" fmla="*/ 428297 h 840829"/>
                    <a:gd name="connsiteX30" fmla="*/ 285530 w 458951"/>
                    <a:gd name="connsiteY30" fmla="*/ 522890 h 840829"/>
                    <a:gd name="connsiteX31" fmla="*/ 190937 w 458951"/>
                    <a:gd name="connsiteY31" fmla="*/ 522890 h 840829"/>
                    <a:gd name="connsiteX32" fmla="*/ 190937 w 458951"/>
                    <a:gd name="connsiteY32" fmla="*/ 617483 h 8408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458951" h="840829">
                      <a:moveTo>
                        <a:pt x="190937" y="617483"/>
                      </a:moveTo>
                      <a:cubicBezTo>
                        <a:pt x="188310" y="659524"/>
                        <a:pt x="193565" y="738353"/>
                        <a:pt x="175172" y="775139"/>
                      </a:cubicBezTo>
                      <a:cubicBezTo>
                        <a:pt x="156779" y="811925"/>
                        <a:pt x="109482" y="840829"/>
                        <a:pt x="80579" y="838201"/>
                      </a:cubicBezTo>
                      <a:cubicBezTo>
                        <a:pt x="51676" y="835573"/>
                        <a:pt x="0" y="803166"/>
                        <a:pt x="1751" y="759373"/>
                      </a:cubicBezTo>
                      <a:cubicBezTo>
                        <a:pt x="3502" y="715580"/>
                        <a:pt x="91088" y="612228"/>
                        <a:pt x="91088" y="575442"/>
                      </a:cubicBezTo>
                      <a:cubicBezTo>
                        <a:pt x="91088" y="538656"/>
                        <a:pt x="3502" y="544787"/>
                        <a:pt x="1751" y="538656"/>
                      </a:cubicBezTo>
                      <a:cubicBezTo>
                        <a:pt x="0" y="532525"/>
                        <a:pt x="62186" y="546539"/>
                        <a:pt x="80579" y="538656"/>
                      </a:cubicBezTo>
                      <a:cubicBezTo>
                        <a:pt x="98972" y="530773"/>
                        <a:pt x="106855" y="512380"/>
                        <a:pt x="112110" y="491359"/>
                      </a:cubicBezTo>
                      <a:cubicBezTo>
                        <a:pt x="117365" y="470338"/>
                        <a:pt x="96344" y="433553"/>
                        <a:pt x="112110" y="412532"/>
                      </a:cubicBezTo>
                      <a:cubicBezTo>
                        <a:pt x="127876" y="391511"/>
                        <a:pt x="193565" y="388883"/>
                        <a:pt x="206703" y="365235"/>
                      </a:cubicBezTo>
                      <a:cubicBezTo>
                        <a:pt x="219841" y="341587"/>
                        <a:pt x="211958" y="296918"/>
                        <a:pt x="190937" y="270642"/>
                      </a:cubicBezTo>
                      <a:cubicBezTo>
                        <a:pt x="169916" y="244366"/>
                        <a:pt x="101600" y="231228"/>
                        <a:pt x="80579" y="207580"/>
                      </a:cubicBezTo>
                      <a:cubicBezTo>
                        <a:pt x="59558" y="183932"/>
                        <a:pt x="72696" y="152400"/>
                        <a:pt x="64813" y="128752"/>
                      </a:cubicBezTo>
                      <a:cubicBezTo>
                        <a:pt x="56930" y="105104"/>
                        <a:pt x="28027" y="70945"/>
                        <a:pt x="33282" y="65690"/>
                      </a:cubicBezTo>
                      <a:cubicBezTo>
                        <a:pt x="38537" y="60435"/>
                        <a:pt x="67441" y="97221"/>
                        <a:pt x="96344" y="97221"/>
                      </a:cubicBezTo>
                      <a:cubicBezTo>
                        <a:pt x="125247" y="97221"/>
                        <a:pt x="201448" y="81455"/>
                        <a:pt x="206703" y="65690"/>
                      </a:cubicBezTo>
                      <a:cubicBezTo>
                        <a:pt x="211958" y="49925"/>
                        <a:pt x="122620" y="0"/>
                        <a:pt x="127875" y="2628"/>
                      </a:cubicBezTo>
                      <a:cubicBezTo>
                        <a:pt x="133130" y="5256"/>
                        <a:pt x="206703" y="73573"/>
                        <a:pt x="238234" y="81456"/>
                      </a:cubicBezTo>
                      <a:cubicBezTo>
                        <a:pt x="269765" y="89339"/>
                        <a:pt x="303923" y="57808"/>
                        <a:pt x="317061" y="49925"/>
                      </a:cubicBezTo>
                      <a:cubicBezTo>
                        <a:pt x="330199" y="42042"/>
                        <a:pt x="317061" y="34159"/>
                        <a:pt x="317061" y="34159"/>
                      </a:cubicBezTo>
                      <a:cubicBezTo>
                        <a:pt x="317061" y="42042"/>
                        <a:pt x="324944" y="70945"/>
                        <a:pt x="317061" y="97221"/>
                      </a:cubicBezTo>
                      <a:cubicBezTo>
                        <a:pt x="309178" y="123497"/>
                        <a:pt x="277648" y="165538"/>
                        <a:pt x="269765" y="191814"/>
                      </a:cubicBezTo>
                      <a:cubicBezTo>
                        <a:pt x="261882" y="218090"/>
                        <a:pt x="254000" y="239110"/>
                        <a:pt x="269765" y="254876"/>
                      </a:cubicBezTo>
                      <a:cubicBezTo>
                        <a:pt x="285530" y="270642"/>
                        <a:pt x="340710" y="291663"/>
                        <a:pt x="364358" y="286408"/>
                      </a:cubicBezTo>
                      <a:cubicBezTo>
                        <a:pt x="388006" y="281153"/>
                        <a:pt x="409028" y="218090"/>
                        <a:pt x="411655" y="223345"/>
                      </a:cubicBezTo>
                      <a:cubicBezTo>
                        <a:pt x="414282" y="228600"/>
                        <a:pt x="372240" y="291663"/>
                        <a:pt x="380123" y="317939"/>
                      </a:cubicBezTo>
                      <a:cubicBezTo>
                        <a:pt x="388006" y="344215"/>
                        <a:pt x="458951" y="370491"/>
                        <a:pt x="458951" y="381001"/>
                      </a:cubicBezTo>
                      <a:cubicBezTo>
                        <a:pt x="458951" y="391511"/>
                        <a:pt x="380123" y="381001"/>
                        <a:pt x="380123" y="381001"/>
                      </a:cubicBezTo>
                      <a:cubicBezTo>
                        <a:pt x="351220" y="381001"/>
                        <a:pt x="306551" y="373118"/>
                        <a:pt x="285530" y="381001"/>
                      </a:cubicBezTo>
                      <a:cubicBezTo>
                        <a:pt x="264509" y="388884"/>
                        <a:pt x="253999" y="404649"/>
                        <a:pt x="253999" y="428297"/>
                      </a:cubicBezTo>
                      <a:cubicBezTo>
                        <a:pt x="253999" y="451945"/>
                        <a:pt x="296040" y="507125"/>
                        <a:pt x="285530" y="522890"/>
                      </a:cubicBezTo>
                      <a:cubicBezTo>
                        <a:pt x="275020" y="538656"/>
                        <a:pt x="209330" y="512380"/>
                        <a:pt x="190937" y="522890"/>
                      </a:cubicBezTo>
                      <a:cubicBezTo>
                        <a:pt x="172544" y="533400"/>
                        <a:pt x="193564" y="575442"/>
                        <a:pt x="190937" y="617483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59" name="Freeform 358"/>
                <p:cNvSpPr/>
                <p:nvPr/>
              </p:nvSpPr>
              <p:spPr>
                <a:xfrm>
                  <a:off x="4292053" y="3191178"/>
                  <a:ext cx="317768" cy="455148"/>
                </a:xfrm>
                <a:custGeom>
                  <a:avLst/>
                  <a:gdLst>
                    <a:gd name="connsiteX0" fmla="*/ 47296 w 320565"/>
                    <a:gd name="connsiteY0" fmla="*/ 349468 h 446689"/>
                    <a:gd name="connsiteX1" fmla="*/ 94593 w 320565"/>
                    <a:gd name="connsiteY1" fmla="*/ 286406 h 446689"/>
                    <a:gd name="connsiteX2" fmla="*/ 63062 w 320565"/>
                    <a:gd name="connsiteY2" fmla="*/ 97220 h 446689"/>
                    <a:gd name="connsiteX3" fmla="*/ 0 w 320565"/>
                    <a:gd name="connsiteY3" fmla="*/ 97220 h 446689"/>
                    <a:gd name="connsiteX4" fmla="*/ 63062 w 320565"/>
                    <a:gd name="connsiteY4" fmla="*/ 2627 h 446689"/>
                    <a:gd name="connsiteX5" fmla="*/ 141889 w 320565"/>
                    <a:gd name="connsiteY5" fmla="*/ 81455 h 446689"/>
                    <a:gd name="connsiteX6" fmla="*/ 220717 w 320565"/>
                    <a:gd name="connsiteY6" fmla="*/ 81455 h 446689"/>
                    <a:gd name="connsiteX7" fmla="*/ 189186 w 320565"/>
                    <a:gd name="connsiteY7" fmla="*/ 176048 h 446689"/>
                    <a:gd name="connsiteX8" fmla="*/ 236482 w 320565"/>
                    <a:gd name="connsiteY8" fmla="*/ 317937 h 446689"/>
                    <a:gd name="connsiteX9" fmla="*/ 315310 w 320565"/>
                    <a:gd name="connsiteY9" fmla="*/ 349468 h 446689"/>
                    <a:gd name="connsiteX10" fmla="*/ 268013 w 320565"/>
                    <a:gd name="connsiteY10" fmla="*/ 333703 h 446689"/>
                    <a:gd name="connsiteX11" fmla="*/ 220717 w 320565"/>
                    <a:gd name="connsiteY11" fmla="*/ 365234 h 446689"/>
                    <a:gd name="connsiteX12" fmla="*/ 126124 w 320565"/>
                    <a:gd name="connsiteY12" fmla="*/ 444061 h 446689"/>
                    <a:gd name="connsiteX13" fmla="*/ 47296 w 320565"/>
                    <a:gd name="connsiteY13" fmla="*/ 349468 h 446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320565" h="446689">
                      <a:moveTo>
                        <a:pt x="47296" y="349468"/>
                      </a:moveTo>
                      <a:cubicBezTo>
                        <a:pt x="42041" y="323192"/>
                        <a:pt x="91965" y="328447"/>
                        <a:pt x="94593" y="286406"/>
                      </a:cubicBezTo>
                      <a:cubicBezTo>
                        <a:pt x="97221" y="244365"/>
                        <a:pt x="78828" y="128751"/>
                        <a:pt x="63062" y="97220"/>
                      </a:cubicBezTo>
                      <a:cubicBezTo>
                        <a:pt x="47297" y="65689"/>
                        <a:pt x="0" y="112985"/>
                        <a:pt x="0" y="97220"/>
                      </a:cubicBezTo>
                      <a:cubicBezTo>
                        <a:pt x="0" y="81455"/>
                        <a:pt x="39414" y="5254"/>
                        <a:pt x="63062" y="2627"/>
                      </a:cubicBezTo>
                      <a:cubicBezTo>
                        <a:pt x="86710" y="0"/>
                        <a:pt x="115613" y="68317"/>
                        <a:pt x="141889" y="81455"/>
                      </a:cubicBezTo>
                      <a:cubicBezTo>
                        <a:pt x="168165" y="94593"/>
                        <a:pt x="212834" y="65690"/>
                        <a:pt x="220717" y="81455"/>
                      </a:cubicBezTo>
                      <a:cubicBezTo>
                        <a:pt x="228600" y="97221"/>
                        <a:pt x="186559" y="136634"/>
                        <a:pt x="189186" y="176048"/>
                      </a:cubicBezTo>
                      <a:cubicBezTo>
                        <a:pt x="191814" y="215462"/>
                        <a:pt x="215461" y="289034"/>
                        <a:pt x="236482" y="317937"/>
                      </a:cubicBezTo>
                      <a:cubicBezTo>
                        <a:pt x="257503" y="346840"/>
                        <a:pt x="310055" y="346840"/>
                        <a:pt x="315310" y="349468"/>
                      </a:cubicBezTo>
                      <a:cubicBezTo>
                        <a:pt x="320565" y="352096"/>
                        <a:pt x="283779" y="331075"/>
                        <a:pt x="268013" y="333703"/>
                      </a:cubicBezTo>
                      <a:cubicBezTo>
                        <a:pt x="252247" y="336331"/>
                        <a:pt x="244365" y="346841"/>
                        <a:pt x="220717" y="365234"/>
                      </a:cubicBezTo>
                      <a:cubicBezTo>
                        <a:pt x="197069" y="383627"/>
                        <a:pt x="147145" y="446689"/>
                        <a:pt x="126124" y="444061"/>
                      </a:cubicBezTo>
                      <a:cubicBezTo>
                        <a:pt x="105103" y="441433"/>
                        <a:pt x="52551" y="375744"/>
                        <a:pt x="47296" y="349468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60" name="Freeform 359"/>
                <p:cNvSpPr/>
                <p:nvPr/>
              </p:nvSpPr>
              <p:spPr>
                <a:xfrm>
                  <a:off x="4313968" y="2514297"/>
                  <a:ext cx="262978" cy="291763"/>
                </a:xfrm>
                <a:custGeom>
                  <a:avLst/>
                  <a:gdLst>
                    <a:gd name="connsiteX0" fmla="*/ 15765 w 260131"/>
                    <a:gd name="connsiteY0" fmla="*/ 254876 h 289035"/>
                    <a:gd name="connsiteX1" fmla="*/ 31531 w 260131"/>
                    <a:gd name="connsiteY1" fmla="*/ 176048 h 289035"/>
                    <a:gd name="connsiteX2" fmla="*/ 31531 w 260131"/>
                    <a:gd name="connsiteY2" fmla="*/ 18393 h 289035"/>
                    <a:gd name="connsiteX3" fmla="*/ 94593 w 260131"/>
                    <a:gd name="connsiteY3" fmla="*/ 65690 h 289035"/>
                    <a:gd name="connsiteX4" fmla="*/ 189186 w 260131"/>
                    <a:gd name="connsiteY4" fmla="*/ 65690 h 289035"/>
                    <a:gd name="connsiteX5" fmla="*/ 173420 w 260131"/>
                    <a:gd name="connsiteY5" fmla="*/ 176048 h 289035"/>
                    <a:gd name="connsiteX6" fmla="*/ 220717 w 260131"/>
                    <a:gd name="connsiteY6" fmla="*/ 207579 h 289035"/>
                    <a:gd name="connsiteX7" fmla="*/ 252248 w 260131"/>
                    <a:gd name="connsiteY7" fmla="*/ 239111 h 289035"/>
                    <a:gd name="connsiteX8" fmla="*/ 173420 w 260131"/>
                    <a:gd name="connsiteY8" fmla="*/ 254876 h 289035"/>
                    <a:gd name="connsiteX9" fmla="*/ 157655 w 260131"/>
                    <a:gd name="connsiteY9" fmla="*/ 286407 h 289035"/>
                    <a:gd name="connsiteX10" fmla="*/ 126124 w 260131"/>
                    <a:gd name="connsiteY10" fmla="*/ 270642 h 289035"/>
                    <a:gd name="connsiteX11" fmla="*/ 15765 w 260131"/>
                    <a:gd name="connsiteY11" fmla="*/ 254876 h 2890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60131" h="289035">
                      <a:moveTo>
                        <a:pt x="15765" y="254876"/>
                      </a:moveTo>
                      <a:cubicBezTo>
                        <a:pt x="0" y="239110"/>
                        <a:pt x="28903" y="215462"/>
                        <a:pt x="31531" y="176048"/>
                      </a:cubicBezTo>
                      <a:cubicBezTo>
                        <a:pt x="34159" y="136634"/>
                        <a:pt x="21021" y="36786"/>
                        <a:pt x="31531" y="18393"/>
                      </a:cubicBezTo>
                      <a:cubicBezTo>
                        <a:pt x="42041" y="0"/>
                        <a:pt x="68317" y="57807"/>
                        <a:pt x="94593" y="65690"/>
                      </a:cubicBezTo>
                      <a:cubicBezTo>
                        <a:pt x="120869" y="73573"/>
                        <a:pt x="176048" y="47297"/>
                        <a:pt x="189186" y="65690"/>
                      </a:cubicBezTo>
                      <a:cubicBezTo>
                        <a:pt x="202324" y="84083"/>
                        <a:pt x="168165" y="152400"/>
                        <a:pt x="173420" y="176048"/>
                      </a:cubicBezTo>
                      <a:cubicBezTo>
                        <a:pt x="178675" y="199696"/>
                        <a:pt x="207579" y="197069"/>
                        <a:pt x="220717" y="207579"/>
                      </a:cubicBezTo>
                      <a:cubicBezTo>
                        <a:pt x="233855" y="218089"/>
                        <a:pt x="260131" y="231228"/>
                        <a:pt x="252248" y="239111"/>
                      </a:cubicBezTo>
                      <a:cubicBezTo>
                        <a:pt x="244365" y="246994"/>
                        <a:pt x="189186" y="246993"/>
                        <a:pt x="173420" y="254876"/>
                      </a:cubicBezTo>
                      <a:cubicBezTo>
                        <a:pt x="157655" y="262759"/>
                        <a:pt x="165538" y="283779"/>
                        <a:pt x="157655" y="286407"/>
                      </a:cubicBezTo>
                      <a:cubicBezTo>
                        <a:pt x="149772" y="289035"/>
                        <a:pt x="144517" y="273269"/>
                        <a:pt x="126124" y="270642"/>
                      </a:cubicBezTo>
                      <a:cubicBezTo>
                        <a:pt x="107731" y="268015"/>
                        <a:pt x="31530" y="270642"/>
                        <a:pt x="15765" y="254876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12" name="Group 26"/>
              <p:cNvGrpSpPr>
                <a:grpSpLocks/>
              </p:cNvGrpSpPr>
              <p:nvPr/>
            </p:nvGrpSpPr>
            <p:grpSpPr bwMode="auto">
              <a:xfrm>
                <a:off x="3124201" y="3384331"/>
                <a:ext cx="2877206" cy="1715814"/>
                <a:chOff x="3124201" y="3384331"/>
                <a:chExt cx="2877206" cy="1715814"/>
              </a:xfrm>
            </p:grpSpPr>
            <p:sp>
              <p:nvSpPr>
                <p:cNvPr id="351" name="Freeform 350"/>
                <p:cNvSpPr/>
                <p:nvPr/>
              </p:nvSpPr>
              <p:spPr>
                <a:xfrm>
                  <a:off x="4324930" y="4113140"/>
                  <a:ext cx="1676477" cy="980308"/>
                </a:xfrm>
                <a:custGeom>
                  <a:avLst/>
                  <a:gdLst>
                    <a:gd name="connsiteX0" fmla="*/ 212834 w 1673772"/>
                    <a:gd name="connsiteY0" fmla="*/ 919655 h 974834"/>
                    <a:gd name="connsiteX1" fmla="*/ 338958 w 1673772"/>
                    <a:gd name="connsiteY1" fmla="*/ 935420 h 974834"/>
                    <a:gd name="connsiteX2" fmla="*/ 323193 w 1673772"/>
                    <a:gd name="connsiteY2" fmla="*/ 840827 h 974834"/>
                    <a:gd name="connsiteX3" fmla="*/ 433551 w 1673772"/>
                    <a:gd name="connsiteY3" fmla="*/ 966951 h 974834"/>
                    <a:gd name="connsiteX4" fmla="*/ 465082 w 1673772"/>
                    <a:gd name="connsiteY4" fmla="*/ 856592 h 974834"/>
                    <a:gd name="connsiteX5" fmla="*/ 559675 w 1673772"/>
                    <a:gd name="connsiteY5" fmla="*/ 966951 h 974834"/>
                    <a:gd name="connsiteX6" fmla="*/ 622737 w 1673772"/>
                    <a:gd name="connsiteY6" fmla="*/ 903889 h 974834"/>
                    <a:gd name="connsiteX7" fmla="*/ 559675 w 1673772"/>
                    <a:gd name="connsiteY7" fmla="*/ 793530 h 974834"/>
                    <a:gd name="connsiteX8" fmla="*/ 670034 w 1673772"/>
                    <a:gd name="connsiteY8" fmla="*/ 872358 h 974834"/>
                    <a:gd name="connsiteX9" fmla="*/ 701565 w 1673772"/>
                    <a:gd name="connsiteY9" fmla="*/ 746234 h 974834"/>
                    <a:gd name="connsiteX10" fmla="*/ 843455 w 1673772"/>
                    <a:gd name="connsiteY10" fmla="*/ 935420 h 974834"/>
                    <a:gd name="connsiteX11" fmla="*/ 938048 w 1673772"/>
                    <a:gd name="connsiteY11" fmla="*/ 951186 h 974834"/>
                    <a:gd name="connsiteX12" fmla="*/ 938048 w 1673772"/>
                    <a:gd name="connsiteY12" fmla="*/ 809296 h 974834"/>
                    <a:gd name="connsiteX13" fmla="*/ 1079937 w 1673772"/>
                    <a:gd name="connsiteY13" fmla="*/ 888123 h 974834"/>
                    <a:gd name="connsiteX14" fmla="*/ 1158765 w 1673772"/>
                    <a:gd name="connsiteY14" fmla="*/ 872358 h 974834"/>
                    <a:gd name="connsiteX15" fmla="*/ 1142999 w 1673772"/>
                    <a:gd name="connsiteY15" fmla="*/ 730468 h 974834"/>
                    <a:gd name="connsiteX16" fmla="*/ 1221827 w 1673772"/>
                    <a:gd name="connsiteY16" fmla="*/ 809296 h 974834"/>
                    <a:gd name="connsiteX17" fmla="*/ 1552903 w 1673772"/>
                    <a:gd name="connsiteY17" fmla="*/ 746234 h 974834"/>
                    <a:gd name="connsiteX18" fmla="*/ 1663262 w 1673772"/>
                    <a:gd name="connsiteY18" fmla="*/ 493986 h 974834"/>
                    <a:gd name="connsiteX19" fmla="*/ 1615965 w 1673772"/>
                    <a:gd name="connsiteY19" fmla="*/ 462455 h 974834"/>
                    <a:gd name="connsiteX20" fmla="*/ 1395248 w 1673772"/>
                    <a:gd name="connsiteY20" fmla="*/ 620110 h 974834"/>
                    <a:gd name="connsiteX21" fmla="*/ 1489841 w 1673772"/>
                    <a:gd name="connsiteY21" fmla="*/ 493986 h 974834"/>
                    <a:gd name="connsiteX22" fmla="*/ 1379482 w 1673772"/>
                    <a:gd name="connsiteY22" fmla="*/ 430923 h 974834"/>
                    <a:gd name="connsiteX23" fmla="*/ 1158765 w 1673772"/>
                    <a:gd name="connsiteY23" fmla="*/ 635875 h 974834"/>
                    <a:gd name="connsiteX24" fmla="*/ 1158765 w 1673772"/>
                    <a:gd name="connsiteY24" fmla="*/ 478220 h 974834"/>
                    <a:gd name="connsiteX25" fmla="*/ 1079937 w 1673772"/>
                    <a:gd name="connsiteY25" fmla="*/ 478220 h 974834"/>
                    <a:gd name="connsiteX26" fmla="*/ 938048 w 1673772"/>
                    <a:gd name="connsiteY26" fmla="*/ 557048 h 974834"/>
                    <a:gd name="connsiteX27" fmla="*/ 969579 w 1673772"/>
                    <a:gd name="connsiteY27" fmla="*/ 509751 h 974834"/>
                    <a:gd name="connsiteX28" fmla="*/ 969579 w 1673772"/>
                    <a:gd name="connsiteY28" fmla="*/ 446689 h 974834"/>
                    <a:gd name="connsiteX29" fmla="*/ 859220 w 1673772"/>
                    <a:gd name="connsiteY29" fmla="*/ 446689 h 974834"/>
                    <a:gd name="connsiteX30" fmla="*/ 717331 w 1673772"/>
                    <a:gd name="connsiteY30" fmla="*/ 430923 h 974834"/>
                    <a:gd name="connsiteX31" fmla="*/ 622737 w 1673772"/>
                    <a:gd name="connsiteY31" fmla="*/ 430923 h 974834"/>
                    <a:gd name="connsiteX32" fmla="*/ 543910 w 1673772"/>
                    <a:gd name="connsiteY32" fmla="*/ 320565 h 974834"/>
                    <a:gd name="connsiteX33" fmla="*/ 591206 w 1673772"/>
                    <a:gd name="connsiteY33" fmla="*/ 399392 h 974834"/>
                    <a:gd name="connsiteX34" fmla="*/ 528144 w 1673772"/>
                    <a:gd name="connsiteY34" fmla="*/ 493986 h 974834"/>
                    <a:gd name="connsiteX35" fmla="*/ 402020 w 1673772"/>
                    <a:gd name="connsiteY35" fmla="*/ 415158 h 974834"/>
                    <a:gd name="connsiteX36" fmla="*/ 402020 w 1673772"/>
                    <a:gd name="connsiteY36" fmla="*/ 509751 h 974834"/>
                    <a:gd name="connsiteX37" fmla="*/ 275896 w 1673772"/>
                    <a:gd name="connsiteY37" fmla="*/ 478220 h 974834"/>
                    <a:gd name="connsiteX38" fmla="*/ 275896 w 1673772"/>
                    <a:gd name="connsiteY38" fmla="*/ 367861 h 974834"/>
                    <a:gd name="connsiteX39" fmla="*/ 165537 w 1673772"/>
                    <a:gd name="connsiteY39" fmla="*/ 430923 h 974834"/>
                    <a:gd name="connsiteX40" fmla="*/ 39413 w 1673772"/>
                    <a:gd name="connsiteY40" fmla="*/ 383627 h 974834"/>
                    <a:gd name="connsiteX41" fmla="*/ 23648 w 1673772"/>
                    <a:gd name="connsiteY41" fmla="*/ 257503 h 974834"/>
                    <a:gd name="connsiteX42" fmla="*/ 181303 w 1673772"/>
                    <a:gd name="connsiteY42" fmla="*/ 257503 h 974834"/>
                    <a:gd name="connsiteX43" fmla="*/ 102475 w 1673772"/>
                    <a:gd name="connsiteY43" fmla="*/ 194441 h 974834"/>
                    <a:gd name="connsiteX44" fmla="*/ 102475 w 1673772"/>
                    <a:gd name="connsiteY44" fmla="*/ 115613 h 974834"/>
                    <a:gd name="connsiteX45" fmla="*/ 307427 w 1673772"/>
                    <a:gd name="connsiteY45" fmla="*/ 99848 h 974834"/>
                    <a:gd name="connsiteX46" fmla="*/ 338958 w 1673772"/>
                    <a:gd name="connsiteY46" fmla="*/ 84082 h 974834"/>
                    <a:gd name="connsiteX47" fmla="*/ 402020 w 1673772"/>
                    <a:gd name="connsiteY47" fmla="*/ 5255 h 974834"/>
                    <a:gd name="connsiteX48" fmla="*/ 512379 w 1673772"/>
                    <a:gd name="connsiteY48" fmla="*/ 68317 h 974834"/>
                    <a:gd name="connsiteX49" fmla="*/ 480848 w 1673772"/>
                    <a:gd name="connsiteY49" fmla="*/ 178675 h 974834"/>
                    <a:gd name="connsiteX50" fmla="*/ 575441 w 1673772"/>
                    <a:gd name="connsiteY50" fmla="*/ 36786 h 974834"/>
                    <a:gd name="connsiteX51" fmla="*/ 685799 w 1673772"/>
                    <a:gd name="connsiteY51" fmla="*/ 5255 h 974834"/>
                    <a:gd name="connsiteX52" fmla="*/ 764627 w 1673772"/>
                    <a:gd name="connsiteY52" fmla="*/ 68317 h 974834"/>
                    <a:gd name="connsiteX53" fmla="*/ 701565 w 1673772"/>
                    <a:gd name="connsiteY53" fmla="*/ 147144 h 974834"/>
                    <a:gd name="connsiteX54" fmla="*/ 796158 w 1673772"/>
                    <a:gd name="connsiteY54" fmla="*/ 225972 h 974834"/>
                    <a:gd name="connsiteX55" fmla="*/ 1016875 w 1673772"/>
                    <a:gd name="connsiteY55" fmla="*/ 194441 h 974834"/>
                    <a:gd name="connsiteX56" fmla="*/ 1001110 w 1673772"/>
                    <a:gd name="connsiteY56" fmla="*/ 273268 h 974834"/>
                    <a:gd name="connsiteX57" fmla="*/ 890751 w 1673772"/>
                    <a:gd name="connsiteY57" fmla="*/ 352096 h 974834"/>
                    <a:gd name="connsiteX58" fmla="*/ 796158 w 1673772"/>
                    <a:gd name="connsiteY58" fmla="*/ 289034 h 974834"/>
                    <a:gd name="connsiteX59" fmla="*/ 764627 w 1673772"/>
                    <a:gd name="connsiteY59" fmla="*/ 399392 h 974834"/>
                    <a:gd name="connsiteX60" fmla="*/ 622737 w 1673772"/>
                    <a:gd name="connsiteY60" fmla="*/ 399392 h 974834"/>
                    <a:gd name="connsiteX61" fmla="*/ 528144 w 1673772"/>
                    <a:gd name="connsiteY61" fmla="*/ 320565 h 974834"/>
                    <a:gd name="connsiteX62" fmla="*/ 559675 w 1673772"/>
                    <a:gd name="connsiteY62" fmla="*/ 509751 h 974834"/>
                    <a:gd name="connsiteX63" fmla="*/ 402020 w 1673772"/>
                    <a:gd name="connsiteY63" fmla="*/ 446689 h 974834"/>
                    <a:gd name="connsiteX64" fmla="*/ 386255 w 1673772"/>
                    <a:gd name="connsiteY64" fmla="*/ 509751 h 974834"/>
                    <a:gd name="connsiteX65" fmla="*/ 291662 w 1673772"/>
                    <a:gd name="connsiteY65" fmla="*/ 509751 h 974834"/>
                    <a:gd name="connsiteX66" fmla="*/ 275896 w 1673772"/>
                    <a:gd name="connsiteY66" fmla="*/ 367861 h 974834"/>
                    <a:gd name="connsiteX67" fmla="*/ 197068 w 1673772"/>
                    <a:gd name="connsiteY67" fmla="*/ 478220 h 974834"/>
                    <a:gd name="connsiteX68" fmla="*/ 244365 w 1673772"/>
                    <a:gd name="connsiteY68" fmla="*/ 698937 h 974834"/>
                    <a:gd name="connsiteX69" fmla="*/ 212834 w 1673772"/>
                    <a:gd name="connsiteY69" fmla="*/ 919655 h 974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</a:cxnLst>
                  <a:rect l="l" t="t" r="r" b="b"/>
                  <a:pathLst>
                    <a:path w="1673772" h="974834">
                      <a:moveTo>
                        <a:pt x="212834" y="919655"/>
                      </a:moveTo>
                      <a:cubicBezTo>
                        <a:pt x="228599" y="959069"/>
                        <a:pt x="320565" y="948558"/>
                        <a:pt x="338958" y="935420"/>
                      </a:cubicBezTo>
                      <a:cubicBezTo>
                        <a:pt x="357351" y="922282"/>
                        <a:pt x="307428" y="835572"/>
                        <a:pt x="323193" y="840827"/>
                      </a:cubicBezTo>
                      <a:cubicBezTo>
                        <a:pt x="338958" y="846082"/>
                        <a:pt x="409903" y="964324"/>
                        <a:pt x="433551" y="966951"/>
                      </a:cubicBezTo>
                      <a:cubicBezTo>
                        <a:pt x="457199" y="969578"/>
                        <a:pt x="444061" y="856592"/>
                        <a:pt x="465082" y="856592"/>
                      </a:cubicBezTo>
                      <a:cubicBezTo>
                        <a:pt x="486103" y="856592"/>
                        <a:pt x="533399" y="959068"/>
                        <a:pt x="559675" y="966951"/>
                      </a:cubicBezTo>
                      <a:cubicBezTo>
                        <a:pt x="585951" y="974834"/>
                        <a:pt x="622737" y="932792"/>
                        <a:pt x="622737" y="903889"/>
                      </a:cubicBezTo>
                      <a:cubicBezTo>
                        <a:pt x="622737" y="874986"/>
                        <a:pt x="551792" y="798785"/>
                        <a:pt x="559675" y="793530"/>
                      </a:cubicBezTo>
                      <a:cubicBezTo>
                        <a:pt x="567558" y="788275"/>
                        <a:pt x="646386" y="880241"/>
                        <a:pt x="670034" y="872358"/>
                      </a:cubicBezTo>
                      <a:cubicBezTo>
                        <a:pt x="693682" y="864475"/>
                        <a:pt x="672661" y="735724"/>
                        <a:pt x="701565" y="746234"/>
                      </a:cubicBezTo>
                      <a:cubicBezTo>
                        <a:pt x="730469" y="756744"/>
                        <a:pt x="804041" y="901261"/>
                        <a:pt x="843455" y="935420"/>
                      </a:cubicBezTo>
                      <a:cubicBezTo>
                        <a:pt x="882869" y="969579"/>
                        <a:pt x="922282" y="972207"/>
                        <a:pt x="938048" y="951186"/>
                      </a:cubicBezTo>
                      <a:cubicBezTo>
                        <a:pt x="953814" y="930165"/>
                        <a:pt x="914400" y="819807"/>
                        <a:pt x="938048" y="809296"/>
                      </a:cubicBezTo>
                      <a:cubicBezTo>
                        <a:pt x="961696" y="798786"/>
                        <a:pt x="1043151" y="877613"/>
                        <a:pt x="1079937" y="888123"/>
                      </a:cubicBezTo>
                      <a:cubicBezTo>
                        <a:pt x="1116723" y="898633"/>
                        <a:pt x="1148255" y="898634"/>
                        <a:pt x="1158765" y="872358"/>
                      </a:cubicBezTo>
                      <a:cubicBezTo>
                        <a:pt x="1169275" y="846082"/>
                        <a:pt x="1132489" y="740978"/>
                        <a:pt x="1142999" y="730468"/>
                      </a:cubicBezTo>
                      <a:cubicBezTo>
                        <a:pt x="1153509" y="719958"/>
                        <a:pt x="1153510" y="806668"/>
                        <a:pt x="1221827" y="809296"/>
                      </a:cubicBezTo>
                      <a:cubicBezTo>
                        <a:pt x="1290144" y="811924"/>
                        <a:pt x="1479330" y="798786"/>
                        <a:pt x="1552903" y="746234"/>
                      </a:cubicBezTo>
                      <a:cubicBezTo>
                        <a:pt x="1626476" y="693682"/>
                        <a:pt x="1652752" y="541282"/>
                        <a:pt x="1663262" y="493986"/>
                      </a:cubicBezTo>
                      <a:cubicBezTo>
                        <a:pt x="1673772" y="446690"/>
                        <a:pt x="1660634" y="441434"/>
                        <a:pt x="1615965" y="462455"/>
                      </a:cubicBezTo>
                      <a:cubicBezTo>
                        <a:pt x="1571296" y="483476"/>
                        <a:pt x="1416269" y="614855"/>
                        <a:pt x="1395248" y="620110"/>
                      </a:cubicBezTo>
                      <a:cubicBezTo>
                        <a:pt x="1374227" y="625365"/>
                        <a:pt x="1492469" y="525517"/>
                        <a:pt x="1489841" y="493986"/>
                      </a:cubicBezTo>
                      <a:cubicBezTo>
                        <a:pt x="1487213" y="462455"/>
                        <a:pt x="1434661" y="407275"/>
                        <a:pt x="1379482" y="430923"/>
                      </a:cubicBezTo>
                      <a:cubicBezTo>
                        <a:pt x="1324303" y="454571"/>
                        <a:pt x="1195551" y="627992"/>
                        <a:pt x="1158765" y="635875"/>
                      </a:cubicBezTo>
                      <a:cubicBezTo>
                        <a:pt x="1121979" y="643758"/>
                        <a:pt x="1171903" y="504496"/>
                        <a:pt x="1158765" y="478220"/>
                      </a:cubicBezTo>
                      <a:cubicBezTo>
                        <a:pt x="1145627" y="451944"/>
                        <a:pt x="1116723" y="465082"/>
                        <a:pt x="1079937" y="478220"/>
                      </a:cubicBezTo>
                      <a:cubicBezTo>
                        <a:pt x="1043151" y="491358"/>
                        <a:pt x="956441" y="551793"/>
                        <a:pt x="938048" y="557048"/>
                      </a:cubicBezTo>
                      <a:cubicBezTo>
                        <a:pt x="919655" y="562303"/>
                        <a:pt x="964324" y="528144"/>
                        <a:pt x="969579" y="509751"/>
                      </a:cubicBezTo>
                      <a:cubicBezTo>
                        <a:pt x="974834" y="491358"/>
                        <a:pt x="987972" y="457199"/>
                        <a:pt x="969579" y="446689"/>
                      </a:cubicBezTo>
                      <a:cubicBezTo>
                        <a:pt x="951186" y="436179"/>
                        <a:pt x="901261" y="449317"/>
                        <a:pt x="859220" y="446689"/>
                      </a:cubicBezTo>
                      <a:cubicBezTo>
                        <a:pt x="817179" y="444061"/>
                        <a:pt x="756745" y="433551"/>
                        <a:pt x="717331" y="430923"/>
                      </a:cubicBezTo>
                      <a:cubicBezTo>
                        <a:pt x="677917" y="428295"/>
                        <a:pt x="651640" y="449316"/>
                        <a:pt x="622737" y="430923"/>
                      </a:cubicBezTo>
                      <a:cubicBezTo>
                        <a:pt x="593834" y="412530"/>
                        <a:pt x="549165" y="325820"/>
                        <a:pt x="543910" y="320565"/>
                      </a:cubicBezTo>
                      <a:cubicBezTo>
                        <a:pt x="538655" y="315310"/>
                        <a:pt x="593834" y="370489"/>
                        <a:pt x="591206" y="399392"/>
                      </a:cubicBezTo>
                      <a:cubicBezTo>
                        <a:pt x="588578" y="428295"/>
                        <a:pt x="559675" y="491358"/>
                        <a:pt x="528144" y="493986"/>
                      </a:cubicBezTo>
                      <a:cubicBezTo>
                        <a:pt x="496613" y="496614"/>
                        <a:pt x="423041" y="412531"/>
                        <a:pt x="402020" y="415158"/>
                      </a:cubicBezTo>
                      <a:cubicBezTo>
                        <a:pt x="380999" y="417785"/>
                        <a:pt x="423041" y="499241"/>
                        <a:pt x="402020" y="509751"/>
                      </a:cubicBezTo>
                      <a:cubicBezTo>
                        <a:pt x="380999" y="520261"/>
                        <a:pt x="296917" y="501868"/>
                        <a:pt x="275896" y="478220"/>
                      </a:cubicBezTo>
                      <a:cubicBezTo>
                        <a:pt x="254875" y="454572"/>
                        <a:pt x="294289" y="375744"/>
                        <a:pt x="275896" y="367861"/>
                      </a:cubicBezTo>
                      <a:cubicBezTo>
                        <a:pt x="257503" y="359978"/>
                        <a:pt x="204951" y="428295"/>
                        <a:pt x="165537" y="430923"/>
                      </a:cubicBezTo>
                      <a:cubicBezTo>
                        <a:pt x="126123" y="433551"/>
                        <a:pt x="63061" y="412530"/>
                        <a:pt x="39413" y="383627"/>
                      </a:cubicBezTo>
                      <a:cubicBezTo>
                        <a:pt x="15765" y="354724"/>
                        <a:pt x="0" y="278524"/>
                        <a:pt x="23648" y="257503"/>
                      </a:cubicBezTo>
                      <a:cubicBezTo>
                        <a:pt x="47296" y="236482"/>
                        <a:pt x="168165" y="268013"/>
                        <a:pt x="181303" y="257503"/>
                      </a:cubicBezTo>
                      <a:cubicBezTo>
                        <a:pt x="194441" y="246993"/>
                        <a:pt x="115613" y="218089"/>
                        <a:pt x="102475" y="194441"/>
                      </a:cubicBezTo>
                      <a:cubicBezTo>
                        <a:pt x="89337" y="170793"/>
                        <a:pt x="68316" y="131378"/>
                        <a:pt x="102475" y="115613"/>
                      </a:cubicBezTo>
                      <a:cubicBezTo>
                        <a:pt x="136634" y="99848"/>
                        <a:pt x="268013" y="105103"/>
                        <a:pt x="307427" y="99848"/>
                      </a:cubicBezTo>
                      <a:cubicBezTo>
                        <a:pt x="346841" y="94593"/>
                        <a:pt x="323193" y="99847"/>
                        <a:pt x="338958" y="84082"/>
                      </a:cubicBezTo>
                      <a:cubicBezTo>
                        <a:pt x="354723" y="68317"/>
                        <a:pt x="373117" y="7882"/>
                        <a:pt x="402020" y="5255"/>
                      </a:cubicBezTo>
                      <a:cubicBezTo>
                        <a:pt x="430923" y="2628"/>
                        <a:pt x="499241" y="39414"/>
                        <a:pt x="512379" y="68317"/>
                      </a:cubicBezTo>
                      <a:cubicBezTo>
                        <a:pt x="525517" y="97220"/>
                        <a:pt x="470338" y="183930"/>
                        <a:pt x="480848" y="178675"/>
                      </a:cubicBezTo>
                      <a:cubicBezTo>
                        <a:pt x="491358" y="173420"/>
                        <a:pt x="541283" y="65689"/>
                        <a:pt x="575441" y="36786"/>
                      </a:cubicBezTo>
                      <a:cubicBezTo>
                        <a:pt x="609599" y="7883"/>
                        <a:pt x="654268" y="0"/>
                        <a:pt x="685799" y="5255"/>
                      </a:cubicBezTo>
                      <a:cubicBezTo>
                        <a:pt x="717330" y="10510"/>
                        <a:pt x="761999" y="44669"/>
                        <a:pt x="764627" y="68317"/>
                      </a:cubicBezTo>
                      <a:cubicBezTo>
                        <a:pt x="767255" y="91965"/>
                        <a:pt x="696310" y="120868"/>
                        <a:pt x="701565" y="147144"/>
                      </a:cubicBezTo>
                      <a:cubicBezTo>
                        <a:pt x="706820" y="173420"/>
                        <a:pt x="743606" y="218089"/>
                        <a:pt x="796158" y="225972"/>
                      </a:cubicBezTo>
                      <a:cubicBezTo>
                        <a:pt x="848710" y="233855"/>
                        <a:pt x="982716" y="186558"/>
                        <a:pt x="1016875" y="194441"/>
                      </a:cubicBezTo>
                      <a:cubicBezTo>
                        <a:pt x="1051034" y="202324"/>
                        <a:pt x="1022131" y="246992"/>
                        <a:pt x="1001110" y="273268"/>
                      </a:cubicBezTo>
                      <a:cubicBezTo>
                        <a:pt x="980089" y="299544"/>
                        <a:pt x="924910" y="349468"/>
                        <a:pt x="890751" y="352096"/>
                      </a:cubicBezTo>
                      <a:cubicBezTo>
                        <a:pt x="856592" y="354724"/>
                        <a:pt x="817179" y="281151"/>
                        <a:pt x="796158" y="289034"/>
                      </a:cubicBezTo>
                      <a:cubicBezTo>
                        <a:pt x="775137" y="296917"/>
                        <a:pt x="793530" y="380999"/>
                        <a:pt x="764627" y="399392"/>
                      </a:cubicBezTo>
                      <a:cubicBezTo>
                        <a:pt x="735724" y="417785"/>
                        <a:pt x="662151" y="412530"/>
                        <a:pt x="622737" y="399392"/>
                      </a:cubicBezTo>
                      <a:cubicBezTo>
                        <a:pt x="583323" y="386254"/>
                        <a:pt x="538654" y="302172"/>
                        <a:pt x="528144" y="320565"/>
                      </a:cubicBezTo>
                      <a:cubicBezTo>
                        <a:pt x="517634" y="338958"/>
                        <a:pt x="580696" y="488730"/>
                        <a:pt x="559675" y="509751"/>
                      </a:cubicBezTo>
                      <a:cubicBezTo>
                        <a:pt x="538654" y="530772"/>
                        <a:pt x="430923" y="446689"/>
                        <a:pt x="402020" y="446689"/>
                      </a:cubicBezTo>
                      <a:cubicBezTo>
                        <a:pt x="373117" y="446689"/>
                        <a:pt x="404648" y="499241"/>
                        <a:pt x="386255" y="509751"/>
                      </a:cubicBezTo>
                      <a:cubicBezTo>
                        <a:pt x="367862" y="520261"/>
                        <a:pt x="310055" y="533399"/>
                        <a:pt x="291662" y="509751"/>
                      </a:cubicBezTo>
                      <a:cubicBezTo>
                        <a:pt x="273269" y="486103"/>
                        <a:pt x="291662" y="373116"/>
                        <a:pt x="275896" y="367861"/>
                      </a:cubicBezTo>
                      <a:cubicBezTo>
                        <a:pt x="260130" y="362606"/>
                        <a:pt x="202323" y="423041"/>
                        <a:pt x="197068" y="478220"/>
                      </a:cubicBezTo>
                      <a:cubicBezTo>
                        <a:pt x="191813" y="533399"/>
                        <a:pt x="239110" y="625365"/>
                        <a:pt x="244365" y="698937"/>
                      </a:cubicBezTo>
                      <a:cubicBezTo>
                        <a:pt x="249620" y="772509"/>
                        <a:pt x="197069" y="880241"/>
                        <a:pt x="212834" y="919655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13" name="Group 29"/>
                <p:cNvGrpSpPr>
                  <a:grpSpLocks/>
                </p:cNvGrpSpPr>
                <p:nvPr/>
              </p:nvGrpSpPr>
              <p:grpSpPr bwMode="auto">
                <a:xfrm>
                  <a:off x="3124201" y="3384331"/>
                  <a:ext cx="2814143" cy="1148255"/>
                  <a:chOff x="3124201" y="3384331"/>
                  <a:chExt cx="2814143" cy="1148255"/>
                </a:xfrm>
              </p:grpSpPr>
              <p:sp>
                <p:nvSpPr>
                  <p:cNvPr id="353" name="Freeform 352"/>
                  <p:cNvSpPr/>
                  <p:nvPr/>
                </p:nvSpPr>
                <p:spPr>
                  <a:xfrm>
                    <a:off x="3119618" y="3879733"/>
                    <a:ext cx="1282012" cy="641863"/>
                  </a:xfrm>
                  <a:custGeom>
                    <a:avLst/>
                    <a:gdLst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336331 w 1290145"/>
                      <a:gd name="connsiteY33" fmla="*/ 212834 h 646386"/>
                      <a:gd name="connsiteX34" fmla="*/ 478221 w 1290145"/>
                      <a:gd name="connsiteY34" fmla="*/ 307428 h 646386"/>
                      <a:gd name="connsiteX35" fmla="*/ 509752 w 1290145"/>
                      <a:gd name="connsiteY35" fmla="*/ 134007 h 646386"/>
                      <a:gd name="connsiteX36" fmla="*/ 557049 w 1290145"/>
                      <a:gd name="connsiteY36" fmla="*/ 86710 h 646386"/>
                      <a:gd name="connsiteX37" fmla="*/ 667407 w 1290145"/>
                      <a:gd name="connsiteY37" fmla="*/ 260131 h 646386"/>
                      <a:gd name="connsiteX38" fmla="*/ 683173 w 1290145"/>
                      <a:gd name="connsiteY38" fmla="*/ 134007 h 646386"/>
                      <a:gd name="connsiteX39" fmla="*/ 777766 w 1290145"/>
                      <a:gd name="connsiteY39" fmla="*/ 55179 h 646386"/>
                      <a:gd name="connsiteX40" fmla="*/ 793531 w 1290145"/>
                      <a:gd name="connsiteY40" fmla="*/ 39414 h 646386"/>
                      <a:gd name="connsiteX41" fmla="*/ 872359 w 1290145"/>
                      <a:gd name="connsiteY41" fmla="*/ 118241 h 646386"/>
                      <a:gd name="connsiteX42" fmla="*/ 951186 w 1290145"/>
                      <a:gd name="connsiteY42" fmla="*/ 7883 h 646386"/>
                      <a:gd name="connsiteX43" fmla="*/ 1030014 w 1290145"/>
                      <a:gd name="connsiteY43" fmla="*/ 70945 h 646386"/>
                      <a:gd name="connsiteX44" fmla="*/ 1093076 w 1290145"/>
                      <a:gd name="connsiteY44" fmla="*/ 102476 h 646386"/>
                      <a:gd name="connsiteX45" fmla="*/ 1140373 w 1290145"/>
                      <a:gd name="connsiteY45" fmla="*/ 134007 h 646386"/>
                      <a:gd name="connsiteX46" fmla="*/ 1140373 w 1290145"/>
                      <a:gd name="connsiteY46" fmla="*/ 149772 h 646386"/>
                      <a:gd name="connsiteX47" fmla="*/ 1045780 w 1290145"/>
                      <a:gd name="connsiteY47" fmla="*/ 212834 h 646386"/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478221 w 1290145"/>
                      <a:gd name="connsiteY33" fmla="*/ 307428 h 646386"/>
                      <a:gd name="connsiteX34" fmla="*/ 509752 w 1290145"/>
                      <a:gd name="connsiteY34" fmla="*/ 134007 h 646386"/>
                      <a:gd name="connsiteX35" fmla="*/ 557049 w 1290145"/>
                      <a:gd name="connsiteY35" fmla="*/ 86710 h 646386"/>
                      <a:gd name="connsiteX36" fmla="*/ 667407 w 1290145"/>
                      <a:gd name="connsiteY36" fmla="*/ 260131 h 646386"/>
                      <a:gd name="connsiteX37" fmla="*/ 683173 w 1290145"/>
                      <a:gd name="connsiteY37" fmla="*/ 134007 h 646386"/>
                      <a:gd name="connsiteX38" fmla="*/ 777766 w 1290145"/>
                      <a:gd name="connsiteY38" fmla="*/ 55179 h 646386"/>
                      <a:gd name="connsiteX39" fmla="*/ 793531 w 1290145"/>
                      <a:gd name="connsiteY39" fmla="*/ 39414 h 646386"/>
                      <a:gd name="connsiteX40" fmla="*/ 872359 w 1290145"/>
                      <a:gd name="connsiteY40" fmla="*/ 118241 h 646386"/>
                      <a:gd name="connsiteX41" fmla="*/ 951186 w 1290145"/>
                      <a:gd name="connsiteY41" fmla="*/ 7883 h 646386"/>
                      <a:gd name="connsiteX42" fmla="*/ 1030014 w 1290145"/>
                      <a:gd name="connsiteY42" fmla="*/ 70945 h 646386"/>
                      <a:gd name="connsiteX43" fmla="*/ 1093076 w 1290145"/>
                      <a:gd name="connsiteY43" fmla="*/ 102476 h 646386"/>
                      <a:gd name="connsiteX44" fmla="*/ 1140373 w 1290145"/>
                      <a:gd name="connsiteY44" fmla="*/ 134007 h 646386"/>
                      <a:gd name="connsiteX45" fmla="*/ 1140373 w 1290145"/>
                      <a:gd name="connsiteY45" fmla="*/ 149772 h 646386"/>
                      <a:gd name="connsiteX46" fmla="*/ 1045780 w 1290145"/>
                      <a:gd name="connsiteY46" fmla="*/ 212834 h 646386"/>
                      <a:gd name="connsiteX0" fmla="*/ 1037897 w 1282262"/>
                      <a:gd name="connsiteY0" fmla="*/ 212834 h 646386"/>
                      <a:gd name="connsiteX1" fmla="*/ 1100959 w 1282262"/>
                      <a:gd name="connsiteY1" fmla="*/ 181303 h 646386"/>
                      <a:gd name="connsiteX2" fmla="*/ 1258614 w 1282262"/>
                      <a:gd name="connsiteY2" fmla="*/ 275897 h 646386"/>
                      <a:gd name="connsiteX3" fmla="*/ 1242848 w 1282262"/>
                      <a:gd name="connsiteY3" fmla="*/ 338959 h 646386"/>
                      <a:gd name="connsiteX4" fmla="*/ 1195552 w 1282262"/>
                      <a:gd name="connsiteY4" fmla="*/ 370490 h 646386"/>
                      <a:gd name="connsiteX5" fmla="*/ 1053662 w 1282262"/>
                      <a:gd name="connsiteY5" fmla="*/ 275897 h 646386"/>
                      <a:gd name="connsiteX6" fmla="*/ 1164021 w 1282262"/>
                      <a:gd name="connsiteY6" fmla="*/ 370490 h 646386"/>
                      <a:gd name="connsiteX7" fmla="*/ 1132490 w 1282262"/>
                      <a:gd name="connsiteY7" fmla="*/ 512379 h 646386"/>
                      <a:gd name="connsiteX8" fmla="*/ 1006366 w 1282262"/>
                      <a:gd name="connsiteY8" fmla="*/ 417786 h 646386"/>
                      <a:gd name="connsiteX9" fmla="*/ 1022131 w 1282262"/>
                      <a:gd name="connsiteY9" fmla="*/ 575441 h 646386"/>
                      <a:gd name="connsiteX10" fmla="*/ 927538 w 1282262"/>
                      <a:gd name="connsiteY10" fmla="*/ 559676 h 646386"/>
                      <a:gd name="connsiteX11" fmla="*/ 848710 w 1282262"/>
                      <a:gd name="connsiteY11" fmla="*/ 512379 h 646386"/>
                      <a:gd name="connsiteX12" fmla="*/ 864476 w 1282262"/>
                      <a:gd name="connsiteY12" fmla="*/ 449317 h 646386"/>
                      <a:gd name="connsiteX13" fmla="*/ 817179 w 1282262"/>
                      <a:gd name="connsiteY13" fmla="*/ 606972 h 646386"/>
                      <a:gd name="connsiteX14" fmla="*/ 754117 w 1282262"/>
                      <a:gd name="connsiteY14" fmla="*/ 638503 h 646386"/>
                      <a:gd name="connsiteX15" fmla="*/ 691055 w 1282262"/>
                      <a:gd name="connsiteY15" fmla="*/ 559676 h 646386"/>
                      <a:gd name="connsiteX16" fmla="*/ 722586 w 1282262"/>
                      <a:gd name="connsiteY16" fmla="*/ 417786 h 646386"/>
                      <a:gd name="connsiteX17" fmla="*/ 659524 w 1282262"/>
                      <a:gd name="connsiteY17" fmla="*/ 512379 h 646386"/>
                      <a:gd name="connsiteX18" fmla="*/ 612228 w 1282262"/>
                      <a:gd name="connsiteY18" fmla="*/ 465083 h 646386"/>
                      <a:gd name="connsiteX19" fmla="*/ 627993 w 1282262"/>
                      <a:gd name="connsiteY19" fmla="*/ 402021 h 646386"/>
                      <a:gd name="connsiteX20" fmla="*/ 564931 w 1282262"/>
                      <a:gd name="connsiteY20" fmla="*/ 528145 h 646386"/>
                      <a:gd name="connsiteX21" fmla="*/ 501869 w 1282262"/>
                      <a:gd name="connsiteY21" fmla="*/ 543910 h 646386"/>
                      <a:gd name="connsiteX22" fmla="*/ 407276 w 1282262"/>
                      <a:gd name="connsiteY22" fmla="*/ 449317 h 646386"/>
                      <a:gd name="connsiteX23" fmla="*/ 486103 w 1282262"/>
                      <a:gd name="connsiteY23" fmla="*/ 386255 h 646386"/>
                      <a:gd name="connsiteX24" fmla="*/ 344214 w 1282262"/>
                      <a:gd name="connsiteY24" fmla="*/ 480848 h 646386"/>
                      <a:gd name="connsiteX25" fmla="*/ 218090 w 1282262"/>
                      <a:gd name="connsiteY25" fmla="*/ 417786 h 646386"/>
                      <a:gd name="connsiteX26" fmla="*/ 91966 w 1282262"/>
                      <a:gd name="connsiteY26" fmla="*/ 465083 h 646386"/>
                      <a:gd name="connsiteX27" fmla="*/ 13138 w 1282262"/>
                      <a:gd name="connsiteY27" fmla="*/ 402021 h 646386"/>
                      <a:gd name="connsiteX28" fmla="*/ 123497 w 1282262"/>
                      <a:gd name="connsiteY28" fmla="*/ 354724 h 646386"/>
                      <a:gd name="connsiteX29" fmla="*/ 44669 w 1282262"/>
                      <a:gd name="connsiteY29" fmla="*/ 338959 h 646386"/>
                      <a:gd name="connsiteX30" fmla="*/ 28903 w 1282262"/>
                      <a:gd name="connsiteY30" fmla="*/ 228600 h 646386"/>
                      <a:gd name="connsiteX31" fmla="*/ 218090 w 1282262"/>
                      <a:gd name="connsiteY31" fmla="*/ 134007 h 646386"/>
                      <a:gd name="connsiteX32" fmla="*/ 470338 w 1282262"/>
                      <a:gd name="connsiteY32" fmla="*/ 307428 h 646386"/>
                      <a:gd name="connsiteX33" fmla="*/ 501869 w 1282262"/>
                      <a:gd name="connsiteY33" fmla="*/ 134007 h 646386"/>
                      <a:gd name="connsiteX34" fmla="*/ 549166 w 1282262"/>
                      <a:gd name="connsiteY34" fmla="*/ 86710 h 646386"/>
                      <a:gd name="connsiteX35" fmla="*/ 659524 w 1282262"/>
                      <a:gd name="connsiteY35" fmla="*/ 260131 h 646386"/>
                      <a:gd name="connsiteX36" fmla="*/ 675290 w 1282262"/>
                      <a:gd name="connsiteY36" fmla="*/ 134007 h 646386"/>
                      <a:gd name="connsiteX37" fmla="*/ 769883 w 1282262"/>
                      <a:gd name="connsiteY37" fmla="*/ 55179 h 646386"/>
                      <a:gd name="connsiteX38" fmla="*/ 785648 w 1282262"/>
                      <a:gd name="connsiteY38" fmla="*/ 39414 h 646386"/>
                      <a:gd name="connsiteX39" fmla="*/ 864476 w 1282262"/>
                      <a:gd name="connsiteY39" fmla="*/ 118241 h 646386"/>
                      <a:gd name="connsiteX40" fmla="*/ 943303 w 1282262"/>
                      <a:gd name="connsiteY40" fmla="*/ 7883 h 646386"/>
                      <a:gd name="connsiteX41" fmla="*/ 1022131 w 1282262"/>
                      <a:gd name="connsiteY41" fmla="*/ 70945 h 646386"/>
                      <a:gd name="connsiteX42" fmla="*/ 1085193 w 1282262"/>
                      <a:gd name="connsiteY42" fmla="*/ 102476 h 646386"/>
                      <a:gd name="connsiteX43" fmla="*/ 1132490 w 1282262"/>
                      <a:gd name="connsiteY43" fmla="*/ 134007 h 646386"/>
                      <a:gd name="connsiteX44" fmla="*/ 1132490 w 1282262"/>
                      <a:gd name="connsiteY44" fmla="*/ 149772 h 646386"/>
                      <a:gd name="connsiteX45" fmla="*/ 1037897 w 1282262"/>
                      <a:gd name="connsiteY45" fmla="*/ 212834 h 6463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</a:cxnLst>
                    <a:rect l="l" t="t" r="r" b="b"/>
                    <a:pathLst>
                      <a:path w="1282262" h="646386">
                        <a:moveTo>
                          <a:pt x="1037897" y="212834"/>
                        </a:moveTo>
                        <a:cubicBezTo>
                          <a:pt x="1032642" y="218089"/>
                          <a:pt x="1064173" y="170793"/>
                          <a:pt x="1100959" y="181303"/>
                        </a:cubicBezTo>
                        <a:cubicBezTo>
                          <a:pt x="1137745" y="191814"/>
                          <a:pt x="1234966" y="249621"/>
                          <a:pt x="1258614" y="275897"/>
                        </a:cubicBezTo>
                        <a:cubicBezTo>
                          <a:pt x="1282262" y="302173"/>
                          <a:pt x="1253358" y="323194"/>
                          <a:pt x="1242848" y="338959"/>
                        </a:cubicBezTo>
                        <a:cubicBezTo>
                          <a:pt x="1232338" y="354725"/>
                          <a:pt x="1227083" y="381000"/>
                          <a:pt x="1195552" y="370490"/>
                        </a:cubicBezTo>
                        <a:cubicBezTo>
                          <a:pt x="1164021" y="359980"/>
                          <a:pt x="1058917" y="275897"/>
                          <a:pt x="1053662" y="275897"/>
                        </a:cubicBezTo>
                        <a:cubicBezTo>
                          <a:pt x="1048407" y="275897"/>
                          <a:pt x="1150883" y="331076"/>
                          <a:pt x="1164021" y="370490"/>
                        </a:cubicBezTo>
                        <a:cubicBezTo>
                          <a:pt x="1177159" y="409904"/>
                          <a:pt x="1158766" y="504496"/>
                          <a:pt x="1132490" y="512379"/>
                        </a:cubicBezTo>
                        <a:cubicBezTo>
                          <a:pt x="1106214" y="520262"/>
                          <a:pt x="1024759" y="407276"/>
                          <a:pt x="1006366" y="417786"/>
                        </a:cubicBezTo>
                        <a:cubicBezTo>
                          <a:pt x="987973" y="428296"/>
                          <a:pt x="1035269" y="551793"/>
                          <a:pt x="1022131" y="575441"/>
                        </a:cubicBezTo>
                        <a:cubicBezTo>
                          <a:pt x="1008993" y="599089"/>
                          <a:pt x="956442" y="570186"/>
                          <a:pt x="927538" y="559676"/>
                        </a:cubicBezTo>
                        <a:cubicBezTo>
                          <a:pt x="898634" y="549166"/>
                          <a:pt x="859220" y="530772"/>
                          <a:pt x="848710" y="512379"/>
                        </a:cubicBezTo>
                        <a:cubicBezTo>
                          <a:pt x="838200" y="493986"/>
                          <a:pt x="869731" y="433552"/>
                          <a:pt x="864476" y="449317"/>
                        </a:cubicBezTo>
                        <a:cubicBezTo>
                          <a:pt x="859221" y="465082"/>
                          <a:pt x="835572" y="575441"/>
                          <a:pt x="817179" y="606972"/>
                        </a:cubicBezTo>
                        <a:cubicBezTo>
                          <a:pt x="798786" y="638503"/>
                          <a:pt x="775138" y="646386"/>
                          <a:pt x="754117" y="638503"/>
                        </a:cubicBezTo>
                        <a:cubicBezTo>
                          <a:pt x="733096" y="630620"/>
                          <a:pt x="696310" y="596462"/>
                          <a:pt x="691055" y="559676"/>
                        </a:cubicBezTo>
                        <a:cubicBezTo>
                          <a:pt x="685800" y="522890"/>
                          <a:pt x="727841" y="425669"/>
                          <a:pt x="722586" y="417786"/>
                        </a:cubicBezTo>
                        <a:cubicBezTo>
                          <a:pt x="717331" y="409903"/>
                          <a:pt x="677917" y="504496"/>
                          <a:pt x="659524" y="512379"/>
                        </a:cubicBezTo>
                        <a:cubicBezTo>
                          <a:pt x="641131" y="520262"/>
                          <a:pt x="617483" y="483476"/>
                          <a:pt x="612228" y="465083"/>
                        </a:cubicBezTo>
                        <a:cubicBezTo>
                          <a:pt x="606973" y="446690"/>
                          <a:pt x="635876" y="391511"/>
                          <a:pt x="627993" y="402021"/>
                        </a:cubicBezTo>
                        <a:cubicBezTo>
                          <a:pt x="620110" y="412531"/>
                          <a:pt x="585952" y="504497"/>
                          <a:pt x="564931" y="528145"/>
                        </a:cubicBezTo>
                        <a:cubicBezTo>
                          <a:pt x="543910" y="551793"/>
                          <a:pt x="528145" y="557048"/>
                          <a:pt x="501869" y="543910"/>
                        </a:cubicBezTo>
                        <a:cubicBezTo>
                          <a:pt x="475593" y="530772"/>
                          <a:pt x="409904" y="475593"/>
                          <a:pt x="407276" y="449317"/>
                        </a:cubicBezTo>
                        <a:cubicBezTo>
                          <a:pt x="404648" y="423041"/>
                          <a:pt x="496613" y="381000"/>
                          <a:pt x="486103" y="386255"/>
                        </a:cubicBezTo>
                        <a:cubicBezTo>
                          <a:pt x="475593" y="391510"/>
                          <a:pt x="388883" y="475593"/>
                          <a:pt x="344214" y="480848"/>
                        </a:cubicBezTo>
                        <a:cubicBezTo>
                          <a:pt x="299545" y="486103"/>
                          <a:pt x="260131" y="420413"/>
                          <a:pt x="218090" y="417786"/>
                        </a:cubicBezTo>
                        <a:cubicBezTo>
                          <a:pt x="176049" y="415159"/>
                          <a:pt x="126125" y="467710"/>
                          <a:pt x="91966" y="465083"/>
                        </a:cubicBezTo>
                        <a:cubicBezTo>
                          <a:pt x="57807" y="462456"/>
                          <a:pt x="7883" y="420414"/>
                          <a:pt x="13138" y="402021"/>
                        </a:cubicBezTo>
                        <a:cubicBezTo>
                          <a:pt x="18393" y="383628"/>
                          <a:pt x="118242" y="365234"/>
                          <a:pt x="123497" y="354724"/>
                        </a:cubicBezTo>
                        <a:cubicBezTo>
                          <a:pt x="128752" y="344214"/>
                          <a:pt x="60435" y="359980"/>
                          <a:pt x="44669" y="338959"/>
                        </a:cubicBezTo>
                        <a:cubicBezTo>
                          <a:pt x="28903" y="317938"/>
                          <a:pt x="0" y="262759"/>
                          <a:pt x="28903" y="228600"/>
                        </a:cubicBezTo>
                        <a:cubicBezTo>
                          <a:pt x="57807" y="194441"/>
                          <a:pt x="144517" y="120869"/>
                          <a:pt x="218090" y="134007"/>
                        </a:cubicBezTo>
                        <a:cubicBezTo>
                          <a:pt x="291663" y="147145"/>
                          <a:pt x="423042" y="307428"/>
                          <a:pt x="470338" y="307428"/>
                        </a:cubicBezTo>
                        <a:cubicBezTo>
                          <a:pt x="517634" y="307428"/>
                          <a:pt x="488731" y="170793"/>
                          <a:pt x="501869" y="134007"/>
                        </a:cubicBezTo>
                        <a:cubicBezTo>
                          <a:pt x="515007" y="97221"/>
                          <a:pt x="522890" y="65689"/>
                          <a:pt x="549166" y="86710"/>
                        </a:cubicBezTo>
                        <a:cubicBezTo>
                          <a:pt x="575442" y="107731"/>
                          <a:pt x="638503" y="252248"/>
                          <a:pt x="659524" y="260131"/>
                        </a:cubicBezTo>
                        <a:cubicBezTo>
                          <a:pt x="680545" y="268014"/>
                          <a:pt x="656897" y="168166"/>
                          <a:pt x="675290" y="134007"/>
                        </a:cubicBezTo>
                        <a:cubicBezTo>
                          <a:pt x="693683" y="99848"/>
                          <a:pt x="751490" y="70944"/>
                          <a:pt x="769883" y="55179"/>
                        </a:cubicBezTo>
                        <a:cubicBezTo>
                          <a:pt x="788276" y="39414"/>
                          <a:pt x="769883" y="28904"/>
                          <a:pt x="785648" y="39414"/>
                        </a:cubicBezTo>
                        <a:cubicBezTo>
                          <a:pt x="801414" y="49924"/>
                          <a:pt x="838200" y="123496"/>
                          <a:pt x="864476" y="118241"/>
                        </a:cubicBezTo>
                        <a:cubicBezTo>
                          <a:pt x="890752" y="112986"/>
                          <a:pt x="917027" y="15766"/>
                          <a:pt x="943303" y="7883"/>
                        </a:cubicBezTo>
                        <a:cubicBezTo>
                          <a:pt x="969579" y="0"/>
                          <a:pt x="998483" y="55180"/>
                          <a:pt x="1022131" y="70945"/>
                        </a:cubicBezTo>
                        <a:cubicBezTo>
                          <a:pt x="1045779" y="86710"/>
                          <a:pt x="1066800" y="91966"/>
                          <a:pt x="1085193" y="102476"/>
                        </a:cubicBezTo>
                        <a:cubicBezTo>
                          <a:pt x="1103586" y="112986"/>
                          <a:pt x="1124607" y="126124"/>
                          <a:pt x="1132490" y="134007"/>
                        </a:cubicBezTo>
                        <a:cubicBezTo>
                          <a:pt x="1140373" y="141890"/>
                          <a:pt x="1148255" y="136634"/>
                          <a:pt x="1132490" y="149772"/>
                        </a:cubicBezTo>
                        <a:cubicBezTo>
                          <a:pt x="1116725" y="162910"/>
                          <a:pt x="1043152" y="207579"/>
                          <a:pt x="1037897" y="212834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354" name="Freeform 353"/>
                  <p:cNvSpPr/>
                  <p:nvPr/>
                </p:nvSpPr>
                <p:spPr>
                  <a:xfrm>
                    <a:off x="3196316" y="3377906"/>
                    <a:ext cx="2739350" cy="886943"/>
                  </a:xfrm>
                  <a:custGeom>
                    <a:avLst/>
                    <a:gdLst>
                      <a:gd name="connsiteX0" fmla="*/ 2627 w 2740571"/>
                      <a:gd name="connsiteY0" fmla="*/ 99848 h 890752"/>
                      <a:gd name="connsiteX1" fmla="*/ 49924 w 2740571"/>
                      <a:gd name="connsiteY1" fmla="*/ 5255 h 890752"/>
                      <a:gd name="connsiteX2" fmla="*/ 176048 w 2740571"/>
                      <a:gd name="connsiteY2" fmla="*/ 68317 h 890752"/>
                      <a:gd name="connsiteX3" fmla="*/ 302172 w 2740571"/>
                      <a:gd name="connsiteY3" fmla="*/ 210207 h 890752"/>
                      <a:gd name="connsiteX4" fmla="*/ 333703 w 2740571"/>
                      <a:gd name="connsiteY4" fmla="*/ 52552 h 890752"/>
                      <a:gd name="connsiteX5" fmla="*/ 444061 w 2740571"/>
                      <a:gd name="connsiteY5" fmla="*/ 52552 h 890752"/>
                      <a:gd name="connsiteX6" fmla="*/ 522889 w 2740571"/>
                      <a:gd name="connsiteY6" fmla="*/ 241738 h 890752"/>
                      <a:gd name="connsiteX7" fmla="*/ 649013 w 2740571"/>
                      <a:gd name="connsiteY7" fmla="*/ 194441 h 890752"/>
                      <a:gd name="connsiteX8" fmla="*/ 806668 w 2740571"/>
                      <a:gd name="connsiteY8" fmla="*/ 257503 h 890752"/>
                      <a:gd name="connsiteX9" fmla="*/ 853965 w 2740571"/>
                      <a:gd name="connsiteY9" fmla="*/ 194441 h 890752"/>
                      <a:gd name="connsiteX10" fmla="*/ 932793 w 2740571"/>
                      <a:gd name="connsiteY10" fmla="*/ 241738 h 890752"/>
                      <a:gd name="connsiteX11" fmla="*/ 932793 w 2740571"/>
                      <a:gd name="connsiteY11" fmla="*/ 304800 h 890752"/>
                      <a:gd name="connsiteX12" fmla="*/ 1058917 w 2740571"/>
                      <a:gd name="connsiteY12" fmla="*/ 178676 h 890752"/>
                      <a:gd name="connsiteX13" fmla="*/ 1153510 w 2740571"/>
                      <a:gd name="connsiteY13" fmla="*/ 162910 h 890752"/>
                      <a:gd name="connsiteX14" fmla="*/ 1153510 w 2740571"/>
                      <a:gd name="connsiteY14" fmla="*/ 289035 h 890752"/>
                      <a:gd name="connsiteX15" fmla="*/ 1358461 w 2740571"/>
                      <a:gd name="connsiteY15" fmla="*/ 147145 h 890752"/>
                      <a:gd name="connsiteX16" fmla="*/ 1468820 w 2740571"/>
                      <a:gd name="connsiteY16" fmla="*/ 178676 h 890752"/>
                      <a:gd name="connsiteX17" fmla="*/ 1453055 w 2740571"/>
                      <a:gd name="connsiteY17" fmla="*/ 320566 h 890752"/>
                      <a:gd name="connsiteX18" fmla="*/ 1594944 w 2740571"/>
                      <a:gd name="connsiteY18" fmla="*/ 289035 h 890752"/>
                      <a:gd name="connsiteX19" fmla="*/ 1594944 w 2740571"/>
                      <a:gd name="connsiteY19" fmla="*/ 210207 h 890752"/>
                      <a:gd name="connsiteX20" fmla="*/ 1689537 w 2740571"/>
                      <a:gd name="connsiteY20" fmla="*/ 241738 h 890752"/>
                      <a:gd name="connsiteX21" fmla="*/ 1721068 w 2740571"/>
                      <a:gd name="connsiteY21" fmla="*/ 147145 h 890752"/>
                      <a:gd name="connsiteX22" fmla="*/ 1862958 w 2740571"/>
                      <a:gd name="connsiteY22" fmla="*/ 210207 h 890752"/>
                      <a:gd name="connsiteX23" fmla="*/ 1989082 w 2740571"/>
                      <a:gd name="connsiteY23" fmla="*/ 225972 h 890752"/>
                      <a:gd name="connsiteX24" fmla="*/ 1989082 w 2740571"/>
                      <a:gd name="connsiteY24" fmla="*/ 320566 h 890752"/>
                      <a:gd name="connsiteX25" fmla="*/ 1941786 w 2740571"/>
                      <a:gd name="connsiteY25" fmla="*/ 367862 h 890752"/>
                      <a:gd name="connsiteX26" fmla="*/ 2083675 w 2740571"/>
                      <a:gd name="connsiteY26" fmla="*/ 289035 h 890752"/>
                      <a:gd name="connsiteX27" fmla="*/ 2209799 w 2740571"/>
                      <a:gd name="connsiteY27" fmla="*/ 178676 h 890752"/>
                      <a:gd name="connsiteX28" fmla="*/ 2304393 w 2740571"/>
                      <a:gd name="connsiteY28" fmla="*/ 304800 h 890752"/>
                      <a:gd name="connsiteX29" fmla="*/ 2304393 w 2740571"/>
                      <a:gd name="connsiteY29" fmla="*/ 352097 h 890752"/>
                      <a:gd name="connsiteX30" fmla="*/ 2130972 w 2740571"/>
                      <a:gd name="connsiteY30" fmla="*/ 446690 h 890752"/>
                      <a:gd name="connsiteX31" fmla="*/ 2288627 w 2740571"/>
                      <a:gd name="connsiteY31" fmla="*/ 478221 h 890752"/>
                      <a:gd name="connsiteX32" fmla="*/ 2430517 w 2740571"/>
                      <a:gd name="connsiteY32" fmla="*/ 352097 h 890752"/>
                      <a:gd name="connsiteX33" fmla="*/ 2525110 w 2740571"/>
                      <a:gd name="connsiteY33" fmla="*/ 415159 h 890752"/>
                      <a:gd name="connsiteX34" fmla="*/ 2525110 w 2740571"/>
                      <a:gd name="connsiteY34" fmla="*/ 509752 h 890752"/>
                      <a:gd name="connsiteX35" fmla="*/ 2430517 w 2740571"/>
                      <a:gd name="connsiteY35" fmla="*/ 557048 h 890752"/>
                      <a:gd name="connsiteX36" fmla="*/ 2588172 w 2740571"/>
                      <a:gd name="connsiteY36" fmla="*/ 525517 h 890752"/>
                      <a:gd name="connsiteX37" fmla="*/ 2666999 w 2740571"/>
                      <a:gd name="connsiteY37" fmla="*/ 462455 h 890752"/>
                      <a:gd name="connsiteX38" fmla="*/ 2730061 w 2740571"/>
                      <a:gd name="connsiteY38" fmla="*/ 572814 h 890752"/>
                      <a:gd name="connsiteX39" fmla="*/ 2603937 w 2740571"/>
                      <a:gd name="connsiteY39" fmla="*/ 667407 h 890752"/>
                      <a:gd name="connsiteX40" fmla="*/ 2477813 w 2740571"/>
                      <a:gd name="connsiteY40" fmla="*/ 651641 h 890752"/>
                      <a:gd name="connsiteX41" fmla="*/ 2588172 w 2740571"/>
                      <a:gd name="connsiteY41" fmla="*/ 698938 h 890752"/>
                      <a:gd name="connsiteX42" fmla="*/ 2556641 w 2740571"/>
                      <a:gd name="connsiteY42" fmla="*/ 746235 h 890752"/>
                      <a:gd name="connsiteX43" fmla="*/ 2414751 w 2740571"/>
                      <a:gd name="connsiteY43" fmla="*/ 762000 h 890752"/>
                      <a:gd name="connsiteX44" fmla="*/ 2477813 w 2740571"/>
                      <a:gd name="connsiteY44" fmla="*/ 840828 h 890752"/>
                      <a:gd name="connsiteX45" fmla="*/ 2304393 w 2740571"/>
                      <a:gd name="connsiteY45" fmla="*/ 872359 h 890752"/>
                      <a:gd name="connsiteX46" fmla="*/ 2099441 w 2740571"/>
                      <a:gd name="connsiteY46" fmla="*/ 762000 h 890752"/>
                      <a:gd name="connsiteX47" fmla="*/ 2130972 w 2740571"/>
                      <a:gd name="connsiteY47" fmla="*/ 856593 h 890752"/>
                      <a:gd name="connsiteX48" fmla="*/ 1989082 w 2740571"/>
                      <a:gd name="connsiteY48" fmla="*/ 872359 h 890752"/>
                      <a:gd name="connsiteX49" fmla="*/ 1957551 w 2740571"/>
                      <a:gd name="connsiteY49" fmla="*/ 746235 h 890752"/>
                      <a:gd name="connsiteX50" fmla="*/ 1926020 w 2740571"/>
                      <a:gd name="connsiteY50" fmla="*/ 793531 h 890752"/>
                      <a:gd name="connsiteX51" fmla="*/ 1831427 w 2740571"/>
                      <a:gd name="connsiteY51" fmla="*/ 777766 h 890752"/>
                      <a:gd name="connsiteX52" fmla="*/ 1831427 w 2740571"/>
                      <a:gd name="connsiteY52" fmla="*/ 730469 h 890752"/>
                      <a:gd name="connsiteX53" fmla="*/ 1673772 w 2740571"/>
                      <a:gd name="connsiteY53" fmla="*/ 746235 h 890752"/>
                      <a:gd name="connsiteX54" fmla="*/ 1689537 w 2740571"/>
                      <a:gd name="connsiteY54" fmla="*/ 635876 h 890752"/>
                      <a:gd name="connsiteX55" fmla="*/ 1689537 w 2740571"/>
                      <a:gd name="connsiteY55" fmla="*/ 714703 h 890752"/>
                      <a:gd name="connsiteX56" fmla="*/ 1579179 w 2740571"/>
                      <a:gd name="connsiteY56" fmla="*/ 714703 h 890752"/>
                      <a:gd name="connsiteX57" fmla="*/ 1547648 w 2740571"/>
                      <a:gd name="connsiteY57" fmla="*/ 683172 h 890752"/>
                      <a:gd name="connsiteX58" fmla="*/ 1437289 w 2740571"/>
                      <a:gd name="connsiteY58" fmla="*/ 840828 h 890752"/>
                      <a:gd name="connsiteX59" fmla="*/ 1358461 w 2740571"/>
                      <a:gd name="connsiteY59" fmla="*/ 809297 h 890752"/>
                      <a:gd name="connsiteX60" fmla="*/ 1405758 w 2740571"/>
                      <a:gd name="connsiteY60" fmla="*/ 635876 h 890752"/>
                      <a:gd name="connsiteX61" fmla="*/ 1342696 w 2740571"/>
                      <a:gd name="connsiteY61" fmla="*/ 698938 h 890752"/>
                      <a:gd name="connsiteX62" fmla="*/ 1232337 w 2740571"/>
                      <a:gd name="connsiteY62" fmla="*/ 683172 h 890752"/>
                      <a:gd name="connsiteX63" fmla="*/ 1374227 w 2740571"/>
                      <a:gd name="connsiteY63" fmla="*/ 509752 h 890752"/>
                      <a:gd name="connsiteX64" fmla="*/ 1342696 w 2740571"/>
                      <a:gd name="connsiteY64" fmla="*/ 509752 h 890752"/>
                      <a:gd name="connsiteX65" fmla="*/ 1326930 w 2740571"/>
                      <a:gd name="connsiteY65" fmla="*/ 462455 h 890752"/>
                      <a:gd name="connsiteX66" fmla="*/ 1295399 w 2740571"/>
                      <a:gd name="connsiteY66" fmla="*/ 509752 h 890752"/>
                      <a:gd name="connsiteX67" fmla="*/ 1248103 w 2740571"/>
                      <a:gd name="connsiteY67" fmla="*/ 541283 h 890752"/>
                      <a:gd name="connsiteX68" fmla="*/ 1169275 w 2740571"/>
                      <a:gd name="connsiteY68" fmla="*/ 525517 h 890752"/>
                      <a:gd name="connsiteX69" fmla="*/ 1090448 w 2740571"/>
                      <a:gd name="connsiteY69" fmla="*/ 430924 h 890752"/>
                      <a:gd name="connsiteX70" fmla="*/ 1169275 w 2740571"/>
                      <a:gd name="connsiteY70" fmla="*/ 541283 h 890752"/>
                      <a:gd name="connsiteX71" fmla="*/ 1074682 w 2740571"/>
                      <a:gd name="connsiteY71" fmla="*/ 557048 h 890752"/>
                      <a:gd name="connsiteX72" fmla="*/ 964324 w 2740571"/>
                      <a:gd name="connsiteY72" fmla="*/ 446690 h 890752"/>
                      <a:gd name="connsiteX73" fmla="*/ 995855 w 2740571"/>
                      <a:gd name="connsiteY73" fmla="*/ 572814 h 890752"/>
                      <a:gd name="connsiteX74" fmla="*/ 869730 w 2740571"/>
                      <a:gd name="connsiteY74" fmla="*/ 509752 h 890752"/>
                      <a:gd name="connsiteX75" fmla="*/ 822434 w 2740571"/>
                      <a:gd name="connsiteY75" fmla="*/ 620110 h 890752"/>
                      <a:gd name="connsiteX76" fmla="*/ 727841 w 2740571"/>
                      <a:gd name="connsiteY76" fmla="*/ 588579 h 890752"/>
                      <a:gd name="connsiteX77" fmla="*/ 727841 w 2740571"/>
                      <a:gd name="connsiteY77" fmla="*/ 525517 h 890752"/>
                      <a:gd name="connsiteX78" fmla="*/ 554420 w 2740571"/>
                      <a:gd name="connsiteY78" fmla="*/ 651641 h 890752"/>
                      <a:gd name="connsiteX79" fmla="*/ 491358 w 2740571"/>
                      <a:gd name="connsiteY79" fmla="*/ 588579 h 890752"/>
                      <a:gd name="connsiteX80" fmla="*/ 538655 w 2740571"/>
                      <a:gd name="connsiteY80" fmla="*/ 509752 h 890752"/>
                      <a:gd name="connsiteX81" fmla="*/ 444061 w 2740571"/>
                      <a:gd name="connsiteY81" fmla="*/ 525517 h 890752"/>
                      <a:gd name="connsiteX82" fmla="*/ 428296 w 2740571"/>
                      <a:gd name="connsiteY82" fmla="*/ 462455 h 890752"/>
                      <a:gd name="connsiteX83" fmla="*/ 317937 w 2740571"/>
                      <a:gd name="connsiteY83" fmla="*/ 509752 h 890752"/>
                      <a:gd name="connsiteX84" fmla="*/ 207579 w 2740571"/>
                      <a:gd name="connsiteY84" fmla="*/ 493986 h 890752"/>
                      <a:gd name="connsiteX85" fmla="*/ 191813 w 2740571"/>
                      <a:gd name="connsiteY85" fmla="*/ 415159 h 890752"/>
                      <a:gd name="connsiteX86" fmla="*/ 18393 w 2740571"/>
                      <a:gd name="connsiteY86" fmla="*/ 336331 h 890752"/>
                      <a:gd name="connsiteX87" fmla="*/ 160282 w 2740571"/>
                      <a:gd name="connsiteY87" fmla="*/ 241738 h 890752"/>
                      <a:gd name="connsiteX88" fmla="*/ 65689 w 2740571"/>
                      <a:gd name="connsiteY88" fmla="*/ 194441 h 890752"/>
                      <a:gd name="connsiteX89" fmla="*/ 2627 w 2740571"/>
                      <a:gd name="connsiteY89" fmla="*/ 99848 h 8907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  <a:cxn ang="0">
                        <a:pos x="connsiteX70" y="connsiteY70"/>
                      </a:cxn>
                      <a:cxn ang="0">
                        <a:pos x="connsiteX71" y="connsiteY71"/>
                      </a:cxn>
                      <a:cxn ang="0">
                        <a:pos x="connsiteX72" y="connsiteY72"/>
                      </a:cxn>
                      <a:cxn ang="0">
                        <a:pos x="connsiteX73" y="connsiteY73"/>
                      </a:cxn>
                      <a:cxn ang="0">
                        <a:pos x="connsiteX74" y="connsiteY74"/>
                      </a:cxn>
                      <a:cxn ang="0">
                        <a:pos x="connsiteX75" y="connsiteY75"/>
                      </a:cxn>
                      <a:cxn ang="0">
                        <a:pos x="connsiteX76" y="connsiteY76"/>
                      </a:cxn>
                      <a:cxn ang="0">
                        <a:pos x="connsiteX77" y="connsiteY77"/>
                      </a:cxn>
                      <a:cxn ang="0">
                        <a:pos x="connsiteX78" y="connsiteY78"/>
                      </a:cxn>
                      <a:cxn ang="0">
                        <a:pos x="connsiteX79" y="connsiteY79"/>
                      </a:cxn>
                      <a:cxn ang="0">
                        <a:pos x="connsiteX80" y="connsiteY80"/>
                      </a:cxn>
                      <a:cxn ang="0">
                        <a:pos x="connsiteX81" y="connsiteY81"/>
                      </a:cxn>
                      <a:cxn ang="0">
                        <a:pos x="connsiteX82" y="connsiteY82"/>
                      </a:cxn>
                      <a:cxn ang="0">
                        <a:pos x="connsiteX83" y="connsiteY83"/>
                      </a:cxn>
                      <a:cxn ang="0">
                        <a:pos x="connsiteX84" y="connsiteY84"/>
                      </a:cxn>
                      <a:cxn ang="0">
                        <a:pos x="connsiteX85" y="connsiteY85"/>
                      </a:cxn>
                      <a:cxn ang="0">
                        <a:pos x="connsiteX86" y="connsiteY86"/>
                      </a:cxn>
                      <a:cxn ang="0">
                        <a:pos x="connsiteX87" y="connsiteY87"/>
                      </a:cxn>
                      <a:cxn ang="0">
                        <a:pos x="connsiteX88" y="connsiteY88"/>
                      </a:cxn>
                      <a:cxn ang="0">
                        <a:pos x="connsiteX89" y="connsiteY89"/>
                      </a:cxn>
                    </a:cxnLst>
                    <a:rect l="l" t="t" r="r" b="b"/>
                    <a:pathLst>
                      <a:path w="2740571" h="890752">
                        <a:moveTo>
                          <a:pt x="2627" y="99848"/>
                        </a:moveTo>
                        <a:cubicBezTo>
                          <a:pt x="0" y="68317"/>
                          <a:pt x="21020" y="10510"/>
                          <a:pt x="49924" y="5255"/>
                        </a:cubicBezTo>
                        <a:cubicBezTo>
                          <a:pt x="78828" y="0"/>
                          <a:pt x="134007" y="34158"/>
                          <a:pt x="176048" y="68317"/>
                        </a:cubicBezTo>
                        <a:cubicBezTo>
                          <a:pt x="218089" y="102476"/>
                          <a:pt x="275896" y="212835"/>
                          <a:pt x="302172" y="210207"/>
                        </a:cubicBezTo>
                        <a:cubicBezTo>
                          <a:pt x="328448" y="207580"/>
                          <a:pt x="310055" y="78828"/>
                          <a:pt x="333703" y="52552"/>
                        </a:cubicBezTo>
                        <a:cubicBezTo>
                          <a:pt x="357351" y="26276"/>
                          <a:pt x="412530" y="21021"/>
                          <a:pt x="444061" y="52552"/>
                        </a:cubicBezTo>
                        <a:cubicBezTo>
                          <a:pt x="475592" y="84083"/>
                          <a:pt x="488730" y="218090"/>
                          <a:pt x="522889" y="241738"/>
                        </a:cubicBezTo>
                        <a:cubicBezTo>
                          <a:pt x="557048" y="265386"/>
                          <a:pt x="601717" y="191814"/>
                          <a:pt x="649013" y="194441"/>
                        </a:cubicBezTo>
                        <a:cubicBezTo>
                          <a:pt x="696310" y="197069"/>
                          <a:pt x="772509" y="257503"/>
                          <a:pt x="806668" y="257503"/>
                        </a:cubicBezTo>
                        <a:cubicBezTo>
                          <a:pt x="840827" y="257503"/>
                          <a:pt x="832944" y="197068"/>
                          <a:pt x="853965" y="194441"/>
                        </a:cubicBezTo>
                        <a:cubicBezTo>
                          <a:pt x="874986" y="191814"/>
                          <a:pt x="919655" y="223345"/>
                          <a:pt x="932793" y="241738"/>
                        </a:cubicBezTo>
                        <a:cubicBezTo>
                          <a:pt x="945931" y="260131"/>
                          <a:pt x="911772" y="315310"/>
                          <a:pt x="932793" y="304800"/>
                        </a:cubicBezTo>
                        <a:cubicBezTo>
                          <a:pt x="953814" y="294290"/>
                          <a:pt x="1022131" y="202324"/>
                          <a:pt x="1058917" y="178676"/>
                        </a:cubicBezTo>
                        <a:cubicBezTo>
                          <a:pt x="1095703" y="155028"/>
                          <a:pt x="1137745" y="144517"/>
                          <a:pt x="1153510" y="162910"/>
                        </a:cubicBezTo>
                        <a:cubicBezTo>
                          <a:pt x="1169275" y="181303"/>
                          <a:pt x="1119352" y="291662"/>
                          <a:pt x="1153510" y="289035"/>
                        </a:cubicBezTo>
                        <a:cubicBezTo>
                          <a:pt x="1187668" y="286408"/>
                          <a:pt x="1305909" y="165538"/>
                          <a:pt x="1358461" y="147145"/>
                        </a:cubicBezTo>
                        <a:cubicBezTo>
                          <a:pt x="1411013" y="128752"/>
                          <a:pt x="1453054" y="149772"/>
                          <a:pt x="1468820" y="178676"/>
                        </a:cubicBezTo>
                        <a:cubicBezTo>
                          <a:pt x="1484586" y="207580"/>
                          <a:pt x="1432034" y="302173"/>
                          <a:pt x="1453055" y="320566"/>
                        </a:cubicBezTo>
                        <a:cubicBezTo>
                          <a:pt x="1474076" y="338959"/>
                          <a:pt x="1571296" y="307428"/>
                          <a:pt x="1594944" y="289035"/>
                        </a:cubicBezTo>
                        <a:cubicBezTo>
                          <a:pt x="1618592" y="270642"/>
                          <a:pt x="1579179" y="218090"/>
                          <a:pt x="1594944" y="210207"/>
                        </a:cubicBezTo>
                        <a:cubicBezTo>
                          <a:pt x="1610710" y="202324"/>
                          <a:pt x="1668516" y="252248"/>
                          <a:pt x="1689537" y="241738"/>
                        </a:cubicBezTo>
                        <a:cubicBezTo>
                          <a:pt x="1710558" y="231228"/>
                          <a:pt x="1692164" y="152400"/>
                          <a:pt x="1721068" y="147145"/>
                        </a:cubicBezTo>
                        <a:cubicBezTo>
                          <a:pt x="1749972" y="141890"/>
                          <a:pt x="1818289" y="197069"/>
                          <a:pt x="1862958" y="210207"/>
                        </a:cubicBezTo>
                        <a:cubicBezTo>
                          <a:pt x="1907627" y="223345"/>
                          <a:pt x="1968061" y="207579"/>
                          <a:pt x="1989082" y="225972"/>
                        </a:cubicBezTo>
                        <a:cubicBezTo>
                          <a:pt x="2010103" y="244365"/>
                          <a:pt x="1996965" y="296918"/>
                          <a:pt x="1989082" y="320566"/>
                        </a:cubicBezTo>
                        <a:cubicBezTo>
                          <a:pt x="1981199" y="344214"/>
                          <a:pt x="1926021" y="373117"/>
                          <a:pt x="1941786" y="367862"/>
                        </a:cubicBezTo>
                        <a:cubicBezTo>
                          <a:pt x="1957551" y="362607"/>
                          <a:pt x="2039006" y="320566"/>
                          <a:pt x="2083675" y="289035"/>
                        </a:cubicBezTo>
                        <a:cubicBezTo>
                          <a:pt x="2128344" y="257504"/>
                          <a:pt x="2173013" y="176049"/>
                          <a:pt x="2209799" y="178676"/>
                        </a:cubicBezTo>
                        <a:cubicBezTo>
                          <a:pt x="2246585" y="181303"/>
                          <a:pt x="2288627" y="275896"/>
                          <a:pt x="2304393" y="304800"/>
                        </a:cubicBezTo>
                        <a:cubicBezTo>
                          <a:pt x="2320159" y="333704"/>
                          <a:pt x="2333296" y="328449"/>
                          <a:pt x="2304393" y="352097"/>
                        </a:cubicBezTo>
                        <a:cubicBezTo>
                          <a:pt x="2275490" y="375745"/>
                          <a:pt x="2133600" y="425669"/>
                          <a:pt x="2130972" y="446690"/>
                        </a:cubicBezTo>
                        <a:cubicBezTo>
                          <a:pt x="2128344" y="467711"/>
                          <a:pt x="2238703" y="493986"/>
                          <a:pt x="2288627" y="478221"/>
                        </a:cubicBezTo>
                        <a:cubicBezTo>
                          <a:pt x="2338551" y="462456"/>
                          <a:pt x="2391103" y="362607"/>
                          <a:pt x="2430517" y="352097"/>
                        </a:cubicBezTo>
                        <a:cubicBezTo>
                          <a:pt x="2469931" y="341587"/>
                          <a:pt x="2509345" y="388883"/>
                          <a:pt x="2525110" y="415159"/>
                        </a:cubicBezTo>
                        <a:cubicBezTo>
                          <a:pt x="2540875" y="441435"/>
                          <a:pt x="2540875" y="486104"/>
                          <a:pt x="2525110" y="509752"/>
                        </a:cubicBezTo>
                        <a:cubicBezTo>
                          <a:pt x="2509345" y="533400"/>
                          <a:pt x="2420007" y="554420"/>
                          <a:pt x="2430517" y="557048"/>
                        </a:cubicBezTo>
                        <a:cubicBezTo>
                          <a:pt x="2441027" y="559676"/>
                          <a:pt x="2548758" y="541282"/>
                          <a:pt x="2588172" y="525517"/>
                        </a:cubicBezTo>
                        <a:cubicBezTo>
                          <a:pt x="2627586" y="509752"/>
                          <a:pt x="2643351" y="454572"/>
                          <a:pt x="2666999" y="462455"/>
                        </a:cubicBezTo>
                        <a:cubicBezTo>
                          <a:pt x="2690647" y="470338"/>
                          <a:pt x="2740571" y="538655"/>
                          <a:pt x="2730061" y="572814"/>
                        </a:cubicBezTo>
                        <a:cubicBezTo>
                          <a:pt x="2719551" y="606973"/>
                          <a:pt x="2645978" y="654269"/>
                          <a:pt x="2603937" y="667407"/>
                        </a:cubicBezTo>
                        <a:cubicBezTo>
                          <a:pt x="2561896" y="680545"/>
                          <a:pt x="2480440" y="646386"/>
                          <a:pt x="2477813" y="651641"/>
                        </a:cubicBezTo>
                        <a:cubicBezTo>
                          <a:pt x="2475186" y="656896"/>
                          <a:pt x="2575034" y="683172"/>
                          <a:pt x="2588172" y="698938"/>
                        </a:cubicBezTo>
                        <a:cubicBezTo>
                          <a:pt x="2601310" y="714704"/>
                          <a:pt x="2585545" y="735725"/>
                          <a:pt x="2556641" y="746235"/>
                        </a:cubicBezTo>
                        <a:cubicBezTo>
                          <a:pt x="2527737" y="756745"/>
                          <a:pt x="2427889" y="746235"/>
                          <a:pt x="2414751" y="762000"/>
                        </a:cubicBezTo>
                        <a:cubicBezTo>
                          <a:pt x="2401613" y="777765"/>
                          <a:pt x="2496206" y="822435"/>
                          <a:pt x="2477813" y="840828"/>
                        </a:cubicBezTo>
                        <a:cubicBezTo>
                          <a:pt x="2459420" y="859221"/>
                          <a:pt x="2367455" y="885497"/>
                          <a:pt x="2304393" y="872359"/>
                        </a:cubicBezTo>
                        <a:cubicBezTo>
                          <a:pt x="2241331" y="859221"/>
                          <a:pt x="2128344" y="764628"/>
                          <a:pt x="2099441" y="762000"/>
                        </a:cubicBezTo>
                        <a:cubicBezTo>
                          <a:pt x="2070538" y="759372"/>
                          <a:pt x="2149365" y="838200"/>
                          <a:pt x="2130972" y="856593"/>
                        </a:cubicBezTo>
                        <a:cubicBezTo>
                          <a:pt x="2112579" y="874986"/>
                          <a:pt x="2017985" y="890752"/>
                          <a:pt x="1989082" y="872359"/>
                        </a:cubicBezTo>
                        <a:cubicBezTo>
                          <a:pt x="1960179" y="853966"/>
                          <a:pt x="1968061" y="759373"/>
                          <a:pt x="1957551" y="746235"/>
                        </a:cubicBezTo>
                        <a:cubicBezTo>
                          <a:pt x="1947041" y="733097"/>
                          <a:pt x="1947041" y="788276"/>
                          <a:pt x="1926020" y="793531"/>
                        </a:cubicBezTo>
                        <a:cubicBezTo>
                          <a:pt x="1904999" y="798786"/>
                          <a:pt x="1847193" y="788276"/>
                          <a:pt x="1831427" y="777766"/>
                        </a:cubicBezTo>
                        <a:cubicBezTo>
                          <a:pt x="1815662" y="767256"/>
                          <a:pt x="1857703" y="735724"/>
                          <a:pt x="1831427" y="730469"/>
                        </a:cubicBezTo>
                        <a:cubicBezTo>
                          <a:pt x="1805151" y="725214"/>
                          <a:pt x="1697420" y="762000"/>
                          <a:pt x="1673772" y="746235"/>
                        </a:cubicBezTo>
                        <a:cubicBezTo>
                          <a:pt x="1650124" y="730470"/>
                          <a:pt x="1686910" y="641131"/>
                          <a:pt x="1689537" y="635876"/>
                        </a:cubicBezTo>
                        <a:cubicBezTo>
                          <a:pt x="1692164" y="630621"/>
                          <a:pt x="1707930" y="701565"/>
                          <a:pt x="1689537" y="714703"/>
                        </a:cubicBezTo>
                        <a:cubicBezTo>
                          <a:pt x="1671144" y="727841"/>
                          <a:pt x="1602827" y="719958"/>
                          <a:pt x="1579179" y="714703"/>
                        </a:cubicBezTo>
                        <a:cubicBezTo>
                          <a:pt x="1555531" y="709448"/>
                          <a:pt x="1571296" y="662151"/>
                          <a:pt x="1547648" y="683172"/>
                        </a:cubicBezTo>
                        <a:cubicBezTo>
                          <a:pt x="1524000" y="704193"/>
                          <a:pt x="1468820" y="819807"/>
                          <a:pt x="1437289" y="840828"/>
                        </a:cubicBezTo>
                        <a:cubicBezTo>
                          <a:pt x="1405758" y="861849"/>
                          <a:pt x="1363716" y="843456"/>
                          <a:pt x="1358461" y="809297"/>
                        </a:cubicBezTo>
                        <a:cubicBezTo>
                          <a:pt x="1353206" y="775138"/>
                          <a:pt x="1408385" y="654269"/>
                          <a:pt x="1405758" y="635876"/>
                        </a:cubicBezTo>
                        <a:cubicBezTo>
                          <a:pt x="1403131" y="617483"/>
                          <a:pt x="1371599" y="691055"/>
                          <a:pt x="1342696" y="698938"/>
                        </a:cubicBezTo>
                        <a:cubicBezTo>
                          <a:pt x="1313793" y="706821"/>
                          <a:pt x="1227082" y="714703"/>
                          <a:pt x="1232337" y="683172"/>
                        </a:cubicBezTo>
                        <a:cubicBezTo>
                          <a:pt x="1237592" y="651641"/>
                          <a:pt x="1355834" y="538655"/>
                          <a:pt x="1374227" y="509752"/>
                        </a:cubicBezTo>
                        <a:cubicBezTo>
                          <a:pt x="1392620" y="480849"/>
                          <a:pt x="1350579" y="517635"/>
                          <a:pt x="1342696" y="509752"/>
                        </a:cubicBezTo>
                        <a:cubicBezTo>
                          <a:pt x="1334813" y="501869"/>
                          <a:pt x="1334813" y="462455"/>
                          <a:pt x="1326930" y="462455"/>
                        </a:cubicBezTo>
                        <a:cubicBezTo>
                          <a:pt x="1319047" y="462455"/>
                          <a:pt x="1308537" y="496614"/>
                          <a:pt x="1295399" y="509752"/>
                        </a:cubicBezTo>
                        <a:cubicBezTo>
                          <a:pt x="1282261" y="522890"/>
                          <a:pt x="1269124" y="538656"/>
                          <a:pt x="1248103" y="541283"/>
                        </a:cubicBezTo>
                        <a:cubicBezTo>
                          <a:pt x="1227082" y="543910"/>
                          <a:pt x="1195551" y="543910"/>
                          <a:pt x="1169275" y="525517"/>
                        </a:cubicBezTo>
                        <a:cubicBezTo>
                          <a:pt x="1142999" y="507124"/>
                          <a:pt x="1090448" y="428296"/>
                          <a:pt x="1090448" y="430924"/>
                        </a:cubicBezTo>
                        <a:cubicBezTo>
                          <a:pt x="1090448" y="433552"/>
                          <a:pt x="1171903" y="520262"/>
                          <a:pt x="1169275" y="541283"/>
                        </a:cubicBezTo>
                        <a:cubicBezTo>
                          <a:pt x="1166647" y="562304"/>
                          <a:pt x="1108840" y="572813"/>
                          <a:pt x="1074682" y="557048"/>
                        </a:cubicBezTo>
                        <a:cubicBezTo>
                          <a:pt x="1040524" y="541283"/>
                          <a:pt x="977462" y="444062"/>
                          <a:pt x="964324" y="446690"/>
                        </a:cubicBezTo>
                        <a:cubicBezTo>
                          <a:pt x="951186" y="449318"/>
                          <a:pt x="1011621" y="562304"/>
                          <a:pt x="995855" y="572814"/>
                        </a:cubicBezTo>
                        <a:cubicBezTo>
                          <a:pt x="980089" y="583324"/>
                          <a:pt x="898633" y="501869"/>
                          <a:pt x="869730" y="509752"/>
                        </a:cubicBezTo>
                        <a:cubicBezTo>
                          <a:pt x="840827" y="517635"/>
                          <a:pt x="846082" y="606972"/>
                          <a:pt x="822434" y="620110"/>
                        </a:cubicBezTo>
                        <a:cubicBezTo>
                          <a:pt x="798786" y="633248"/>
                          <a:pt x="743606" y="604344"/>
                          <a:pt x="727841" y="588579"/>
                        </a:cubicBezTo>
                        <a:cubicBezTo>
                          <a:pt x="712076" y="572814"/>
                          <a:pt x="756745" y="515007"/>
                          <a:pt x="727841" y="525517"/>
                        </a:cubicBezTo>
                        <a:cubicBezTo>
                          <a:pt x="698937" y="536027"/>
                          <a:pt x="593834" y="641131"/>
                          <a:pt x="554420" y="651641"/>
                        </a:cubicBezTo>
                        <a:cubicBezTo>
                          <a:pt x="515006" y="662151"/>
                          <a:pt x="493985" y="612227"/>
                          <a:pt x="491358" y="588579"/>
                        </a:cubicBezTo>
                        <a:cubicBezTo>
                          <a:pt x="488731" y="564931"/>
                          <a:pt x="546538" y="520262"/>
                          <a:pt x="538655" y="509752"/>
                        </a:cubicBezTo>
                        <a:cubicBezTo>
                          <a:pt x="530772" y="499242"/>
                          <a:pt x="462454" y="533400"/>
                          <a:pt x="444061" y="525517"/>
                        </a:cubicBezTo>
                        <a:cubicBezTo>
                          <a:pt x="425668" y="517634"/>
                          <a:pt x="449317" y="465082"/>
                          <a:pt x="428296" y="462455"/>
                        </a:cubicBezTo>
                        <a:cubicBezTo>
                          <a:pt x="407275" y="459828"/>
                          <a:pt x="354723" y="504497"/>
                          <a:pt x="317937" y="509752"/>
                        </a:cubicBezTo>
                        <a:cubicBezTo>
                          <a:pt x="281151" y="515007"/>
                          <a:pt x="228600" y="509752"/>
                          <a:pt x="207579" y="493986"/>
                        </a:cubicBezTo>
                        <a:cubicBezTo>
                          <a:pt x="186558" y="478220"/>
                          <a:pt x="223344" y="441435"/>
                          <a:pt x="191813" y="415159"/>
                        </a:cubicBezTo>
                        <a:cubicBezTo>
                          <a:pt x="160282" y="388883"/>
                          <a:pt x="23648" y="365235"/>
                          <a:pt x="18393" y="336331"/>
                        </a:cubicBezTo>
                        <a:cubicBezTo>
                          <a:pt x="13138" y="307427"/>
                          <a:pt x="152399" y="265386"/>
                          <a:pt x="160282" y="241738"/>
                        </a:cubicBezTo>
                        <a:cubicBezTo>
                          <a:pt x="168165" y="218090"/>
                          <a:pt x="91965" y="223345"/>
                          <a:pt x="65689" y="194441"/>
                        </a:cubicBezTo>
                        <a:cubicBezTo>
                          <a:pt x="39413" y="165538"/>
                          <a:pt x="5254" y="131379"/>
                          <a:pt x="2627" y="99848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</p:grpSp>
          </p:grpSp>
        </p:grpSp>
        <p:cxnSp>
          <p:nvCxnSpPr>
            <p:cNvPr id="34" name="Straight Arrow Connector 33"/>
            <p:cNvCxnSpPr/>
            <p:nvPr/>
          </p:nvCxnSpPr>
          <p:spPr>
            <a:xfrm rot="5400000">
              <a:off x="3886436" y="4876241"/>
              <a:ext cx="1218730" cy="3175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Group 52"/>
            <p:cNvGrpSpPr>
              <a:grpSpLocks/>
            </p:cNvGrpSpPr>
            <p:nvPr/>
          </p:nvGrpSpPr>
          <p:grpSpPr bwMode="auto">
            <a:xfrm>
              <a:off x="4267200" y="3429000"/>
              <a:ext cx="457200" cy="712076"/>
              <a:chOff x="2845676" y="580697"/>
              <a:chExt cx="3155731" cy="5236779"/>
            </a:xfrm>
          </p:grpSpPr>
          <p:grpSp>
            <p:nvGrpSpPr>
              <p:cNvPr id="15" name="Group 31"/>
              <p:cNvGrpSpPr>
                <a:grpSpLocks/>
              </p:cNvGrpSpPr>
              <p:nvPr/>
            </p:nvGrpSpPr>
            <p:grpSpPr bwMode="auto">
              <a:xfrm>
                <a:off x="3200400" y="580697"/>
                <a:ext cx="2635469" cy="3063765"/>
                <a:chOff x="3200400" y="580697"/>
                <a:chExt cx="2635469" cy="3063765"/>
              </a:xfrm>
            </p:grpSpPr>
            <p:sp>
              <p:nvSpPr>
                <p:cNvPr id="67" name="Freeform 2"/>
                <p:cNvSpPr/>
                <p:nvPr/>
              </p:nvSpPr>
              <p:spPr>
                <a:xfrm>
                  <a:off x="3196314" y="2914769"/>
                  <a:ext cx="1150530" cy="653540"/>
                </a:xfrm>
                <a:custGeom>
                  <a:avLst/>
                  <a:gdLst>
                    <a:gd name="connsiteX0" fmla="*/ 0 w 1150883"/>
                    <a:gd name="connsiteY0" fmla="*/ 52551 h 646385"/>
                    <a:gd name="connsiteX1" fmla="*/ 31531 w 1150883"/>
                    <a:gd name="connsiteY1" fmla="*/ 5255 h 646385"/>
                    <a:gd name="connsiteX2" fmla="*/ 173421 w 1150883"/>
                    <a:gd name="connsiteY2" fmla="*/ 84082 h 646385"/>
                    <a:gd name="connsiteX3" fmla="*/ 204952 w 1150883"/>
                    <a:gd name="connsiteY3" fmla="*/ 178675 h 646385"/>
                    <a:gd name="connsiteX4" fmla="*/ 346841 w 1150883"/>
                    <a:gd name="connsiteY4" fmla="*/ 194441 h 646385"/>
                    <a:gd name="connsiteX5" fmla="*/ 299545 w 1150883"/>
                    <a:gd name="connsiteY5" fmla="*/ 131379 h 646385"/>
                    <a:gd name="connsiteX6" fmla="*/ 362607 w 1150883"/>
                    <a:gd name="connsiteY6" fmla="*/ 84082 h 646385"/>
                    <a:gd name="connsiteX7" fmla="*/ 488731 w 1150883"/>
                    <a:gd name="connsiteY7" fmla="*/ 194441 h 646385"/>
                    <a:gd name="connsiteX8" fmla="*/ 614855 w 1150883"/>
                    <a:gd name="connsiteY8" fmla="*/ 210206 h 646385"/>
                    <a:gd name="connsiteX9" fmla="*/ 693683 w 1150883"/>
                    <a:gd name="connsiteY9" fmla="*/ 147144 h 646385"/>
                    <a:gd name="connsiteX10" fmla="*/ 772510 w 1150883"/>
                    <a:gd name="connsiteY10" fmla="*/ 194441 h 646385"/>
                    <a:gd name="connsiteX11" fmla="*/ 945931 w 1150883"/>
                    <a:gd name="connsiteY11" fmla="*/ 178675 h 646385"/>
                    <a:gd name="connsiteX12" fmla="*/ 993228 w 1150883"/>
                    <a:gd name="connsiteY12" fmla="*/ 178675 h 646385"/>
                    <a:gd name="connsiteX13" fmla="*/ 945931 w 1150883"/>
                    <a:gd name="connsiteY13" fmla="*/ 320565 h 646385"/>
                    <a:gd name="connsiteX14" fmla="*/ 1040524 w 1150883"/>
                    <a:gd name="connsiteY14" fmla="*/ 399393 h 646385"/>
                    <a:gd name="connsiteX15" fmla="*/ 1135117 w 1150883"/>
                    <a:gd name="connsiteY15" fmla="*/ 399393 h 646385"/>
                    <a:gd name="connsiteX16" fmla="*/ 1119352 w 1150883"/>
                    <a:gd name="connsiteY16" fmla="*/ 541282 h 646385"/>
                    <a:gd name="connsiteX17" fmla="*/ 945931 w 1150883"/>
                    <a:gd name="connsiteY17" fmla="*/ 635875 h 646385"/>
                    <a:gd name="connsiteX18" fmla="*/ 930166 w 1150883"/>
                    <a:gd name="connsiteY18" fmla="*/ 478220 h 646385"/>
                    <a:gd name="connsiteX19" fmla="*/ 882869 w 1150883"/>
                    <a:gd name="connsiteY19" fmla="*/ 541282 h 646385"/>
                    <a:gd name="connsiteX20" fmla="*/ 835572 w 1150883"/>
                    <a:gd name="connsiteY20" fmla="*/ 462455 h 646385"/>
                    <a:gd name="connsiteX21" fmla="*/ 851338 w 1150883"/>
                    <a:gd name="connsiteY21" fmla="*/ 415158 h 646385"/>
                    <a:gd name="connsiteX22" fmla="*/ 709448 w 1150883"/>
                    <a:gd name="connsiteY22" fmla="*/ 541282 h 646385"/>
                    <a:gd name="connsiteX23" fmla="*/ 646386 w 1150883"/>
                    <a:gd name="connsiteY23" fmla="*/ 493986 h 646385"/>
                    <a:gd name="connsiteX24" fmla="*/ 662152 w 1150883"/>
                    <a:gd name="connsiteY24" fmla="*/ 399393 h 646385"/>
                    <a:gd name="connsiteX25" fmla="*/ 520262 w 1150883"/>
                    <a:gd name="connsiteY25" fmla="*/ 478220 h 646385"/>
                    <a:gd name="connsiteX26" fmla="*/ 457200 w 1150883"/>
                    <a:gd name="connsiteY26" fmla="*/ 415158 h 646385"/>
                    <a:gd name="connsiteX27" fmla="*/ 504497 w 1150883"/>
                    <a:gd name="connsiteY27" fmla="*/ 320565 h 646385"/>
                    <a:gd name="connsiteX28" fmla="*/ 394138 w 1150883"/>
                    <a:gd name="connsiteY28" fmla="*/ 415158 h 646385"/>
                    <a:gd name="connsiteX29" fmla="*/ 268014 w 1150883"/>
                    <a:gd name="connsiteY29" fmla="*/ 367862 h 646385"/>
                    <a:gd name="connsiteX30" fmla="*/ 252248 w 1150883"/>
                    <a:gd name="connsiteY30" fmla="*/ 304800 h 646385"/>
                    <a:gd name="connsiteX31" fmla="*/ 63062 w 1150883"/>
                    <a:gd name="connsiteY31" fmla="*/ 320565 h 646385"/>
                    <a:gd name="connsiteX32" fmla="*/ 31531 w 1150883"/>
                    <a:gd name="connsiteY32" fmla="*/ 273268 h 646385"/>
                    <a:gd name="connsiteX33" fmla="*/ 110359 w 1150883"/>
                    <a:gd name="connsiteY33" fmla="*/ 194441 h 646385"/>
                    <a:gd name="connsiteX34" fmla="*/ 31531 w 1150883"/>
                    <a:gd name="connsiteY34" fmla="*/ 131379 h 646385"/>
                    <a:gd name="connsiteX35" fmla="*/ 0 w 1150883"/>
                    <a:gd name="connsiteY35" fmla="*/ 52551 h 6463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</a:cxnLst>
                  <a:rect l="l" t="t" r="r" b="b"/>
                  <a:pathLst>
                    <a:path w="1150883" h="646385">
                      <a:moveTo>
                        <a:pt x="0" y="52551"/>
                      </a:moveTo>
                      <a:cubicBezTo>
                        <a:pt x="0" y="31530"/>
                        <a:pt x="2627" y="0"/>
                        <a:pt x="31531" y="5255"/>
                      </a:cubicBezTo>
                      <a:cubicBezTo>
                        <a:pt x="60435" y="10510"/>
                        <a:pt x="144518" y="55179"/>
                        <a:pt x="173421" y="84082"/>
                      </a:cubicBezTo>
                      <a:cubicBezTo>
                        <a:pt x="202324" y="112985"/>
                        <a:pt x="176049" y="160282"/>
                        <a:pt x="204952" y="178675"/>
                      </a:cubicBezTo>
                      <a:cubicBezTo>
                        <a:pt x="233855" y="197068"/>
                        <a:pt x="331076" y="202324"/>
                        <a:pt x="346841" y="194441"/>
                      </a:cubicBezTo>
                      <a:cubicBezTo>
                        <a:pt x="362607" y="186558"/>
                        <a:pt x="296917" y="149772"/>
                        <a:pt x="299545" y="131379"/>
                      </a:cubicBezTo>
                      <a:cubicBezTo>
                        <a:pt x="302173" y="112986"/>
                        <a:pt x="331076" y="73572"/>
                        <a:pt x="362607" y="84082"/>
                      </a:cubicBezTo>
                      <a:cubicBezTo>
                        <a:pt x="394138" y="94592"/>
                        <a:pt x="446690" y="173420"/>
                        <a:pt x="488731" y="194441"/>
                      </a:cubicBezTo>
                      <a:cubicBezTo>
                        <a:pt x="530772" y="215462"/>
                        <a:pt x="580696" y="218089"/>
                        <a:pt x="614855" y="210206"/>
                      </a:cubicBezTo>
                      <a:cubicBezTo>
                        <a:pt x="649014" y="202323"/>
                        <a:pt x="667407" y="149772"/>
                        <a:pt x="693683" y="147144"/>
                      </a:cubicBezTo>
                      <a:cubicBezTo>
                        <a:pt x="719959" y="144517"/>
                        <a:pt x="730469" y="189186"/>
                        <a:pt x="772510" y="194441"/>
                      </a:cubicBezTo>
                      <a:cubicBezTo>
                        <a:pt x="814551" y="199696"/>
                        <a:pt x="909145" y="181303"/>
                        <a:pt x="945931" y="178675"/>
                      </a:cubicBezTo>
                      <a:cubicBezTo>
                        <a:pt x="982717" y="176047"/>
                        <a:pt x="993228" y="155027"/>
                        <a:pt x="993228" y="178675"/>
                      </a:cubicBezTo>
                      <a:cubicBezTo>
                        <a:pt x="993228" y="202323"/>
                        <a:pt x="938048" y="283779"/>
                        <a:pt x="945931" y="320565"/>
                      </a:cubicBezTo>
                      <a:cubicBezTo>
                        <a:pt x="953814" y="357351"/>
                        <a:pt x="1008993" y="386255"/>
                        <a:pt x="1040524" y="399393"/>
                      </a:cubicBezTo>
                      <a:cubicBezTo>
                        <a:pt x="1072055" y="412531"/>
                        <a:pt x="1121979" y="375745"/>
                        <a:pt x="1135117" y="399393"/>
                      </a:cubicBezTo>
                      <a:cubicBezTo>
                        <a:pt x="1148255" y="423041"/>
                        <a:pt x="1150883" y="501868"/>
                        <a:pt x="1119352" y="541282"/>
                      </a:cubicBezTo>
                      <a:cubicBezTo>
                        <a:pt x="1087821" y="580696"/>
                        <a:pt x="977462" y="646385"/>
                        <a:pt x="945931" y="635875"/>
                      </a:cubicBezTo>
                      <a:cubicBezTo>
                        <a:pt x="914400" y="625365"/>
                        <a:pt x="940676" y="493986"/>
                        <a:pt x="930166" y="478220"/>
                      </a:cubicBezTo>
                      <a:cubicBezTo>
                        <a:pt x="919656" y="462455"/>
                        <a:pt x="898635" y="543909"/>
                        <a:pt x="882869" y="541282"/>
                      </a:cubicBezTo>
                      <a:cubicBezTo>
                        <a:pt x="867103" y="538655"/>
                        <a:pt x="840827" y="483476"/>
                        <a:pt x="835572" y="462455"/>
                      </a:cubicBezTo>
                      <a:cubicBezTo>
                        <a:pt x="830317" y="441434"/>
                        <a:pt x="872359" y="402020"/>
                        <a:pt x="851338" y="415158"/>
                      </a:cubicBezTo>
                      <a:cubicBezTo>
                        <a:pt x="830317" y="428296"/>
                        <a:pt x="743607" y="528144"/>
                        <a:pt x="709448" y="541282"/>
                      </a:cubicBezTo>
                      <a:cubicBezTo>
                        <a:pt x="675289" y="554420"/>
                        <a:pt x="654269" y="517634"/>
                        <a:pt x="646386" y="493986"/>
                      </a:cubicBezTo>
                      <a:cubicBezTo>
                        <a:pt x="638503" y="470338"/>
                        <a:pt x="683173" y="402021"/>
                        <a:pt x="662152" y="399393"/>
                      </a:cubicBezTo>
                      <a:cubicBezTo>
                        <a:pt x="641131" y="396765"/>
                        <a:pt x="554421" y="475593"/>
                        <a:pt x="520262" y="478220"/>
                      </a:cubicBezTo>
                      <a:cubicBezTo>
                        <a:pt x="486103" y="480847"/>
                        <a:pt x="459828" y="441434"/>
                        <a:pt x="457200" y="415158"/>
                      </a:cubicBezTo>
                      <a:cubicBezTo>
                        <a:pt x="454573" y="388882"/>
                        <a:pt x="515007" y="320565"/>
                        <a:pt x="504497" y="320565"/>
                      </a:cubicBezTo>
                      <a:cubicBezTo>
                        <a:pt x="493987" y="320565"/>
                        <a:pt x="433552" y="407275"/>
                        <a:pt x="394138" y="415158"/>
                      </a:cubicBezTo>
                      <a:cubicBezTo>
                        <a:pt x="354724" y="423041"/>
                        <a:pt x="291662" y="386255"/>
                        <a:pt x="268014" y="367862"/>
                      </a:cubicBezTo>
                      <a:cubicBezTo>
                        <a:pt x="244366" y="349469"/>
                        <a:pt x="286407" y="312683"/>
                        <a:pt x="252248" y="304800"/>
                      </a:cubicBezTo>
                      <a:cubicBezTo>
                        <a:pt x="218089" y="296917"/>
                        <a:pt x="99848" y="325820"/>
                        <a:pt x="63062" y="320565"/>
                      </a:cubicBezTo>
                      <a:cubicBezTo>
                        <a:pt x="26276" y="315310"/>
                        <a:pt x="23648" y="294289"/>
                        <a:pt x="31531" y="273268"/>
                      </a:cubicBezTo>
                      <a:cubicBezTo>
                        <a:pt x="39414" y="252247"/>
                        <a:pt x="110359" y="218089"/>
                        <a:pt x="110359" y="194441"/>
                      </a:cubicBezTo>
                      <a:cubicBezTo>
                        <a:pt x="110359" y="170793"/>
                        <a:pt x="52552" y="160282"/>
                        <a:pt x="31531" y="131379"/>
                      </a:cubicBezTo>
                      <a:cubicBezTo>
                        <a:pt x="10510" y="102476"/>
                        <a:pt x="0" y="73572"/>
                        <a:pt x="0" y="525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68" name="Freeform 3"/>
                <p:cNvSpPr/>
                <p:nvPr/>
              </p:nvSpPr>
              <p:spPr>
                <a:xfrm>
                  <a:off x="4489286" y="3008132"/>
                  <a:ext cx="1347763" cy="641873"/>
                </a:xfrm>
                <a:custGeom>
                  <a:avLst/>
                  <a:gdLst>
                    <a:gd name="connsiteX0" fmla="*/ 1308537 w 1342696"/>
                    <a:gd name="connsiteY0" fmla="*/ 254876 h 635876"/>
                    <a:gd name="connsiteX1" fmla="*/ 1292772 w 1342696"/>
                    <a:gd name="connsiteY1" fmla="*/ 176048 h 635876"/>
                    <a:gd name="connsiteX2" fmla="*/ 1213944 w 1342696"/>
                    <a:gd name="connsiteY2" fmla="*/ 144517 h 635876"/>
                    <a:gd name="connsiteX3" fmla="*/ 1024758 w 1342696"/>
                    <a:gd name="connsiteY3" fmla="*/ 176048 h 635876"/>
                    <a:gd name="connsiteX4" fmla="*/ 1166648 w 1342696"/>
                    <a:gd name="connsiteY4" fmla="*/ 65690 h 635876"/>
                    <a:gd name="connsiteX5" fmla="*/ 1087820 w 1342696"/>
                    <a:gd name="connsiteY5" fmla="*/ 18393 h 635876"/>
                    <a:gd name="connsiteX6" fmla="*/ 1008993 w 1342696"/>
                    <a:gd name="connsiteY6" fmla="*/ 18393 h 635876"/>
                    <a:gd name="connsiteX7" fmla="*/ 882868 w 1342696"/>
                    <a:gd name="connsiteY7" fmla="*/ 128752 h 635876"/>
                    <a:gd name="connsiteX8" fmla="*/ 882868 w 1342696"/>
                    <a:gd name="connsiteY8" fmla="*/ 81455 h 635876"/>
                    <a:gd name="connsiteX9" fmla="*/ 740979 w 1342696"/>
                    <a:gd name="connsiteY9" fmla="*/ 49924 h 635876"/>
                    <a:gd name="connsiteX10" fmla="*/ 630620 w 1342696"/>
                    <a:gd name="connsiteY10" fmla="*/ 160283 h 635876"/>
                    <a:gd name="connsiteX11" fmla="*/ 599089 w 1342696"/>
                    <a:gd name="connsiteY11" fmla="*/ 81455 h 635876"/>
                    <a:gd name="connsiteX12" fmla="*/ 472965 w 1342696"/>
                    <a:gd name="connsiteY12" fmla="*/ 81455 h 635876"/>
                    <a:gd name="connsiteX13" fmla="*/ 457199 w 1342696"/>
                    <a:gd name="connsiteY13" fmla="*/ 144517 h 635876"/>
                    <a:gd name="connsiteX14" fmla="*/ 362606 w 1342696"/>
                    <a:gd name="connsiteY14" fmla="*/ 81455 h 635876"/>
                    <a:gd name="connsiteX15" fmla="*/ 299544 w 1342696"/>
                    <a:gd name="connsiteY15" fmla="*/ 49924 h 635876"/>
                    <a:gd name="connsiteX16" fmla="*/ 268013 w 1342696"/>
                    <a:gd name="connsiteY16" fmla="*/ 144517 h 635876"/>
                    <a:gd name="connsiteX17" fmla="*/ 141889 w 1342696"/>
                    <a:gd name="connsiteY17" fmla="*/ 97221 h 635876"/>
                    <a:gd name="connsiteX18" fmla="*/ 220717 w 1342696"/>
                    <a:gd name="connsiteY18" fmla="*/ 160283 h 635876"/>
                    <a:gd name="connsiteX19" fmla="*/ 157655 w 1342696"/>
                    <a:gd name="connsiteY19" fmla="*/ 239111 h 635876"/>
                    <a:gd name="connsiteX20" fmla="*/ 110358 w 1342696"/>
                    <a:gd name="connsiteY20" fmla="*/ 223345 h 635876"/>
                    <a:gd name="connsiteX21" fmla="*/ 15765 w 1342696"/>
                    <a:gd name="connsiteY21" fmla="*/ 254876 h 635876"/>
                    <a:gd name="connsiteX22" fmla="*/ 15765 w 1342696"/>
                    <a:gd name="connsiteY22" fmla="*/ 428297 h 635876"/>
                    <a:gd name="connsiteX23" fmla="*/ 110358 w 1342696"/>
                    <a:gd name="connsiteY23" fmla="*/ 554421 h 635876"/>
                    <a:gd name="connsiteX24" fmla="*/ 189186 w 1342696"/>
                    <a:gd name="connsiteY24" fmla="*/ 522890 h 635876"/>
                    <a:gd name="connsiteX25" fmla="*/ 283779 w 1342696"/>
                    <a:gd name="connsiteY25" fmla="*/ 617483 h 635876"/>
                    <a:gd name="connsiteX26" fmla="*/ 299544 w 1342696"/>
                    <a:gd name="connsiteY26" fmla="*/ 507124 h 635876"/>
                    <a:gd name="connsiteX27" fmla="*/ 394137 w 1342696"/>
                    <a:gd name="connsiteY27" fmla="*/ 633248 h 635876"/>
                    <a:gd name="connsiteX28" fmla="*/ 394137 w 1342696"/>
                    <a:gd name="connsiteY28" fmla="*/ 522890 h 635876"/>
                    <a:gd name="connsiteX29" fmla="*/ 441434 w 1342696"/>
                    <a:gd name="connsiteY29" fmla="*/ 507124 h 635876"/>
                    <a:gd name="connsiteX30" fmla="*/ 551793 w 1342696"/>
                    <a:gd name="connsiteY30" fmla="*/ 570186 h 635876"/>
                    <a:gd name="connsiteX31" fmla="*/ 677917 w 1342696"/>
                    <a:gd name="connsiteY31" fmla="*/ 570186 h 635876"/>
                    <a:gd name="connsiteX32" fmla="*/ 646386 w 1342696"/>
                    <a:gd name="connsiteY32" fmla="*/ 507124 h 635876"/>
                    <a:gd name="connsiteX33" fmla="*/ 599089 w 1342696"/>
                    <a:gd name="connsiteY33" fmla="*/ 396766 h 635876"/>
                    <a:gd name="connsiteX34" fmla="*/ 709448 w 1342696"/>
                    <a:gd name="connsiteY34" fmla="*/ 381000 h 635876"/>
                    <a:gd name="connsiteX35" fmla="*/ 772510 w 1342696"/>
                    <a:gd name="connsiteY35" fmla="*/ 491359 h 635876"/>
                    <a:gd name="connsiteX36" fmla="*/ 945930 w 1342696"/>
                    <a:gd name="connsiteY36" fmla="*/ 507124 h 635876"/>
                    <a:gd name="connsiteX37" fmla="*/ 882868 w 1342696"/>
                    <a:gd name="connsiteY37" fmla="*/ 365235 h 635876"/>
                    <a:gd name="connsiteX38" fmla="*/ 1087820 w 1342696"/>
                    <a:gd name="connsiteY38" fmla="*/ 459828 h 635876"/>
                    <a:gd name="connsiteX39" fmla="*/ 1198179 w 1342696"/>
                    <a:gd name="connsiteY39" fmla="*/ 444062 h 635876"/>
                    <a:gd name="connsiteX40" fmla="*/ 1087820 w 1342696"/>
                    <a:gd name="connsiteY40" fmla="*/ 317938 h 635876"/>
                    <a:gd name="connsiteX41" fmla="*/ 1308537 w 1342696"/>
                    <a:gd name="connsiteY41" fmla="*/ 254876 h 6358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1342696" h="635876">
                      <a:moveTo>
                        <a:pt x="1308537" y="254876"/>
                      </a:moveTo>
                      <a:cubicBezTo>
                        <a:pt x="1342696" y="231228"/>
                        <a:pt x="1308537" y="194441"/>
                        <a:pt x="1292772" y="176048"/>
                      </a:cubicBezTo>
                      <a:cubicBezTo>
                        <a:pt x="1277007" y="157655"/>
                        <a:pt x="1258613" y="144517"/>
                        <a:pt x="1213944" y="144517"/>
                      </a:cubicBezTo>
                      <a:cubicBezTo>
                        <a:pt x="1169275" y="144517"/>
                        <a:pt x="1032641" y="189186"/>
                        <a:pt x="1024758" y="176048"/>
                      </a:cubicBezTo>
                      <a:cubicBezTo>
                        <a:pt x="1016875" y="162910"/>
                        <a:pt x="1156138" y="91966"/>
                        <a:pt x="1166648" y="65690"/>
                      </a:cubicBezTo>
                      <a:cubicBezTo>
                        <a:pt x="1177158" y="39414"/>
                        <a:pt x="1114096" y="26276"/>
                        <a:pt x="1087820" y="18393"/>
                      </a:cubicBezTo>
                      <a:cubicBezTo>
                        <a:pt x="1061544" y="10510"/>
                        <a:pt x="1043152" y="0"/>
                        <a:pt x="1008993" y="18393"/>
                      </a:cubicBezTo>
                      <a:cubicBezTo>
                        <a:pt x="974834" y="36786"/>
                        <a:pt x="903889" y="118242"/>
                        <a:pt x="882868" y="128752"/>
                      </a:cubicBezTo>
                      <a:cubicBezTo>
                        <a:pt x="861847" y="139262"/>
                        <a:pt x="906516" y="94593"/>
                        <a:pt x="882868" y="81455"/>
                      </a:cubicBezTo>
                      <a:cubicBezTo>
                        <a:pt x="859220" y="68317"/>
                        <a:pt x="783020" y="36786"/>
                        <a:pt x="740979" y="49924"/>
                      </a:cubicBezTo>
                      <a:cubicBezTo>
                        <a:pt x="698938" y="63062"/>
                        <a:pt x="654268" y="155028"/>
                        <a:pt x="630620" y="160283"/>
                      </a:cubicBezTo>
                      <a:cubicBezTo>
                        <a:pt x="606972" y="165538"/>
                        <a:pt x="625365" y="94593"/>
                        <a:pt x="599089" y="81455"/>
                      </a:cubicBezTo>
                      <a:cubicBezTo>
                        <a:pt x="572813" y="68317"/>
                        <a:pt x="496613" y="70945"/>
                        <a:pt x="472965" y="81455"/>
                      </a:cubicBezTo>
                      <a:cubicBezTo>
                        <a:pt x="449317" y="91965"/>
                        <a:pt x="475592" y="144517"/>
                        <a:pt x="457199" y="144517"/>
                      </a:cubicBezTo>
                      <a:cubicBezTo>
                        <a:pt x="438806" y="144517"/>
                        <a:pt x="388882" y="97220"/>
                        <a:pt x="362606" y="81455"/>
                      </a:cubicBezTo>
                      <a:cubicBezTo>
                        <a:pt x="336330" y="65690"/>
                        <a:pt x="315310" y="39414"/>
                        <a:pt x="299544" y="49924"/>
                      </a:cubicBezTo>
                      <a:cubicBezTo>
                        <a:pt x="283779" y="60434"/>
                        <a:pt x="294289" y="136634"/>
                        <a:pt x="268013" y="144517"/>
                      </a:cubicBezTo>
                      <a:cubicBezTo>
                        <a:pt x="241737" y="152400"/>
                        <a:pt x="149772" y="94593"/>
                        <a:pt x="141889" y="97221"/>
                      </a:cubicBezTo>
                      <a:cubicBezTo>
                        <a:pt x="134006" y="99849"/>
                        <a:pt x="218089" y="136635"/>
                        <a:pt x="220717" y="160283"/>
                      </a:cubicBezTo>
                      <a:cubicBezTo>
                        <a:pt x="223345" y="183931"/>
                        <a:pt x="176048" y="228601"/>
                        <a:pt x="157655" y="239111"/>
                      </a:cubicBezTo>
                      <a:cubicBezTo>
                        <a:pt x="139262" y="249621"/>
                        <a:pt x="134006" y="220718"/>
                        <a:pt x="110358" y="223345"/>
                      </a:cubicBezTo>
                      <a:cubicBezTo>
                        <a:pt x="86710" y="225972"/>
                        <a:pt x="31530" y="220717"/>
                        <a:pt x="15765" y="254876"/>
                      </a:cubicBezTo>
                      <a:cubicBezTo>
                        <a:pt x="0" y="289035"/>
                        <a:pt x="0" y="378373"/>
                        <a:pt x="15765" y="428297"/>
                      </a:cubicBezTo>
                      <a:cubicBezTo>
                        <a:pt x="31530" y="478221"/>
                        <a:pt x="81455" y="538656"/>
                        <a:pt x="110358" y="554421"/>
                      </a:cubicBezTo>
                      <a:cubicBezTo>
                        <a:pt x="139262" y="570187"/>
                        <a:pt x="160282" y="512380"/>
                        <a:pt x="189186" y="522890"/>
                      </a:cubicBezTo>
                      <a:cubicBezTo>
                        <a:pt x="218090" y="533400"/>
                        <a:pt x="265386" y="620111"/>
                        <a:pt x="283779" y="617483"/>
                      </a:cubicBezTo>
                      <a:cubicBezTo>
                        <a:pt x="302172" y="614855"/>
                        <a:pt x="281151" y="504497"/>
                        <a:pt x="299544" y="507124"/>
                      </a:cubicBezTo>
                      <a:cubicBezTo>
                        <a:pt x="317937" y="509751"/>
                        <a:pt x="378371" y="630620"/>
                        <a:pt x="394137" y="633248"/>
                      </a:cubicBezTo>
                      <a:cubicBezTo>
                        <a:pt x="409903" y="635876"/>
                        <a:pt x="386254" y="543911"/>
                        <a:pt x="394137" y="522890"/>
                      </a:cubicBezTo>
                      <a:cubicBezTo>
                        <a:pt x="402020" y="501869"/>
                        <a:pt x="415158" y="499241"/>
                        <a:pt x="441434" y="507124"/>
                      </a:cubicBezTo>
                      <a:cubicBezTo>
                        <a:pt x="467710" y="515007"/>
                        <a:pt x="512379" y="559676"/>
                        <a:pt x="551793" y="570186"/>
                      </a:cubicBezTo>
                      <a:cubicBezTo>
                        <a:pt x="591207" y="580696"/>
                        <a:pt x="662152" y="580696"/>
                        <a:pt x="677917" y="570186"/>
                      </a:cubicBezTo>
                      <a:cubicBezTo>
                        <a:pt x="693683" y="559676"/>
                        <a:pt x="659524" y="536027"/>
                        <a:pt x="646386" y="507124"/>
                      </a:cubicBezTo>
                      <a:cubicBezTo>
                        <a:pt x="633248" y="478221"/>
                        <a:pt x="588579" y="417787"/>
                        <a:pt x="599089" y="396766"/>
                      </a:cubicBezTo>
                      <a:cubicBezTo>
                        <a:pt x="609599" y="375745"/>
                        <a:pt x="680545" y="365235"/>
                        <a:pt x="709448" y="381000"/>
                      </a:cubicBezTo>
                      <a:cubicBezTo>
                        <a:pt x="738352" y="396766"/>
                        <a:pt x="733096" y="470338"/>
                        <a:pt x="772510" y="491359"/>
                      </a:cubicBezTo>
                      <a:cubicBezTo>
                        <a:pt x="811924" y="512380"/>
                        <a:pt x="927537" y="528145"/>
                        <a:pt x="945930" y="507124"/>
                      </a:cubicBezTo>
                      <a:cubicBezTo>
                        <a:pt x="964323" y="486103"/>
                        <a:pt x="859220" y="373118"/>
                        <a:pt x="882868" y="365235"/>
                      </a:cubicBezTo>
                      <a:cubicBezTo>
                        <a:pt x="906516" y="357352"/>
                        <a:pt x="1035268" y="446690"/>
                        <a:pt x="1087820" y="459828"/>
                      </a:cubicBezTo>
                      <a:cubicBezTo>
                        <a:pt x="1140372" y="472966"/>
                        <a:pt x="1198179" y="467710"/>
                        <a:pt x="1198179" y="444062"/>
                      </a:cubicBezTo>
                      <a:cubicBezTo>
                        <a:pt x="1198179" y="420414"/>
                        <a:pt x="1074682" y="346841"/>
                        <a:pt x="1087820" y="317938"/>
                      </a:cubicBezTo>
                      <a:cubicBezTo>
                        <a:pt x="1100958" y="289035"/>
                        <a:pt x="1274378" y="278524"/>
                        <a:pt x="1308537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69" name="Freeform 4"/>
                <p:cNvSpPr/>
                <p:nvPr/>
              </p:nvSpPr>
              <p:spPr>
                <a:xfrm>
                  <a:off x="3503121" y="2366266"/>
                  <a:ext cx="2136695" cy="945295"/>
                </a:xfrm>
                <a:custGeom>
                  <a:avLst/>
                  <a:gdLst>
                    <a:gd name="connsiteX0" fmla="*/ 70944 w 2136228"/>
                    <a:gd name="connsiteY0" fmla="*/ 475593 h 945931"/>
                    <a:gd name="connsiteX1" fmla="*/ 23648 w 2136228"/>
                    <a:gd name="connsiteY1" fmla="*/ 365234 h 945931"/>
                    <a:gd name="connsiteX2" fmla="*/ 212834 w 2136228"/>
                    <a:gd name="connsiteY2" fmla="*/ 444062 h 945931"/>
                    <a:gd name="connsiteX3" fmla="*/ 323193 w 2136228"/>
                    <a:gd name="connsiteY3" fmla="*/ 365234 h 945931"/>
                    <a:gd name="connsiteX4" fmla="*/ 402020 w 2136228"/>
                    <a:gd name="connsiteY4" fmla="*/ 381000 h 945931"/>
                    <a:gd name="connsiteX5" fmla="*/ 370489 w 2136228"/>
                    <a:gd name="connsiteY5" fmla="*/ 444062 h 945931"/>
                    <a:gd name="connsiteX6" fmla="*/ 465082 w 2136228"/>
                    <a:gd name="connsiteY6" fmla="*/ 381000 h 945931"/>
                    <a:gd name="connsiteX7" fmla="*/ 528144 w 2136228"/>
                    <a:gd name="connsiteY7" fmla="*/ 444062 h 945931"/>
                    <a:gd name="connsiteX8" fmla="*/ 465082 w 2136228"/>
                    <a:gd name="connsiteY8" fmla="*/ 491359 h 945931"/>
                    <a:gd name="connsiteX9" fmla="*/ 591206 w 2136228"/>
                    <a:gd name="connsiteY9" fmla="*/ 365234 h 945931"/>
                    <a:gd name="connsiteX10" fmla="*/ 780393 w 2136228"/>
                    <a:gd name="connsiteY10" fmla="*/ 396766 h 945931"/>
                    <a:gd name="connsiteX11" fmla="*/ 685800 w 2136228"/>
                    <a:gd name="connsiteY11" fmla="*/ 522890 h 945931"/>
                    <a:gd name="connsiteX12" fmla="*/ 859220 w 2136228"/>
                    <a:gd name="connsiteY12" fmla="*/ 444062 h 945931"/>
                    <a:gd name="connsiteX13" fmla="*/ 953813 w 2136228"/>
                    <a:gd name="connsiteY13" fmla="*/ 475593 h 945931"/>
                    <a:gd name="connsiteX14" fmla="*/ 969579 w 2136228"/>
                    <a:gd name="connsiteY14" fmla="*/ 412531 h 945931"/>
                    <a:gd name="connsiteX15" fmla="*/ 1064172 w 2136228"/>
                    <a:gd name="connsiteY15" fmla="*/ 412531 h 945931"/>
                    <a:gd name="connsiteX16" fmla="*/ 1016875 w 2136228"/>
                    <a:gd name="connsiteY16" fmla="*/ 349469 h 945931"/>
                    <a:gd name="connsiteX17" fmla="*/ 1001110 w 2136228"/>
                    <a:gd name="connsiteY17" fmla="*/ 254876 h 945931"/>
                    <a:gd name="connsiteX18" fmla="*/ 1111469 w 2136228"/>
                    <a:gd name="connsiteY18" fmla="*/ 302172 h 945931"/>
                    <a:gd name="connsiteX19" fmla="*/ 1174531 w 2136228"/>
                    <a:gd name="connsiteY19" fmla="*/ 191814 h 945931"/>
                    <a:gd name="connsiteX20" fmla="*/ 1300655 w 2136228"/>
                    <a:gd name="connsiteY20" fmla="*/ 207579 h 945931"/>
                    <a:gd name="connsiteX21" fmla="*/ 1379482 w 2136228"/>
                    <a:gd name="connsiteY21" fmla="*/ 191814 h 945931"/>
                    <a:gd name="connsiteX22" fmla="*/ 1332186 w 2136228"/>
                    <a:gd name="connsiteY22" fmla="*/ 112986 h 945931"/>
                    <a:gd name="connsiteX23" fmla="*/ 1395248 w 2136228"/>
                    <a:gd name="connsiteY23" fmla="*/ 176048 h 945931"/>
                    <a:gd name="connsiteX24" fmla="*/ 1568669 w 2136228"/>
                    <a:gd name="connsiteY24" fmla="*/ 97221 h 945931"/>
                    <a:gd name="connsiteX25" fmla="*/ 1631731 w 2136228"/>
                    <a:gd name="connsiteY25" fmla="*/ 18393 h 945931"/>
                    <a:gd name="connsiteX26" fmla="*/ 1742089 w 2136228"/>
                    <a:gd name="connsiteY26" fmla="*/ 34159 h 945931"/>
                    <a:gd name="connsiteX27" fmla="*/ 1568669 w 2136228"/>
                    <a:gd name="connsiteY27" fmla="*/ 223345 h 945931"/>
                    <a:gd name="connsiteX28" fmla="*/ 1710558 w 2136228"/>
                    <a:gd name="connsiteY28" fmla="*/ 191814 h 945931"/>
                    <a:gd name="connsiteX29" fmla="*/ 1852448 w 2136228"/>
                    <a:gd name="connsiteY29" fmla="*/ 144517 h 945931"/>
                    <a:gd name="connsiteX30" fmla="*/ 1883979 w 2136228"/>
                    <a:gd name="connsiteY30" fmla="*/ 223345 h 945931"/>
                    <a:gd name="connsiteX31" fmla="*/ 1805151 w 2136228"/>
                    <a:gd name="connsiteY31" fmla="*/ 302172 h 945931"/>
                    <a:gd name="connsiteX32" fmla="*/ 1962806 w 2136228"/>
                    <a:gd name="connsiteY32" fmla="*/ 270641 h 945931"/>
                    <a:gd name="connsiteX33" fmla="*/ 2088931 w 2136228"/>
                    <a:gd name="connsiteY33" fmla="*/ 207579 h 945931"/>
                    <a:gd name="connsiteX34" fmla="*/ 2120462 w 2136228"/>
                    <a:gd name="connsiteY34" fmla="*/ 286407 h 945931"/>
                    <a:gd name="connsiteX35" fmla="*/ 1994338 w 2136228"/>
                    <a:gd name="connsiteY35" fmla="*/ 381000 h 945931"/>
                    <a:gd name="connsiteX36" fmla="*/ 2057400 w 2136228"/>
                    <a:gd name="connsiteY36" fmla="*/ 428297 h 945931"/>
                    <a:gd name="connsiteX37" fmla="*/ 2010103 w 2136228"/>
                    <a:gd name="connsiteY37" fmla="*/ 475593 h 945931"/>
                    <a:gd name="connsiteX38" fmla="*/ 1836682 w 2136228"/>
                    <a:gd name="connsiteY38" fmla="*/ 396766 h 945931"/>
                    <a:gd name="connsiteX39" fmla="*/ 1899744 w 2136228"/>
                    <a:gd name="connsiteY39" fmla="*/ 491359 h 945931"/>
                    <a:gd name="connsiteX40" fmla="*/ 1852448 w 2136228"/>
                    <a:gd name="connsiteY40" fmla="*/ 601717 h 945931"/>
                    <a:gd name="connsiteX41" fmla="*/ 1694793 w 2136228"/>
                    <a:gd name="connsiteY41" fmla="*/ 491359 h 945931"/>
                    <a:gd name="connsiteX42" fmla="*/ 1742089 w 2136228"/>
                    <a:gd name="connsiteY42" fmla="*/ 617483 h 945931"/>
                    <a:gd name="connsiteX43" fmla="*/ 1647496 w 2136228"/>
                    <a:gd name="connsiteY43" fmla="*/ 680545 h 945931"/>
                    <a:gd name="connsiteX44" fmla="*/ 1474075 w 2136228"/>
                    <a:gd name="connsiteY44" fmla="*/ 475593 h 945931"/>
                    <a:gd name="connsiteX45" fmla="*/ 1521372 w 2136228"/>
                    <a:gd name="connsiteY45" fmla="*/ 570186 h 945931"/>
                    <a:gd name="connsiteX46" fmla="*/ 1269124 w 2136228"/>
                    <a:gd name="connsiteY46" fmla="*/ 522890 h 945931"/>
                    <a:gd name="connsiteX47" fmla="*/ 1458310 w 2136228"/>
                    <a:gd name="connsiteY47" fmla="*/ 633248 h 945931"/>
                    <a:gd name="connsiteX48" fmla="*/ 1332186 w 2136228"/>
                    <a:gd name="connsiteY48" fmla="*/ 727841 h 945931"/>
                    <a:gd name="connsiteX49" fmla="*/ 1237593 w 2136228"/>
                    <a:gd name="connsiteY49" fmla="*/ 696310 h 945931"/>
                    <a:gd name="connsiteX50" fmla="*/ 1221827 w 2136228"/>
                    <a:gd name="connsiteY50" fmla="*/ 775138 h 945931"/>
                    <a:gd name="connsiteX51" fmla="*/ 1064172 w 2136228"/>
                    <a:gd name="connsiteY51" fmla="*/ 696310 h 945931"/>
                    <a:gd name="connsiteX52" fmla="*/ 1206062 w 2136228"/>
                    <a:gd name="connsiteY52" fmla="*/ 822434 h 945931"/>
                    <a:gd name="connsiteX53" fmla="*/ 1143000 w 2136228"/>
                    <a:gd name="connsiteY53" fmla="*/ 869731 h 945931"/>
                    <a:gd name="connsiteX54" fmla="*/ 1064172 w 2136228"/>
                    <a:gd name="connsiteY54" fmla="*/ 853966 h 945931"/>
                    <a:gd name="connsiteX55" fmla="*/ 1001110 w 2136228"/>
                    <a:gd name="connsiteY55" fmla="*/ 727841 h 945931"/>
                    <a:gd name="connsiteX56" fmla="*/ 1032641 w 2136228"/>
                    <a:gd name="connsiteY56" fmla="*/ 853966 h 945931"/>
                    <a:gd name="connsiteX57" fmla="*/ 969579 w 2136228"/>
                    <a:gd name="connsiteY57" fmla="*/ 901262 h 945931"/>
                    <a:gd name="connsiteX58" fmla="*/ 843455 w 2136228"/>
                    <a:gd name="connsiteY58" fmla="*/ 822434 h 945931"/>
                    <a:gd name="connsiteX59" fmla="*/ 764627 w 2136228"/>
                    <a:gd name="connsiteY59" fmla="*/ 885497 h 945931"/>
                    <a:gd name="connsiteX60" fmla="*/ 670034 w 2136228"/>
                    <a:gd name="connsiteY60" fmla="*/ 932793 h 945931"/>
                    <a:gd name="connsiteX61" fmla="*/ 638503 w 2136228"/>
                    <a:gd name="connsiteY61" fmla="*/ 806669 h 945931"/>
                    <a:gd name="connsiteX62" fmla="*/ 701565 w 2136228"/>
                    <a:gd name="connsiteY62" fmla="*/ 727841 h 945931"/>
                    <a:gd name="connsiteX63" fmla="*/ 654269 w 2136228"/>
                    <a:gd name="connsiteY63" fmla="*/ 727841 h 945931"/>
                    <a:gd name="connsiteX64" fmla="*/ 606972 w 2136228"/>
                    <a:gd name="connsiteY64" fmla="*/ 680545 h 945931"/>
                    <a:gd name="connsiteX65" fmla="*/ 512379 w 2136228"/>
                    <a:gd name="connsiteY65" fmla="*/ 712076 h 945931"/>
                    <a:gd name="connsiteX66" fmla="*/ 433551 w 2136228"/>
                    <a:gd name="connsiteY66" fmla="*/ 712076 h 945931"/>
                    <a:gd name="connsiteX67" fmla="*/ 338958 w 2136228"/>
                    <a:gd name="connsiteY67" fmla="*/ 649014 h 945931"/>
                    <a:gd name="connsiteX68" fmla="*/ 449317 w 2136228"/>
                    <a:gd name="connsiteY68" fmla="*/ 601717 h 945931"/>
                    <a:gd name="connsiteX69" fmla="*/ 307427 w 2136228"/>
                    <a:gd name="connsiteY69" fmla="*/ 617483 h 945931"/>
                    <a:gd name="connsiteX70" fmla="*/ 181303 w 2136228"/>
                    <a:gd name="connsiteY70" fmla="*/ 585952 h 945931"/>
                    <a:gd name="connsiteX71" fmla="*/ 244365 w 2136228"/>
                    <a:gd name="connsiteY71" fmla="*/ 538655 h 945931"/>
                    <a:gd name="connsiteX72" fmla="*/ 149772 w 2136228"/>
                    <a:gd name="connsiteY72" fmla="*/ 522890 h 945931"/>
                    <a:gd name="connsiteX73" fmla="*/ 70944 w 2136228"/>
                    <a:gd name="connsiteY73" fmla="*/ 475593 h 9459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</a:cxnLst>
                  <a:rect l="l" t="t" r="r" b="b"/>
                  <a:pathLst>
                    <a:path w="2136228" h="945931">
                      <a:moveTo>
                        <a:pt x="70944" y="475593"/>
                      </a:moveTo>
                      <a:cubicBezTo>
                        <a:pt x="49923" y="449317"/>
                        <a:pt x="0" y="370489"/>
                        <a:pt x="23648" y="365234"/>
                      </a:cubicBezTo>
                      <a:cubicBezTo>
                        <a:pt x="47296" y="359979"/>
                        <a:pt x="162910" y="444062"/>
                        <a:pt x="212834" y="444062"/>
                      </a:cubicBezTo>
                      <a:cubicBezTo>
                        <a:pt x="262758" y="444062"/>
                        <a:pt x="291662" y="375744"/>
                        <a:pt x="323193" y="365234"/>
                      </a:cubicBezTo>
                      <a:cubicBezTo>
                        <a:pt x="354724" y="354724"/>
                        <a:pt x="394137" y="367862"/>
                        <a:pt x="402020" y="381000"/>
                      </a:cubicBezTo>
                      <a:cubicBezTo>
                        <a:pt x="409903" y="394138"/>
                        <a:pt x="359979" y="444062"/>
                        <a:pt x="370489" y="444062"/>
                      </a:cubicBezTo>
                      <a:cubicBezTo>
                        <a:pt x="380999" y="444062"/>
                        <a:pt x="438806" y="381000"/>
                        <a:pt x="465082" y="381000"/>
                      </a:cubicBezTo>
                      <a:cubicBezTo>
                        <a:pt x="491358" y="381000"/>
                        <a:pt x="528144" y="425669"/>
                        <a:pt x="528144" y="444062"/>
                      </a:cubicBezTo>
                      <a:cubicBezTo>
                        <a:pt x="528144" y="462455"/>
                        <a:pt x="454572" y="504497"/>
                        <a:pt x="465082" y="491359"/>
                      </a:cubicBezTo>
                      <a:cubicBezTo>
                        <a:pt x="475592" y="478221"/>
                        <a:pt x="538654" y="380999"/>
                        <a:pt x="591206" y="365234"/>
                      </a:cubicBezTo>
                      <a:cubicBezTo>
                        <a:pt x="643758" y="349469"/>
                        <a:pt x="764627" y="370490"/>
                        <a:pt x="780393" y="396766"/>
                      </a:cubicBezTo>
                      <a:cubicBezTo>
                        <a:pt x="796159" y="423042"/>
                        <a:pt x="672662" y="515007"/>
                        <a:pt x="685800" y="522890"/>
                      </a:cubicBezTo>
                      <a:cubicBezTo>
                        <a:pt x="698938" y="530773"/>
                        <a:pt x="814551" y="451945"/>
                        <a:pt x="859220" y="444062"/>
                      </a:cubicBezTo>
                      <a:cubicBezTo>
                        <a:pt x="903889" y="436179"/>
                        <a:pt x="935420" y="480848"/>
                        <a:pt x="953813" y="475593"/>
                      </a:cubicBezTo>
                      <a:cubicBezTo>
                        <a:pt x="972206" y="470338"/>
                        <a:pt x="951186" y="423041"/>
                        <a:pt x="969579" y="412531"/>
                      </a:cubicBezTo>
                      <a:cubicBezTo>
                        <a:pt x="987972" y="402021"/>
                        <a:pt x="1056289" y="423041"/>
                        <a:pt x="1064172" y="412531"/>
                      </a:cubicBezTo>
                      <a:cubicBezTo>
                        <a:pt x="1072055" y="402021"/>
                        <a:pt x="1027385" y="375745"/>
                        <a:pt x="1016875" y="349469"/>
                      </a:cubicBezTo>
                      <a:cubicBezTo>
                        <a:pt x="1006365" y="323193"/>
                        <a:pt x="985344" y="262759"/>
                        <a:pt x="1001110" y="254876"/>
                      </a:cubicBezTo>
                      <a:cubicBezTo>
                        <a:pt x="1016876" y="246993"/>
                        <a:pt x="1082565" y="312682"/>
                        <a:pt x="1111469" y="302172"/>
                      </a:cubicBezTo>
                      <a:cubicBezTo>
                        <a:pt x="1140373" y="291662"/>
                        <a:pt x="1143000" y="207580"/>
                        <a:pt x="1174531" y="191814"/>
                      </a:cubicBezTo>
                      <a:cubicBezTo>
                        <a:pt x="1206062" y="176049"/>
                        <a:pt x="1266497" y="207579"/>
                        <a:pt x="1300655" y="207579"/>
                      </a:cubicBezTo>
                      <a:cubicBezTo>
                        <a:pt x="1334813" y="207579"/>
                        <a:pt x="1374227" y="207579"/>
                        <a:pt x="1379482" y="191814"/>
                      </a:cubicBezTo>
                      <a:cubicBezTo>
                        <a:pt x="1384737" y="176049"/>
                        <a:pt x="1329558" y="115614"/>
                        <a:pt x="1332186" y="112986"/>
                      </a:cubicBezTo>
                      <a:cubicBezTo>
                        <a:pt x="1334814" y="110358"/>
                        <a:pt x="1355834" y="178676"/>
                        <a:pt x="1395248" y="176048"/>
                      </a:cubicBezTo>
                      <a:cubicBezTo>
                        <a:pt x="1434662" y="173421"/>
                        <a:pt x="1529255" y="123497"/>
                        <a:pt x="1568669" y="97221"/>
                      </a:cubicBezTo>
                      <a:cubicBezTo>
                        <a:pt x="1608083" y="70945"/>
                        <a:pt x="1602828" y="28903"/>
                        <a:pt x="1631731" y="18393"/>
                      </a:cubicBezTo>
                      <a:cubicBezTo>
                        <a:pt x="1660634" y="7883"/>
                        <a:pt x="1752599" y="0"/>
                        <a:pt x="1742089" y="34159"/>
                      </a:cubicBezTo>
                      <a:cubicBezTo>
                        <a:pt x="1731579" y="68318"/>
                        <a:pt x="1573924" y="197069"/>
                        <a:pt x="1568669" y="223345"/>
                      </a:cubicBezTo>
                      <a:cubicBezTo>
                        <a:pt x="1563414" y="249621"/>
                        <a:pt x="1663262" y="204952"/>
                        <a:pt x="1710558" y="191814"/>
                      </a:cubicBezTo>
                      <a:cubicBezTo>
                        <a:pt x="1757854" y="178676"/>
                        <a:pt x="1823544" y="139262"/>
                        <a:pt x="1852448" y="144517"/>
                      </a:cubicBezTo>
                      <a:cubicBezTo>
                        <a:pt x="1881352" y="149772"/>
                        <a:pt x="1891862" y="197069"/>
                        <a:pt x="1883979" y="223345"/>
                      </a:cubicBezTo>
                      <a:cubicBezTo>
                        <a:pt x="1876096" y="249621"/>
                        <a:pt x="1792013" y="294289"/>
                        <a:pt x="1805151" y="302172"/>
                      </a:cubicBezTo>
                      <a:cubicBezTo>
                        <a:pt x="1818289" y="310055"/>
                        <a:pt x="1915509" y="286406"/>
                        <a:pt x="1962806" y="270641"/>
                      </a:cubicBezTo>
                      <a:cubicBezTo>
                        <a:pt x="2010103" y="254876"/>
                        <a:pt x="2062655" y="204951"/>
                        <a:pt x="2088931" y="207579"/>
                      </a:cubicBezTo>
                      <a:cubicBezTo>
                        <a:pt x="2115207" y="210207"/>
                        <a:pt x="2136228" y="257504"/>
                        <a:pt x="2120462" y="286407"/>
                      </a:cubicBezTo>
                      <a:cubicBezTo>
                        <a:pt x="2104697" y="315311"/>
                        <a:pt x="2004848" y="357352"/>
                        <a:pt x="1994338" y="381000"/>
                      </a:cubicBezTo>
                      <a:cubicBezTo>
                        <a:pt x="1983828" y="404648"/>
                        <a:pt x="2054773" y="412532"/>
                        <a:pt x="2057400" y="428297"/>
                      </a:cubicBezTo>
                      <a:cubicBezTo>
                        <a:pt x="2060027" y="444062"/>
                        <a:pt x="2046889" y="480848"/>
                        <a:pt x="2010103" y="475593"/>
                      </a:cubicBezTo>
                      <a:cubicBezTo>
                        <a:pt x="1973317" y="470338"/>
                        <a:pt x="1855075" y="394138"/>
                        <a:pt x="1836682" y="396766"/>
                      </a:cubicBezTo>
                      <a:cubicBezTo>
                        <a:pt x="1818289" y="399394"/>
                        <a:pt x="1897116" y="457201"/>
                        <a:pt x="1899744" y="491359"/>
                      </a:cubicBezTo>
                      <a:cubicBezTo>
                        <a:pt x="1902372" y="525518"/>
                        <a:pt x="1886606" y="601717"/>
                        <a:pt x="1852448" y="601717"/>
                      </a:cubicBezTo>
                      <a:cubicBezTo>
                        <a:pt x="1818290" y="601717"/>
                        <a:pt x="1713186" y="488731"/>
                        <a:pt x="1694793" y="491359"/>
                      </a:cubicBezTo>
                      <a:cubicBezTo>
                        <a:pt x="1676400" y="493987"/>
                        <a:pt x="1749972" y="585952"/>
                        <a:pt x="1742089" y="617483"/>
                      </a:cubicBezTo>
                      <a:cubicBezTo>
                        <a:pt x="1734206" y="649014"/>
                        <a:pt x="1692165" y="704193"/>
                        <a:pt x="1647496" y="680545"/>
                      </a:cubicBezTo>
                      <a:cubicBezTo>
                        <a:pt x="1602827" y="656897"/>
                        <a:pt x="1495096" y="493986"/>
                        <a:pt x="1474075" y="475593"/>
                      </a:cubicBezTo>
                      <a:cubicBezTo>
                        <a:pt x="1453054" y="457200"/>
                        <a:pt x="1555531" y="562303"/>
                        <a:pt x="1521372" y="570186"/>
                      </a:cubicBezTo>
                      <a:cubicBezTo>
                        <a:pt x="1487214" y="578069"/>
                        <a:pt x="1279634" y="512380"/>
                        <a:pt x="1269124" y="522890"/>
                      </a:cubicBezTo>
                      <a:cubicBezTo>
                        <a:pt x="1258614" y="533400"/>
                        <a:pt x="1447800" y="599090"/>
                        <a:pt x="1458310" y="633248"/>
                      </a:cubicBezTo>
                      <a:cubicBezTo>
                        <a:pt x="1468820" y="667406"/>
                        <a:pt x="1368972" y="717331"/>
                        <a:pt x="1332186" y="727841"/>
                      </a:cubicBezTo>
                      <a:cubicBezTo>
                        <a:pt x="1295400" y="738351"/>
                        <a:pt x="1255986" y="688427"/>
                        <a:pt x="1237593" y="696310"/>
                      </a:cubicBezTo>
                      <a:cubicBezTo>
                        <a:pt x="1219200" y="704193"/>
                        <a:pt x="1250730" y="775138"/>
                        <a:pt x="1221827" y="775138"/>
                      </a:cubicBezTo>
                      <a:cubicBezTo>
                        <a:pt x="1192924" y="775138"/>
                        <a:pt x="1066799" y="688427"/>
                        <a:pt x="1064172" y="696310"/>
                      </a:cubicBezTo>
                      <a:cubicBezTo>
                        <a:pt x="1061545" y="704193"/>
                        <a:pt x="1192924" y="793531"/>
                        <a:pt x="1206062" y="822434"/>
                      </a:cubicBezTo>
                      <a:cubicBezTo>
                        <a:pt x="1219200" y="851337"/>
                        <a:pt x="1166648" y="864476"/>
                        <a:pt x="1143000" y="869731"/>
                      </a:cubicBezTo>
                      <a:cubicBezTo>
                        <a:pt x="1119352" y="874986"/>
                        <a:pt x="1087820" y="877614"/>
                        <a:pt x="1064172" y="853966"/>
                      </a:cubicBezTo>
                      <a:cubicBezTo>
                        <a:pt x="1040524" y="830318"/>
                        <a:pt x="1006365" y="727841"/>
                        <a:pt x="1001110" y="727841"/>
                      </a:cubicBezTo>
                      <a:cubicBezTo>
                        <a:pt x="995855" y="727841"/>
                        <a:pt x="1037896" y="825062"/>
                        <a:pt x="1032641" y="853966"/>
                      </a:cubicBezTo>
                      <a:cubicBezTo>
                        <a:pt x="1027386" y="882870"/>
                        <a:pt x="1001110" y="906517"/>
                        <a:pt x="969579" y="901262"/>
                      </a:cubicBezTo>
                      <a:cubicBezTo>
                        <a:pt x="938048" y="896007"/>
                        <a:pt x="877614" y="825061"/>
                        <a:pt x="843455" y="822434"/>
                      </a:cubicBezTo>
                      <a:cubicBezTo>
                        <a:pt x="809296" y="819807"/>
                        <a:pt x="793530" y="867104"/>
                        <a:pt x="764627" y="885497"/>
                      </a:cubicBezTo>
                      <a:cubicBezTo>
                        <a:pt x="735724" y="903890"/>
                        <a:pt x="691055" y="945931"/>
                        <a:pt x="670034" y="932793"/>
                      </a:cubicBezTo>
                      <a:cubicBezTo>
                        <a:pt x="649013" y="919655"/>
                        <a:pt x="633248" y="840828"/>
                        <a:pt x="638503" y="806669"/>
                      </a:cubicBezTo>
                      <a:cubicBezTo>
                        <a:pt x="643758" y="772510"/>
                        <a:pt x="698937" y="740979"/>
                        <a:pt x="701565" y="727841"/>
                      </a:cubicBezTo>
                      <a:cubicBezTo>
                        <a:pt x="704193" y="714703"/>
                        <a:pt x="670035" y="735724"/>
                        <a:pt x="654269" y="727841"/>
                      </a:cubicBezTo>
                      <a:cubicBezTo>
                        <a:pt x="638504" y="719958"/>
                        <a:pt x="630620" y="683172"/>
                        <a:pt x="606972" y="680545"/>
                      </a:cubicBezTo>
                      <a:cubicBezTo>
                        <a:pt x="583324" y="677918"/>
                        <a:pt x="541283" y="706821"/>
                        <a:pt x="512379" y="712076"/>
                      </a:cubicBezTo>
                      <a:cubicBezTo>
                        <a:pt x="483475" y="717331"/>
                        <a:pt x="462455" y="722586"/>
                        <a:pt x="433551" y="712076"/>
                      </a:cubicBezTo>
                      <a:cubicBezTo>
                        <a:pt x="404647" y="701566"/>
                        <a:pt x="336330" y="667407"/>
                        <a:pt x="338958" y="649014"/>
                      </a:cubicBezTo>
                      <a:cubicBezTo>
                        <a:pt x="341586" y="630621"/>
                        <a:pt x="454572" y="606972"/>
                        <a:pt x="449317" y="601717"/>
                      </a:cubicBezTo>
                      <a:cubicBezTo>
                        <a:pt x="444062" y="596462"/>
                        <a:pt x="352096" y="620111"/>
                        <a:pt x="307427" y="617483"/>
                      </a:cubicBezTo>
                      <a:cubicBezTo>
                        <a:pt x="262758" y="614855"/>
                        <a:pt x="191813" y="599090"/>
                        <a:pt x="181303" y="585952"/>
                      </a:cubicBezTo>
                      <a:cubicBezTo>
                        <a:pt x="170793" y="572814"/>
                        <a:pt x="249620" y="549165"/>
                        <a:pt x="244365" y="538655"/>
                      </a:cubicBezTo>
                      <a:cubicBezTo>
                        <a:pt x="239110" y="528145"/>
                        <a:pt x="181303" y="538656"/>
                        <a:pt x="149772" y="522890"/>
                      </a:cubicBezTo>
                      <a:cubicBezTo>
                        <a:pt x="118241" y="507125"/>
                        <a:pt x="91965" y="501869"/>
                        <a:pt x="70944" y="475593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70" name="Freeform 5"/>
                <p:cNvSpPr/>
                <p:nvPr/>
              </p:nvSpPr>
              <p:spPr>
                <a:xfrm>
                  <a:off x="3831843" y="1876110"/>
                  <a:ext cx="1490206" cy="793584"/>
                </a:xfrm>
                <a:custGeom>
                  <a:avLst/>
                  <a:gdLst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80697 w 1489842"/>
                    <a:gd name="connsiteY20" fmla="*/ 522889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09752 w 1489842"/>
                    <a:gd name="connsiteY20" fmla="*/ 717330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62152 w 1489842"/>
                    <a:gd name="connsiteY18" fmla="*/ 641130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509752 w 1489842"/>
                    <a:gd name="connsiteY18" fmla="*/ 717330 h 793530"/>
                    <a:gd name="connsiteX19" fmla="*/ 486104 w 1489842"/>
                    <a:gd name="connsiteY19" fmla="*/ 633247 h 793530"/>
                    <a:gd name="connsiteX20" fmla="*/ 423042 w 1489842"/>
                    <a:gd name="connsiteY20" fmla="*/ 522889 h 793530"/>
                    <a:gd name="connsiteX21" fmla="*/ 501869 w 1489842"/>
                    <a:gd name="connsiteY21" fmla="*/ 444061 h 793530"/>
                    <a:gd name="connsiteX22" fmla="*/ 375745 w 1489842"/>
                    <a:gd name="connsiteY22" fmla="*/ 396764 h 793530"/>
                    <a:gd name="connsiteX23" fmla="*/ 328449 w 1489842"/>
                    <a:gd name="connsiteY23" fmla="*/ 507123 h 793530"/>
                    <a:gd name="connsiteX24" fmla="*/ 249621 w 1489842"/>
                    <a:gd name="connsiteY24" fmla="*/ 475592 h 793530"/>
                    <a:gd name="connsiteX25" fmla="*/ 281152 w 1489842"/>
                    <a:gd name="connsiteY25" fmla="*/ 380999 h 793530"/>
                    <a:gd name="connsiteX26" fmla="*/ 170793 w 1489842"/>
                    <a:gd name="connsiteY26" fmla="*/ 412530 h 793530"/>
                    <a:gd name="connsiteX27" fmla="*/ 170793 w 1489842"/>
                    <a:gd name="connsiteY27" fmla="*/ 317937 h 793530"/>
                    <a:gd name="connsiteX28" fmla="*/ 249621 w 1489842"/>
                    <a:gd name="connsiteY28" fmla="*/ 286406 h 793530"/>
                    <a:gd name="connsiteX29" fmla="*/ 391511 w 1489842"/>
                    <a:gd name="connsiteY29" fmla="*/ 302171 h 793530"/>
                    <a:gd name="connsiteX30" fmla="*/ 218090 w 1489842"/>
                    <a:gd name="connsiteY30" fmla="*/ 254875 h 793530"/>
                    <a:gd name="connsiteX31" fmla="*/ 265386 w 1489842"/>
                    <a:gd name="connsiteY31" fmla="*/ 191813 h 793530"/>
                    <a:gd name="connsiteX32" fmla="*/ 170793 w 1489842"/>
                    <a:gd name="connsiteY32" fmla="*/ 239109 h 793530"/>
                    <a:gd name="connsiteX33" fmla="*/ 13138 w 1489842"/>
                    <a:gd name="connsiteY33" fmla="*/ 191813 h 793530"/>
                    <a:gd name="connsiteX34" fmla="*/ 91966 w 1489842"/>
                    <a:gd name="connsiteY34" fmla="*/ 128751 h 793530"/>
                    <a:gd name="connsiteX35" fmla="*/ 202324 w 1489842"/>
                    <a:gd name="connsiteY35" fmla="*/ 128751 h 793530"/>
                    <a:gd name="connsiteX36" fmla="*/ 107731 w 1489842"/>
                    <a:gd name="connsiteY36" fmla="*/ 65689 h 793530"/>
                    <a:gd name="connsiteX37" fmla="*/ 296918 w 1489842"/>
                    <a:gd name="connsiteY37" fmla="*/ 65689 h 793530"/>
                    <a:gd name="connsiteX38" fmla="*/ 391511 w 1489842"/>
                    <a:gd name="connsiteY38" fmla="*/ 97220 h 793530"/>
                    <a:gd name="connsiteX39" fmla="*/ 533400 w 1489842"/>
                    <a:gd name="connsiteY39" fmla="*/ 81454 h 793530"/>
                    <a:gd name="connsiteX40" fmla="*/ 564931 w 1489842"/>
                    <a:gd name="connsiteY40" fmla="*/ 191813 h 793530"/>
                    <a:gd name="connsiteX41" fmla="*/ 612228 w 1489842"/>
                    <a:gd name="connsiteY41" fmla="*/ 207578 h 793530"/>
                    <a:gd name="connsiteX42" fmla="*/ 691055 w 1489842"/>
                    <a:gd name="connsiteY42" fmla="*/ 144516 h 793530"/>
                    <a:gd name="connsiteX43" fmla="*/ 722586 w 1489842"/>
                    <a:gd name="connsiteY43" fmla="*/ 239109 h 793530"/>
                    <a:gd name="connsiteX44" fmla="*/ 817180 w 1489842"/>
                    <a:gd name="connsiteY44" fmla="*/ 239109 h 793530"/>
                    <a:gd name="connsiteX45" fmla="*/ 754118 w 1489842"/>
                    <a:gd name="connsiteY45" fmla="*/ 81454 h 793530"/>
                    <a:gd name="connsiteX46" fmla="*/ 896007 w 1489842"/>
                    <a:gd name="connsiteY46" fmla="*/ 176047 h 793530"/>
                    <a:gd name="connsiteX47" fmla="*/ 1037897 w 1489842"/>
                    <a:gd name="connsiteY47" fmla="*/ 223344 h 793530"/>
                    <a:gd name="connsiteX48" fmla="*/ 1164021 w 1489842"/>
                    <a:gd name="connsiteY48" fmla="*/ 223344 h 793530"/>
                    <a:gd name="connsiteX49" fmla="*/ 1274380 w 1489842"/>
                    <a:gd name="connsiteY49" fmla="*/ 128751 h 7935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</a:cxnLst>
                  <a:rect l="l" t="t" r="r" b="b"/>
                  <a:pathLst>
                    <a:path w="1489842" h="793530">
                      <a:moveTo>
                        <a:pt x="1274380" y="128751"/>
                      </a:moveTo>
                      <a:cubicBezTo>
                        <a:pt x="1313794" y="91965"/>
                        <a:pt x="1368973" y="0"/>
                        <a:pt x="1400504" y="2627"/>
                      </a:cubicBezTo>
                      <a:cubicBezTo>
                        <a:pt x="1432035" y="5254"/>
                        <a:pt x="1489842" y="102475"/>
                        <a:pt x="1463566" y="144516"/>
                      </a:cubicBezTo>
                      <a:cubicBezTo>
                        <a:pt x="1437290" y="186557"/>
                        <a:pt x="1245477" y="225972"/>
                        <a:pt x="1242849" y="254875"/>
                      </a:cubicBezTo>
                      <a:cubicBezTo>
                        <a:pt x="1240221" y="283778"/>
                        <a:pt x="1413642" y="286406"/>
                        <a:pt x="1447800" y="317937"/>
                      </a:cubicBezTo>
                      <a:cubicBezTo>
                        <a:pt x="1481958" y="349468"/>
                        <a:pt x="1479331" y="423040"/>
                        <a:pt x="1447800" y="444061"/>
                      </a:cubicBezTo>
                      <a:cubicBezTo>
                        <a:pt x="1416269" y="465082"/>
                        <a:pt x="1321676" y="462454"/>
                        <a:pt x="1258614" y="444061"/>
                      </a:cubicBezTo>
                      <a:cubicBezTo>
                        <a:pt x="1195552" y="425668"/>
                        <a:pt x="1077311" y="328447"/>
                        <a:pt x="1069428" y="333702"/>
                      </a:cubicBezTo>
                      <a:cubicBezTo>
                        <a:pt x="1061545" y="338957"/>
                        <a:pt x="1206063" y="438806"/>
                        <a:pt x="1211318" y="475592"/>
                      </a:cubicBezTo>
                      <a:cubicBezTo>
                        <a:pt x="1216573" y="512378"/>
                        <a:pt x="1145628" y="554420"/>
                        <a:pt x="1100959" y="554420"/>
                      </a:cubicBezTo>
                      <a:cubicBezTo>
                        <a:pt x="1056290" y="554420"/>
                        <a:pt x="953814" y="467709"/>
                        <a:pt x="943304" y="475592"/>
                      </a:cubicBezTo>
                      <a:cubicBezTo>
                        <a:pt x="932794" y="483475"/>
                        <a:pt x="1024759" y="567557"/>
                        <a:pt x="1037897" y="601716"/>
                      </a:cubicBezTo>
                      <a:cubicBezTo>
                        <a:pt x="1051035" y="635875"/>
                        <a:pt x="1051034" y="672661"/>
                        <a:pt x="1022131" y="680544"/>
                      </a:cubicBezTo>
                      <a:cubicBezTo>
                        <a:pt x="993228" y="688427"/>
                        <a:pt x="901262" y="667406"/>
                        <a:pt x="864476" y="649013"/>
                      </a:cubicBezTo>
                      <a:cubicBezTo>
                        <a:pt x="827690" y="630620"/>
                        <a:pt x="801414" y="559675"/>
                        <a:pt x="801414" y="570185"/>
                      </a:cubicBezTo>
                      <a:cubicBezTo>
                        <a:pt x="801414" y="580695"/>
                        <a:pt x="869731" y="675289"/>
                        <a:pt x="864476" y="712075"/>
                      </a:cubicBezTo>
                      <a:cubicBezTo>
                        <a:pt x="859221" y="748861"/>
                        <a:pt x="804042" y="793530"/>
                        <a:pt x="769883" y="790902"/>
                      </a:cubicBezTo>
                      <a:cubicBezTo>
                        <a:pt x="735724" y="788274"/>
                        <a:pt x="702879" y="708571"/>
                        <a:pt x="659524" y="696309"/>
                      </a:cubicBezTo>
                      <a:cubicBezTo>
                        <a:pt x="616169" y="684047"/>
                        <a:pt x="538655" y="727840"/>
                        <a:pt x="509752" y="717330"/>
                      </a:cubicBezTo>
                      <a:cubicBezTo>
                        <a:pt x="480849" y="706820"/>
                        <a:pt x="500556" y="665654"/>
                        <a:pt x="486104" y="633247"/>
                      </a:cubicBezTo>
                      <a:cubicBezTo>
                        <a:pt x="471652" y="600840"/>
                        <a:pt x="420415" y="554420"/>
                        <a:pt x="423042" y="522889"/>
                      </a:cubicBezTo>
                      <a:cubicBezTo>
                        <a:pt x="425669" y="491358"/>
                        <a:pt x="509752" y="465082"/>
                        <a:pt x="501869" y="444061"/>
                      </a:cubicBezTo>
                      <a:cubicBezTo>
                        <a:pt x="493986" y="423040"/>
                        <a:pt x="404648" y="386254"/>
                        <a:pt x="375745" y="396764"/>
                      </a:cubicBezTo>
                      <a:cubicBezTo>
                        <a:pt x="346842" y="407274"/>
                        <a:pt x="349470" y="493985"/>
                        <a:pt x="328449" y="507123"/>
                      </a:cubicBezTo>
                      <a:cubicBezTo>
                        <a:pt x="307428" y="520261"/>
                        <a:pt x="257504" y="496613"/>
                        <a:pt x="249621" y="475592"/>
                      </a:cubicBezTo>
                      <a:cubicBezTo>
                        <a:pt x="241738" y="454571"/>
                        <a:pt x="294290" y="391509"/>
                        <a:pt x="281152" y="380999"/>
                      </a:cubicBezTo>
                      <a:cubicBezTo>
                        <a:pt x="268014" y="370489"/>
                        <a:pt x="189186" y="423040"/>
                        <a:pt x="170793" y="412530"/>
                      </a:cubicBezTo>
                      <a:cubicBezTo>
                        <a:pt x="152400" y="402020"/>
                        <a:pt x="157655" y="338958"/>
                        <a:pt x="170793" y="317937"/>
                      </a:cubicBezTo>
                      <a:cubicBezTo>
                        <a:pt x="183931" y="296916"/>
                        <a:pt x="212835" y="289034"/>
                        <a:pt x="249621" y="286406"/>
                      </a:cubicBezTo>
                      <a:cubicBezTo>
                        <a:pt x="286407" y="283778"/>
                        <a:pt x="396766" y="307426"/>
                        <a:pt x="391511" y="302171"/>
                      </a:cubicBezTo>
                      <a:cubicBezTo>
                        <a:pt x="386256" y="296916"/>
                        <a:pt x="239111" y="273268"/>
                        <a:pt x="218090" y="254875"/>
                      </a:cubicBezTo>
                      <a:cubicBezTo>
                        <a:pt x="197069" y="236482"/>
                        <a:pt x="273269" y="194441"/>
                        <a:pt x="265386" y="191813"/>
                      </a:cubicBezTo>
                      <a:cubicBezTo>
                        <a:pt x="257503" y="189185"/>
                        <a:pt x="212834" y="239109"/>
                        <a:pt x="170793" y="239109"/>
                      </a:cubicBezTo>
                      <a:cubicBezTo>
                        <a:pt x="128752" y="239109"/>
                        <a:pt x="26276" y="210206"/>
                        <a:pt x="13138" y="191813"/>
                      </a:cubicBezTo>
                      <a:cubicBezTo>
                        <a:pt x="0" y="173420"/>
                        <a:pt x="60435" y="139261"/>
                        <a:pt x="91966" y="128751"/>
                      </a:cubicBezTo>
                      <a:cubicBezTo>
                        <a:pt x="123497" y="118241"/>
                        <a:pt x="199696" y="139261"/>
                        <a:pt x="202324" y="128751"/>
                      </a:cubicBezTo>
                      <a:cubicBezTo>
                        <a:pt x="204952" y="118241"/>
                        <a:pt x="91965" y="76199"/>
                        <a:pt x="107731" y="65689"/>
                      </a:cubicBezTo>
                      <a:cubicBezTo>
                        <a:pt x="123497" y="55179"/>
                        <a:pt x="249621" y="60434"/>
                        <a:pt x="296918" y="65689"/>
                      </a:cubicBezTo>
                      <a:cubicBezTo>
                        <a:pt x="344215" y="70944"/>
                        <a:pt x="352097" y="94593"/>
                        <a:pt x="391511" y="97220"/>
                      </a:cubicBezTo>
                      <a:cubicBezTo>
                        <a:pt x="430925" y="99848"/>
                        <a:pt x="504497" y="65689"/>
                        <a:pt x="533400" y="81454"/>
                      </a:cubicBezTo>
                      <a:cubicBezTo>
                        <a:pt x="562303" y="97219"/>
                        <a:pt x="551793" y="170792"/>
                        <a:pt x="564931" y="191813"/>
                      </a:cubicBezTo>
                      <a:cubicBezTo>
                        <a:pt x="578069" y="212834"/>
                        <a:pt x="591207" y="215461"/>
                        <a:pt x="612228" y="207578"/>
                      </a:cubicBezTo>
                      <a:cubicBezTo>
                        <a:pt x="633249" y="199695"/>
                        <a:pt x="672662" y="139261"/>
                        <a:pt x="691055" y="144516"/>
                      </a:cubicBezTo>
                      <a:cubicBezTo>
                        <a:pt x="709448" y="149771"/>
                        <a:pt x="701565" y="223343"/>
                        <a:pt x="722586" y="239109"/>
                      </a:cubicBezTo>
                      <a:cubicBezTo>
                        <a:pt x="743607" y="254875"/>
                        <a:pt x="811925" y="265385"/>
                        <a:pt x="817180" y="239109"/>
                      </a:cubicBezTo>
                      <a:cubicBezTo>
                        <a:pt x="822435" y="212833"/>
                        <a:pt x="740980" y="91964"/>
                        <a:pt x="754118" y="81454"/>
                      </a:cubicBezTo>
                      <a:cubicBezTo>
                        <a:pt x="767256" y="70944"/>
                        <a:pt x="848711" y="152399"/>
                        <a:pt x="896007" y="176047"/>
                      </a:cubicBezTo>
                      <a:cubicBezTo>
                        <a:pt x="943303" y="199695"/>
                        <a:pt x="993228" y="215461"/>
                        <a:pt x="1037897" y="223344"/>
                      </a:cubicBezTo>
                      <a:cubicBezTo>
                        <a:pt x="1082566" y="231227"/>
                        <a:pt x="1121980" y="241737"/>
                        <a:pt x="1164021" y="223344"/>
                      </a:cubicBezTo>
                      <a:cubicBezTo>
                        <a:pt x="1206062" y="204951"/>
                        <a:pt x="1234966" y="165537"/>
                        <a:pt x="1274380" y="1287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71" name="Freeform 6"/>
                <p:cNvSpPr/>
                <p:nvPr/>
              </p:nvSpPr>
              <p:spPr>
                <a:xfrm>
                  <a:off x="3294934" y="2226221"/>
                  <a:ext cx="1062864" cy="478481"/>
                </a:xfrm>
                <a:custGeom>
                  <a:avLst/>
                  <a:gdLst>
                    <a:gd name="connsiteX0" fmla="*/ 86710 w 1061545"/>
                    <a:gd name="connsiteY0" fmla="*/ 254876 h 486104"/>
                    <a:gd name="connsiteX1" fmla="*/ 7883 w 1061545"/>
                    <a:gd name="connsiteY1" fmla="*/ 176049 h 486104"/>
                    <a:gd name="connsiteX2" fmla="*/ 134007 w 1061545"/>
                    <a:gd name="connsiteY2" fmla="*/ 112987 h 486104"/>
                    <a:gd name="connsiteX3" fmla="*/ 228600 w 1061545"/>
                    <a:gd name="connsiteY3" fmla="*/ 176049 h 486104"/>
                    <a:gd name="connsiteX4" fmla="*/ 244365 w 1061545"/>
                    <a:gd name="connsiteY4" fmla="*/ 97221 h 486104"/>
                    <a:gd name="connsiteX5" fmla="*/ 354724 w 1061545"/>
                    <a:gd name="connsiteY5" fmla="*/ 176049 h 486104"/>
                    <a:gd name="connsiteX6" fmla="*/ 307427 w 1061545"/>
                    <a:gd name="connsiteY6" fmla="*/ 112987 h 486104"/>
                    <a:gd name="connsiteX7" fmla="*/ 338958 w 1061545"/>
                    <a:gd name="connsiteY7" fmla="*/ 49924 h 486104"/>
                    <a:gd name="connsiteX8" fmla="*/ 449317 w 1061545"/>
                    <a:gd name="connsiteY8" fmla="*/ 97221 h 486104"/>
                    <a:gd name="connsiteX9" fmla="*/ 559676 w 1061545"/>
                    <a:gd name="connsiteY9" fmla="*/ 191814 h 486104"/>
                    <a:gd name="connsiteX10" fmla="*/ 449317 w 1061545"/>
                    <a:gd name="connsiteY10" fmla="*/ 81456 h 486104"/>
                    <a:gd name="connsiteX11" fmla="*/ 480848 w 1061545"/>
                    <a:gd name="connsiteY11" fmla="*/ 2628 h 486104"/>
                    <a:gd name="connsiteX12" fmla="*/ 638503 w 1061545"/>
                    <a:gd name="connsiteY12" fmla="*/ 65690 h 486104"/>
                    <a:gd name="connsiteX13" fmla="*/ 638503 w 1061545"/>
                    <a:gd name="connsiteY13" fmla="*/ 160283 h 486104"/>
                    <a:gd name="connsiteX14" fmla="*/ 670034 w 1061545"/>
                    <a:gd name="connsiteY14" fmla="*/ 65690 h 486104"/>
                    <a:gd name="connsiteX15" fmla="*/ 764627 w 1061545"/>
                    <a:gd name="connsiteY15" fmla="*/ 49924 h 486104"/>
                    <a:gd name="connsiteX16" fmla="*/ 780393 w 1061545"/>
                    <a:gd name="connsiteY16" fmla="*/ 191814 h 486104"/>
                    <a:gd name="connsiteX17" fmla="*/ 874986 w 1061545"/>
                    <a:gd name="connsiteY17" fmla="*/ 128752 h 486104"/>
                    <a:gd name="connsiteX18" fmla="*/ 890752 w 1061545"/>
                    <a:gd name="connsiteY18" fmla="*/ 18393 h 486104"/>
                    <a:gd name="connsiteX19" fmla="*/ 1048407 w 1061545"/>
                    <a:gd name="connsiteY19" fmla="*/ 81456 h 486104"/>
                    <a:gd name="connsiteX20" fmla="*/ 969579 w 1061545"/>
                    <a:gd name="connsiteY20" fmla="*/ 207580 h 486104"/>
                    <a:gd name="connsiteX21" fmla="*/ 874986 w 1061545"/>
                    <a:gd name="connsiteY21" fmla="*/ 412531 h 486104"/>
                    <a:gd name="connsiteX22" fmla="*/ 827690 w 1061545"/>
                    <a:gd name="connsiteY22" fmla="*/ 475593 h 486104"/>
                    <a:gd name="connsiteX23" fmla="*/ 733096 w 1061545"/>
                    <a:gd name="connsiteY23" fmla="*/ 459828 h 486104"/>
                    <a:gd name="connsiteX24" fmla="*/ 748862 w 1061545"/>
                    <a:gd name="connsiteY24" fmla="*/ 317938 h 486104"/>
                    <a:gd name="connsiteX25" fmla="*/ 559676 w 1061545"/>
                    <a:gd name="connsiteY25" fmla="*/ 428297 h 486104"/>
                    <a:gd name="connsiteX26" fmla="*/ 606972 w 1061545"/>
                    <a:gd name="connsiteY26" fmla="*/ 270642 h 486104"/>
                    <a:gd name="connsiteX27" fmla="*/ 512379 w 1061545"/>
                    <a:gd name="connsiteY27" fmla="*/ 349469 h 486104"/>
                    <a:gd name="connsiteX28" fmla="*/ 480848 w 1061545"/>
                    <a:gd name="connsiteY28" fmla="*/ 239111 h 486104"/>
                    <a:gd name="connsiteX29" fmla="*/ 402021 w 1061545"/>
                    <a:gd name="connsiteY29" fmla="*/ 317938 h 486104"/>
                    <a:gd name="connsiteX30" fmla="*/ 354724 w 1061545"/>
                    <a:gd name="connsiteY30" fmla="*/ 286407 h 486104"/>
                    <a:gd name="connsiteX31" fmla="*/ 181303 w 1061545"/>
                    <a:gd name="connsiteY31" fmla="*/ 270642 h 486104"/>
                    <a:gd name="connsiteX32" fmla="*/ 181303 w 1061545"/>
                    <a:gd name="connsiteY32" fmla="*/ 239111 h 486104"/>
                    <a:gd name="connsiteX33" fmla="*/ 86710 w 1061545"/>
                    <a:gd name="connsiteY33" fmla="*/ 254876 h 4861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</a:cxnLst>
                  <a:rect l="l" t="t" r="r" b="b"/>
                  <a:pathLst>
                    <a:path w="1061545" h="486104">
                      <a:moveTo>
                        <a:pt x="86710" y="254876"/>
                      </a:moveTo>
                      <a:cubicBezTo>
                        <a:pt x="57807" y="244366"/>
                        <a:pt x="0" y="199697"/>
                        <a:pt x="7883" y="176049"/>
                      </a:cubicBezTo>
                      <a:cubicBezTo>
                        <a:pt x="15766" y="152401"/>
                        <a:pt x="97221" y="112987"/>
                        <a:pt x="134007" y="112987"/>
                      </a:cubicBezTo>
                      <a:cubicBezTo>
                        <a:pt x="170793" y="112987"/>
                        <a:pt x="210207" y="178677"/>
                        <a:pt x="228600" y="176049"/>
                      </a:cubicBezTo>
                      <a:cubicBezTo>
                        <a:pt x="246993" y="173421"/>
                        <a:pt x="223344" y="97221"/>
                        <a:pt x="244365" y="97221"/>
                      </a:cubicBezTo>
                      <a:cubicBezTo>
                        <a:pt x="265386" y="97221"/>
                        <a:pt x="344214" y="173421"/>
                        <a:pt x="354724" y="176049"/>
                      </a:cubicBezTo>
                      <a:cubicBezTo>
                        <a:pt x="365234" y="178677"/>
                        <a:pt x="310055" y="134008"/>
                        <a:pt x="307427" y="112987"/>
                      </a:cubicBezTo>
                      <a:cubicBezTo>
                        <a:pt x="304799" y="91966"/>
                        <a:pt x="315310" y="52552"/>
                        <a:pt x="338958" y="49924"/>
                      </a:cubicBezTo>
                      <a:cubicBezTo>
                        <a:pt x="362606" y="47296"/>
                        <a:pt x="412531" y="73573"/>
                        <a:pt x="449317" y="97221"/>
                      </a:cubicBezTo>
                      <a:cubicBezTo>
                        <a:pt x="486103" y="120869"/>
                        <a:pt x="559676" y="194441"/>
                        <a:pt x="559676" y="191814"/>
                      </a:cubicBezTo>
                      <a:cubicBezTo>
                        <a:pt x="559676" y="189187"/>
                        <a:pt x="462455" y="112987"/>
                        <a:pt x="449317" y="81456"/>
                      </a:cubicBezTo>
                      <a:cubicBezTo>
                        <a:pt x="436179" y="49925"/>
                        <a:pt x="449317" y="5256"/>
                        <a:pt x="480848" y="2628"/>
                      </a:cubicBezTo>
                      <a:cubicBezTo>
                        <a:pt x="512379" y="0"/>
                        <a:pt x="612227" y="39414"/>
                        <a:pt x="638503" y="65690"/>
                      </a:cubicBezTo>
                      <a:cubicBezTo>
                        <a:pt x="664779" y="91966"/>
                        <a:pt x="633248" y="160283"/>
                        <a:pt x="638503" y="160283"/>
                      </a:cubicBezTo>
                      <a:cubicBezTo>
                        <a:pt x="643758" y="160283"/>
                        <a:pt x="649013" y="84083"/>
                        <a:pt x="670034" y="65690"/>
                      </a:cubicBezTo>
                      <a:cubicBezTo>
                        <a:pt x="691055" y="47297"/>
                        <a:pt x="746234" y="28903"/>
                        <a:pt x="764627" y="49924"/>
                      </a:cubicBezTo>
                      <a:cubicBezTo>
                        <a:pt x="783020" y="70945"/>
                        <a:pt x="762000" y="178676"/>
                        <a:pt x="780393" y="191814"/>
                      </a:cubicBezTo>
                      <a:cubicBezTo>
                        <a:pt x="798786" y="204952"/>
                        <a:pt x="856593" y="157655"/>
                        <a:pt x="874986" y="128752"/>
                      </a:cubicBezTo>
                      <a:cubicBezTo>
                        <a:pt x="893379" y="99849"/>
                        <a:pt x="861849" y="26276"/>
                        <a:pt x="890752" y="18393"/>
                      </a:cubicBezTo>
                      <a:cubicBezTo>
                        <a:pt x="919655" y="10510"/>
                        <a:pt x="1035269" y="49925"/>
                        <a:pt x="1048407" y="81456"/>
                      </a:cubicBezTo>
                      <a:cubicBezTo>
                        <a:pt x="1061545" y="112987"/>
                        <a:pt x="998482" y="152401"/>
                        <a:pt x="969579" y="207580"/>
                      </a:cubicBezTo>
                      <a:cubicBezTo>
                        <a:pt x="940676" y="262759"/>
                        <a:pt x="898634" y="367862"/>
                        <a:pt x="874986" y="412531"/>
                      </a:cubicBezTo>
                      <a:cubicBezTo>
                        <a:pt x="851338" y="457200"/>
                        <a:pt x="851338" y="467710"/>
                        <a:pt x="827690" y="475593"/>
                      </a:cubicBezTo>
                      <a:cubicBezTo>
                        <a:pt x="804042" y="483476"/>
                        <a:pt x="746234" y="486104"/>
                        <a:pt x="733096" y="459828"/>
                      </a:cubicBezTo>
                      <a:cubicBezTo>
                        <a:pt x="719958" y="433552"/>
                        <a:pt x="777765" y="323193"/>
                        <a:pt x="748862" y="317938"/>
                      </a:cubicBezTo>
                      <a:cubicBezTo>
                        <a:pt x="719959" y="312683"/>
                        <a:pt x="583324" y="436180"/>
                        <a:pt x="559676" y="428297"/>
                      </a:cubicBezTo>
                      <a:cubicBezTo>
                        <a:pt x="536028" y="420414"/>
                        <a:pt x="614855" y="283780"/>
                        <a:pt x="606972" y="270642"/>
                      </a:cubicBezTo>
                      <a:cubicBezTo>
                        <a:pt x="599089" y="257504"/>
                        <a:pt x="533400" y="354724"/>
                        <a:pt x="512379" y="349469"/>
                      </a:cubicBezTo>
                      <a:cubicBezTo>
                        <a:pt x="491358" y="344214"/>
                        <a:pt x="499241" y="244366"/>
                        <a:pt x="480848" y="239111"/>
                      </a:cubicBezTo>
                      <a:cubicBezTo>
                        <a:pt x="462455" y="233856"/>
                        <a:pt x="423042" y="310055"/>
                        <a:pt x="402021" y="317938"/>
                      </a:cubicBezTo>
                      <a:cubicBezTo>
                        <a:pt x="381000" y="325821"/>
                        <a:pt x="391510" y="294290"/>
                        <a:pt x="354724" y="286407"/>
                      </a:cubicBezTo>
                      <a:cubicBezTo>
                        <a:pt x="317938" y="278524"/>
                        <a:pt x="210206" y="278525"/>
                        <a:pt x="181303" y="270642"/>
                      </a:cubicBezTo>
                      <a:cubicBezTo>
                        <a:pt x="152400" y="262759"/>
                        <a:pt x="194441" y="241739"/>
                        <a:pt x="181303" y="239111"/>
                      </a:cubicBezTo>
                      <a:cubicBezTo>
                        <a:pt x="168165" y="236483"/>
                        <a:pt x="115613" y="265386"/>
                        <a:pt x="86710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72" name="Freeform 7"/>
                <p:cNvSpPr/>
                <p:nvPr/>
              </p:nvSpPr>
              <p:spPr>
                <a:xfrm>
                  <a:off x="3601741" y="1514326"/>
                  <a:ext cx="1391586" cy="618533"/>
                </a:xfrm>
                <a:custGeom>
                  <a:avLst/>
                  <a:gdLst>
                    <a:gd name="connsiteX0" fmla="*/ 223345 w 1384737"/>
                    <a:gd name="connsiteY0" fmla="*/ 97220 h 620109"/>
                    <a:gd name="connsiteX1" fmla="*/ 223345 w 1384737"/>
                    <a:gd name="connsiteY1" fmla="*/ 2627 h 620109"/>
                    <a:gd name="connsiteX2" fmla="*/ 459827 w 1384737"/>
                    <a:gd name="connsiteY2" fmla="*/ 112985 h 620109"/>
                    <a:gd name="connsiteX3" fmla="*/ 475593 w 1384737"/>
                    <a:gd name="connsiteY3" fmla="*/ 223344 h 620109"/>
                    <a:gd name="connsiteX4" fmla="*/ 538655 w 1384737"/>
                    <a:gd name="connsiteY4" fmla="*/ 144516 h 620109"/>
                    <a:gd name="connsiteX5" fmla="*/ 633248 w 1384737"/>
                    <a:gd name="connsiteY5" fmla="*/ 144516 h 620109"/>
                    <a:gd name="connsiteX6" fmla="*/ 585952 w 1384737"/>
                    <a:gd name="connsiteY6" fmla="*/ 207578 h 620109"/>
                    <a:gd name="connsiteX7" fmla="*/ 712076 w 1384737"/>
                    <a:gd name="connsiteY7" fmla="*/ 207578 h 620109"/>
                    <a:gd name="connsiteX8" fmla="*/ 775138 w 1384737"/>
                    <a:gd name="connsiteY8" fmla="*/ 254875 h 620109"/>
                    <a:gd name="connsiteX9" fmla="*/ 822434 w 1384737"/>
                    <a:gd name="connsiteY9" fmla="*/ 160282 h 620109"/>
                    <a:gd name="connsiteX10" fmla="*/ 917027 w 1384737"/>
                    <a:gd name="connsiteY10" fmla="*/ 254875 h 620109"/>
                    <a:gd name="connsiteX11" fmla="*/ 980090 w 1384737"/>
                    <a:gd name="connsiteY11" fmla="*/ 191813 h 620109"/>
                    <a:gd name="connsiteX12" fmla="*/ 1090448 w 1384737"/>
                    <a:gd name="connsiteY12" fmla="*/ 302171 h 620109"/>
                    <a:gd name="connsiteX13" fmla="*/ 1216572 w 1384737"/>
                    <a:gd name="connsiteY13" fmla="*/ 333703 h 620109"/>
                    <a:gd name="connsiteX14" fmla="*/ 1342696 w 1384737"/>
                    <a:gd name="connsiteY14" fmla="*/ 254875 h 620109"/>
                    <a:gd name="connsiteX15" fmla="*/ 1374227 w 1384737"/>
                    <a:gd name="connsiteY15" fmla="*/ 380999 h 620109"/>
                    <a:gd name="connsiteX16" fmla="*/ 1279634 w 1384737"/>
                    <a:gd name="connsiteY16" fmla="*/ 412530 h 620109"/>
                    <a:gd name="connsiteX17" fmla="*/ 1137745 w 1384737"/>
                    <a:gd name="connsiteY17" fmla="*/ 396765 h 620109"/>
                    <a:gd name="connsiteX18" fmla="*/ 1263869 w 1384737"/>
                    <a:gd name="connsiteY18" fmla="*/ 522889 h 620109"/>
                    <a:gd name="connsiteX19" fmla="*/ 1200807 w 1384737"/>
                    <a:gd name="connsiteY19" fmla="*/ 554420 h 620109"/>
                    <a:gd name="connsiteX20" fmla="*/ 980090 w 1384737"/>
                    <a:gd name="connsiteY20" fmla="*/ 412530 h 620109"/>
                    <a:gd name="connsiteX21" fmla="*/ 1027386 w 1384737"/>
                    <a:gd name="connsiteY21" fmla="*/ 585951 h 620109"/>
                    <a:gd name="connsiteX22" fmla="*/ 964324 w 1384737"/>
                    <a:gd name="connsiteY22" fmla="*/ 601716 h 620109"/>
                    <a:gd name="connsiteX23" fmla="*/ 901262 w 1384737"/>
                    <a:gd name="connsiteY23" fmla="*/ 475592 h 620109"/>
                    <a:gd name="connsiteX24" fmla="*/ 838200 w 1384737"/>
                    <a:gd name="connsiteY24" fmla="*/ 554420 h 620109"/>
                    <a:gd name="connsiteX25" fmla="*/ 743607 w 1384737"/>
                    <a:gd name="connsiteY25" fmla="*/ 428296 h 620109"/>
                    <a:gd name="connsiteX26" fmla="*/ 806669 w 1384737"/>
                    <a:gd name="connsiteY26" fmla="*/ 333703 h 620109"/>
                    <a:gd name="connsiteX27" fmla="*/ 712076 w 1384737"/>
                    <a:gd name="connsiteY27" fmla="*/ 444061 h 620109"/>
                    <a:gd name="connsiteX28" fmla="*/ 570186 w 1384737"/>
                    <a:gd name="connsiteY28" fmla="*/ 428296 h 620109"/>
                    <a:gd name="connsiteX29" fmla="*/ 507124 w 1384737"/>
                    <a:gd name="connsiteY29" fmla="*/ 412530 h 620109"/>
                    <a:gd name="connsiteX30" fmla="*/ 522890 w 1384737"/>
                    <a:gd name="connsiteY30" fmla="*/ 396765 h 620109"/>
                    <a:gd name="connsiteX31" fmla="*/ 459827 w 1384737"/>
                    <a:gd name="connsiteY31" fmla="*/ 365234 h 620109"/>
                    <a:gd name="connsiteX32" fmla="*/ 412531 w 1384737"/>
                    <a:gd name="connsiteY32" fmla="*/ 349468 h 620109"/>
                    <a:gd name="connsiteX33" fmla="*/ 444062 w 1384737"/>
                    <a:gd name="connsiteY33" fmla="*/ 270640 h 620109"/>
                    <a:gd name="connsiteX34" fmla="*/ 302172 w 1384737"/>
                    <a:gd name="connsiteY34" fmla="*/ 396765 h 620109"/>
                    <a:gd name="connsiteX35" fmla="*/ 191814 w 1384737"/>
                    <a:gd name="connsiteY35" fmla="*/ 317937 h 620109"/>
                    <a:gd name="connsiteX36" fmla="*/ 18393 w 1384737"/>
                    <a:gd name="connsiteY36" fmla="*/ 254875 h 620109"/>
                    <a:gd name="connsiteX37" fmla="*/ 81455 w 1384737"/>
                    <a:gd name="connsiteY37" fmla="*/ 160282 h 620109"/>
                    <a:gd name="connsiteX38" fmla="*/ 160283 w 1384737"/>
                    <a:gd name="connsiteY38" fmla="*/ 160282 h 620109"/>
                    <a:gd name="connsiteX39" fmla="*/ 223345 w 1384737"/>
                    <a:gd name="connsiteY39" fmla="*/ 97220 h 620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</a:cxnLst>
                  <a:rect l="l" t="t" r="r" b="b"/>
                  <a:pathLst>
                    <a:path w="1384737" h="620109">
                      <a:moveTo>
                        <a:pt x="223345" y="97220"/>
                      </a:moveTo>
                      <a:cubicBezTo>
                        <a:pt x="233855" y="70944"/>
                        <a:pt x="183931" y="0"/>
                        <a:pt x="223345" y="2627"/>
                      </a:cubicBezTo>
                      <a:cubicBezTo>
                        <a:pt x="262759" y="5255"/>
                        <a:pt x="417786" y="76199"/>
                        <a:pt x="459827" y="112985"/>
                      </a:cubicBezTo>
                      <a:cubicBezTo>
                        <a:pt x="501868" y="149771"/>
                        <a:pt x="462455" y="218089"/>
                        <a:pt x="475593" y="223344"/>
                      </a:cubicBezTo>
                      <a:cubicBezTo>
                        <a:pt x="488731" y="228599"/>
                        <a:pt x="512379" y="157654"/>
                        <a:pt x="538655" y="144516"/>
                      </a:cubicBezTo>
                      <a:cubicBezTo>
                        <a:pt x="564931" y="131378"/>
                        <a:pt x="625365" y="134006"/>
                        <a:pt x="633248" y="144516"/>
                      </a:cubicBezTo>
                      <a:cubicBezTo>
                        <a:pt x="641131" y="155026"/>
                        <a:pt x="572814" y="197068"/>
                        <a:pt x="585952" y="207578"/>
                      </a:cubicBezTo>
                      <a:cubicBezTo>
                        <a:pt x="599090" y="218088"/>
                        <a:pt x="680545" y="199695"/>
                        <a:pt x="712076" y="207578"/>
                      </a:cubicBezTo>
                      <a:cubicBezTo>
                        <a:pt x="743607" y="215461"/>
                        <a:pt x="756745" y="262758"/>
                        <a:pt x="775138" y="254875"/>
                      </a:cubicBezTo>
                      <a:cubicBezTo>
                        <a:pt x="793531" y="246992"/>
                        <a:pt x="798786" y="160282"/>
                        <a:pt x="822434" y="160282"/>
                      </a:cubicBezTo>
                      <a:cubicBezTo>
                        <a:pt x="846082" y="160282"/>
                        <a:pt x="890751" y="249620"/>
                        <a:pt x="917027" y="254875"/>
                      </a:cubicBezTo>
                      <a:cubicBezTo>
                        <a:pt x="943303" y="260130"/>
                        <a:pt x="951187" y="183930"/>
                        <a:pt x="980090" y="191813"/>
                      </a:cubicBezTo>
                      <a:cubicBezTo>
                        <a:pt x="1008993" y="199696"/>
                        <a:pt x="1051034" y="278523"/>
                        <a:pt x="1090448" y="302171"/>
                      </a:cubicBezTo>
                      <a:cubicBezTo>
                        <a:pt x="1129862" y="325819"/>
                        <a:pt x="1174531" y="341586"/>
                        <a:pt x="1216572" y="333703"/>
                      </a:cubicBezTo>
                      <a:cubicBezTo>
                        <a:pt x="1258613" y="325820"/>
                        <a:pt x="1316420" y="246992"/>
                        <a:pt x="1342696" y="254875"/>
                      </a:cubicBezTo>
                      <a:cubicBezTo>
                        <a:pt x="1368972" y="262758"/>
                        <a:pt x="1384737" y="354723"/>
                        <a:pt x="1374227" y="380999"/>
                      </a:cubicBezTo>
                      <a:cubicBezTo>
                        <a:pt x="1363717" y="407275"/>
                        <a:pt x="1319048" y="409902"/>
                        <a:pt x="1279634" y="412530"/>
                      </a:cubicBezTo>
                      <a:cubicBezTo>
                        <a:pt x="1240220" y="415158"/>
                        <a:pt x="1140372" y="378372"/>
                        <a:pt x="1137745" y="396765"/>
                      </a:cubicBezTo>
                      <a:cubicBezTo>
                        <a:pt x="1135118" y="415158"/>
                        <a:pt x="1253359" y="496613"/>
                        <a:pt x="1263869" y="522889"/>
                      </a:cubicBezTo>
                      <a:cubicBezTo>
                        <a:pt x="1274379" y="549165"/>
                        <a:pt x="1248103" y="572813"/>
                        <a:pt x="1200807" y="554420"/>
                      </a:cubicBezTo>
                      <a:cubicBezTo>
                        <a:pt x="1153511" y="536027"/>
                        <a:pt x="1008994" y="407275"/>
                        <a:pt x="980090" y="412530"/>
                      </a:cubicBezTo>
                      <a:cubicBezTo>
                        <a:pt x="951186" y="417785"/>
                        <a:pt x="1030014" y="554420"/>
                        <a:pt x="1027386" y="585951"/>
                      </a:cubicBezTo>
                      <a:cubicBezTo>
                        <a:pt x="1024758" y="617482"/>
                        <a:pt x="985345" y="620109"/>
                        <a:pt x="964324" y="601716"/>
                      </a:cubicBezTo>
                      <a:cubicBezTo>
                        <a:pt x="943303" y="583323"/>
                        <a:pt x="922283" y="483475"/>
                        <a:pt x="901262" y="475592"/>
                      </a:cubicBezTo>
                      <a:cubicBezTo>
                        <a:pt x="880241" y="467709"/>
                        <a:pt x="864476" y="562303"/>
                        <a:pt x="838200" y="554420"/>
                      </a:cubicBezTo>
                      <a:cubicBezTo>
                        <a:pt x="811924" y="546537"/>
                        <a:pt x="748862" y="465082"/>
                        <a:pt x="743607" y="428296"/>
                      </a:cubicBezTo>
                      <a:cubicBezTo>
                        <a:pt x="738352" y="391510"/>
                        <a:pt x="811924" y="331076"/>
                        <a:pt x="806669" y="333703"/>
                      </a:cubicBezTo>
                      <a:cubicBezTo>
                        <a:pt x="801414" y="336330"/>
                        <a:pt x="751490" y="428296"/>
                        <a:pt x="712076" y="444061"/>
                      </a:cubicBezTo>
                      <a:cubicBezTo>
                        <a:pt x="672662" y="459826"/>
                        <a:pt x="604345" y="433551"/>
                        <a:pt x="570186" y="428296"/>
                      </a:cubicBezTo>
                      <a:cubicBezTo>
                        <a:pt x="536027" y="423041"/>
                        <a:pt x="515007" y="417785"/>
                        <a:pt x="507124" y="412530"/>
                      </a:cubicBezTo>
                      <a:cubicBezTo>
                        <a:pt x="499241" y="407275"/>
                        <a:pt x="530773" y="404648"/>
                        <a:pt x="522890" y="396765"/>
                      </a:cubicBezTo>
                      <a:cubicBezTo>
                        <a:pt x="515007" y="388882"/>
                        <a:pt x="478220" y="373117"/>
                        <a:pt x="459827" y="365234"/>
                      </a:cubicBezTo>
                      <a:cubicBezTo>
                        <a:pt x="441434" y="357351"/>
                        <a:pt x="415158" y="365234"/>
                        <a:pt x="412531" y="349468"/>
                      </a:cubicBezTo>
                      <a:cubicBezTo>
                        <a:pt x="409904" y="333702"/>
                        <a:pt x="462455" y="262757"/>
                        <a:pt x="444062" y="270640"/>
                      </a:cubicBezTo>
                      <a:cubicBezTo>
                        <a:pt x="425669" y="278523"/>
                        <a:pt x="344213" y="388882"/>
                        <a:pt x="302172" y="396765"/>
                      </a:cubicBezTo>
                      <a:cubicBezTo>
                        <a:pt x="260131" y="404648"/>
                        <a:pt x="239110" y="341585"/>
                        <a:pt x="191814" y="317937"/>
                      </a:cubicBezTo>
                      <a:cubicBezTo>
                        <a:pt x="144518" y="294289"/>
                        <a:pt x="36786" y="281151"/>
                        <a:pt x="18393" y="254875"/>
                      </a:cubicBezTo>
                      <a:cubicBezTo>
                        <a:pt x="0" y="228599"/>
                        <a:pt x="57807" y="176047"/>
                        <a:pt x="81455" y="160282"/>
                      </a:cubicBezTo>
                      <a:cubicBezTo>
                        <a:pt x="105103" y="144517"/>
                        <a:pt x="134007" y="162910"/>
                        <a:pt x="160283" y="160282"/>
                      </a:cubicBezTo>
                      <a:cubicBezTo>
                        <a:pt x="186559" y="157654"/>
                        <a:pt x="212835" y="123496"/>
                        <a:pt x="223345" y="97220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73" name="Freeform 8"/>
                <p:cNvSpPr/>
                <p:nvPr/>
              </p:nvSpPr>
              <p:spPr>
                <a:xfrm>
                  <a:off x="4007161" y="580697"/>
                  <a:ext cx="1029995" cy="1213717"/>
                </a:xfrm>
                <a:custGeom>
                  <a:avLst/>
                  <a:gdLst>
                    <a:gd name="connsiteX0" fmla="*/ 231227 w 1027385"/>
                    <a:gd name="connsiteY0" fmla="*/ 1043151 h 1208689"/>
                    <a:gd name="connsiteX1" fmla="*/ 168165 w 1027385"/>
                    <a:gd name="connsiteY1" fmla="*/ 1153510 h 1208689"/>
                    <a:gd name="connsiteX2" fmla="*/ 294289 w 1027385"/>
                    <a:gd name="connsiteY2" fmla="*/ 1106213 h 1208689"/>
                    <a:gd name="connsiteX3" fmla="*/ 373117 w 1027385"/>
                    <a:gd name="connsiteY3" fmla="*/ 1185041 h 1208689"/>
                    <a:gd name="connsiteX4" fmla="*/ 404648 w 1027385"/>
                    <a:gd name="connsiteY4" fmla="*/ 1090448 h 1208689"/>
                    <a:gd name="connsiteX5" fmla="*/ 515006 w 1027385"/>
                    <a:gd name="connsiteY5" fmla="*/ 1185041 h 1208689"/>
                    <a:gd name="connsiteX6" fmla="*/ 593834 w 1027385"/>
                    <a:gd name="connsiteY6" fmla="*/ 1121979 h 1208689"/>
                    <a:gd name="connsiteX7" fmla="*/ 672662 w 1027385"/>
                    <a:gd name="connsiteY7" fmla="*/ 1185041 h 1208689"/>
                    <a:gd name="connsiteX8" fmla="*/ 767255 w 1027385"/>
                    <a:gd name="connsiteY8" fmla="*/ 1200806 h 1208689"/>
                    <a:gd name="connsiteX9" fmla="*/ 751489 w 1027385"/>
                    <a:gd name="connsiteY9" fmla="*/ 1137744 h 1208689"/>
                    <a:gd name="connsiteX10" fmla="*/ 972206 w 1027385"/>
                    <a:gd name="connsiteY10" fmla="*/ 1106213 h 1208689"/>
                    <a:gd name="connsiteX11" fmla="*/ 924910 w 1027385"/>
                    <a:gd name="connsiteY11" fmla="*/ 1058917 h 1208689"/>
                    <a:gd name="connsiteX12" fmla="*/ 814551 w 1027385"/>
                    <a:gd name="connsiteY12" fmla="*/ 1011620 h 1208689"/>
                    <a:gd name="connsiteX13" fmla="*/ 1003737 w 1027385"/>
                    <a:gd name="connsiteY13" fmla="*/ 948558 h 1208689"/>
                    <a:gd name="connsiteX14" fmla="*/ 956441 w 1027385"/>
                    <a:gd name="connsiteY14" fmla="*/ 759372 h 1208689"/>
                    <a:gd name="connsiteX15" fmla="*/ 877613 w 1027385"/>
                    <a:gd name="connsiteY15" fmla="*/ 838200 h 1208689"/>
                    <a:gd name="connsiteX16" fmla="*/ 735724 w 1027385"/>
                    <a:gd name="connsiteY16" fmla="*/ 980089 h 1208689"/>
                    <a:gd name="connsiteX17" fmla="*/ 641131 w 1027385"/>
                    <a:gd name="connsiteY17" fmla="*/ 948558 h 1208689"/>
                    <a:gd name="connsiteX18" fmla="*/ 719958 w 1027385"/>
                    <a:gd name="connsiteY18" fmla="*/ 869731 h 1208689"/>
                    <a:gd name="connsiteX19" fmla="*/ 688427 w 1027385"/>
                    <a:gd name="connsiteY19" fmla="*/ 806669 h 1208689"/>
                    <a:gd name="connsiteX20" fmla="*/ 562303 w 1027385"/>
                    <a:gd name="connsiteY20" fmla="*/ 853965 h 1208689"/>
                    <a:gd name="connsiteX21" fmla="*/ 641131 w 1027385"/>
                    <a:gd name="connsiteY21" fmla="*/ 680544 h 1208689"/>
                    <a:gd name="connsiteX22" fmla="*/ 515006 w 1027385"/>
                    <a:gd name="connsiteY22" fmla="*/ 712075 h 1208689"/>
                    <a:gd name="connsiteX23" fmla="*/ 593834 w 1027385"/>
                    <a:gd name="connsiteY23" fmla="*/ 680544 h 1208689"/>
                    <a:gd name="connsiteX24" fmla="*/ 593834 w 1027385"/>
                    <a:gd name="connsiteY24" fmla="*/ 601717 h 1208689"/>
                    <a:gd name="connsiteX25" fmla="*/ 783020 w 1027385"/>
                    <a:gd name="connsiteY25" fmla="*/ 585951 h 1208689"/>
                    <a:gd name="connsiteX26" fmla="*/ 877613 w 1027385"/>
                    <a:gd name="connsiteY26" fmla="*/ 522889 h 1208689"/>
                    <a:gd name="connsiteX27" fmla="*/ 767255 w 1027385"/>
                    <a:gd name="connsiteY27" fmla="*/ 491358 h 1208689"/>
                    <a:gd name="connsiteX28" fmla="*/ 814551 w 1027385"/>
                    <a:gd name="connsiteY28" fmla="*/ 365234 h 1208689"/>
                    <a:gd name="connsiteX29" fmla="*/ 719958 w 1027385"/>
                    <a:gd name="connsiteY29" fmla="*/ 365234 h 1208689"/>
                    <a:gd name="connsiteX30" fmla="*/ 625365 w 1027385"/>
                    <a:gd name="connsiteY30" fmla="*/ 428296 h 1208689"/>
                    <a:gd name="connsiteX31" fmla="*/ 562303 w 1027385"/>
                    <a:gd name="connsiteY31" fmla="*/ 396765 h 1208689"/>
                    <a:gd name="connsiteX32" fmla="*/ 672662 w 1027385"/>
                    <a:gd name="connsiteY32" fmla="*/ 254875 h 1208689"/>
                    <a:gd name="connsiteX33" fmla="*/ 562303 w 1027385"/>
                    <a:gd name="connsiteY33" fmla="*/ 286406 h 1208689"/>
                    <a:gd name="connsiteX34" fmla="*/ 530772 w 1027385"/>
                    <a:gd name="connsiteY34" fmla="*/ 286406 h 1208689"/>
                    <a:gd name="connsiteX35" fmla="*/ 593834 w 1027385"/>
                    <a:gd name="connsiteY35" fmla="*/ 176048 h 1208689"/>
                    <a:gd name="connsiteX36" fmla="*/ 562303 w 1027385"/>
                    <a:gd name="connsiteY36" fmla="*/ 144517 h 1208689"/>
                    <a:gd name="connsiteX37" fmla="*/ 499241 w 1027385"/>
                    <a:gd name="connsiteY37" fmla="*/ 223344 h 1208689"/>
                    <a:gd name="connsiteX38" fmla="*/ 530772 w 1027385"/>
                    <a:gd name="connsiteY38" fmla="*/ 49924 h 1208689"/>
                    <a:gd name="connsiteX39" fmla="*/ 467710 w 1027385"/>
                    <a:gd name="connsiteY39" fmla="*/ 2627 h 1208689"/>
                    <a:gd name="connsiteX40" fmla="*/ 404648 w 1027385"/>
                    <a:gd name="connsiteY40" fmla="*/ 49924 h 1208689"/>
                    <a:gd name="connsiteX41" fmla="*/ 357351 w 1027385"/>
                    <a:gd name="connsiteY41" fmla="*/ 302172 h 1208689"/>
                    <a:gd name="connsiteX42" fmla="*/ 325820 w 1027385"/>
                    <a:gd name="connsiteY42" fmla="*/ 207579 h 1208689"/>
                    <a:gd name="connsiteX43" fmla="*/ 246993 w 1027385"/>
                    <a:gd name="connsiteY43" fmla="*/ 223344 h 1208689"/>
                    <a:gd name="connsiteX44" fmla="*/ 262758 w 1027385"/>
                    <a:gd name="connsiteY44" fmla="*/ 286406 h 1208689"/>
                    <a:gd name="connsiteX45" fmla="*/ 341586 w 1027385"/>
                    <a:gd name="connsiteY45" fmla="*/ 444062 h 1208689"/>
                    <a:gd name="connsiteX46" fmla="*/ 246993 w 1027385"/>
                    <a:gd name="connsiteY46" fmla="*/ 428296 h 1208689"/>
                    <a:gd name="connsiteX47" fmla="*/ 325820 w 1027385"/>
                    <a:gd name="connsiteY47" fmla="*/ 507124 h 1208689"/>
                    <a:gd name="connsiteX48" fmla="*/ 325820 w 1027385"/>
                    <a:gd name="connsiteY48" fmla="*/ 570186 h 1208689"/>
                    <a:gd name="connsiteX49" fmla="*/ 310055 w 1027385"/>
                    <a:gd name="connsiteY49" fmla="*/ 633248 h 1208689"/>
                    <a:gd name="connsiteX50" fmla="*/ 120869 w 1027385"/>
                    <a:gd name="connsiteY50" fmla="*/ 365234 h 1208689"/>
                    <a:gd name="connsiteX51" fmla="*/ 89337 w 1027385"/>
                    <a:gd name="connsiteY51" fmla="*/ 365234 h 1208689"/>
                    <a:gd name="connsiteX52" fmla="*/ 73572 w 1027385"/>
                    <a:gd name="connsiteY52" fmla="*/ 459827 h 1208689"/>
                    <a:gd name="connsiteX53" fmla="*/ 168165 w 1027385"/>
                    <a:gd name="connsiteY53" fmla="*/ 585951 h 1208689"/>
                    <a:gd name="connsiteX54" fmla="*/ 73572 w 1027385"/>
                    <a:gd name="connsiteY54" fmla="*/ 538655 h 1208689"/>
                    <a:gd name="connsiteX55" fmla="*/ 10510 w 1027385"/>
                    <a:gd name="connsiteY55" fmla="*/ 570186 h 1208689"/>
                    <a:gd name="connsiteX56" fmla="*/ 73572 w 1027385"/>
                    <a:gd name="connsiteY56" fmla="*/ 680544 h 1208689"/>
                    <a:gd name="connsiteX57" fmla="*/ 10510 w 1027385"/>
                    <a:gd name="connsiteY57" fmla="*/ 712075 h 1208689"/>
                    <a:gd name="connsiteX58" fmla="*/ 136634 w 1027385"/>
                    <a:gd name="connsiteY58" fmla="*/ 775137 h 1208689"/>
                    <a:gd name="connsiteX59" fmla="*/ 294289 w 1027385"/>
                    <a:gd name="connsiteY59" fmla="*/ 853965 h 1208689"/>
                    <a:gd name="connsiteX60" fmla="*/ 152400 w 1027385"/>
                    <a:gd name="connsiteY60" fmla="*/ 759372 h 1208689"/>
                    <a:gd name="connsiteX61" fmla="*/ 105103 w 1027385"/>
                    <a:gd name="connsiteY61" fmla="*/ 822434 h 1208689"/>
                    <a:gd name="connsiteX62" fmla="*/ 136634 w 1027385"/>
                    <a:gd name="connsiteY62" fmla="*/ 885496 h 1208689"/>
                    <a:gd name="connsiteX63" fmla="*/ 231227 w 1027385"/>
                    <a:gd name="connsiteY63" fmla="*/ 932793 h 1208689"/>
                    <a:gd name="connsiteX64" fmla="*/ 120869 w 1027385"/>
                    <a:gd name="connsiteY64" fmla="*/ 932793 h 1208689"/>
                    <a:gd name="connsiteX65" fmla="*/ 89337 w 1027385"/>
                    <a:gd name="connsiteY65" fmla="*/ 964324 h 1208689"/>
                    <a:gd name="connsiteX66" fmla="*/ 105103 w 1027385"/>
                    <a:gd name="connsiteY66" fmla="*/ 1043151 h 1208689"/>
                    <a:gd name="connsiteX67" fmla="*/ 231227 w 1027385"/>
                    <a:gd name="connsiteY67" fmla="*/ 1043151 h 1208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</a:cxnLst>
                  <a:rect l="l" t="t" r="r" b="b"/>
                  <a:pathLst>
                    <a:path w="1027385" h="1208689">
                      <a:moveTo>
                        <a:pt x="231227" y="1043151"/>
                      </a:moveTo>
                      <a:cubicBezTo>
                        <a:pt x="241737" y="1061544"/>
                        <a:pt x="157655" y="1143000"/>
                        <a:pt x="168165" y="1153510"/>
                      </a:cubicBezTo>
                      <a:cubicBezTo>
                        <a:pt x="178675" y="1164020"/>
                        <a:pt x="260130" y="1100958"/>
                        <a:pt x="294289" y="1106213"/>
                      </a:cubicBezTo>
                      <a:cubicBezTo>
                        <a:pt x="328448" y="1111468"/>
                        <a:pt x="354724" y="1187668"/>
                        <a:pt x="373117" y="1185041"/>
                      </a:cubicBezTo>
                      <a:cubicBezTo>
                        <a:pt x="391510" y="1182414"/>
                        <a:pt x="381000" y="1090448"/>
                        <a:pt x="404648" y="1090448"/>
                      </a:cubicBezTo>
                      <a:cubicBezTo>
                        <a:pt x="428296" y="1090448"/>
                        <a:pt x="483475" y="1179786"/>
                        <a:pt x="515006" y="1185041"/>
                      </a:cubicBezTo>
                      <a:cubicBezTo>
                        <a:pt x="546537" y="1190296"/>
                        <a:pt x="567558" y="1121979"/>
                        <a:pt x="593834" y="1121979"/>
                      </a:cubicBezTo>
                      <a:cubicBezTo>
                        <a:pt x="620110" y="1121979"/>
                        <a:pt x="643759" y="1171903"/>
                        <a:pt x="672662" y="1185041"/>
                      </a:cubicBezTo>
                      <a:cubicBezTo>
                        <a:pt x="701565" y="1198179"/>
                        <a:pt x="754117" y="1208689"/>
                        <a:pt x="767255" y="1200806"/>
                      </a:cubicBezTo>
                      <a:cubicBezTo>
                        <a:pt x="780393" y="1192923"/>
                        <a:pt x="717331" y="1153509"/>
                        <a:pt x="751489" y="1137744"/>
                      </a:cubicBezTo>
                      <a:cubicBezTo>
                        <a:pt x="785647" y="1121979"/>
                        <a:pt x="943303" y="1119351"/>
                        <a:pt x="972206" y="1106213"/>
                      </a:cubicBezTo>
                      <a:cubicBezTo>
                        <a:pt x="1001109" y="1093075"/>
                        <a:pt x="951186" y="1074682"/>
                        <a:pt x="924910" y="1058917"/>
                      </a:cubicBezTo>
                      <a:cubicBezTo>
                        <a:pt x="898634" y="1043152"/>
                        <a:pt x="801413" y="1030013"/>
                        <a:pt x="814551" y="1011620"/>
                      </a:cubicBezTo>
                      <a:cubicBezTo>
                        <a:pt x="827689" y="993227"/>
                        <a:pt x="980089" y="990599"/>
                        <a:pt x="1003737" y="948558"/>
                      </a:cubicBezTo>
                      <a:cubicBezTo>
                        <a:pt x="1027385" y="906517"/>
                        <a:pt x="977462" y="777765"/>
                        <a:pt x="956441" y="759372"/>
                      </a:cubicBezTo>
                      <a:cubicBezTo>
                        <a:pt x="935420" y="740979"/>
                        <a:pt x="877613" y="838200"/>
                        <a:pt x="877613" y="838200"/>
                      </a:cubicBezTo>
                      <a:cubicBezTo>
                        <a:pt x="840827" y="874986"/>
                        <a:pt x="775138" y="961696"/>
                        <a:pt x="735724" y="980089"/>
                      </a:cubicBezTo>
                      <a:cubicBezTo>
                        <a:pt x="696310" y="998482"/>
                        <a:pt x="643759" y="966951"/>
                        <a:pt x="641131" y="948558"/>
                      </a:cubicBezTo>
                      <a:cubicBezTo>
                        <a:pt x="638503" y="930165"/>
                        <a:pt x="712075" y="893379"/>
                        <a:pt x="719958" y="869731"/>
                      </a:cubicBezTo>
                      <a:cubicBezTo>
                        <a:pt x="727841" y="846083"/>
                        <a:pt x="714703" y="809297"/>
                        <a:pt x="688427" y="806669"/>
                      </a:cubicBezTo>
                      <a:cubicBezTo>
                        <a:pt x="662151" y="804041"/>
                        <a:pt x="570186" y="874986"/>
                        <a:pt x="562303" y="853965"/>
                      </a:cubicBezTo>
                      <a:cubicBezTo>
                        <a:pt x="554420" y="832944"/>
                        <a:pt x="649014" y="704192"/>
                        <a:pt x="641131" y="680544"/>
                      </a:cubicBezTo>
                      <a:cubicBezTo>
                        <a:pt x="633248" y="656896"/>
                        <a:pt x="522889" y="712075"/>
                        <a:pt x="515006" y="712075"/>
                      </a:cubicBezTo>
                      <a:cubicBezTo>
                        <a:pt x="507123" y="712075"/>
                        <a:pt x="580696" y="698937"/>
                        <a:pt x="593834" y="680544"/>
                      </a:cubicBezTo>
                      <a:cubicBezTo>
                        <a:pt x="606972" y="662151"/>
                        <a:pt x="562303" y="617483"/>
                        <a:pt x="593834" y="601717"/>
                      </a:cubicBezTo>
                      <a:cubicBezTo>
                        <a:pt x="625365" y="585952"/>
                        <a:pt x="735724" y="599089"/>
                        <a:pt x="783020" y="585951"/>
                      </a:cubicBezTo>
                      <a:cubicBezTo>
                        <a:pt x="830316" y="572813"/>
                        <a:pt x="880240" y="538654"/>
                        <a:pt x="877613" y="522889"/>
                      </a:cubicBezTo>
                      <a:cubicBezTo>
                        <a:pt x="874986" y="507124"/>
                        <a:pt x="777765" y="517634"/>
                        <a:pt x="767255" y="491358"/>
                      </a:cubicBezTo>
                      <a:cubicBezTo>
                        <a:pt x="756745" y="465082"/>
                        <a:pt x="822434" y="386255"/>
                        <a:pt x="814551" y="365234"/>
                      </a:cubicBezTo>
                      <a:cubicBezTo>
                        <a:pt x="806668" y="344213"/>
                        <a:pt x="751489" y="354724"/>
                        <a:pt x="719958" y="365234"/>
                      </a:cubicBezTo>
                      <a:cubicBezTo>
                        <a:pt x="688427" y="375744"/>
                        <a:pt x="651641" y="423041"/>
                        <a:pt x="625365" y="428296"/>
                      </a:cubicBezTo>
                      <a:cubicBezTo>
                        <a:pt x="599089" y="433551"/>
                        <a:pt x="554420" y="425668"/>
                        <a:pt x="562303" y="396765"/>
                      </a:cubicBezTo>
                      <a:cubicBezTo>
                        <a:pt x="570186" y="367862"/>
                        <a:pt x="672662" y="273268"/>
                        <a:pt x="672662" y="254875"/>
                      </a:cubicBezTo>
                      <a:cubicBezTo>
                        <a:pt x="672662" y="236482"/>
                        <a:pt x="585951" y="281151"/>
                        <a:pt x="562303" y="286406"/>
                      </a:cubicBezTo>
                      <a:cubicBezTo>
                        <a:pt x="538655" y="291661"/>
                        <a:pt x="525517" y="304799"/>
                        <a:pt x="530772" y="286406"/>
                      </a:cubicBezTo>
                      <a:cubicBezTo>
                        <a:pt x="536027" y="268013"/>
                        <a:pt x="588579" y="199696"/>
                        <a:pt x="593834" y="176048"/>
                      </a:cubicBezTo>
                      <a:cubicBezTo>
                        <a:pt x="599089" y="152400"/>
                        <a:pt x="578069" y="136634"/>
                        <a:pt x="562303" y="144517"/>
                      </a:cubicBezTo>
                      <a:cubicBezTo>
                        <a:pt x="546538" y="152400"/>
                        <a:pt x="504496" y="239109"/>
                        <a:pt x="499241" y="223344"/>
                      </a:cubicBezTo>
                      <a:cubicBezTo>
                        <a:pt x="493986" y="207579"/>
                        <a:pt x="536027" y="86710"/>
                        <a:pt x="530772" y="49924"/>
                      </a:cubicBezTo>
                      <a:cubicBezTo>
                        <a:pt x="525517" y="13138"/>
                        <a:pt x="488731" y="2627"/>
                        <a:pt x="467710" y="2627"/>
                      </a:cubicBezTo>
                      <a:cubicBezTo>
                        <a:pt x="446689" y="2627"/>
                        <a:pt x="423041" y="0"/>
                        <a:pt x="404648" y="49924"/>
                      </a:cubicBezTo>
                      <a:cubicBezTo>
                        <a:pt x="386255" y="99848"/>
                        <a:pt x="370489" y="275896"/>
                        <a:pt x="357351" y="302172"/>
                      </a:cubicBezTo>
                      <a:cubicBezTo>
                        <a:pt x="344213" y="328448"/>
                        <a:pt x="344213" y="220717"/>
                        <a:pt x="325820" y="207579"/>
                      </a:cubicBezTo>
                      <a:cubicBezTo>
                        <a:pt x="307427" y="194441"/>
                        <a:pt x="257503" y="210206"/>
                        <a:pt x="246993" y="223344"/>
                      </a:cubicBezTo>
                      <a:cubicBezTo>
                        <a:pt x="236483" y="236482"/>
                        <a:pt x="246993" y="249620"/>
                        <a:pt x="262758" y="286406"/>
                      </a:cubicBezTo>
                      <a:cubicBezTo>
                        <a:pt x="278524" y="323192"/>
                        <a:pt x="344213" y="420414"/>
                        <a:pt x="341586" y="444062"/>
                      </a:cubicBezTo>
                      <a:cubicBezTo>
                        <a:pt x="338959" y="467710"/>
                        <a:pt x="249621" y="417786"/>
                        <a:pt x="246993" y="428296"/>
                      </a:cubicBezTo>
                      <a:cubicBezTo>
                        <a:pt x="244365" y="438806"/>
                        <a:pt x="312682" y="483476"/>
                        <a:pt x="325820" y="507124"/>
                      </a:cubicBezTo>
                      <a:cubicBezTo>
                        <a:pt x="338958" y="530772"/>
                        <a:pt x="328447" y="549165"/>
                        <a:pt x="325820" y="570186"/>
                      </a:cubicBezTo>
                      <a:cubicBezTo>
                        <a:pt x="323193" y="591207"/>
                        <a:pt x="344213" y="667407"/>
                        <a:pt x="310055" y="633248"/>
                      </a:cubicBezTo>
                      <a:cubicBezTo>
                        <a:pt x="275897" y="599089"/>
                        <a:pt x="157655" y="409903"/>
                        <a:pt x="120869" y="365234"/>
                      </a:cubicBezTo>
                      <a:cubicBezTo>
                        <a:pt x="84083" y="320565"/>
                        <a:pt x="97220" y="349469"/>
                        <a:pt x="89337" y="365234"/>
                      </a:cubicBezTo>
                      <a:cubicBezTo>
                        <a:pt x="81454" y="381000"/>
                        <a:pt x="60434" y="423041"/>
                        <a:pt x="73572" y="459827"/>
                      </a:cubicBezTo>
                      <a:cubicBezTo>
                        <a:pt x="86710" y="496613"/>
                        <a:pt x="168165" y="572813"/>
                        <a:pt x="168165" y="585951"/>
                      </a:cubicBezTo>
                      <a:cubicBezTo>
                        <a:pt x="168165" y="599089"/>
                        <a:pt x="99848" y="541283"/>
                        <a:pt x="73572" y="538655"/>
                      </a:cubicBezTo>
                      <a:cubicBezTo>
                        <a:pt x="47296" y="536028"/>
                        <a:pt x="10510" y="546538"/>
                        <a:pt x="10510" y="570186"/>
                      </a:cubicBezTo>
                      <a:cubicBezTo>
                        <a:pt x="10510" y="593834"/>
                        <a:pt x="73572" y="656896"/>
                        <a:pt x="73572" y="680544"/>
                      </a:cubicBezTo>
                      <a:cubicBezTo>
                        <a:pt x="73572" y="704192"/>
                        <a:pt x="0" y="696310"/>
                        <a:pt x="10510" y="712075"/>
                      </a:cubicBezTo>
                      <a:cubicBezTo>
                        <a:pt x="21020" y="727841"/>
                        <a:pt x="136634" y="775137"/>
                        <a:pt x="136634" y="775137"/>
                      </a:cubicBezTo>
                      <a:cubicBezTo>
                        <a:pt x="183930" y="798785"/>
                        <a:pt x="291661" y="856592"/>
                        <a:pt x="294289" y="853965"/>
                      </a:cubicBezTo>
                      <a:cubicBezTo>
                        <a:pt x="296917" y="851338"/>
                        <a:pt x="183931" y="764627"/>
                        <a:pt x="152400" y="759372"/>
                      </a:cubicBezTo>
                      <a:cubicBezTo>
                        <a:pt x="120869" y="754117"/>
                        <a:pt x="107731" y="801413"/>
                        <a:pt x="105103" y="822434"/>
                      </a:cubicBezTo>
                      <a:cubicBezTo>
                        <a:pt x="102475" y="843455"/>
                        <a:pt x="115613" y="867103"/>
                        <a:pt x="136634" y="885496"/>
                      </a:cubicBezTo>
                      <a:cubicBezTo>
                        <a:pt x="157655" y="903889"/>
                        <a:pt x="233854" y="924910"/>
                        <a:pt x="231227" y="932793"/>
                      </a:cubicBezTo>
                      <a:cubicBezTo>
                        <a:pt x="228600" y="940676"/>
                        <a:pt x="144517" y="927538"/>
                        <a:pt x="120869" y="932793"/>
                      </a:cubicBezTo>
                      <a:cubicBezTo>
                        <a:pt x="97221" y="938048"/>
                        <a:pt x="91965" y="945931"/>
                        <a:pt x="89337" y="964324"/>
                      </a:cubicBezTo>
                      <a:cubicBezTo>
                        <a:pt x="86709" y="982717"/>
                        <a:pt x="78827" y="1032641"/>
                        <a:pt x="105103" y="1043151"/>
                      </a:cubicBezTo>
                      <a:cubicBezTo>
                        <a:pt x="131379" y="1053661"/>
                        <a:pt x="220717" y="1024758"/>
                        <a:pt x="231227" y="10431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16" name="Group 17"/>
              <p:cNvGrpSpPr>
                <a:grpSpLocks/>
              </p:cNvGrpSpPr>
              <p:nvPr/>
            </p:nvGrpSpPr>
            <p:grpSpPr bwMode="auto">
              <a:xfrm>
                <a:off x="2845676" y="2519855"/>
                <a:ext cx="3137338" cy="3297621"/>
                <a:chOff x="2845676" y="2519855"/>
                <a:chExt cx="3137338" cy="3297621"/>
              </a:xfrm>
            </p:grpSpPr>
            <p:sp>
              <p:nvSpPr>
                <p:cNvPr id="61" name="Freeform 60"/>
                <p:cNvSpPr/>
                <p:nvPr/>
              </p:nvSpPr>
              <p:spPr>
                <a:xfrm>
                  <a:off x="2845676" y="4361890"/>
                  <a:ext cx="1917549" cy="1447125"/>
                </a:xfrm>
                <a:custGeom>
                  <a:avLst/>
                  <a:gdLst>
                    <a:gd name="connsiteX0" fmla="*/ 1253358 w 1918137"/>
                    <a:gd name="connsiteY0" fmla="*/ 1442544 h 1442544"/>
                    <a:gd name="connsiteX1" fmla="*/ 1395248 w 1918137"/>
                    <a:gd name="connsiteY1" fmla="*/ 1316420 h 1442544"/>
                    <a:gd name="connsiteX2" fmla="*/ 1474076 w 1918137"/>
                    <a:gd name="connsiteY2" fmla="*/ 1111468 h 1442544"/>
                    <a:gd name="connsiteX3" fmla="*/ 1426779 w 1918137"/>
                    <a:gd name="connsiteY3" fmla="*/ 1206062 h 1442544"/>
                    <a:gd name="connsiteX4" fmla="*/ 1363717 w 1918137"/>
                    <a:gd name="connsiteY4" fmla="*/ 1206062 h 1442544"/>
                    <a:gd name="connsiteX5" fmla="*/ 1300655 w 1918137"/>
                    <a:gd name="connsiteY5" fmla="*/ 1032641 h 1442544"/>
                    <a:gd name="connsiteX6" fmla="*/ 1300655 w 1918137"/>
                    <a:gd name="connsiteY6" fmla="*/ 1206062 h 1442544"/>
                    <a:gd name="connsiteX7" fmla="*/ 1190296 w 1918137"/>
                    <a:gd name="connsiteY7" fmla="*/ 1237593 h 1442544"/>
                    <a:gd name="connsiteX8" fmla="*/ 1095703 w 1918137"/>
                    <a:gd name="connsiteY8" fmla="*/ 1111468 h 1442544"/>
                    <a:gd name="connsiteX9" fmla="*/ 1016876 w 1918137"/>
                    <a:gd name="connsiteY9" fmla="*/ 1269124 h 1442544"/>
                    <a:gd name="connsiteX10" fmla="*/ 906517 w 1918137"/>
                    <a:gd name="connsiteY10" fmla="*/ 1174531 h 1442544"/>
                    <a:gd name="connsiteX11" fmla="*/ 843455 w 1918137"/>
                    <a:gd name="connsiteY11" fmla="*/ 1347951 h 1442544"/>
                    <a:gd name="connsiteX12" fmla="*/ 764627 w 1918137"/>
                    <a:gd name="connsiteY12" fmla="*/ 1332186 h 1442544"/>
                    <a:gd name="connsiteX13" fmla="*/ 748862 w 1918137"/>
                    <a:gd name="connsiteY13" fmla="*/ 1221827 h 1442544"/>
                    <a:gd name="connsiteX14" fmla="*/ 638503 w 1918137"/>
                    <a:gd name="connsiteY14" fmla="*/ 1316420 h 1442544"/>
                    <a:gd name="connsiteX15" fmla="*/ 496614 w 1918137"/>
                    <a:gd name="connsiteY15" fmla="*/ 1284889 h 1442544"/>
                    <a:gd name="connsiteX16" fmla="*/ 575441 w 1918137"/>
                    <a:gd name="connsiteY16" fmla="*/ 1190296 h 1442544"/>
                    <a:gd name="connsiteX17" fmla="*/ 764627 w 1918137"/>
                    <a:gd name="connsiteY17" fmla="*/ 1111468 h 1442544"/>
                    <a:gd name="connsiteX18" fmla="*/ 622738 w 1918137"/>
                    <a:gd name="connsiteY18" fmla="*/ 1111468 h 1442544"/>
                    <a:gd name="connsiteX19" fmla="*/ 528145 w 1918137"/>
                    <a:gd name="connsiteY19" fmla="*/ 1016875 h 1442544"/>
                    <a:gd name="connsiteX20" fmla="*/ 480848 w 1918137"/>
                    <a:gd name="connsiteY20" fmla="*/ 1079937 h 1442544"/>
                    <a:gd name="connsiteX21" fmla="*/ 354724 w 1918137"/>
                    <a:gd name="connsiteY21" fmla="*/ 1095703 h 1442544"/>
                    <a:gd name="connsiteX22" fmla="*/ 338958 w 1918137"/>
                    <a:gd name="connsiteY22" fmla="*/ 1032641 h 1442544"/>
                    <a:gd name="connsiteX23" fmla="*/ 402021 w 1918137"/>
                    <a:gd name="connsiteY23" fmla="*/ 985344 h 1442544"/>
                    <a:gd name="connsiteX24" fmla="*/ 275896 w 1918137"/>
                    <a:gd name="connsiteY24" fmla="*/ 938048 h 1442544"/>
                    <a:gd name="connsiteX25" fmla="*/ 181303 w 1918137"/>
                    <a:gd name="connsiteY25" fmla="*/ 827689 h 1442544"/>
                    <a:gd name="connsiteX26" fmla="*/ 260131 w 1918137"/>
                    <a:gd name="connsiteY26" fmla="*/ 764627 h 1442544"/>
                    <a:gd name="connsiteX27" fmla="*/ 354724 w 1918137"/>
                    <a:gd name="connsiteY27" fmla="*/ 843455 h 1442544"/>
                    <a:gd name="connsiteX28" fmla="*/ 575441 w 1918137"/>
                    <a:gd name="connsiteY28" fmla="*/ 890751 h 1442544"/>
                    <a:gd name="connsiteX29" fmla="*/ 622738 w 1918137"/>
                    <a:gd name="connsiteY29" fmla="*/ 890751 h 1442544"/>
                    <a:gd name="connsiteX30" fmla="*/ 591207 w 1918137"/>
                    <a:gd name="connsiteY30" fmla="*/ 811924 h 1442544"/>
                    <a:gd name="connsiteX31" fmla="*/ 638503 w 1918137"/>
                    <a:gd name="connsiteY31" fmla="*/ 733096 h 1442544"/>
                    <a:gd name="connsiteX32" fmla="*/ 843455 w 1918137"/>
                    <a:gd name="connsiteY32" fmla="*/ 859220 h 1442544"/>
                    <a:gd name="connsiteX33" fmla="*/ 796158 w 1918137"/>
                    <a:gd name="connsiteY33" fmla="*/ 764627 h 1442544"/>
                    <a:gd name="connsiteX34" fmla="*/ 859221 w 1918137"/>
                    <a:gd name="connsiteY34" fmla="*/ 796158 h 1442544"/>
                    <a:gd name="connsiteX35" fmla="*/ 874986 w 1918137"/>
                    <a:gd name="connsiteY35" fmla="*/ 701565 h 1442544"/>
                    <a:gd name="connsiteX36" fmla="*/ 1016876 w 1918137"/>
                    <a:gd name="connsiteY36" fmla="*/ 575441 h 1442544"/>
                    <a:gd name="connsiteX37" fmla="*/ 890752 w 1918137"/>
                    <a:gd name="connsiteY37" fmla="*/ 685800 h 1442544"/>
                    <a:gd name="connsiteX38" fmla="*/ 796158 w 1918137"/>
                    <a:gd name="connsiteY38" fmla="*/ 638503 h 1442544"/>
                    <a:gd name="connsiteX39" fmla="*/ 811924 w 1918137"/>
                    <a:gd name="connsiteY39" fmla="*/ 449317 h 1442544"/>
                    <a:gd name="connsiteX40" fmla="*/ 717331 w 1918137"/>
                    <a:gd name="connsiteY40" fmla="*/ 638503 h 1442544"/>
                    <a:gd name="connsiteX41" fmla="*/ 622738 w 1918137"/>
                    <a:gd name="connsiteY41" fmla="*/ 591206 h 1442544"/>
                    <a:gd name="connsiteX42" fmla="*/ 733096 w 1918137"/>
                    <a:gd name="connsiteY42" fmla="*/ 465082 h 1442544"/>
                    <a:gd name="connsiteX43" fmla="*/ 591207 w 1918137"/>
                    <a:gd name="connsiteY43" fmla="*/ 512379 h 1442544"/>
                    <a:gd name="connsiteX44" fmla="*/ 417786 w 1918137"/>
                    <a:gd name="connsiteY44" fmla="*/ 512379 h 1442544"/>
                    <a:gd name="connsiteX45" fmla="*/ 402021 w 1918137"/>
                    <a:gd name="connsiteY45" fmla="*/ 386255 h 1442544"/>
                    <a:gd name="connsiteX46" fmla="*/ 291662 w 1918137"/>
                    <a:gd name="connsiteY46" fmla="*/ 543910 h 1442544"/>
                    <a:gd name="connsiteX47" fmla="*/ 165538 w 1918137"/>
                    <a:gd name="connsiteY47" fmla="*/ 543910 h 1442544"/>
                    <a:gd name="connsiteX48" fmla="*/ 275896 w 1918137"/>
                    <a:gd name="connsiteY48" fmla="*/ 386255 h 1442544"/>
                    <a:gd name="connsiteX49" fmla="*/ 102476 w 1918137"/>
                    <a:gd name="connsiteY49" fmla="*/ 386255 h 1442544"/>
                    <a:gd name="connsiteX50" fmla="*/ 23648 w 1918137"/>
                    <a:gd name="connsiteY50" fmla="*/ 260131 h 1442544"/>
                    <a:gd name="connsiteX51" fmla="*/ 244365 w 1918137"/>
                    <a:gd name="connsiteY51" fmla="*/ 275896 h 1442544"/>
                    <a:gd name="connsiteX52" fmla="*/ 118241 w 1918137"/>
                    <a:gd name="connsiteY52" fmla="*/ 149772 h 1442544"/>
                    <a:gd name="connsiteX53" fmla="*/ 165538 w 1918137"/>
                    <a:gd name="connsiteY53" fmla="*/ 23648 h 1442544"/>
                    <a:gd name="connsiteX54" fmla="*/ 228600 w 1918137"/>
                    <a:gd name="connsiteY54" fmla="*/ 23648 h 1442544"/>
                    <a:gd name="connsiteX55" fmla="*/ 291662 w 1918137"/>
                    <a:gd name="connsiteY55" fmla="*/ 165537 h 1442544"/>
                    <a:gd name="connsiteX56" fmla="*/ 402021 w 1918137"/>
                    <a:gd name="connsiteY56" fmla="*/ 260131 h 1442544"/>
                    <a:gd name="connsiteX57" fmla="*/ 496614 w 1918137"/>
                    <a:gd name="connsiteY57" fmla="*/ 197068 h 1442544"/>
                    <a:gd name="connsiteX58" fmla="*/ 543910 w 1918137"/>
                    <a:gd name="connsiteY58" fmla="*/ 149772 h 1442544"/>
                    <a:gd name="connsiteX59" fmla="*/ 638503 w 1918137"/>
                    <a:gd name="connsiteY59" fmla="*/ 260131 h 1442544"/>
                    <a:gd name="connsiteX60" fmla="*/ 780393 w 1918137"/>
                    <a:gd name="connsiteY60" fmla="*/ 307427 h 1442544"/>
                    <a:gd name="connsiteX61" fmla="*/ 733096 w 1918137"/>
                    <a:gd name="connsiteY61" fmla="*/ 244365 h 1442544"/>
                    <a:gd name="connsiteX62" fmla="*/ 733096 w 1918137"/>
                    <a:gd name="connsiteY62" fmla="*/ 134006 h 1442544"/>
                    <a:gd name="connsiteX63" fmla="*/ 827690 w 1918137"/>
                    <a:gd name="connsiteY63" fmla="*/ 134006 h 1442544"/>
                    <a:gd name="connsiteX64" fmla="*/ 953814 w 1918137"/>
                    <a:gd name="connsiteY64" fmla="*/ 291662 h 1442544"/>
                    <a:gd name="connsiteX65" fmla="*/ 1174531 w 1918137"/>
                    <a:gd name="connsiteY65" fmla="*/ 260131 h 1442544"/>
                    <a:gd name="connsiteX66" fmla="*/ 1190296 w 1918137"/>
                    <a:gd name="connsiteY66" fmla="*/ 118241 h 1442544"/>
                    <a:gd name="connsiteX67" fmla="*/ 1316421 w 1918137"/>
                    <a:gd name="connsiteY67" fmla="*/ 149772 h 1442544"/>
                    <a:gd name="connsiteX68" fmla="*/ 1379483 w 1918137"/>
                    <a:gd name="connsiteY68" fmla="*/ 275896 h 1442544"/>
                    <a:gd name="connsiteX69" fmla="*/ 1521372 w 1918137"/>
                    <a:gd name="connsiteY69" fmla="*/ 307427 h 1442544"/>
                    <a:gd name="connsiteX70" fmla="*/ 1537138 w 1918137"/>
                    <a:gd name="connsiteY70" fmla="*/ 118241 h 1442544"/>
                    <a:gd name="connsiteX71" fmla="*/ 1647496 w 1918137"/>
                    <a:gd name="connsiteY71" fmla="*/ 228600 h 1442544"/>
                    <a:gd name="connsiteX72" fmla="*/ 1742090 w 1918137"/>
                    <a:gd name="connsiteY72" fmla="*/ 197068 h 1442544"/>
                    <a:gd name="connsiteX73" fmla="*/ 1694793 w 1918137"/>
                    <a:gd name="connsiteY73" fmla="*/ 338958 h 1442544"/>
                    <a:gd name="connsiteX74" fmla="*/ 1710558 w 1918137"/>
                    <a:gd name="connsiteY74" fmla="*/ 480848 h 1442544"/>
                    <a:gd name="connsiteX75" fmla="*/ 1773621 w 1918137"/>
                    <a:gd name="connsiteY75" fmla="*/ 338958 h 1442544"/>
                    <a:gd name="connsiteX76" fmla="*/ 1868214 w 1918137"/>
                    <a:gd name="connsiteY76" fmla="*/ 354724 h 1442544"/>
                    <a:gd name="connsiteX77" fmla="*/ 1915510 w 1918137"/>
                    <a:gd name="connsiteY77" fmla="*/ 449317 h 1442544"/>
                    <a:gd name="connsiteX78" fmla="*/ 1883979 w 1918137"/>
                    <a:gd name="connsiteY78" fmla="*/ 433551 h 14425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</a:cxnLst>
                  <a:rect l="l" t="t" r="r" b="b"/>
                  <a:pathLst>
                    <a:path w="1918137" h="1442544">
                      <a:moveTo>
                        <a:pt x="1253358" y="1442544"/>
                      </a:moveTo>
                      <a:cubicBezTo>
                        <a:pt x="1305910" y="1407071"/>
                        <a:pt x="1358462" y="1371599"/>
                        <a:pt x="1395248" y="1316420"/>
                      </a:cubicBezTo>
                      <a:cubicBezTo>
                        <a:pt x="1432034" y="1261241"/>
                        <a:pt x="1468821" y="1129861"/>
                        <a:pt x="1474076" y="1111468"/>
                      </a:cubicBezTo>
                      <a:cubicBezTo>
                        <a:pt x="1479331" y="1093075"/>
                        <a:pt x="1445172" y="1190296"/>
                        <a:pt x="1426779" y="1206062"/>
                      </a:cubicBezTo>
                      <a:cubicBezTo>
                        <a:pt x="1408386" y="1221828"/>
                        <a:pt x="1384738" y="1234965"/>
                        <a:pt x="1363717" y="1206062"/>
                      </a:cubicBezTo>
                      <a:cubicBezTo>
                        <a:pt x="1342696" y="1177159"/>
                        <a:pt x="1311165" y="1032641"/>
                        <a:pt x="1300655" y="1032641"/>
                      </a:cubicBezTo>
                      <a:cubicBezTo>
                        <a:pt x="1290145" y="1032641"/>
                        <a:pt x="1319048" y="1171903"/>
                        <a:pt x="1300655" y="1206062"/>
                      </a:cubicBezTo>
                      <a:cubicBezTo>
                        <a:pt x="1282262" y="1240221"/>
                        <a:pt x="1224455" y="1253359"/>
                        <a:pt x="1190296" y="1237593"/>
                      </a:cubicBezTo>
                      <a:cubicBezTo>
                        <a:pt x="1156137" y="1221827"/>
                        <a:pt x="1124606" y="1106213"/>
                        <a:pt x="1095703" y="1111468"/>
                      </a:cubicBezTo>
                      <a:cubicBezTo>
                        <a:pt x="1066800" y="1116723"/>
                        <a:pt x="1048407" y="1258614"/>
                        <a:pt x="1016876" y="1269124"/>
                      </a:cubicBezTo>
                      <a:cubicBezTo>
                        <a:pt x="985345" y="1279634"/>
                        <a:pt x="935420" y="1161393"/>
                        <a:pt x="906517" y="1174531"/>
                      </a:cubicBezTo>
                      <a:cubicBezTo>
                        <a:pt x="877614" y="1187669"/>
                        <a:pt x="867103" y="1321675"/>
                        <a:pt x="843455" y="1347951"/>
                      </a:cubicBezTo>
                      <a:cubicBezTo>
                        <a:pt x="819807" y="1374227"/>
                        <a:pt x="780393" y="1353207"/>
                        <a:pt x="764627" y="1332186"/>
                      </a:cubicBezTo>
                      <a:cubicBezTo>
                        <a:pt x="748861" y="1311165"/>
                        <a:pt x="769883" y="1224455"/>
                        <a:pt x="748862" y="1221827"/>
                      </a:cubicBezTo>
                      <a:cubicBezTo>
                        <a:pt x="727841" y="1219199"/>
                        <a:pt x="680544" y="1305910"/>
                        <a:pt x="638503" y="1316420"/>
                      </a:cubicBezTo>
                      <a:cubicBezTo>
                        <a:pt x="596462" y="1326930"/>
                        <a:pt x="507124" y="1305910"/>
                        <a:pt x="496614" y="1284889"/>
                      </a:cubicBezTo>
                      <a:cubicBezTo>
                        <a:pt x="486104" y="1263868"/>
                        <a:pt x="530772" y="1219199"/>
                        <a:pt x="575441" y="1190296"/>
                      </a:cubicBezTo>
                      <a:cubicBezTo>
                        <a:pt x="620110" y="1161393"/>
                        <a:pt x="756744" y="1124606"/>
                        <a:pt x="764627" y="1111468"/>
                      </a:cubicBezTo>
                      <a:cubicBezTo>
                        <a:pt x="772510" y="1098330"/>
                        <a:pt x="662152" y="1127233"/>
                        <a:pt x="622738" y="1111468"/>
                      </a:cubicBezTo>
                      <a:cubicBezTo>
                        <a:pt x="583324" y="1095703"/>
                        <a:pt x="551793" y="1022130"/>
                        <a:pt x="528145" y="1016875"/>
                      </a:cubicBezTo>
                      <a:cubicBezTo>
                        <a:pt x="504497" y="1011620"/>
                        <a:pt x="509751" y="1066799"/>
                        <a:pt x="480848" y="1079937"/>
                      </a:cubicBezTo>
                      <a:cubicBezTo>
                        <a:pt x="451945" y="1093075"/>
                        <a:pt x="378372" y="1103586"/>
                        <a:pt x="354724" y="1095703"/>
                      </a:cubicBezTo>
                      <a:cubicBezTo>
                        <a:pt x="331076" y="1087820"/>
                        <a:pt x="331075" y="1051034"/>
                        <a:pt x="338958" y="1032641"/>
                      </a:cubicBezTo>
                      <a:cubicBezTo>
                        <a:pt x="346841" y="1014248"/>
                        <a:pt x="412531" y="1001110"/>
                        <a:pt x="402021" y="985344"/>
                      </a:cubicBezTo>
                      <a:cubicBezTo>
                        <a:pt x="391511" y="969579"/>
                        <a:pt x="312682" y="964324"/>
                        <a:pt x="275896" y="938048"/>
                      </a:cubicBezTo>
                      <a:cubicBezTo>
                        <a:pt x="239110" y="911772"/>
                        <a:pt x="183930" y="856592"/>
                        <a:pt x="181303" y="827689"/>
                      </a:cubicBezTo>
                      <a:cubicBezTo>
                        <a:pt x="178676" y="798786"/>
                        <a:pt x="231228" y="761999"/>
                        <a:pt x="260131" y="764627"/>
                      </a:cubicBezTo>
                      <a:cubicBezTo>
                        <a:pt x="289034" y="767255"/>
                        <a:pt x="302172" y="822434"/>
                        <a:pt x="354724" y="843455"/>
                      </a:cubicBezTo>
                      <a:cubicBezTo>
                        <a:pt x="407276" y="864476"/>
                        <a:pt x="530772" y="882868"/>
                        <a:pt x="575441" y="890751"/>
                      </a:cubicBezTo>
                      <a:cubicBezTo>
                        <a:pt x="620110" y="898634"/>
                        <a:pt x="620110" y="903889"/>
                        <a:pt x="622738" y="890751"/>
                      </a:cubicBezTo>
                      <a:cubicBezTo>
                        <a:pt x="625366" y="877613"/>
                        <a:pt x="588580" y="838200"/>
                        <a:pt x="591207" y="811924"/>
                      </a:cubicBezTo>
                      <a:cubicBezTo>
                        <a:pt x="593835" y="785648"/>
                        <a:pt x="596462" y="725213"/>
                        <a:pt x="638503" y="733096"/>
                      </a:cubicBezTo>
                      <a:cubicBezTo>
                        <a:pt x="680544" y="740979"/>
                        <a:pt x="817179" y="853965"/>
                        <a:pt x="843455" y="859220"/>
                      </a:cubicBezTo>
                      <a:cubicBezTo>
                        <a:pt x="869731" y="864475"/>
                        <a:pt x="793530" y="775137"/>
                        <a:pt x="796158" y="764627"/>
                      </a:cubicBezTo>
                      <a:cubicBezTo>
                        <a:pt x="798786" y="754117"/>
                        <a:pt x="846083" y="806668"/>
                        <a:pt x="859221" y="796158"/>
                      </a:cubicBezTo>
                      <a:cubicBezTo>
                        <a:pt x="872359" y="785648"/>
                        <a:pt x="848710" y="738351"/>
                        <a:pt x="874986" y="701565"/>
                      </a:cubicBezTo>
                      <a:cubicBezTo>
                        <a:pt x="901262" y="664779"/>
                        <a:pt x="1014248" y="578068"/>
                        <a:pt x="1016876" y="575441"/>
                      </a:cubicBezTo>
                      <a:cubicBezTo>
                        <a:pt x="1019504" y="572814"/>
                        <a:pt x="927538" y="675290"/>
                        <a:pt x="890752" y="685800"/>
                      </a:cubicBezTo>
                      <a:cubicBezTo>
                        <a:pt x="853966" y="696310"/>
                        <a:pt x="809296" y="677917"/>
                        <a:pt x="796158" y="638503"/>
                      </a:cubicBezTo>
                      <a:cubicBezTo>
                        <a:pt x="783020" y="599089"/>
                        <a:pt x="825062" y="449317"/>
                        <a:pt x="811924" y="449317"/>
                      </a:cubicBezTo>
                      <a:cubicBezTo>
                        <a:pt x="798786" y="449317"/>
                        <a:pt x="748862" y="614855"/>
                        <a:pt x="717331" y="638503"/>
                      </a:cubicBezTo>
                      <a:cubicBezTo>
                        <a:pt x="685800" y="662151"/>
                        <a:pt x="620111" y="620109"/>
                        <a:pt x="622738" y="591206"/>
                      </a:cubicBezTo>
                      <a:cubicBezTo>
                        <a:pt x="625365" y="562303"/>
                        <a:pt x="738351" y="478220"/>
                        <a:pt x="733096" y="465082"/>
                      </a:cubicBezTo>
                      <a:cubicBezTo>
                        <a:pt x="727841" y="451944"/>
                        <a:pt x="643759" y="504496"/>
                        <a:pt x="591207" y="512379"/>
                      </a:cubicBezTo>
                      <a:cubicBezTo>
                        <a:pt x="538655" y="520262"/>
                        <a:pt x="449317" y="533400"/>
                        <a:pt x="417786" y="512379"/>
                      </a:cubicBezTo>
                      <a:cubicBezTo>
                        <a:pt x="386255" y="491358"/>
                        <a:pt x="423042" y="381000"/>
                        <a:pt x="402021" y="386255"/>
                      </a:cubicBezTo>
                      <a:cubicBezTo>
                        <a:pt x="381000" y="391510"/>
                        <a:pt x="331076" y="517634"/>
                        <a:pt x="291662" y="543910"/>
                      </a:cubicBezTo>
                      <a:cubicBezTo>
                        <a:pt x="252248" y="570186"/>
                        <a:pt x="168166" y="570186"/>
                        <a:pt x="165538" y="543910"/>
                      </a:cubicBezTo>
                      <a:cubicBezTo>
                        <a:pt x="162910" y="517634"/>
                        <a:pt x="286406" y="412531"/>
                        <a:pt x="275896" y="386255"/>
                      </a:cubicBezTo>
                      <a:cubicBezTo>
                        <a:pt x="265386" y="359979"/>
                        <a:pt x="144517" y="407276"/>
                        <a:pt x="102476" y="386255"/>
                      </a:cubicBezTo>
                      <a:cubicBezTo>
                        <a:pt x="60435" y="365234"/>
                        <a:pt x="0" y="278524"/>
                        <a:pt x="23648" y="260131"/>
                      </a:cubicBezTo>
                      <a:cubicBezTo>
                        <a:pt x="47296" y="241738"/>
                        <a:pt x="228600" y="294289"/>
                        <a:pt x="244365" y="275896"/>
                      </a:cubicBezTo>
                      <a:cubicBezTo>
                        <a:pt x="260130" y="257503"/>
                        <a:pt x="131379" y="191813"/>
                        <a:pt x="118241" y="149772"/>
                      </a:cubicBezTo>
                      <a:cubicBezTo>
                        <a:pt x="105103" y="107731"/>
                        <a:pt x="147145" y="44669"/>
                        <a:pt x="165538" y="23648"/>
                      </a:cubicBezTo>
                      <a:cubicBezTo>
                        <a:pt x="183931" y="2627"/>
                        <a:pt x="207579" y="0"/>
                        <a:pt x="228600" y="23648"/>
                      </a:cubicBezTo>
                      <a:cubicBezTo>
                        <a:pt x="249621" y="47296"/>
                        <a:pt x="262759" y="126123"/>
                        <a:pt x="291662" y="165537"/>
                      </a:cubicBezTo>
                      <a:cubicBezTo>
                        <a:pt x="320565" y="204951"/>
                        <a:pt x="367862" y="254876"/>
                        <a:pt x="402021" y="260131"/>
                      </a:cubicBezTo>
                      <a:cubicBezTo>
                        <a:pt x="436180" y="265386"/>
                        <a:pt x="472966" y="215461"/>
                        <a:pt x="496614" y="197068"/>
                      </a:cubicBezTo>
                      <a:cubicBezTo>
                        <a:pt x="520262" y="178675"/>
                        <a:pt x="520262" y="139262"/>
                        <a:pt x="543910" y="149772"/>
                      </a:cubicBezTo>
                      <a:cubicBezTo>
                        <a:pt x="567558" y="160283"/>
                        <a:pt x="599089" y="233855"/>
                        <a:pt x="638503" y="260131"/>
                      </a:cubicBezTo>
                      <a:cubicBezTo>
                        <a:pt x="677917" y="286407"/>
                        <a:pt x="764627" y="310055"/>
                        <a:pt x="780393" y="307427"/>
                      </a:cubicBezTo>
                      <a:cubicBezTo>
                        <a:pt x="796159" y="304799"/>
                        <a:pt x="740979" y="273268"/>
                        <a:pt x="733096" y="244365"/>
                      </a:cubicBezTo>
                      <a:cubicBezTo>
                        <a:pt x="725213" y="215462"/>
                        <a:pt x="717330" y="152399"/>
                        <a:pt x="733096" y="134006"/>
                      </a:cubicBezTo>
                      <a:cubicBezTo>
                        <a:pt x="748862" y="115613"/>
                        <a:pt x="790904" y="107730"/>
                        <a:pt x="827690" y="134006"/>
                      </a:cubicBezTo>
                      <a:cubicBezTo>
                        <a:pt x="864476" y="160282"/>
                        <a:pt x="896007" y="270641"/>
                        <a:pt x="953814" y="291662"/>
                      </a:cubicBezTo>
                      <a:cubicBezTo>
                        <a:pt x="1011621" y="312683"/>
                        <a:pt x="1135117" y="289034"/>
                        <a:pt x="1174531" y="260131"/>
                      </a:cubicBezTo>
                      <a:cubicBezTo>
                        <a:pt x="1213945" y="231228"/>
                        <a:pt x="1166648" y="136634"/>
                        <a:pt x="1190296" y="118241"/>
                      </a:cubicBezTo>
                      <a:cubicBezTo>
                        <a:pt x="1213944" y="99848"/>
                        <a:pt x="1284890" y="123496"/>
                        <a:pt x="1316421" y="149772"/>
                      </a:cubicBezTo>
                      <a:cubicBezTo>
                        <a:pt x="1347952" y="176048"/>
                        <a:pt x="1345325" y="249620"/>
                        <a:pt x="1379483" y="275896"/>
                      </a:cubicBezTo>
                      <a:cubicBezTo>
                        <a:pt x="1413642" y="302172"/>
                        <a:pt x="1495096" y="333703"/>
                        <a:pt x="1521372" y="307427"/>
                      </a:cubicBezTo>
                      <a:cubicBezTo>
                        <a:pt x="1547648" y="281151"/>
                        <a:pt x="1516117" y="131379"/>
                        <a:pt x="1537138" y="118241"/>
                      </a:cubicBezTo>
                      <a:cubicBezTo>
                        <a:pt x="1558159" y="105103"/>
                        <a:pt x="1613337" y="215462"/>
                        <a:pt x="1647496" y="228600"/>
                      </a:cubicBezTo>
                      <a:cubicBezTo>
                        <a:pt x="1681655" y="241738"/>
                        <a:pt x="1734207" y="178675"/>
                        <a:pt x="1742090" y="197068"/>
                      </a:cubicBezTo>
                      <a:cubicBezTo>
                        <a:pt x="1749973" y="215461"/>
                        <a:pt x="1700048" y="291661"/>
                        <a:pt x="1694793" y="338958"/>
                      </a:cubicBezTo>
                      <a:cubicBezTo>
                        <a:pt x="1689538" y="386255"/>
                        <a:pt x="1697420" y="480848"/>
                        <a:pt x="1710558" y="480848"/>
                      </a:cubicBezTo>
                      <a:cubicBezTo>
                        <a:pt x="1723696" y="480848"/>
                        <a:pt x="1747345" y="359979"/>
                        <a:pt x="1773621" y="338958"/>
                      </a:cubicBezTo>
                      <a:cubicBezTo>
                        <a:pt x="1799897" y="317937"/>
                        <a:pt x="1844566" y="336331"/>
                        <a:pt x="1868214" y="354724"/>
                      </a:cubicBezTo>
                      <a:cubicBezTo>
                        <a:pt x="1891862" y="373117"/>
                        <a:pt x="1912883" y="436179"/>
                        <a:pt x="1915510" y="449317"/>
                      </a:cubicBezTo>
                      <a:cubicBezTo>
                        <a:pt x="1918137" y="462455"/>
                        <a:pt x="1901058" y="448003"/>
                        <a:pt x="1883979" y="433551"/>
                      </a:cubicBezTo>
                    </a:path>
                  </a:pathLst>
                </a:custGeom>
                <a:solidFill>
                  <a:srgbClr val="009200">
                    <a:alpha val="97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62" name="Freeform 61"/>
                <p:cNvSpPr/>
                <p:nvPr/>
              </p:nvSpPr>
              <p:spPr>
                <a:xfrm>
                  <a:off x="4270139" y="4910400"/>
                  <a:ext cx="1709355" cy="805251"/>
                </a:xfrm>
                <a:custGeom>
                  <a:avLst/>
                  <a:gdLst>
                    <a:gd name="connsiteX0" fmla="*/ 223344 w 1713186"/>
                    <a:gd name="connsiteY0" fmla="*/ 430924 h 801414"/>
                    <a:gd name="connsiteX1" fmla="*/ 144517 w 1713186"/>
                    <a:gd name="connsiteY1" fmla="*/ 525517 h 801414"/>
                    <a:gd name="connsiteX2" fmla="*/ 34158 w 1713186"/>
                    <a:gd name="connsiteY2" fmla="*/ 493986 h 801414"/>
                    <a:gd name="connsiteX3" fmla="*/ 34158 w 1713186"/>
                    <a:gd name="connsiteY3" fmla="*/ 367862 h 801414"/>
                    <a:gd name="connsiteX4" fmla="*/ 112986 w 1713186"/>
                    <a:gd name="connsiteY4" fmla="*/ 367862 h 801414"/>
                    <a:gd name="connsiteX5" fmla="*/ 18393 w 1713186"/>
                    <a:gd name="connsiteY5" fmla="*/ 336331 h 801414"/>
                    <a:gd name="connsiteX6" fmla="*/ 34158 w 1713186"/>
                    <a:gd name="connsiteY6" fmla="*/ 241738 h 801414"/>
                    <a:gd name="connsiteX7" fmla="*/ 223344 w 1713186"/>
                    <a:gd name="connsiteY7" fmla="*/ 241738 h 801414"/>
                    <a:gd name="connsiteX8" fmla="*/ 191813 w 1713186"/>
                    <a:gd name="connsiteY8" fmla="*/ 178676 h 801414"/>
                    <a:gd name="connsiteX9" fmla="*/ 317938 w 1713186"/>
                    <a:gd name="connsiteY9" fmla="*/ 131380 h 801414"/>
                    <a:gd name="connsiteX10" fmla="*/ 412531 w 1713186"/>
                    <a:gd name="connsiteY10" fmla="*/ 147145 h 801414"/>
                    <a:gd name="connsiteX11" fmla="*/ 365234 w 1713186"/>
                    <a:gd name="connsiteY11" fmla="*/ 68317 h 801414"/>
                    <a:gd name="connsiteX12" fmla="*/ 491358 w 1713186"/>
                    <a:gd name="connsiteY12" fmla="*/ 178676 h 801414"/>
                    <a:gd name="connsiteX13" fmla="*/ 522889 w 1713186"/>
                    <a:gd name="connsiteY13" fmla="*/ 52552 h 801414"/>
                    <a:gd name="connsiteX14" fmla="*/ 554420 w 1713186"/>
                    <a:gd name="connsiteY14" fmla="*/ 162911 h 801414"/>
                    <a:gd name="connsiteX15" fmla="*/ 664779 w 1713186"/>
                    <a:gd name="connsiteY15" fmla="*/ 162911 h 801414"/>
                    <a:gd name="connsiteX16" fmla="*/ 680544 w 1713186"/>
                    <a:gd name="connsiteY16" fmla="*/ 84083 h 801414"/>
                    <a:gd name="connsiteX17" fmla="*/ 633248 w 1713186"/>
                    <a:gd name="connsiteY17" fmla="*/ 5255 h 801414"/>
                    <a:gd name="connsiteX18" fmla="*/ 727841 w 1713186"/>
                    <a:gd name="connsiteY18" fmla="*/ 84083 h 801414"/>
                    <a:gd name="connsiteX19" fmla="*/ 790903 w 1713186"/>
                    <a:gd name="connsiteY19" fmla="*/ 5255 h 801414"/>
                    <a:gd name="connsiteX20" fmla="*/ 885496 w 1713186"/>
                    <a:gd name="connsiteY20" fmla="*/ 115614 h 801414"/>
                    <a:gd name="connsiteX21" fmla="*/ 980089 w 1713186"/>
                    <a:gd name="connsiteY21" fmla="*/ 162911 h 801414"/>
                    <a:gd name="connsiteX22" fmla="*/ 1043151 w 1713186"/>
                    <a:gd name="connsiteY22" fmla="*/ 84083 h 801414"/>
                    <a:gd name="connsiteX23" fmla="*/ 1011620 w 1713186"/>
                    <a:gd name="connsiteY23" fmla="*/ 36786 h 801414"/>
                    <a:gd name="connsiteX24" fmla="*/ 1090448 w 1713186"/>
                    <a:gd name="connsiteY24" fmla="*/ 99848 h 801414"/>
                    <a:gd name="connsiteX25" fmla="*/ 1185041 w 1713186"/>
                    <a:gd name="connsiteY25" fmla="*/ 194442 h 801414"/>
                    <a:gd name="connsiteX26" fmla="*/ 1121979 w 1713186"/>
                    <a:gd name="connsiteY26" fmla="*/ 225973 h 801414"/>
                    <a:gd name="connsiteX27" fmla="*/ 1279634 w 1713186"/>
                    <a:gd name="connsiteY27" fmla="*/ 194442 h 801414"/>
                    <a:gd name="connsiteX28" fmla="*/ 1358462 w 1713186"/>
                    <a:gd name="connsiteY28" fmla="*/ 194442 h 801414"/>
                    <a:gd name="connsiteX29" fmla="*/ 1342696 w 1713186"/>
                    <a:gd name="connsiteY29" fmla="*/ 273269 h 801414"/>
                    <a:gd name="connsiteX30" fmla="*/ 1263869 w 1713186"/>
                    <a:gd name="connsiteY30" fmla="*/ 304800 h 801414"/>
                    <a:gd name="connsiteX31" fmla="*/ 1437289 w 1713186"/>
                    <a:gd name="connsiteY31" fmla="*/ 304800 h 801414"/>
                    <a:gd name="connsiteX32" fmla="*/ 1516117 w 1713186"/>
                    <a:gd name="connsiteY32" fmla="*/ 304800 h 801414"/>
                    <a:gd name="connsiteX33" fmla="*/ 1468820 w 1713186"/>
                    <a:gd name="connsiteY33" fmla="*/ 399393 h 801414"/>
                    <a:gd name="connsiteX34" fmla="*/ 1531882 w 1713186"/>
                    <a:gd name="connsiteY34" fmla="*/ 399393 h 801414"/>
                    <a:gd name="connsiteX35" fmla="*/ 1658006 w 1713186"/>
                    <a:gd name="connsiteY35" fmla="*/ 336331 h 801414"/>
                    <a:gd name="connsiteX36" fmla="*/ 1705303 w 1713186"/>
                    <a:gd name="connsiteY36" fmla="*/ 399393 h 801414"/>
                    <a:gd name="connsiteX37" fmla="*/ 1610710 w 1713186"/>
                    <a:gd name="connsiteY37" fmla="*/ 525517 h 801414"/>
                    <a:gd name="connsiteX38" fmla="*/ 1437289 w 1713186"/>
                    <a:gd name="connsiteY38" fmla="*/ 525517 h 801414"/>
                    <a:gd name="connsiteX39" fmla="*/ 1453055 w 1713186"/>
                    <a:gd name="connsiteY39" fmla="*/ 635876 h 801414"/>
                    <a:gd name="connsiteX40" fmla="*/ 1279634 w 1713186"/>
                    <a:gd name="connsiteY40" fmla="*/ 620111 h 801414"/>
                    <a:gd name="connsiteX41" fmla="*/ 1153510 w 1713186"/>
                    <a:gd name="connsiteY41" fmla="*/ 541283 h 801414"/>
                    <a:gd name="connsiteX42" fmla="*/ 1185041 w 1713186"/>
                    <a:gd name="connsiteY42" fmla="*/ 635876 h 801414"/>
                    <a:gd name="connsiteX43" fmla="*/ 1106213 w 1713186"/>
                    <a:gd name="connsiteY43" fmla="*/ 667407 h 801414"/>
                    <a:gd name="connsiteX44" fmla="*/ 948558 w 1713186"/>
                    <a:gd name="connsiteY44" fmla="*/ 604345 h 801414"/>
                    <a:gd name="connsiteX45" fmla="*/ 980089 w 1713186"/>
                    <a:gd name="connsiteY45" fmla="*/ 683173 h 801414"/>
                    <a:gd name="connsiteX46" fmla="*/ 980089 w 1713186"/>
                    <a:gd name="connsiteY46" fmla="*/ 746235 h 801414"/>
                    <a:gd name="connsiteX47" fmla="*/ 869731 w 1713186"/>
                    <a:gd name="connsiteY47" fmla="*/ 698938 h 801414"/>
                    <a:gd name="connsiteX48" fmla="*/ 853965 w 1713186"/>
                    <a:gd name="connsiteY48" fmla="*/ 651642 h 801414"/>
                    <a:gd name="connsiteX49" fmla="*/ 838200 w 1713186"/>
                    <a:gd name="connsiteY49" fmla="*/ 777766 h 801414"/>
                    <a:gd name="connsiteX50" fmla="*/ 759372 w 1713186"/>
                    <a:gd name="connsiteY50" fmla="*/ 793531 h 801414"/>
                    <a:gd name="connsiteX51" fmla="*/ 664779 w 1713186"/>
                    <a:gd name="connsiteY51" fmla="*/ 730469 h 801414"/>
                    <a:gd name="connsiteX52" fmla="*/ 680544 w 1713186"/>
                    <a:gd name="connsiteY52" fmla="*/ 525517 h 801414"/>
                    <a:gd name="connsiteX53" fmla="*/ 838200 w 1713186"/>
                    <a:gd name="connsiteY53" fmla="*/ 430924 h 801414"/>
                    <a:gd name="connsiteX54" fmla="*/ 680544 w 1713186"/>
                    <a:gd name="connsiteY54" fmla="*/ 478221 h 801414"/>
                    <a:gd name="connsiteX55" fmla="*/ 649013 w 1713186"/>
                    <a:gd name="connsiteY55" fmla="*/ 336331 h 801414"/>
                    <a:gd name="connsiteX56" fmla="*/ 664779 w 1713186"/>
                    <a:gd name="connsiteY56" fmla="*/ 525517 h 801414"/>
                    <a:gd name="connsiteX57" fmla="*/ 617482 w 1713186"/>
                    <a:gd name="connsiteY57" fmla="*/ 557048 h 801414"/>
                    <a:gd name="connsiteX58" fmla="*/ 507124 w 1713186"/>
                    <a:gd name="connsiteY58" fmla="*/ 462455 h 801414"/>
                    <a:gd name="connsiteX59" fmla="*/ 554420 w 1713186"/>
                    <a:gd name="connsiteY59" fmla="*/ 635876 h 801414"/>
                    <a:gd name="connsiteX60" fmla="*/ 428296 w 1713186"/>
                    <a:gd name="connsiteY60" fmla="*/ 667407 h 801414"/>
                    <a:gd name="connsiteX61" fmla="*/ 365234 w 1713186"/>
                    <a:gd name="connsiteY61" fmla="*/ 651642 h 801414"/>
                    <a:gd name="connsiteX62" fmla="*/ 381000 w 1713186"/>
                    <a:gd name="connsiteY62" fmla="*/ 478221 h 801414"/>
                    <a:gd name="connsiteX63" fmla="*/ 286406 w 1713186"/>
                    <a:gd name="connsiteY63" fmla="*/ 572814 h 801414"/>
                    <a:gd name="connsiteX64" fmla="*/ 239110 w 1713186"/>
                    <a:gd name="connsiteY64" fmla="*/ 604345 h 801414"/>
                    <a:gd name="connsiteX65" fmla="*/ 176048 w 1713186"/>
                    <a:gd name="connsiteY65" fmla="*/ 509752 h 801414"/>
                    <a:gd name="connsiteX66" fmla="*/ 223344 w 1713186"/>
                    <a:gd name="connsiteY66" fmla="*/ 430924 h 8014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</a:cxnLst>
                  <a:rect l="l" t="t" r="r" b="b"/>
                  <a:pathLst>
                    <a:path w="1713186" h="801414">
                      <a:moveTo>
                        <a:pt x="223344" y="430924"/>
                      </a:moveTo>
                      <a:cubicBezTo>
                        <a:pt x="218089" y="433551"/>
                        <a:pt x="176048" y="515007"/>
                        <a:pt x="144517" y="525517"/>
                      </a:cubicBezTo>
                      <a:cubicBezTo>
                        <a:pt x="112986" y="536027"/>
                        <a:pt x="52551" y="520262"/>
                        <a:pt x="34158" y="493986"/>
                      </a:cubicBezTo>
                      <a:cubicBezTo>
                        <a:pt x="15765" y="467710"/>
                        <a:pt x="21020" y="388883"/>
                        <a:pt x="34158" y="367862"/>
                      </a:cubicBezTo>
                      <a:cubicBezTo>
                        <a:pt x="47296" y="346841"/>
                        <a:pt x="115613" y="373117"/>
                        <a:pt x="112986" y="367862"/>
                      </a:cubicBezTo>
                      <a:cubicBezTo>
                        <a:pt x="110359" y="362607"/>
                        <a:pt x="31531" y="357352"/>
                        <a:pt x="18393" y="336331"/>
                      </a:cubicBezTo>
                      <a:cubicBezTo>
                        <a:pt x="5255" y="315310"/>
                        <a:pt x="0" y="257503"/>
                        <a:pt x="34158" y="241738"/>
                      </a:cubicBezTo>
                      <a:cubicBezTo>
                        <a:pt x="68316" y="225973"/>
                        <a:pt x="197068" y="252248"/>
                        <a:pt x="223344" y="241738"/>
                      </a:cubicBezTo>
                      <a:cubicBezTo>
                        <a:pt x="249620" y="231228"/>
                        <a:pt x="176047" y="197069"/>
                        <a:pt x="191813" y="178676"/>
                      </a:cubicBezTo>
                      <a:cubicBezTo>
                        <a:pt x="207579" y="160283"/>
                        <a:pt x="281152" y="136635"/>
                        <a:pt x="317938" y="131380"/>
                      </a:cubicBezTo>
                      <a:cubicBezTo>
                        <a:pt x="354724" y="126125"/>
                        <a:pt x="404648" y="157655"/>
                        <a:pt x="412531" y="147145"/>
                      </a:cubicBezTo>
                      <a:cubicBezTo>
                        <a:pt x="420414" y="136635"/>
                        <a:pt x="352096" y="63062"/>
                        <a:pt x="365234" y="68317"/>
                      </a:cubicBezTo>
                      <a:cubicBezTo>
                        <a:pt x="378372" y="73572"/>
                        <a:pt x="465082" y="181304"/>
                        <a:pt x="491358" y="178676"/>
                      </a:cubicBezTo>
                      <a:cubicBezTo>
                        <a:pt x="517634" y="176049"/>
                        <a:pt x="512379" y="55180"/>
                        <a:pt x="522889" y="52552"/>
                      </a:cubicBezTo>
                      <a:cubicBezTo>
                        <a:pt x="533399" y="49924"/>
                        <a:pt x="530772" y="144518"/>
                        <a:pt x="554420" y="162911"/>
                      </a:cubicBezTo>
                      <a:cubicBezTo>
                        <a:pt x="578068" y="181304"/>
                        <a:pt x="643758" y="176049"/>
                        <a:pt x="664779" y="162911"/>
                      </a:cubicBezTo>
                      <a:cubicBezTo>
                        <a:pt x="685800" y="149773"/>
                        <a:pt x="685799" y="110359"/>
                        <a:pt x="680544" y="84083"/>
                      </a:cubicBezTo>
                      <a:cubicBezTo>
                        <a:pt x="675289" y="57807"/>
                        <a:pt x="625365" y="5255"/>
                        <a:pt x="633248" y="5255"/>
                      </a:cubicBezTo>
                      <a:cubicBezTo>
                        <a:pt x="641131" y="5255"/>
                        <a:pt x="701565" y="84083"/>
                        <a:pt x="727841" y="84083"/>
                      </a:cubicBezTo>
                      <a:cubicBezTo>
                        <a:pt x="754117" y="84083"/>
                        <a:pt x="764627" y="0"/>
                        <a:pt x="790903" y="5255"/>
                      </a:cubicBezTo>
                      <a:cubicBezTo>
                        <a:pt x="817179" y="10510"/>
                        <a:pt x="853965" y="89338"/>
                        <a:pt x="885496" y="115614"/>
                      </a:cubicBezTo>
                      <a:cubicBezTo>
                        <a:pt x="917027" y="141890"/>
                        <a:pt x="953813" y="168166"/>
                        <a:pt x="980089" y="162911"/>
                      </a:cubicBezTo>
                      <a:cubicBezTo>
                        <a:pt x="1006365" y="157656"/>
                        <a:pt x="1037896" y="105104"/>
                        <a:pt x="1043151" y="84083"/>
                      </a:cubicBezTo>
                      <a:cubicBezTo>
                        <a:pt x="1048406" y="63062"/>
                        <a:pt x="1003737" y="34159"/>
                        <a:pt x="1011620" y="36786"/>
                      </a:cubicBezTo>
                      <a:cubicBezTo>
                        <a:pt x="1019503" y="39413"/>
                        <a:pt x="1061545" y="73572"/>
                        <a:pt x="1090448" y="99848"/>
                      </a:cubicBezTo>
                      <a:cubicBezTo>
                        <a:pt x="1119351" y="126124"/>
                        <a:pt x="1179786" y="173421"/>
                        <a:pt x="1185041" y="194442"/>
                      </a:cubicBezTo>
                      <a:cubicBezTo>
                        <a:pt x="1190296" y="215463"/>
                        <a:pt x="1106214" y="225973"/>
                        <a:pt x="1121979" y="225973"/>
                      </a:cubicBezTo>
                      <a:cubicBezTo>
                        <a:pt x="1137744" y="225973"/>
                        <a:pt x="1240220" y="199697"/>
                        <a:pt x="1279634" y="194442"/>
                      </a:cubicBezTo>
                      <a:cubicBezTo>
                        <a:pt x="1319048" y="189187"/>
                        <a:pt x="1347952" y="181304"/>
                        <a:pt x="1358462" y="194442"/>
                      </a:cubicBezTo>
                      <a:cubicBezTo>
                        <a:pt x="1368972" y="207580"/>
                        <a:pt x="1358461" y="254876"/>
                        <a:pt x="1342696" y="273269"/>
                      </a:cubicBezTo>
                      <a:cubicBezTo>
                        <a:pt x="1326931" y="291662"/>
                        <a:pt x="1248104" y="299545"/>
                        <a:pt x="1263869" y="304800"/>
                      </a:cubicBezTo>
                      <a:cubicBezTo>
                        <a:pt x="1279634" y="310055"/>
                        <a:pt x="1437289" y="304800"/>
                        <a:pt x="1437289" y="304800"/>
                      </a:cubicBezTo>
                      <a:cubicBezTo>
                        <a:pt x="1479330" y="304800"/>
                        <a:pt x="1510862" y="289035"/>
                        <a:pt x="1516117" y="304800"/>
                      </a:cubicBezTo>
                      <a:cubicBezTo>
                        <a:pt x="1521372" y="320565"/>
                        <a:pt x="1466193" y="383628"/>
                        <a:pt x="1468820" y="399393"/>
                      </a:cubicBezTo>
                      <a:cubicBezTo>
                        <a:pt x="1471447" y="415158"/>
                        <a:pt x="1500351" y="409903"/>
                        <a:pt x="1531882" y="399393"/>
                      </a:cubicBezTo>
                      <a:cubicBezTo>
                        <a:pt x="1563413" y="388883"/>
                        <a:pt x="1629103" y="336331"/>
                        <a:pt x="1658006" y="336331"/>
                      </a:cubicBezTo>
                      <a:cubicBezTo>
                        <a:pt x="1686909" y="336331"/>
                        <a:pt x="1713186" y="367862"/>
                        <a:pt x="1705303" y="399393"/>
                      </a:cubicBezTo>
                      <a:cubicBezTo>
                        <a:pt x="1697420" y="430924"/>
                        <a:pt x="1655379" y="504496"/>
                        <a:pt x="1610710" y="525517"/>
                      </a:cubicBezTo>
                      <a:cubicBezTo>
                        <a:pt x="1566041" y="546538"/>
                        <a:pt x="1463565" y="507124"/>
                        <a:pt x="1437289" y="525517"/>
                      </a:cubicBezTo>
                      <a:cubicBezTo>
                        <a:pt x="1411013" y="543910"/>
                        <a:pt x="1479331" y="620110"/>
                        <a:pt x="1453055" y="635876"/>
                      </a:cubicBezTo>
                      <a:cubicBezTo>
                        <a:pt x="1426779" y="651642"/>
                        <a:pt x="1329558" y="635876"/>
                        <a:pt x="1279634" y="620111"/>
                      </a:cubicBezTo>
                      <a:cubicBezTo>
                        <a:pt x="1229710" y="604346"/>
                        <a:pt x="1169275" y="538656"/>
                        <a:pt x="1153510" y="541283"/>
                      </a:cubicBezTo>
                      <a:cubicBezTo>
                        <a:pt x="1137745" y="543910"/>
                        <a:pt x="1192924" y="614855"/>
                        <a:pt x="1185041" y="635876"/>
                      </a:cubicBezTo>
                      <a:cubicBezTo>
                        <a:pt x="1177158" y="656897"/>
                        <a:pt x="1145627" y="672662"/>
                        <a:pt x="1106213" y="667407"/>
                      </a:cubicBezTo>
                      <a:cubicBezTo>
                        <a:pt x="1066799" y="662152"/>
                        <a:pt x="969579" y="601717"/>
                        <a:pt x="948558" y="604345"/>
                      </a:cubicBezTo>
                      <a:cubicBezTo>
                        <a:pt x="927537" y="606973"/>
                        <a:pt x="974834" y="659525"/>
                        <a:pt x="980089" y="683173"/>
                      </a:cubicBezTo>
                      <a:cubicBezTo>
                        <a:pt x="985344" y="706821"/>
                        <a:pt x="998482" y="743608"/>
                        <a:pt x="980089" y="746235"/>
                      </a:cubicBezTo>
                      <a:cubicBezTo>
                        <a:pt x="961696" y="748862"/>
                        <a:pt x="890752" y="714704"/>
                        <a:pt x="869731" y="698938"/>
                      </a:cubicBezTo>
                      <a:cubicBezTo>
                        <a:pt x="848710" y="683172"/>
                        <a:pt x="859220" y="638504"/>
                        <a:pt x="853965" y="651642"/>
                      </a:cubicBezTo>
                      <a:cubicBezTo>
                        <a:pt x="848710" y="664780"/>
                        <a:pt x="853965" y="754118"/>
                        <a:pt x="838200" y="777766"/>
                      </a:cubicBezTo>
                      <a:cubicBezTo>
                        <a:pt x="822435" y="801414"/>
                        <a:pt x="788275" y="801414"/>
                        <a:pt x="759372" y="793531"/>
                      </a:cubicBezTo>
                      <a:cubicBezTo>
                        <a:pt x="730469" y="785648"/>
                        <a:pt x="677917" y="775138"/>
                        <a:pt x="664779" y="730469"/>
                      </a:cubicBezTo>
                      <a:cubicBezTo>
                        <a:pt x="651641" y="685800"/>
                        <a:pt x="651641" y="575441"/>
                        <a:pt x="680544" y="525517"/>
                      </a:cubicBezTo>
                      <a:cubicBezTo>
                        <a:pt x="709447" y="475593"/>
                        <a:pt x="838200" y="438807"/>
                        <a:pt x="838200" y="430924"/>
                      </a:cubicBezTo>
                      <a:cubicBezTo>
                        <a:pt x="838200" y="423041"/>
                        <a:pt x="712075" y="493986"/>
                        <a:pt x="680544" y="478221"/>
                      </a:cubicBezTo>
                      <a:cubicBezTo>
                        <a:pt x="649013" y="462456"/>
                        <a:pt x="651640" y="328448"/>
                        <a:pt x="649013" y="336331"/>
                      </a:cubicBezTo>
                      <a:cubicBezTo>
                        <a:pt x="646386" y="344214"/>
                        <a:pt x="670034" y="488731"/>
                        <a:pt x="664779" y="525517"/>
                      </a:cubicBezTo>
                      <a:cubicBezTo>
                        <a:pt x="659524" y="562303"/>
                        <a:pt x="643758" y="567558"/>
                        <a:pt x="617482" y="557048"/>
                      </a:cubicBezTo>
                      <a:cubicBezTo>
                        <a:pt x="591206" y="546538"/>
                        <a:pt x="517634" y="449317"/>
                        <a:pt x="507124" y="462455"/>
                      </a:cubicBezTo>
                      <a:cubicBezTo>
                        <a:pt x="496614" y="475593"/>
                        <a:pt x="567558" y="601717"/>
                        <a:pt x="554420" y="635876"/>
                      </a:cubicBezTo>
                      <a:cubicBezTo>
                        <a:pt x="541282" y="670035"/>
                        <a:pt x="459827" y="664779"/>
                        <a:pt x="428296" y="667407"/>
                      </a:cubicBezTo>
                      <a:cubicBezTo>
                        <a:pt x="396765" y="670035"/>
                        <a:pt x="373117" y="683173"/>
                        <a:pt x="365234" y="651642"/>
                      </a:cubicBezTo>
                      <a:cubicBezTo>
                        <a:pt x="357351" y="620111"/>
                        <a:pt x="394138" y="491359"/>
                        <a:pt x="381000" y="478221"/>
                      </a:cubicBezTo>
                      <a:cubicBezTo>
                        <a:pt x="367862" y="465083"/>
                        <a:pt x="310054" y="551793"/>
                        <a:pt x="286406" y="572814"/>
                      </a:cubicBezTo>
                      <a:cubicBezTo>
                        <a:pt x="262758" y="593835"/>
                        <a:pt x="257503" y="614855"/>
                        <a:pt x="239110" y="604345"/>
                      </a:cubicBezTo>
                      <a:cubicBezTo>
                        <a:pt x="220717" y="593835"/>
                        <a:pt x="176048" y="536028"/>
                        <a:pt x="176048" y="509752"/>
                      </a:cubicBezTo>
                      <a:cubicBezTo>
                        <a:pt x="176048" y="483476"/>
                        <a:pt x="228599" y="428297"/>
                        <a:pt x="223344" y="430924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63" name="Freeform 62"/>
                <p:cNvSpPr/>
                <p:nvPr/>
              </p:nvSpPr>
              <p:spPr>
                <a:xfrm>
                  <a:off x="4116735" y="5388882"/>
                  <a:ext cx="558831" cy="431807"/>
                </a:xfrm>
                <a:custGeom>
                  <a:avLst/>
                  <a:gdLst>
                    <a:gd name="connsiteX0" fmla="*/ 0 w 567559"/>
                    <a:gd name="connsiteY0" fmla="*/ 394138 h 425669"/>
                    <a:gd name="connsiteX1" fmla="*/ 78828 w 567559"/>
                    <a:gd name="connsiteY1" fmla="*/ 362607 h 425669"/>
                    <a:gd name="connsiteX2" fmla="*/ 204952 w 567559"/>
                    <a:gd name="connsiteY2" fmla="*/ 63062 h 425669"/>
                    <a:gd name="connsiteX3" fmla="*/ 236483 w 567559"/>
                    <a:gd name="connsiteY3" fmla="*/ 78827 h 425669"/>
                    <a:gd name="connsiteX4" fmla="*/ 331076 w 567559"/>
                    <a:gd name="connsiteY4" fmla="*/ 31531 h 425669"/>
                    <a:gd name="connsiteX5" fmla="*/ 346841 w 567559"/>
                    <a:gd name="connsiteY5" fmla="*/ 0 h 425669"/>
                    <a:gd name="connsiteX6" fmla="*/ 362607 w 567559"/>
                    <a:gd name="connsiteY6" fmla="*/ 110359 h 425669"/>
                    <a:gd name="connsiteX7" fmla="*/ 457200 w 567559"/>
                    <a:gd name="connsiteY7" fmla="*/ 110359 h 425669"/>
                    <a:gd name="connsiteX8" fmla="*/ 520262 w 567559"/>
                    <a:gd name="connsiteY8" fmla="*/ 15765 h 425669"/>
                    <a:gd name="connsiteX9" fmla="*/ 520262 w 567559"/>
                    <a:gd name="connsiteY9" fmla="*/ 220717 h 425669"/>
                    <a:gd name="connsiteX10" fmla="*/ 567559 w 567559"/>
                    <a:gd name="connsiteY10" fmla="*/ 315310 h 425669"/>
                    <a:gd name="connsiteX11" fmla="*/ 488731 w 567559"/>
                    <a:gd name="connsiteY11" fmla="*/ 362607 h 425669"/>
                    <a:gd name="connsiteX12" fmla="*/ 441434 w 567559"/>
                    <a:gd name="connsiteY12" fmla="*/ 425669 h 425669"/>
                    <a:gd name="connsiteX13" fmla="*/ 394138 w 567559"/>
                    <a:gd name="connsiteY13" fmla="*/ 425669 h 425669"/>
                    <a:gd name="connsiteX14" fmla="*/ 283779 w 567559"/>
                    <a:gd name="connsiteY14" fmla="*/ 409903 h 425669"/>
                    <a:gd name="connsiteX15" fmla="*/ 252248 w 567559"/>
                    <a:gd name="connsiteY15" fmla="*/ 394138 h 425669"/>
                    <a:gd name="connsiteX16" fmla="*/ 268014 w 567559"/>
                    <a:gd name="connsiteY16" fmla="*/ 283779 h 425669"/>
                    <a:gd name="connsiteX17" fmla="*/ 252248 w 567559"/>
                    <a:gd name="connsiteY17" fmla="*/ 378372 h 425669"/>
                    <a:gd name="connsiteX18" fmla="*/ 126124 w 567559"/>
                    <a:gd name="connsiteY18" fmla="*/ 409903 h 425669"/>
                    <a:gd name="connsiteX19" fmla="*/ 0 w 567559"/>
                    <a:gd name="connsiteY19" fmla="*/ 394138 h 4256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567559" h="425669">
                      <a:moveTo>
                        <a:pt x="0" y="394138"/>
                      </a:moveTo>
                      <a:lnTo>
                        <a:pt x="78828" y="362607"/>
                      </a:lnTo>
                      <a:lnTo>
                        <a:pt x="204952" y="63062"/>
                      </a:lnTo>
                      <a:lnTo>
                        <a:pt x="236483" y="78827"/>
                      </a:lnTo>
                      <a:lnTo>
                        <a:pt x="331076" y="31531"/>
                      </a:lnTo>
                      <a:lnTo>
                        <a:pt x="346841" y="0"/>
                      </a:lnTo>
                      <a:lnTo>
                        <a:pt x="362607" y="110359"/>
                      </a:lnTo>
                      <a:lnTo>
                        <a:pt x="457200" y="110359"/>
                      </a:lnTo>
                      <a:lnTo>
                        <a:pt x="520262" y="15765"/>
                      </a:lnTo>
                      <a:lnTo>
                        <a:pt x="520262" y="220717"/>
                      </a:lnTo>
                      <a:lnTo>
                        <a:pt x="567559" y="315310"/>
                      </a:lnTo>
                      <a:lnTo>
                        <a:pt x="488731" y="362607"/>
                      </a:lnTo>
                      <a:lnTo>
                        <a:pt x="441434" y="425669"/>
                      </a:lnTo>
                      <a:lnTo>
                        <a:pt x="394138" y="425669"/>
                      </a:lnTo>
                      <a:lnTo>
                        <a:pt x="283779" y="409903"/>
                      </a:lnTo>
                      <a:lnTo>
                        <a:pt x="252248" y="394138"/>
                      </a:lnTo>
                      <a:lnTo>
                        <a:pt x="268014" y="283779"/>
                      </a:lnTo>
                      <a:lnTo>
                        <a:pt x="252248" y="378372"/>
                      </a:lnTo>
                      <a:lnTo>
                        <a:pt x="126124" y="409903"/>
                      </a:lnTo>
                      <a:lnTo>
                        <a:pt x="0" y="394138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64" name="Freeform 63"/>
                <p:cNvSpPr/>
                <p:nvPr/>
              </p:nvSpPr>
              <p:spPr>
                <a:xfrm>
                  <a:off x="4171525" y="3848394"/>
                  <a:ext cx="460211" cy="840266"/>
                </a:xfrm>
                <a:custGeom>
                  <a:avLst/>
                  <a:gdLst>
                    <a:gd name="connsiteX0" fmla="*/ 257503 w 525517"/>
                    <a:gd name="connsiteY0" fmla="*/ 617483 h 840829"/>
                    <a:gd name="connsiteX1" fmla="*/ 241738 w 525517"/>
                    <a:gd name="connsiteY1" fmla="*/ 775139 h 840829"/>
                    <a:gd name="connsiteX2" fmla="*/ 147145 w 525517"/>
                    <a:gd name="connsiteY2" fmla="*/ 838201 h 840829"/>
                    <a:gd name="connsiteX3" fmla="*/ 68317 w 525517"/>
                    <a:gd name="connsiteY3" fmla="*/ 759373 h 840829"/>
                    <a:gd name="connsiteX4" fmla="*/ 5255 w 525517"/>
                    <a:gd name="connsiteY4" fmla="*/ 664780 h 840829"/>
                    <a:gd name="connsiteX5" fmla="*/ 36786 w 525517"/>
                    <a:gd name="connsiteY5" fmla="*/ 585952 h 840829"/>
                    <a:gd name="connsiteX6" fmla="*/ 68317 w 525517"/>
                    <a:gd name="connsiteY6" fmla="*/ 538656 h 840829"/>
                    <a:gd name="connsiteX7" fmla="*/ 147145 w 525517"/>
                    <a:gd name="connsiteY7" fmla="*/ 538656 h 840829"/>
                    <a:gd name="connsiteX8" fmla="*/ 178676 w 525517"/>
                    <a:gd name="connsiteY8" fmla="*/ 491359 h 840829"/>
                    <a:gd name="connsiteX9" fmla="*/ 178676 w 525517"/>
                    <a:gd name="connsiteY9" fmla="*/ 412532 h 840829"/>
                    <a:gd name="connsiteX10" fmla="*/ 273269 w 525517"/>
                    <a:gd name="connsiteY10" fmla="*/ 365235 h 840829"/>
                    <a:gd name="connsiteX11" fmla="*/ 257503 w 525517"/>
                    <a:gd name="connsiteY11" fmla="*/ 270642 h 840829"/>
                    <a:gd name="connsiteX12" fmla="*/ 147145 w 525517"/>
                    <a:gd name="connsiteY12" fmla="*/ 207580 h 840829"/>
                    <a:gd name="connsiteX13" fmla="*/ 131379 w 525517"/>
                    <a:gd name="connsiteY13" fmla="*/ 128752 h 840829"/>
                    <a:gd name="connsiteX14" fmla="*/ 99848 w 525517"/>
                    <a:gd name="connsiteY14" fmla="*/ 65690 h 840829"/>
                    <a:gd name="connsiteX15" fmla="*/ 162910 w 525517"/>
                    <a:gd name="connsiteY15" fmla="*/ 97221 h 840829"/>
                    <a:gd name="connsiteX16" fmla="*/ 273269 w 525517"/>
                    <a:gd name="connsiteY16" fmla="*/ 65690 h 840829"/>
                    <a:gd name="connsiteX17" fmla="*/ 194441 w 525517"/>
                    <a:gd name="connsiteY17" fmla="*/ 2628 h 840829"/>
                    <a:gd name="connsiteX18" fmla="*/ 304800 w 525517"/>
                    <a:gd name="connsiteY18" fmla="*/ 81456 h 840829"/>
                    <a:gd name="connsiteX19" fmla="*/ 383627 w 525517"/>
                    <a:gd name="connsiteY19" fmla="*/ 49925 h 840829"/>
                    <a:gd name="connsiteX20" fmla="*/ 383627 w 525517"/>
                    <a:gd name="connsiteY20" fmla="*/ 34159 h 840829"/>
                    <a:gd name="connsiteX21" fmla="*/ 383627 w 525517"/>
                    <a:gd name="connsiteY21" fmla="*/ 97221 h 840829"/>
                    <a:gd name="connsiteX22" fmla="*/ 336331 w 525517"/>
                    <a:gd name="connsiteY22" fmla="*/ 191814 h 840829"/>
                    <a:gd name="connsiteX23" fmla="*/ 336331 w 525517"/>
                    <a:gd name="connsiteY23" fmla="*/ 254876 h 840829"/>
                    <a:gd name="connsiteX24" fmla="*/ 430924 w 525517"/>
                    <a:gd name="connsiteY24" fmla="*/ 286408 h 840829"/>
                    <a:gd name="connsiteX25" fmla="*/ 478221 w 525517"/>
                    <a:gd name="connsiteY25" fmla="*/ 223345 h 840829"/>
                    <a:gd name="connsiteX26" fmla="*/ 446689 w 525517"/>
                    <a:gd name="connsiteY26" fmla="*/ 317939 h 840829"/>
                    <a:gd name="connsiteX27" fmla="*/ 525517 w 525517"/>
                    <a:gd name="connsiteY27" fmla="*/ 381001 h 840829"/>
                    <a:gd name="connsiteX28" fmla="*/ 446689 w 525517"/>
                    <a:gd name="connsiteY28" fmla="*/ 381001 h 840829"/>
                    <a:gd name="connsiteX29" fmla="*/ 352096 w 525517"/>
                    <a:gd name="connsiteY29" fmla="*/ 381001 h 840829"/>
                    <a:gd name="connsiteX30" fmla="*/ 320565 w 525517"/>
                    <a:gd name="connsiteY30" fmla="*/ 428297 h 840829"/>
                    <a:gd name="connsiteX31" fmla="*/ 352096 w 525517"/>
                    <a:gd name="connsiteY31" fmla="*/ 522890 h 840829"/>
                    <a:gd name="connsiteX32" fmla="*/ 257503 w 525517"/>
                    <a:gd name="connsiteY32" fmla="*/ 522890 h 840829"/>
                    <a:gd name="connsiteX33" fmla="*/ 257503 w 525517"/>
                    <a:gd name="connsiteY33" fmla="*/ 617483 h 840829"/>
                    <a:gd name="connsiteX0" fmla="*/ 254438 w 522452"/>
                    <a:gd name="connsiteY0" fmla="*/ 617483 h 840829"/>
                    <a:gd name="connsiteX1" fmla="*/ 238673 w 522452"/>
                    <a:gd name="connsiteY1" fmla="*/ 775139 h 840829"/>
                    <a:gd name="connsiteX2" fmla="*/ 144080 w 522452"/>
                    <a:gd name="connsiteY2" fmla="*/ 838201 h 840829"/>
                    <a:gd name="connsiteX3" fmla="*/ 65252 w 522452"/>
                    <a:gd name="connsiteY3" fmla="*/ 759373 h 840829"/>
                    <a:gd name="connsiteX4" fmla="*/ 2190 w 522452"/>
                    <a:gd name="connsiteY4" fmla="*/ 664780 h 840829"/>
                    <a:gd name="connsiteX5" fmla="*/ 78390 w 522452"/>
                    <a:gd name="connsiteY5" fmla="*/ 575442 h 840829"/>
                    <a:gd name="connsiteX6" fmla="*/ 65252 w 522452"/>
                    <a:gd name="connsiteY6" fmla="*/ 538656 h 840829"/>
                    <a:gd name="connsiteX7" fmla="*/ 144080 w 522452"/>
                    <a:gd name="connsiteY7" fmla="*/ 538656 h 840829"/>
                    <a:gd name="connsiteX8" fmla="*/ 175611 w 522452"/>
                    <a:gd name="connsiteY8" fmla="*/ 491359 h 840829"/>
                    <a:gd name="connsiteX9" fmla="*/ 175611 w 522452"/>
                    <a:gd name="connsiteY9" fmla="*/ 412532 h 840829"/>
                    <a:gd name="connsiteX10" fmla="*/ 270204 w 522452"/>
                    <a:gd name="connsiteY10" fmla="*/ 365235 h 840829"/>
                    <a:gd name="connsiteX11" fmla="*/ 254438 w 522452"/>
                    <a:gd name="connsiteY11" fmla="*/ 270642 h 840829"/>
                    <a:gd name="connsiteX12" fmla="*/ 144080 w 522452"/>
                    <a:gd name="connsiteY12" fmla="*/ 207580 h 840829"/>
                    <a:gd name="connsiteX13" fmla="*/ 128314 w 522452"/>
                    <a:gd name="connsiteY13" fmla="*/ 128752 h 840829"/>
                    <a:gd name="connsiteX14" fmla="*/ 96783 w 522452"/>
                    <a:gd name="connsiteY14" fmla="*/ 65690 h 840829"/>
                    <a:gd name="connsiteX15" fmla="*/ 159845 w 522452"/>
                    <a:gd name="connsiteY15" fmla="*/ 97221 h 840829"/>
                    <a:gd name="connsiteX16" fmla="*/ 270204 w 522452"/>
                    <a:gd name="connsiteY16" fmla="*/ 65690 h 840829"/>
                    <a:gd name="connsiteX17" fmla="*/ 191376 w 522452"/>
                    <a:gd name="connsiteY17" fmla="*/ 2628 h 840829"/>
                    <a:gd name="connsiteX18" fmla="*/ 301735 w 522452"/>
                    <a:gd name="connsiteY18" fmla="*/ 81456 h 840829"/>
                    <a:gd name="connsiteX19" fmla="*/ 380562 w 522452"/>
                    <a:gd name="connsiteY19" fmla="*/ 49925 h 840829"/>
                    <a:gd name="connsiteX20" fmla="*/ 380562 w 522452"/>
                    <a:gd name="connsiteY20" fmla="*/ 34159 h 840829"/>
                    <a:gd name="connsiteX21" fmla="*/ 380562 w 522452"/>
                    <a:gd name="connsiteY21" fmla="*/ 97221 h 840829"/>
                    <a:gd name="connsiteX22" fmla="*/ 333266 w 522452"/>
                    <a:gd name="connsiteY22" fmla="*/ 191814 h 840829"/>
                    <a:gd name="connsiteX23" fmla="*/ 333266 w 522452"/>
                    <a:gd name="connsiteY23" fmla="*/ 254876 h 840829"/>
                    <a:gd name="connsiteX24" fmla="*/ 427859 w 522452"/>
                    <a:gd name="connsiteY24" fmla="*/ 286408 h 840829"/>
                    <a:gd name="connsiteX25" fmla="*/ 475156 w 522452"/>
                    <a:gd name="connsiteY25" fmla="*/ 223345 h 840829"/>
                    <a:gd name="connsiteX26" fmla="*/ 443624 w 522452"/>
                    <a:gd name="connsiteY26" fmla="*/ 317939 h 840829"/>
                    <a:gd name="connsiteX27" fmla="*/ 522452 w 522452"/>
                    <a:gd name="connsiteY27" fmla="*/ 381001 h 840829"/>
                    <a:gd name="connsiteX28" fmla="*/ 443624 w 522452"/>
                    <a:gd name="connsiteY28" fmla="*/ 381001 h 840829"/>
                    <a:gd name="connsiteX29" fmla="*/ 349031 w 522452"/>
                    <a:gd name="connsiteY29" fmla="*/ 381001 h 840829"/>
                    <a:gd name="connsiteX30" fmla="*/ 317500 w 522452"/>
                    <a:gd name="connsiteY30" fmla="*/ 428297 h 840829"/>
                    <a:gd name="connsiteX31" fmla="*/ 349031 w 522452"/>
                    <a:gd name="connsiteY31" fmla="*/ 522890 h 840829"/>
                    <a:gd name="connsiteX32" fmla="*/ 254438 w 522452"/>
                    <a:gd name="connsiteY32" fmla="*/ 522890 h 840829"/>
                    <a:gd name="connsiteX33" fmla="*/ 254438 w 522452"/>
                    <a:gd name="connsiteY33" fmla="*/ 617483 h 840829"/>
                    <a:gd name="connsiteX0" fmla="*/ 267138 w 535152"/>
                    <a:gd name="connsiteY0" fmla="*/ 617483 h 840829"/>
                    <a:gd name="connsiteX1" fmla="*/ 251373 w 535152"/>
                    <a:gd name="connsiteY1" fmla="*/ 775139 h 840829"/>
                    <a:gd name="connsiteX2" fmla="*/ 156780 w 535152"/>
                    <a:gd name="connsiteY2" fmla="*/ 838201 h 840829"/>
                    <a:gd name="connsiteX3" fmla="*/ 77952 w 535152"/>
                    <a:gd name="connsiteY3" fmla="*/ 759373 h 840829"/>
                    <a:gd name="connsiteX4" fmla="*/ 14890 w 535152"/>
                    <a:gd name="connsiteY4" fmla="*/ 664780 h 840829"/>
                    <a:gd name="connsiteX5" fmla="*/ 167289 w 535152"/>
                    <a:gd name="connsiteY5" fmla="*/ 575442 h 840829"/>
                    <a:gd name="connsiteX6" fmla="*/ 77952 w 535152"/>
                    <a:gd name="connsiteY6" fmla="*/ 538656 h 840829"/>
                    <a:gd name="connsiteX7" fmla="*/ 156780 w 535152"/>
                    <a:gd name="connsiteY7" fmla="*/ 538656 h 840829"/>
                    <a:gd name="connsiteX8" fmla="*/ 188311 w 535152"/>
                    <a:gd name="connsiteY8" fmla="*/ 491359 h 840829"/>
                    <a:gd name="connsiteX9" fmla="*/ 188311 w 535152"/>
                    <a:gd name="connsiteY9" fmla="*/ 412532 h 840829"/>
                    <a:gd name="connsiteX10" fmla="*/ 282904 w 535152"/>
                    <a:gd name="connsiteY10" fmla="*/ 365235 h 840829"/>
                    <a:gd name="connsiteX11" fmla="*/ 267138 w 535152"/>
                    <a:gd name="connsiteY11" fmla="*/ 270642 h 840829"/>
                    <a:gd name="connsiteX12" fmla="*/ 156780 w 535152"/>
                    <a:gd name="connsiteY12" fmla="*/ 207580 h 840829"/>
                    <a:gd name="connsiteX13" fmla="*/ 141014 w 535152"/>
                    <a:gd name="connsiteY13" fmla="*/ 128752 h 840829"/>
                    <a:gd name="connsiteX14" fmla="*/ 109483 w 535152"/>
                    <a:gd name="connsiteY14" fmla="*/ 65690 h 840829"/>
                    <a:gd name="connsiteX15" fmla="*/ 172545 w 535152"/>
                    <a:gd name="connsiteY15" fmla="*/ 97221 h 840829"/>
                    <a:gd name="connsiteX16" fmla="*/ 282904 w 535152"/>
                    <a:gd name="connsiteY16" fmla="*/ 65690 h 840829"/>
                    <a:gd name="connsiteX17" fmla="*/ 204076 w 535152"/>
                    <a:gd name="connsiteY17" fmla="*/ 2628 h 840829"/>
                    <a:gd name="connsiteX18" fmla="*/ 314435 w 535152"/>
                    <a:gd name="connsiteY18" fmla="*/ 81456 h 840829"/>
                    <a:gd name="connsiteX19" fmla="*/ 393262 w 535152"/>
                    <a:gd name="connsiteY19" fmla="*/ 49925 h 840829"/>
                    <a:gd name="connsiteX20" fmla="*/ 393262 w 535152"/>
                    <a:gd name="connsiteY20" fmla="*/ 34159 h 840829"/>
                    <a:gd name="connsiteX21" fmla="*/ 393262 w 535152"/>
                    <a:gd name="connsiteY21" fmla="*/ 97221 h 840829"/>
                    <a:gd name="connsiteX22" fmla="*/ 345966 w 535152"/>
                    <a:gd name="connsiteY22" fmla="*/ 191814 h 840829"/>
                    <a:gd name="connsiteX23" fmla="*/ 345966 w 535152"/>
                    <a:gd name="connsiteY23" fmla="*/ 254876 h 840829"/>
                    <a:gd name="connsiteX24" fmla="*/ 440559 w 535152"/>
                    <a:gd name="connsiteY24" fmla="*/ 286408 h 840829"/>
                    <a:gd name="connsiteX25" fmla="*/ 487856 w 535152"/>
                    <a:gd name="connsiteY25" fmla="*/ 223345 h 840829"/>
                    <a:gd name="connsiteX26" fmla="*/ 456324 w 535152"/>
                    <a:gd name="connsiteY26" fmla="*/ 317939 h 840829"/>
                    <a:gd name="connsiteX27" fmla="*/ 535152 w 535152"/>
                    <a:gd name="connsiteY27" fmla="*/ 381001 h 840829"/>
                    <a:gd name="connsiteX28" fmla="*/ 456324 w 535152"/>
                    <a:gd name="connsiteY28" fmla="*/ 381001 h 840829"/>
                    <a:gd name="connsiteX29" fmla="*/ 361731 w 535152"/>
                    <a:gd name="connsiteY29" fmla="*/ 381001 h 840829"/>
                    <a:gd name="connsiteX30" fmla="*/ 330200 w 535152"/>
                    <a:gd name="connsiteY30" fmla="*/ 428297 h 840829"/>
                    <a:gd name="connsiteX31" fmla="*/ 361731 w 535152"/>
                    <a:gd name="connsiteY31" fmla="*/ 522890 h 840829"/>
                    <a:gd name="connsiteX32" fmla="*/ 267138 w 535152"/>
                    <a:gd name="connsiteY32" fmla="*/ 522890 h 840829"/>
                    <a:gd name="connsiteX33" fmla="*/ 267138 w 535152"/>
                    <a:gd name="connsiteY33" fmla="*/ 617483 h 840829"/>
                    <a:gd name="connsiteX0" fmla="*/ 190937 w 458951"/>
                    <a:gd name="connsiteY0" fmla="*/ 617483 h 840829"/>
                    <a:gd name="connsiteX1" fmla="*/ 175172 w 458951"/>
                    <a:gd name="connsiteY1" fmla="*/ 775139 h 840829"/>
                    <a:gd name="connsiteX2" fmla="*/ 80579 w 458951"/>
                    <a:gd name="connsiteY2" fmla="*/ 838201 h 840829"/>
                    <a:gd name="connsiteX3" fmla="*/ 1751 w 458951"/>
                    <a:gd name="connsiteY3" fmla="*/ 759373 h 840829"/>
                    <a:gd name="connsiteX4" fmla="*/ 91088 w 458951"/>
                    <a:gd name="connsiteY4" fmla="*/ 575442 h 840829"/>
                    <a:gd name="connsiteX5" fmla="*/ 1751 w 458951"/>
                    <a:gd name="connsiteY5" fmla="*/ 538656 h 840829"/>
                    <a:gd name="connsiteX6" fmla="*/ 80579 w 458951"/>
                    <a:gd name="connsiteY6" fmla="*/ 538656 h 840829"/>
                    <a:gd name="connsiteX7" fmla="*/ 112110 w 458951"/>
                    <a:gd name="connsiteY7" fmla="*/ 491359 h 840829"/>
                    <a:gd name="connsiteX8" fmla="*/ 112110 w 458951"/>
                    <a:gd name="connsiteY8" fmla="*/ 412532 h 840829"/>
                    <a:gd name="connsiteX9" fmla="*/ 206703 w 458951"/>
                    <a:gd name="connsiteY9" fmla="*/ 365235 h 840829"/>
                    <a:gd name="connsiteX10" fmla="*/ 190937 w 458951"/>
                    <a:gd name="connsiteY10" fmla="*/ 270642 h 840829"/>
                    <a:gd name="connsiteX11" fmla="*/ 80579 w 458951"/>
                    <a:gd name="connsiteY11" fmla="*/ 207580 h 840829"/>
                    <a:gd name="connsiteX12" fmla="*/ 64813 w 458951"/>
                    <a:gd name="connsiteY12" fmla="*/ 128752 h 840829"/>
                    <a:gd name="connsiteX13" fmla="*/ 33282 w 458951"/>
                    <a:gd name="connsiteY13" fmla="*/ 65690 h 840829"/>
                    <a:gd name="connsiteX14" fmla="*/ 96344 w 458951"/>
                    <a:gd name="connsiteY14" fmla="*/ 97221 h 840829"/>
                    <a:gd name="connsiteX15" fmla="*/ 206703 w 458951"/>
                    <a:gd name="connsiteY15" fmla="*/ 65690 h 840829"/>
                    <a:gd name="connsiteX16" fmla="*/ 127875 w 458951"/>
                    <a:gd name="connsiteY16" fmla="*/ 2628 h 840829"/>
                    <a:gd name="connsiteX17" fmla="*/ 238234 w 458951"/>
                    <a:gd name="connsiteY17" fmla="*/ 81456 h 840829"/>
                    <a:gd name="connsiteX18" fmla="*/ 317061 w 458951"/>
                    <a:gd name="connsiteY18" fmla="*/ 49925 h 840829"/>
                    <a:gd name="connsiteX19" fmla="*/ 317061 w 458951"/>
                    <a:gd name="connsiteY19" fmla="*/ 34159 h 840829"/>
                    <a:gd name="connsiteX20" fmla="*/ 317061 w 458951"/>
                    <a:gd name="connsiteY20" fmla="*/ 97221 h 840829"/>
                    <a:gd name="connsiteX21" fmla="*/ 269765 w 458951"/>
                    <a:gd name="connsiteY21" fmla="*/ 191814 h 840829"/>
                    <a:gd name="connsiteX22" fmla="*/ 269765 w 458951"/>
                    <a:gd name="connsiteY22" fmla="*/ 254876 h 840829"/>
                    <a:gd name="connsiteX23" fmla="*/ 364358 w 458951"/>
                    <a:gd name="connsiteY23" fmla="*/ 286408 h 840829"/>
                    <a:gd name="connsiteX24" fmla="*/ 411655 w 458951"/>
                    <a:gd name="connsiteY24" fmla="*/ 223345 h 840829"/>
                    <a:gd name="connsiteX25" fmla="*/ 380123 w 458951"/>
                    <a:gd name="connsiteY25" fmla="*/ 317939 h 840829"/>
                    <a:gd name="connsiteX26" fmla="*/ 458951 w 458951"/>
                    <a:gd name="connsiteY26" fmla="*/ 381001 h 840829"/>
                    <a:gd name="connsiteX27" fmla="*/ 380123 w 458951"/>
                    <a:gd name="connsiteY27" fmla="*/ 381001 h 840829"/>
                    <a:gd name="connsiteX28" fmla="*/ 285530 w 458951"/>
                    <a:gd name="connsiteY28" fmla="*/ 381001 h 840829"/>
                    <a:gd name="connsiteX29" fmla="*/ 253999 w 458951"/>
                    <a:gd name="connsiteY29" fmla="*/ 428297 h 840829"/>
                    <a:gd name="connsiteX30" fmla="*/ 285530 w 458951"/>
                    <a:gd name="connsiteY30" fmla="*/ 522890 h 840829"/>
                    <a:gd name="connsiteX31" fmla="*/ 190937 w 458951"/>
                    <a:gd name="connsiteY31" fmla="*/ 522890 h 840829"/>
                    <a:gd name="connsiteX32" fmla="*/ 190937 w 458951"/>
                    <a:gd name="connsiteY32" fmla="*/ 617483 h 8408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458951" h="840829">
                      <a:moveTo>
                        <a:pt x="190937" y="617483"/>
                      </a:moveTo>
                      <a:cubicBezTo>
                        <a:pt x="188310" y="659524"/>
                        <a:pt x="193565" y="738353"/>
                        <a:pt x="175172" y="775139"/>
                      </a:cubicBezTo>
                      <a:cubicBezTo>
                        <a:pt x="156779" y="811925"/>
                        <a:pt x="109482" y="840829"/>
                        <a:pt x="80579" y="838201"/>
                      </a:cubicBezTo>
                      <a:cubicBezTo>
                        <a:pt x="51676" y="835573"/>
                        <a:pt x="0" y="803166"/>
                        <a:pt x="1751" y="759373"/>
                      </a:cubicBezTo>
                      <a:cubicBezTo>
                        <a:pt x="3502" y="715580"/>
                        <a:pt x="91088" y="612228"/>
                        <a:pt x="91088" y="575442"/>
                      </a:cubicBezTo>
                      <a:cubicBezTo>
                        <a:pt x="91088" y="538656"/>
                        <a:pt x="3502" y="544787"/>
                        <a:pt x="1751" y="538656"/>
                      </a:cubicBezTo>
                      <a:cubicBezTo>
                        <a:pt x="0" y="532525"/>
                        <a:pt x="62186" y="546539"/>
                        <a:pt x="80579" y="538656"/>
                      </a:cubicBezTo>
                      <a:cubicBezTo>
                        <a:pt x="98972" y="530773"/>
                        <a:pt x="106855" y="512380"/>
                        <a:pt x="112110" y="491359"/>
                      </a:cubicBezTo>
                      <a:cubicBezTo>
                        <a:pt x="117365" y="470338"/>
                        <a:pt x="96344" y="433553"/>
                        <a:pt x="112110" y="412532"/>
                      </a:cubicBezTo>
                      <a:cubicBezTo>
                        <a:pt x="127876" y="391511"/>
                        <a:pt x="193565" y="388883"/>
                        <a:pt x="206703" y="365235"/>
                      </a:cubicBezTo>
                      <a:cubicBezTo>
                        <a:pt x="219841" y="341587"/>
                        <a:pt x="211958" y="296918"/>
                        <a:pt x="190937" y="270642"/>
                      </a:cubicBezTo>
                      <a:cubicBezTo>
                        <a:pt x="169916" y="244366"/>
                        <a:pt x="101600" y="231228"/>
                        <a:pt x="80579" y="207580"/>
                      </a:cubicBezTo>
                      <a:cubicBezTo>
                        <a:pt x="59558" y="183932"/>
                        <a:pt x="72696" y="152400"/>
                        <a:pt x="64813" y="128752"/>
                      </a:cubicBezTo>
                      <a:cubicBezTo>
                        <a:pt x="56930" y="105104"/>
                        <a:pt x="28027" y="70945"/>
                        <a:pt x="33282" y="65690"/>
                      </a:cubicBezTo>
                      <a:cubicBezTo>
                        <a:pt x="38537" y="60435"/>
                        <a:pt x="67441" y="97221"/>
                        <a:pt x="96344" y="97221"/>
                      </a:cubicBezTo>
                      <a:cubicBezTo>
                        <a:pt x="125247" y="97221"/>
                        <a:pt x="201448" y="81455"/>
                        <a:pt x="206703" y="65690"/>
                      </a:cubicBezTo>
                      <a:cubicBezTo>
                        <a:pt x="211958" y="49925"/>
                        <a:pt x="122620" y="0"/>
                        <a:pt x="127875" y="2628"/>
                      </a:cubicBezTo>
                      <a:cubicBezTo>
                        <a:pt x="133130" y="5256"/>
                        <a:pt x="206703" y="73573"/>
                        <a:pt x="238234" y="81456"/>
                      </a:cubicBezTo>
                      <a:cubicBezTo>
                        <a:pt x="269765" y="89339"/>
                        <a:pt x="303923" y="57808"/>
                        <a:pt x="317061" y="49925"/>
                      </a:cubicBezTo>
                      <a:cubicBezTo>
                        <a:pt x="330199" y="42042"/>
                        <a:pt x="317061" y="34159"/>
                        <a:pt x="317061" y="34159"/>
                      </a:cubicBezTo>
                      <a:cubicBezTo>
                        <a:pt x="317061" y="42042"/>
                        <a:pt x="324944" y="70945"/>
                        <a:pt x="317061" y="97221"/>
                      </a:cubicBezTo>
                      <a:cubicBezTo>
                        <a:pt x="309178" y="123497"/>
                        <a:pt x="277648" y="165538"/>
                        <a:pt x="269765" y="191814"/>
                      </a:cubicBezTo>
                      <a:cubicBezTo>
                        <a:pt x="261882" y="218090"/>
                        <a:pt x="254000" y="239110"/>
                        <a:pt x="269765" y="254876"/>
                      </a:cubicBezTo>
                      <a:cubicBezTo>
                        <a:pt x="285530" y="270642"/>
                        <a:pt x="340710" y="291663"/>
                        <a:pt x="364358" y="286408"/>
                      </a:cubicBezTo>
                      <a:cubicBezTo>
                        <a:pt x="388006" y="281153"/>
                        <a:pt x="409028" y="218090"/>
                        <a:pt x="411655" y="223345"/>
                      </a:cubicBezTo>
                      <a:cubicBezTo>
                        <a:pt x="414282" y="228600"/>
                        <a:pt x="372240" y="291663"/>
                        <a:pt x="380123" y="317939"/>
                      </a:cubicBezTo>
                      <a:cubicBezTo>
                        <a:pt x="388006" y="344215"/>
                        <a:pt x="458951" y="370491"/>
                        <a:pt x="458951" y="381001"/>
                      </a:cubicBezTo>
                      <a:cubicBezTo>
                        <a:pt x="458951" y="391511"/>
                        <a:pt x="380123" y="381001"/>
                        <a:pt x="380123" y="381001"/>
                      </a:cubicBezTo>
                      <a:cubicBezTo>
                        <a:pt x="351220" y="381001"/>
                        <a:pt x="306551" y="373118"/>
                        <a:pt x="285530" y="381001"/>
                      </a:cubicBezTo>
                      <a:cubicBezTo>
                        <a:pt x="264509" y="388884"/>
                        <a:pt x="253999" y="404649"/>
                        <a:pt x="253999" y="428297"/>
                      </a:cubicBezTo>
                      <a:cubicBezTo>
                        <a:pt x="253999" y="451945"/>
                        <a:pt x="296040" y="507125"/>
                        <a:pt x="285530" y="522890"/>
                      </a:cubicBezTo>
                      <a:cubicBezTo>
                        <a:pt x="275020" y="538656"/>
                        <a:pt x="209330" y="512380"/>
                        <a:pt x="190937" y="522890"/>
                      </a:cubicBezTo>
                      <a:cubicBezTo>
                        <a:pt x="172544" y="533400"/>
                        <a:pt x="193564" y="575442"/>
                        <a:pt x="190937" y="617483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65" name="Freeform 64"/>
                <p:cNvSpPr/>
                <p:nvPr/>
              </p:nvSpPr>
              <p:spPr>
                <a:xfrm>
                  <a:off x="4292053" y="3194854"/>
                  <a:ext cx="317768" cy="455148"/>
                </a:xfrm>
                <a:custGeom>
                  <a:avLst/>
                  <a:gdLst>
                    <a:gd name="connsiteX0" fmla="*/ 47296 w 320565"/>
                    <a:gd name="connsiteY0" fmla="*/ 349468 h 446689"/>
                    <a:gd name="connsiteX1" fmla="*/ 94593 w 320565"/>
                    <a:gd name="connsiteY1" fmla="*/ 286406 h 446689"/>
                    <a:gd name="connsiteX2" fmla="*/ 63062 w 320565"/>
                    <a:gd name="connsiteY2" fmla="*/ 97220 h 446689"/>
                    <a:gd name="connsiteX3" fmla="*/ 0 w 320565"/>
                    <a:gd name="connsiteY3" fmla="*/ 97220 h 446689"/>
                    <a:gd name="connsiteX4" fmla="*/ 63062 w 320565"/>
                    <a:gd name="connsiteY4" fmla="*/ 2627 h 446689"/>
                    <a:gd name="connsiteX5" fmla="*/ 141889 w 320565"/>
                    <a:gd name="connsiteY5" fmla="*/ 81455 h 446689"/>
                    <a:gd name="connsiteX6" fmla="*/ 220717 w 320565"/>
                    <a:gd name="connsiteY6" fmla="*/ 81455 h 446689"/>
                    <a:gd name="connsiteX7" fmla="*/ 189186 w 320565"/>
                    <a:gd name="connsiteY7" fmla="*/ 176048 h 446689"/>
                    <a:gd name="connsiteX8" fmla="*/ 236482 w 320565"/>
                    <a:gd name="connsiteY8" fmla="*/ 317937 h 446689"/>
                    <a:gd name="connsiteX9" fmla="*/ 315310 w 320565"/>
                    <a:gd name="connsiteY9" fmla="*/ 349468 h 446689"/>
                    <a:gd name="connsiteX10" fmla="*/ 268013 w 320565"/>
                    <a:gd name="connsiteY10" fmla="*/ 333703 h 446689"/>
                    <a:gd name="connsiteX11" fmla="*/ 220717 w 320565"/>
                    <a:gd name="connsiteY11" fmla="*/ 365234 h 446689"/>
                    <a:gd name="connsiteX12" fmla="*/ 126124 w 320565"/>
                    <a:gd name="connsiteY12" fmla="*/ 444061 h 446689"/>
                    <a:gd name="connsiteX13" fmla="*/ 47296 w 320565"/>
                    <a:gd name="connsiteY13" fmla="*/ 349468 h 446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320565" h="446689">
                      <a:moveTo>
                        <a:pt x="47296" y="349468"/>
                      </a:moveTo>
                      <a:cubicBezTo>
                        <a:pt x="42041" y="323192"/>
                        <a:pt x="91965" y="328447"/>
                        <a:pt x="94593" y="286406"/>
                      </a:cubicBezTo>
                      <a:cubicBezTo>
                        <a:pt x="97221" y="244365"/>
                        <a:pt x="78828" y="128751"/>
                        <a:pt x="63062" y="97220"/>
                      </a:cubicBezTo>
                      <a:cubicBezTo>
                        <a:pt x="47297" y="65689"/>
                        <a:pt x="0" y="112985"/>
                        <a:pt x="0" y="97220"/>
                      </a:cubicBezTo>
                      <a:cubicBezTo>
                        <a:pt x="0" y="81455"/>
                        <a:pt x="39414" y="5254"/>
                        <a:pt x="63062" y="2627"/>
                      </a:cubicBezTo>
                      <a:cubicBezTo>
                        <a:pt x="86710" y="0"/>
                        <a:pt x="115613" y="68317"/>
                        <a:pt x="141889" y="81455"/>
                      </a:cubicBezTo>
                      <a:cubicBezTo>
                        <a:pt x="168165" y="94593"/>
                        <a:pt x="212834" y="65690"/>
                        <a:pt x="220717" y="81455"/>
                      </a:cubicBezTo>
                      <a:cubicBezTo>
                        <a:pt x="228600" y="97221"/>
                        <a:pt x="186559" y="136634"/>
                        <a:pt x="189186" y="176048"/>
                      </a:cubicBezTo>
                      <a:cubicBezTo>
                        <a:pt x="191814" y="215462"/>
                        <a:pt x="215461" y="289034"/>
                        <a:pt x="236482" y="317937"/>
                      </a:cubicBezTo>
                      <a:cubicBezTo>
                        <a:pt x="257503" y="346840"/>
                        <a:pt x="310055" y="346840"/>
                        <a:pt x="315310" y="349468"/>
                      </a:cubicBezTo>
                      <a:cubicBezTo>
                        <a:pt x="320565" y="352096"/>
                        <a:pt x="283779" y="331075"/>
                        <a:pt x="268013" y="333703"/>
                      </a:cubicBezTo>
                      <a:cubicBezTo>
                        <a:pt x="252247" y="336331"/>
                        <a:pt x="244365" y="346841"/>
                        <a:pt x="220717" y="365234"/>
                      </a:cubicBezTo>
                      <a:cubicBezTo>
                        <a:pt x="197069" y="383627"/>
                        <a:pt x="147145" y="446689"/>
                        <a:pt x="126124" y="444061"/>
                      </a:cubicBezTo>
                      <a:cubicBezTo>
                        <a:pt x="105103" y="441433"/>
                        <a:pt x="52551" y="375744"/>
                        <a:pt x="47296" y="349468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66" name="Freeform 65"/>
                <p:cNvSpPr/>
                <p:nvPr/>
              </p:nvSpPr>
              <p:spPr>
                <a:xfrm>
                  <a:off x="4313968" y="2517973"/>
                  <a:ext cx="262978" cy="291763"/>
                </a:xfrm>
                <a:custGeom>
                  <a:avLst/>
                  <a:gdLst>
                    <a:gd name="connsiteX0" fmla="*/ 15765 w 260131"/>
                    <a:gd name="connsiteY0" fmla="*/ 254876 h 289035"/>
                    <a:gd name="connsiteX1" fmla="*/ 31531 w 260131"/>
                    <a:gd name="connsiteY1" fmla="*/ 176048 h 289035"/>
                    <a:gd name="connsiteX2" fmla="*/ 31531 w 260131"/>
                    <a:gd name="connsiteY2" fmla="*/ 18393 h 289035"/>
                    <a:gd name="connsiteX3" fmla="*/ 94593 w 260131"/>
                    <a:gd name="connsiteY3" fmla="*/ 65690 h 289035"/>
                    <a:gd name="connsiteX4" fmla="*/ 189186 w 260131"/>
                    <a:gd name="connsiteY4" fmla="*/ 65690 h 289035"/>
                    <a:gd name="connsiteX5" fmla="*/ 173420 w 260131"/>
                    <a:gd name="connsiteY5" fmla="*/ 176048 h 289035"/>
                    <a:gd name="connsiteX6" fmla="*/ 220717 w 260131"/>
                    <a:gd name="connsiteY6" fmla="*/ 207579 h 289035"/>
                    <a:gd name="connsiteX7" fmla="*/ 252248 w 260131"/>
                    <a:gd name="connsiteY7" fmla="*/ 239111 h 289035"/>
                    <a:gd name="connsiteX8" fmla="*/ 173420 w 260131"/>
                    <a:gd name="connsiteY8" fmla="*/ 254876 h 289035"/>
                    <a:gd name="connsiteX9" fmla="*/ 157655 w 260131"/>
                    <a:gd name="connsiteY9" fmla="*/ 286407 h 289035"/>
                    <a:gd name="connsiteX10" fmla="*/ 126124 w 260131"/>
                    <a:gd name="connsiteY10" fmla="*/ 270642 h 289035"/>
                    <a:gd name="connsiteX11" fmla="*/ 15765 w 260131"/>
                    <a:gd name="connsiteY11" fmla="*/ 254876 h 2890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60131" h="289035">
                      <a:moveTo>
                        <a:pt x="15765" y="254876"/>
                      </a:moveTo>
                      <a:cubicBezTo>
                        <a:pt x="0" y="239110"/>
                        <a:pt x="28903" y="215462"/>
                        <a:pt x="31531" y="176048"/>
                      </a:cubicBezTo>
                      <a:cubicBezTo>
                        <a:pt x="34159" y="136634"/>
                        <a:pt x="21021" y="36786"/>
                        <a:pt x="31531" y="18393"/>
                      </a:cubicBezTo>
                      <a:cubicBezTo>
                        <a:pt x="42041" y="0"/>
                        <a:pt x="68317" y="57807"/>
                        <a:pt x="94593" y="65690"/>
                      </a:cubicBezTo>
                      <a:cubicBezTo>
                        <a:pt x="120869" y="73573"/>
                        <a:pt x="176048" y="47297"/>
                        <a:pt x="189186" y="65690"/>
                      </a:cubicBezTo>
                      <a:cubicBezTo>
                        <a:pt x="202324" y="84083"/>
                        <a:pt x="168165" y="152400"/>
                        <a:pt x="173420" y="176048"/>
                      </a:cubicBezTo>
                      <a:cubicBezTo>
                        <a:pt x="178675" y="199696"/>
                        <a:pt x="207579" y="197069"/>
                        <a:pt x="220717" y="207579"/>
                      </a:cubicBezTo>
                      <a:cubicBezTo>
                        <a:pt x="233855" y="218089"/>
                        <a:pt x="260131" y="231228"/>
                        <a:pt x="252248" y="239111"/>
                      </a:cubicBezTo>
                      <a:cubicBezTo>
                        <a:pt x="244365" y="246994"/>
                        <a:pt x="189186" y="246993"/>
                        <a:pt x="173420" y="254876"/>
                      </a:cubicBezTo>
                      <a:cubicBezTo>
                        <a:pt x="157655" y="262759"/>
                        <a:pt x="165538" y="283779"/>
                        <a:pt x="157655" y="286407"/>
                      </a:cubicBezTo>
                      <a:cubicBezTo>
                        <a:pt x="149772" y="289035"/>
                        <a:pt x="144517" y="273269"/>
                        <a:pt x="126124" y="270642"/>
                      </a:cubicBezTo>
                      <a:cubicBezTo>
                        <a:pt x="107731" y="268015"/>
                        <a:pt x="31530" y="270642"/>
                        <a:pt x="15765" y="254876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17" name="Group 26"/>
              <p:cNvGrpSpPr>
                <a:grpSpLocks/>
              </p:cNvGrpSpPr>
              <p:nvPr/>
            </p:nvGrpSpPr>
            <p:grpSpPr bwMode="auto">
              <a:xfrm>
                <a:off x="3124201" y="3384331"/>
                <a:ext cx="2877206" cy="1715814"/>
                <a:chOff x="3124201" y="3384331"/>
                <a:chExt cx="2877206" cy="1715814"/>
              </a:xfrm>
            </p:grpSpPr>
            <p:sp>
              <p:nvSpPr>
                <p:cNvPr id="57" name="Freeform 56"/>
                <p:cNvSpPr/>
                <p:nvPr/>
              </p:nvSpPr>
              <p:spPr>
                <a:xfrm>
                  <a:off x="4324930" y="4116816"/>
                  <a:ext cx="1676477" cy="980308"/>
                </a:xfrm>
                <a:custGeom>
                  <a:avLst/>
                  <a:gdLst>
                    <a:gd name="connsiteX0" fmla="*/ 212834 w 1673772"/>
                    <a:gd name="connsiteY0" fmla="*/ 919655 h 974834"/>
                    <a:gd name="connsiteX1" fmla="*/ 338958 w 1673772"/>
                    <a:gd name="connsiteY1" fmla="*/ 935420 h 974834"/>
                    <a:gd name="connsiteX2" fmla="*/ 323193 w 1673772"/>
                    <a:gd name="connsiteY2" fmla="*/ 840827 h 974834"/>
                    <a:gd name="connsiteX3" fmla="*/ 433551 w 1673772"/>
                    <a:gd name="connsiteY3" fmla="*/ 966951 h 974834"/>
                    <a:gd name="connsiteX4" fmla="*/ 465082 w 1673772"/>
                    <a:gd name="connsiteY4" fmla="*/ 856592 h 974834"/>
                    <a:gd name="connsiteX5" fmla="*/ 559675 w 1673772"/>
                    <a:gd name="connsiteY5" fmla="*/ 966951 h 974834"/>
                    <a:gd name="connsiteX6" fmla="*/ 622737 w 1673772"/>
                    <a:gd name="connsiteY6" fmla="*/ 903889 h 974834"/>
                    <a:gd name="connsiteX7" fmla="*/ 559675 w 1673772"/>
                    <a:gd name="connsiteY7" fmla="*/ 793530 h 974834"/>
                    <a:gd name="connsiteX8" fmla="*/ 670034 w 1673772"/>
                    <a:gd name="connsiteY8" fmla="*/ 872358 h 974834"/>
                    <a:gd name="connsiteX9" fmla="*/ 701565 w 1673772"/>
                    <a:gd name="connsiteY9" fmla="*/ 746234 h 974834"/>
                    <a:gd name="connsiteX10" fmla="*/ 843455 w 1673772"/>
                    <a:gd name="connsiteY10" fmla="*/ 935420 h 974834"/>
                    <a:gd name="connsiteX11" fmla="*/ 938048 w 1673772"/>
                    <a:gd name="connsiteY11" fmla="*/ 951186 h 974834"/>
                    <a:gd name="connsiteX12" fmla="*/ 938048 w 1673772"/>
                    <a:gd name="connsiteY12" fmla="*/ 809296 h 974834"/>
                    <a:gd name="connsiteX13" fmla="*/ 1079937 w 1673772"/>
                    <a:gd name="connsiteY13" fmla="*/ 888123 h 974834"/>
                    <a:gd name="connsiteX14" fmla="*/ 1158765 w 1673772"/>
                    <a:gd name="connsiteY14" fmla="*/ 872358 h 974834"/>
                    <a:gd name="connsiteX15" fmla="*/ 1142999 w 1673772"/>
                    <a:gd name="connsiteY15" fmla="*/ 730468 h 974834"/>
                    <a:gd name="connsiteX16" fmla="*/ 1221827 w 1673772"/>
                    <a:gd name="connsiteY16" fmla="*/ 809296 h 974834"/>
                    <a:gd name="connsiteX17" fmla="*/ 1552903 w 1673772"/>
                    <a:gd name="connsiteY17" fmla="*/ 746234 h 974834"/>
                    <a:gd name="connsiteX18" fmla="*/ 1663262 w 1673772"/>
                    <a:gd name="connsiteY18" fmla="*/ 493986 h 974834"/>
                    <a:gd name="connsiteX19" fmla="*/ 1615965 w 1673772"/>
                    <a:gd name="connsiteY19" fmla="*/ 462455 h 974834"/>
                    <a:gd name="connsiteX20" fmla="*/ 1395248 w 1673772"/>
                    <a:gd name="connsiteY20" fmla="*/ 620110 h 974834"/>
                    <a:gd name="connsiteX21" fmla="*/ 1489841 w 1673772"/>
                    <a:gd name="connsiteY21" fmla="*/ 493986 h 974834"/>
                    <a:gd name="connsiteX22" fmla="*/ 1379482 w 1673772"/>
                    <a:gd name="connsiteY22" fmla="*/ 430923 h 974834"/>
                    <a:gd name="connsiteX23" fmla="*/ 1158765 w 1673772"/>
                    <a:gd name="connsiteY23" fmla="*/ 635875 h 974834"/>
                    <a:gd name="connsiteX24" fmla="*/ 1158765 w 1673772"/>
                    <a:gd name="connsiteY24" fmla="*/ 478220 h 974834"/>
                    <a:gd name="connsiteX25" fmla="*/ 1079937 w 1673772"/>
                    <a:gd name="connsiteY25" fmla="*/ 478220 h 974834"/>
                    <a:gd name="connsiteX26" fmla="*/ 938048 w 1673772"/>
                    <a:gd name="connsiteY26" fmla="*/ 557048 h 974834"/>
                    <a:gd name="connsiteX27" fmla="*/ 969579 w 1673772"/>
                    <a:gd name="connsiteY27" fmla="*/ 509751 h 974834"/>
                    <a:gd name="connsiteX28" fmla="*/ 969579 w 1673772"/>
                    <a:gd name="connsiteY28" fmla="*/ 446689 h 974834"/>
                    <a:gd name="connsiteX29" fmla="*/ 859220 w 1673772"/>
                    <a:gd name="connsiteY29" fmla="*/ 446689 h 974834"/>
                    <a:gd name="connsiteX30" fmla="*/ 717331 w 1673772"/>
                    <a:gd name="connsiteY30" fmla="*/ 430923 h 974834"/>
                    <a:gd name="connsiteX31" fmla="*/ 622737 w 1673772"/>
                    <a:gd name="connsiteY31" fmla="*/ 430923 h 974834"/>
                    <a:gd name="connsiteX32" fmla="*/ 543910 w 1673772"/>
                    <a:gd name="connsiteY32" fmla="*/ 320565 h 974834"/>
                    <a:gd name="connsiteX33" fmla="*/ 591206 w 1673772"/>
                    <a:gd name="connsiteY33" fmla="*/ 399392 h 974834"/>
                    <a:gd name="connsiteX34" fmla="*/ 528144 w 1673772"/>
                    <a:gd name="connsiteY34" fmla="*/ 493986 h 974834"/>
                    <a:gd name="connsiteX35" fmla="*/ 402020 w 1673772"/>
                    <a:gd name="connsiteY35" fmla="*/ 415158 h 974834"/>
                    <a:gd name="connsiteX36" fmla="*/ 402020 w 1673772"/>
                    <a:gd name="connsiteY36" fmla="*/ 509751 h 974834"/>
                    <a:gd name="connsiteX37" fmla="*/ 275896 w 1673772"/>
                    <a:gd name="connsiteY37" fmla="*/ 478220 h 974834"/>
                    <a:gd name="connsiteX38" fmla="*/ 275896 w 1673772"/>
                    <a:gd name="connsiteY38" fmla="*/ 367861 h 974834"/>
                    <a:gd name="connsiteX39" fmla="*/ 165537 w 1673772"/>
                    <a:gd name="connsiteY39" fmla="*/ 430923 h 974834"/>
                    <a:gd name="connsiteX40" fmla="*/ 39413 w 1673772"/>
                    <a:gd name="connsiteY40" fmla="*/ 383627 h 974834"/>
                    <a:gd name="connsiteX41" fmla="*/ 23648 w 1673772"/>
                    <a:gd name="connsiteY41" fmla="*/ 257503 h 974834"/>
                    <a:gd name="connsiteX42" fmla="*/ 181303 w 1673772"/>
                    <a:gd name="connsiteY42" fmla="*/ 257503 h 974834"/>
                    <a:gd name="connsiteX43" fmla="*/ 102475 w 1673772"/>
                    <a:gd name="connsiteY43" fmla="*/ 194441 h 974834"/>
                    <a:gd name="connsiteX44" fmla="*/ 102475 w 1673772"/>
                    <a:gd name="connsiteY44" fmla="*/ 115613 h 974834"/>
                    <a:gd name="connsiteX45" fmla="*/ 307427 w 1673772"/>
                    <a:gd name="connsiteY45" fmla="*/ 99848 h 974834"/>
                    <a:gd name="connsiteX46" fmla="*/ 338958 w 1673772"/>
                    <a:gd name="connsiteY46" fmla="*/ 84082 h 974834"/>
                    <a:gd name="connsiteX47" fmla="*/ 402020 w 1673772"/>
                    <a:gd name="connsiteY47" fmla="*/ 5255 h 974834"/>
                    <a:gd name="connsiteX48" fmla="*/ 512379 w 1673772"/>
                    <a:gd name="connsiteY48" fmla="*/ 68317 h 974834"/>
                    <a:gd name="connsiteX49" fmla="*/ 480848 w 1673772"/>
                    <a:gd name="connsiteY49" fmla="*/ 178675 h 974834"/>
                    <a:gd name="connsiteX50" fmla="*/ 575441 w 1673772"/>
                    <a:gd name="connsiteY50" fmla="*/ 36786 h 974834"/>
                    <a:gd name="connsiteX51" fmla="*/ 685799 w 1673772"/>
                    <a:gd name="connsiteY51" fmla="*/ 5255 h 974834"/>
                    <a:gd name="connsiteX52" fmla="*/ 764627 w 1673772"/>
                    <a:gd name="connsiteY52" fmla="*/ 68317 h 974834"/>
                    <a:gd name="connsiteX53" fmla="*/ 701565 w 1673772"/>
                    <a:gd name="connsiteY53" fmla="*/ 147144 h 974834"/>
                    <a:gd name="connsiteX54" fmla="*/ 796158 w 1673772"/>
                    <a:gd name="connsiteY54" fmla="*/ 225972 h 974834"/>
                    <a:gd name="connsiteX55" fmla="*/ 1016875 w 1673772"/>
                    <a:gd name="connsiteY55" fmla="*/ 194441 h 974834"/>
                    <a:gd name="connsiteX56" fmla="*/ 1001110 w 1673772"/>
                    <a:gd name="connsiteY56" fmla="*/ 273268 h 974834"/>
                    <a:gd name="connsiteX57" fmla="*/ 890751 w 1673772"/>
                    <a:gd name="connsiteY57" fmla="*/ 352096 h 974834"/>
                    <a:gd name="connsiteX58" fmla="*/ 796158 w 1673772"/>
                    <a:gd name="connsiteY58" fmla="*/ 289034 h 974834"/>
                    <a:gd name="connsiteX59" fmla="*/ 764627 w 1673772"/>
                    <a:gd name="connsiteY59" fmla="*/ 399392 h 974834"/>
                    <a:gd name="connsiteX60" fmla="*/ 622737 w 1673772"/>
                    <a:gd name="connsiteY60" fmla="*/ 399392 h 974834"/>
                    <a:gd name="connsiteX61" fmla="*/ 528144 w 1673772"/>
                    <a:gd name="connsiteY61" fmla="*/ 320565 h 974834"/>
                    <a:gd name="connsiteX62" fmla="*/ 559675 w 1673772"/>
                    <a:gd name="connsiteY62" fmla="*/ 509751 h 974834"/>
                    <a:gd name="connsiteX63" fmla="*/ 402020 w 1673772"/>
                    <a:gd name="connsiteY63" fmla="*/ 446689 h 974834"/>
                    <a:gd name="connsiteX64" fmla="*/ 386255 w 1673772"/>
                    <a:gd name="connsiteY64" fmla="*/ 509751 h 974834"/>
                    <a:gd name="connsiteX65" fmla="*/ 291662 w 1673772"/>
                    <a:gd name="connsiteY65" fmla="*/ 509751 h 974834"/>
                    <a:gd name="connsiteX66" fmla="*/ 275896 w 1673772"/>
                    <a:gd name="connsiteY66" fmla="*/ 367861 h 974834"/>
                    <a:gd name="connsiteX67" fmla="*/ 197068 w 1673772"/>
                    <a:gd name="connsiteY67" fmla="*/ 478220 h 974834"/>
                    <a:gd name="connsiteX68" fmla="*/ 244365 w 1673772"/>
                    <a:gd name="connsiteY68" fmla="*/ 698937 h 974834"/>
                    <a:gd name="connsiteX69" fmla="*/ 212834 w 1673772"/>
                    <a:gd name="connsiteY69" fmla="*/ 919655 h 974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</a:cxnLst>
                  <a:rect l="l" t="t" r="r" b="b"/>
                  <a:pathLst>
                    <a:path w="1673772" h="974834">
                      <a:moveTo>
                        <a:pt x="212834" y="919655"/>
                      </a:moveTo>
                      <a:cubicBezTo>
                        <a:pt x="228599" y="959069"/>
                        <a:pt x="320565" y="948558"/>
                        <a:pt x="338958" y="935420"/>
                      </a:cubicBezTo>
                      <a:cubicBezTo>
                        <a:pt x="357351" y="922282"/>
                        <a:pt x="307428" y="835572"/>
                        <a:pt x="323193" y="840827"/>
                      </a:cubicBezTo>
                      <a:cubicBezTo>
                        <a:pt x="338958" y="846082"/>
                        <a:pt x="409903" y="964324"/>
                        <a:pt x="433551" y="966951"/>
                      </a:cubicBezTo>
                      <a:cubicBezTo>
                        <a:pt x="457199" y="969578"/>
                        <a:pt x="444061" y="856592"/>
                        <a:pt x="465082" y="856592"/>
                      </a:cubicBezTo>
                      <a:cubicBezTo>
                        <a:pt x="486103" y="856592"/>
                        <a:pt x="533399" y="959068"/>
                        <a:pt x="559675" y="966951"/>
                      </a:cubicBezTo>
                      <a:cubicBezTo>
                        <a:pt x="585951" y="974834"/>
                        <a:pt x="622737" y="932792"/>
                        <a:pt x="622737" y="903889"/>
                      </a:cubicBezTo>
                      <a:cubicBezTo>
                        <a:pt x="622737" y="874986"/>
                        <a:pt x="551792" y="798785"/>
                        <a:pt x="559675" y="793530"/>
                      </a:cubicBezTo>
                      <a:cubicBezTo>
                        <a:pt x="567558" y="788275"/>
                        <a:pt x="646386" y="880241"/>
                        <a:pt x="670034" y="872358"/>
                      </a:cubicBezTo>
                      <a:cubicBezTo>
                        <a:pt x="693682" y="864475"/>
                        <a:pt x="672661" y="735724"/>
                        <a:pt x="701565" y="746234"/>
                      </a:cubicBezTo>
                      <a:cubicBezTo>
                        <a:pt x="730469" y="756744"/>
                        <a:pt x="804041" y="901261"/>
                        <a:pt x="843455" y="935420"/>
                      </a:cubicBezTo>
                      <a:cubicBezTo>
                        <a:pt x="882869" y="969579"/>
                        <a:pt x="922282" y="972207"/>
                        <a:pt x="938048" y="951186"/>
                      </a:cubicBezTo>
                      <a:cubicBezTo>
                        <a:pt x="953814" y="930165"/>
                        <a:pt x="914400" y="819807"/>
                        <a:pt x="938048" y="809296"/>
                      </a:cubicBezTo>
                      <a:cubicBezTo>
                        <a:pt x="961696" y="798786"/>
                        <a:pt x="1043151" y="877613"/>
                        <a:pt x="1079937" y="888123"/>
                      </a:cubicBezTo>
                      <a:cubicBezTo>
                        <a:pt x="1116723" y="898633"/>
                        <a:pt x="1148255" y="898634"/>
                        <a:pt x="1158765" y="872358"/>
                      </a:cubicBezTo>
                      <a:cubicBezTo>
                        <a:pt x="1169275" y="846082"/>
                        <a:pt x="1132489" y="740978"/>
                        <a:pt x="1142999" y="730468"/>
                      </a:cubicBezTo>
                      <a:cubicBezTo>
                        <a:pt x="1153509" y="719958"/>
                        <a:pt x="1153510" y="806668"/>
                        <a:pt x="1221827" y="809296"/>
                      </a:cubicBezTo>
                      <a:cubicBezTo>
                        <a:pt x="1290144" y="811924"/>
                        <a:pt x="1479330" y="798786"/>
                        <a:pt x="1552903" y="746234"/>
                      </a:cubicBezTo>
                      <a:cubicBezTo>
                        <a:pt x="1626476" y="693682"/>
                        <a:pt x="1652752" y="541282"/>
                        <a:pt x="1663262" y="493986"/>
                      </a:cubicBezTo>
                      <a:cubicBezTo>
                        <a:pt x="1673772" y="446690"/>
                        <a:pt x="1660634" y="441434"/>
                        <a:pt x="1615965" y="462455"/>
                      </a:cubicBezTo>
                      <a:cubicBezTo>
                        <a:pt x="1571296" y="483476"/>
                        <a:pt x="1416269" y="614855"/>
                        <a:pt x="1395248" y="620110"/>
                      </a:cubicBezTo>
                      <a:cubicBezTo>
                        <a:pt x="1374227" y="625365"/>
                        <a:pt x="1492469" y="525517"/>
                        <a:pt x="1489841" y="493986"/>
                      </a:cubicBezTo>
                      <a:cubicBezTo>
                        <a:pt x="1487213" y="462455"/>
                        <a:pt x="1434661" y="407275"/>
                        <a:pt x="1379482" y="430923"/>
                      </a:cubicBezTo>
                      <a:cubicBezTo>
                        <a:pt x="1324303" y="454571"/>
                        <a:pt x="1195551" y="627992"/>
                        <a:pt x="1158765" y="635875"/>
                      </a:cubicBezTo>
                      <a:cubicBezTo>
                        <a:pt x="1121979" y="643758"/>
                        <a:pt x="1171903" y="504496"/>
                        <a:pt x="1158765" y="478220"/>
                      </a:cubicBezTo>
                      <a:cubicBezTo>
                        <a:pt x="1145627" y="451944"/>
                        <a:pt x="1116723" y="465082"/>
                        <a:pt x="1079937" y="478220"/>
                      </a:cubicBezTo>
                      <a:cubicBezTo>
                        <a:pt x="1043151" y="491358"/>
                        <a:pt x="956441" y="551793"/>
                        <a:pt x="938048" y="557048"/>
                      </a:cubicBezTo>
                      <a:cubicBezTo>
                        <a:pt x="919655" y="562303"/>
                        <a:pt x="964324" y="528144"/>
                        <a:pt x="969579" y="509751"/>
                      </a:cubicBezTo>
                      <a:cubicBezTo>
                        <a:pt x="974834" y="491358"/>
                        <a:pt x="987972" y="457199"/>
                        <a:pt x="969579" y="446689"/>
                      </a:cubicBezTo>
                      <a:cubicBezTo>
                        <a:pt x="951186" y="436179"/>
                        <a:pt x="901261" y="449317"/>
                        <a:pt x="859220" y="446689"/>
                      </a:cubicBezTo>
                      <a:cubicBezTo>
                        <a:pt x="817179" y="444061"/>
                        <a:pt x="756745" y="433551"/>
                        <a:pt x="717331" y="430923"/>
                      </a:cubicBezTo>
                      <a:cubicBezTo>
                        <a:pt x="677917" y="428295"/>
                        <a:pt x="651640" y="449316"/>
                        <a:pt x="622737" y="430923"/>
                      </a:cubicBezTo>
                      <a:cubicBezTo>
                        <a:pt x="593834" y="412530"/>
                        <a:pt x="549165" y="325820"/>
                        <a:pt x="543910" y="320565"/>
                      </a:cubicBezTo>
                      <a:cubicBezTo>
                        <a:pt x="538655" y="315310"/>
                        <a:pt x="593834" y="370489"/>
                        <a:pt x="591206" y="399392"/>
                      </a:cubicBezTo>
                      <a:cubicBezTo>
                        <a:pt x="588578" y="428295"/>
                        <a:pt x="559675" y="491358"/>
                        <a:pt x="528144" y="493986"/>
                      </a:cubicBezTo>
                      <a:cubicBezTo>
                        <a:pt x="496613" y="496614"/>
                        <a:pt x="423041" y="412531"/>
                        <a:pt x="402020" y="415158"/>
                      </a:cubicBezTo>
                      <a:cubicBezTo>
                        <a:pt x="380999" y="417785"/>
                        <a:pt x="423041" y="499241"/>
                        <a:pt x="402020" y="509751"/>
                      </a:cubicBezTo>
                      <a:cubicBezTo>
                        <a:pt x="380999" y="520261"/>
                        <a:pt x="296917" y="501868"/>
                        <a:pt x="275896" y="478220"/>
                      </a:cubicBezTo>
                      <a:cubicBezTo>
                        <a:pt x="254875" y="454572"/>
                        <a:pt x="294289" y="375744"/>
                        <a:pt x="275896" y="367861"/>
                      </a:cubicBezTo>
                      <a:cubicBezTo>
                        <a:pt x="257503" y="359978"/>
                        <a:pt x="204951" y="428295"/>
                        <a:pt x="165537" y="430923"/>
                      </a:cubicBezTo>
                      <a:cubicBezTo>
                        <a:pt x="126123" y="433551"/>
                        <a:pt x="63061" y="412530"/>
                        <a:pt x="39413" y="383627"/>
                      </a:cubicBezTo>
                      <a:cubicBezTo>
                        <a:pt x="15765" y="354724"/>
                        <a:pt x="0" y="278524"/>
                        <a:pt x="23648" y="257503"/>
                      </a:cubicBezTo>
                      <a:cubicBezTo>
                        <a:pt x="47296" y="236482"/>
                        <a:pt x="168165" y="268013"/>
                        <a:pt x="181303" y="257503"/>
                      </a:cubicBezTo>
                      <a:cubicBezTo>
                        <a:pt x="194441" y="246993"/>
                        <a:pt x="115613" y="218089"/>
                        <a:pt x="102475" y="194441"/>
                      </a:cubicBezTo>
                      <a:cubicBezTo>
                        <a:pt x="89337" y="170793"/>
                        <a:pt x="68316" y="131378"/>
                        <a:pt x="102475" y="115613"/>
                      </a:cubicBezTo>
                      <a:cubicBezTo>
                        <a:pt x="136634" y="99848"/>
                        <a:pt x="268013" y="105103"/>
                        <a:pt x="307427" y="99848"/>
                      </a:cubicBezTo>
                      <a:cubicBezTo>
                        <a:pt x="346841" y="94593"/>
                        <a:pt x="323193" y="99847"/>
                        <a:pt x="338958" y="84082"/>
                      </a:cubicBezTo>
                      <a:cubicBezTo>
                        <a:pt x="354723" y="68317"/>
                        <a:pt x="373117" y="7882"/>
                        <a:pt x="402020" y="5255"/>
                      </a:cubicBezTo>
                      <a:cubicBezTo>
                        <a:pt x="430923" y="2628"/>
                        <a:pt x="499241" y="39414"/>
                        <a:pt x="512379" y="68317"/>
                      </a:cubicBezTo>
                      <a:cubicBezTo>
                        <a:pt x="525517" y="97220"/>
                        <a:pt x="470338" y="183930"/>
                        <a:pt x="480848" y="178675"/>
                      </a:cubicBezTo>
                      <a:cubicBezTo>
                        <a:pt x="491358" y="173420"/>
                        <a:pt x="541283" y="65689"/>
                        <a:pt x="575441" y="36786"/>
                      </a:cubicBezTo>
                      <a:cubicBezTo>
                        <a:pt x="609599" y="7883"/>
                        <a:pt x="654268" y="0"/>
                        <a:pt x="685799" y="5255"/>
                      </a:cubicBezTo>
                      <a:cubicBezTo>
                        <a:pt x="717330" y="10510"/>
                        <a:pt x="761999" y="44669"/>
                        <a:pt x="764627" y="68317"/>
                      </a:cubicBezTo>
                      <a:cubicBezTo>
                        <a:pt x="767255" y="91965"/>
                        <a:pt x="696310" y="120868"/>
                        <a:pt x="701565" y="147144"/>
                      </a:cubicBezTo>
                      <a:cubicBezTo>
                        <a:pt x="706820" y="173420"/>
                        <a:pt x="743606" y="218089"/>
                        <a:pt x="796158" y="225972"/>
                      </a:cubicBezTo>
                      <a:cubicBezTo>
                        <a:pt x="848710" y="233855"/>
                        <a:pt x="982716" y="186558"/>
                        <a:pt x="1016875" y="194441"/>
                      </a:cubicBezTo>
                      <a:cubicBezTo>
                        <a:pt x="1051034" y="202324"/>
                        <a:pt x="1022131" y="246992"/>
                        <a:pt x="1001110" y="273268"/>
                      </a:cubicBezTo>
                      <a:cubicBezTo>
                        <a:pt x="980089" y="299544"/>
                        <a:pt x="924910" y="349468"/>
                        <a:pt x="890751" y="352096"/>
                      </a:cubicBezTo>
                      <a:cubicBezTo>
                        <a:pt x="856592" y="354724"/>
                        <a:pt x="817179" y="281151"/>
                        <a:pt x="796158" y="289034"/>
                      </a:cubicBezTo>
                      <a:cubicBezTo>
                        <a:pt x="775137" y="296917"/>
                        <a:pt x="793530" y="380999"/>
                        <a:pt x="764627" y="399392"/>
                      </a:cubicBezTo>
                      <a:cubicBezTo>
                        <a:pt x="735724" y="417785"/>
                        <a:pt x="662151" y="412530"/>
                        <a:pt x="622737" y="399392"/>
                      </a:cubicBezTo>
                      <a:cubicBezTo>
                        <a:pt x="583323" y="386254"/>
                        <a:pt x="538654" y="302172"/>
                        <a:pt x="528144" y="320565"/>
                      </a:cubicBezTo>
                      <a:cubicBezTo>
                        <a:pt x="517634" y="338958"/>
                        <a:pt x="580696" y="488730"/>
                        <a:pt x="559675" y="509751"/>
                      </a:cubicBezTo>
                      <a:cubicBezTo>
                        <a:pt x="538654" y="530772"/>
                        <a:pt x="430923" y="446689"/>
                        <a:pt x="402020" y="446689"/>
                      </a:cubicBezTo>
                      <a:cubicBezTo>
                        <a:pt x="373117" y="446689"/>
                        <a:pt x="404648" y="499241"/>
                        <a:pt x="386255" y="509751"/>
                      </a:cubicBezTo>
                      <a:cubicBezTo>
                        <a:pt x="367862" y="520261"/>
                        <a:pt x="310055" y="533399"/>
                        <a:pt x="291662" y="509751"/>
                      </a:cubicBezTo>
                      <a:cubicBezTo>
                        <a:pt x="273269" y="486103"/>
                        <a:pt x="291662" y="373116"/>
                        <a:pt x="275896" y="367861"/>
                      </a:cubicBezTo>
                      <a:cubicBezTo>
                        <a:pt x="260130" y="362606"/>
                        <a:pt x="202323" y="423041"/>
                        <a:pt x="197068" y="478220"/>
                      </a:cubicBezTo>
                      <a:cubicBezTo>
                        <a:pt x="191813" y="533399"/>
                        <a:pt x="239110" y="625365"/>
                        <a:pt x="244365" y="698937"/>
                      </a:cubicBezTo>
                      <a:cubicBezTo>
                        <a:pt x="249620" y="772509"/>
                        <a:pt x="197069" y="880241"/>
                        <a:pt x="212834" y="919655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18" name="Group 29"/>
                <p:cNvGrpSpPr>
                  <a:grpSpLocks/>
                </p:cNvGrpSpPr>
                <p:nvPr/>
              </p:nvGrpSpPr>
              <p:grpSpPr bwMode="auto">
                <a:xfrm>
                  <a:off x="3124201" y="3384331"/>
                  <a:ext cx="2814143" cy="1148255"/>
                  <a:chOff x="3124201" y="3384331"/>
                  <a:chExt cx="2814143" cy="1148255"/>
                </a:xfrm>
              </p:grpSpPr>
              <p:sp>
                <p:nvSpPr>
                  <p:cNvPr id="59" name="Freeform 58"/>
                  <p:cNvSpPr/>
                  <p:nvPr/>
                </p:nvSpPr>
                <p:spPr>
                  <a:xfrm>
                    <a:off x="3119618" y="3883408"/>
                    <a:ext cx="1282012" cy="641863"/>
                  </a:xfrm>
                  <a:custGeom>
                    <a:avLst/>
                    <a:gdLst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336331 w 1290145"/>
                      <a:gd name="connsiteY33" fmla="*/ 212834 h 646386"/>
                      <a:gd name="connsiteX34" fmla="*/ 478221 w 1290145"/>
                      <a:gd name="connsiteY34" fmla="*/ 307428 h 646386"/>
                      <a:gd name="connsiteX35" fmla="*/ 509752 w 1290145"/>
                      <a:gd name="connsiteY35" fmla="*/ 134007 h 646386"/>
                      <a:gd name="connsiteX36" fmla="*/ 557049 w 1290145"/>
                      <a:gd name="connsiteY36" fmla="*/ 86710 h 646386"/>
                      <a:gd name="connsiteX37" fmla="*/ 667407 w 1290145"/>
                      <a:gd name="connsiteY37" fmla="*/ 260131 h 646386"/>
                      <a:gd name="connsiteX38" fmla="*/ 683173 w 1290145"/>
                      <a:gd name="connsiteY38" fmla="*/ 134007 h 646386"/>
                      <a:gd name="connsiteX39" fmla="*/ 777766 w 1290145"/>
                      <a:gd name="connsiteY39" fmla="*/ 55179 h 646386"/>
                      <a:gd name="connsiteX40" fmla="*/ 793531 w 1290145"/>
                      <a:gd name="connsiteY40" fmla="*/ 39414 h 646386"/>
                      <a:gd name="connsiteX41" fmla="*/ 872359 w 1290145"/>
                      <a:gd name="connsiteY41" fmla="*/ 118241 h 646386"/>
                      <a:gd name="connsiteX42" fmla="*/ 951186 w 1290145"/>
                      <a:gd name="connsiteY42" fmla="*/ 7883 h 646386"/>
                      <a:gd name="connsiteX43" fmla="*/ 1030014 w 1290145"/>
                      <a:gd name="connsiteY43" fmla="*/ 70945 h 646386"/>
                      <a:gd name="connsiteX44" fmla="*/ 1093076 w 1290145"/>
                      <a:gd name="connsiteY44" fmla="*/ 102476 h 646386"/>
                      <a:gd name="connsiteX45" fmla="*/ 1140373 w 1290145"/>
                      <a:gd name="connsiteY45" fmla="*/ 134007 h 646386"/>
                      <a:gd name="connsiteX46" fmla="*/ 1140373 w 1290145"/>
                      <a:gd name="connsiteY46" fmla="*/ 149772 h 646386"/>
                      <a:gd name="connsiteX47" fmla="*/ 1045780 w 1290145"/>
                      <a:gd name="connsiteY47" fmla="*/ 212834 h 646386"/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478221 w 1290145"/>
                      <a:gd name="connsiteY33" fmla="*/ 307428 h 646386"/>
                      <a:gd name="connsiteX34" fmla="*/ 509752 w 1290145"/>
                      <a:gd name="connsiteY34" fmla="*/ 134007 h 646386"/>
                      <a:gd name="connsiteX35" fmla="*/ 557049 w 1290145"/>
                      <a:gd name="connsiteY35" fmla="*/ 86710 h 646386"/>
                      <a:gd name="connsiteX36" fmla="*/ 667407 w 1290145"/>
                      <a:gd name="connsiteY36" fmla="*/ 260131 h 646386"/>
                      <a:gd name="connsiteX37" fmla="*/ 683173 w 1290145"/>
                      <a:gd name="connsiteY37" fmla="*/ 134007 h 646386"/>
                      <a:gd name="connsiteX38" fmla="*/ 777766 w 1290145"/>
                      <a:gd name="connsiteY38" fmla="*/ 55179 h 646386"/>
                      <a:gd name="connsiteX39" fmla="*/ 793531 w 1290145"/>
                      <a:gd name="connsiteY39" fmla="*/ 39414 h 646386"/>
                      <a:gd name="connsiteX40" fmla="*/ 872359 w 1290145"/>
                      <a:gd name="connsiteY40" fmla="*/ 118241 h 646386"/>
                      <a:gd name="connsiteX41" fmla="*/ 951186 w 1290145"/>
                      <a:gd name="connsiteY41" fmla="*/ 7883 h 646386"/>
                      <a:gd name="connsiteX42" fmla="*/ 1030014 w 1290145"/>
                      <a:gd name="connsiteY42" fmla="*/ 70945 h 646386"/>
                      <a:gd name="connsiteX43" fmla="*/ 1093076 w 1290145"/>
                      <a:gd name="connsiteY43" fmla="*/ 102476 h 646386"/>
                      <a:gd name="connsiteX44" fmla="*/ 1140373 w 1290145"/>
                      <a:gd name="connsiteY44" fmla="*/ 134007 h 646386"/>
                      <a:gd name="connsiteX45" fmla="*/ 1140373 w 1290145"/>
                      <a:gd name="connsiteY45" fmla="*/ 149772 h 646386"/>
                      <a:gd name="connsiteX46" fmla="*/ 1045780 w 1290145"/>
                      <a:gd name="connsiteY46" fmla="*/ 212834 h 646386"/>
                      <a:gd name="connsiteX0" fmla="*/ 1037897 w 1282262"/>
                      <a:gd name="connsiteY0" fmla="*/ 212834 h 646386"/>
                      <a:gd name="connsiteX1" fmla="*/ 1100959 w 1282262"/>
                      <a:gd name="connsiteY1" fmla="*/ 181303 h 646386"/>
                      <a:gd name="connsiteX2" fmla="*/ 1258614 w 1282262"/>
                      <a:gd name="connsiteY2" fmla="*/ 275897 h 646386"/>
                      <a:gd name="connsiteX3" fmla="*/ 1242848 w 1282262"/>
                      <a:gd name="connsiteY3" fmla="*/ 338959 h 646386"/>
                      <a:gd name="connsiteX4" fmla="*/ 1195552 w 1282262"/>
                      <a:gd name="connsiteY4" fmla="*/ 370490 h 646386"/>
                      <a:gd name="connsiteX5" fmla="*/ 1053662 w 1282262"/>
                      <a:gd name="connsiteY5" fmla="*/ 275897 h 646386"/>
                      <a:gd name="connsiteX6" fmla="*/ 1164021 w 1282262"/>
                      <a:gd name="connsiteY6" fmla="*/ 370490 h 646386"/>
                      <a:gd name="connsiteX7" fmla="*/ 1132490 w 1282262"/>
                      <a:gd name="connsiteY7" fmla="*/ 512379 h 646386"/>
                      <a:gd name="connsiteX8" fmla="*/ 1006366 w 1282262"/>
                      <a:gd name="connsiteY8" fmla="*/ 417786 h 646386"/>
                      <a:gd name="connsiteX9" fmla="*/ 1022131 w 1282262"/>
                      <a:gd name="connsiteY9" fmla="*/ 575441 h 646386"/>
                      <a:gd name="connsiteX10" fmla="*/ 927538 w 1282262"/>
                      <a:gd name="connsiteY10" fmla="*/ 559676 h 646386"/>
                      <a:gd name="connsiteX11" fmla="*/ 848710 w 1282262"/>
                      <a:gd name="connsiteY11" fmla="*/ 512379 h 646386"/>
                      <a:gd name="connsiteX12" fmla="*/ 864476 w 1282262"/>
                      <a:gd name="connsiteY12" fmla="*/ 449317 h 646386"/>
                      <a:gd name="connsiteX13" fmla="*/ 817179 w 1282262"/>
                      <a:gd name="connsiteY13" fmla="*/ 606972 h 646386"/>
                      <a:gd name="connsiteX14" fmla="*/ 754117 w 1282262"/>
                      <a:gd name="connsiteY14" fmla="*/ 638503 h 646386"/>
                      <a:gd name="connsiteX15" fmla="*/ 691055 w 1282262"/>
                      <a:gd name="connsiteY15" fmla="*/ 559676 h 646386"/>
                      <a:gd name="connsiteX16" fmla="*/ 722586 w 1282262"/>
                      <a:gd name="connsiteY16" fmla="*/ 417786 h 646386"/>
                      <a:gd name="connsiteX17" fmla="*/ 659524 w 1282262"/>
                      <a:gd name="connsiteY17" fmla="*/ 512379 h 646386"/>
                      <a:gd name="connsiteX18" fmla="*/ 612228 w 1282262"/>
                      <a:gd name="connsiteY18" fmla="*/ 465083 h 646386"/>
                      <a:gd name="connsiteX19" fmla="*/ 627993 w 1282262"/>
                      <a:gd name="connsiteY19" fmla="*/ 402021 h 646386"/>
                      <a:gd name="connsiteX20" fmla="*/ 564931 w 1282262"/>
                      <a:gd name="connsiteY20" fmla="*/ 528145 h 646386"/>
                      <a:gd name="connsiteX21" fmla="*/ 501869 w 1282262"/>
                      <a:gd name="connsiteY21" fmla="*/ 543910 h 646386"/>
                      <a:gd name="connsiteX22" fmla="*/ 407276 w 1282262"/>
                      <a:gd name="connsiteY22" fmla="*/ 449317 h 646386"/>
                      <a:gd name="connsiteX23" fmla="*/ 486103 w 1282262"/>
                      <a:gd name="connsiteY23" fmla="*/ 386255 h 646386"/>
                      <a:gd name="connsiteX24" fmla="*/ 344214 w 1282262"/>
                      <a:gd name="connsiteY24" fmla="*/ 480848 h 646386"/>
                      <a:gd name="connsiteX25" fmla="*/ 218090 w 1282262"/>
                      <a:gd name="connsiteY25" fmla="*/ 417786 h 646386"/>
                      <a:gd name="connsiteX26" fmla="*/ 91966 w 1282262"/>
                      <a:gd name="connsiteY26" fmla="*/ 465083 h 646386"/>
                      <a:gd name="connsiteX27" fmla="*/ 13138 w 1282262"/>
                      <a:gd name="connsiteY27" fmla="*/ 402021 h 646386"/>
                      <a:gd name="connsiteX28" fmla="*/ 123497 w 1282262"/>
                      <a:gd name="connsiteY28" fmla="*/ 354724 h 646386"/>
                      <a:gd name="connsiteX29" fmla="*/ 44669 w 1282262"/>
                      <a:gd name="connsiteY29" fmla="*/ 338959 h 646386"/>
                      <a:gd name="connsiteX30" fmla="*/ 28903 w 1282262"/>
                      <a:gd name="connsiteY30" fmla="*/ 228600 h 646386"/>
                      <a:gd name="connsiteX31" fmla="*/ 218090 w 1282262"/>
                      <a:gd name="connsiteY31" fmla="*/ 134007 h 646386"/>
                      <a:gd name="connsiteX32" fmla="*/ 470338 w 1282262"/>
                      <a:gd name="connsiteY32" fmla="*/ 307428 h 646386"/>
                      <a:gd name="connsiteX33" fmla="*/ 501869 w 1282262"/>
                      <a:gd name="connsiteY33" fmla="*/ 134007 h 646386"/>
                      <a:gd name="connsiteX34" fmla="*/ 549166 w 1282262"/>
                      <a:gd name="connsiteY34" fmla="*/ 86710 h 646386"/>
                      <a:gd name="connsiteX35" fmla="*/ 659524 w 1282262"/>
                      <a:gd name="connsiteY35" fmla="*/ 260131 h 646386"/>
                      <a:gd name="connsiteX36" fmla="*/ 675290 w 1282262"/>
                      <a:gd name="connsiteY36" fmla="*/ 134007 h 646386"/>
                      <a:gd name="connsiteX37" fmla="*/ 769883 w 1282262"/>
                      <a:gd name="connsiteY37" fmla="*/ 55179 h 646386"/>
                      <a:gd name="connsiteX38" fmla="*/ 785648 w 1282262"/>
                      <a:gd name="connsiteY38" fmla="*/ 39414 h 646386"/>
                      <a:gd name="connsiteX39" fmla="*/ 864476 w 1282262"/>
                      <a:gd name="connsiteY39" fmla="*/ 118241 h 646386"/>
                      <a:gd name="connsiteX40" fmla="*/ 943303 w 1282262"/>
                      <a:gd name="connsiteY40" fmla="*/ 7883 h 646386"/>
                      <a:gd name="connsiteX41" fmla="*/ 1022131 w 1282262"/>
                      <a:gd name="connsiteY41" fmla="*/ 70945 h 646386"/>
                      <a:gd name="connsiteX42" fmla="*/ 1085193 w 1282262"/>
                      <a:gd name="connsiteY42" fmla="*/ 102476 h 646386"/>
                      <a:gd name="connsiteX43" fmla="*/ 1132490 w 1282262"/>
                      <a:gd name="connsiteY43" fmla="*/ 134007 h 646386"/>
                      <a:gd name="connsiteX44" fmla="*/ 1132490 w 1282262"/>
                      <a:gd name="connsiteY44" fmla="*/ 149772 h 646386"/>
                      <a:gd name="connsiteX45" fmla="*/ 1037897 w 1282262"/>
                      <a:gd name="connsiteY45" fmla="*/ 212834 h 6463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</a:cxnLst>
                    <a:rect l="l" t="t" r="r" b="b"/>
                    <a:pathLst>
                      <a:path w="1282262" h="646386">
                        <a:moveTo>
                          <a:pt x="1037897" y="212834"/>
                        </a:moveTo>
                        <a:cubicBezTo>
                          <a:pt x="1032642" y="218089"/>
                          <a:pt x="1064173" y="170793"/>
                          <a:pt x="1100959" y="181303"/>
                        </a:cubicBezTo>
                        <a:cubicBezTo>
                          <a:pt x="1137745" y="191814"/>
                          <a:pt x="1234966" y="249621"/>
                          <a:pt x="1258614" y="275897"/>
                        </a:cubicBezTo>
                        <a:cubicBezTo>
                          <a:pt x="1282262" y="302173"/>
                          <a:pt x="1253358" y="323194"/>
                          <a:pt x="1242848" y="338959"/>
                        </a:cubicBezTo>
                        <a:cubicBezTo>
                          <a:pt x="1232338" y="354725"/>
                          <a:pt x="1227083" y="381000"/>
                          <a:pt x="1195552" y="370490"/>
                        </a:cubicBezTo>
                        <a:cubicBezTo>
                          <a:pt x="1164021" y="359980"/>
                          <a:pt x="1058917" y="275897"/>
                          <a:pt x="1053662" y="275897"/>
                        </a:cubicBezTo>
                        <a:cubicBezTo>
                          <a:pt x="1048407" y="275897"/>
                          <a:pt x="1150883" y="331076"/>
                          <a:pt x="1164021" y="370490"/>
                        </a:cubicBezTo>
                        <a:cubicBezTo>
                          <a:pt x="1177159" y="409904"/>
                          <a:pt x="1158766" y="504496"/>
                          <a:pt x="1132490" y="512379"/>
                        </a:cubicBezTo>
                        <a:cubicBezTo>
                          <a:pt x="1106214" y="520262"/>
                          <a:pt x="1024759" y="407276"/>
                          <a:pt x="1006366" y="417786"/>
                        </a:cubicBezTo>
                        <a:cubicBezTo>
                          <a:pt x="987973" y="428296"/>
                          <a:pt x="1035269" y="551793"/>
                          <a:pt x="1022131" y="575441"/>
                        </a:cubicBezTo>
                        <a:cubicBezTo>
                          <a:pt x="1008993" y="599089"/>
                          <a:pt x="956442" y="570186"/>
                          <a:pt x="927538" y="559676"/>
                        </a:cubicBezTo>
                        <a:cubicBezTo>
                          <a:pt x="898634" y="549166"/>
                          <a:pt x="859220" y="530772"/>
                          <a:pt x="848710" y="512379"/>
                        </a:cubicBezTo>
                        <a:cubicBezTo>
                          <a:pt x="838200" y="493986"/>
                          <a:pt x="869731" y="433552"/>
                          <a:pt x="864476" y="449317"/>
                        </a:cubicBezTo>
                        <a:cubicBezTo>
                          <a:pt x="859221" y="465082"/>
                          <a:pt x="835572" y="575441"/>
                          <a:pt x="817179" y="606972"/>
                        </a:cubicBezTo>
                        <a:cubicBezTo>
                          <a:pt x="798786" y="638503"/>
                          <a:pt x="775138" y="646386"/>
                          <a:pt x="754117" y="638503"/>
                        </a:cubicBezTo>
                        <a:cubicBezTo>
                          <a:pt x="733096" y="630620"/>
                          <a:pt x="696310" y="596462"/>
                          <a:pt x="691055" y="559676"/>
                        </a:cubicBezTo>
                        <a:cubicBezTo>
                          <a:pt x="685800" y="522890"/>
                          <a:pt x="727841" y="425669"/>
                          <a:pt x="722586" y="417786"/>
                        </a:cubicBezTo>
                        <a:cubicBezTo>
                          <a:pt x="717331" y="409903"/>
                          <a:pt x="677917" y="504496"/>
                          <a:pt x="659524" y="512379"/>
                        </a:cubicBezTo>
                        <a:cubicBezTo>
                          <a:pt x="641131" y="520262"/>
                          <a:pt x="617483" y="483476"/>
                          <a:pt x="612228" y="465083"/>
                        </a:cubicBezTo>
                        <a:cubicBezTo>
                          <a:pt x="606973" y="446690"/>
                          <a:pt x="635876" y="391511"/>
                          <a:pt x="627993" y="402021"/>
                        </a:cubicBezTo>
                        <a:cubicBezTo>
                          <a:pt x="620110" y="412531"/>
                          <a:pt x="585952" y="504497"/>
                          <a:pt x="564931" y="528145"/>
                        </a:cubicBezTo>
                        <a:cubicBezTo>
                          <a:pt x="543910" y="551793"/>
                          <a:pt x="528145" y="557048"/>
                          <a:pt x="501869" y="543910"/>
                        </a:cubicBezTo>
                        <a:cubicBezTo>
                          <a:pt x="475593" y="530772"/>
                          <a:pt x="409904" y="475593"/>
                          <a:pt x="407276" y="449317"/>
                        </a:cubicBezTo>
                        <a:cubicBezTo>
                          <a:pt x="404648" y="423041"/>
                          <a:pt x="496613" y="381000"/>
                          <a:pt x="486103" y="386255"/>
                        </a:cubicBezTo>
                        <a:cubicBezTo>
                          <a:pt x="475593" y="391510"/>
                          <a:pt x="388883" y="475593"/>
                          <a:pt x="344214" y="480848"/>
                        </a:cubicBezTo>
                        <a:cubicBezTo>
                          <a:pt x="299545" y="486103"/>
                          <a:pt x="260131" y="420413"/>
                          <a:pt x="218090" y="417786"/>
                        </a:cubicBezTo>
                        <a:cubicBezTo>
                          <a:pt x="176049" y="415159"/>
                          <a:pt x="126125" y="467710"/>
                          <a:pt x="91966" y="465083"/>
                        </a:cubicBezTo>
                        <a:cubicBezTo>
                          <a:pt x="57807" y="462456"/>
                          <a:pt x="7883" y="420414"/>
                          <a:pt x="13138" y="402021"/>
                        </a:cubicBezTo>
                        <a:cubicBezTo>
                          <a:pt x="18393" y="383628"/>
                          <a:pt x="118242" y="365234"/>
                          <a:pt x="123497" y="354724"/>
                        </a:cubicBezTo>
                        <a:cubicBezTo>
                          <a:pt x="128752" y="344214"/>
                          <a:pt x="60435" y="359980"/>
                          <a:pt x="44669" y="338959"/>
                        </a:cubicBezTo>
                        <a:cubicBezTo>
                          <a:pt x="28903" y="317938"/>
                          <a:pt x="0" y="262759"/>
                          <a:pt x="28903" y="228600"/>
                        </a:cubicBezTo>
                        <a:cubicBezTo>
                          <a:pt x="57807" y="194441"/>
                          <a:pt x="144517" y="120869"/>
                          <a:pt x="218090" y="134007"/>
                        </a:cubicBezTo>
                        <a:cubicBezTo>
                          <a:pt x="291663" y="147145"/>
                          <a:pt x="423042" y="307428"/>
                          <a:pt x="470338" y="307428"/>
                        </a:cubicBezTo>
                        <a:cubicBezTo>
                          <a:pt x="517634" y="307428"/>
                          <a:pt x="488731" y="170793"/>
                          <a:pt x="501869" y="134007"/>
                        </a:cubicBezTo>
                        <a:cubicBezTo>
                          <a:pt x="515007" y="97221"/>
                          <a:pt x="522890" y="65689"/>
                          <a:pt x="549166" y="86710"/>
                        </a:cubicBezTo>
                        <a:cubicBezTo>
                          <a:pt x="575442" y="107731"/>
                          <a:pt x="638503" y="252248"/>
                          <a:pt x="659524" y="260131"/>
                        </a:cubicBezTo>
                        <a:cubicBezTo>
                          <a:pt x="680545" y="268014"/>
                          <a:pt x="656897" y="168166"/>
                          <a:pt x="675290" y="134007"/>
                        </a:cubicBezTo>
                        <a:cubicBezTo>
                          <a:pt x="693683" y="99848"/>
                          <a:pt x="751490" y="70944"/>
                          <a:pt x="769883" y="55179"/>
                        </a:cubicBezTo>
                        <a:cubicBezTo>
                          <a:pt x="788276" y="39414"/>
                          <a:pt x="769883" y="28904"/>
                          <a:pt x="785648" y="39414"/>
                        </a:cubicBezTo>
                        <a:cubicBezTo>
                          <a:pt x="801414" y="49924"/>
                          <a:pt x="838200" y="123496"/>
                          <a:pt x="864476" y="118241"/>
                        </a:cubicBezTo>
                        <a:cubicBezTo>
                          <a:pt x="890752" y="112986"/>
                          <a:pt x="917027" y="15766"/>
                          <a:pt x="943303" y="7883"/>
                        </a:cubicBezTo>
                        <a:cubicBezTo>
                          <a:pt x="969579" y="0"/>
                          <a:pt x="998483" y="55180"/>
                          <a:pt x="1022131" y="70945"/>
                        </a:cubicBezTo>
                        <a:cubicBezTo>
                          <a:pt x="1045779" y="86710"/>
                          <a:pt x="1066800" y="91966"/>
                          <a:pt x="1085193" y="102476"/>
                        </a:cubicBezTo>
                        <a:cubicBezTo>
                          <a:pt x="1103586" y="112986"/>
                          <a:pt x="1124607" y="126124"/>
                          <a:pt x="1132490" y="134007"/>
                        </a:cubicBezTo>
                        <a:cubicBezTo>
                          <a:pt x="1140373" y="141890"/>
                          <a:pt x="1148255" y="136634"/>
                          <a:pt x="1132490" y="149772"/>
                        </a:cubicBezTo>
                        <a:cubicBezTo>
                          <a:pt x="1116725" y="162910"/>
                          <a:pt x="1043152" y="207579"/>
                          <a:pt x="1037897" y="212834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60" name="Freeform 59"/>
                  <p:cNvSpPr/>
                  <p:nvPr/>
                </p:nvSpPr>
                <p:spPr>
                  <a:xfrm>
                    <a:off x="3196316" y="3381582"/>
                    <a:ext cx="2739350" cy="886943"/>
                  </a:xfrm>
                  <a:custGeom>
                    <a:avLst/>
                    <a:gdLst>
                      <a:gd name="connsiteX0" fmla="*/ 2627 w 2740571"/>
                      <a:gd name="connsiteY0" fmla="*/ 99848 h 890752"/>
                      <a:gd name="connsiteX1" fmla="*/ 49924 w 2740571"/>
                      <a:gd name="connsiteY1" fmla="*/ 5255 h 890752"/>
                      <a:gd name="connsiteX2" fmla="*/ 176048 w 2740571"/>
                      <a:gd name="connsiteY2" fmla="*/ 68317 h 890752"/>
                      <a:gd name="connsiteX3" fmla="*/ 302172 w 2740571"/>
                      <a:gd name="connsiteY3" fmla="*/ 210207 h 890752"/>
                      <a:gd name="connsiteX4" fmla="*/ 333703 w 2740571"/>
                      <a:gd name="connsiteY4" fmla="*/ 52552 h 890752"/>
                      <a:gd name="connsiteX5" fmla="*/ 444061 w 2740571"/>
                      <a:gd name="connsiteY5" fmla="*/ 52552 h 890752"/>
                      <a:gd name="connsiteX6" fmla="*/ 522889 w 2740571"/>
                      <a:gd name="connsiteY6" fmla="*/ 241738 h 890752"/>
                      <a:gd name="connsiteX7" fmla="*/ 649013 w 2740571"/>
                      <a:gd name="connsiteY7" fmla="*/ 194441 h 890752"/>
                      <a:gd name="connsiteX8" fmla="*/ 806668 w 2740571"/>
                      <a:gd name="connsiteY8" fmla="*/ 257503 h 890752"/>
                      <a:gd name="connsiteX9" fmla="*/ 853965 w 2740571"/>
                      <a:gd name="connsiteY9" fmla="*/ 194441 h 890752"/>
                      <a:gd name="connsiteX10" fmla="*/ 932793 w 2740571"/>
                      <a:gd name="connsiteY10" fmla="*/ 241738 h 890752"/>
                      <a:gd name="connsiteX11" fmla="*/ 932793 w 2740571"/>
                      <a:gd name="connsiteY11" fmla="*/ 304800 h 890752"/>
                      <a:gd name="connsiteX12" fmla="*/ 1058917 w 2740571"/>
                      <a:gd name="connsiteY12" fmla="*/ 178676 h 890752"/>
                      <a:gd name="connsiteX13" fmla="*/ 1153510 w 2740571"/>
                      <a:gd name="connsiteY13" fmla="*/ 162910 h 890752"/>
                      <a:gd name="connsiteX14" fmla="*/ 1153510 w 2740571"/>
                      <a:gd name="connsiteY14" fmla="*/ 289035 h 890752"/>
                      <a:gd name="connsiteX15" fmla="*/ 1358461 w 2740571"/>
                      <a:gd name="connsiteY15" fmla="*/ 147145 h 890752"/>
                      <a:gd name="connsiteX16" fmla="*/ 1468820 w 2740571"/>
                      <a:gd name="connsiteY16" fmla="*/ 178676 h 890752"/>
                      <a:gd name="connsiteX17" fmla="*/ 1453055 w 2740571"/>
                      <a:gd name="connsiteY17" fmla="*/ 320566 h 890752"/>
                      <a:gd name="connsiteX18" fmla="*/ 1594944 w 2740571"/>
                      <a:gd name="connsiteY18" fmla="*/ 289035 h 890752"/>
                      <a:gd name="connsiteX19" fmla="*/ 1594944 w 2740571"/>
                      <a:gd name="connsiteY19" fmla="*/ 210207 h 890752"/>
                      <a:gd name="connsiteX20" fmla="*/ 1689537 w 2740571"/>
                      <a:gd name="connsiteY20" fmla="*/ 241738 h 890752"/>
                      <a:gd name="connsiteX21" fmla="*/ 1721068 w 2740571"/>
                      <a:gd name="connsiteY21" fmla="*/ 147145 h 890752"/>
                      <a:gd name="connsiteX22" fmla="*/ 1862958 w 2740571"/>
                      <a:gd name="connsiteY22" fmla="*/ 210207 h 890752"/>
                      <a:gd name="connsiteX23" fmla="*/ 1989082 w 2740571"/>
                      <a:gd name="connsiteY23" fmla="*/ 225972 h 890752"/>
                      <a:gd name="connsiteX24" fmla="*/ 1989082 w 2740571"/>
                      <a:gd name="connsiteY24" fmla="*/ 320566 h 890752"/>
                      <a:gd name="connsiteX25" fmla="*/ 1941786 w 2740571"/>
                      <a:gd name="connsiteY25" fmla="*/ 367862 h 890752"/>
                      <a:gd name="connsiteX26" fmla="*/ 2083675 w 2740571"/>
                      <a:gd name="connsiteY26" fmla="*/ 289035 h 890752"/>
                      <a:gd name="connsiteX27" fmla="*/ 2209799 w 2740571"/>
                      <a:gd name="connsiteY27" fmla="*/ 178676 h 890752"/>
                      <a:gd name="connsiteX28" fmla="*/ 2304393 w 2740571"/>
                      <a:gd name="connsiteY28" fmla="*/ 304800 h 890752"/>
                      <a:gd name="connsiteX29" fmla="*/ 2304393 w 2740571"/>
                      <a:gd name="connsiteY29" fmla="*/ 352097 h 890752"/>
                      <a:gd name="connsiteX30" fmla="*/ 2130972 w 2740571"/>
                      <a:gd name="connsiteY30" fmla="*/ 446690 h 890752"/>
                      <a:gd name="connsiteX31" fmla="*/ 2288627 w 2740571"/>
                      <a:gd name="connsiteY31" fmla="*/ 478221 h 890752"/>
                      <a:gd name="connsiteX32" fmla="*/ 2430517 w 2740571"/>
                      <a:gd name="connsiteY32" fmla="*/ 352097 h 890752"/>
                      <a:gd name="connsiteX33" fmla="*/ 2525110 w 2740571"/>
                      <a:gd name="connsiteY33" fmla="*/ 415159 h 890752"/>
                      <a:gd name="connsiteX34" fmla="*/ 2525110 w 2740571"/>
                      <a:gd name="connsiteY34" fmla="*/ 509752 h 890752"/>
                      <a:gd name="connsiteX35" fmla="*/ 2430517 w 2740571"/>
                      <a:gd name="connsiteY35" fmla="*/ 557048 h 890752"/>
                      <a:gd name="connsiteX36" fmla="*/ 2588172 w 2740571"/>
                      <a:gd name="connsiteY36" fmla="*/ 525517 h 890752"/>
                      <a:gd name="connsiteX37" fmla="*/ 2666999 w 2740571"/>
                      <a:gd name="connsiteY37" fmla="*/ 462455 h 890752"/>
                      <a:gd name="connsiteX38" fmla="*/ 2730061 w 2740571"/>
                      <a:gd name="connsiteY38" fmla="*/ 572814 h 890752"/>
                      <a:gd name="connsiteX39" fmla="*/ 2603937 w 2740571"/>
                      <a:gd name="connsiteY39" fmla="*/ 667407 h 890752"/>
                      <a:gd name="connsiteX40" fmla="*/ 2477813 w 2740571"/>
                      <a:gd name="connsiteY40" fmla="*/ 651641 h 890752"/>
                      <a:gd name="connsiteX41" fmla="*/ 2588172 w 2740571"/>
                      <a:gd name="connsiteY41" fmla="*/ 698938 h 890752"/>
                      <a:gd name="connsiteX42" fmla="*/ 2556641 w 2740571"/>
                      <a:gd name="connsiteY42" fmla="*/ 746235 h 890752"/>
                      <a:gd name="connsiteX43" fmla="*/ 2414751 w 2740571"/>
                      <a:gd name="connsiteY43" fmla="*/ 762000 h 890752"/>
                      <a:gd name="connsiteX44" fmla="*/ 2477813 w 2740571"/>
                      <a:gd name="connsiteY44" fmla="*/ 840828 h 890752"/>
                      <a:gd name="connsiteX45" fmla="*/ 2304393 w 2740571"/>
                      <a:gd name="connsiteY45" fmla="*/ 872359 h 890752"/>
                      <a:gd name="connsiteX46" fmla="*/ 2099441 w 2740571"/>
                      <a:gd name="connsiteY46" fmla="*/ 762000 h 890752"/>
                      <a:gd name="connsiteX47" fmla="*/ 2130972 w 2740571"/>
                      <a:gd name="connsiteY47" fmla="*/ 856593 h 890752"/>
                      <a:gd name="connsiteX48" fmla="*/ 1989082 w 2740571"/>
                      <a:gd name="connsiteY48" fmla="*/ 872359 h 890752"/>
                      <a:gd name="connsiteX49" fmla="*/ 1957551 w 2740571"/>
                      <a:gd name="connsiteY49" fmla="*/ 746235 h 890752"/>
                      <a:gd name="connsiteX50" fmla="*/ 1926020 w 2740571"/>
                      <a:gd name="connsiteY50" fmla="*/ 793531 h 890752"/>
                      <a:gd name="connsiteX51" fmla="*/ 1831427 w 2740571"/>
                      <a:gd name="connsiteY51" fmla="*/ 777766 h 890752"/>
                      <a:gd name="connsiteX52" fmla="*/ 1831427 w 2740571"/>
                      <a:gd name="connsiteY52" fmla="*/ 730469 h 890752"/>
                      <a:gd name="connsiteX53" fmla="*/ 1673772 w 2740571"/>
                      <a:gd name="connsiteY53" fmla="*/ 746235 h 890752"/>
                      <a:gd name="connsiteX54" fmla="*/ 1689537 w 2740571"/>
                      <a:gd name="connsiteY54" fmla="*/ 635876 h 890752"/>
                      <a:gd name="connsiteX55" fmla="*/ 1689537 w 2740571"/>
                      <a:gd name="connsiteY55" fmla="*/ 714703 h 890752"/>
                      <a:gd name="connsiteX56" fmla="*/ 1579179 w 2740571"/>
                      <a:gd name="connsiteY56" fmla="*/ 714703 h 890752"/>
                      <a:gd name="connsiteX57" fmla="*/ 1547648 w 2740571"/>
                      <a:gd name="connsiteY57" fmla="*/ 683172 h 890752"/>
                      <a:gd name="connsiteX58" fmla="*/ 1437289 w 2740571"/>
                      <a:gd name="connsiteY58" fmla="*/ 840828 h 890752"/>
                      <a:gd name="connsiteX59" fmla="*/ 1358461 w 2740571"/>
                      <a:gd name="connsiteY59" fmla="*/ 809297 h 890752"/>
                      <a:gd name="connsiteX60" fmla="*/ 1405758 w 2740571"/>
                      <a:gd name="connsiteY60" fmla="*/ 635876 h 890752"/>
                      <a:gd name="connsiteX61" fmla="*/ 1342696 w 2740571"/>
                      <a:gd name="connsiteY61" fmla="*/ 698938 h 890752"/>
                      <a:gd name="connsiteX62" fmla="*/ 1232337 w 2740571"/>
                      <a:gd name="connsiteY62" fmla="*/ 683172 h 890752"/>
                      <a:gd name="connsiteX63" fmla="*/ 1374227 w 2740571"/>
                      <a:gd name="connsiteY63" fmla="*/ 509752 h 890752"/>
                      <a:gd name="connsiteX64" fmla="*/ 1342696 w 2740571"/>
                      <a:gd name="connsiteY64" fmla="*/ 509752 h 890752"/>
                      <a:gd name="connsiteX65" fmla="*/ 1326930 w 2740571"/>
                      <a:gd name="connsiteY65" fmla="*/ 462455 h 890752"/>
                      <a:gd name="connsiteX66" fmla="*/ 1295399 w 2740571"/>
                      <a:gd name="connsiteY66" fmla="*/ 509752 h 890752"/>
                      <a:gd name="connsiteX67" fmla="*/ 1248103 w 2740571"/>
                      <a:gd name="connsiteY67" fmla="*/ 541283 h 890752"/>
                      <a:gd name="connsiteX68" fmla="*/ 1169275 w 2740571"/>
                      <a:gd name="connsiteY68" fmla="*/ 525517 h 890752"/>
                      <a:gd name="connsiteX69" fmla="*/ 1090448 w 2740571"/>
                      <a:gd name="connsiteY69" fmla="*/ 430924 h 890752"/>
                      <a:gd name="connsiteX70" fmla="*/ 1169275 w 2740571"/>
                      <a:gd name="connsiteY70" fmla="*/ 541283 h 890752"/>
                      <a:gd name="connsiteX71" fmla="*/ 1074682 w 2740571"/>
                      <a:gd name="connsiteY71" fmla="*/ 557048 h 890752"/>
                      <a:gd name="connsiteX72" fmla="*/ 964324 w 2740571"/>
                      <a:gd name="connsiteY72" fmla="*/ 446690 h 890752"/>
                      <a:gd name="connsiteX73" fmla="*/ 995855 w 2740571"/>
                      <a:gd name="connsiteY73" fmla="*/ 572814 h 890752"/>
                      <a:gd name="connsiteX74" fmla="*/ 869730 w 2740571"/>
                      <a:gd name="connsiteY74" fmla="*/ 509752 h 890752"/>
                      <a:gd name="connsiteX75" fmla="*/ 822434 w 2740571"/>
                      <a:gd name="connsiteY75" fmla="*/ 620110 h 890752"/>
                      <a:gd name="connsiteX76" fmla="*/ 727841 w 2740571"/>
                      <a:gd name="connsiteY76" fmla="*/ 588579 h 890752"/>
                      <a:gd name="connsiteX77" fmla="*/ 727841 w 2740571"/>
                      <a:gd name="connsiteY77" fmla="*/ 525517 h 890752"/>
                      <a:gd name="connsiteX78" fmla="*/ 554420 w 2740571"/>
                      <a:gd name="connsiteY78" fmla="*/ 651641 h 890752"/>
                      <a:gd name="connsiteX79" fmla="*/ 491358 w 2740571"/>
                      <a:gd name="connsiteY79" fmla="*/ 588579 h 890752"/>
                      <a:gd name="connsiteX80" fmla="*/ 538655 w 2740571"/>
                      <a:gd name="connsiteY80" fmla="*/ 509752 h 890752"/>
                      <a:gd name="connsiteX81" fmla="*/ 444061 w 2740571"/>
                      <a:gd name="connsiteY81" fmla="*/ 525517 h 890752"/>
                      <a:gd name="connsiteX82" fmla="*/ 428296 w 2740571"/>
                      <a:gd name="connsiteY82" fmla="*/ 462455 h 890752"/>
                      <a:gd name="connsiteX83" fmla="*/ 317937 w 2740571"/>
                      <a:gd name="connsiteY83" fmla="*/ 509752 h 890752"/>
                      <a:gd name="connsiteX84" fmla="*/ 207579 w 2740571"/>
                      <a:gd name="connsiteY84" fmla="*/ 493986 h 890752"/>
                      <a:gd name="connsiteX85" fmla="*/ 191813 w 2740571"/>
                      <a:gd name="connsiteY85" fmla="*/ 415159 h 890752"/>
                      <a:gd name="connsiteX86" fmla="*/ 18393 w 2740571"/>
                      <a:gd name="connsiteY86" fmla="*/ 336331 h 890752"/>
                      <a:gd name="connsiteX87" fmla="*/ 160282 w 2740571"/>
                      <a:gd name="connsiteY87" fmla="*/ 241738 h 890752"/>
                      <a:gd name="connsiteX88" fmla="*/ 65689 w 2740571"/>
                      <a:gd name="connsiteY88" fmla="*/ 194441 h 890752"/>
                      <a:gd name="connsiteX89" fmla="*/ 2627 w 2740571"/>
                      <a:gd name="connsiteY89" fmla="*/ 99848 h 8907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  <a:cxn ang="0">
                        <a:pos x="connsiteX70" y="connsiteY70"/>
                      </a:cxn>
                      <a:cxn ang="0">
                        <a:pos x="connsiteX71" y="connsiteY71"/>
                      </a:cxn>
                      <a:cxn ang="0">
                        <a:pos x="connsiteX72" y="connsiteY72"/>
                      </a:cxn>
                      <a:cxn ang="0">
                        <a:pos x="connsiteX73" y="connsiteY73"/>
                      </a:cxn>
                      <a:cxn ang="0">
                        <a:pos x="connsiteX74" y="connsiteY74"/>
                      </a:cxn>
                      <a:cxn ang="0">
                        <a:pos x="connsiteX75" y="connsiteY75"/>
                      </a:cxn>
                      <a:cxn ang="0">
                        <a:pos x="connsiteX76" y="connsiteY76"/>
                      </a:cxn>
                      <a:cxn ang="0">
                        <a:pos x="connsiteX77" y="connsiteY77"/>
                      </a:cxn>
                      <a:cxn ang="0">
                        <a:pos x="connsiteX78" y="connsiteY78"/>
                      </a:cxn>
                      <a:cxn ang="0">
                        <a:pos x="connsiteX79" y="connsiteY79"/>
                      </a:cxn>
                      <a:cxn ang="0">
                        <a:pos x="connsiteX80" y="connsiteY80"/>
                      </a:cxn>
                      <a:cxn ang="0">
                        <a:pos x="connsiteX81" y="connsiteY81"/>
                      </a:cxn>
                      <a:cxn ang="0">
                        <a:pos x="connsiteX82" y="connsiteY82"/>
                      </a:cxn>
                      <a:cxn ang="0">
                        <a:pos x="connsiteX83" y="connsiteY83"/>
                      </a:cxn>
                      <a:cxn ang="0">
                        <a:pos x="connsiteX84" y="connsiteY84"/>
                      </a:cxn>
                      <a:cxn ang="0">
                        <a:pos x="connsiteX85" y="connsiteY85"/>
                      </a:cxn>
                      <a:cxn ang="0">
                        <a:pos x="connsiteX86" y="connsiteY86"/>
                      </a:cxn>
                      <a:cxn ang="0">
                        <a:pos x="connsiteX87" y="connsiteY87"/>
                      </a:cxn>
                      <a:cxn ang="0">
                        <a:pos x="connsiteX88" y="connsiteY88"/>
                      </a:cxn>
                      <a:cxn ang="0">
                        <a:pos x="connsiteX89" y="connsiteY89"/>
                      </a:cxn>
                    </a:cxnLst>
                    <a:rect l="l" t="t" r="r" b="b"/>
                    <a:pathLst>
                      <a:path w="2740571" h="890752">
                        <a:moveTo>
                          <a:pt x="2627" y="99848"/>
                        </a:moveTo>
                        <a:cubicBezTo>
                          <a:pt x="0" y="68317"/>
                          <a:pt x="21020" y="10510"/>
                          <a:pt x="49924" y="5255"/>
                        </a:cubicBezTo>
                        <a:cubicBezTo>
                          <a:pt x="78828" y="0"/>
                          <a:pt x="134007" y="34158"/>
                          <a:pt x="176048" y="68317"/>
                        </a:cubicBezTo>
                        <a:cubicBezTo>
                          <a:pt x="218089" y="102476"/>
                          <a:pt x="275896" y="212835"/>
                          <a:pt x="302172" y="210207"/>
                        </a:cubicBezTo>
                        <a:cubicBezTo>
                          <a:pt x="328448" y="207580"/>
                          <a:pt x="310055" y="78828"/>
                          <a:pt x="333703" y="52552"/>
                        </a:cubicBezTo>
                        <a:cubicBezTo>
                          <a:pt x="357351" y="26276"/>
                          <a:pt x="412530" y="21021"/>
                          <a:pt x="444061" y="52552"/>
                        </a:cubicBezTo>
                        <a:cubicBezTo>
                          <a:pt x="475592" y="84083"/>
                          <a:pt x="488730" y="218090"/>
                          <a:pt x="522889" y="241738"/>
                        </a:cubicBezTo>
                        <a:cubicBezTo>
                          <a:pt x="557048" y="265386"/>
                          <a:pt x="601717" y="191814"/>
                          <a:pt x="649013" y="194441"/>
                        </a:cubicBezTo>
                        <a:cubicBezTo>
                          <a:pt x="696310" y="197069"/>
                          <a:pt x="772509" y="257503"/>
                          <a:pt x="806668" y="257503"/>
                        </a:cubicBezTo>
                        <a:cubicBezTo>
                          <a:pt x="840827" y="257503"/>
                          <a:pt x="832944" y="197068"/>
                          <a:pt x="853965" y="194441"/>
                        </a:cubicBezTo>
                        <a:cubicBezTo>
                          <a:pt x="874986" y="191814"/>
                          <a:pt x="919655" y="223345"/>
                          <a:pt x="932793" y="241738"/>
                        </a:cubicBezTo>
                        <a:cubicBezTo>
                          <a:pt x="945931" y="260131"/>
                          <a:pt x="911772" y="315310"/>
                          <a:pt x="932793" y="304800"/>
                        </a:cubicBezTo>
                        <a:cubicBezTo>
                          <a:pt x="953814" y="294290"/>
                          <a:pt x="1022131" y="202324"/>
                          <a:pt x="1058917" y="178676"/>
                        </a:cubicBezTo>
                        <a:cubicBezTo>
                          <a:pt x="1095703" y="155028"/>
                          <a:pt x="1137745" y="144517"/>
                          <a:pt x="1153510" y="162910"/>
                        </a:cubicBezTo>
                        <a:cubicBezTo>
                          <a:pt x="1169275" y="181303"/>
                          <a:pt x="1119352" y="291662"/>
                          <a:pt x="1153510" y="289035"/>
                        </a:cubicBezTo>
                        <a:cubicBezTo>
                          <a:pt x="1187668" y="286408"/>
                          <a:pt x="1305909" y="165538"/>
                          <a:pt x="1358461" y="147145"/>
                        </a:cubicBezTo>
                        <a:cubicBezTo>
                          <a:pt x="1411013" y="128752"/>
                          <a:pt x="1453054" y="149772"/>
                          <a:pt x="1468820" y="178676"/>
                        </a:cubicBezTo>
                        <a:cubicBezTo>
                          <a:pt x="1484586" y="207580"/>
                          <a:pt x="1432034" y="302173"/>
                          <a:pt x="1453055" y="320566"/>
                        </a:cubicBezTo>
                        <a:cubicBezTo>
                          <a:pt x="1474076" y="338959"/>
                          <a:pt x="1571296" y="307428"/>
                          <a:pt x="1594944" y="289035"/>
                        </a:cubicBezTo>
                        <a:cubicBezTo>
                          <a:pt x="1618592" y="270642"/>
                          <a:pt x="1579179" y="218090"/>
                          <a:pt x="1594944" y="210207"/>
                        </a:cubicBezTo>
                        <a:cubicBezTo>
                          <a:pt x="1610710" y="202324"/>
                          <a:pt x="1668516" y="252248"/>
                          <a:pt x="1689537" y="241738"/>
                        </a:cubicBezTo>
                        <a:cubicBezTo>
                          <a:pt x="1710558" y="231228"/>
                          <a:pt x="1692164" y="152400"/>
                          <a:pt x="1721068" y="147145"/>
                        </a:cubicBezTo>
                        <a:cubicBezTo>
                          <a:pt x="1749972" y="141890"/>
                          <a:pt x="1818289" y="197069"/>
                          <a:pt x="1862958" y="210207"/>
                        </a:cubicBezTo>
                        <a:cubicBezTo>
                          <a:pt x="1907627" y="223345"/>
                          <a:pt x="1968061" y="207579"/>
                          <a:pt x="1989082" y="225972"/>
                        </a:cubicBezTo>
                        <a:cubicBezTo>
                          <a:pt x="2010103" y="244365"/>
                          <a:pt x="1996965" y="296918"/>
                          <a:pt x="1989082" y="320566"/>
                        </a:cubicBezTo>
                        <a:cubicBezTo>
                          <a:pt x="1981199" y="344214"/>
                          <a:pt x="1926021" y="373117"/>
                          <a:pt x="1941786" y="367862"/>
                        </a:cubicBezTo>
                        <a:cubicBezTo>
                          <a:pt x="1957551" y="362607"/>
                          <a:pt x="2039006" y="320566"/>
                          <a:pt x="2083675" y="289035"/>
                        </a:cubicBezTo>
                        <a:cubicBezTo>
                          <a:pt x="2128344" y="257504"/>
                          <a:pt x="2173013" y="176049"/>
                          <a:pt x="2209799" y="178676"/>
                        </a:cubicBezTo>
                        <a:cubicBezTo>
                          <a:pt x="2246585" y="181303"/>
                          <a:pt x="2288627" y="275896"/>
                          <a:pt x="2304393" y="304800"/>
                        </a:cubicBezTo>
                        <a:cubicBezTo>
                          <a:pt x="2320159" y="333704"/>
                          <a:pt x="2333296" y="328449"/>
                          <a:pt x="2304393" y="352097"/>
                        </a:cubicBezTo>
                        <a:cubicBezTo>
                          <a:pt x="2275490" y="375745"/>
                          <a:pt x="2133600" y="425669"/>
                          <a:pt x="2130972" y="446690"/>
                        </a:cubicBezTo>
                        <a:cubicBezTo>
                          <a:pt x="2128344" y="467711"/>
                          <a:pt x="2238703" y="493986"/>
                          <a:pt x="2288627" y="478221"/>
                        </a:cubicBezTo>
                        <a:cubicBezTo>
                          <a:pt x="2338551" y="462456"/>
                          <a:pt x="2391103" y="362607"/>
                          <a:pt x="2430517" y="352097"/>
                        </a:cubicBezTo>
                        <a:cubicBezTo>
                          <a:pt x="2469931" y="341587"/>
                          <a:pt x="2509345" y="388883"/>
                          <a:pt x="2525110" y="415159"/>
                        </a:cubicBezTo>
                        <a:cubicBezTo>
                          <a:pt x="2540875" y="441435"/>
                          <a:pt x="2540875" y="486104"/>
                          <a:pt x="2525110" y="509752"/>
                        </a:cubicBezTo>
                        <a:cubicBezTo>
                          <a:pt x="2509345" y="533400"/>
                          <a:pt x="2420007" y="554420"/>
                          <a:pt x="2430517" y="557048"/>
                        </a:cubicBezTo>
                        <a:cubicBezTo>
                          <a:pt x="2441027" y="559676"/>
                          <a:pt x="2548758" y="541282"/>
                          <a:pt x="2588172" y="525517"/>
                        </a:cubicBezTo>
                        <a:cubicBezTo>
                          <a:pt x="2627586" y="509752"/>
                          <a:pt x="2643351" y="454572"/>
                          <a:pt x="2666999" y="462455"/>
                        </a:cubicBezTo>
                        <a:cubicBezTo>
                          <a:pt x="2690647" y="470338"/>
                          <a:pt x="2740571" y="538655"/>
                          <a:pt x="2730061" y="572814"/>
                        </a:cubicBezTo>
                        <a:cubicBezTo>
                          <a:pt x="2719551" y="606973"/>
                          <a:pt x="2645978" y="654269"/>
                          <a:pt x="2603937" y="667407"/>
                        </a:cubicBezTo>
                        <a:cubicBezTo>
                          <a:pt x="2561896" y="680545"/>
                          <a:pt x="2480440" y="646386"/>
                          <a:pt x="2477813" y="651641"/>
                        </a:cubicBezTo>
                        <a:cubicBezTo>
                          <a:pt x="2475186" y="656896"/>
                          <a:pt x="2575034" y="683172"/>
                          <a:pt x="2588172" y="698938"/>
                        </a:cubicBezTo>
                        <a:cubicBezTo>
                          <a:pt x="2601310" y="714704"/>
                          <a:pt x="2585545" y="735725"/>
                          <a:pt x="2556641" y="746235"/>
                        </a:cubicBezTo>
                        <a:cubicBezTo>
                          <a:pt x="2527737" y="756745"/>
                          <a:pt x="2427889" y="746235"/>
                          <a:pt x="2414751" y="762000"/>
                        </a:cubicBezTo>
                        <a:cubicBezTo>
                          <a:pt x="2401613" y="777765"/>
                          <a:pt x="2496206" y="822435"/>
                          <a:pt x="2477813" y="840828"/>
                        </a:cubicBezTo>
                        <a:cubicBezTo>
                          <a:pt x="2459420" y="859221"/>
                          <a:pt x="2367455" y="885497"/>
                          <a:pt x="2304393" y="872359"/>
                        </a:cubicBezTo>
                        <a:cubicBezTo>
                          <a:pt x="2241331" y="859221"/>
                          <a:pt x="2128344" y="764628"/>
                          <a:pt x="2099441" y="762000"/>
                        </a:cubicBezTo>
                        <a:cubicBezTo>
                          <a:pt x="2070538" y="759372"/>
                          <a:pt x="2149365" y="838200"/>
                          <a:pt x="2130972" y="856593"/>
                        </a:cubicBezTo>
                        <a:cubicBezTo>
                          <a:pt x="2112579" y="874986"/>
                          <a:pt x="2017985" y="890752"/>
                          <a:pt x="1989082" y="872359"/>
                        </a:cubicBezTo>
                        <a:cubicBezTo>
                          <a:pt x="1960179" y="853966"/>
                          <a:pt x="1968061" y="759373"/>
                          <a:pt x="1957551" y="746235"/>
                        </a:cubicBezTo>
                        <a:cubicBezTo>
                          <a:pt x="1947041" y="733097"/>
                          <a:pt x="1947041" y="788276"/>
                          <a:pt x="1926020" y="793531"/>
                        </a:cubicBezTo>
                        <a:cubicBezTo>
                          <a:pt x="1904999" y="798786"/>
                          <a:pt x="1847193" y="788276"/>
                          <a:pt x="1831427" y="777766"/>
                        </a:cubicBezTo>
                        <a:cubicBezTo>
                          <a:pt x="1815662" y="767256"/>
                          <a:pt x="1857703" y="735724"/>
                          <a:pt x="1831427" y="730469"/>
                        </a:cubicBezTo>
                        <a:cubicBezTo>
                          <a:pt x="1805151" y="725214"/>
                          <a:pt x="1697420" y="762000"/>
                          <a:pt x="1673772" y="746235"/>
                        </a:cubicBezTo>
                        <a:cubicBezTo>
                          <a:pt x="1650124" y="730470"/>
                          <a:pt x="1686910" y="641131"/>
                          <a:pt x="1689537" y="635876"/>
                        </a:cubicBezTo>
                        <a:cubicBezTo>
                          <a:pt x="1692164" y="630621"/>
                          <a:pt x="1707930" y="701565"/>
                          <a:pt x="1689537" y="714703"/>
                        </a:cubicBezTo>
                        <a:cubicBezTo>
                          <a:pt x="1671144" y="727841"/>
                          <a:pt x="1602827" y="719958"/>
                          <a:pt x="1579179" y="714703"/>
                        </a:cubicBezTo>
                        <a:cubicBezTo>
                          <a:pt x="1555531" y="709448"/>
                          <a:pt x="1571296" y="662151"/>
                          <a:pt x="1547648" y="683172"/>
                        </a:cubicBezTo>
                        <a:cubicBezTo>
                          <a:pt x="1524000" y="704193"/>
                          <a:pt x="1468820" y="819807"/>
                          <a:pt x="1437289" y="840828"/>
                        </a:cubicBezTo>
                        <a:cubicBezTo>
                          <a:pt x="1405758" y="861849"/>
                          <a:pt x="1363716" y="843456"/>
                          <a:pt x="1358461" y="809297"/>
                        </a:cubicBezTo>
                        <a:cubicBezTo>
                          <a:pt x="1353206" y="775138"/>
                          <a:pt x="1408385" y="654269"/>
                          <a:pt x="1405758" y="635876"/>
                        </a:cubicBezTo>
                        <a:cubicBezTo>
                          <a:pt x="1403131" y="617483"/>
                          <a:pt x="1371599" y="691055"/>
                          <a:pt x="1342696" y="698938"/>
                        </a:cubicBezTo>
                        <a:cubicBezTo>
                          <a:pt x="1313793" y="706821"/>
                          <a:pt x="1227082" y="714703"/>
                          <a:pt x="1232337" y="683172"/>
                        </a:cubicBezTo>
                        <a:cubicBezTo>
                          <a:pt x="1237592" y="651641"/>
                          <a:pt x="1355834" y="538655"/>
                          <a:pt x="1374227" y="509752"/>
                        </a:cubicBezTo>
                        <a:cubicBezTo>
                          <a:pt x="1392620" y="480849"/>
                          <a:pt x="1350579" y="517635"/>
                          <a:pt x="1342696" y="509752"/>
                        </a:cubicBezTo>
                        <a:cubicBezTo>
                          <a:pt x="1334813" y="501869"/>
                          <a:pt x="1334813" y="462455"/>
                          <a:pt x="1326930" y="462455"/>
                        </a:cubicBezTo>
                        <a:cubicBezTo>
                          <a:pt x="1319047" y="462455"/>
                          <a:pt x="1308537" y="496614"/>
                          <a:pt x="1295399" y="509752"/>
                        </a:cubicBezTo>
                        <a:cubicBezTo>
                          <a:pt x="1282261" y="522890"/>
                          <a:pt x="1269124" y="538656"/>
                          <a:pt x="1248103" y="541283"/>
                        </a:cubicBezTo>
                        <a:cubicBezTo>
                          <a:pt x="1227082" y="543910"/>
                          <a:pt x="1195551" y="543910"/>
                          <a:pt x="1169275" y="525517"/>
                        </a:cubicBezTo>
                        <a:cubicBezTo>
                          <a:pt x="1142999" y="507124"/>
                          <a:pt x="1090448" y="428296"/>
                          <a:pt x="1090448" y="430924"/>
                        </a:cubicBezTo>
                        <a:cubicBezTo>
                          <a:pt x="1090448" y="433552"/>
                          <a:pt x="1171903" y="520262"/>
                          <a:pt x="1169275" y="541283"/>
                        </a:cubicBezTo>
                        <a:cubicBezTo>
                          <a:pt x="1166647" y="562304"/>
                          <a:pt x="1108840" y="572813"/>
                          <a:pt x="1074682" y="557048"/>
                        </a:cubicBezTo>
                        <a:cubicBezTo>
                          <a:pt x="1040524" y="541283"/>
                          <a:pt x="977462" y="444062"/>
                          <a:pt x="964324" y="446690"/>
                        </a:cubicBezTo>
                        <a:cubicBezTo>
                          <a:pt x="951186" y="449318"/>
                          <a:pt x="1011621" y="562304"/>
                          <a:pt x="995855" y="572814"/>
                        </a:cubicBezTo>
                        <a:cubicBezTo>
                          <a:pt x="980089" y="583324"/>
                          <a:pt x="898633" y="501869"/>
                          <a:pt x="869730" y="509752"/>
                        </a:cubicBezTo>
                        <a:cubicBezTo>
                          <a:pt x="840827" y="517635"/>
                          <a:pt x="846082" y="606972"/>
                          <a:pt x="822434" y="620110"/>
                        </a:cubicBezTo>
                        <a:cubicBezTo>
                          <a:pt x="798786" y="633248"/>
                          <a:pt x="743606" y="604344"/>
                          <a:pt x="727841" y="588579"/>
                        </a:cubicBezTo>
                        <a:cubicBezTo>
                          <a:pt x="712076" y="572814"/>
                          <a:pt x="756745" y="515007"/>
                          <a:pt x="727841" y="525517"/>
                        </a:cubicBezTo>
                        <a:cubicBezTo>
                          <a:pt x="698937" y="536027"/>
                          <a:pt x="593834" y="641131"/>
                          <a:pt x="554420" y="651641"/>
                        </a:cubicBezTo>
                        <a:cubicBezTo>
                          <a:pt x="515006" y="662151"/>
                          <a:pt x="493985" y="612227"/>
                          <a:pt x="491358" y="588579"/>
                        </a:cubicBezTo>
                        <a:cubicBezTo>
                          <a:pt x="488731" y="564931"/>
                          <a:pt x="546538" y="520262"/>
                          <a:pt x="538655" y="509752"/>
                        </a:cubicBezTo>
                        <a:cubicBezTo>
                          <a:pt x="530772" y="499242"/>
                          <a:pt x="462454" y="533400"/>
                          <a:pt x="444061" y="525517"/>
                        </a:cubicBezTo>
                        <a:cubicBezTo>
                          <a:pt x="425668" y="517634"/>
                          <a:pt x="449317" y="465082"/>
                          <a:pt x="428296" y="462455"/>
                        </a:cubicBezTo>
                        <a:cubicBezTo>
                          <a:pt x="407275" y="459828"/>
                          <a:pt x="354723" y="504497"/>
                          <a:pt x="317937" y="509752"/>
                        </a:cubicBezTo>
                        <a:cubicBezTo>
                          <a:pt x="281151" y="515007"/>
                          <a:pt x="228600" y="509752"/>
                          <a:pt x="207579" y="493986"/>
                        </a:cubicBezTo>
                        <a:cubicBezTo>
                          <a:pt x="186558" y="478220"/>
                          <a:pt x="223344" y="441435"/>
                          <a:pt x="191813" y="415159"/>
                        </a:cubicBezTo>
                        <a:cubicBezTo>
                          <a:pt x="160282" y="388883"/>
                          <a:pt x="23648" y="365235"/>
                          <a:pt x="18393" y="336331"/>
                        </a:cubicBezTo>
                        <a:cubicBezTo>
                          <a:pt x="13138" y="307427"/>
                          <a:pt x="152399" y="265386"/>
                          <a:pt x="160282" y="241738"/>
                        </a:cubicBezTo>
                        <a:cubicBezTo>
                          <a:pt x="168165" y="218090"/>
                          <a:pt x="91965" y="223345"/>
                          <a:pt x="65689" y="194441"/>
                        </a:cubicBezTo>
                        <a:cubicBezTo>
                          <a:pt x="39413" y="165538"/>
                          <a:pt x="5254" y="131379"/>
                          <a:pt x="2627" y="99848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</p:grpSp>
          </p:grpSp>
        </p:grpSp>
        <p:grpSp>
          <p:nvGrpSpPr>
            <p:cNvPr id="19" name="Group 73"/>
            <p:cNvGrpSpPr>
              <a:grpSpLocks/>
            </p:cNvGrpSpPr>
            <p:nvPr/>
          </p:nvGrpSpPr>
          <p:grpSpPr bwMode="auto">
            <a:xfrm>
              <a:off x="4876800" y="3505200"/>
              <a:ext cx="457200" cy="712076"/>
              <a:chOff x="2845676" y="580697"/>
              <a:chExt cx="3155731" cy="5236779"/>
            </a:xfrm>
          </p:grpSpPr>
          <p:grpSp>
            <p:nvGrpSpPr>
              <p:cNvPr id="20" name="Group 31"/>
              <p:cNvGrpSpPr>
                <a:grpSpLocks/>
              </p:cNvGrpSpPr>
              <p:nvPr/>
            </p:nvGrpSpPr>
            <p:grpSpPr bwMode="auto">
              <a:xfrm>
                <a:off x="3200400" y="580697"/>
                <a:ext cx="2635469" cy="3063765"/>
                <a:chOff x="3200400" y="580697"/>
                <a:chExt cx="2635469" cy="3063765"/>
              </a:xfrm>
            </p:grpSpPr>
            <p:sp>
              <p:nvSpPr>
                <p:cNvPr id="88" name="Freeform 2"/>
                <p:cNvSpPr/>
                <p:nvPr/>
              </p:nvSpPr>
              <p:spPr>
                <a:xfrm>
                  <a:off x="3196314" y="2914556"/>
                  <a:ext cx="1150530" cy="653540"/>
                </a:xfrm>
                <a:custGeom>
                  <a:avLst/>
                  <a:gdLst>
                    <a:gd name="connsiteX0" fmla="*/ 0 w 1150883"/>
                    <a:gd name="connsiteY0" fmla="*/ 52551 h 646385"/>
                    <a:gd name="connsiteX1" fmla="*/ 31531 w 1150883"/>
                    <a:gd name="connsiteY1" fmla="*/ 5255 h 646385"/>
                    <a:gd name="connsiteX2" fmla="*/ 173421 w 1150883"/>
                    <a:gd name="connsiteY2" fmla="*/ 84082 h 646385"/>
                    <a:gd name="connsiteX3" fmla="*/ 204952 w 1150883"/>
                    <a:gd name="connsiteY3" fmla="*/ 178675 h 646385"/>
                    <a:gd name="connsiteX4" fmla="*/ 346841 w 1150883"/>
                    <a:gd name="connsiteY4" fmla="*/ 194441 h 646385"/>
                    <a:gd name="connsiteX5" fmla="*/ 299545 w 1150883"/>
                    <a:gd name="connsiteY5" fmla="*/ 131379 h 646385"/>
                    <a:gd name="connsiteX6" fmla="*/ 362607 w 1150883"/>
                    <a:gd name="connsiteY6" fmla="*/ 84082 h 646385"/>
                    <a:gd name="connsiteX7" fmla="*/ 488731 w 1150883"/>
                    <a:gd name="connsiteY7" fmla="*/ 194441 h 646385"/>
                    <a:gd name="connsiteX8" fmla="*/ 614855 w 1150883"/>
                    <a:gd name="connsiteY8" fmla="*/ 210206 h 646385"/>
                    <a:gd name="connsiteX9" fmla="*/ 693683 w 1150883"/>
                    <a:gd name="connsiteY9" fmla="*/ 147144 h 646385"/>
                    <a:gd name="connsiteX10" fmla="*/ 772510 w 1150883"/>
                    <a:gd name="connsiteY10" fmla="*/ 194441 h 646385"/>
                    <a:gd name="connsiteX11" fmla="*/ 945931 w 1150883"/>
                    <a:gd name="connsiteY11" fmla="*/ 178675 h 646385"/>
                    <a:gd name="connsiteX12" fmla="*/ 993228 w 1150883"/>
                    <a:gd name="connsiteY12" fmla="*/ 178675 h 646385"/>
                    <a:gd name="connsiteX13" fmla="*/ 945931 w 1150883"/>
                    <a:gd name="connsiteY13" fmla="*/ 320565 h 646385"/>
                    <a:gd name="connsiteX14" fmla="*/ 1040524 w 1150883"/>
                    <a:gd name="connsiteY14" fmla="*/ 399393 h 646385"/>
                    <a:gd name="connsiteX15" fmla="*/ 1135117 w 1150883"/>
                    <a:gd name="connsiteY15" fmla="*/ 399393 h 646385"/>
                    <a:gd name="connsiteX16" fmla="*/ 1119352 w 1150883"/>
                    <a:gd name="connsiteY16" fmla="*/ 541282 h 646385"/>
                    <a:gd name="connsiteX17" fmla="*/ 945931 w 1150883"/>
                    <a:gd name="connsiteY17" fmla="*/ 635875 h 646385"/>
                    <a:gd name="connsiteX18" fmla="*/ 930166 w 1150883"/>
                    <a:gd name="connsiteY18" fmla="*/ 478220 h 646385"/>
                    <a:gd name="connsiteX19" fmla="*/ 882869 w 1150883"/>
                    <a:gd name="connsiteY19" fmla="*/ 541282 h 646385"/>
                    <a:gd name="connsiteX20" fmla="*/ 835572 w 1150883"/>
                    <a:gd name="connsiteY20" fmla="*/ 462455 h 646385"/>
                    <a:gd name="connsiteX21" fmla="*/ 851338 w 1150883"/>
                    <a:gd name="connsiteY21" fmla="*/ 415158 h 646385"/>
                    <a:gd name="connsiteX22" fmla="*/ 709448 w 1150883"/>
                    <a:gd name="connsiteY22" fmla="*/ 541282 h 646385"/>
                    <a:gd name="connsiteX23" fmla="*/ 646386 w 1150883"/>
                    <a:gd name="connsiteY23" fmla="*/ 493986 h 646385"/>
                    <a:gd name="connsiteX24" fmla="*/ 662152 w 1150883"/>
                    <a:gd name="connsiteY24" fmla="*/ 399393 h 646385"/>
                    <a:gd name="connsiteX25" fmla="*/ 520262 w 1150883"/>
                    <a:gd name="connsiteY25" fmla="*/ 478220 h 646385"/>
                    <a:gd name="connsiteX26" fmla="*/ 457200 w 1150883"/>
                    <a:gd name="connsiteY26" fmla="*/ 415158 h 646385"/>
                    <a:gd name="connsiteX27" fmla="*/ 504497 w 1150883"/>
                    <a:gd name="connsiteY27" fmla="*/ 320565 h 646385"/>
                    <a:gd name="connsiteX28" fmla="*/ 394138 w 1150883"/>
                    <a:gd name="connsiteY28" fmla="*/ 415158 h 646385"/>
                    <a:gd name="connsiteX29" fmla="*/ 268014 w 1150883"/>
                    <a:gd name="connsiteY29" fmla="*/ 367862 h 646385"/>
                    <a:gd name="connsiteX30" fmla="*/ 252248 w 1150883"/>
                    <a:gd name="connsiteY30" fmla="*/ 304800 h 646385"/>
                    <a:gd name="connsiteX31" fmla="*/ 63062 w 1150883"/>
                    <a:gd name="connsiteY31" fmla="*/ 320565 h 646385"/>
                    <a:gd name="connsiteX32" fmla="*/ 31531 w 1150883"/>
                    <a:gd name="connsiteY32" fmla="*/ 273268 h 646385"/>
                    <a:gd name="connsiteX33" fmla="*/ 110359 w 1150883"/>
                    <a:gd name="connsiteY33" fmla="*/ 194441 h 646385"/>
                    <a:gd name="connsiteX34" fmla="*/ 31531 w 1150883"/>
                    <a:gd name="connsiteY34" fmla="*/ 131379 h 646385"/>
                    <a:gd name="connsiteX35" fmla="*/ 0 w 1150883"/>
                    <a:gd name="connsiteY35" fmla="*/ 52551 h 6463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</a:cxnLst>
                  <a:rect l="l" t="t" r="r" b="b"/>
                  <a:pathLst>
                    <a:path w="1150883" h="646385">
                      <a:moveTo>
                        <a:pt x="0" y="52551"/>
                      </a:moveTo>
                      <a:cubicBezTo>
                        <a:pt x="0" y="31530"/>
                        <a:pt x="2627" y="0"/>
                        <a:pt x="31531" y="5255"/>
                      </a:cubicBezTo>
                      <a:cubicBezTo>
                        <a:pt x="60435" y="10510"/>
                        <a:pt x="144518" y="55179"/>
                        <a:pt x="173421" y="84082"/>
                      </a:cubicBezTo>
                      <a:cubicBezTo>
                        <a:pt x="202324" y="112985"/>
                        <a:pt x="176049" y="160282"/>
                        <a:pt x="204952" y="178675"/>
                      </a:cubicBezTo>
                      <a:cubicBezTo>
                        <a:pt x="233855" y="197068"/>
                        <a:pt x="331076" y="202324"/>
                        <a:pt x="346841" y="194441"/>
                      </a:cubicBezTo>
                      <a:cubicBezTo>
                        <a:pt x="362607" y="186558"/>
                        <a:pt x="296917" y="149772"/>
                        <a:pt x="299545" y="131379"/>
                      </a:cubicBezTo>
                      <a:cubicBezTo>
                        <a:pt x="302173" y="112986"/>
                        <a:pt x="331076" y="73572"/>
                        <a:pt x="362607" y="84082"/>
                      </a:cubicBezTo>
                      <a:cubicBezTo>
                        <a:pt x="394138" y="94592"/>
                        <a:pt x="446690" y="173420"/>
                        <a:pt x="488731" y="194441"/>
                      </a:cubicBezTo>
                      <a:cubicBezTo>
                        <a:pt x="530772" y="215462"/>
                        <a:pt x="580696" y="218089"/>
                        <a:pt x="614855" y="210206"/>
                      </a:cubicBezTo>
                      <a:cubicBezTo>
                        <a:pt x="649014" y="202323"/>
                        <a:pt x="667407" y="149772"/>
                        <a:pt x="693683" y="147144"/>
                      </a:cubicBezTo>
                      <a:cubicBezTo>
                        <a:pt x="719959" y="144517"/>
                        <a:pt x="730469" y="189186"/>
                        <a:pt x="772510" y="194441"/>
                      </a:cubicBezTo>
                      <a:cubicBezTo>
                        <a:pt x="814551" y="199696"/>
                        <a:pt x="909145" y="181303"/>
                        <a:pt x="945931" y="178675"/>
                      </a:cubicBezTo>
                      <a:cubicBezTo>
                        <a:pt x="982717" y="176047"/>
                        <a:pt x="993228" y="155027"/>
                        <a:pt x="993228" y="178675"/>
                      </a:cubicBezTo>
                      <a:cubicBezTo>
                        <a:pt x="993228" y="202323"/>
                        <a:pt x="938048" y="283779"/>
                        <a:pt x="945931" y="320565"/>
                      </a:cubicBezTo>
                      <a:cubicBezTo>
                        <a:pt x="953814" y="357351"/>
                        <a:pt x="1008993" y="386255"/>
                        <a:pt x="1040524" y="399393"/>
                      </a:cubicBezTo>
                      <a:cubicBezTo>
                        <a:pt x="1072055" y="412531"/>
                        <a:pt x="1121979" y="375745"/>
                        <a:pt x="1135117" y="399393"/>
                      </a:cubicBezTo>
                      <a:cubicBezTo>
                        <a:pt x="1148255" y="423041"/>
                        <a:pt x="1150883" y="501868"/>
                        <a:pt x="1119352" y="541282"/>
                      </a:cubicBezTo>
                      <a:cubicBezTo>
                        <a:pt x="1087821" y="580696"/>
                        <a:pt x="977462" y="646385"/>
                        <a:pt x="945931" y="635875"/>
                      </a:cubicBezTo>
                      <a:cubicBezTo>
                        <a:pt x="914400" y="625365"/>
                        <a:pt x="940676" y="493986"/>
                        <a:pt x="930166" y="478220"/>
                      </a:cubicBezTo>
                      <a:cubicBezTo>
                        <a:pt x="919656" y="462455"/>
                        <a:pt x="898635" y="543909"/>
                        <a:pt x="882869" y="541282"/>
                      </a:cubicBezTo>
                      <a:cubicBezTo>
                        <a:pt x="867103" y="538655"/>
                        <a:pt x="840827" y="483476"/>
                        <a:pt x="835572" y="462455"/>
                      </a:cubicBezTo>
                      <a:cubicBezTo>
                        <a:pt x="830317" y="441434"/>
                        <a:pt x="872359" y="402020"/>
                        <a:pt x="851338" y="415158"/>
                      </a:cubicBezTo>
                      <a:cubicBezTo>
                        <a:pt x="830317" y="428296"/>
                        <a:pt x="743607" y="528144"/>
                        <a:pt x="709448" y="541282"/>
                      </a:cubicBezTo>
                      <a:cubicBezTo>
                        <a:pt x="675289" y="554420"/>
                        <a:pt x="654269" y="517634"/>
                        <a:pt x="646386" y="493986"/>
                      </a:cubicBezTo>
                      <a:cubicBezTo>
                        <a:pt x="638503" y="470338"/>
                        <a:pt x="683173" y="402021"/>
                        <a:pt x="662152" y="399393"/>
                      </a:cubicBezTo>
                      <a:cubicBezTo>
                        <a:pt x="641131" y="396765"/>
                        <a:pt x="554421" y="475593"/>
                        <a:pt x="520262" y="478220"/>
                      </a:cubicBezTo>
                      <a:cubicBezTo>
                        <a:pt x="486103" y="480847"/>
                        <a:pt x="459828" y="441434"/>
                        <a:pt x="457200" y="415158"/>
                      </a:cubicBezTo>
                      <a:cubicBezTo>
                        <a:pt x="454573" y="388882"/>
                        <a:pt x="515007" y="320565"/>
                        <a:pt x="504497" y="320565"/>
                      </a:cubicBezTo>
                      <a:cubicBezTo>
                        <a:pt x="493987" y="320565"/>
                        <a:pt x="433552" y="407275"/>
                        <a:pt x="394138" y="415158"/>
                      </a:cubicBezTo>
                      <a:cubicBezTo>
                        <a:pt x="354724" y="423041"/>
                        <a:pt x="291662" y="386255"/>
                        <a:pt x="268014" y="367862"/>
                      </a:cubicBezTo>
                      <a:cubicBezTo>
                        <a:pt x="244366" y="349469"/>
                        <a:pt x="286407" y="312683"/>
                        <a:pt x="252248" y="304800"/>
                      </a:cubicBezTo>
                      <a:cubicBezTo>
                        <a:pt x="218089" y="296917"/>
                        <a:pt x="99848" y="325820"/>
                        <a:pt x="63062" y="320565"/>
                      </a:cubicBezTo>
                      <a:cubicBezTo>
                        <a:pt x="26276" y="315310"/>
                        <a:pt x="23648" y="294289"/>
                        <a:pt x="31531" y="273268"/>
                      </a:cubicBezTo>
                      <a:cubicBezTo>
                        <a:pt x="39414" y="252247"/>
                        <a:pt x="110359" y="218089"/>
                        <a:pt x="110359" y="194441"/>
                      </a:cubicBezTo>
                      <a:cubicBezTo>
                        <a:pt x="110359" y="170793"/>
                        <a:pt x="52552" y="160282"/>
                        <a:pt x="31531" y="131379"/>
                      </a:cubicBezTo>
                      <a:cubicBezTo>
                        <a:pt x="10510" y="102476"/>
                        <a:pt x="0" y="73572"/>
                        <a:pt x="0" y="525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89" name="Freeform 3"/>
                <p:cNvSpPr/>
                <p:nvPr/>
              </p:nvSpPr>
              <p:spPr>
                <a:xfrm>
                  <a:off x="4489286" y="3007918"/>
                  <a:ext cx="1347763" cy="641873"/>
                </a:xfrm>
                <a:custGeom>
                  <a:avLst/>
                  <a:gdLst>
                    <a:gd name="connsiteX0" fmla="*/ 1308537 w 1342696"/>
                    <a:gd name="connsiteY0" fmla="*/ 254876 h 635876"/>
                    <a:gd name="connsiteX1" fmla="*/ 1292772 w 1342696"/>
                    <a:gd name="connsiteY1" fmla="*/ 176048 h 635876"/>
                    <a:gd name="connsiteX2" fmla="*/ 1213944 w 1342696"/>
                    <a:gd name="connsiteY2" fmla="*/ 144517 h 635876"/>
                    <a:gd name="connsiteX3" fmla="*/ 1024758 w 1342696"/>
                    <a:gd name="connsiteY3" fmla="*/ 176048 h 635876"/>
                    <a:gd name="connsiteX4" fmla="*/ 1166648 w 1342696"/>
                    <a:gd name="connsiteY4" fmla="*/ 65690 h 635876"/>
                    <a:gd name="connsiteX5" fmla="*/ 1087820 w 1342696"/>
                    <a:gd name="connsiteY5" fmla="*/ 18393 h 635876"/>
                    <a:gd name="connsiteX6" fmla="*/ 1008993 w 1342696"/>
                    <a:gd name="connsiteY6" fmla="*/ 18393 h 635876"/>
                    <a:gd name="connsiteX7" fmla="*/ 882868 w 1342696"/>
                    <a:gd name="connsiteY7" fmla="*/ 128752 h 635876"/>
                    <a:gd name="connsiteX8" fmla="*/ 882868 w 1342696"/>
                    <a:gd name="connsiteY8" fmla="*/ 81455 h 635876"/>
                    <a:gd name="connsiteX9" fmla="*/ 740979 w 1342696"/>
                    <a:gd name="connsiteY9" fmla="*/ 49924 h 635876"/>
                    <a:gd name="connsiteX10" fmla="*/ 630620 w 1342696"/>
                    <a:gd name="connsiteY10" fmla="*/ 160283 h 635876"/>
                    <a:gd name="connsiteX11" fmla="*/ 599089 w 1342696"/>
                    <a:gd name="connsiteY11" fmla="*/ 81455 h 635876"/>
                    <a:gd name="connsiteX12" fmla="*/ 472965 w 1342696"/>
                    <a:gd name="connsiteY12" fmla="*/ 81455 h 635876"/>
                    <a:gd name="connsiteX13" fmla="*/ 457199 w 1342696"/>
                    <a:gd name="connsiteY13" fmla="*/ 144517 h 635876"/>
                    <a:gd name="connsiteX14" fmla="*/ 362606 w 1342696"/>
                    <a:gd name="connsiteY14" fmla="*/ 81455 h 635876"/>
                    <a:gd name="connsiteX15" fmla="*/ 299544 w 1342696"/>
                    <a:gd name="connsiteY15" fmla="*/ 49924 h 635876"/>
                    <a:gd name="connsiteX16" fmla="*/ 268013 w 1342696"/>
                    <a:gd name="connsiteY16" fmla="*/ 144517 h 635876"/>
                    <a:gd name="connsiteX17" fmla="*/ 141889 w 1342696"/>
                    <a:gd name="connsiteY17" fmla="*/ 97221 h 635876"/>
                    <a:gd name="connsiteX18" fmla="*/ 220717 w 1342696"/>
                    <a:gd name="connsiteY18" fmla="*/ 160283 h 635876"/>
                    <a:gd name="connsiteX19" fmla="*/ 157655 w 1342696"/>
                    <a:gd name="connsiteY19" fmla="*/ 239111 h 635876"/>
                    <a:gd name="connsiteX20" fmla="*/ 110358 w 1342696"/>
                    <a:gd name="connsiteY20" fmla="*/ 223345 h 635876"/>
                    <a:gd name="connsiteX21" fmla="*/ 15765 w 1342696"/>
                    <a:gd name="connsiteY21" fmla="*/ 254876 h 635876"/>
                    <a:gd name="connsiteX22" fmla="*/ 15765 w 1342696"/>
                    <a:gd name="connsiteY22" fmla="*/ 428297 h 635876"/>
                    <a:gd name="connsiteX23" fmla="*/ 110358 w 1342696"/>
                    <a:gd name="connsiteY23" fmla="*/ 554421 h 635876"/>
                    <a:gd name="connsiteX24" fmla="*/ 189186 w 1342696"/>
                    <a:gd name="connsiteY24" fmla="*/ 522890 h 635876"/>
                    <a:gd name="connsiteX25" fmla="*/ 283779 w 1342696"/>
                    <a:gd name="connsiteY25" fmla="*/ 617483 h 635876"/>
                    <a:gd name="connsiteX26" fmla="*/ 299544 w 1342696"/>
                    <a:gd name="connsiteY26" fmla="*/ 507124 h 635876"/>
                    <a:gd name="connsiteX27" fmla="*/ 394137 w 1342696"/>
                    <a:gd name="connsiteY27" fmla="*/ 633248 h 635876"/>
                    <a:gd name="connsiteX28" fmla="*/ 394137 w 1342696"/>
                    <a:gd name="connsiteY28" fmla="*/ 522890 h 635876"/>
                    <a:gd name="connsiteX29" fmla="*/ 441434 w 1342696"/>
                    <a:gd name="connsiteY29" fmla="*/ 507124 h 635876"/>
                    <a:gd name="connsiteX30" fmla="*/ 551793 w 1342696"/>
                    <a:gd name="connsiteY30" fmla="*/ 570186 h 635876"/>
                    <a:gd name="connsiteX31" fmla="*/ 677917 w 1342696"/>
                    <a:gd name="connsiteY31" fmla="*/ 570186 h 635876"/>
                    <a:gd name="connsiteX32" fmla="*/ 646386 w 1342696"/>
                    <a:gd name="connsiteY32" fmla="*/ 507124 h 635876"/>
                    <a:gd name="connsiteX33" fmla="*/ 599089 w 1342696"/>
                    <a:gd name="connsiteY33" fmla="*/ 396766 h 635876"/>
                    <a:gd name="connsiteX34" fmla="*/ 709448 w 1342696"/>
                    <a:gd name="connsiteY34" fmla="*/ 381000 h 635876"/>
                    <a:gd name="connsiteX35" fmla="*/ 772510 w 1342696"/>
                    <a:gd name="connsiteY35" fmla="*/ 491359 h 635876"/>
                    <a:gd name="connsiteX36" fmla="*/ 945930 w 1342696"/>
                    <a:gd name="connsiteY36" fmla="*/ 507124 h 635876"/>
                    <a:gd name="connsiteX37" fmla="*/ 882868 w 1342696"/>
                    <a:gd name="connsiteY37" fmla="*/ 365235 h 635876"/>
                    <a:gd name="connsiteX38" fmla="*/ 1087820 w 1342696"/>
                    <a:gd name="connsiteY38" fmla="*/ 459828 h 635876"/>
                    <a:gd name="connsiteX39" fmla="*/ 1198179 w 1342696"/>
                    <a:gd name="connsiteY39" fmla="*/ 444062 h 635876"/>
                    <a:gd name="connsiteX40" fmla="*/ 1087820 w 1342696"/>
                    <a:gd name="connsiteY40" fmla="*/ 317938 h 635876"/>
                    <a:gd name="connsiteX41" fmla="*/ 1308537 w 1342696"/>
                    <a:gd name="connsiteY41" fmla="*/ 254876 h 6358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1342696" h="635876">
                      <a:moveTo>
                        <a:pt x="1308537" y="254876"/>
                      </a:moveTo>
                      <a:cubicBezTo>
                        <a:pt x="1342696" y="231228"/>
                        <a:pt x="1308537" y="194441"/>
                        <a:pt x="1292772" y="176048"/>
                      </a:cubicBezTo>
                      <a:cubicBezTo>
                        <a:pt x="1277007" y="157655"/>
                        <a:pt x="1258613" y="144517"/>
                        <a:pt x="1213944" y="144517"/>
                      </a:cubicBezTo>
                      <a:cubicBezTo>
                        <a:pt x="1169275" y="144517"/>
                        <a:pt x="1032641" y="189186"/>
                        <a:pt x="1024758" y="176048"/>
                      </a:cubicBezTo>
                      <a:cubicBezTo>
                        <a:pt x="1016875" y="162910"/>
                        <a:pt x="1156138" y="91966"/>
                        <a:pt x="1166648" y="65690"/>
                      </a:cubicBezTo>
                      <a:cubicBezTo>
                        <a:pt x="1177158" y="39414"/>
                        <a:pt x="1114096" y="26276"/>
                        <a:pt x="1087820" y="18393"/>
                      </a:cubicBezTo>
                      <a:cubicBezTo>
                        <a:pt x="1061544" y="10510"/>
                        <a:pt x="1043152" y="0"/>
                        <a:pt x="1008993" y="18393"/>
                      </a:cubicBezTo>
                      <a:cubicBezTo>
                        <a:pt x="974834" y="36786"/>
                        <a:pt x="903889" y="118242"/>
                        <a:pt x="882868" y="128752"/>
                      </a:cubicBezTo>
                      <a:cubicBezTo>
                        <a:pt x="861847" y="139262"/>
                        <a:pt x="906516" y="94593"/>
                        <a:pt x="882868" y="81455"/>
                      </a:cubicBezTo>
                      <a:cubicBezTo>
                        <a:pt x="859220" y="68317"/>
                        <a:pt x="783020" y="36786"/>
                        <a:pt x="740979" y="49924"/>
                      </a:cubicBezTo>
                      <a:cubicBezTo>
                        <a:pt x="698938" y="63062"/>
                        <a:pt x="654268" y="155028"/>
                        <a:pt x="630620" y="160283"/>
                      </a:cubicBezTo>
                      <a:cubicBezTo>
                        <a:pt x="606972" y="165538"/>
                        <a:pt x="625365" y="94593"/>
                        <a:pt x="599089" y="81455"/>
                      </a:cubicBezTo>
                      <a:cubicBezTo>
                        <a:pt x="572813" y="68317"/>
                        <a:pt x="496613" y="70945"/>
                        <a:pt x="472965" y="81455"/>
                      </a:cubicBezTo>
                      <a:cubicBezTo>
                        <a:pt x="449317" y="91965"/>
                        <a:pt x="475592" y="144517"/>
                        <a:pt x="457199" y="144517"/>
                      </a:cubicBezTo>
                      <a:cubicBezTo>
                        <a:pt x="438806" y="144517"/>
                        <a:pt x="388882" y="97220"/>
                        <a:pt x="362606" y="81455"/>
                      </a:cubicBezTo>
                      <a:cubicBezTo>
                        <a:pt x="336330" y="65690"/>
                        <a:pt x="315310" y="39414"/>
                        <a:pt x="299544" y="49924"/>
                      </a:cubicBezTo>
                      <a:cubicBezTo>
                        <a:pt x="283779" y="60434"/>
                        <a:pt x="294289" y="136634"/>
                        <a:pt x="268013" y="144517"/>
                      </a:cubicBezTo>
                      <a:cubicBezTo>
                        <a:pt x="241737" y="152400"/>
                        <a:pt x="149772" y="94593"/>
                        <a:pt x="141889" y="97221"/>
                      </a:cubicBezTo>
                      <a:cubicBezTo>
                        <a:pt x="134006" y="99849"/>
                        <a:pt x="218089" y="136635"/>
                        <a:pt x="220717" y="160283"/>
                      </a:cubicBezTo>
                      <a:cubicBezTo>
                        <a:pt x="223345" y="183931"/>
                        <a:pt x="176048" y="228601"/>
                        <a:pt x="157655" y="239111"/>
                      </a:cubicBezTo>
                      <a:cubicBezTo>
                        <a:pt x="139262" y="249621"/>
                        <a:pt x="134006" y="220718"/>
                        <a:pt x="110358" y="223345"/>
                      </a:cubicBezTo>
                      <a:cubicBezTo>
                        <a:pt x="86710" y="225972"/>
                        <a:pt x="31530" y="220717"/>
                        <a:pt x="15765" y="254876"/>
                      </a:cubicBezTo>
                      <a:cubicBezTo>
                        <a:pt x="0" y="289035"/>
                        <a:pt x="0" y="378373"/>
                        <a:pt x="15765" y="428297"/>
                      </a:cubicBezTo>
                      <a:cubicBezTo>
                        <a:pt x="31530" y="478221"/>
                        <a:pt x="81455" y="538656"/>
                        <a:pt x="110358" y="554421"/>
                      </a:cubicBezTo>
                      <a:cubicBezTo>
                        <a:pt x="139262" y="570187"/>
                        <a:pt x="160282" y="512380"/>
                        <a:pt x="189186" y="522890"/>
                      </a:cubicBezTo>
                      <a:cubicBezTo>
                        <a:pt x="218090" y="533400"/>
                        <a:pt x="265386" y="620111"/>
                        <a:pt x="283779" y="617483"/>
                      </a:cubicBezTo>
                      <a:cubicBezTo>
                        <a:pt x="302172" y="614855"/>
                        <a:pt x="281151" y="504497"/>
                        <a:pt x="299544" y="507124"/>
                      </a:cubicBezTo>
                      <a:cubicBezTo>
                        <a:pt x="317937" y="509751"/>
                        <a:pt x="378371" y="630620"/>
                        <a:pt x="394137" y="633248"/>
                      </a:cubicBezTo>
                      <a:cubicBezTo>
                        <a:pt x="409903" y="635876"/>
                        <a:pt x="386254" y="543911"/>
                        <a:pt x="394137" y="522890"/>
                      </a:cubicBezTo>
                      <a:cubicBezTo>
                        <a:pt x="402020" y="501869"/>
                        <a:pt x="415158" y="499241"/>
                        <a:pt x="441434" y="507124"/>
                      </a:cubicBezTo>
                      <a:cubicBezTo>
                        <a:pt x="467710" y="515007"/>
                        <a:pt x="512379" y="559676"/>
                        <a:pt x="551793" y="570186"/>
                      </a:cubicBezTo>
                      <a:cubicBezTo>
                        <a:pt x="591207" y="580696"/>
                        <a:pt x="662152" y="580696"/>
                        <a:pt x="677917" y="570186"/>
                      </a:cubicBezTo>
                      <a:cubicBezTo>
                        <a:pt x="693683" y="559676"/>
                        <a:pt x="659524" y="536027"/>
                        <a:pt x="646386" y="507124"/>
                      </a:cubicBezTo>
                      <a:cubicBezTo>
                        <a:pt x="633248" y="478221"/>
                        <a:pt x="588579" y="417787"/>
                        <a:pt x="599089" y="396766"/>
                      </a:cubicBezTo>
                      <a:cubicBezTo>
                        <a:pt x="609599" y="375745"/>
                        <a:pt x="680545" y="365235"/>
                        <a:pt x="709448" y="381000"/>
                      </a:cubicBezTo>
                      <a:cubicBezTo>
                        <a:pt x="738352" y="396766"/>
                        <a:pt x="733096" y="470338"/>
                        <a:pt x="772510" y="491359"/>
                      </a:cubicBezTo>
                      <a:cubicBezTo>
                        <a:pt x="811924" y="512380"/>
                        <a:pt x="927537" y="528145"/>
                        <a:pt x="945930" y="507124"/>
                      </a:cubicBezTo>
                      <a:cubicBezTo>
                        <a:pt x="964323" y="486103"/>
                        <a:pt x="859220" y="373118"/>
                        <a:pt x="882868" y="365235"/>
                      </a:cubicBezTo>
                      <a:cubicBezTo>
                        <a:pt x="906516" y="357352"/>
                        <a:pt x="1035268" y="446690"/>
                        <a:pt x="1087820" y="459828"/>
                      </a:cubicBezTo>
                      <a:cubicBezTo>
                        <a:pt x="1140372" y="472966"/>
                        <a:pt x="1198179" y="467710"/>
                        <a:pt x="1198179" y="444062"/>
                      </a:cubicBezTo>
                      <a:cubicBezTo>
                        <a:pt x="1198179" y="420414"/>
                        <a:pt x="1074682" y="346841"/>
                        <a:pt x="1087820" y="317938"/>
                      </a:cubicBezTo>
                      <a:cubicBezTo>
                        <a:pt x="1100958" y="289035"/>
                        <a:pt x="1274378" y="278524"/>
                        <a:pt x="1308537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90" name="Freeform 4"/>
                <p:cNvSpPr/>
                <p:nvPr/>
              </p:nvSpPr>
              <p:spPr>
                <a:xfrm>
                  <a:off x="3503121" y="2366052"/>
                  <a:ext cx="2136695" cy="945295"/>
                </a:xfrm>
                <a:custGeom>
                  <a:avLst/>
                  <a:gdLst>
                    <a:gd name="connsiteX0" fmla="*/ 70944 w 2136228"/>
                    <a:gd name="connsiteY0" fmla="*/ 475593 h 945931"/>
                    <a:gd name="connsiteX1" fmla="*/ 23648 w 2136228"/>
                    <a:gd name="connsiteY1" fmla="*/ 365234 h 945931"/>
                    <a:gd name="connsiteX2" fmla="*/ 212834 w 2136228"/>
                    <a:gd name="connsiteY2" fmla="*/ 444062 h 945931"/>
                    <a:gd name="connsiteX3" fmla="*/ 323193 w 2136228"/>
                    <a:gd name="connsiteY3" fmla="*/ 365234 h 945931"/>
                    <a:gd name="connsiteX4" fmla="*/ 402020 w 2136228"/>
                    <a:gd name="connsiteY4" fmla="*/ 381000 h 945931"/>
                    <a:gd name="connsiteX5" fmla="*/ 370489 w 2136228"/>
                    <a:gd name="connsiteY5" fmla="*/ 444062 h 945931"/>
                    <a:gd name="connsiteX6" fmla="*/ 465082 w 2136228"/>
                    <a:gd name="connsiteY6" fmla="*/ 381000 h 945931"/>
                    <a:gd name="connsiteX7" fmla="*/ 528144 w 2136228"/>
                    <a:gd name="connsiteY7" fmla="*/ 444062 h 945931"/>
                    <a:gd name="connsiteX8" fmla="*/ 465082 w 2136228"/>
                    <a:gd name="connsiteY8" fmla="*/ 491359 h 945931"/>
                    <a:gd name="connsiteX9" fmla="*/ 591206 w 2136228"/>
                    <a:gd name="connsiteY9" fmla="*/ 365234 h 945931"/>
                    <a:gd name="connsiteX10" fmla="*/ 780393 w 2136228"/>
                    <a:gd name="connsiteY10" fmla="*/ 396766 h 945931"/>
                    <a:gd name="connsiteX11" fmla="*/ 685800 w 2136228"/>
                    <a:gd name="connsiteY11" fmla="*/ 522890 h 945931"/>
                    <a:gd name="connsiteX12" fmla="*/ 859220 w 2136228"/>
                    <a:gd name="connsiteY12" fmla="*/ 444062 h 945931"/>
                    <a:gd name="connsiteX13" fmla="*/ 953813 w 2136228"/>
                    <a:gd name="connsiteY13" fmla="*/ 475593 h 945931"/>
                    <a:gd name="connsiteX14" fmla="*/ 969579 w 2136228"/>
                    <a:gd name="connsiteY14" fmla="*/ 412531 h 945931"/>
                    <a:gd name="connsiteX15" fmla="*/ 1064172 w 2136228"/>
                    <a:gd name="connsiteY15" fmla="*/ 412531 h 945931"/>
                    <a:gd name="connsiteX16" fmla="*/ 1016875 w 2136228"/>
                    <a:gd name="connsiteY16" fmla="*/ 349469 h 945931"/>
                    <a:gd name="connsiteX17" fmla="*/ 1001110 w 2136228"/>
                    <a:gd name="connsiteY17" fmla="*/ 254876 h 945931"/>
                    <a:gd name="connsiteX18" fmla="*/ 1111469 w 2136228"/>
                    <a:gd name="connsiteY18" fmla="*/ 302172 h 945931"/>
                    <a:gd name="connsiteX19" fmla="*/ 1174531 w 2136228"/>
                    <a:gd name="connsiteY19" fmla="*/ 191814 h 945931"/>
                    <a:gd name="connsiteX20" fmla="*/ 1300655 w 2136228"/>
                    <a:gd name="connsiteY20" fmla="*/ 207579 h 945931"/>
                    <a:gd name="connsiteX21" fmla="*/ 1379482 w 2136228"/>
                    <a:gd name="connsiteY21" fmla="*/ 191814 h 945931"/>
                    <a:gd name="connsiteX22" fmla="*/ 1332186 w 2136228"/>
                    <a:gd name="connsiteY22" fmla="*/ 112986 h 945931"/>
                    <a:gd name="connsiteX23" fmla="*/ 1395248 w 2136228"/>
                    <a:gd name="connsiteY23" fmla="*/ 176048 h 945931"/>
                    <a:gd name="connsiteX24" fmla="*/ 1568669 w 2136228"/>
                    <a:gd name="connsiteY24" fmla="*/ 97221 h 945931"/>
                    <a:gd name="connsiteX25" fmla="*/ 1631731 w 2136228"/>
                    <a:gd name="connsiteY25" fmla="*/ 18393 h 945931"/>
                    <a:gd name="connsiteX26" fmla="*/ 1742089 w 2136228"/>
                    <a:gd name="connsiteY26" fmla="*/ 34159 h 945931"/>
                    <a:gd name="connsiteX27" fmla="*/ 1568669 w 2136228"/>
                    <a:gd name="connsiteY27" fmla="*/ 223345 h 945931"/>
                    <a:gd name="connsiteX28" fmla="*/ 1710558 w 2136228"/>
                    <a:gd name="connsiteY28" fmla="*/ 191814 h 945931"/>
                    <a:gd name="connsiteX29" fmla="*/ 1852448 w 2136228"/>
                    <a:gd name="connsiteY29" fmla="*/ 144517 h 945931"/>
                    <a:gd name="connsiteX30" fmla="*/ 1883979 w 2136228"/>
                    <a:gd name="connsiteY30" fmla="*/ 223345 h 945931"/>
                    <a:gd name="connsiteX31" fmla="*/ 1805151 w 2136228"/>
                    <a:gd name="connsiteY31" fmla="*/ 302172 h 945931"/>
                    <a:gd name="connsiteX32" fmla="*/ 1962806 w 2136228"/>
                    <a:gd name="connsiteY32" fmla="*/ 270641 h 945931"/>
                    <a:gd name="connsiteX33" fmla="*/ 2088931 w 2136228"/>
                    <a:gd name="connsiteY33" fmla="*/ 207579 h 945931"/>
                    <a:gd name="connsiteX34" fmla="*/ 2120462 w 2136228"/>
                    <a:gd name="connsiteY34" fmla="*/ 286407 h 945931"/>
                    <a:gd name="connsiteX35" fmla="*/ 1994338 w 2136228"/>
                    <a:gd name="connsiteY35" fmla="*/ 381000 h 945931"/>
                    <a:gd name="connsiteX36" fmla="*/ 2057400 w 2136228"/>
                    <a:gd name="connsiteY36" fmla="*/ 428297 h 945931"/>
                    <a:gd name="connsiteX37" fmla="*/ 2010103 w 2136228"/>
                    <a:gd name="connsiteY37" fmla="*/ 475593 h 945931"/>
                    <a:gd name="connsiteX38" fmla="*/ 1836682 w 2136228"/>
                    <a:gd name="connsiteY38" fmla="*/ 396766 h 945931"/>
                    <a:gd name="connsiteX39" fmla="*/ 1899744 w 2136228"/>
                    <a:gd name="connsiteY39" fmla="*/ 491359 h 945931"/>
                    <a:gd name="connsiteX40" fmla="*/ 1852448 w 2136228"/>
                    <a:gd name="connsiteY40" fmla="*/ 601717 h 945931"/>
                    <a:gd name="connsiteX41" fmla="*/ 1694793 w 2136228"/>
                    <a:gd name="connsiteY41" fmla="*/ 491359 h 945931"/>
                    <a:gd name="connsiteX42" fmla="*/ 1742089 w 2136228"/>
                    <a:gd name="connsiteY42" fmla="*/ 617483 h 945931"/>
                    <a:gd name="connsiteX43" fmla="*/ 1647496 w 2136228"/>
                    <a:gd name="connsiteY43" fmla="*/ 680545 h 945931"/>
                    <a:gd name="connsiteX44" fmla="*/ 1474075 w 2136228"/>
                    <a:gd name="connsiteY44" fmla="*/ 475593 h 945931"/>
                    <a:gd name="connsiteX45" fmla="*/ 1521372 w 2136228"/>
                    <a:gd name="connsiteY45" fmla="*/ 570186 h 945931"/>
                    <a:gd name="connsiteX46" fmla="*/ 1269124 w 2136228"/>
                    <a:gd name="connsiteY46" fmla="*/ 522890 h 945931"/>
                    <a:gd name="connsiteX47" fmla="*/ 1458310 w 2136228"/>
                    <a:gd name="connsiteY47" fmla="*/ 633248 h 945931"/>
                    <a:gd name="connsiteX48" fmla="*/ 1332186 w 2136228"/>
                    <a:gd name="connsiteY48" fmla="*/ 727841 h 945931"/>
                    <a:gd name="connsiteX49" fmla="*/ 1237593 w 2136228"/>
                    <a:gd name="connsiteY49" fmla="*/ 696310 h 945931"/>
                    <a:gd name="connsiteX50" fmla="*/ 1221827 w 2136228"/>
                    <a:gd name="connsiteY50" fmla="*/ 775138 h 945931"/>
                    <a:gd name="connsiteX51" fmla="*/ 1064172 w 2136228"/>
                    <a:gd name="connsiteY51" fmla="*/ 696310 h 945931"/>
                    <a:gd name="connsiteX52" fmla="*/ 1206062 w 2136228"/>
                    <a:gd name="connsiteY52" fmla="*/ 822434 h 945931"/>
                    <a:gd name="connsiteX53" fmla="*/ 1143000 w 2136228"/>
                    <a:gd name="connsiteY53" fmla="*/ 869731 h 945931"/>
                    <a:gd name="connsiteX54" fmla="*/ 1064172 w 2136228"/>
                    <a:gd name="connsiteY54" fmla="*/ 853966 h 945931"/>
                    <a:gd name="connsiteX55" fmla="*/ 1001110 w 2136228"/>
                    <a:gd name="connsiteY55" fmla="*/ 727841 h 945931"/>
                    <a:gd name="connsiteX56" fmla="*/ 1032641 w 2136228"/>
                    <a:gd name="connsiteY56" fmla="*/ 853966 h 945931"/>
                    <a:gd name="connsiteX57" fmla="*/ 969579 w 2136228"/>
                    <a:gd name="connsiteY57" fmla="*/ 901262 h 945931"/>
                    <a:gd name="connsiteX58" fmla="*/ 843455 w 2136228"/>
                    <a:gd name="connsiteY58" fmla="*/ 822434 h 945931"/>
                    <a:gd name="connsiteX59" fmla="*/ 764627 w 2136228"/>
                    <a:gd name="connsiteY59" fmla="*/ 885497 h 945931"/>
                    <a:gd name="connsiteX60" fmla="*/ 670034 w 2136228"/>
                    <a:gd name="connsiteY60" fmla="*/ 932793 h 945931"/>
                    <a:gd name="connsiteX61" fmla="*/ 638503 w 2136228"/>
                    <a:gd name="connsiteY61" fmla="*/ 806669 h 945931"/>
                    <a:gd name="connsiteX62" fmla="*/ 701565 w 2136228"/>
                    <a:gd name="connsiteY62" fmla="*/ 727841 h 945931"/>
                    <a:gd name="connsiteX63" fmla="*/ 654269 w 2136228"/>
                    <a:gd name="connsiteY63" fmla="*/ 727841 h 945931"/>
                    <a:gd name="connsiteX64" fmla="*/ 606972 w 2136228"/>
                    <a:gd name="connsiteY64" fmla="*/ 680545 h 945931"/>
                    <a:gd name="connsiteX65" fmla="*/ 512379 w 2136228"/>
                    <a:gd name="connsiteY65" fmla="*/ 712076 h 945931"/>
                    <a:gd name="connsiteX66" fmla="*/ 433551 w 2136228"/>
                    <a:gd name="connsiteY66" fmla="*/ 712076 h 945931"/>
                    <a:gd name="connsiteX67" fmla="*/ 338958 w 2136228"/>
                    <a:gd name="connsiteY67" fmla="*/ 649014 h 945931"/>
                    <a:gd name="connsiteX68" fmla="*/ 449317 w 2136228"/>
                    <a:gd name="connsiteY68" fmla="*/ 601717 h 945931"/>
                    <a:gd name="connsiteX69" fmla="*/ 307427 w 2136228"/>
                    <a:gd name="connsiteY69" fmla="*/ 617483 h 945931"/>
                    <a:gd name="connsiteX70" fmla="*/ 181303 w 2136228"/>
                    <a:gd name="connsiteY70" fmla="*/ 585952 h 945931"/>
                    <a:gd name="connsiteX71" fmla="*/ 244365 w 2136228"/>
                    <a:gd name="connsiteY71" fmla="*/ 538655 h 945931"/>
                    <a:gd name="connsiteX72" fmla="*/ 149772 w 2136228"/>
                    <a:gd name="connsiteY72" fmla="*/ 522890 h 945931"/>
                    <a:gd name="connsiteX73" fmla="*/ 70944 w 2136228"/>
                    <a:gd name="connsiteY73" fmla="*/ 475593 h 9459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</a:cxnLst>
                  <a:rect l="l" t="t" r="r" b="b"/>
                  <a:pathLst>
                    <a:path w="2136228" h="945931">
                      <a:moveTo>
                        <a:pt x="70944" y="475593"/>
                      </a:moveTo>
                      <a:cubicBezTo>
                        <a:pt x="49923" y="449317"/>
                        <a:pt x="0" y="370489"/>
                        <a:pt x="23648" y="365234"/>
                      </a:cubicBezTo>
                      <a:cubicBezTo>
                        <a:pt x="47296" y="359979"/>
                        <a:pt x="162910" y="444062"/>
                        <a:pt x="212834" y="444062"/>
                      </a:cubicBezTo>
                      <a:cubicBezTo>
                        <a:pt x="262758" y="444062"/>
                        <a:pt x="291662" y="375744"/>
                        <a:pt x="323193" y="365234"/>
                      </a:cubicBezTo>
                      <a:cubicBezTo>
                        <a:pt x="354724" y="354724"/>
                        <a:pt x="394137" y="367862"/>
                        <a:pt x="402020" y="381000"/>
                      </a:cubicBezTo>
                      <a:cubicBezTo>
                        <a:pt x="409903" y="394138"/>
                        <a:pt x="359979" y="444062"/>
                        <a:pt x="370489" y="444062"/>
                      </a:cubicBezTo>
                      <a:cubicBezTo>
                        <a:pt x="380999" y="444062"/>
                        <a:pt x="438806" y="381000"/>
                        <a:pt x="465082" y="381000"/>
                      </a:cubicBezTo>
                      <a:cubicBezTo>
                        <a:pt x="491358" y="381000"/>
                        <a:pt x="528144" y="425669"/>
                        <a:pt x="528144" y="444062"/>
                      </a:cubicBezTo>
                      <a:cubicBezTo>
                        <a:pt x="528144" y="462455"/>
                        <a:pt x="454572" y="504497"/>
                        <a:pt x="465082" y="491359"/>
                      </a:cubicBezTo>
                      <a:cubicBezTo>
                        <a:pt x="475592" y="478221"/>
                        <a:pt x="538654" y="380999"/>
                        <a:pt x="591206" y="365234"/>
                      </a:cubicBezTo>
                      <a:cubicBezTo>
                        <a:pt x="643758" y="349469"/>
                        <a:pt x="764627" y="370490"/>
                        <a:pt x="780393" y="396766"/>
                      </a:cubicBezTo>
                      <a:cubicBezTo>
                        <a:pt x="796159" y="423042"/>
                        <a:pt x="672662" y="515007"/>
                        <a:pt x="685800" y="522890"/>
                      </a:cubicBezTo>
                      <a:cubicBezTo>
                        <a:pt x="698938" y="530773"/>
                        <a:pt x="814551" y="451945"/>
                        <a:pt x="859220" y="444062"/>
                      </a:cubicBezTo>
                      <a:cubicBezTo>
                        <a:pt x="903889" y="436179"/>
                        <a:pt x="935420" y="480848"/>
                        <a:pt x="953813" y="475593"/>
                      </a:cubicBezTo>
                      <a:cubicBezTo>
                        <a:pt x="972206" y="470338"/>
                        <a:pt x="951186" y="423041"/>
                        <a:pt x="969579" y="412531"/>
                      </a:cubicBezTo>
                      <a:cubicBezTo>
                        <a:pt x="987972" y="402021"/>
                        <a:pt x="1056289" y="423041"/>
                        <a:pt x="1064172" y="412531"/>
                      </a:cubicBezTo>
                      <a:cubicBezTo>
                        <a:pt x="1072055" y="402021"/>
                        <a:pt x="1027385" y="375745"/>
                        <a:pt x="1016875" y="349469"/>
                      </a:cubicBezTo>
                      <a:cubicBezTo>
                        <a:pt x="1006365" y="323193"/>
                        <a:pt x="985344" y="262759"/>
                        <a:pt x="1001110" y="254876"/>
                      </a:cubicBezTo>
                      <a:cubicBezTo>
                        <a:pt x="1016876" y="246993"/>
                        <a:pt x="1082565" y="312682"/>
                        <a:pt x="1111469" y="302172"/>
                      </a:cubicBezTo>
                      <a:cubicBezTo>
                        <a:pt x="1140373" y="291662"/>
                        <a:pt x="1143000" y="207580"/>
                        <a:pt x="1174531" y="191814"/>
                      </a:cubicBezTo>
                      <a:cubicBezTo>
                        <a:pt x="1206062" y="176049"/>
                        <a:pt x="1266497" y="207579"/>
                        <a:pt x="1300655" y="207579"/>
                      </a:cubicBezTo>
                      <a:cubicBezTo>
                        <a:pt x="1334813" y="207579"/>
                        <a:pt x="1374227" y="207579"/>
                        <a:pt x="1379482" y="191814"/>
                      </a:cubicBezTo>
                      <a:cubicBezTo>
                        <a:pt x="1384737" y="176049"/>
                        <a:pt x="1329558" y="115614"/>
                        <a:pt x="1332186" y="112986"/>
                      </a:cubicBezTo>
                      <a:cubicBezTo>
                        <a:pt x="1334814" y="110358"/>
                        <a:pt x="1355834" y="178676"/>
                        <a:pt x="1395248" y="176048"/>
                      </a:cubicBezTo>
                      <a:cubicBezTo>
                        <a:pt x="1434662" y="173421"/>
                        <a:pt x="1529255" y="123497"/>
                        <a:pt x="1568669" y="97221"/>
                      </a:cubicBezTo>
                      <a:cubicBezTo>
                        <a:pt x="1608083" y="70945"/>
                        <a:pt x="1602828" y="28903"/>
                        <a:pt x="1631731" y="18393"/>
                      </a:cubicBezTo>
                      <a:cubicBezTo>
                        <a:pt x="1660634" y="7883"/>
                        <a:pt x="1752599" y="0"/>
                        <a:pt x="1742089" y="34159"/>
                      </a:cubicBezTo>
                      <a:cubicBezTo>
                        <a:pt x="1731579" y="68318"/>
                        <a:pt x="1573924" y="197069"/>
                        <a:pt x="1568669" y="223345"/>
                      </a:cubicBezTo>
                      <a:cubicBezTo>
                        <a:pt x="1563414" y="249621"/>
                        <a:pt x="1663262" y="204952"/>
                        <a:pt x="1710558" y="191814"/>
                      </a:cubicBezTo>
                      <a:cubicBezTo>
                        <a:pt x="1757854" y="178676"/>
                        <a:pt x="1823544" y="139262"/>
                        <a:pt x="1852448" y="144517"/>
                      </a:cubicBezTo>
                      <a:cubicBezTo>
                        <a:pt x="1881352" y="149772"/>
                        <a:pt x="1891862" y="197069"/>
                        <a:pt x="1883979" y="223345"/>
                      </a:cubicBezTo>
                      <a:cubicBezTo>
                        <a:pt x="1876096" y="249621"/>
                        <a:pt x="1792013" y="294289"/>
                        <a:pt x="1805151" y="302172"/>
                      </a:cubicBezTo>
                      <a:cubicBezTo>
                        <a:pt x="1818289" y="310055"/>
                        <a:pt x="1915509" y="286406"/>
                        <a:pt x="1962806" y="270641"/>
                      </a:cubicBezTo>
                      <a:cubicBezTo>
                        <a:pt x="2010103" y="254876"/>
                        <a:pt x="2062655" y="204951"/>
                        <a:pt x="2088931" y="207579"/>
                      </a:cubicBezTo>
                      <a:cubicBezTo>
                        <a:pt x="2115207" y="210207"/>
                        <a:pt x="2136228" y="257504"/>
                        <a:pt x="2120462" y="286407"/>
                      </a:cubicBezTo>
                      <a:cubicBezTo>
                        <a:pt x="2104697" y="315311"/>
                        <a:pt x="2004848" y="357352"/>
                        <a:pt x="1994338" y="381000"/>
                      </a:cubicBezTo>
                      <a:cubicBezTo>
                        <a:pt x="1983828" y="404648"/>
                        <a:pt x="2054773" y="412532"/>
                        <a:pt x="2057400" y="428297"/>
                      </a:cubicBezTo>
                      <a:cubicBezTo>
                        <a:pt x="2060027" y="444062"/>
                        <a:pt x="2046889" y="480848"/>
                        <a:pt x="2010103" y="475593"/>
                      </a:cubicBezTo>
                      <a:cubicBezTo>
                        <a:pt x="1973317" y="470338"/>
                        <a:pt x="1855075" y="394138"/>
                        <a:pt x="1836682" y="396766"/>
                      </a:cubicBezTo>
                      <a:cubicBezTo>
                        <a:pt x="1818289" y="399394"/>
                        <a:pt x="1897116" y="457201"/>
                        <a:pt x="1899744" y="491359"/>
                      </a:cubicBezTo>
                      <a:cubicBezTo>
                        <a:pt x="1902372" y="525518"/>
                        <a:pt x="1886606" y="601717"/>
                        <a:pt x="1852448" y="601717"/>
                      </a:cubicBezTo>
                      <a:cubicBezTo>
                        <a:pt x="1818290" y="601717"/>
                        <a:pt x="1713186" y="488731"/>
                        <a:pt x="1694793" y="491359"/>
                      </a:cubicBezTo>
                      <a:cubicBezTo>
                        <a:pt x="1676400" y="493987"/>
                        <a:pt x="1749972" y="585952"/>
                        <a:pt x="1742089" y="617483"/>
                      </a:cubicBezTo>
                      <a:cubicBezTo>
                        <a:pt x="1734206" y="649014"/>
                        <a:pt x="1692165" y="704193"/>
                        <a:pt x="1647496" y="680545"/>
                      </a:cubicBezTo>
                      <a:cubicBezTo>
                        <a:pt x="1602827" y="656897"/>
                        <a:pt x="1495096" y="493986"/>
                        <a:pt x="1474075" y="475593"/>
                      </a:cubicBezTo>
                      <a:cubicBezTo>
                        <a:pt x="1453054" y="457200"/>
                        <a:pt x="1555531" y="562303"/>
                        <a:pt x="1521372" y="570186"/>
                      </a:cubicBezTo>
                      <a:cubicBezTo>
                        <a:pt x="1487214" y="578069"/>
                        <a:pt x="1279634" y="512380"/>
                        <a:pt x="1269124" y="522890"/>
                      </a:cubicBezTo>
                      <a:cubicBezTo>
                        <a:pt x="1258614" y="533400"/>
                        <a:pt x="1447800" y="599090"/>
                        <a:pt x="1458310" y="633248"/>
                      </a:cubicBezTo>
                      <a:cubicBezTo>
                        <a:pt x="1468820" y="667406"/>
                        <a:pt x="1368972" y="717331"/>
                        <a:pt x="1332186" y="727841"/>
                      </a:cubicBezTo>
                      <a:cubicBezTo>
                        <a:pt x="1295400" y="738351"/>
                        <a:pt x="1255986" y="688427"/>
                        <a:pt x="1237593" y="696310"/>
                      </a:cubicBezTo>
                      <a:cubicBezTo>
                        <a:pt x="1219200" y="704193"/>
                        <a:pt x="1250730" y="775138"/>
                        <a:pt x="1221827" y="775138"/>
                      </a:cubicBezTo>
                      <a:cubicBezTo>
                        <a:pt x="1192924" y="775138"/>
                        <a:pt x="1066799" y="688427"/>
                        <a:pt x="1064172" y="696310"/>
                      </a:cubicBezTo>
                      <a:cubicBezTo>
                        <a:pt x="1061545" y="704193"/>
                        <a:pt x="1192924" y="793531"/>
                        <a:pt x="1206062" y="822434"/>
                      </a:cubicBezTo>
                      <a:cubicBezTo>
                        <a:pt x="1219200" y="851337"/>
                        <a:pt x="1166648" y="864476"/>
                        <a:pt x="1143000" y="869731"/>
                      </a:cubicBezTo>
                      <a:cubicBezTo>
                        <a:pt x="1119352" y="874986"/>
                        <a:pt x="1087820" y="877614"/>
                        <a:pt x="1064172" y="853966"/>
                      </a:cubicBezTo>
                      <a:cubicBezTo>
                        <a:pt x="1040524" y="830318"/>
                        <a:pt x="1006365" y="727841"/>
                        <a:pt x="1001110" y="727841"/>
                      </a:cubicBezTo>
                      <a:cubicBezTo>
                        <a:pt x="995855" y="727841"/>
                        <a:pt x="1037896" y="825062"/>
                        <a:pt x="1032641" y="853966"/>
                      </a:cubicBezTo>
                      <a:cubicBezTo>
                        <a:pt x="1027386" y="882870"/>
                        <a:pt x="1001110" y="906517"/>
                        <a:pt x="969579" y="901262"/>
                      </a:cubicBezTo>
                      <a:cubicBezTo>
                        <a:pt x="938048" y="896007"/>
                        <a:pt x="877614" y="825061"/>
                        <a:pt x="843455" y="822434"/>
                      </a:cubicBezTo>
                      <a:cubicBezTo>
                        <a:pt x="809296" y="819807"/>
                        <a:pt x="793530" y="867104"/>
                        <a:pt x="764627" y="885497"/>
                      </a:cubicBezTo>
                      <a:cubicBezTo>
                        <a:pt x="735724" y="903890"/>
                        <a:pt x="691055" y="945931"/>
                        <a:pt x="670034" y="932793"/>
                      </a:cubicBezTo>
                      <a:cubicBezTo>
                        <a:pt x="649013" y="919655"/>
                        <a:pt x="633248" y="840828"/>
                        <a:pt x="638503" y="806669"/>
                      </a:cubicBezTo>
                      <a:cubicBezTo>
                        <a:pt x="643758" y="772510"/>
                        <a:pt x="698937" y="740979"/>
                        <a:pt x="701565" y="727841"/>
                      </a:cubicBezTo>
                      <a:cubicBezTo>
                        <a:pt x="704193" y="714703"/>
                        <a:pt x="670035" y="735724"/>
                        <a:pt x="654269" y="727841"/>
                      </a:cubicBezTo>
                      <a:cubicBezTo>
                        <a:pt x="638504" y="719958"/>
                        <a:pt x="630620" y="683172"/>
                        <a:pt x="606972" y="680545"/>
                      </a:cubicBezTo>
                      <a:cubicBezTo>
                        <a:pt x="583324" y="677918"/>
                        <a:pt x="541283" y="706821"/>
                        <a:pt x="512379" y="712076"/>
                      </a:cubicBezTo>
                      <a:cubicBezTo>
                        <a:pt x="483475" y="717331"/>
                        <a:pt x="462455" y="722586"/>
                        <a:pt x="433551" y="712076"/>
                      </a:cubicBezTo>
                      <a:cubicBezTo>
                        <a:pt x="404647" y="701566"/>
                        <a:pt x="336330" y="667407"/>
                        <a:pt x="338958" y="649014"/>
                      </a:cubicBezTo>
                      <a:cubicBezTo>
                        <a:pt x="341586" y="630621"/>
                        <a:pt x="454572" y="606972"/>
                        <a:pt x="449317" y="601717"/>
                      </a:cubicBezTo>
                      <a:cubicBezTo>
                        <a:pt x="444062" y="596462"/>
                        <a:pt x="352096" y="620111"/>
                        <a:pt x="307427" y="617483"/>
                      </a:cubicBezTo>
                      <a:cubicBezTo>
                        <a:pt x="262758" y="614855"/>
                        <a:pt x="191813" y="599090"/>
                        <a:pt x="181303" y="585952"/>
                      </a:cubicBezTo>
                      <a:cubicBezTo>
                        <a:pt x="170793" y="572814"/>
                        <a:pt x="249620" y="549165"/>
                        <a:pt x="244365" y="538655"/>
                      </a:cubicBezTo>
                      <a:cubicBezTo>
                        <a:pt x="239110" y="528145"/>
                        <a:pt x="181303" y="538656"/>
                        <a:pt x="149772" y="522890"/>
                      </a:cubicBezTo>
                      <a:cubicBezTo>
                        <a:pt x="118241" y="507125"/>
                        <a:pt x="91965" y="501869"/>
                        <a:pt x="70944" y="475593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91" name="Freeform 5"/>
                <p:cNvSpPr/>
                <p:nvPr/>
              </p:nvSpPr>
              <p:spPr>
                <a:xfrm>
                  <a:off x="3831843" y="1875897"/>
                  <a:ext cx="1490206" cy="793584"/>
                </a:xfrm>
                <a:custGeom>
                  <a:avLst/>
                  <a:gdLst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80697 w 1489842"/>
                    <a:gd name="connsiteY20" fmla="*/ 522889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09752 w 1489842"/>
                    <a:gd name="connsiteY20" fmla="*/ 717330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62152 w 1489842"/>
                    <a:gd name="connsiteY18" fmla="*/ 641130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509752 w 1489842"/>
                    <a:gd name="connsiteY18" fmla="*/ 717330 h 793530"/>
                    <a:gd name="connsiteX19" fmla="*/ 486104 w 1489842"/>
                    <a:gd name="connsiteY19" fmla="*/ 633247 h 793530"/>
                    <a:gd name="connsiteX20" fmla="*/ 423042 w 1489842"/>
                    <a:gd name="connsiteY20" fmla="*/ 522889 h 793530"/>
                    <a:gd name="connsiteX21" fmla="*/ 501869 w 1489842"/>
                    <a:gd name="connsiteY21" fmla="*/ 444061 h 793530"/>
                    <a:gd name="connsiteX22" fmla="*/ 375745 w 1489842"/>
                    <a:gd name="connsiteY22" fmla="*/ 396764 h 793530"/>
                    <a:gd name="connsiteX23" fmla="*/ 328449 w 1489842"/>
                    <a:gd name="connsiteY23" fmla="*/ 507123 h 793530"/>
                    <a:gd name="connsiteX24" fmla="*/ 249621 w 1489842"/>
                    <a:gd name="connsiteY24" fmla="*/ 475592 h 793530"/>
                    <a:gd name="connsiteX25" fmla="*/ 281152 w 1489842"/>
                    <a:gd name="connsiteY25" fmla="*/ 380999 h 793530"/>
                    <a:gd name="connsiteX26" fmla="*/ 170793 w 1489842"/>
                    <a:gd name="connsiteY26" fmla="*/ 412530 h 793530"/>
                    <a:gd name="connsiteX27" fmla="*/ 170793 w 1489842"/>
                    <a:gd name="connsiteY27" fmla="*/ 317937 h 793530"/>
                    <a:gd name="connsiteX28" fmla="*/ 249621 w 1489842"/>
                    <a:gd name="connsiteY28" fmla="*/ 286406 h 793530"/>
                    <a:gd name="connsiteX29" fmla="*/ 391511 w 1489842"/>
                    <a:gd name="connsiteY29" fmla="*/ 302171 h 793530"/>
                    <a:gd name="connsiteX30" fmla="*/ 218090 w 1489842"/>
                    <a:gd name="connsiteY30" fmla="*/ 254875 h 793530"/>
                    <a:gd name="connsiteX31" fmla="*/ 265386 w 1489842"/>
                    <a:gd name="connsiteY31" fmla="*/ 191813 h 793530"/>
                    <a:gd name="connsiteX32" fmla="*/ 170793 w 1489842"/>
                    <a:gd name="connsiteY32" fmla="*/ 239109 h 793530"/>
                    <a:gd name="connsiteX33" fmla="*/ 13138 w 1489842"/>
                    <a:gd name="connsiteY33" fmla="*/ 191813 h 793530"/>
                    <a:gd name="connsiteX34" fmla="*/ 91966 w 1489842"/>
                    <a:gd name="connsiteY34" fmla="*/ 128751 h 793530"/>
                    <a:gd name="connsiteX35" fmla="*/ 202324 w 1489842"/>
                    <a:gd name="connsiteY35" fmla="*/ 128751 h 793530"/>
                    <a:gd name="connsiteX36" fmla="*/ 107731 w 1489842"/>
                    <a:gd name="connsiteY36" fmla="*/ 65689 h 793530"/>
                    <a:gd name="connsiteX37" fmla="*/ 296918 w 1489842"/>
                    <a:gd name="connsiteY37" fmla="*/ 65689 h 793530"/>
                    <a:gd name="connsiteX38" fmla="*/ 391511 w 1489842"/>
                    <a:gd name="connsiteY38" fmla="*/ 97220 h 793530"/>
                    <a:gd name="connsiteX39" fmla="*/ 533400 w 1489842"/>
                    <a:gd name="connsiteY39" fmla="*/ 81454 h 793530"/>
                    <a:gd name="connsiteX40" fmla="*/ 564931 w 1489842"/>
                    <a:gd name="connsiteY40" fmla="*/ 191813 h 793530"/>
                    <a:gd name="connsiteX41" fmla="*/ 612228 w 1489842"/>
                    <a:gd name="connsiteY41" fmla="*/ 207578 h 793530"/>
                    <a:gd name="connsiteX42" fmla="*/ 691055 w 1489842"/>
                    <a:gd name="connsiteY42" fmla="*/ 144516 h 793530"/>
                    <a:gd name="connsiteX43" fmla="*/ 722586 w 1489842"/>
                    <a:gd name="connsiteY43" fmla="*/ 239109 h 793530"/>
                    <a:gd name="connsiteX44" fmla="*/ 817180 w 1489842"/>
                    <a:gd name="connsiteY44" fmla="*/ 239109 h 793530"/>
                    <a:gd name="connsiteX45" fmla="*/ 754118 w 1489842"/>
                    <a:gd name="connsiteY45" fmla="*/ 81454 h 793530"/>
                    <a:gd name="connsiteX46" fmla="*/ 896007 w 1489842"/>
                    <a:gd name="connsiteY46" fmla="*/ 176047 h 793530"/>
                    <a:gd name="connsiteX47" fmla="*/ 1037897 w 1489842"/>
                    <a:gd name="connsiteY47" fmla="*/ 223344 h 793530"/>
                    <a:gd name="connsiteX48" fmla="*/ 1164021 w 1489842"/>
                    <a:gd name="connsiteY48" fmla="*/ 223344 h 793530"/>
                    <a:gd name="connsiteX49" fmla="*/ 1274380 w 1489842"/>
                    <a:gd name="connsiteY49" fmla="*/ 128751 h 7935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</a:cxnLst>
                  <a:rect l="l" t="t" r="r" b="b"/>
                  <a:pathLst>
                    <a:path w="1489842" h="793530">
                      <a:moveTo>
                        <a:pt x="1274380" y="128751"/>
                      </a:moveTo>
                      <a:cubicBezTo>
                        <a:pt x="1313794" y="91965"/>
                        <a:pt x="1368973" y="0"/>
                        <a:pt x="1400504" y="2627"/>
                      </a:cubicBezTo>
                      <a:cubicBezTo>
                        <a:pt x="1432035" y="5254"/>
                        <a:pt x="1489842" y="102475"/>
                        <a:pt x="1463566" y="144516"/>
                      </a:cubicBezTo>
                      <a:cubicBezTo>
                        <a:pt x="1437290" y="186557"/>
                        <a:pt x="1245477" y="225972"/>
                        <a:pt x="1242849" y="254875"/>
                      </a:cubicBezTo>
                      <a:cubicBezTo>
                        <a:pt x="1240221" y="283778"/>
                        <a:pt x="1413642" y="286406"/>
                        <a:pt x="1447800" y="317937"/>
                      </a:cubicBezTo>
                      <a:cubicBezTo>
                        <a:pt x="1481958" y="349468"/>
                        <a:pt x="1479331" y="423040"/>
                        <a:pt x="1447800" y="444061"/>
                      </a:cubicBezTo>
                      <a:cubicBezTo>
                        <a:pt x="1416269" y="465082"/>
                        <a:pt x="1321676" y="462454"/>
                        <a:pt x="1258614" y="444061"/>
                      </a:cubicBezTo>
                      <a:cubicBezTo>
                        <a:pt x="1195552" y="425668"/>
                        <a:pt x="1077311" y="328447"/>
                        <a:pt x="1069428" y="333702"/>
                      </a:cubicBezTo>
                      <a:cubicBezTo>
                        <a:pt x="1061545" y="338957"/>
                        <a:pt x="1206063" y="438806"/>
                        <a:pt x="1211318" y="475592"/>
                      </a:cubicBezTo>
                      <a:cubicBezTo>
                        <a:pt x="1216573" y="512378"/>
                        <a:pt x="1145628" y="554420"/>
                        <a:pt x="1100959" y="554420"/>
                      </a:cubicBezTo>
                      <a:cubicBezTo>
                        <a:pt x="1056290" y="554420"/>
                        <a:pt x="953814" y="467709"/>
                        <a:pt x="943304" y="475592"/>
                      </a:cubicBezTo>
                      <a:cubicBezTo>
                        <a:pt x="932794" y="483475"/>
                        <a:pt x="1024759" y="567557"/>
                        <a:pt x="1037897" y="601716"/>
                      </a:cubicBezTo>
                      <a:cubicBezTo>
                        <a:pt x="1051035" y="635875"/>
                        <a:pt x="1051034" y="672661"/>
                        <a:pt x="1022131" y="680544"/>
                      </a:cubicBezTo>
                      <a:cubicBezTo>
                        <a:pt x="993228" y="688427"/>
                        <a:pt x="901262" y="667406"/>
                        <a:pt x="864476" y="649013"/>
                      </a:cubicBezTo>
                      <a:cubicBezTo>
                        <a:pt x="827690" y="630620"/>
                        <a:pt x="801414" y="559675"/>
                        <a:pt x="801414" y="570185"/>
                      </a:cubicBezTo>
                      <a:cubicBezTo>
                        <a:pt x="801414" y="580695"/>
                        <a:pt x="869731" y="675289"/>
                        <a:pt x="864476" y="712075"/>
                      </a:cubicBezTo>
                      <a:cubicBezTo>
                        <a:pt x="859221" y="748861"/>
                        <a:pt x="804042" y="793530"/>
                        <a:pt x="769883" y="790902"/>
                      </a:cubicBezTo>
                      <a:cubicBezTo>
                        <a:pt x="735724" y="788274"/>
                        <a:pt x="702879" y="708571"/>
                        <a:pt x="659524" y="696309"/>
                      </a:cubicBezTo>
                      <a:cubicBezTo>
                        <a:pt x="616169" y="684047"/>
                        <a:pt x="538655" y="727840"/>
                        <a:pt x="509752" y="717330"/>
                      </a:cubicBezTo>
                      <a:cubicBezTo>
                        <a:pt x="480849" y="706820"/>
                        <a:pt x="500556" y="665654"/>
                        <a:pt x="486104" y="633247"/>
                      </a:cubicBezTo>
                      <a:cubicBezTo>
                        <a:pt x="471652" y="600840"/>
                        <a:pt x="420415" y="554420"/>
                        <a:pt x="423042" y="522889"/>
                      </a:cubicBezTo>
                      <a:cubicBezTo>
                        <a:pt x="425669" y="491358"/>
                        <a:pt x="509752" y="465082"/>
                        <a:pt x="501869" y="444061"/>
                      </a:cubicBezTo>
                      <a:cubicBezTo>
                        <a:pt x="493986" y="423040"/>
                        <a:pt x="404648" y="386254"/>
                        <a:pt x="375745" y="396764"/>
                      </a:cubicBezTo>
                      <a:cubicBezTo>
                        <a:pt x="346842" y="407274"/>
                        <a:pt x="349470" y="493985"/>
                        <a:pt x="328449" y="507123"/>
                      </a:cubicBezTo>
                      <a:cubicBezTo>
                        <a:pt x="307428" y="520261"/>
                        <a:pt x="257504" y="496613"/>
                        <a:pt x="249621" y="475592"/>
                      </a:cubicBezTo>
                      <a:cubicBezTo>
                        <a:pt x="241738" y="454571"/>
                        <a:pt x="294290" y="391509"/>
                        <a:pt x="281152" y="380999"/>
                      </a:cubicBezTo>
                      <a:cubicBezTo>
                        <a:pt x="268014" y="370489"/>
                        <a:pt x="189186" y="423040"/>
                        <a:pt x="170793" y="412530"/>
                      </a:cubicBezTo>
                      <a:cubicBezTo>
                        <a:pt x="152400" y="402020"/>
                        <a:pt x="157655" y="338958"/>
                        <a:pt x="170793" y="317937"/>
                      </a:cubicBezTo>
                      <a:cubicBezTo>
                        <a:pt x="183931" y="296916"/>
                        <a:pt x="212835" y="289034"/>
                        <a:pt x="249621" y="286406"/>
                      </a:cubicBezTo>
                      <a:cubicBezTo>
                        <a:pt x="286407" y="283778"/>
                        <a:pt x="396766" y="307426"/>
                        <a:pt x="391511" y="302171"/>
                      </a:cubicBezTo>
                      <a:cubicBezTo>
                        <a:pt x="386256" y="296916"/>
                        <a:pt x="239111" y="273268"/>
                        <a:pt x="218090" y="254875"/>
                      </a:cubicBezTo>
                      <a:cubicBezTo>
                        <a:pt x="197069" y="236482"/>
                        <a:pt x="273269" y="194441"/>
                        <a:pt x="265386" y="191813"/>
                      </a:cubicBezTo>
                      <a:cubicBezTo>
                        <a:pt x="257503" y="189185"/>
                        <a:pt x="212834" y="239109"/>
                        <a:pt x="170793" y="239109"/>
                      </a:cubicBezTo>
                      <a:cubicBezTo>
                        <a:pt x="128752" y="239109"/>
                        <a:pt x="26276" y="210206"/>
                        <a:pt x="13138" y="191813"/>
                      </a:cubicBezTo>
                      <a:cubicBezTo>
                        <a:pt x="0" y="173420"/>
                        <a:pt x="60435" y="139261"/>
                        <a:pt x="91966" y="128751"/>
                      </a:cubicBezTo>
                      <a:cubicBezTo>
                        <a:pt x="123497" y="118241"/>
                        <a:pt x="199696" y="139261"/>
                        <a:pt x="202324" y="128751"/>
                      </a:cubicBezTo>
                      <a:cubicBezTo>
                        <a:pt x="204952" y="118241"/>
                        <a:pt x="91965" y="76199"/>
                        <a:pt x="107731" y="65689"/>
                      </a:cubicBezTo>
                      <a:cubicBezTo>
                        <a:pt x="123497" y="55179"/>
                        <a:pt x="249621" y="60434"/>
                        <a:pt x="296918" y="65689"/>
                      </a:cubicBezTo>
                      <a:cubicBezTo>
                        <a:pt x="344215" y="70944"/>
                        <a:pt x="352097" y="94593"/>
                        <a:pt x="391511" y="97220"/>
                      </a:cubicBezTo>
                      <a:cubicBezTo>
                        <a:pt x="430925" y="99848"/>
                        <a:pt x="504497" y="65689"/>
                        <a:pt x="533400" y="81454"/>
                      </a:cubicBezTo>
                      <a:cubicBezTo>
                        <a:pt x="562303" y="97219"/>
                        <a:pt x="551793" y="170792"/>
                        <a:pt x="564931" y="191813"/>
                      </a:cubicBezTo>
                      <a:cubicBezTo>
                        <a:pt x="578069" y="212834"/>
                        <a:pt x="591207" y="215461"/>
                        <a:pt x="612228" y="207578"/>
                      </a:cubicBezTo>
                      <a:cubicBezTo>
                        <a:pt x="633249" y="199695"/>
                        <a:pt x="672662" y="139261"/>
                        <a:pt x="691055" y="144516"/>
                      </a:cubicBezTo>
                      <a:cubicBezTo>
                        <a:pt x="709448" y="149771"/>
                        <a:pt x="701565" y="223343"/>
                        <a:pt x="722586" y="239109"/>
                      </a:cubicBezTo>
                      <a:cubicBezTo>
                        <a:pt x="743607" y="254875"/>
                        <a:pt x="811925" y="265385"/>
                        <a:pt x="817180" y="239109"/>
                      </a:cubicBezTo>
                      <a:cubicBezTo>
                        <a:pt x="822435" y="212833"/>
                        <a:pt x="740980" y="91964"/>
                        <a:pt x="754118" y="81454"/>
                      </a:cubicBezTo>
                      <a:cubicBezTo>
                        <a:pt x="767256" y="70944"/>
                        <a:pt x="848711" y="152399"/>
                        <a:pt x="896007" y="176047"/>
                      </a:cubicBezTo>
                      <a:cubicBezTo>
                        <a:pt x="943303" y="199695"/>
                        <a:pt x="993228" y="215461"/>
                        <a:pt x="1037897" y="223344"/>
                      </a:cubicBezTo>
                      <a:cubicBezTo>
                        <a:pt x="1082566" y="231227"/>
                        <a:pt x="1121980" y="241737"/>
                        <a:pt x="1164021" y="223344"/>
                      </a:cubicBezTo>
                      <a:cubicBezTo>
                        <a:pt x="1206062" y="204951"/>
                        <a:pt x="1234966" y="165537"/>
                        <a:pt x="1274380" y="1287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92" name="Freeform 6"/>
                <p:cNvSpPr/>
                <p:nvPr/>
              </p:nvSpPr>
              <p:spPr>
                <a:xfrm>
                  <a:off x="3294934" y="2226008"/>
                  <a:ext cx="1062864" cy="478481"/>
                </a:xfrm>
                <a:custGeom>
                  <a:avLst/>
                  <a:gdLst>
                    <a:gd name="connsiteX0" fmla="*/ 86710 w 1061545"/>
                    <a:gd name="connsiteY0" fmla="*/ 254876 h 486104"/>
                    <a:gd name="connsiteX1" fmla="*/ 7883 w 1061545"/>
                    <a:gd name="connsiteY1" fmla="*/ 176049 h 486104"/>
                    <a:gd name="connsiteX2" fmla="*/ 134007 w 1061545"/>
                    <a:gd name="connsiteY2" fmla="*/ 112987 h 486104"/>
                    <a:gd name="connsiteX3" fmla="*/ 228600 w 1061545"/>
                    <a:gd name="connsiteY3" fmla="*/ 176049 h 486104"/>
                    <a:gd name="connsiteX4" fmla="*/ 244365 w 1061545"/>
                    <a:gd name="connsiteY4" fmla="*/ 97221 h 486104"/>
                    <a:gd name="connsiteX5" fmla="*/ 354724 w 1061545"/>
                    <a:gd name="connsiteY5" fmla="*/ 176049 h 486104"/>
                    <a:gd name="connsiteX6" fmla="*/ 307427 w 1061545"/>
                    <a:gd name="connsiteY6" fmla="*/ 112987 h 486104"/>
                    <a:gd name="connsiteX7" fmla="*/ 338958 w 1061545"/>
                    <a:gd name="connsiteY7" fmla="*/ 49924 h 486104"/>
                    <a:gd name="connsiteX8" fmla="*/ 449317 w 1061545"/>
                    <a:gd name="connsiteY8" fmla="*/ 97221 h 486104"/>
                    <a:gd name="connsiteX9" fmla="*/ 559676 w 1061545"/>
                    <a:gd name="connsiteY9" fmla="*/ 191814 h 486104"/>
                    <a:gd name="connsiteX10" fmla="*/ 449317 w 1061545"/>
                    <a:gd name="connsiteY10" fmla="*/ 81456 h 486104"/>
                    <a:gd name="connsiteX11" fmla="*/ 480848 w 1061545"/>
                    <a:gd name="connsiteY11" fmla="*/ 2628 h 486104"/>
                    <a:gd name="connsiteX12" fmla="*/ 638503 w 1061545"/>
                    <a:gd name="connsiteY12" fmla="*/ 65690 h 486104"/>
                    <a:gd name="connsiteX13" fmla="*/ 638503 w 1061545"/>
                    <a:gd name="connsiteY13" fmla="*/ 160283 h 486104"/>
                    <a:gd name="connsiteX14" fmla="*/ 670034 w 1061545"/>
                    <a:gd name="connsiteY14" fmla="*/ 65690 h 486104"/>
                    <a:gd name="connsiteX15" fmla="*/ 764627 w 1061545"/>
                    <a:gd name="connsiteY15" fmla="*/ 49924 h 486104"/>
                    <a:gd name="connsiteX16" fmla="*/ 780393 w 1061545"/>
                    <a:gd name="connsiteY16" fmla="*/ 191814 h 486104"/>
                    <a:gd name="connsiteX17" fmla="*/ 874986 w 1061545"/>
                    <a:gd name="connsiteY17" fmla="*/ 128752 h 486104"/>
                    <a:gd name="connsiteX18" fmla="*/ 890752 w 1061545"/>
                    <a:gd name="connsiteY18" fmla="*/ 18393 h 486104"/>
                    <a:gd name="connsiteX19" fmla="*/ 1048407 w 1061545"/>
                    <a:gd name="connsiteY19" fmla="*/ 81456 h 486104"/>
                    <a:gd name="connsiteX20" fmla="*/ 969579 w 1061545"/>
                    <a:gd name="connsiteY20" fmla="*/ 207580 h 486104"/>
                    <a:gd name="connsiteX21" fmla="*/ 874986 w 1061545"/>
                    <a:gd name="connsiteY21" fmla="*/ 412531 h 486104"/>
                    <a:gd name="connsiteX22" fmla="*/ 827690 w 1061545"/>
                    <a:gd name="connsiteY22" fmla="*/ 475593 h 486104"/>
                    <a:gd name="connsiteX23" fmla="*/ 733096 w 1061545"/>
                    <a:gd name="connsiteY23" fmla="*/ 459828 h 486104"/>
                    <a:gd name="connsiteX24" fmla="*/ 748862 w 1061545"/>
                    <a:gd name="connsiteY24" fmla="*/ 317938 h 486104"/>
                    <a:gd name="connsiteX25" fmla="*/ 559676 w 1061545"/>
                    <a:gd name="connsiteY25" fmla="*/ 428297 h 486104"/>
                    <a:gd name="connsiteX26" fmla="*/ 606972 w 1061545"/>
                    <a:gd name="connsiteY26" fmla="*/ 270642 h 486104"/>
                    <a:gd name="connsiteX27" fmla="*/ 512379 w 1061545"/>
                    <a:gd name="connsiteY27" fmla="*/ 349469 h 486104"/>
                    <a:gd name="connsiteX28" fmla="*/ 480848 w 1061545"/>
                    <a:gd name="connsiteY28" fmla="*/ 239111 h 486104"/>
                    <a:gd name="connsiteX29" fmla="*/ 402021 w 1061545"/>
                    <a:gd name="connsiteY29" fmla="*/ 317938 h 486104"/>
                    <a:gd name="connsiteX30" fmla="*/ 354724 w 1061545"/>
                    <a:gd name="connsiteY30" fmla="*/ 286407 h 486104"/>
                    <a:gd name="connsiteX31" fmla="*/ 181303 w 1061545"/>
                    <a:gd name="connsiteY31" fmla="*/ 270642 h 486104"/>
                    <a:gd name="connsiteX32" fmla="*/ 181303 w 1061545"/>
                    <a:gd name="connsiteY32" fmla="*/ 239111 h 486104"/>
                    <a:gd name="connsiteX33" fmla="*/ 86710 w 1061545"/>
                    <a:gd name="connsiteY33" fmla="*/ 254876 h 4861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</a:cxnLst>
                  <a:rect l="l" t="t" r="r" b="b"/>
                  <a:pathLst>
                    <a:path w="1061545" h="486104">
                      <a:moveTo>
                        <a:pt x="86710" y="254876"/>
                      </a:moveTo>
                      <a:cubicBezTo>
                        <a:pt x="57807" y="244366"/>
                        <a:pt x="0" y="199697"/>
                        <a:pt x="7883" y="176049"/>
                      </a:cubicBezTo>
                      <a:cubicBezTo>
                        <a:pt x="15766" y="152401"/>
                        <a:pt x="97221" y="112987"/>
                        <a:pt x="134007" y="112987"/>
                      </a:cubicBezTo>
                      <a:cubicBezTo>
                        <a:pt x="170793" y="112987"/>
                        <a:pt x="210207" y="178677"/>
                        <a:pt x="228600" y="176049"/>
                      </a:cubicBezTo>
                      <a:cubicBezTo>
                        <a:pt x="246993" y="173421"/>
                        <a:pt x="223344" y="97221"/>
                        <a:pt x="244365" y="97221"/>
                      </a:cubicBezTo>
                      <a:cubicBezTo>
                        <a:pt x="265386" y="97221"/>
                        <a:pt x="344214" y="173421"/>
                        <a:pt x="354724" y="176049"/>
                      </a:cubicBezTo>
                      <a:cubicBezTo>
                        <a:pt x="365234" y="178677"/>
                        <a:pt x="310055" y="134008"/>
                        <a:pt x="307427" y="112987"/>
                      </a:cubicBezTo>
                      <a:cubicBezTo>
                        <a:pt x="304799" y="91966"/>
                        <a:pt x="315310" y="52552"/>
                        <a:pt x="338958" y="49924"/>
                      </a:cubicBezTo>
                      <a:cubicBezTo>
                        <a:pt x="362606" y="47296"/>
                        <a:pt x="412531" y="73573"/>
                        <a:pt x="449317" y="97221"/>
                      </a:cubicBezTo>
                      <a:cubicBezTo>
                        <a:pt x="486103" y="120869"/>
                        <a:pt x="559676" y="194441"/>
                        <a:pt x="559676" y="191814"/>
                      </a:cubicBezTo>
                      <a:cubicBezTo>
                        <a:pt x="559676" y="189187"/>
                        <a:pt x="462455" y="112987"/>
                        <a:pt x="449317" y="81456"/>
                      </a:cubicBezTo>
                      <a:cubicBezTo>
                        <a:pt x="436179" y="49925"/>
                        <a:pt x="449317" y="5256"/>
                        <a:pt x="480848" y="2628"/>
                      </a:cubicBezTo>
                      <a:cubicBezTo>
                        <a:pt x="512379" y="0"/>
                        <a:pt x="612227" y="39414"/>
                        <a:pt x="638503" y="65690"/>
                      </a:cubicBezTo>
                      <a:cubicBezTo>
                        <a:pt x="664779" y="91966"/>
                        <a:pt x="633248" y="160283"/>
                        <a:pt x="638503" y="160283"/>
                      </a:cubicBezTo>
                      <a:cubicBezTo>
                        <a:pt x="643758" y="160283"/>
                        <a:pt x="649013" y="84083"/>
                        <a:pt x="670034" y="65690"/>
                      </a:cubicBezTo>
                      <a:cubicBezTo>
                        <a:pt x="691055" y="47297"/>
                        <a:pt x="746234" y="28903"/>
                        <a:pt x="764627" y="49924"/>
                      </a:cubicBezTo>
                      <a:cubicBezTo>
                        <a:pt x="783020" y="70945"/>
                        <a:pt x="762000" y="178676"/>
                        <a:pt x="780393" y="191814"/>
                      </a:cubicBezTo>
                      <a:cubicBezTo>
                        <a:pt x="798786" y="204952"/>
                        <a:pt x="856593" y="157655"/>
                        <a:pt x="874986" y="128752"/>
                      </a:cubicBezTo>
                      <a:cubicBezTo>
                        <a:pt x="893379" y="99849"/>
                        <a:pt x="861849" y="26276"/>
                        <a:pt x="890752" y="18393"/>
                      </a:cubicBezTo>
                      <a:cubicBezTo>
                        <a:pt x="919655" y="10510"/>
                        <a:pt x="1035269" y="49925"/>
                        <a:pt x="1048407" y="81456"/>
                      </a:cubicBezTo>
                      <a:cubicBezTo>
                        <a:pt x="1061545" y="112987"/>
                        <a:pt x="998482" y="152401"/>
                        <a:pt x="969579" y="207580"/>
                      </a:cubicBezTo>
                      <a:cubicBezTo>
                        <a:pt x="940676" y="262759"/>
                        <a:pt x="898634" y="367862"/>
                        <a:pt x="874986" y="412531"/>
                      </a:cubicBezTo>
                      <a:cubicBezTo>
                        <a:pt x="851338" y="457200"/>
                        <a:pt x="851338" y="467710"/>
                        <a:pt x="827690" y="475593"/>
                      </a:cubicBezTo>
                      <a:cubicBezTo>
                        <a:pt x="804042" y="483476"/>
                        <a:pt x="746234" y="486104"/>
                        <a:pt x="733096" y="459828"/>
                      </a:cubicBezTo>
                      <a:cubicBezTo>
                        <a:pt x="719958" y="433552"/>
                        <a:pt x="777765" y="323193"/>
                        <a:pt x="748862" y="317938"/>
                      </a:cubicBezTo>
                      <a:cubicBezTo>
                        <a:pt x="719959" y="312683"/>
                        <a:pt x="583324" y="436180"/>
                        <a:pt x="559676" y="428297"/>
                      </a:cubicBezTo>
                      <a:cubicBezTo>
                        <a:pt x="536028" y="420414"/>
                        <a:pt x="614855" y="283780"/>
                        <a:pt x="606972" y="270642"/>
                      </a:cubicBezTo>
                      <a:cubicBezTo>
                        <a:pt x="599089" y="257504"/>
                        <a:pt x="533400" y="354724"/>
                        <a:pt x="512379" y="349469"/>
                      </a:cubicBezTo>
                      <a:cubicBezTo>
                        <a:pt x="491358" y="344214"/>
                        <a:pt x="499241" y="244366"/>
                        <a:pt x="480848" y="239111"/>
                      </a:cubicBezTo>
                      <a:cubicBezTo>
                        <a:pt x="462455" y="233856"/>
                        <a:pt x="423042" y="310055"/>
                        <a:pt x="402021" y="317938"/>
                      </a:cubicBezTo>
                      <a:cubicBezTo>
                        <a:pt x="381000" y="325821"/>
                        <a:pt x="391510" y="294290"/>
                        <a:pt x="354724" y="286407"/>
                      </a:cubicBezTo>
                      <a:cubicBezTo>
                        <a:pt x="317938" y="278524"/>
                        <a:pt x="210206" y="278525"/>
                        <a:pt x="181303" y="270642"/>
                      </a:cubicBezTo>
                      <a:cubicBezTo>
                        <a:pt x="152400" y="262759"/>
                        <a:pt x="194441" y="241739"/>
                        <a:pt x="181303" y="239111"/>
                      </a:cubicBezTo>
                      <a:cubicBezTo>
                        <a:pt x="168165" y="236483"/>
                        <a:pt x="115613" y="265386"/>
                        <a:pt x="86710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93" name="Freeform 7"/>
                <p:cNvSpPr/>
                <p:nvPr/>
              </p:nvSpPr>
              <p:spPr>
                <a:xfrm>
                  <a:off x="3601741" y="1514112"/>
                  <a:ext cx="1391586" cy="618533"/>
                </a:xfrm>
                <a:custGeom>
                  <a:avLst/>
                  <a:gdLst>
                    <a:gd name="connsiteX0" fmla="*/ 223345 w 1384737"/>
                    <a:gd name="connsiteY0" fmla="*/ 97220 h 620109"/>
                    <a:gd name="connsiteX1" fmla="*/ 223345 w 1384737"/>
                    <a:gd name="connsiteY1" fmla="*/ 2627 h 620109"/>
                    <a:gd name="connsiteX2" fmla="*/ 459827 w 1384737"/>
                    <a:gd name="connsiteY2" fmla="*/ 112985 h 620109"/>
                    <a:gd name="connsiteX3" fmla="*/ 475593 w 1384737"/>
                    <a:gd name="connsiteY3" fmla="*/ 223344 h 620109"/>
                    <a:gd name="connsiteX4" fmla="*/ 538655 w 1384737"/>
                    <a:gd name="connsiteY4" fmla="*/ 144516 h 620109"/>
                    <a:gd name="connsiteX5" fmla="*/ 633248 w 1384737"/>
                    <a:gd name="connsiteY5" fmla="*/ 144516 h 620109"/>
                    <a:gd name="connsiteX6" fmla="*/ 585952 w 1384737"/>
                    <a:gd name="connsiteY6" fmla="*/ 207578 h 620109"/>
                    <a:gd name="connsiteX7" fmla="*/ 712076 w 1384737"/>
                    <a:gd name="connsiteY7" fmla="*/ 207578 h 620109"/>
                    <a:gd name="connsiteX8" fmla="*/ 775138 w 1384737"/>
                    <a:gd name="connsiteY8" fmla="*/ 254875 h 620109"/>
                    <a:gd name="connsiteX9" fmla="*/ 822434 w 1384737"/>
                    <a:gd name="connsiteY9" fmla="*/ 160282 h 620109"/>
                    <a:gd name="connsiteX10" fmla="*/ 917027 w 1384737"/>
                    <a:gd name="connsiteY10" fmla="*/ 254875 h 620109"/>
                    <a:gd name="connsiteX11" fmla="*/ 980090 w 1384737"/>
                    <a:gd name="connsiteY11" fmla="*/ 191813 h 620109"/>
                    <a:gd name="connsiteX12" fmla="*/ 1090448 w 1384737"/>
                    <a:gd name="connsiteY12" fmla="*/ 302171 h 620109"/>
                    <a:gd name="connsiteX13" fmla="*/ 1216572 w 1384737"/>
                    <a:gd name="connsiteY13" fmla="*/ 333703 h 620109"/>
                    <a:gd name="connsiteX14" fmla="*/ 1342696 w 1384737"/>
                    <a:gd name="connsiteY14" fmla="*/ 254875 h 620109"/>
                    <a:gd name="connsiteX15" fmla="*/ 1374227 w 1384737"/>
                    <a:gd name="connsiteY15" fmla="*/ 380999 h 620109"/>
                    <a:gd name="connsiteX16" fmla="*/ 1279634 w 1384737"/>
                    <a:gd name="connsiteY16" fmla="*/ 412530 h 620109"/>
                    <a:gd name="connsiteX17" fmla="*/ 1137745 w 1384737"/>
                    <a:gd name="connsiteY17" fmla="*/ 396765 h 620109"/>
                    <a:gd name="connsiteX18" fmla="*/ 1263869 w 1384737"/>
                    <a:gd name="connsiteY18" fmla="*/ 522889 h 620109"/>
                    <a:gd name="connsiteX19" fmla="*/ 1200807 w 1384737"/>
                    <a:gd name="connsiteY19" fmla="*/ 554420 h 620109"/>
                    <a:gd name="connsiteX20" fmla="*/ 980090 w 1384737"/>
                    <a:gd name="connsiteY20" fmla="*/ 412530 h 620109"/>
                    <a:gd name="connsiteX21" fmla="*/ 1027386 w 1384737"/>
                    <a:gd name="connsiteY21" fmla="*/ 585951 h 620109"/>
                    <a:gd name="connsiteX22" fmla="*/ 964324 w 1384737"/>
                    <a:gd name="connsiteY22" fmla="*/ 601716 h 620109"/>
                    <a:gd name="connsiteX23" fmla="*/ 901262 w 1384737"/>
                    <a:gd name="connsiteY23" fmla="*/ 475592 h 620109"/>
                    <a:gd name="connsiteX24" fmla="*/ 838200 w 1384737"/>
                    <a:gd name="connsiteY24" fmla="*/ 554420 h 620109"/>
                    <a:gd name="connsiteX25" fmla="*/ 743607 w 1384737"/>
                    <a:gd name="connsiteY25" fmla="*/ 428296 h 620109"/>
                    <a:gd name="connsiteX26" fmla="*/ 806669 w 1384737"/>
                    <a:gd name="connsiteY26" fmla="*/ 333703 h 620109"/>
                    <a:gd name="connsiteX27" fmla="*/ 712076 w 1384737"/>
                    <a:gd name="connsiteY27" fmla="*/ 444061 h 620109"/>
                    <a:gd name="connsiteX28" fmla="*/ 570186 w 1384737"/>
                    <a:gd name="connsiteY28" fmla="*/ 428296 h 620109"/>
                    <a:gd name="connsiteX29" fmla="*/ 507124 w 1384737"/>
                    <a:gd name="connsiteY29" fmla="*/ 412530 h 620109"/>
                    <a:gd name="connsiteX30" fmla="*/ 522890 w 1384737"/>
                    <a:gd name="connsiteY30" fmla="*/ 396765 h 620109"/>
                    <a:gd name="connsiteX31" fmla="*/ 459827 w 1384737"/>
                    <a:gd name="connsiteY31" fmla="*/ 365234 h 620109"/>
                    <a:gd name="connsiteX32" fmla="*/ 412531 w 1384737"/>
                    <a:gd name="connsiteY32" fmla="*/ 349468 h 620109"/>
                    <a:gd name="connsiteX33" fmla="*/ 444062 w 1384737"/>
                    <a:gd name="connsiteY33" fmla="*/ 270640 h 620109"/>
                    <a:gd name="connsiteX34" fmla="*/ 302172 w 1384737"/>
                    <a:gd name="connsiteY34" fmla="*/ 396765 h 620109"/>
                    <a:gd name="connsiteX35" fmla="*/ 191814 w 1384737"/>
                    <a:gd name="connsiteY35" fmla="*/ 317937 h 620109"/>
                    <a:gd name="connsiteX36" fmla="*/ 18393 w 1384737"/>
                    <a:gd name="connsiteY36" fmla="*/ 254875 h 620109"/>
                    <a:gd name="connsiteX37" fmla="*/ 81455 w 1384737"/>
                    <a:gd name="connsiteY37" fmla="*/ 160282 h 620109"/>
                    <a:gd name="connsiteX38" fmla="*/ 160283 w 1384737"/>
                    <a:gd name="connsiteY38" fmla="*/ 160282 h 620109"/>
                    <a:gd name="connsiteX39" fmla="*/ 223345 w 1384737"/>
                    <a:gd name="connsiteY39" fmla="*/ 97220 h 620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</a:cxnLst>
                  <a:rect l="l" t="t" r="r" b="b"/>
                  <a:pathLst>
                    <a:path w="1384737" h="620109">
                      <a:moveTo>
                        <a:pt x="223345" y="97220"/>
                      </a:moveTo>
                      <a:cubicBezTo>
                        <a:pt x="233855" y="70944"/>
                        <a:pt x="183931" y="0"/>
                        <a:pt x="223345" y="2627"/>
                      </a:cubicBezTo>
                      <a:cubicBezTo>
                        <a:pt x="262759" y="5255"/>
                        <a:pt x="417786" y="76199"/>
                        <a:pt x="459827" y="112985"/>
                      </a:cubicBezTo>
                      <a:cubicBezTo>
                        <a:pt x="501868" y="149771"/>
                        <a:pt x="462455" y="218089"/>
                        <a:pt x="475593" y="223344"/>
                      </a:cubicBezTo>
                      <a:cubicBezTo>
                        <a:pt x="488731" y="228599"/>
                        <a:pt x="512379" y="157654"/>
                        <a:pt x="538655" y="144516"/>
                      </a:cubicBezTo>
                      <a:cubicBezTo>
                        <a:pt x="564931" y="131378"/>
                        <a:pt x="625365" y="134006"/>
                        <a:pt x="633248" y="144516"/>
                      </a:cubicBezTo>
                      <a:cubicBezTo>
                        <a:pt x="641131" y="155026"/>
                        <a:pt x="572814" y="197068"/>
                        <a:pt x="585952" y="207578"/>
                      </a:cubicBezTo>
                      <a:cubicBezTo>
                        <a:pt x="599090" y="218088"/>
                        <a:pt x="680545" y="199695"/>
                        <a:pt x="712076" y="207578"/>
                      </a:cubicBezTo>
                      <a:cubicBezTo>
                        <a:pt x="743607" y="215461"/>
                        <a:pt x="756745" y="262758"/>
                        <a:pt x="775138" y="254875"/>
                      </a:cubicBezTo>
                      <a:cubicBezTo>
                        <a:pt x="793531" y="246992"/>
                        <a:pt x="798786" y="160282"/>
                        <a:pt x="822434" y="160282"/>
                      </a:cubicBezTo>
                      <a:cubicBezTo>
                        <a:pt x="846082" y="160282"/>
                        <a:pt x="890751" y="249620"/>
                        <a:pt x="917027" y="254875"/>
                      </a:cubicBezTo>
                      <a:cubicBezTo>
                        <a:pt x="943303" y="260130"/>
                        <a:pt x="951187" y="183930"/>
                        <a:pt x="980090" y="191813"/>
                      </a:cubicBezTo>
                      <a:cubicBezTo>
                        <a:pt x="1008993" y="199696"/>
                        <a:pt x="1051034" y="278523"/>
                        <a:pt x="1090448" y="302171"/>
                      </a:cubicBezTo>
                      <a:cubicBezTo>
                        <a:pt x="1129862" y="325819"/>
                        <a:pt x="1174531" y="341586"/>
                        <a:pt x="1216572" y="333703"/>
                      </a:cubicBezTo>
                      <a:cubicBezTo>
                        <a:pt x="1258613" y="325820"/>
                        <a:pt x="1316420" y="246992"/>
                        <a:pt x="1342696" y="254875"/>
                      </a:cubicBezTo>
                      <a:cubicBezTo>
                        <a:pt x="1368972" y="262758"/>
                        <a:pt x="1384737" y="354723"/>
                        <a:pt x="1374227" y="380999"/>
                      </a:cubicBezTo>
                      <a:cubicBezTo>
                        <a:pt x="1363717" y="407275"/>
                        <a:pt x="1319048" y="409902"/>
                        <a:pt x="1279634" y="412530"/>
                      </a:cubicBezTo>
                      <a:cubicBezTo>
                        <a:pt x="1240220" y="415158"/>
                        <a:pt x="1140372" y="378372"/>
                        <a:pt x="1137745" y="396765"/>
                      </a:cubicBezTo>
                      <a:cubicBezTo>
                        <a:pt x="1135118" y="415158"/>
                        <a:pt x="1253359" y="496613"/>
                        <a:pt x="1263869" y="522889"/>
                      </a:cubicBezTo>
                      <a:cubicBezTo>
                        <a:pt x="1274379" y="549165"/>
                        <a:pt x="1248103" y="572813"/>
                        <a:pt x="1200807" y="554420"/>
                      </a:cubicBezTo>
                      <a:cubicBezTo>
                        <a:pt x="1153511" y="536027"/>
                        <a:pt x="1008994" y="407275"/>
                        <a:pt x="980090" y="412530"/>
                      </a:cubicBezTo>
                      <a:cubicBezTo>
                        <a:pt x="951186" y="417785"/>
                        <a:pt x="1030014" y="554420"/>
                        <a:pt x="1027386" y="585951"/>
                      </a:cubicBezTo>
                      <a:cubicBezTo>
                        <a:pt x="1024758" y="617482"/>
                        <a:pt x="985345" y="620109"/>
                        <a:pt x="964324" y="601716"/>
                      </a:cubicBezTo>
                      <a:cubicBezTo>
                        <a:pt x="943303" y="583323"/>
                        <a:pt x="922283" y="483475"/>
                        <a:pt x="901262" y="475592"/>
                      </a:cubicBezTo>
                      <a:cubicBezTo>
                        <a:pt x="880241" y="467709"/>
                        <a:pt x="864476" y="562303"/>
                        <a:pt x="838200" y="554420"/>
                      </a:cubicBezTo>
                      <a:cubicBezTo>
                        <a:pt x="811924" y="546537"/>
                        <a:pt x="748862" y="465082"/>
                        <a:pt x="743607" y="428296"/>
                      </a:cubicBezTo>
                      <a:cubicBezTo>
                        <a:pt x="738352" y="391510"/>
                        <a:pt x="811924" y="331076"/>
                        <a:pt x="806669" y="333703"/>
                      </a:cubicBezTo>
                      <a:cubicBezTo>
                        <a:pt x="801414" y="336330"/>
                        <a:pt x="751490" y="428296"/>
                        <a:pt x="712076" y="444061"/>
                      </a:cubicBezTo>
                      <a:cubicBezTo>
                        <a:pt x="672662" y="459826"/>
                        <a:pt x="604345" y="433551"/>
                        <a:pt x="570186" y="428296"/>
                      </a:cubicBezTo>
                      <a:cubicBezTo>
                        <a:pt x="536027" y="423041"/>
                        <a:pt x="515007" y="417785"/>
                        <a:pt x="507124" y="412530"/>
                      </a:cubicBezTo>
                      <a:cubicBezTo>
                        <a:pt x="499241" y="407275"/>
                        <a:pt x="530773" y="404648"/>
                        <a:pt x="522890" y="396765"/>
                      </a:cubicBezTo>
                      <a:cubicBezTo>
                        <a:pt x="515007" y="388882"/>
                        <a:pt x="478220" y="373117"/>
                        <a:pt x="459827" y="365234"/>
                      </a:cubicBezTo>
                      <a:cubicBezTo>
                        <a:pt x="441434" y="357351"/>
                        <a:pt x="415158" y="365234"/>
                        <a:pt x="412531" y="349468"/>
                      </a:cubicBezTo>
                      <a:cubicBezTo>
                        <a:pt x="409904" y="333702"/>
                        <a:pt x="462455" y="262757"/>
                        <a:pt x="444062" y="270640"/>
                      </a:cubicBezTo>
                      <a:cubicBezTo>
                        <a:pt x="425669" y="278523"/>
                        <a:pt x="344213" y="388882"/>
                        <a:pt x="302172" y="396765"/>
                      </a:cubicBezTo>
                      <a:cubicBezTo>
                        <a:pt x="260131" y="404648"/>
                        <a:pt x="239110" y="341585"/>
                        <a:pt x="191814" y="317937"/>
                      </a:cubicBezTo>
                      <a:cubicBezTo>
                        <a:pt x="144518" y="294289"/>
                        <a:pt x="36786" y="281151"/>
                        <a:pt x="18393" y="254875"/>
                      </a:cubicBezTo>
                      <a:cubicBezTo>
                        <a:pt x="0" y="228599"/>
                        <a:pt x="57807" y="176047"/>
                        <a:pt x="81455" y="160282"/>
                      </a:cubicBezTo>
                      <a:cubicBezTo>
                        <a:pt x="105103" y="144517"/>
                        <a:pt x="134007" y="162910"/>
                        <a:pt x="160283" y="160282"/>
                      </a:cubicBezTo>
                      <a:cubicBezTo>
                        <a:pt x="186559" y="157654"/>
                        <a:pt x="212835" y="123496"/>
                        <a:pt x="223345" y="97220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94" name="Freeform 8"/>
                <p:cNvSpPr/>
                <p:nvPr/>
              </p:nvSpPr>
              <p:spPr>
                <a:xfrm>
                  <a:off x="4007161" y="580484"/>
                  <a:ext cx="1029995" cy="1213717"/>
                </a:xfrm>
                <a:custGeom>
                  <a:avLst/>
                  <a:gdLst>
                    <a:gd name="connsiteX0" fmla="*/ 231227 w 1027385"/>
                    <a:gd name="connsiteY0" fmla="*/ 1043151 h 1208689"/>
                    <a:gd name="connsiteX1" fmla="*/ 168165 w 1027385"/>
                    <a:gd name="connsiteY1" fmla="*/ 1153510 h 1208689"/>
                    <a:gd name="connsiteX2" fmla="*/ 294289 w 1027385"/>
                    <a:gd name="connsiteY2" fmla="*/ 1106213 h 1208689"/>
                    <a:gd name="connsiteX3" fmla="*/ 373117 w 1027385"/>
                    <a:gd name="connsiteY3" fmla="*/ 1185041 h 1208689"/>
                    <a:gd name="connsiteX4" fmla="*/ 404648 w 1027385"/>
                    <a:gd name="connsiteY4" fmla="*/ 1090448 h 1208689"/>
                    <a:gd name="connsiteX5" fmla="*/ 515006 w 1027385"/>
                    <a:gd name="connsiteY5" fmla="*/ 1185041 h 1208689"/>
                    <a:gd name="connsiteX6" fmla="*/ 593834 w 1027385"/>
                    <a:gd name="connsiteY6" fmla="*/ 1121979 h 1208689"/>
                    <a:gd name="connsiteX7" fmla="*/ 672662 w 1027385"/>
                    <a:gd name="connsiteY7" fmla="*/ 1185041 h 1208689"/>
                    <a:gd name="connsiteX8" fmla="*/ 767255 w 1027385"/>
                    <a:gd name="connsiteY8" fmla="*/ 1200806 h 1208689"/>
                    <a:gd name="connsiteX9" fmla="*/ 751489 w 1027385"/>
                    <a:gd name="connsiteY9" fmla="*/ 1137744 h 1208689"/>
                    <a:gd name="connsiteX10" fmla="*/ 972206 w 1027385"/>
                    <a:gd name="connsiteY10" fmla="*/ 1106213 h 1208689"/>
                    <a:gd name="connsiteX11" fmla="*/ 924910 w 1027385"/>
                    <a:gd name="connsiteY11" fmla="*/ 1058917 h 1208689"/>
                    <a:gd name="connsiteX12" fmla="*/ 814551 w 1027385"/>
                    <a:gd name="connsiteY12" fmla="*/ 1011620 h 1208689"/>
                    <a:gd name="connsiteX13" fmla="*/ 1003737 w 1027385"/>
                    <a:gd name="connsiteY13" fmla="*/ 948558 h 1208689"/>
                    <a:gd name="connsiteX14" fmla="*/ 956441 w 1027385"/>
                    <a:gd name="connsiteY14" fmla="*/ 759372 h 1208689"/>
                    <a:gd name="connsiteX15" fmla="*/ 877613 w 1027385"/>
                    <a:gd name="connsiteY15" fmla="*/ 838200 h 1208689"/>
                    <a:gd name="connsiteX16" fmla="*/ 735724 w 1027385"/>
                    <a:gd name="connsiteY16" fmla="*/ 980089 h 1208689"/>
                    <a:gd name="connsiteX17" fmla="*/ 641131 w 1027385"/>
                    <a:gd name="connsiteY17" fmla="*/ 948558 h 1208689"/>
                    <a:gd name="connsiteX18" fmla="*/ 719958 w 1027385"/>
                    <a:gd name="connsiteY18" fmla="*/ 869731 h 1208689"/>
                    <a:gd name="connsiteX19" fmla="*/ 688427 w 1027385"/>
                    <a:gd name="connsiteY19" fmla="*/ 806669 h 1208689"/>
                    <a:gd name="connsiteX20" fmla="*/ 562303 w 1027385"/>
                    <a:gd name="connsiteY20" fmla="*/ 853965 h 1208689"/>
                    <a:gd name="connsiteX21" fmla="*/ 641131 w 1027385"/>
                    <a:gd name="connsiteY21" fmla="*/ 680544 h 1208689"/>
                    <a:gd name="connsiteX22" fmla="*/ 515006 w 1027385"/>
                    <a:gd name="connsiteY22" fmla="*/ 712075 h 1208689"/>
                    <a:gd name="connsiteX23" fmla="*/ 593834 w 1027385"/>
                    <a:gd name="connsiteY23" fmla="*/ 680544 h 1208689"/>
                    <a:gd name="connsiteX24" fmla="*/ 593834 w 1027385"/>
                    <a:gd name="connsiteY24" fmla="*/ 601717 h 1208689"/>
                    <a:gd name="connsiteX25" fmla="*/ 783020 w 1027385"/>
                    <a:gd name="connsiteY25" fmla="*/ 585951 h 1208689"/>
                    <a:gd name="connsiteX26" fmla="*/ 877613 w 1027385"/>
                    <a:gd name="connsiteY26" fmla="*/ 522889 h 1208689"/>
                    <a:gd name="connsiteX27" fmla="*/ 767255 w 1027385"/>
                    <a:gd name="connsiteY27" fmla="*/ 491358 h 1208689"/>
                    <a:gd name="connsiteX28" fmla="*/ 814551 w 1027385"/>
                    <a:gd name="connsiteY28" fmla="*/ 365234 h 1208689"/>
                    <a:gd name="connsiteX29" fmla="*/ 719958 w 1027385"/>
                    <a:gd name="connsiteY29" fmla="*/ 365234 h 1208689"/>
                    <a:gd name="connsiteX30" fmla="*/ 625365 w 1027385"/>
                    <a:gd name="connsiteY30" fmla="*/ 428296 h 1208689"/>
                    <a:gd name="connsiteX31" fmla="*/ 562303 w 1027385"/>
                    <a:gd name="connsiteY31" fmla="*/ 396765 h 1208689"/>
                    <a:gd name="connsiteX32" fmla="*/ 672662 w 1027385"/>
                    <a:gd name="connsiteY32" fmla="*/ 254875 h 1208689"/>
                    <a:gd name="connsiteX33" fmla="*/ 562303 w 1027385"/>
                    <a:gd name="connsiteY33" fmla="*/ 286406 h 1208689"/>
                    <a:gd name="connsiteX34" fmla="*/ 530772 w 1027385"/>
                    <a:gd name="connsiteY34" fmla="*/ 286406 h 1208689"/>
                    <a:gd name="connsiteX35" fmla="*/ 593834 w 1027385"/>
                    <a:gd name="connsiteY35" fmla="*/ 176048 h 1208689"/>
                    <a:gd name="connsiteX36" fmla="*/ 562303 w 1027385"/>
                    <a:gd name="connsiteY36" fmla="*/ 144517 h 1208689"/>
                    <a:gd name="connsiteX37" fmla="*/ 499241 w 1027385"/>
                    <a:gd name="connsiteY37" fmla="*/ 223344 h 1208689"/>
                    <a:gd name="connsiteX38" fmla="*/ 530772 w 1027385"/>
                    <a:gd name="connsiteY38" fmla="*/ 49924 h 1208689"/>
                    <a:gd name="connsiteX39" fmla="*/ 467710 w 1027385"/>
                    <a:gd name="connsiteY39" fmla="*/ 2627 h 1208689"/>
                    <a:gd name="connsiteX40" fmla="*/ 404648 w 1027385"/>
                    <a:gd name="connsiteY40" fmla="*/ 49924 h 1208689"/>
                    <a:gd name="connsiteX41" fmla="*/ 357351 w 1027385"/>
                    <a:gd name="connsiteY41" fmla="*/ 302172 h 1208689"/>
                    <a:gd name="connsiteX42" fmla="*/ 325820 w 1027385"/>
                    <a:gd name="connsiteY42" fmla="*/ 207579 h 1208689"/>
                    <a:gd name="connsiteX43" fmla="*/ 246993 w 1027385"/>
                    <a:gd name="connsiteY43" fmla="*/ 223344 h 1208689"/>
                    <a:gd name="connsiteX44" fmla="*/ 262758 w 1027385"/>
                    <a:gd name="connsiteY44" fmla="*/ 286406 h 1208689"/>
                    <a:gd name="connsiteX45" fmla="*/ 341586 w 1027385"/>
                    <a:gd name="connsiteY45" fmla="*/ 444062 h 1208689"/>
                    <a:gd name="connsiteX46" fmla="*/ 246993 w 1027385"/>
                    <a:gd name="connsiteY46" fmla="*/ 428296 h 1208689"/>
                    <a:gd name="connsiteX47" fmla="*/ 325820 w 1027385"/>
                    <a:gd name="connsiteY47" fmla="*/ 507124 h 1208689"/>
                    <a:gd name="connsiteX48" fmla="*/ 325820 w 1027385"/>
                    <a:gd name="connsiteY48" fmla="*/ 570186 h 1208689"/>
                    <a:gd name="connsiteX49" fmla="*/ 310055 w 1027385"/>
                    <a:gd name="connsiteY49" fmla="*/ 633248 h 1208689"/>
                    <a:gd name="connsiteX50" fmla="*/ 120869 w 1027385"/>
                    <a:gd name="connsiteY50" fmla="*/ 365234 h 1208689"/>
                    <a:gd name="connsiteX51" fmla="*/ 89337 w 1027385"/>
                    <a:gd name="connsiteY51" fmla="*/ 365234 h 1208689"/>
                    <a:gd name="connsiteX52" fmla="*/ 73572 w 1027385"/>
                    <a:gd name="connsiteY52" fmla="*/ 459827 h 1208689"/>
                    <a:gd name="connsiteX53" fmla="*/ 168165 w 1027385"/>
                    <a:gd name="connsiteY53" fmla="*/ 585951 h 1208689"/>
                    <a:gd name="connsiteX54" fmla="*/ 73572 w 1027385"/>
                    <a:gd name="connsiteY54" fmla="*/ 538655 h 1208689"/>
                    <a:gd name="connsiteX55" fmla="*/ 10510 w 1027385"/>
                    <a:gd name="connsiteY55" fmla="*/ 570186 h 1208689"/>
                    <a:gd name="connsiteX56" fmla="*/ 73572 w 1027385"/>
                    <a:gd name="connsiteY56" fmla="*/ 680544 h 1208689"/>
                    <a:gd name="connsiteX57" fmla="*/ 10510 w 1027385"/>
                    <a:gd name="connsiteY57" fmla="*/ 712075 h 1208689"/>
                    <a:gd name="connsiteX58" fmla="*/ 136634 w 1027385"/>
                    <a:gd name="connsiteY58" fmla="*/ 775137 h 1208689"/>
                    <a:gd name="connsiteX59" fmla="*/ 294289 w 1027385"/>
                    <a:gd name="connsiteY59" fmla="*/ 853965 h 1208689"/>
                    <a:gd name="connsiteX60" fmla="*/ 152400 w 1027385"/>
                    <a:gd name="connsiteY60" fmla="*/ 759372 h 1208689"/>
                    <a:gd name="connsiteX61" fmla="*/ 105103 w 1027385"/>
                    <a:gd name="connsiteY61" fmla="*/ 822434 h 1208689"/>
                    <a:gd name="connsiteX62" fmla="*/ 136634 w 1027385"/>
                    <a:gd name="connsiteY62" fmla="*/ 885496 h 1208689"/>
                    <a:gd name="connsiteX63" fmla="*/ 231227 w 1027385"/>
                    <a:gd name="connsiteY63" fmla="*/ 932793 h 1208689"/>
                    <a:gd name="connsiteX64" fmla="*/ 120869 w 1027385"/>
                    <a:gd name="connsiteY64" fmla="*/ 932793 h 1208689"/>
                    <a:gd name="connsiteX65" fmla="*/ 89337 w 1027385"/>
                    <a:gd name="connsiteY65" fmla="*/ 964324 h 1208689"/>
                    <a:gd name="connsiteX66" fmla="*/ 105103 w 1027385"/>
                    <a:gd name="connsiteY66" fmla="*/ 1043151 h 1208689"/>
                    <a:gd name="connsiteX67" fmla="*/ 231227 w 1027385"/>
                    <a:gd name="connsiteY67" fmla="*/ 1043151 h 1208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</a:cxnLst>
                  <a:rect l="l" t="t" r="r" b="b"/>
                  <a:pathLst>
                    <a:path w="1027385" h="1208689">
                      <a:moveTo>
                        <a:pt x="231227" y="1043151"/>
                      </a:moveTo>
                      <a:cubicBezTo>
                        <a:pt x="241737" y="1061544"/>
                        <a:pt x="157655" y="1143000"/>
                        <a:pt x="168165" y="1153510"/>
                      </a:cubicBezTo>
                      <a:cubicBezTo>
                        <a:pt x="178675" y="1164020"/>
                        <a:pt x="260130" y="1100958"/>
                        <a:pt x="294289" y="1106213"/>
                      </a:cubicBezTo>
                      <a:cubicBezTo>
                        <a:pt x="328448" y="1111468"/>
                        <a:pt x="354724" y="1187668"/>
                        <a:pt x="373117" y="1185041"/>
                      </a:cubicBezTo>
                      <a:cubicBezTo>
                        <a:pt x="391510" y="1182414"/>
                        <a:pt x="381000" y="1090448"/>
                        <a:pt x="404648" y="1090448"/>
                      </a:cubicBezTo>
                      <a:cubicBezTo>
                        <a:pt x="428296" y="1090448"/>
                        <a:pt x="483475" y="1179786"/>
                        <a:pt x="515006" y="1185041"/>
                      </a:cubicBezTo>
                      <a:cubicBezTo>
                        <a:pt x="546537" y="1190296"/>
                        <a:pt x="567558" y="1121979"/>
                        <a:pt x="593834" y="1121979"/>
                      </a:cubicBezTo>
                      <a:cubicBezTo>
                        <a:pt x="620110" y="1121979"/>
                        <a:pt x="643759" y="1171903"/>
                        <a:pt x="672662" y="1185041"/>
                      </a:cubicBezTo>
                      <a:cubicBezTo>
                        <a:pt x="701565" y="1198179"/>
                        <a:pt x="754117" y="1208689"/>
                        <a:pt x="767255" y="1200806"/>
                      </a:cubicBezTo>
                      <a:cubicBezTo>
                        <a:pt x="780393" y="1192923"/>
                        <a:pt x="717331" y="1153509"/>
                        <a:pt x="751489" y="1137744"/>
                      </a:cubicBezTo>
                      <a:cubicBezTo>
                        <a:pt x="785647" y="1121979"/>
                        <a:pt x="943303" y="1119351"/>
                        <a:pt x="972206" y="1106213"/>
                      </a:cubicBezTo>
                      <a:cubicBezTo>
                        <a:pt x="1001109" y="1093075"/>
                        <a:pt x="951186" y="1074682"/>
                        <a:pt x="924910" y="1058917"/>
                      </a:cubicBezTo>
                      <a:cubicBezTo>
                        <a:pt x="898634" y="1043152"/>
                        <a:pt x="801413" y="1030013"/>
                        <a:pt x="814551" y="1011620"/>
                      </a:cubicBezTo>
                      <a:cubicBezTo>
                        <a:pt x="827689" y="993227"/>
                        <a:pt x="980089" y="990599"/>
                        <a:pt x="1003737" y="948558"/>
                      </a:cubicBezTo>
                      <a:cubicBezTo>
                        <a:pt x="1027385" y="906517"/>
                        <a:pt x="977462" y="777765"/>
                        <a:pt x="956441" y="759372"/>
                      </a:cubicBezTo>
                      <a:cubicBezTo>
                        <a:pt x="935420" y="740979"/>
                        <a:pt x="877613" y="838200"/>
                        <a:pt x="877613" y="838200"/>
                      </a:cubicBezTo>
                      <a:cubicBezTo>
                        <a:pt x="840827" y="874986"/>
                        <a:pt x="775138" y="961696"/>
                        <a:pt x="735724" y="980089"/>
                      </a:cubicBezTo>
                      <a:cubicBezTo>
                        <a:pt x="696310" y="998482"/>
                        <a:pt x="643759" y="966951"/>
                        <a:pt x="641131" y="948558"/>
                      </a:cubicBezTo>
                      <a:cubicBezTo>
                        <a:pt x="638503" y="930165"/>
                        <a:pt x="712075" y="893379"/>
                        <a:pt x="719958" y="869731"/>
                      </a:cubicBezTo>
                      <a:cubicBezTo>
                        <a:pt x="727841" y="846083"/>
                        <a:pt x="714703" y="809297"/>
                        <a:pt x="688427" y="806669"/>
                      </a:cubicBezTo>
                      <a:cubicBezTo>
                        <a:pt x="662151" y="804041"/>
                        <a:pt x="570186" y="874986"/>
                        <a:pt x="562303" y="853965"/>
                      </a:cubicBezTo>
                      <a:cubicBezTo>
                        <a:pt x="554420" y="832944"/>
                        <a:pt x="649014" y="704192"/>
                        <a:pt x="641131" y="680544"/>
                      </a:cubicBezTo>
                      <a:cubicBezTo>
                        <a:pt x="633248" y="656896"/>
                        <a:pt x="522889" y="712075"/>
                        <a:pt x="515006" y="712075"/>
                      </a:cubicBezTo>
                      <a:cubicBezTo>
                        <a:pt x="507123" y="712075"/>
                        <a:pt x="580696" y="698937"/>
                        <a:pt x="593834" y="680544"/>
                      </a:cubicBezTo>
                      <a:cubicBezTo>
                        <a:pt x="606972" y="662151"/>
                        <a:pt x="562303" y="617483"/>
                        <a:pt x="593834" y="601717"/>
                      </a:cubicBezTo>
                      <a:cubicBezTo>
                        <a:pt x="625365" y="585952"/>
                        <a:pt x="735724" y="599089"/>
                        <a:pt x="783020" y="585951"/>
                      </a:cubicBezTo>
                      <a:cubicBezTo>
                        <a:pt x="830316" y="572813"/>
                        <a:pt x="880240" y="538654"/>
                        <a:pt x="877613" y="522889"/>
                      </a:cubicBezTo>
                      <a:cubicBezTo>
                        <a:pt x="874986" y="507124"/>
                        <a:pt x="777765" y="517634"/>
                        <a:pt x="767255" y="491358"/>
                      </a:cubicBezTo>
                      <a:cubicBezTo>
                        <a:pt x="756745" y="465082"/>
                        <a:pt x="822434" y="386255"/>
                        <a:pt x="814551" y="365234"/>
                      </a:cubicBezTo>
                      <a:cubicBezTo>
                        <a:pt x="806668" y="344213"/>
                        <a:pt x="751489" y="354724"/>
                        <a:pt x="719958" y="365234"/>
                      </a:cubicBezTo>
                      <a:cubicBezTo>
                        <a:pt x="688427" y="375744"/>
                        <a:pt x="651641" y="423041"/>
                        <a:pt x="625365" y="428296"/>
                      </a:cubicBezTo>
                      <a:cubicBezTo>
                        <a:pt x="599089" y="433551"/>
                        <a:pt x="554420" y="425668"/>
                        <a:pt x="562303" y="396765"/>
                      </a:cubicBezTo>
                      <a:cubicBezTo>
                        <a:pt x="570186" y="367862"/>
                        <a:pt x="672662" y="273268"/>
                        <a:pt x="672662" y="254875"/>
                      </a:cubicBezTo>
                      <a:cubicBezTo>
                        <a:pt x="672662" y="236482"/>
                        <a:pt x="585951" y="281151"/>
                        <a:pt x="562303" y="286406"/>
                      </a:cubicBezTo>
                      <a:cubicBezTo>
                        <a:pt x="538655" y="291661"/>
                        <a:pt x="525517" y="304799"/>
                        <a:pt x="530772" y="286406"/>
                      </a:cubicBezTo>
                      <a:cubicBezTo>
                        <a:pt x="536027" y="268013"/>
                        <a:pt x="588579" y="199696"/>
                        <a:pt x="593834" y="176048"/>
                      </a:cubicBezTo>
                      <a:cubicBezTo>
                        <a:pt x="599089" y="152400"/>
                        <a:pt x="578069" y="136634"/>
                        <a:pt x="562303" y="144517"/>
                      </a:cubicBezTo>
                      <a:cubicBezTo>
                        <a:pt x="546538" y="152400"/>
                        <a:pt x="504496" y="239109"/>
                        <a:pt x="499241" y="223344"/>
                      </a:cubicBezTo>
                      <a:cubicBezTo>
                        <a:pt x="493986" y="207579"/>
                        <a:pt x="536027" y="86710"/>
                        <a:pt x="530772" y="49924"/>
                      </a:cubicBezTo>
                      <a:cubicBezTo>
                        <a:pt x="525517" y="13138"/>
                        <a:pt x="488731" y="2627"/>
                        <a:pt x="467710" y="2627"/>
                      </a:cubicBezTo>
                      <a:cubicBezTo>
                        <a:pt x="446689" y="2627"/>
                        <a:pt x="423041" y="0"/>
                        <a:pt x="404648" y="49924"/>
                      </a:cubicBezTo>
                      <a:cubicBezTo>
                        <a:pt x="386255" y="99848"/>
                        <a:pt x="370489" y="275896"/>
                        <a:pt x="357351" y="302172"/>
                      </a:cubicBezTo>
                      <a:cubicBezTo>
                        <a:pt x="344213" y="328448"/>
                        <a:pt x="344213" y="220717"/>
                        <a:pt x="325820" y="207579"/>
                      </a:cubicBezTo>
                      <a:cubicBezTo>
                        <a:pt x="307427" y="194441"/>
                        <a:pt x="257503" y="210206"/>
                        <a:pt x="246993" y="223344"/>
                      </a:cubicBezTo>
                      <a:cubicBezTo>
                        <a:pt x="236483" y="236482"/>
                        <a:pt x="246993" y="249620"/>
                        <a:pt x="262758" y="286406"/>
                      </a:cubicBezTo>
                      <a:cubicBezTo>
                        <a:pt x="278524" y="323192"/>
                        <a:pt x="344213" y="420414"/>
                        <a:pt x="341586" y="444062"/>
                      </a:cubicBezTo>
                      <a:cubicBezTo>
                        <a:pt x="338959" y="467710"/>
                        <a:pt x="249621" y="417786"/>
                        <a:pt x="246993" y="428296"/>
                      </a:cubicBezTo>
                      <a:cubicBezTo>
                        <a:pt x="244365" y="438806"/>
                        <a:pt x="312682" y="483476"/>
                        <a:pt x="325820" y="507124"/>
                      </a:cubicBezTo>
                      <a:cubicBezTo>
                        <a:pt x="338958" y="530772"/>
                        <a:pt x="328447" y="549165"/>
                        <a:pt x="325820" y="570186"/>
                      </a:cubicBezTo>
                      <a:cubicBezTo>
                        <a:pt x="323193" y="591207"/>
                        <a:pt x="344213" y="667407"/>
                        <a:pt x="310055" y="633248"/>
                      </a:cubicBezTo>
                      <a:cubicBezTo>
                        <a:pt x="275897" y="599089"/>
                        <a:pt x="157655" y="409903"/>
                        <a:pt x="120869" y="365234"/>
                      </a:cubicBezTo>
                      <a:cubicBezTo>
                        <a:pt x="84083" y="320565"/>
                        <a:pt x="97220" y="349469"/>
                        <a:pt x="89337" y="365234"/>
                      </a:cubicBezTo>
                      <a:cubicBezTo>
                        <a:pt x="81454" y="381000"/>
                        <a:pt x="60434" y="423041"/>
                        <a:pt x="73572" y="459827"/>
                      </a:cubicBezTo>
                      <a:cubicBezTo>
                        <a:pt x="86710" y="496613"/>
                        <a:pt x="168165" y="572813"/>
                        <a:pt x="168165" y="585951"/>
                      </a:cubicBezTo>
                      <a:cubicBezTo>
                        <a:pt x="168165" y="599089"/>
                        <a:pt x="99848" y="541283"/>
                        <a:pt x="73572" y="538655"/>
                      </a:cubicBezTo>
                      <a:cubicBezTo>
                        <a:pt x="47296" y="536028"/>
                        <a:pt x="10510" y="546538"/>
                        <a:pt x="10510" y="570186"/>
                      </a:cubicBezTo>
                      <a:cubicBezTo>
                        <a:pt x="10510" y="593834"/>
                        <a:pt x="73572" y="656896"/>
                        <a:pt x="73572" y="680544"/>
                      </a:cubicBezTo>
                      <a:cubicBezTo>
                        <a:pt x="73572" y="704192"/>
                        <a:pt x="0" y="696310"/>
                        <a:pt x="10510" y="712075"/>
                      </a:cubicBezTo>
                      <a:cubicBezTo>
                        <a:pt x="21020" y="727841"/>
                        <a:pt x="136634" y="775137"/>
                        <a:pt x="136634" y="775137"/>
                      </a:cubicBezTo>
                      <a:cubicBezTo>
                        <a:pt x="183930" y="798785"/>
                        <a:pt x="291661" y="856592"/>
                        <a:pt x="294289" y="853965"/>
                      </a:cubicBezTo>
                      <a:cubicBezTo>
                        <a:pt x="296917" y="851338"/>
                        <a:pt x="183931" y="764627"/>
                        <a:pt x="152400" y="759372"/>
                      </a:cubicBezTo>
                      <a:cubicBezTo>
                        <a:pt x="120869" y="754117"/>
                        <a:pt x="107731" y="801413"/>
                        <a:pt x="105103" y="822434"/>
                      </a:cubicBezTo>
                      <a:cubicBezTo>
                        <a:pt x="102475" y="843455"/>
                        <a:pt x="115613" y="867103"/>
                        <a:pt x="136634" y="885496"/>
                      </a:cubicBezTo>
                      <a:cubicBezTo>
                        <a:pt x="157655" y="903889"/>
                        <a:pt x="233854" y="924910"/>
                        <a:pt x="231227" y="932793"/>
                      </a:cubicBezTo>
                      <a:cubicBezTo>
                        <a:pt x="228600" y="940676"/>
                        <a:pt x="144517" y="927538"/>
                        <a:pt x="120869" y="932793"/>
                      </a:cubicBezTo>
                      <a:cubicBezTo>
                        <a:pt x="97221" y="938048"/>
                        <a:pt x="91965" y="945931"/>
                        <a:pt x="89337" y="964324"/>
                      </a:cubicBezTo>
                      <a:cubicBezTo>
                        <a:pt x="86709" y="982717"/>
                        <a:pt x="78827" y="1032641"/>
                        <a:pt x="105103" y="1043151"/>
                      </a:cubicBezTo>
                      <a:cubicBezTo>
                        <a:pt x="131379" y="1053661"/>
                        <a:pt x="220717" y="1024758"/>
                        <a:pt x="231227" y="10431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21" name="Group 17"/>
              <p:cNvGrpSpPr>
                <a:grpSpLocks/>
              </p:cNvGrpSpPr>
              <p:nvPr/>
            </p:nvGrpSpPr>
            <p:grpSpPr bwMode="auto">
              <a:xfrm>
                <a:off x="2845676" y="2519855"/>
                <a:ext cx="3137338" cy="3297621"/>
                <a:chOff x="2845676" y="2519855"/>
                <a:chExt cx="3137338" cy="3297621"/>
              </a:xfrm>
            </p:grpSpPr>
            <p:sp>
              <p:nvSpPr>
                <p:cNvPr id="82" name="Freeform 81"/>
                <p:cNvSpPr/>
                <p:nvPr/>
              </p:nvSpPr>
              <p:spPr>
                <a:xfrm>
                  <a:off x="2845676" y="4361677"/>
                  <a:ext cx="1917549" cy="1447125"/>
                </a:xfrm>
                <a:custGeom>
                  <a:avLst/>
                  <a:gdLst>
                    <a:gd name="connsiteX0" fmla="*/ 1253358 w 1918137"/>
                    <a:gd name="connsiteY0" fmla="*/ 1442544 h 1442544"/>
                    <a:gd name="connsiteX1" fmla="*/ 1395248 w 1918137"/>
                    <a:gd name="connsiteY1" fmla="*/ 1316420 h 1442544"/>
                    <a:gd name="connsiteX2" fmla="*/ 1474076 w 1918137"/>
                    <a:gd name="connsiteY2" fmla="*/ 1111468 h 1442544"/>
                    <a:gd name="connsiteX3" fmla="*/ 1426779 w 1918137"/>
                    <a:gd name="connsiteY3" fmla="*/ 1206062 h 1442544"/>
                    <a:gd name="connsiteX4" fmla="*/ 1363717 w 1918137"/>
                    <a:gd name="connsiteY4" fmla="*/ 1206062 h 1442544"/>
                    <a:gd name="connsiteX5" fmla="*/ 1300655 w 1918137"/>
                    <a:gd name="connsiteY5" fmla="*/ 1032641 h 1442544"/>
                    <a:gd name="connsiteX6" fmla="*/ 1300655 w 1918137"/>
                    <a:gd name="connsiteY6" fmla="*/ 1206062 h 1442544"/>
                    <a:gd name="connsiteX7" fmla="*/ 1190296 w 1918137"/>
                    <a:gd name="connsiteY7" fmla="*/ 1237593 h 1442544"/>
                    <a:gd name="connsiteX8" fmla="*/ 1095703 w 1918137"/>
                    <a:gd name="connsiteY8" fmla="*/ 1111468 h 1442544"/>
                    <a:gd name="connsiteX9" fmla="*/ 1016876 w 1918137"/>
                    <a:gd name="connsiteY9" fmla="*/ 1269124 h 1442544"/>
                    <a:gd name="connsiteX10" fmla="*/ 906517 w 1918137"/>
                    <a:gd name="connsiteY10" fmla="*/ 1174531 h 1442544"/>
                    <a:gd name="connsiteX11" fmla="*/ 843455 w 1918137"/>
                    <a:gd name="connsiteY11" fmla="*/ 1347951 h 1442544"/>
                    <a:gd name="connsiteX12" fmla="*/ 764627 w 1918137"/>
                    <a:gd name="connsiteY12" fmla="*/ 1332186 h 1442544"/>
                    <a:gd name="connsiteX13" fmla="*/ 748862 w 1918137"/>
                    <a:gd name="connsiteY13" fmla="*/ 1221827 h 1442544"/>
                    <a:gd name="connsiteX14" fmla="*/ 638503 w 1918137"/>
                    <a:gd name="connsiteY14" fmla="*/ 1316420 h 1442544"/>
                    <a:gd name="connsiteX15" fmla="*/ 496614 w 1918137"/>
                    <a:gd name="connsiteY15" fmla="*/ 1284889 h 1442544"/>
                    <a:gd name="connsiteX16" fmla="*/ 575441 w 1918137"/>
                    <a:gd name="connsiteY16" fmla="*/ 1190296 h 1442544"/>
                    <a:gd name="connsiteX17" fmla="*/ 764627 w 1918137"/>
                    <a:gd name="connsiteY17" fmla="*/ 1111468 h 1442544"/>
                    <a:gd name="connsiteX18" fmla="*/ 622738 w 1918137"/>
                    <a:gd name="connsiteY18" fmla="*/ 1111468 h 1442544"/>
                    <a:gd name="connsiteX19" fmla="*/ 528145 w 1918137"/>
                    <a:gd name="connsiteY19" fmla="*/ 1016875 h 1442544"/>
                    <a:gd name="connsiteX20" fmla="*/ 480848 w 1918137"/>
                    <a:gd name="connsiteY20" fmla="*/ 1079937 h 1442544"/>
                    <a:gd name="connsiteX21" fmla="*/ 354724 w 1918137"/>
                    <a:gd name="connsiteY21" fmla="*/ 1095703 h 1442544"/>
                    <a:gd name="connsiteX22" fmla="*/ 338958 w 1918137"/>
                    <a:gd name="connsiteY22" fmla="*/ 1032641 h 1442544"/>
                    <a:gd name="connsiteX23" fmla="*/ 402021 w 1918137"/>
                    <a:gd name="connsiteY23" fmla="*/ 985344 h 1442544"/>
                    <a:gd name="connsiteX24" fmla="*/ 275896 w 1918137"/>
                    <a:gd name="connsiteY24" fmla="*/ 938048 h 1442544"/>
                    <a:gd name="connsiteX25" fmla="*/ 181303 w 1918137"/>
                    <a:gd name="connsiteY25" fmla="*/ 827689 h 1442544"/>
                    <a:gd name="connsiteX26" fmla="*/ 260131 w 1918137"/>
                    <a:gd name="connsiteY26" fmla="*/ 764627 h 1442544"/>
                    <a:gd name="connsiteX27" fmla="*/ 354724 w 1918137"/>
                    <a:gd name="connsiteY27" fmla="*/ 843455 h 1442544"/>
                    <a:gd name="connsiteX28" fmla="*/ 575441 w 1918137"/>
                    <a:gd name="connsiteY28" fmla="*/ 890751 h 1442544"/>
                    <a:gd name="connsiteX29" fmla="*/ 622738 w 1918137"/>
                    <a:gd name="connsiteY29" fmla="*/ 890751 h 1442544"/>
                    <a:gd name="connsiteX30" fmla="*/ 591207 w 1918137"/>
                    <a:gd name="connsiteY30" fmla="*/ 811924 h 1442544"/>
                    <a:gd name="connsiteX31" fmla="*/ 638503 w 1918137"/>
                    <a:gd name="connsiteY31" fmla="*/ 733096 h 1442544"/>
                    <a:gd name="connsiteX32" fmla="*/ 843455 w 1918137"/>
                    <a:gd name="connsiteY32" fmla="*/ 859220 h 1442544"/>
                    <a:gd name="connsiteX33" fmla="*/ 796158 w 1918137"/>
                    <a:gd name="connsiteY33" fmla="*/ 764627 h 1442544"/>
                    <a:gd name="connsiteX34" fmla="*/ 859221 w 1918137"/>
                    <a:gd name="connsiteY34" fmla="*/ 796158 h 1442544"/>
                    <a:gd name="connsiteX35" fmla="*/ 874986 w 1918137"/>
                    <a:gd name="connsiteY35" fmla="*/ 701565 h 1442544"/>
                    <a:gd name="connsiteX36" fmla="*/ 1016876 w 1918137"/>
                    <a:gd name="connsiteY36" fmla="*/ 575441 h 1442544"/>
                    <a:gd name="connsiteX37" fmla="*/ 890752 w 1918137"/>
                    <a:gd name="connsiteY37" fmla="*/ 685800 h 1442544"/>
                    <a:gd name="connsiteX38" fmla="*/ 796158 w 1918137"/>
                    <a:gd name="connsiteY38" fmla="*/ 638503 h 1442544"/>
                    <a:gd name="connsiteX39" fmla="*/ 811924 w 1918137"/>
                    <a:gd name="connsiteY39" fmla="*/ 449317 h 1442544"/>
                    <a:gd name="connsiteX40" fmla="*/ 717331 w 1918137"/>
                    <a:gd name="connsiteY40" fmla="*/ 638503 h 1442544"/>
                    <a:gd name="connsiteX41" fmla="*/ 622738 w 1918137"/>
                    <a:gd name="connsiteY41" fmla="*/ 591206 h 1442544"/>
                    <a:gd name="connsiteX42" fmla="*/ 733096 w 1918137"/>
                    <a:gd name="connsiteY42" fmla="*/ 465082 h 1442544"/>
                    <a:gd name="connsiteX43" fmla="*/ 591207 w 1918137"/>
                    <a:gd name="connsiteY43" fmla="*/ 512379 h 1442544"/>
                    <a:gd name="connsiteX44" fmla="*/ 417786 w 1918137"/>
                    <a:gd name="connsiteY44" fmla="*/ 512379 h 1442544"/>
                    <a:gd name="connsiteX45" fmla="*/ 402021 w 1918137"/>
                    <a:gd name="connsiteY45" fmla="*/ 386255 h 1442544"/>
                    <a:gd name="connsiteX46" fmla="*/ 291662 w 1918137"/>
                    <a:gd name="connsiteY46" fmla="*/ 543910 h 1442544"/>
                    <a:gd name="connsiteX47" fmla="*/ 165538 w 1918137"/>
                    <a:gd name="connsiteY47" fmla="*/ 543910 h 1442544"/>
                    <a:gd name="connsiteX48" fmla="*/ 275896 w 1918137"/>
                    <a:gd name="connsiteY48" fmla="*/ 386255 h 1442544"/>
                    <a:gd name="connsiteX49" fmla="*/ 102476 w 1918137"/>
                    <a:gd name="connsiteY49" fmla="*/ 386255 h 1442544"/>
                    <a:gd name="connsiteX50" fmla="*/ 23648 w 1918137"/>
                    <a:gd name="connsiteY50" fmla="*/ 260131 h 1442544"/>
                    <a:gd name="connsiteX51" fmla="*/ 244365 w 1918137"/>
                    <a:gd name="connsiteY51" fmla="*/ 275896 h 1442544"/>
                    <a:gd name="connsiteX52" fmla="*/ 118241 w 1918137"/>
                    <a:gd name="connsiteY52" fmla="*/ 149772 h 1442544"/>
                    <a:gd name="connsiteX53" fmla="*/ 165538 w 1918137"/>
                    <a:gd name="connsiteY53" fmla="*/ 23648 h 1442544"/>
                    <a:gd name="connsiteX54" fmla="*/ 228600 w 1918137"/>
                    <a:gd name="connsiteY54" fmla="*/ 23648 h 1442544"/>
                    <a:gd name="connsiteX55" fmla="*/ 291662 w 1918137"/>
                    <a:gd name="connsiteY55" fmla="*/ 165537 h 1442544"/>
                    <a:gd name="connsiteX56" fmla="*/ 402021 w 1918137"/>
                    <a:gd name="connsiteY56" fmla="*/ 260131 h 1442544"/>
                    <a:gd name="connsiteX57" fmla="*/ 496614 w 1918137"/>
                    <a:gd name="connsiteY57" fmla="*/ 197068 h 1442544"/>
                    <a:gd name="connsiteX58" fmla="*/ 543910 w 1918137"/>
                    <a:gd name="connsiteY58" fmla="*/ 149772 h 1442544"/>
                    <a:gd name="connsiteX59" fmla="*/ 638503 w 1918137"/>
                    <a:gd name="connsiteY59" fmla="*/ 260131 h 1442544"/>
                    <a:gd name="connsiteX60" fmla="*/ 780393 w 1918137"/>
                    <a:gd name="connsiteY60" fmla="*/ 307427 h 1442544"/>
                    <a:gd name="connsiteX61" fmla="*/ 733096 w 1918137"/>
                    <a:gd name="connsiteY61" fmla="*/ 244365 h 1442544"/>
                    <a:gd name="connsiteX62" fmla="*/ 733096 w 1918137"/>
                    <a:gd name="connsiteY62" fmla="*/ 134006 h 1442544"/>
                    <a:gd name="connsiteX63" fmla="*/ 827690 w 1918137"/>
                    <a:gd name="connsiteY63" fmla="*/ 134006 h 1442544"/>
                    <a:gd name="connsiteX64" fmla="*/ 953814 w 1918137"/>
                    <a:gd name="connsiteY64" fmla="*/ 291662 h 1442544"/>
                    <a:gd name="connsiteX65" fmla="*/ 1174531 w 1918137"/>
                    <a:gd name="connsiteY65" fmla="*/ 260131 h 1442544"/>
                    <a:gd name="connsiteX66" fmla="*/ 1190296 w 1918137"/>
                    <a:gd name="connsiteY66" fmla="*/ 118241 h 1442544"/>
                    <a:gd name="connsiteX67" fmla="*/ 1316421 w 1918137"/>
                    <a:gd name="connsiteY67" fmla="*/ 149772 h 1442544"/>
                    <a:gd name="connsiteX68" fmla="*/ 1379483 w 1918137"/>
                    <a:gd name="connsiteY68" fmla="*/ 275896 h 1442544"/>
                    <a:gd name="connsiteX69" fmla="*/ 1521372 w 1918137"/>
                    <a:gd name="connsiteY69" fmla="*/ 307427 h 1442544"/>
                    <a:gd name="connsiteX70" fmla="*/ 1537138 w 1918137"/>
                    <a:gd name="connsiteY70" fmla="*/ 118241 h 1442544"/>
                    <a:gd name="connsiteX71" fmla="*/ 1647496 w 1918137"/>
                    <a:gd name="connsiteY71" fmla="*/ 228600 h 1442544"/>
                    <a:gd name="connsiteX72" fmla="*/ 1742090 w 1918137"/>
                    <a:gd name="connsiteY72" fmla="*/ 197068 h 1442544"/>
                    <a:gd name="connsiteX73" fmla="*/ 1694793 w 1918137"/>
                    <a:gd name="connsiteY73" fmla="*/ 338958 h 1442544"/>
                    <a:gd name="connsiteX74" fmla="*/ 1710558 w 1918137"/>
                    <a:gd name="connsiteY74" fmla="*/ 480848 h 1442544"/>
                    <a:gd name="connsiteX75" fmla="*/ 1773621 w 1918137"/>
                    <a:gd name="connsiteY75" fmla="*/ 338958 h 1442544"/>
                    <a:gd name="connsiteX76" fmla="*/ 1868214 w 1918137"/>
                    <a:gd name="connsiteY76" fmla="*/ 354724 h 1442544"/>
                    <a:gd name="connsiteX77" fmla="*/ 1915510 w 1918137"/>
                    <a:gd name="connsiteY77" fmla="*/ 449317 h 1442544"/>
                    <a:gd name="connsiteX78" fmla="*/ 1883979 w 1918137"/>
                    <a:gd name="connsiteY78" fmla="*/ 433551 h 14425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</a:cxnLst>
                  <a:rect l="l" t="t" r="r" b="b"/>
                  <a:pathLst>
                    <a:path w="1918137" h="1442544">
                      <a:moveTo>
                        <a:pt x="1253358" y="1442544"/>
                      </a:moveTo>
                      <a:cubicBezTo>
                        <a:pt x="1305910" y="1407071"/>
                        <a:pt x="1358462" y="1371599"/>
                        <a:pt x="1395248" y="1316420"/>
                      </a:cubicBezTo>
                      <a:cubicBezTo>
                        <a:pt x="1432034" y="1261241"/>
                        <a:pt x="1468821" y="1129861"/>
                        <a:pt x="1474076" y="1111468"/>
                      </a:cubicBezTo>
                      <a:cubicBezTo>
                        <a:pt x="1479331" y="1093075"/>
                        <a:pt x="1445172" y="1190296"/>
                        <a:pt x="1426779" y="1206062"/>
                      </a:cubicBezTo>
                      <a:cubicBezTo>
                        <a:pt x="1408386" y="1221828"/>
                        <a:pt x="1384738" y="1234965"/>
                        <a:pt x="1363717" y="1206062"/>
                      </a:cubicBezTo>
                      <a:cubicBezTo>
                        <a:pt x="1342696" y="1177159"/>
                        <a:pt x="1311165" y="1032641"/>
                        <a:pt x="1300655" y="1032641"/>
                      </a:cubicBezTo>
                      <a:cubicBezTo>
                        <a:pt x="1290145" y="1032641"/>
                        <a:pt x="1319048" y="1171903"/>
                        <a:pt x="1300655" y="1206062"/>
                      </a:cubicBezTo>
                      <a:cubicBezTo>
                        <a:pt x="1282262" y="1240221"/>
                        <a:pt x="1224455" y="1253359"/>
                        <a:pt x="1190296" y="1237593"/>
                      </a:cubicBezTo>
                      <a:cubicBezTo>
                        <a:pt x="1156137" y="1221827"/>
                        <a:pt x="1124606" y="1106213"/>
                        <a:pt x="1095703" y="1111468"/>
                      </a:cubicBezTo>
                      <a:cubicBezTo>
                        <a:pt x="1066800" y="1116723"/>
                        <a:pt x="1048407" y="1258614"/>
                        <a:pt x="1016876" y="1269124"/>
                      </a:cubicBezTo>
                      <a:cubicBezTo>
                        <a:pt x="985345" y="1279634"/>
                        <a:pt x="935420" y="1161393"/>
                        <a:pt x="906517" y="1174531"/>
                      </a:cubicBezTo>
                      <a:cubicBezTo>
                        <a:pt x="877614" y="1187669"/>
                        <a:pt x="867103" y="1321675"/>
                        <a:pt x="843455" y="1347951"/>
                      </a:cubicBezTo>
                      <a:cubicBezTo>
                        <a:pt x="819807" y="1374227"/>
                        <a:pt x="780393" y="1353207"/>
                        <a:pt x="764627" y="1332186"/>
                      </a:cubicBezTo>
                      <a:cubicBezTo>
                        <a:pt x="748861" y="1311165"/>
                        <a:pt x="769883" y="1224455"/>
                        <a:pt x="748862" y="1221827"/>
                      </a:cubicBezTo>
                      <a:cubicBezTo>
                        <a:pt x="727841" y="1219199"/>
                        <a:pt x="680544" y="1305910"/>
                        <a:pt x="638503" y="1316420"/>
                      </a:cubicBezTo>
                      <a:cubicBezTo>
                        <a:pt x="596462" y="1326930"/>
                        <a:pt x="507124" y="1305910"/>
                        <a:pt x="496614" y="1284889"/>
                      </a:cubicBezTo>
                      <a:cubicBezTo>
                        <a:pt x="486104" y="1263868"/>
                        <a:pt x="530772" y="1219199"/>
                        <a:pt x="575441" y="1190296"/>
                      </a:cubicBezTo>
                      <a:cubicBezTo>
                        <a:pt x="620110" y="1161393"/>
                        <a:pt x="756744" y="1124606"/>
                        <a:pt x="764627" y="1111468"/>
                      </a:cubicBezTo>
                      <a:cubicBezTo>
                        <a:pt x="772510" y="1098330"/>
                        <a:pt x="662152" y="1127233"/>
                        <a:pt x="622738" y="1111468"/>
                      </a:cubicBezTo>
                      <a:cubicBezTo>
                        <a:pt x="583324" y="1095703"/>
                        <a:pt x="551793" y="1022130"/>
                        <a:pt x="528145" y="1016875"/>
                      </a:cubicBezTo>
                      <a:cubicBezTo>
                        <a:pt x="504497" y="1011620"/>
                        <a:pt x="509751" y="1066799"/>
                        <a:pt x="480848" y="1079937"/>
                      </a:cubicBezTo>
                      <a:cubicBezTo>
                        <a:pt x="451945" y="1093075"/>
                        <a:pt x="378372" y="1103586"/>
                        <a:pt x="354724" y="1095703"/>
                      </a:cubicBezTo>
                      <a:cubicBezTo>
                        <a:pt x="331076" y="1087820"/>
                        <a:pt x="331075" y="1051034"/>
                        <a:pt x="338958" y="1032641"/>
                      </a:cubicBezTo>
                      <a:cubicBezTo>
                        <a:pt x="346841" y="1014248"/>
                        <a:pt x="412531" y="1001110"/>
                        <a:pt x="402021" y="985344"/>
                      </a:cubicBezTo>
                      <a:cubicBezTo>
                        <a:pt x="391511" y="969579"/>
                        <a:pt x="312682" y="964324"/>
                        <a:pt x="275896" y="938048"/>
                      </a:cubicBezTo>
                      <a:cubicBezTo>
                        <a:pt x="239110" y="911772"/>
                        <a:pt x="183930" y="856592"/>
                        <a:pt x="181303" y="827689"/>
                      </a:cubicBezTo>
                      <a:cubicBezTo>
                        <a:pt x="178676" y="798786"/>
                        <a:pt x="231228" y="761999"/>
                        <a:pt x="260131" y="764627"/>
                      </a:cubicBezTo>
                      <a:cubicBezTo>
                        <a:pt x="289034" y="767255"/>
                        <a:pt x="302172" y="822434"/>
                        <a:pt x="354724" y="843455"/>
                      </a:cubicBezTo>
                      <a:cubicBezTo>
                        <a:pt x="407276" y="864476"/>
                        <a:pt x="530772" y="882868"/>
                        <a:pt x="575441" y="890751"/>
                      </a:cubicBezTo>
                      <a:cubicBezTo>
                        <a:pt x="620110" y="898634"/>
                        <a:pt x="620110" y="903889"/>
                        <a:pt x="622738" y="890751"/>
                      </a:cubicBezTo>
                      <a:cubicBezTo>
                        <a:pt x="625366" y="877613"/>
                        <a:pt x="588580" y="838200"/>
                        <a:pt x="591207" y="811924"/>
                      </a:cubicBezTo>
                      <a:cubicBezTo>
                        <a:pt x="593835" y="785648"/>
                        <a:pt x="596462" y="725213"/>
                        <a:pt x="638503" y="733096"/>
                      </a:cubicBezTo>
                      <a:cubicBezTo>
                        <a:pt x="680544" y="740979"/>
                        <a:pt x="817179" y="853965"/>
                        <a:pt x="843455" y="859220"/>
                      </a:cubicBezTo>
                      <a:cubicBezTo>
                        <a:pt x="869731" y="864475"/>
                        <a:pt x="793530" y="775137"/>
                        <a:pt x="796158" y="764627"/>
                      </a:cubicBezTo>
                      <a:cubicBezTo>
                        <a:pt x="798786" y="754117"/>
                        <a:pt x="846083" y="806668"/>
                        <a:pt x="859221" y="796158"/>
                      </a:cubicBezTo>
                      <a:cubicBezTo>
                        <a:pt x="872359" y="785648"/>
                        <a:pt x="848710" y="738351"/>
                        <a:pt x="874986" y="701565"/>
                      </a:cubicBezTo>
                      <a:cubicBezTo>
                        <a:pt x="901262" y="664779"/>
                        <a:pt x="1014248" y="578068"/>
                        <a:pt x="1016876" y="575441"/>
                      </a:cubicBezTo>
                      <a:cubicBezTo>
                        <a:pt x="1019504" y="572814"/>
                        <a:pt x="927538" y="675290"/>
                        <a:pt x="890752" y="685800"/>
                      </a:cubicBezTo>
                      <a:cubicBezTo>
                        <a:pt x="853966" y="696310"/>
                        <a:pt x="809296" y="677917"/>
                        <a:pt x="796158" y="638503"/>
                      </a:cubicBezTo>
                      <a:cubicBezTo>
                        <a:pt x="783020" y="599089"/>
                        <a:pt x="825062" y="449317"/>
                        <a:pt x="811924" y="449317"/>
                      </a:cubicBezTo>
                      <a:cubicBezTo>
                        <a:pt x="798786" y="449317"/>
                        <a:pt x="748862" y="614855"/>
                        <a:pt x="717331" y="638503"/>
                      </a:cubicBezTo>
                      <a:cubicBezTo>
                        <a:pt x="685800" y="662151"/>
                        <a:pt x="620111" y="620109"/>
                        <a:pt x="622738" y="591206"/>
                      </a:cubicBezTo>
                      <a:cubicBezTo>
                        <a:pt x="625365" y="562303"/>
                        <a:pt x="738351" y="478220"/>
                        <a:pt x="733096" y="465082"/>
                      </a:cubicBezTo>
                      <a:cubicBezTo>
                        <a:pt x="727841" y="451944"/>
                        <a:pt x="643759" y="504496"/>
                        <a:pt x="591207" y="512379"/>
                      </a:cubicBezTo>
                      <a:cubicBezTo>
                        <a:pt x="538655" y="520262"/>
                        <a:pt x="449317" y="533400"/>
                        <a:pt x="417786" y="512379"/>
                      </a:cubicBezTo>
                      <a:cubicBezTo>
                        <a:pt x="386255" y="491358"/>
                        <a:pt x="423042" y="381000"/>
                        <a:pt x="402021" y="386255"/>
                      </a:cubicBezTo>
                      <a:cubicBezTo>
                        <a:pt x="381000" y="391510"/>
                        <a:pt x="331076" y="517634"/>
                        <a:pt x="291662" y="543910"/>
                      </a:cubicBezTo>
                      <a:cubicBezTo>
                        <a:pt x="252248" y="570186"/>
                        <a:pt x="168166" y="570186"/>
                        <a:pt x="165538" y="543910"/>
                      </a:cubicBezTo>
                      <a:cubicBezTo>
                        <a:pt x="162910" y="517634"/>
                        <a:pt x="286406" y="412531"/>
                        <a:pt x="275896" y="386255"/>
                      </a:cubicBezTo>
                      <a:cubicBezTo>
                        <a:pt x="265386" y="359979"/>
                        <a:pt x="144517" y="407276"/>
                        <a:pt x="102476" y="386255"/>
                      </a:cubicBezTo>
                      <a:cubicBezTo>
                        <a:pt x="60435" y="365234"/>
                        <a:pt x="0" y="278524"/>
                        <a:pt x="23648" y="260131"/>
                      </a:cubicBezTo>
                      <a:cubicBezTo>
                        <a:pt x="47296" y="241738"/>
                        <a:pt x="228600" y="294289"/>
                        <a:pt x="244365" y="275896"/>
                      </a:cubicBezTo>
                      <a:cubicBezTo>
                        <a:pt x="260130" y="257503"/>
                        <a:pt x="131379" y="191813"/>
                        <a:pt x="118241" y="149772"/>
                      </a:cubicBezTo>
                      <a:cubicBezTo>
                        <a:pt x="105103" y="107731"/>
                        <a:pt x="147145" y="44669"/>
                        <a:pt x="165538" y="23648"/>
                      </a:cubicBezTo>
                      <a:cubicBezTo>
                        <a:pt x="183931" y="2627"/>
                        <a:pt x="207579" y="0"/>
                        <a:pt x="228600" y="23648"/>
                      </a:cubicBezTo>
                      <a:cubicBezTo>
                        <a:pt x="249621" y="47296"/>
                        <a:pt x="262759" y="126123"/>
                        <a:pt x="291662" y="165537"/>
                      </a:cubicBezTo>
                      <a:cubicBezTo>
                        <a:pt x="320565" y="204951"/>
                        <a:pt x="367862" y="254876"/>
                        <a:pt x="402021" y="260131"/>
                      </a:cubicBezTo>
                      <a:cubicBezTo>
                        <a:pt x="436180" y="265386"/>
                        <a:pt x="472966" y="215461"/>
                        <a:pt x="496614" y="197068"/>
                      </a:cubicBezTo>
                      <a:cubicBezTo>
                        <a:pt x="520262" y="178675"/>
                        <a:pt x="520262" y="139262"/>
                        <a:pt x="543910" y="149772"/>
                      </a:cubicBezTo>
                      <a:cubicBezTo>
                        <a:pt x="567558" y="160283"/>
                        <a:pt x="599089" y="233855"/>
                        <a:pt x="638503" y="260131"/>
                      </a:cubicBezTo>
                      <a:cubicBezTo>
                        <a:pt x="677917" y="286407"/>
                        <a:pt x="764627" y="310055"/>
                        <a:pt x="780393" y="307427"/>
                      </a:cubicBezTo>
                      <a:cubicBezTo>
                        <a:pt x="796159" y="304799"/>
                        <a:pt x="740979" y="273268"/>
                        <a:pt x="733096" y="244365"/>
                      </a:cubicBezTo>
                      <a:cubicBezTo>
                        <a:pt x="725213" y="215462"/>
                        <a:pt x="717330" y="152399"/>
                        <a:pt x="733096" y="134006"/>
                      </a:cubicBezTo>
                      <a:cubicBezTo>
                        <a:pt x="748862" y="115613"/>
                        <a:pt x="790904" y="107730"/>
                        <a:pt x="827690" y="134006"/>
                      </a:cubicBezTo>
                      <a:cubicBezTo>
                        <a:pt x="864476" y="160282"/>
                        <a:pt x="896007" y="270641"/>
                        <a:pt x="953814" y="291662"/>
                      </a:cubicBezTo>
                      <a:cubicBezTo>
                        <a:pt x="1011621" y="312683"/>
                        <a:pt x="1135117" y="289034"/>
                        <a:pt x="1174531" y="260131"/>
                      </a:cubicBezTo>
                      <a:cubicBezTo>
                        <a:pt x="1213945" y="231228"/>
                        <a:pt x="1166648" y="136634"/>
                        <a:pt x="1190296" y="118241"/>
                      </a:cubicBezTo>
                      <a:cubicBezTo>
                        <a:pt x="1213944" y="99848"/>
                        <a:pt x="1284890" y="123496"/>
                        <a:pt x="1316421" y="149772"/>
                      </a:cubicBezTo>
                      <a:cubicBezTo>
                        <a:pt x="1347952" y="176048"/>
                        <a:pt x="1345325" y="249620"/>
                        <a:pt x="1379483" y="275896"/>
                      </a:cubicBezTo>
                      <a:cubicBezTo>
                        <a:pt x="1413642" y="302172"/>
                        <a:pt x="1495096" y="333703"/>
                        <a:pt x="1521372" y="307427"/>
                      </a:cubicBezTo>
                      <a:cubicBezTo>
                        <a:pt x="1547648" y="281151"/>
                        <a:pt x="1516117" y="131379"/>
                        <a:pt x="1537138" y="118241"/>
                      </a:cubicBezTo>
                      <a:cubicBezTo>
                        <a:pt x="1558159" y="105103"/>
                        <a:pt x="1613337" y="215462"/>
                        <a:pt x="1647496" y="228600"/>
                      </a:cubicBezTo>
                      <a:cubicBezTo>
                        <a:pt x="1681655" y="241738"/>
                        <a:pt x="1734207" y="178675"/>
                        <a:pt x="1742090" y="197068"/>
                      </a:cubicBezTo>
                      <a:cubicBezTo>
                        <a:pt x="1749973" y="215461"/>
                        <a:pt x="1700048" y="291661"/>
                        <a:pt x="1694793" y="338958"/>
                      </a:cubicBezTo>
                      <a:cubicBezTo>
                        <a:pt x="1689538" y="386255"/>
                        <a:pt x="1697420" y="480848"/>
                        <a:pt x="1710558" y="480848"/>
                      </a:cubicBezTo>
                      <a:cubicBezTo>
                        <a:pt x="1723696" y="480848"/>
                        <a:pt x="1747345" y="359979"/>
                        <a:pt x="1773621" y="338958"/>
                      </a:cubicBezTo>
                      <a:cubicBezTo>
                        <a:pt x="1799897" y="317937"/>
                        <a:pt x="1844566" y="336331"/>
                        <a:pt x="1868214" y="354724"/>
                      </a:cubicBezTo>
                      <a:cubicBezTo>
                        <a:pt x="1891862" y="373117"/>
                        <a:pt x="1912883" y="436179"/>
                        <a:pt x="1915510" y="449317"/>
                      </a:cubicBezTo>
                      <a:cubicBezTo>
                        <a:pt x="1918137" y="462455"/>
                        <a:pt x="1901058" y="448003"/>
                        <a:pt x="1883979" y="433551"/>
                      </a:cubicBezTo>
                    </a:path>
                  </a:pathLst>
                </a:custGeom>
                <a:solidFill>
                  <a:srgbClr val="009200">
                    <a:alpha val="97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83" name="Freeform 82"/>
                <p:cNvSpPr/>
                <p:nvPr/>
              </p:nvSpPr>
              <p:spPr>
                <a:xfrm>
                  <a:off x="4270139" y="4910187"/>
                  <a:ext cx="1709355" cy="805251"/>
                </a:xfrm>
                <a:custGeom>
                  <a:avLst/>
                  <a:gdLst>
                    <a:gd name="connsiteX0" fmla="*/ 223344 w 1713186"/>
                    <a:gd name="connsiteY0" fmla="*/ 430924 h 801414"/>
                    <a:gd name="connsiteX1" fmla="*/ 144517 w 1713186"/>
                    <a:gd name="connsiteY1" fmla="*/ 525517 h 801414"/>
                    <a:gd name="connsiteX2" fmla="*/ 34158 w 1713186"/>
                    <a:gd name="connsiteY2" fmla="*/ 493986 h 801414"/>
                    <a:gd name="connsiteX3" fmla="*/ 34158 w 1713186"/>
                    <a:gd name="connsiteY3" fmla="*/ 367862 h 801414"/>
                    <a:gd name="connsiteX4" fmla="*/ 112986 w 1713186"/>
                    <a:gd name="connsiteY4" fmla="*/ 367862 h 801414"/>
                    <a:gd name="connsiteX5" fmla="*/ 18393 w 1713186"/>
                    <a:gd name="connsiteY5" fmla="*/ 336331 h 801414"/>
                    <a:gd name="connsiteX6" fmla="*/ 34158 w 1713186"/>
                    <a:gd name="connsiteY6" fmla="*/ 241738 h 801414"/>
                    <a:gd name="connsiteX7" fmla="*/ 223344 w 1713186"/>
                    <a:gd name="connsiteY7" fmla="*/ 241738 h 801414"/>
                    <a:gd name="connsiteX8" fmla="*/ 191813 w 1713186"/>
                    <a:gd name="connsiteY8" fmla="*/ 178676 h 801414"/>
                    <a:gd name="connsiteX9" fmla="*/ 317938 w 1713186"/>
                    <a:gd name="connsiteY9" fmla="*/ 131380 h 801414"/>
                    <a:gd name="connsiteX10" fmla="*/ 412531 w 1713186"/>
                    <a:gd name="connsiteY10" fmla="*/ 147145 h 801414"/>
                    <a:gd name="connsiteX11" fmla="*/ 365234 w 1713186"/>
                    <a:gd name="connsiteY11" fmla="*/ 68317 h 801414"/>
                    <a:gd name="connsiteX12" fmla="*/ 491358 w 1713186"/>
                    <a:gd name="connsiteY12" fmla="*/ 178676 h 801414"/>
                    <a:gd name="connsiteX13" fmla="*/ 522889 w 1713186"/>
                    <a:gd name="connsiteY13" fmla="*/ 52552 h 801414"/>
                    <a:gd name="connsiteX14" fmla="*/ 554420 w 1713186"/>
                    <a:gd name="connsiteY14" fmla="*/ 162911 h 801414"/>
                    <a:gd name="connsiteX15" fmla="*/ 664779 w 1713186"/>
                    <a:gd name="connsiteY15" fmla="*/ 162911 h 801414"/>
                    <a:gd name="connsiteX16" fmla="*/ 680544 w 1713186"/>
                    <a:gd name="connsiteY16" fmla="*/ 84083 h 801414"/>
                    <a:gd name="connsiteX17" fmla="*/ 633248 w 1713186"/>
                    <a:gd name="connsiteY17" fmla="*/ 5255 h 801414"/>
                    <a:gd name="connsiteX18" fmla="*/ 727841 w 1713186"/>
                    <a:gd name="connsiteY18" fmla="*/ 84083 h 801414"/>
                    <a:gd name="connsiteX19" fmla="*/ 790903 w 1713186"/>
                    <a:gd name="connsiteY19" fmla="*/ 5255 h 801414"/>
                    <a:gd name="connsiteX20" fmla="*/ 885496 w 1713186"/>
                    <a:gd name="connsiteY20" fmla="*/ 115614 h 801414"/>
                    <a:gd name="connsiteX21" fmla="*/ 980089 w 1713186"/>
                    <a:gd name="connsiteY21" fmla="*/ 162911 h 801414"/>
                    <a:gd name="connsiteX22" fmla="*/ 1043151 w 1713186"/>
                    <a:gd name="connsiteY22" fmla="*/ 84083 h 801414"/>
                    <a:gd name="connsiteX23" fmla="*/ 1011620 w 1713186"/>
                    <a:gd name="connsiteY23" fmla="*/ 36786 h 801414"/>
                    <a:gd name="connsiteX24" fmla="*/ 1090448 w 1713186"/>
                    <a:gd name="connsiteY24" fmla="*/ 99848 h 801414"/>
                    <a:gd name="connsiteX25" fmla="*/ 1185041 w 1713186"/>
                    <a:gd name="connsiteY25" fmla="*/ 194442 h 801414"/>
                    <a:gd name="connsiteX26" fmla="*/ 1121979 w 1713186"/>
                    <a:gd name="connsiteY26" fmla="*/ 225973 h 801414"/>
                    <a:gd name="connsiteX27" fmla="*/ 1279634 w 1713186"/>
                    <a:gd name="connsiteY27" fmla="*/ 194442 h 801414"/>
                    <a:gd name="connsiteX28" fmla="*/ 1358462 w 1713186"/>
                    <a:gd name="connsiteY28" fmla="*/ 194442 h 801414"/>
                    <a:gd name="connsiteX29" fmla="*/ 1342696 w 1713186"/>
                    <a:gd name="connsiteY29" fmla="*/ 273269 h 801414"/>
                    <a:gd name="connsiteX30" fmla="*/ 1263869 w 1713186"/>
                    <a:gd name="connsiteY30" fmla="*/ 304800 h 801414"/>
                    <a:gd name="connsiteX31" fmla="*/ 1437289 w 1713186"/>
                    <a:gd name="connsiteY31" fmla="*/ 304800 h 801414"/>
                    <a:gd name="connsiteX32" fmla="*/ 1516117 w 1713186"/>
                    <a:gd name="connsiteY32" fmla="*/ 304800 h 801414"/>
                    <a:gd name="connsiteX33" fmla="*/ 1468820 w 1713186"/>
                    <a:gd name="connsiteY33" fmla="*/ 399393 h 801414"/>
                    <a:gd name="connsiteX34" fmla="*/ 1531882 w 1713186"/>
                    <a:gd name="connsiteY34" fmla="*/ 399393 h 801414"/>
                    <a:gd name="connsiteX35" fmla="*/ 1658006 w 1713186"/>
                    <a:gd name="connsiteY35" fmla="*/ 336331 h 801414"/>
                    <a:gd name="connsiteX36" fmla="*/ 1705303 w 1713186"/>
                    <a:gd name="connsiteY36" fmla="*/ 399393 h 801414"/>
                    <a:gd name="connsiteX37" fmla="*/ 1610710 w 1713186"/>
                    <a:gd name="connsiteY37" fmla="*/ 525517 h 801414"/>
                    <a:gd name="connsiteX38" fmla="*/ 1437289 w 1713186"/>
                    <a:gd name="connsiteY38" fmla="*/ 525517 h 801414"/>
                    <a:gd name="connsiteX39" fmla="*/ 1453055 w 1713186"/>
                    <a:gd name="connsiteY39" fmla="*/ 635876 h 801414"/>
                    <a:gd name="connsiteX40" fmla="*/ 1279634 w 1713186"/>
                    <a:gd name="connsiteY40" fmla="*/ 620111 h 801414"/>
                    <a:gd name="connsiteX41" fmla="*/ 1153510 w 1713186"/>
                    <a:gd name="connsiteY41" fmla="*/ 541283 h 801414"/>
                    <a:gd name="connsiteX42" fmla="*/ 1185041 w 1713186"/>
                    <a:gd name="connsiteY42" fmla="*/ 635876 h 801414"/>
                    <a:gd name="connsiteX43" fmla="*/ 1106213 w 1713186"/>
                    <a:gd name="connsiteY43" fmla="*/ 667407 h 801414"/>
                    <a:gd name="connsiteX44" fmla="*/ 948558 w 1713186"/>
                    <a:gd name="connsiteY44" fmla="*/ 604345 h 801414"/>
                    <a:gd name="connsiteX45" fmla="*/ 980089 w 1713186"/>
                    <a:gd name="connsiteY45" fmla="*/ 683173 h 801414"/>
                    <a:gd name="connsiteX46" fmla="*/ 980089 w 1713186"/>
                    <a:gd name="connsiteY46" fmla="*/ 746235 h 801414"/>
                    <a:gd name="connsiteX47" fmla="*/ 869731 w 1713186"/>
                    <a:gd name="connsiteY47" fmla="*/ 698938 h 801414"/>
                    <a:gd name="connsiteX48" fmla="*/ 853965 w 1713186"/>
                    <a:gd name="connsiteY48" fmla="*/ 651642 h 801414"/>
                    <a:gd name="connsiteX49" fmla="*/ 838200 w 1713186"/>
                    <a:gd name="connsiteY49" fmla="*/ 777766 h 801414"/>
                    <a:gd name="connsiteX50" fmla="*/ 759372 w 1713186"/>
                    <a:gd name="connsiteY50" fmla="*/ 793531 h 801414"/>
                    <a:gd name="connsiteX51" fmla="*/ 664779 w 1713186"/>
                    <a:gd name="connsiteY51" fmla="*/ 730469 h 801414"/>
                    <a:gd name="connsiteX52" fmla="*/ 680544 w 1713186"/>
                    <a:gd name="connsiteY52" fmla="*/ 525517 h 801414"/>
                    <a:gd name="connsiteX53" fmla="*/ 838200 w 1713186"/>
                    <a:gd name="connsiteY53" fmla="*/ 430924 h 801414"/>
                    <a:gd name="connsiteX54" fmla="*/ 680544 w 1713186"/>
                    <a:gd name="connsiteY54" fmla="*/ 478221 h 801414"/>
                    <a:gd name="connsiteX55" fmla="*/ 649013 w 1713186"/>
                    <a:gd name="connsiteY55" fmla="*/ 336331 h 801414"/>
                    <a:gd name="connsiteX56" fmla="*/ 664779 w 1713186"/>
                    <a:gd name="connsiteY56" fmla="*/ 525517 h 801414"/>
                    <a:gd name="connsiteX57" fmla="*/ 617482 w 1713186"/>
                    <a:gd name="connsiteY57" fmla="*/ 557048 h 801414"/>
                    <a:gd name="connsiteX58" fmla="*/ 507124 w 1713186"/>
                    <a:gd name="connsiteY58" fmla="*/ 462455 h 801414"/>
                    <a:gd name="connsiteX59" fmla="*/ 554420 w 1713186"/>
                    <a:gd name="connsiteY59" fmla="*/ 635876 h 801414"/>
                    <a:gd name="connsiteX60" fmla="*/ 428296 w 1713186"/>
                    <a:gd name="connsiteY60" fmla="*/ 667407 h 801414"/>
                    <a:gd name="connsiteX61" fmla="*/ 365234 w 1713186"/>
                    <a:gd name="connsiteY61" fmla="*/ 651642 h 801414"/>
                    <a:gd name="connsiteX62" fmla="*/ 381000 w 1713186"/>
                    <a:gd name="connsiteY62" fmla="*/ 478221 h 801414"/>
                    <a:gd name="connsiteX63" fmla="*/ 286406 w 1713186"/>
                    <a:gd name="connsiteY63" fmla="*/ 572814 h 801414"/>
                    <a:gd name="connsiteX64" fmla="*/ 239110 w 1713186"/>
                    <a:gd name="connsiteY64" fmla="*/ 604345 h 801414"/>
                    <a:gd name="connsiteX65" fmla="*/ 176048 w 1713186"/>
                    <a:gd name="connsiteY65" fmla="*/ 509752 h 801414"/>
                    <a:gd name="connsiteX66" fmla="*/ 223344 w 1713186"/>
                    <a:gd name="connsiteY66" fmla="*/ 430924 h 8014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</a:cxnLst>
                  <a:rect l="l" t="t" r="r" b="b"/>
                  <a:pathLst>
                    <a:path w="1713186" h="801414">
                      <a:moveTo>
                        <a:pt x="223344" y="430924"/>
                      </a:moveTo>
                      <a:cubicBezTo>
                        <a:pt x="218089" y="433551"/>
                        <a:pt x="176048" y="515007"/>
                        <a:pt x="144517" y="525517"/>
                      </a:cubicBezTo>
                      <a:cubicBezTo>
                        <a:pt x="112986" y="536027"/>
                        <a:pt x="52551" y="520262"/>
                        <a:pt x="34158" y="493986"/>
                      </a:cubicBezTo>
                      <a:cubicBezTo>
                        <a:pt x="15765" y="467710"/>
                        <a:pt x="21020" y="388883"/>
                        <a:pt x="34158" y="367862"/>
                      </a:cubicBezTo>
                      <a:cubicBezTo>
                        <a:pt x="47296" y="346841"/>
                        <a:pt x="115613" y="373117"/>
                        <a:pt x="112986" y="367862"/>
                      </a:cubicBezTo>
                      <a:cubicBezTo>
                        <a:pt x="110359" y="362607"/>
                        <a:pt x="31531" y="357352"/>
                        <a:pt x="18393" y="336331"/>
                      </a:cubicBezTo>
                      <a:cubicBezTo>
                        <a:pt x="5255" y="315310"/>
                        <a:pt x="0" y="257503"/>
                        <a:pt x="34158" y="241738"/>
                      </a:cubicBezTo>
                      <a:cubicBezTo>
                        <a:pt x="68316" y="225973"/>
                        <a:pt x="197068" y="252248"/>
                        <a:pt x="223344" y="241738"/>
                      </a:cubicBezTo>
                      <a:cubicBezTo>
                        <a:pt x="249620" y="231228"/>
                        <a:pt x="176047" y="197069"/>
                        <a:pt x="191813" y="178676"/>
                      </a:cubicBezTo>
                      <a:cubicBezTo>
                        <a:pt x="207579" y="160283"/>
                        <a:pt x="281152" y="136635"/>
                        <a:pt x="317938" y="131380"/>
                      </a:cubicBezTo>
                      <a:cubicBezTo>
                        <a:pt x="354724" y="126125"/>
                        <a:pt x="404648" y="157655"/>
                        <a:pt x="412531" y="147145"/>
                      </a:cubicBezTo>
                      <a:cubicBezTo>
                        <a:pt x="420414" y="136635"/>
                        <a:pt x="352096" y="63062"/>
                        <a:pt x="365234" y="68317"/>
                      </a:cubicBezTo>
                      <a:cubicBezTo>
                        <a:pt x="378372" y="73572"/>
                        <a:pt x="465082" y="181304"/>
                        <a:pt x="491358" y="178676"/>
                      </a:cubicBezTo>
                      <a:cubicBezTo>
                        <a:pt x="517634" y="176049"/>
                        <a:pt x="512379" y="55180"/>
                        <a:pt x="522889" y="52552"/>
                      </a:cubicBezTo>
                      <a:cubicBezTo>
                        <a:pt x="533399" y="49924"/>
                        <a:pt x="530772" y="144518"/>
                        <a:pt x="554420" y="162911"/>
                      </a:cubicBezTo>
                      <a:cubicBezTo>
                        <a:pt x="578068" y="181304"/>
                        <a:pt x="643758" y="176049"/>
                        <a:pt x="664779" y="162911"/>
                      </a:cubicBezTo>
                      <a:cubicBezTo>
                        <a:pt x="685800" y="149773"/>
                        <a:pt x="685799" y="110359"/>
                        <a:pt x="680544" y="84083"/>
                      </a:cubicBezTo>
                      <a:cubicBezTo>
                        <a:pt x="675289" y="57807"/>
                        <a:pt x="625365" y="5255"/>
                        <a:pt x="633248" y="5255"/>
                      </a:cubicBezTo>
                      <a:cubicBezTo>
                        <a:pt x="641131" y="5255"/>
                        <a:pt x="701565" y="84083"/>
                        <a:pt x="727841" y="84083"/>
                      </a:cubicBezTo>
                      <a:cubicBezTo>
                        <a:pt x="754117" y="84083"/>
                        <a:pt x="764627" y="0"/>
                        <a:pt x="790903" y="5255"/>
                      </a:cubicBezTo>
                      <a:cubicBezTo>
                        <a:pt x="817179" y="10510"/>
                        <a:pt x="853965" y="89338"/>
                        <a:pt x="885496" y="115614"/>
                      </a:cubicBezTo>
                      <a:cubicBezTo>
                        <a:pt x="917027" y="141890"/>
                        <a:pt x="953813" y="168166"/>
                        <a:pt x="980089" y="162911"/>
                      </a:cubicBezTo>
                      <a:cubicBezTo>
                        <a:pt x="1006365" y="157656"/>
                        <a:pt x="1037896" y="105104"/>
                        <a:pt x="1043151" y="84083"/>
                      </a:cubicBezTo>
                      <a:cubicBezTo>
                        <a:pt x="1048406" y="63062"/>
                        <a:pt x="1003737" y="34159"/>
                        <a:pt x="1011620" y="36786"/>
                      </a:cubicBezTo>
                      <a:cubicBezTo>
                        <a:pt x="1019503" y="39413"/>
                        <a:pt x="1061545" y="73572"/>
                        <a:pt x="1090448" y="99848"/>
                      </a:cubicBezTo>
                      <a:cubicBezTo>
                        <a:pt x="1119351" y="126124"/>
                        <a:pt x="1179786" y="173421"/>
                        <a:pt x="1185041" y="194442"/>
                      </a:cubicBezTo>
                      <a:cubicBezTo>
                        <a:pt x="1190296" y="215463"/>
                        <a:pt x="1106214" y="225973"/>
                        <a:pt x="1121979" y="225973"/>
                      </a:cubicBezTo>
                      <a:cubicBezTo>
                        <a:pt x="1137744" y="225973"/>
                        <a:pt x="1240220" y="199697"/>
                        <a:pt x="1279634" y="194442"/>
                      </a:cubicBezTo>
                      <a:cubicBezTo>
                        <a:pt x="1319048" y="189187"/>
                        <a:pt x="1347952" y="181304"/>
                        <a:pt x="1358462" y="194442"/>
                      </a:cubicBezTo>
                      <a:cubicBezTo>
                        <a:pt x="1368972" y="207580"/>
                        <a:pt x="1358461" y="254876"/>
                        <a:pt x="1342696" y="273269"/>
                      </a:cubicBezTo>
                      <a:cubicBezTo>
                        <a:pt x="1326931" y="291662"/>
                        <a:pt x="1248104" y="299545"/>
                        <a:pt x="1263869" y="304800"/>
                      </a:cubicBezTo>
                      <a:cubicBezTo>
                        <a:pt x="1279634" y="310055"/>
                        <a:pt x="1437289" y="304800"/>
                        <a:pt x="1437289" y="304800"/>
                      </a:cubicBezTo>
                      <a:cubicBezTo>
                        <a:pt x="1479330" y="304800"/>
                        <a:pt x="1510862" y="289035"/>
                        <a:pt x="1516117" y="304800"/>
                      </a:cubicBezTo>
                      <a:cubicBezTo>
                        <a:pt x="1521372" y="320565"/>
                        <a:pt x="1466193" y="383628"/>
                        <a:pt x="1468820" y="399393"/>
                      </a:cubicBezTo>
                      <a:cubicBezTo>
                        <a:pt x="1471447" y="415158"/>
                        <a:pt x="1500351" y="409903"/>
                        <a:pt x="1531882" y="399393"/>
                      </a:cubicBezTo>
                      <a:cubicBezTo>
                        <a:pt x="1563413" y="388883"/>
                        <a:pt x="1629103" y="336331"/>
                        <a:pt x="1658006" y="336331"/>
                      </a:cubicBezTo>
                      <a:cubicBezTo>
                        <a:pt x="1686909" y="336331"/>
                        <a:pt x="1713186" y="367862"/>
                        <a:pt x="1705303" y="399393"/>
                      </a:cubicBezTo>
                      <a:cubicBezTo>
                        <a:pt x="1697420" y="430924"/>
                        <a:pt x="1655379" y="504496"/>
                        <a:pt x="1610710" y="525517"/>
                      </a:cubicBezTo>
                      <a:cubicBezTo>
                        <a:pt x="1566041" y="546538"/>
                        <a:pt x="1463565" y="507124"/>
                        <a:pt x="1437289" y="525517"/>
                      </a:cubicBezTo>
                      <a:cubicBezTo>
                        <a:pt x="1411013" y="543910"/>
                        <a:pt x="1479331" y="620110"/>
                        <a:pt x="1453055" y="635876"/>
                      </a:cubicBezTo>
                      <a:cubicBezTo>
                        <a:pt x="1426779" y="651642"/>
                        <a:pt x="1329558" y="635876"/>
                        <a:pt x="1279634" y="620111"/>
                      </a:cubicBezTo>
                      <a:cubicBezTo>
                        <a:pt x="1229710" y="604346"/>
                        <a:pt x="1169275" y="538656"/>
                        <a:pt x="1153510" y="541283"/>
                      </a:cubicBezTo>
                      <a:cubicBezTo>
                        <a:pt x="1137745" y="543910"/>
                        <a:pt x="1192924" y="614855"/>
                        <a:pt x="1185041" y="635876"/>
                      </a:cubicBezTo>
                      <a:cubicBezTo>
                        <a:pt x="1177158" y="656897"/>
                        <a:pt x="1145627" y="672662"/>
                        <a:pt x="1106213" y="667407"/>
                      </a:cubicBezTo>
                      <a:cubicBezTo>
                        <a:pt x="1066799" y="662152"/>
                        <a:pt x="969579" y="601717"/>
                        <a:pt x="948558" y="604345"/>
                      </a:cubicBezTo>
                      <a:cubicBezTo>
                        <a:pt x="927537" y="606973"/>
                        <a:pt x="974834" y="659525"/>
                        <a:pt x="980089" y="683173"/>
                      </a:cubicBezTo>
                      <a:cubicBezTo>
                        <a:pt x="985344" y="706821"/>
                        <a:pt x="998482" y="743608"/>
                        <a:pt x="980089" y="746235"/>
                      </a:cubicBezTo>
                      <a:cubicBezTo>
                        <a:pt x="961696" y="748862"/>
                        <a:pt x="890752" y="714704"/>
                        <a:pt x="869731" y="698938"/>
                      </a:cubicBezTo>
                      <a:cubicBezTo>
                        <a:pt x="848710" y="683172"/>
                        <a:pt x="859220" y="638504"/>
                        <a:pt x="853965" y="651642"/>
                      </a:cubicBezTo>
                      <a:cubicBezTo>
                        <a:pt x="848710" y="664780"/>
                        <a:pt x="853965" y="754118"/>
                        <a:pt x="838200" y="777766"/>
                      </a:cubicBezTo>
                      <a:cubicBezTo>
                        <a:pt x="822435" y="801414"/>
                        <a:pt x="788275" y="801414"/>
                        <a:pt x="759372" y="793531"/>
                      </a:cubicBezTo>
                      <a:cubicBezTo>
                        <a:pt x="730469" y="785648"/>
                        <a:pt x="677917" y="775138"/>
                        <a:pt x="664779" y="730469"/>
                      </a:cubicBezTo>
                      <a:cubicBezTo>
                        <a:pt x="651641" y="685800"/>
                        <a:pt x="651641" y="575441"/>
                        <a:pt x="680544" y="525517"/>
                      </a:cubicBezTo>
                      <a:cubicBezTo>
                        <a:pt x="709447" y="475593"/>
                        <a:pt x="838200" y="438807"/>
                        <a:pt x="838200" y="430924"/>
                      </a:cubicBezTo>
                      <a:cubicBezTo>
                        <a:pt x="838200" y="423041"/>
                        <a:pt x="712075" y="493986"/>
                        <a:pt x="680544" y="478221"/>
                      </a:cubicBezTo>
                      <a:cubicBezTo>
                        <a:pt x="649013" y="462456"/>
                        <a:pt x="651640" y="328448"/>
                        <a:pt x="649013" y="336331"/>
                      </a:cubicBezTo>
                      <a:cubicBezTo>
                        <a:pt x="646386" y="344214"/>
                        <a:pt x="670034" y="488731"/>
                        <a:pt x="664779" y="525517"/>
                      </a:cubicBezTo>
                      <a:cubicBezTo>
                        <a:pt x="659524" y="562303"/>
                        <a:pt x="643758" y="567558"/>
                        <a:pt x="617482" y="557048"/>
                      </a:cubicBezTo>
                      <a:cubicBezTo>
                        <a:pt x="591206" y="546538"/>
                        <a:pt x="517634" y="449317"/>
                        <a:pt x="507124" y="462455"/>
                      </a:cubicBezTo>
                      <a:cubicBezTo>
                        <a:pt x="496614" y="475593"/>
                        <a:pt x="567558" y="601717"/>
                        <a:pt x="554420" y="635876"/>
                      </a:cubicBezTo>
                      <a:cubicBezTo>
                        <a:pt x="541282" y="670035"/>
                        <a:pt x="459827" y="664779"/>
                        <a:pt x="428296" y="667407"/>
                      </a:cubicBezTo>
                      <a:cubicBezTo>
                        <a:pt x="396765" y="670035"/>
                        <a:pt x="373117" y="683173"/>
                        <a:pt x="365234" y="651642"/>
                      </a:cubicBezTo>
                      <a:cubicBezTo>
                        <a:pt x="357351" y="620111"/>
                        <a:pt x="394138" y="491359"/>
                        <a:pt x="381000" y="478221"/>
                      </a:cubicBezTo>
                      <a:cubicBezTo>
                        <a:pt x="367862" y="465083"/>
                        <a:pt x="310054" y="551793"/>
                        <a:pt x="286406" y="572814"/>
                      </a:cubicBezTo>
                      <a:cubicBezTo>
                        <a:pt x="262758" y="593835"/>
                        <a:pt x="257503" y="614855"/>
                        <a:pt x="239110" y="604345"/>
                      </a:cubicBezTo>
                      <a:cubicBezTo>
                        <a:pt x="220717" y="593835"/>
                        <a:pt x="176048" y="536028"/>
                        <a:pt x="176048" y="509752"/>
                      </a:cubicBezTo>
                      <a:cubicBezTo>
                        <a:pt x="176048" y="483476"/>
                        <a:pt x="228599" y="428297"/>
                        <a:pt x="223344" y="430924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84" name="Freeform 83"/>
                <p:cNvSpPr/>
                <p:nvPr/>
              </p:nvSpPr>
              <p:spPr>
                <a:xfrm>
                  <a:off x="4116735" y="5388668"/>
                  <a:ext cx="558831" cy="431807"/>
                </a:xfrm>
                <a:custGeom>
                  <a:avLst/>
                  <a:gdLst>
                    <a:gd name="connsiteX0" fmla="*/ 0 w 567559"/>
                    <a:gd name="connsiteY0" fmla="*/ 394138 h 425669"/>
                    <a:gd name="connsiteX1" fmla="*/ 78828 w 567559"/>
                    <a:gd name="connsiteY1" fmla="*/ 362607 h 425669"/>
                    <a:gd name="connsiteX2" fmla="*/ 204952 w 567559"/>
                    <a:gd name="connsiteY2" fmla="*/ 63062 h 425669"/>
                    <a:gd name="connsiteX3" fmla="*/ 236483 w 567559"/>
                    <a:gd name="connsiteY3" fmla="*/ 78827 h 425669"/>
                    <a:gd name="connsiteX4" fmla="*/ 331076 w 567559"/>
                    <a:gd name="connsiteY4" fmla="*/ 31531 h 425669"/>
                    <a:gd name="connsiteX5" fmla="*/ 346841 w 567559"/>
                    <a:gd name="connsiteY5" fmla="*/ 0 h 425669"/>
                    <a:gd name="connsiteX6" fmla="*/ 362607 w 567559"/>
                    <a:gd name="connsiteY6" fmla="*/ 110359 h 425669"/>
                    <a:gd name="connsiteX7" fmla="*/ 457200 w 567559"/>
                    <a:gd name="connsiteY7" fmla="*/ 110359 h 425669"/>
                    <a:gd name="connsiteX8" fmla="*/ 520262 w 567559"/>
                    <a:gd name="connsiteY8" fmla="*/ 15765 h 425669"/>
                    <a:gd name="connsiteX9" fmla="*/ 520262 w 567559"/>
                    <a:gd name="connsiteY9" fmla="*/ 220717 h 425669"/>
                    <a:gd name="connsiteX10" fmla="*/ 567559 w 567559"/>
                    <a:gd name="connsiteY10" fmla="*/ 315310 h 425669"/>
                    <a:gd name="connsiteX11" fmla="*/ 488731 w 567559"/>
                    <a:gd name="connsiteY11" fmla="*/ 362607 h 425669"/>
                    <a:gd name="connsiteX12" fmla="*/ 441434 w 567559"/>
                    <a:gd name="connsiteY12" fmla="*/ 425669 h 425669"/>
                    <a:gd name="connsiteX13" fmla="*/ 394138 w 567559"/>
                    <a:gd name="connsiteY13" fmla="*/ 425669 h 425669"/>
                    <a:gd name="connsiteX14" fmla="*/ 283779 w 567559"/>
                    <a:gd name="connsiteY14" fmla="*/ 409903 h 425669"/>
                    <a:gd name="connsiteX15" fmla="*/ 252248 w 567559"/>
                    <a:gd name="connsiteY15" fmla="*/ 394138 h 425669"/>
                    <a:gd name="connsiteX16" fmla="*/ 268014 w 567559"/>
                    <a:gd name="connsiteY16" fmla="*/ 283779 h 425669"/>
                    <a:gd name="connsiteX17" fmla="*/ 252248 w 567559"/>
                    <a:gd name="connsiteY17" fmla="*/ 378372 h 425669"/>
                    <a:gd name="connsiteX18" fmla="*/ 126124 w 567559"/>
                    <a:gd name="connsiteY18" fmla="*/ 409903 h 425669"/>
                    <a:gd name="connsiteX19" fmla="*/ 0 w 567559"/>
                    <a:gd name="connsiteY19" fmla="*/ 394138 h 4256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567559" h="425669">
                      <a:moveTo>
                        <a:pt x="0" y="394138"/>
                      </a:moveTo>
                      <a:lnTo>
                        <a:pt x="78828" y="362607"/>
                      </a:lnTo>
                      <a:lnTo>
                        <a:pt x="204952" y="63062"/>
                      </a:lnTo>
                      <a:lnTo>
                        <a:pt x="236483" y="78827"/>
                      </a:lnTo>
                      <a:lnTo>
                        <a:pt x="331076" y="31531"/>
                      </a:lnTo>
                      <a:lnTo>
                        <a:pt x="346841" y="0"/>
                      </a:lnTo>
                      <a:lnTo>
                        <a:pt x="362607" y="110359"/>
                      </a:lnTo>
                      <a:lnTo>
                        <a:pt x="457200" y="110359"/>
                      </a:lnTo>
                      <a:lnTo>
                        <a:pt x="520262" y="15765"/>
                      </a:lnTo>
                      <a:lnTo>
                        <a:pt x="520262" y="220717"/>
                      </a:lnTo>
                      <a:lnTo>
                        <a:pt x="567559" y="315310"/>
                      </a:lnTo>
                      <a:lnTo>
                        <a:pt x="488731" y="362607"/>
                      </a:lnTo>
                      <a:lnTo>
                        <a:pt x="441434" y="425669"/>
                      </a:lnTo>
                      <a:lnTo>
                        <a:pt x="394138" y="425669"/>
                      </a:lnTo>
                      <a:lnTo>
                        <a:pt x="283779" y="409903"/>
                      </a:lnTo>
                      <a:lnTo>
                        <a:pt x="252248" y="394138"/>
                      </a:lnTo>
                      <a:lnTo>
                        <a:pt x="268014" y="283779"/>
                      </a:lnTo>
                      <a:lnTo>
                        <a:pt x="252248" y="378372"/>
                      </a:lnTo>
                      <a:lnTo>
                        <a:pt x="126124" y="409903"/>
                      </a:lnTo>
                      <a:lnTo>
                        <a:pt x="0" y="394138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85" name="Freeform 84"/>
                <p:cNvSpPr/>
                <p:nvPr/>
              </p:nvSpPr>
              <p:spPr>
                <a:xfrm>
                  <a:off x="4171525" y="3848181"/>
                  <a:ext cx="460211" cy="840266"/>
                </a:xfrm>
                <a:custGeom>
                  <a:avLst/>
                  <a:gdLst>
                    <a:gd name="connsiteX0" fmla="*/ 257503 w 525517"/>
                    <a:gd name="connsiteY0" fmla="*/ 617483 h 840829"/>
                    <a:gd name="connsiteX1" fmla="*/ 241738 w 525517"/>
                    <a:gd name="connsiteY1" fmla="*/ 775139 h 840829"/>
                    <a:gd name="connsiteX2" fmla="*/ 147145 w 525517"/>
                    <a:gd name="connsiteY2" fmla="*/ 838201 h 840829"/>
                    <a:gd name="connsiteX3" fmla="*/ 68317 w 525517"/>
                    <a:gd name="connsiteY3" fmla="*/ 759373 h 840829"/>
                    <a:gd name="connsiteX4" fmla="*/ 5255 w 525517"/>
                    <a:gd name="connsiteY4" fmla="*/ 664780 h 840829"/>
                    <a:gd name="connsiteX5" fmla="*/ 36786 w 525517"/>
                    <a:gd name="connsiteY5" fmla="*/ 585952 h 840829"/>
                    <a:gd name="connsiteX6" fmla="*/ 68317 w 525517"/>
                    <a:gd name="connsiteY6" fmla="*/ 538656 h 840829"/>
                    <a:gd name="connsiteX7" fmla="*/ 147145 w 525517"/>
                    <a:gd name="connsiteY7" fmla="*/ 538656 h 840829"/>
                    <a:gd name="connsiteX8" fmla="*/ 178676 w 525517"/>
                    <a:gd name="connsiteY8" fmla="*/ 491359 h 840829"/>
                    <a:gd name="connsiteX9" fmla="*/ 178676 w 525517"/>
                    <a:gd name="connsiteY9" fmla="*/ 412532 h 840829"/>
                    <a:gd name="connsiteX10" fmla="*/ 273269 w 525517"/>
                    <a:gd name="connsiteY10" fmla="*/ 365235 h 840829"/>
                    <a:gd name="connsiteX11" fmla="*/ 257503 w 525517"/>
                    <a:gd name="connsiteY11" fmla="*/ 270642 h 840829"/>
                    <a:gd name="connsiteX12" fmla="*/ 147145 w 525517"/>
                    <a:gd name="connsiteY12" fmla="*/ 207580 h 840829"/>
                    <a:gd name="connsiteX13" fmla="*/ 131379 w 525517"/>
                    <a:gd name="connsiteY13" fmla="*/ 128752 h 840829"/>
                    <a:gd name="connsiteX14" fmla="*/ 99848 w 525517"/>
                    <a:gd name="connsiteY14" fmla="*/ 65690 h 840829"/>
                    <a:gd name="connsiteX15" fmla="*/ 162910 w 525517"/>
                    <a:gd name="connsiteY15" fmla="*/ 97221 h 840829"/>
                    <a:gd name="connsiteX16" fmla="*/ 273269 w 525517"/>
                    <a:gd name="connsiteY16" fmla="*/ 65690 h 840829"/>
                    <a:gd name="connsiteX17" fmla="*/ 194441 w 525517"/>
                    <a:gd name="connsiteY17" fmla="*/ 2628 h 840829"/>
                    <a:gd name="connsiteX18" fmla="*/ 304800 w 525517"/>
                    <a:gd name="connsiteY18" fmla="*/ 81456 h 840829"/>
                    <a:gd name="connsiteX19" fmla="*/ 383627 w 525517"/>
                    <a:gd name="connsiteY19" fmla="*/ 49925 h 840829"/>
                    <a:gd name="connsiteX20" fmla="*/ 383627 w 525517"/>
                    <a:gd name="connsiteY20" fmla="*/ 34159 h 840829"/>
                    <a:gd name="connsiteX21" fmla="*/ 383627 w 525517"/>
                    <a:gd name="connsiteY21" fmla="*/ 97221 h 840829"/>
                    <a:gd name="connsiteX22" fmla="*/ 336331 w 525517"/>
                    <a:gd name="connsiteY22" fmla="*/ 191814 h 840829"/>
                    <a:gd name="connsiteX23" fmla="*/ 336331 w 525517"/>
                    <a:gd name="connsiteY23" fmla="*/ 254876 h 840829"/>
                    <a:gd name="connsiteX24" fmla="*/ 430924 w 525517"/>
                    <a:gd name="connsiteY24" fmla="*/ 286408 h 840829"/>
                    <a:gd name="connsiteX25" fmla="*/ 478221 w 525517"/>
                    <a:gd name="connsiteY25" fmla="*/ 223345 h 840829"/>
                    <a:gd name="connsiteX26" fmla="*/ 446689 w 525517"/>
                    <a:gd name="connsiteY26" fmla="*/ 317939 h 840829"/>
                    <a:gd name="connsiteX27" fmla="*/ 525517 w 525517"/>
                    <a:gd name="connsiteY27" fmla="*/ 381001 h 840829"/>
                    <a:gd name="connsiteX28" fmla="*/ 446689 w 525517"/>
                    <a:gd name="connsiteY28" fmla="*/ 381001 h 840829"/>
                    <a:gd name="connsiteX29" fmla="*/ 352096 w 525517"/>
                    <a:gd name="connsiteY29" fmla="*/ 381001 h 840829"/>
                    <a:gd name="connsiteX30" fmla="*/ 320565 w 525517"/>
                    <a:gd name="connsiteY30" fmla="*/ 428297 h 840829"/>
                    <a:gd name="connsiteX31" fmla="*/ 352096 w 525517"/>
                    <a:gd name="connsiteY31" fmla="*/ 522890 h 840829"/>
                    <a:gd name="connsiteX32" fmla="*/ 257503 w 525517"/>
                    <a:gd name="connsiteY32" fmla="*/ 522890 h 840829"/>
                    <a:gd name="connsiteX33" fmla="*/ 257503 w 525517"/>
                    <a:gd name="connsiteY33" fmla="*/ 617483 h 840829"/>
                    <a:gd name="connsiteX0" fmla="*/ 254438 w 522452"/>
                    <a:gd name="connsiteY0" fmla="*/ 617483 h 840829"/>
                    <a:gd name="connsiteX1" fmla="*/ 238673 w 522452"/>
                    <a:gd name="connsiteY1" fmla="*/ 775139 h 840829"/>
                    <a:gd name="connsiteX2" fmla="*/ 144080 w 522452"/>
                    <a:gd name="connsiteY2" fmla="*/ 838201 h 840829"/>
                    <a:gd name="connsiteX3" fmla="*/ 65252 w 522452"/>
                    <a:gd name="connsiteY3" fmla="*/ 759373 h 840829"/>
                    <a:gd name="connsiteX4" fmla="*/ 2190 w 522452"/>
                    <a:gd name="connsiteY4" fmla="*/ 664780 h 840829"/>
                    <a:gd name="connsiteX5" fmla="*/ 78390 w 522452"/>
                    <a:gd name="connsiteY5" fmla="*/ 575442 h 840829"/>
                    <a:gd name="connsiteX6" fmla="*/ 65252 w 522452"/>
                    <a:gd name="connsiteY6" fmla="*/ 538656 h 840829"/>
                    <a:gd name="connsiteX7" fmla="*/ 144080 w 522452"/>
                    <a:gd name="connsiteY7" fmla="*/ 538656 h 840829"/>
                    <a:gd name="connsiteX8" fmla="*/ 175611 w 522452"/>
                    <a:gd name="connsiteY8" fmla="*/ 491359 h 840829"/>
                    <a:gd name="connsiteX9" fmla="*/ 175611 w 522452"/>
                    <a:gd name="connsiteY9" fmla="*/ 412532 h 840829"/>
                    <a:gd name="connsiteX10" fmla="*/ 270204 w 522452"/>
                    <a:gd name="connsiteY10" fmla="*/ 365235 h 840829"/>
                    <a:gd name="connsiteX11" fmla="*/ 254438 w 522452"/>
                    <a:gd name="connsiteY11" fmla="*/ 270642 h 840829"/>
                    <a:gd name="connsiteX12" fmla="*/ 144080 w 522452"/>
                    <a:gd name="connsiteY12" fmla="*/ 207580 h 840829"/>
                    <a:gd name="connsiteX13" fmla="*/ 128314 w 522452"/>
                    <a:gd name="connsiteY13" fmla="*/ 128752 h 840829"/>
                    <a:gd name="connsiteX14" fmla="*/ 96783 w 522452"/>
                    <a:gd name="connsiteY14" fmla="*/ 65690 h 840829"/>
                    <a:gd name="connsiteX15" fmla="*/ 159845 w 522452"/>
                    <a:gd name="connsiteY15" fmla="*/ 97221 h 840829"/>
                    <a:gd name="connsiteX16" fmla="*/ 270204 w 522452"/>
                    <a:gd name="connsiteY16" fmla="*/ 65690 h 840829"/>
                    <a:gd name="connsiteX17" fmla="*/ 191376 w 522452"/>
                    <a:gd name="connsiteY17" fmla="*/ 2628 h 840829"/>
                    <a:gd name="connsiteX18" fmla="*/ 301735 w 522452"/>
                    <a:gd name="connsiteY18" fmla="*/ 81456 h 840829"/>
                    <a:gd name="connsiteX19" fmla="*/ 380562 w 522452"/>
                    <a:gd name="connsiteY19" fmla="*/ 49925 h 840829"/>
                    <a:gd name="connsiteX20" fmla="*/ 380562 w 522452"/>
                    <a:gd name="connsiteY20" fmla="*/ 34159 h 840829"/>
                    <a:gd name="connsiteX21" fmla="*/ 380562 w 522452"/>
                    <a:gd name="connsiteY21" fmla="*/ 97221 h 840829"/>
                    <a:gd name="connsiteX22" fmla="*/ 333266 w 522452"/>
                    <a:gd name="connsiteY22" fmla="*/ 191814 h 840829"/>
                    <a:gd name="connsiteX23" fmla="*/ 333266 w 522452"/>
                    <a:gd name="connsiteY23" fmla="*/ 254876 h 840829"/>
                    <a:gd name="connsiteX24" fmla="*/ 427859 w 522452"/>
                    <a:gd name="connsiteY24" fmla="*/ 286408 h 840829"/>
                    <a:gd name="connsiteX25" fmla="*/ 475156 w 522452"/>
                    <a:gd name="connsiteY25" fmla="*/ 223345 h 840829"/>
                    <a:gd name="connsiteX26" fmla="*/ 443624 w 522452"/>
                    <a:gd name="connsiteY26" fmla="*/ 317939 h 840829"/>
                    <a:gd name="connsiteX27" fmla="*/ 522452 w 522452"/>
                    <a:gd name="connsiteY27" fmla="*/ 381001 h 840829"/>
                    <a:gd name="connsiteX28" fmla="*/ 443624 w 522452"/>
                    <a:gd name="connsiteY28" fmla="*/ 381001 h 840829"/>
                    <a:gd name="connsiteX29" fmla="*/ 349031 w 522452"/>
                    <a:gd name="connsiteY29" fmla="*/ 381001 h 840829"/>
                    <a:gd name="connsiteX30" fmla="*/ 317500 w 522452"/>
                    <a:gd name="connsiteY30" fmla="*/ 428297 h 840829"/>
                    <a:gd name="connsiteX31" fmla="*/ 349031 w 522452"/>
                    <a:gd name="connsiteY31" fmla="*/ 522890 h 840829"/>
                    <a:gd name="connsiteX32" fmla="*/ 254438 w 522452"/>
                    <a:gd name="connsiteY32" fmla="*/ 522890 h 840829"/>
                    <a:gd name="connsiteX33" fmla="*/ 254438 w 522452"/>
                    <a:gd name="connsiteY33" fmla="*/ 617483 h 840829"/>
                    <a:gd name="connsiteX0" fmla="*/ 267138 w 535152"/>
                    <a:gd name="connsiteY0" fmla="*/ 617483 h 840829"/>
                    <a:gd name="connsiteX1" fmla="*/ 251373 w 535152"/>
                    <a:gd name="connsiteY1" fmla="*/ 775139 h 840829"/>
                    <a:gd name="connsiteX2" fmla="*/ 156780 w 535152"/>
                    <a:gd name="connsiteY2" fmla="*/ 838201 h 840829"/>
                    <a:gd name="connsiteX3" fmla="*/ 77952 w 535152"/>
                    <a:gd name="connsiteY3" fmla="*/ 759373 h 840829"/>
                    <a:gd name="connsiteX4" fmla="*/ 14890 w 535152"/>
                    <a:gd name="connsiteY4" fmla="*/ 664780 h 840829"/>
                    <a:gd name="connsiteX5" fmla="*/ 167289 w 535152"/>
                    <a:gd name="connsiteY5" fmla="*/ 575442 h 840829"/>
                    <a:gd name="connsiteX6" fmla="*/ 77952 w 535152"/>
                    <a:gd name="connsiteY6" fmla="*/ 538656 h 840829"/>
                    <a:gd name="connsiteX7" fmla="*/ 156780 w 535152"/>
                    <a:gd name="connsiteY7" fmla="*/ 538656 h 840829"/>
                    <a:gd name="connsiteX8" fmla="*/ 188311 w 535152"/>
                    <a:gd name="connsiteY8" fmla="*/ 491359 h 840829"/>
                    <a:gd name="connsiteX9" fmla="*/ 188311 w 535152"/>
                    <a:gd name="connsiteY9" fmla="*/ 412532 h 840829"/>
                    <a:gd name="connsiteX10" fmla="*/ 282904 w 535152"/>
                    <a:gd name="connsiteY10" fmla="*/ 365235 h 840829"/>
                    <a:gd name="connsiteX11" fmla="*/ 267138 w 535152"/>
                    <a:gd name="connsiteY11" fmla="*/ 270642 h 840829"/>
                    <a:gd name="connsiteX12" fmla="*/ 156780 w 535152"/>
                    <a:gd name="connsiteY12" fmla="*/ 207580 h 840829"/>
                    <a:gd name="connsiteX13" fmla="*/ 141014 w 535152"/>
                    <a:gd name="connsiteY13" fmla="*/ 128752 h 840829"/>
                    <a:gd name="connsiteX14" fmla="*/ 109483 w 535152"/>
                    <a:gd name="connsiteY14" fmla="*/ 65690 h 840829"/>
                    <a:gd name="connsiteX15" fmla="*/ 172545 w 535152"/>
                    <a:gd name="connsiteY15" fmla="*/ 97221 h 840829"/>
                    <a:gd name="connsiteX16" fmla="*/ 282904 w 535152"/>
                    <a:gd name="connsiteY16" fmla="*/ 65690 h 840829"/>
                    <a:gd name="connsiteX17" fmla="*/ 204076 w 535152"/>
                    <a:gd name="connsiteY17" fmla="*/ 2628 h 840829"/>
                    <a:gd name="connsiteX18" fmla="*/ 314435 w 535152"/>
                    <a:gd name="connsiteY18" fmla="*/ 81456 h 840829"/>
                    <a:gd name="connsiteX19" fmla="*/ 393262 w 535152"/>
                    <a:gd name="connsiteY19" fmla="*/ 49925 h 840829"/>
                    <a:gd name="connsiteX20" fmla="*/ 393262 w 535152"/>
                    <a:gd name="connsiteY20" fmla="*/ 34159 h 840829"/>
                    <a:gd name="connsiteX21" fmla="*/ 393262 w 535152"/>
                    <a:gd name="connsiteY21" fmla="*/ 97221 h 840829"/>
                    <a:gd name="connsiteX22" fmla="*/ 345966 w 535152"/>
                    <a:gd name="connsiteY22" fmla="*/ 191814 h 840829"/>
                    <a:gd name="connsiteX23" fmla="*/ 345966 w 535152"/>
                    <a:gd name="connsiteY23" fmla="*/ 254876 h 840829"/>
                    <a:gd name="connsiteX24" fmla="*/ 440559 w 535152"/>
                    <a:gd name="connsiteY24" fmla="*/ 286408 h 840829"/>
                    <a:gd name="connsiteX25" fmla="*/ 487856 w 535152"/>
                    <a:gd name="connsiteY25" fmla="*/ 223345 h 840829"/>
                    <a:gd name="connsiteX26" fmla="*/ 456324 w 535152"/>
                    <a:gd name="connsiteY26" fmla="*/ 317939 h 840829"/>
                    <a:gd name="connsiteX27" fmla="*/ 535152 w 535152"/>
                    <a:gd name="connsiteY27" fmla="*/ 381001 h 840829"/>
                    <a:gd name="connsiteX28" fmla="*/ 456324 w 535152"/>
                    <a:gd name="connsiteY28" fmla="*/ 381001 h 840829"/>
                    <a:gd name="connsiteX29" fmla="*/ 361731 w 535152"/>
                    <a:gd name="connsiteY29" fmla="*/ 381001 h 840829"/>
                    <a:gd name="connsiteX30" fmla="*/ 330200 w 535152"/>
                    <a:gd name="connsiteY30" fmla="*/ 428297 h 840829"/>
                    <a:gd name="connsiteX31" fmla="*/ 361731 w 535152"/>
                    <a:gd name="connsiteY31" fmla="*/ 522890 h 840829"/>
                    <a:gd name="connsiteX32" fmla="*/ 267138 w 535152"/>
                    <a:gd name="connsiteY32" fmla="*/ 522890 h 840829"/>
                    <a:gd name="connsiteX33" fmla="*/ 267138 w 535152"/>
                    <a:gd name="connsiteY33" fmla="*/ 617483 h 840829"/>
                    <a:gd name="connsiteX0" fmla="*/ 190937 w 458951"/>
                    <a:gd name="connsiteY0" fmla="*/ 617483 h 840829"/>
                    <a:gd name="connsiteX1" fmla="*/ 175172 w 458951"/>
                    <a:gd name="connsiteY1" fmla="*/ 775139 h 840829"/>
                    <a:gd name="connsiteX2" fmla="*/ 80579 w 458951"/>
                    <a:gd name="connsiteY2" fmla="*/ 838201 h 840829"/>
                    <a:gd name="connsiteX3" fmla="*/ 1751 w 458951"/>
                    <a:gd name="connsiteY3" fmla="*/ 759373 h 840829"/>
                    <a:gd name="connsiteX4" fmla="*/ 91088 w 458951"/>
                    <a:gd name="connsiteY4" fmla="*/ 575442 h 840829"/>
                    <a:gd name="connsiteX5" fmla="*/ 1751 w 458951"/>
                    <a:gd name="connsiteY5" fmla="*/ 538656 h 840829"/>
                    <a:gd name="connsiteX6" fmla="*/ 80579 w 458951"/>
                    <a:gd name="connsiteY6" fmla="*/ 538656 h 840829"/>
                    <a:gd name="connsiteX7" fmla="*/ 112110 w 458951"/>
                    <a:gd name="connsiteY7" fmla="*/ 491359 h 840829"/>
                    <a:gd name="connsiteX8" fmla="*/ 112110 w 458951"/>
                    <a:gd name="connsiteY8" fmla="*/ 412532 h 840829"/>
                    <a:gd name="connsiteX9" fmla="*/ 206703 w 458951"/>
                    <a:gd name="connsiteY9" fmla="*/ 365235 h 840829"/>
                    <a:gd name="connsiteX10" fmla="*/ 190937 w 458951"/>
                    <a:gd name="connsiteY10" fmla="*/ 270642 h 840829"/>
                    <a:gd name="connsiteX11" fmla="*/ 80579 w 458951"/>
                    <a:gd name="connsiteY11" fmla="*/ 207580 h 840829"/>
                    <a:gd name="connsiteX12" fmla="*/ 64813 w 458951"/>
                    <a:gd name="connsiteY12" fmla="*/ 128752 h 840829"/>
                    <a:gd name="connsiteX13" fmla="*/ 33282 w 458951"/>
                    <a:gd name="connsiteY13" fmla="*/ 65690 h 840829"/>
                    <a:gd name="connsiteX14" fmla="*/ 96344 w 458951"/>
                    <a:gd name="connsiteY14" fmla="*/ 97221 h 840829"/>
                    <a:gd name="connsiteX15" fmla="*/ 206703 w 458951"/>
                    <a:gd name="connsiteY15" fmla="*/ 65690 h 840829"/>
                    <a:gd name="connsiteX16" fmla="*/ 127875 w 458951"/>
                    <a:gd name="connsiteY16" fmla="*/ 2628 h 840829"/>
                    <a:gd name="connsiteX17" fmla="*/ 238234 w 458951"/>
                    <a:gd name="connsiteY17" fmla="*/ 81456 h 840829"/>
                    <a:gd name="connsiteX18" fmla="*/ 317061 w 458951"/>
                    <a:gd name="connsiteY18" fmla="*/ 49925 h 840829"/>
                    <a:gd name="connsiteX19" fmla="*/ 317061 w 458951"/>
                    <a:gd name="connsiteY19" fmla="*/ 34159 h 840829"/>
                    <a:gd name="connsiteX20" fmla="*/ 317061 w 458951"/>
                    <a:gd name="connsiteY20" fmla="*/ 97221 h 840829"/>
                    <a:gd name="connsiteX21" fmla="*/ 269765 w 458951"/>
                    <a:gd name="connsiteY21" fmla="*/ 191814 h 840829"/>
                    <a:gd name="connsiteX22" fmla="*/ 269765 w 458951"/>
                    <a:gd name="connsiteY22" fmla="*/ 254876 h 840829"/>
                    <a:gd name="connsiteX23" fmla="*/ 364358 w 458951"/>
                    <a:gd name="connsiteY23" fmla="*/ 286408 h 840829"/>
                    <a:gd name="connsiteX24" fmla="*/ 411655 w 458951"/>
                    <a:gd name="connsiteY24" fmla="*/ 223345 h 840829"/>
                    <a:gd name="connsiteX25" fmla="*/ 380123 w 458951"/>
                    <a:gd name="connsiteY25" fmla="*/ 317939 h 840829"/>
                    <a:gd name="connsiteX26" fmla="*/ 458951 w 458951"/>
                    <a:gd name="connsiteY26" fmla="*/ 381001 h 840829"/>
                    <a:gd name="connsiteX27" fmla="*/ 380123 w 458951"/>
                    <a:gd name="connsiteY27" fmla="*/ 381001 h 840829"/>
                    <a:gd name="connsiteX28" fmla="*/ 285530 w 458951"/>
                    <a:gd name="connsiteY28" fmla="*/ 381001 h 840829"/>
                    <a:gd name="connsiteX29" fmla="*/ 253999 w 458951"/>
                    <a:gd name="connsiteY29" fmla="*/ 428297 h 840829"/>
                    <a:gd name="connsiteX30" fmla="*/ 285530 w 458951"/>
                    <a:gd name="connsiteY30" fmla="*/ 522890 h 840829"/>
                    <a:gd name="connsiteX31" fmla="*/ 190937 w 458951"/>
                    <a:gd name="connsiteY31" fmla="*/ 522890 h 840829"/>
                    <a:gd name="connsiteX32" fmla="*/ 190937 w 458951"/>
                    <a:gd name="connsiteY32" fmla="*/ 617483 h 8408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458951" h="840829">
                      <a:moveTo>
                        <a:pt x="190937" y="617483"/>
                      </a:moveTo>
                      <a:cubicBezTo>
                        <a:pt x="188310" y="659524"/>
                        <a:pt x="193565" y="738353"/>
                        <a:pt x="175172" y="775139"/>
                      </a:cubicBezTo>
                      <a:cubicBezTo>
                        <a:pt x="156779" y="811925"/>
                        <a:pt x="109482" y="840829"/>
                        <a:pt x="80579" y="838201"/>
                      </a:cubicBezTo>
                      <a:cubicBezTo>
                        <a:pt x="51676" y="835573"/>
                        <a:pt x="0" y="803166"/>
                        <a:pt x="1751" y="759373"/>
                      </a:cubicBezTo>
                      <a:cubicBezTo>
                        <a:pt x="3502" y="715580"/>
                        <a:pt x="91088" y="612228"/>
                        <a:pt x="91088" y="575442"/>
                      </a:cubicBezTo>
                      <a:cubicBezTo>
                        <a:pt x="91088" y="538656"/>
                        <a:pt x="3502" y="544787"/>
                        <a:pt x="1751" y="538656"/>
                      </a:cubicBezTo>
                      <a:cubicBezTo>
                        <a:pt x="0" y="532525"/>
                        <a:pt x="62186" y="546539"/>
                        <a:pt x="80579" y="538656"/>
                      </a:cubicBezTo>
                      <a:cubicBezTo>
                        <a:pt x="98972" y="530773"/>
                        <a:pt x="106855" y="512380"/>
                        <a:pt x="112110" y="491359"/>
                      </a:cubicBezTo>
                      <a:cubicBezTo>
                        <a:pt x="117365" y="470338"/>
                        <a:pt x="96344" y="433553"/>
                        <a:pt x="112110" y="412532"/>
                      </a:cubicBezTo>
                      <a:cubicBezTo>
                        <a:pt x="127876" y="391511"/>
                        <a:pt x="193565" y="388883"/>
                        <a:pt x="206703" y="365235"/>
                      </a:cubicBezTo>
                      <a:cubicBezTo>
                        <a:pt x="219841" y="341587"/>
                        <a:pt x="211958" y="296918"/>
                        <a:pt x="190937" y="270642"/>
                      </a:cubicBezTo>
                      <a:cubicBezTo>
                        <a:pt x="169916" y="244366"/>
                        <a:pt x="101600" y="231228"/>
                        <a:pt x="80579" y="207580"/>
                      </a:cubicBezTo>
                      <a:cubicBezTo>
                        <a:pt x="59558" y="183932"/>
                        <a:pt x="72696" y="152400"/>
                        <a:pt x="64813" y="128752"/>
                      </a:cubicBezTo>
                      <a:cubicBezTo>
                        <a:pt x="56930" y="105104"/>
                        <a:pt x="28027" y="70945"/>
                        <a:pt x="33282" y="65690"/>
                      </a:cubicBezTo>
                      <a:cubicBezTo>
                        <a:pt x="38537" y="60435"/>
                        <a:pt x="67441" y="97221"/>
                        <a:pt x="96344" y="97221"/>
                      </a:cubicBezTo>
                      <a:cubicBezTo>
                        <a:pt x="125247" y="97221"/>
                        <a:pt x="201448" y="81455"/>
                        <a:pt x="206703" y="65690"/>
                      </a:cubicBezTo>
                      <a:cubicBezTo>
                        <a:pt x="211958" y="49925"/>
                        <a:pt x="122620" y="0"/>
                        <a:pt x="127875" y="2628"/>
                      </a:cubicBezTo>
                      <a:cubicBezTo>
                        <a:pt x="133130" y="5256"/>
                        <a:pt x="206703" y="73573"/>
                        <a:pt x="238234" y="81456"/>
                      </a:cubicBezTo>
                      <a:cubicBezTo>
                        <a:pt x="269765" y="89339"/>
                        <a:pt x="303923" y="57808"/>
                        <a:pt x="317061" y="49925"/>
                      </a:cubicBezTo>
                      <a:cubicBezTo>
                        <a:pt x="330199" y="42042"/>
                        <a:pt x="317061" y="34159"/>
                        <a:pt x="317061" y="34159"/>
                      </a:cubicBezTo>
                      <a:cubicBezTo>
                        <a:pt x="317061" y="42042"/>
                        <a:pt x="324944" y="70945"/>
                        <a:pt x="317061" y="97221"/>
                      </a:cubicBezTo>
                      <a:cubicBezTo>
                        <a:pt x="309178" y="123497"/>
                        <a:pt x="277648" y="165538"/>
                        <a:pt x="269765" y="191814"/>
                      </a:cubicBezTo>
                      <a:cubicBezTo>
                        <a:pt x="261882" y="218090"/>
                        <a:pt x="254000" y="239110"/>
                        <a:pt x="269765" y="254876"/>
                      </a:cubicBezTo>
                      <a:cubicBezTo>
                        <a:pt x="285530" y="270642"/>
                        <a:pt x="340710" y="291663"/>
                        <a:pt x="364358" y="286408"/>
                      </a:cubicBezTo>
                      <a:cubicBezTo>
                        <a:pt x="388006" y="281153"/>
                        <a:pt x="409028" y="218090"/>
                        <a:pt x="411655" y="223345"/>
                      </a:cubicBezTo>
                      <a:cubicBezTo>
                        <a:pt x="414282" y="228600"/>
                        <a:pt x="372240" y="291663"/>
                        <a:pt x="380123" y="317939"/>
                      </a:cubicBezTo>
                      <a:cubicBezTo>
                        <a:pt x="388006" y="344215"/>
                        <a:pt x="458951" y="370491"/>
                        <a:pt x="458951" y="381001"/>
                      </a:cubicBezTo>
                      <a:cubicBezTo>
                        <a:pt x="458951" y="391511"/>
                        <a:pt x="380123" y="381001"/>
                        <a:pt x="380123" y="381001"/>
                      </a:cubicBezTo>
                      <a:cubicBezTo>
                        <a:pt x="351220" y="381001"/>
                        <a:pt x="306551" y="373118"/>
                        <a:pt x="285530" y="381001"/>
                      </a:cubicBezTo>
                      <a:cubicBezTo>
                        <a:pt x="264509" y="388884"/>
                        <a:pt x="253999" y="404649"/>
                        <a:pt x="253999" y="428297"/>
                      </a:cubicBezTo>
                      <a:cubicBezTo>
                        <a:pt x="253999" y="451945"/>
                        <a:pt x="296040" y="507125"/>
                        <a:pt x="285530" y="522890"/>
                      </a:cubicBezTo>
                      <a:cubicBezTo>
                        <a:pt x="275020" y="538656"/>
                        <a:pt x="209330" y="512380"/>
                        <a:pt x="190937" y="522890"/>
                      </a:cubicBezTo>
                      <a:cubicBezTo>
                        <a:pt x="172544" y="533400"/>
                        <a:pt x="193564" y="575442"/>
                        <a:pt x="190937" y="617483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86" name="Freeform 85"/>
                <p:cNvSpPr/>
                <p:nvPr/>
              </p:nvSpPr>
              <p:spPr>
                <a:xfrm>
                  <a:off x="4292053" y="3194641"/>
                  <a:ext cx="317768" cy="455148"/>
                </a:xfrm>
                <a:custGeom>
                  <a:avLst/>
                  <a:gdLst>
                    <a:gd name="connsiteX0" fmla="*/ 47296 w 320565"/>
                    <a:gd name="connsiteY0" fmla="*/ 349468 h 446689"/>
                    <a:gd name="connsiteX1" fmla="*/ 94593 w 320565"/>
                    <a:gd name="connsiteY1" fmla="*/ 286406 h 446689"/>
                    <a:gd name="connsiteX2" fmla="*/ 63062 w 320565"/>
                    <a:gd name="connsiteY2" fmla="*/ 97220 h 446689"/>
                    <a:gd name="connsiteX3" fmla="*/ 0 w 320565"/>
                    <a:gd name="connsiteY3" fmla="*/ 97220 h 446689"/>
                    <a:gd name="connsiteX4" fmla="*/ 63062 w 320565"/>
                    <a:gd name="connsiteY4" fmla="*/ 2627 h 446689"/>
                    <a:gd name="connsiteX5" fmla="*/ 141889 w 320565"/>
                    <a:gd name="connsiteY5" fmla="*/ 81455 h 446689"/>
                    <a:gd name="connsiteX6" fmla="*/ 220717 w 320565"/>
                    <a:gd name="connsiteY6" fmla="*/ 81455 h 446689"/>
                    <a:gd name="connsiteX7" fmla="*/ 189186 w 320565"/>
                    <a:gd name="connsiteY7" fmla="*/ 176048 h 446689"/>
                    <a:gd name="connsiteX8" fmla="*/ 236482 w 320565"/>
                    <a:gd name="connsiteY8" fmla="*/ 317937 h 446689"/>
                    <a:gd name="connsiteX9" fmla="*/ 315310 w 320565"/>
                    <a:gd name="connsiteY9" fmla="*/ 349468 h 446689"/>
                    <a:gd name="connsiteX10" fmla="*/ 268013 w 320565"/>
                    <a:gd name="connsiteY10" fmla="*/ 333703 h 446689"/>
                    <a:gd name="connsiteX11" fmla="*/ 220717 w 320565"/>
                    <a:gd name="connsiteY11" fmla="*/ 365234 h 446689"/>
                    <a:gd name="connsiteX12" fmla="*/ 126124 w 320565"/>
                    <a:gd name="connsiteY12" fmla="*/ 444061 h 446689"/>
                    <a:gd name="connsiteX13" fmla="*/ 47296 w 320565"/>
                    <a:gd name="connsiteY13" fmla="*/ 349468 h 446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320565" h="446689">
                      <a:moveTo>
                        <a:pt x="47296" y="349468"/>
                      </a:moveTo>
                      <a:cubicBezTo>
                        <a:pt x="42041" y="323192"/>
                        <a:pt x="91965" y="328447"/>
                        <a:pt x="94593" y="286406"/>
                      </a:cubicBezTo>
                      <a:cubicBezTo>
                        <a:pt x="97221" y="244365"/>
                        <a:pt x="78828" y="128751"/>
                        <a:pt x="63062" y="97220"/>
                      </a:cubicBezTo>
                      <a:cubicBezTo>
                        <a:pt x="47297" y="65689"/>
                        <a:pt x="0" y="112985"/>
                        <a:pt x="0" y="97220"/>
                      </a:cubicBezTo>
                      <a:cubicBezTo>
                        <a:pt x="0" y="81455"/>
                        <a:pt x="39414" y="5254"/>
                        <a:pt x="63062" y="2627"/>
                      </a:cubicBezTo>
                      <a:cubicBezTo>
                        <a:pt x="86710" y="0"/>
                        <a:pt x="115613" y="68317"/>
                        <a:pt x="141889" y="81455"/>
                      </a:cubicBezTo>
                      <a:cubicBezTo>
                        <a:pt x="168165" y="94593"/>
                        <a:pt x="212834" y="65690"/>
                        <a:pt x="220717" y="81455"/>
                      </a:cubicBezTo>
                      <a:cubicBezTo>
                        <a:pt x="228600" y="97221"/>
                        <a:pt x="186559" y="136634"/>
                        <a:pt x="189186" y="176048"/>
                      </a:cubicBezTo>
                      <a:cubicBezTo>
                        <a:pt x="191814" y="215462"/>
                        <a:pt x="215461" y="289034"/>
                        <a:pt x="236482" y="317937"/>
                      </a:cubicBezTo>
                      <a:cubicBezTo>
                        <a:pt x="257503" y="346840"/>
                        <a:pt x="310055" y="346840"/>
                        <a:pt x="315310" y="349468"/>
                      </a:cubicBezTo>
                      <a:cubicBezTo>
                        <a:pt x="320565" y="352096"/>
                        <a:pt x="283779" y="331075"/>
                        <a:pt x="268013" y="333703"/>
                      </a:cubicBezTo>
                      <a:cubicBezTo>
                        <a:pt x="252247" y="336331"/>
                        <a:pt x="244365" y="346841"/>
                        <a:pt x="220717" y="365234"/>
                      </a:cubicBezTo>
                      <a:cubicBezTo>
                        <a:pt x="197069" y="383627"/>
                        <a:pt x="147145" y="446689"/>
                        <a:pt x="126124" y="444061"/>
                      </a:cubicBezTo>
                      <a:cubicBezTo>
                        <a:pt x="105103" y="441433"/>
                        <a:pt x="52551" y="375744"/>
                        <a:pt x="47296" y="349468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87" name="Freeform 86"/>
                <p:cNvSpPr/>
                <p:nvPr/>
              </p:nvSpPr>
              <p:spPr>
                <a:xfrm>
                  <a:off x="4313968" y="2517760"/>
                  <a:ext cx="262978" cy="291763"/>
                </a:xfrm>
                <a:custGeom>
                  <a:avLst/>
                  <a:gdLst>
                    <a:gd name="connsiteX0" fmla="*/ 15765 w 260131"/>
                    <a:gd name="connsiteY0" fmla="*/ 254876 h 289035"/>
                    <a:gd name="connsiteX1" fmla="*/ 31531 w 260131"/>
                    <a:gd name="connsiteY1" fmla="*/ 176048 h 289035"/>
                    <a:gd name="connsiteX2" fmla="*/ 31531 w 260131"/>
                    <a:gd name="connsiteY2" fmla="*/ 18393 h 289035"/>
                    <a:gd name="connsiteX3" fmla="*/ 94593 w 260131"/>
                    <a:gd name="connsiteY3" fmla="*/ 65690 h 289035"/>
                    <a:gd name="connsiteX4" fmla="*/ 189186 w 260131"/>
                    <a:gd name="connsiteY4" fmla="*/ 65690 h 289035"/>
                    <a:gd name="connsiteX5" fmla="*/ 173420 w 260131"/>
                    <a:gd name="connsiteY5" fmla="*/ 176048 h 289035"/>
                    <a:gd name="connsiteX6" fmla="*/ 220717 w 260131"/>
                    <a:gd name="connsiteY6" fmla="*/ 207579 h 289035"/>
                    <a:gd name="connsiteX7" fmla="*/ 252248 w 260131"/>
                    <a:gd name="connsiteY7" fmla="*/ 239111 h 289035"/>
                    <a:gd name="connsiteX8" fmla="*/ 173420 w 260131"/>
                    <a:gd name="connsiteY8" fmla="*/ 254876 h 289035"/>
                    <a:gd name="connsiteX9" fmla="*/ 157655 w 260131"/>
                    <a:gd name="connsiteY9" fmla="*/ 286407 h 289035"/>
                    <a:gd name="connsiteX10" fmla="*/ 126124 w 260131"/>
                    <a:gd name="connsiteY10" fmla="*/ 270642 h 289035"/>
                    <a:gd name="connsiteX11" fmla="*/ 15765 w 260131"/>
                    <a:gd name="connsiteY11" fmla="*/ 254876 h 2890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60131" h="289035">
                      <a:moveTo>
                        <a:pt x="15765" y="254876"/>
                      </a:moveTo>
                      <a:cubicBezTo>
                        <a:pt x="0" y="239110"/>
                        <a:pt x="28903" y="215462"/>
                        <a:pt x="31531" y="176048"/>
                      </a:cubicBezTo>
                      <a:cubicBezTo>
                        <a:pt x="34159" y="136634"/>
                        <a:pt x="21021" y="36786"/>
                        <a:pt x="31531" y="18393"/>
                      </a:cubicBezTo>
                      <a:cubicBezTo>
                        <a:pt x="42041" y="0"/>
                        <a:pt x="68317" y="57807"/>
                        <a:pt x="94593" y="65690"/>
                      </a:cubicBezTo>
                      <a:cubicBezTo>
                        <a:pt x="120869" y="73573"/>
                        <a:pt x="176048" y="47297"/>
                        <a:pt x="189186" y="65690"/>
                      </a:cubicBezTo>
                      <a:cubicBezTo>
                        <a:pt x="202324" y="84083"/>
                        <a:pt x="168165" y="152400"/>
                        <a:pt x="173420" y="176048"/>
                      </a:cubicBezTo>
                      <a:cubicBezTo>
                        <a:pt x="178675" y="199696"/>
                        <a:pt x="207579" y="197069"/>
                        <a:pt x="220717" y="207579"/>
                      </a:cubicBezTo>
                      <a:cubicBezTo>
                        <a:pt x="233855" y="218089"/>
                        <a:pt x="260131" y="231228"/>
                        <a:pt x="252248" y="239111"/>
                      </a:cubicBezTo>
                      <a:cubicBezTo>
                        <a:pt x="244365" y="246994"/>
                        <a:pt x="189186" y="246993"/>
                        <a:pt x="173420" y="254876"/>
                      </a:cubicBezTo>
                      <a:cubicBezTo>
                        <a:pt x="157655" y="262759"/>
                        <a:pt x="165538" y="283779"/>
                        <a:pt x="157655" y="286407"/>
                      </a:cubicBezTo>
                      <a:cubicBezTo>
                        <a:pt x="149772" y="289035"/>
                        <a:pt x="144517" y="273269"/>
                        <a:pt x="126124" y="270642"/>
                      </a:cubicBezTo>
                      <a:cubicBezTo>
                        <a:pt x="107731" y="268015"/>
                        <a:pt x="31530" y="270642"/>
                        <a:pt x="15765" y="254876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22" name="Group 26"/>
              <p:cNvGrpSpPr>
                <a:grpSpLocks/>
              </p:cNvGrpSpPr>
              <p:nvPr/>
            </p:nvGrpSpPr>
            <p:grpSpPr bwMode="auto">
              <a:xfrm>
                <a:off x="3124201" y="3384331"/>
                <a:ext cx="2877206" cy="1715814"/>
                <a:chOff x="3124201" y="3384331"/>
                <a:chExt cx="2877206" cy="1715814"/>
              </a:xfrm>
            </p:grpSpPr>
            <p:sp>
              <p:nvSpPr>
                <p:cNvPr id="78" name="Freeform 77"/>
                <p:cNvSpPr/>
                <p:nvPr/>
              </p:nvSpPr>
              <p:spPr>
                <a:xfrm>
                  <a:off x="4324930" y="4116603"/>
                  <a:ext cx="1676477" cy="980308"/>
                </a:xfrm>
                <a:custGeom>
                  <a:avLst/>
                  <a:gdLst>
                    <a:gd name="connsiteX0" fmla="*/ 212834 w 1673772"/>
                    <a:gd name="connsiteY0" fmla="*/ 919655 h 974834"/>
                    <a:gd name="connsiteX1" fmla="*/ 338958 w 1673772"/>
                    <a:gd name="connsiteY1" fmla="*/ 935420 h 974834"/>
                    <a:gd name="connsiteX2" fmla="*/ 323193 w 1673772"/>
                    <a:gd name="connsiteY2" fmla="*/ 840827 h 974834"/>
                    <a:gd name="connsiteX3" fmla="*/ 433551 w 1673772"/>
                    <a:gd name="connsiteY3" fmla="*/ 966951 h 974834"/>
                    <a:gd name="connsiteX4" fmla="*/ 465082 w 1673772"/>
                    <a:gd name="connsiteY4" fmla="*/ 856592 h 974834"/>
                    <a:gd name="connsiteX5" fmla="*/ 559675 w 1673772"/>
                    <a:gd name="connsiteY5" fmla="*/ 966951 h 974834"/>
                    <a:gd name="connsiteX6" fmla="*/ 622737 w 1673772"/>
                    <a:gd name="connsiteY6" fmla="*/ 903889 h 974834"/>
                    <a:gd name="connsiteX7" fmla="*/ 559675 w 1673772"/>
                    <a:gd name="connsiteY7" fmla="*/ 793530 h 974834"/>
                    <a:gd name="connsiteX8" fmla="*/ 670034 w 1673772"/>
                    <a:gd name="connsiteY8" fmla="*/ 872358 h 974834"/>
                    <a:gd name="connsiteX9" fmla="*/ 701565 w 1673772"/>
                    <a:gd name="connsiteY9" fmla="*/ 746234 h 974834"/>
                    <a:gd name="connsiteX10" fmla="*/ 843455 w 1673772"/>
                    <a:gd name="connsiteY10" fmla="*/ 935420 h 974834"/>
                    <a:gd name="connsiteX11" fmla="*/ 938048 w 1673772"/>
                    <a:gd name="connsiteY11" fmla="*/ 951186 h 974834"/>
                    <a:gd name="connsiteX12" fmla="*/ 938048 w 1673772"/>
                    <a:gd name="connsiteY12" fmla="*/ 809296 h 974834"/>
                    <a:gd name="connsiteX13" fmla="*/ 1079937 w 1673772"/>
                    <a:gd name="connsiteY13" fmla="*/ 888123 h 974834"/>
                    <a:gd name="connsiteX14" fmla="*/ 1158765 w 1673772"/>
                    <a:gd name="connsiteY14" fmla="*/ 872358 h 974834"/>
                    <a:gd name="connsiteX15" fmla="*/ 1142999 w 1673772"/>
                    <a:gd name="connsiteY15" fmla="*/ 730468 h 974834"/>
                    <a:gd name="connsiteX16" fmla="*/ 1221827 w 1673772"/>
                    <a:gd name="connsiteY16" fmla="*/ 809296 h 974834"/>
                    <a:gd name="connsiteX17" fmla="*/ 1552903 w 1673772"/>
                    <a:gd name="connsiteY17" fmla="*/ 746234 h 974834"/>
                    <a:gd name="connsiteX18" fmla="*/ 1663262 w 1673772"/>
                    <a:gd name="connsiteY18" fmla="*/ 493986 h 974834"/>
                    <a:gd name="connsiteX19" fmla="*/ 1615965 w 1673772"/>
                    <a:gd name="connsiteY19" fmla="*/ 462455 h 974834"/>
                    <a:gd name="connsiteX20" fmla="*/ 1395248 w 1673772"/>
                    <a:gd name="connsiteY20" fmla="*/ 620110 h 974834"/>
                    <a:gd name="connsiteX21" fmla="*/ 1489841 w 1673772"/>
                    <a:gd name="connsiteY21" fmla="*/ 493986 h 974834"/>
                    <a:gd name="connsiteX22" fmla="*/ 1379482 w 1673772"/>
                    <a:gd name="connsiteY22" fmla="*/ 430923 h 974834"/>
                    <a:gd name="connsiteX23" fmla="*/ 1158765 w 1673772"/>
                    <a:gd name="connsiteY23" fmla="*/ 635875 h 974834"/>
                    <a:gd name="connsiteX24" fmla="*/ 1158765 w 1673772"/>
                    <a:gd name="connsiteY24" fmla="*/ 478220 h 974834"/>
                    <a:gd name="connsiteX25" fmla="*/ 1079937 w 1673772"/>
                    <a:gd name="connsiteY25" fmla="*/ 478220 h 974834"/>
                    <a:gd name="connsiteX26" fmla="*/ 938048 w 1673772"/>
                    <a:gd name="connsiteY26" fmla="*/ 557048 h 974834"/>
                    <a:gd name="connsiteX27" fmla="*/ 969579 w 1673772"/>
                    <a:gd name="connsiteY27" fmla="*/ 509751 h 974834"/>
                    <a:gd name="connsiteX28" fmla="*/ 969579 w 1673772"/>
                    <a:gd name="connsiteY28" fmla="*/ 446689 h 974834"/>
                    <a:gd name="connsiteX29" fmla="*/ 859220 w 1673772"/>
                    <a:gd name="connsiteY29" fmla="*/ 446689 h 974834"/>
                    <a:gd name="connsiteX30" fmla="*/ 717331 w 1673772"/>
                    <a:gd name="connsiteY30" fmla="*/ 430923 h 974834"/>
                    <a:gd name="connsiteX31" fmla="*/ 622737 w 1673772"/>
                    <a:gd name="connsiteY31" fmla="*/ 430923 h 974834"/>
                    <a:gd name="connsiteX32" fmla="*/ 543910 w 1673772"/>
                    <a:gd name="connsiteY32" fmla="*/ 320565 h 974834"/>
                    <a:gd name="connsiteX33" fmla="*/ 591206 w 1673772"/>
                    <a:gd name="connsiteY33" fmla="*/ 399392 h 974834"/>
                    <a:gd name="connsiteX34" fmla="*/ 528144 w 1673772"/>
                    <a:gd name="connsiteY34" fmla="*/ 493986 h 974834"/>
                    <a:gd name="connsiteX35" fmla="*/ 402020 w 1673772"/>
                    <a:gd name="connsiteY35" fmla="*/ 415158 h 974834"/>
                    <a:gd name="connsiteX36" fmla="*/ 402020 w 1673772"/>
                    <a:gd name="connsiteY36" fmla="*/ 509751 h 974834"/>
                    <a:gd name="connsiteX37" fmla="*/ 275896 w 1673772"/>
                    <a:gd name="connsiteY37" fmla="*/ 478220 h 974834"/>
                    <a:gd name="connsiteX38" fmla="*/ 275896 w 1673772"/>
                    <a:gd name="connsiteY38" fmla="*/ 367861 h 974834"/>
                    <a:gd name="connsiteX39" fmla="*/ 165537 w 1673772"/>
                    <a:gd name="connsiteY39" fmla="*/ 430923 h 974834"/>
                    <a:gd name="connsiteX40" fmla="*/ 39413 w 1673772"/>
                    <a:gd name="connsiteY40" fmla="*/ 383627 h 974834"/>
                    <a:gd name="connsiteX41" fmla="*/ 23648 w 1673772"/>
                    <a:gd name="connsiteY41" fmla="*/ 257503 h 974834"/>
                    <a:gd name="connsiteX42" fmla="*/ 181303 w 1673772"/>
                    <a:gd name="connsiteY42" fmla="*/ 257503 h 974834"/>
                    <a:gd name="connsiteX43" fmla="*/ 102475 w 1673772"/>
                    <a:gd name="connsiteY43" fmla="*/ 194441 h 974834"/>
                    <a:gd name="connsiteX44" fmla="*/ 102475 w 1673772"/>
                    <a:gd name="connsiteY44" fmla="*/ 115613 h 974834"/>
                    <a:gd name="connsiteX45" fmla="*/ 307427 w 1673772"/>
                    <a:gd name="connsiteY45" fmla="*/ 99848 h 974834"/>
                    <a:gd name="connsiteX46" fmla="*/ 338958 w 1673772"/>
                    <a:gd name="connsiteY46" fmla="*/ 84082 h 974834"/>
                    <a:gd name="connsiteX47" fmla="*/ 402020 w 1673772"/>
                    <a:gd name="connsiteY47" fmla="*/ 5255 h 974834"/>
                    <a:gd name="connsiteX48" fmla="*/ 512379 w 1673772"/>
                    <a:gd name="connsiteY48" fmla="*/ 68317 h 974834"/>
                    <a:gd name="connsiteX49" fmla="*/ 480848 w 1673772"/>
                    <a:gd name="connsiteY49" fmla="*/ 178675 h 974834"/>
                    <a:gd name="connsiteX50" fmla="*/ 575441 w 1673772"/>
                    <a:gd name="connsiteY50" fmla="*/ 36786 h 974834"/>
                    <a:gd name="connsiteX51" fmla="*/ 685799 w 1673772"/>
                    <a:gd name="connsiteY51" fmla="*/ 5255 h 974834"/>
                    <a:gd name="connsiteX52" fmla="*/ 764627 w 1673772"/>
                    <a:gd name="connsiteY52" fmla="*/ 68317 h 974834"/>
                    <a:gd name="connsiteX53" fmla="*/ 701565 w 1673772"/>
                    <a:gd name="connsiteY53" fmla="*/ 147144 h 974834"/>
                    <a:gd name="connsiteX54" fmla="*/ 796158 w 1673772"/>
                    <a:gd name="connsiteY54" fmla="*/ 225972 h 974834"/>
                    <a:gd name="connsiteX55" fmla="*/ 1016875 w 1673772"/>
                    <a:gd name="connsiteY55" fmla="*/ 194441 h 974834"/>
                    <a:gd name="connsiteX56" fmla="*/ 1001110 w 1673772"/>
                    <a:gd name="connsiteY56" fmla="*/ 273268 h 974834"/>
                    <a:gd name="connsiteX57" fmla="*/ 890751 w 1673772"/>
                    <a:gd name="connsiteY57" fmla="*/ 352096 h 974834"/>
                    <a:gd name="connsiteX58" fmla="*/ 796158 w 1673772"/>
                    <a:gd name="connsiteY58" fmla="*/ 289034 h 974834"/>
                    <a:gd name="connsiteX59" fmla="*/ 764627 w 1673772"/>
                    <a:gd name="connsiteY59" fmla="*/ 399392 h 974834"/>
                    <a:gd name="connsiteX60" fmla="*/ 622737 w 1673772"/>
                    <a:gd name="connsiteY60" fmla="*/ 399392 h 974834"/>
                    <a:gd name="connsiteX61" fmla="*/ 528144 w 1673772"/>
                    <a:gd name="connsiteY61" fmla="*/ 320565 h 974834"/>
                    <a:gd name="connsiteX62" fmla="*/ 559675 w 1673772"/>
                    <a:gd name="connsiteY62" fmla="*/ 509751 h 974834"/>
                    <a:gd name="connsiteX63" fmla="*/ 402020 w 1673772"/>
                    <a:gd name="connsiteY63" fmla="*/ 446689 h 974834"/>
                    <a:gd name="connsiteX64" fmla="*/ 386255 w 1673772"/>
                    <a:gd name="connsiteY64" fmla="*/ 509751 h 974834"/>
                    <a:gd name="connsiteX65" fmla="*/ 291662 w 1673772"/>
                    <a:gd name="connsiteY65" fmla="*/ 509751 h 974834"/>
                    <a:gd name="connsiteX66" fmla="*/ 275896 w 1673772"/>
                    <a:gd name="connsiteY66" fmla="*/ 367861 h 974834"/>
                    <a:gd name="connsiteX67" fmla="*/ 197068 w 1673772"/>
                    <a:gd name="connsiteY67" fmla="*/ 478220 h 974834"/>
                    <a:gd name="connsiteX68" fmla="*/ 244365 w 1673772"/>
                    <a:gd name="connsiteY68" fmla="*/ 698937 h 974834"/>
                    <a:gd name="connsiteX69" fmla="*/ 212834 w 1673772"/>
                    <a:gd name="connsiteY69" fmla="*/ 919655 h 974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</a:cxnLst>
                  <a:rect l="l" t="t" r="r" b="b"/>
                  <a:pathLst>
                    <a:path w="1673772" h="974834">
                      <a:moveTo>
                        <a:pt x="212834" y="919655"/>
                      </a:moveTo>
                      <a:cubicBezTo>
                        <a:pt x="228599" y="959069"/>
                        <a:pt x="320565" y="948558"/>
                        <a:pt x="338958" y="935420"/>
                      </a:cubicBezTo>
                      <a:cubicBezTo>
                        <a:pt x="357351" y="922282"/>
                        <a:pt x="307428" y="835572"/>
                        <a:pt x="323193" y="840827"/>
                      </a:cubicBezTo>
                      <a:cubicBezTo>
                        <a:pt x="338958" y="846082"/>
                        <a:pt x="409903" y="964324"/>
                        <a:pt x="433551" y="966951"/>
                      </a:cubicBezTo>
                      <a:cubicBezTo>
                        <a:pt x="457199" y="969578"/>
                        <a:pt x="444061" y="856592"/>
                        <a:pt x="465082" y="856592"/>
                      </a:cubicBezTo>
                      <a:cubicBezTo>
                        <a:pt x="486103" y="856592"/>
                        <a:pt x="533399" y="959068"/>
                        <a:pt x="559675" y="966951"/>
                      </a:cubicBezTo>
                      <a:cubicBezTo>
                        <a:pt x="585951" y="974834"/>
                        <a:pt x="622737" y="932792"/>
                        <a:pt x="622737" y="903889"/>
                      </a:cubicBezTo>
                      <a:cubicBezTo>
                        <a:pt x="622737" y="874986"/>
                        <a:pt x="551792" y="798785"/>
                        <a:pt x="559675" y="793530"/>
                      </a:cubicBezTo>
                      <a:cubicBezTo>
                        <a:pt x="567558" y="788275"/>
                        <a:pt x="646386" y="880241"/>
                        <a:pt x="670034" y="872358"/>
                      </a:cubicBezTo>
                      <a:cubicBezTo>
                        <a:pt x="693682" y="864475"/>
                        <a:pt x="672661" y="735724"/>
                        <a:pt x="701565" y="746234"/>
                      </a:cubicBezTo>
                      <a:cubicBezTo>
                        <a:pt x="730469" y="756744"/>
                        <a:pt x="804041" y="901261"/>
                        <a:pt x="843455" y="935420"/>
                      </a:cubicBezTo>
                      <a:cubicBezTo>
                        <a:pt x="882869" y="969579"/>
                        <a:pt x="922282" y="972207"/>
                        <a:pt x="938048" y="951186"/>
                      </a:cubicBezTo>
                      <a:cubicBezTo>
                        <a:pt x="953814" y="930165"/>
                        <a:pt x="914400" y="819807"/>
                        <a:pt x="938048" y="809296"/>
                      </a:cubicBezTo>
                      <a:cubicBezTo>
                        <a:pt x="961696" y="798786"/>
                        <a:pt x="1043151" y="877613"/>
                        <a:pt x="1079937" y="888123"/>
                      </a:cubicBezTo>
                      <a:cubicBezTo>
                        <a:pt x="1116723" y="898633"/>
                        <a:pt x="1148255" y="898634"/>
                        <a:pt x="1158765" y="872358"/>
                      </a:cubicBezTo>
                      <a:cubicBezTo>
                        <a:pt x="1169275" y="846082"/>
                        <a:pt x="1132489" y="740978"/>
                        <a:pt x="1142999" y="730468"/>
                      </a:cubicBezTo>
                      <a:cubicBezTo>
                        <a:pt x="1153509" y="719958"/>
                        <a:pt x="1153510" y="806668"/>
                        <a:pt x="1221827" y="809296"/>
                      </a:cubicBezTo>
                      <a:cubicBezTo>
                        <a:pt x="1290144" y="811924"/>
                        <a:pt x="1479330" y="798786"/>
                        <a:pt x="1552903" y="746234"/>
                      </a:cubicBezTo>
                      <a:cubicBezTo>
                        <a:pt x="1626476" y="693682"/>
                        <a:pt x="1652752" y="541282"/>
                        <a:pt x="1663262" y="493986"/>
                      </a:cubicBezTo>
                      <a:cubicBezTo>
                        <a:pt x="1673772" y="446690"/>
                        <a:pt x="1660634" y="441434"/>
                        <a:pt x="1615965" y="462455"/>
                      </a:cubicBezTo>
                      <a:cubicBezTo>
                        <a:pt x="1571296" y="483476"/>
                        <a:pt x="1416269" y="614855"/>
                        <a:pt x="1395248" y="620110"/>
                      </a:cubicBezTo>
                      <a:cubicBezTo>
                        <a:pt x="1374227" y="625365"/>
                        <a:pt x="1492469" y="525517"/>
                        <a:pt x="1489841" y="493986"/>
                      </a:cubicBezTo>
                      <a:cubicBezTo>
                        <a:pt x="1487213" y="462455"/>
                        <a:pt x="1434661" y="407275"/>
                        <a:pt x="1379482" y="430923"/>
                      </a:cubicBezTo>
                      <a:cubicBezTo>
                        <a:pt x="1324303" y="454571"/>
                        <a:pt x="1195551" y="627992"/>
                        <a:pt x="1158765" y="635875"/>
                      </a:cubicBezTo>
                      <a:cubicBezTo>
                        <a:pt x="1121979" y="643758"/>
                        <a:pt x="1171903" y="504496"/>
                        <a:pt x="1158765" y="478220"/>
                      </a:cubicBezTo>
                      <a:cubicBezTo>
                        <a:pt x="1145627" y="451944"/>
                        <a:pt x="1116723" y="465082"/>
                        <a:pt x="1079937" y="478220"/>
                      </a:cubicBezTo>
                      <a:cubicBezTo>
                        <a:pt x="1043151" y="491358"/>
                        <a:pt x="956441" y="551793"/>
                        <a:pt x="938048" y="557048"/>
                      </a:cubicBezTo>
                      <a:cubicBezTo>
                        <a:pt x="919655" y="562303"/>
                        <a:pt x="964324" y="528144"/>
                        <a:pt x="969579" y="509751"/>
                      </a:cubicBezTo>
                      <a:cubicBezTo>
                        <a:pt x="974834" y="491358"/>
                        <a:pt x="987972" y="457199"/>
                        <a:pt x="969579" y="446689"/>
                      </a:cubicBezTo>
                      <a:cubicBezTo>
                        <a:pt x="951186" y="436179"/>
                        <a:pt x="901261" y="449317"/>
                        <a:pt x="859220" y="446689"/>
                      </a:cubicBezTo>
                      <a:cubicBezTo>
                        <a:pt x="817179" y="444061"/>
                        <a:pt x="756745" y="433551"/>
                        <a:pt x="717331" y="430923"/>
                      </a:cubicBezTo>
                      <a:cubicBezTo>
                        <a:pt x="677917" y="428295"/>
                        <a:pt x="651640" y="449316"/>
                        <a:pt x="622737" y="430923"/>
                      </a:cubicBezTo>
                      <a:cubicBezTo>
                        <a:pt x="593834" y="412530"/>
                        <a:pt x="549165" y="325820"/>
                        <a:pt x="543910" y="320565"/>
                      </a:cubicBezTo>
                      <a:cubicBezTo>
                        <a:pt x="538655" y="315310"/>
                        <a:pt x="593834" y="370489"/>
                        <a:pt x="591206" y="399392"/>
                      </a:cubicBezTo>
                      <a:cubicBezTo>
                        <a:pt x="588578" y="428295"/>
                        <a:pt x="559675" y="491358"/>
                        <a:pt x="528144" y="493986"/>
                      </a:cubicBezTo>
                      <a:cubicBezTo>
                        <a:pt x="496613" y="496614"/>
                        <a:pt x="423041" y="412531"/>
                        <a:pt x="402020" y="415158"/>
                      </a:cubicBezTo>
                      <a:cubicBezTo>
                        <a:pt x="380999" y="417785"/>
                        <a:pt x="423041" y="499241"/>
                        <a:pt x="402020" y="509751"/>
                      </a:cubicBezTo>
                      <a:cubicBezTo>
                        <a:pt x="380999" y="520261"/>
                        <a:pt x="296917" y="501868"/>
                        <a:pt x="275896" y="478220"/>
                      </a:cubicBezTo>
                      <a:cubicBezTo>
                        <a:pt x="254875" y="454572"/>
                        <a:pt x="294289" y="375744"/>
                        <a:pt x="275896" y="367861"/>
                      </a:cubicBezTo>
                      <a:cubicBezTo>
                        <a:pt x="257503" y="359978"/>
                        <a:pt x="204951" y="428295"/>
                        <a:pt x="165537" y="430923"/>
                      </a:cubicBezTo>
                      <a:cubicBezTo>
                        <a:pt x="126123" y="433551"/>
                        <a:pt x="63061" y="412530"/>
                        <a:pt x="39413" y="383627"/>
                      </a:cubicBezTo>
                      <a:cubicBezTo>
                        <a:pt x="15765" y="354724"/>
                        <a:pt x="0" y="278524"/>
                        <a:pt x="23648" y="257503"/>
                      </a:cubicBezTo>
                      <a:cubicBezTo>
                        <a:pt x="47296" y="236482"/>
                        <a:pt x="168165" y="268013"/>
                        <a:pt x="181303" y="257503"/>
                      </a:cubicBezTo>
                      <a:cubicBezTo>
                        <a:pt x="194441" y="246993"/>
                        <a:pt x="115613" y="218089"/>
                        <a:pt x="102475" y="194441"/>
                      </a:cubicBezTo>
                      <a:cubicBezTo>
                        <a:pt x="89337" y="170793"/>
                        <a:pt x="68316" y="131378"/>
                        <a:pt x="102475" y="115613"/>
                      </a:cubicBezTo>
                      <a:cubicBezTo>
                        <a:pt x="136634" y="99848"/>
                        <a:pt x="268013" y="105103"/>
                        <a:pt x="307427" y="99848"/>
                      </a:cubicBezTo>
                      <a:cubicBezTo>
                        <a:pt x="346841" y="94593"/>
                        <a:pt x="323193" y="99847"/>
                        <a:pt x="338958" y="84082"/>
                      </a:cubicBezTo>
                      <a:cubicBezTo>
                        <a:pt x="354723" y="68317"/>
                        <a:pt x="373117" y="7882"/>
                        <a:pt x="402020" y="5255"/>
                      </a:cubicBezTo>
                      <a:cubicBezTo>
                        <a:pt x="430923" y="2628"/>
                        <a:pt x="499241" y="39414"/>
                        <a:pt x="512379" y="68317"/>
                      </a:cubicBezTo>
                      <a:cubicBezTo>
                        <a:pt x="525517" y="97220"/>
                        <a:pt x="470338" y="183930"/>
                        <a:pt x="480848" y="178675"/>
                      </a:cubicBezTo>
                      <a:cubicBezTo>
                        <a:pt x="491358" y="173420"/>
                        <a:pt x="541283" y="65689"/>
                        <a:pt x="575441" y="36786"/>
                      </a:cubicBezTo>
                      <a:cubicBezTo>
                        <a:pt x="609599" y="7883"/>
                        <a:pt x="654268" y="0"/>
                        <a:pt x="685799" y="5255"/>
                      </a:cubicBezTo>
                      <a:cubicBezTo>
                        <a:pt x="717330" y="10510"/>
                        <a:pt x="761999" y="44669"/>
                        <a:pt x="764627" y="68317"/>
                      </a:cubicBezTo>
                      <a:cubicBezTo>
                        <a:pt x="767255" y="91965"/>
                        <a:pt x="696310" y="120868"/>
                        <a:pt x="701565" y="147144"/>
                      </a:cubicBezTo>
                      <a:cubicBezTo>
                        <a:pt x="706820" y="173420"/>
                        <a:pt x="743606" y="218089"/>
                        <a:pt x="796158" y="225972"/>
                      </a:cubicBezTo>
                      <a:cubicBezTo>
                        <a:pt x="848710" y="233855"/>
                        <a:pt x="982716" y="186558"/>
                        <a:pt x="1016875" y="194441"/>
                      </a:cubicBezTo>
                      <a:cubicBezTo>
                        <a:pt x="1051034" y="202324"/>
                        <a:pt x="1022131" y="246992"/>
                        <a:pt x="1001110" y="273268"/>
                      </a:cubicBezTo>
                      <a:cubicBezTo>
                        <a:pt x="980089" y="299544"/>
                        <a:pt x="924910" y="349468"/>
                        <a:pt x="890751" y="352096"/>
                      </a:cubicBezTo>
                      <a:cubicBezTo>
                        <a:pt x="856592" y="354724"/>
                        <a:pt x="817179" y="281151"/>
                        <a:pt x="796158" y="289034"/>
                      </a:cubicBezTo>
                      <a:cubicBezTo>
                        <a:pt x="775137" y="296917"/>
                        <a:pt x="793530" y="380999"/>
                        <a:pt x="764627" y="399392"/>
                      </a:cubicBezTo>
                      <a:cubicBezTo>
                        <a:pt x="735724" y="417785"/>
                        <a:pt x="662151" y="412530"/>
                        <a:pt x="622737" y="399392"/>
                      </a:cubicBezTo>
                      <a:cubicBezTo>
                        <a:pt x="583323" y="386254"/>
                        <a:pt x="538654" y="302172"/>
                        <a:pt x="528144" y="320565"/>
                      </a:cubicBezTo>
                      <a:cubicBezTo>
                        <a:pt x="517634" y="338958"/>
                        <a:pt x="580696" y="488730"/>
                        <a:pt x="559675" y="509751"/>
                      </a:cubicBezTo>
                      <a:cubicBezTo>
                        <a:pt x="538654" y="530772"/>
                        <a:pt x="430923" y="446689"/>
                        <a:pt x="402020" y="446689"/>
                      </a:cubicBezTo>
                      <a:cubicBezTo>
                        <a:pt x="373117" y="446689"/>
                        <a:pt x="404648" y="499241"/>
                        <a:pt x="386255" y="509751"/>
                      </a:cubicBezTo>
                      <a:cubicBezTo>
                        <a:pt x="367862" y="520261"/>
                        <a:pt x="310055" y="533399"/>
                        <a:pt x="291662" y="509751"/>
                      </a:cubicBezTo>
                      <a:cubicBezTo>
                        <a:pt x="273269" y="486103"/>
                        <a:pt x="291662" y="373116"/>
                        <a:pt x="275896" y="367861"/>
                      </a:cubicBezTo>
                      <a:cubicBezTo>
                        <a:pt x="260130" y="362606"/>
                        <a:pt x="202323" y="423041"/>
                        <a:pt x="197068" y="478220"/>
                      </a:cubicBezTo>
                      <a:cubicBezTo>
                        <a:pt x="191813" y="533399"/>
                        <a:pt x="239110" y="625365"/>
                        <a:pt x="244365" y="698937"/>
                      </a:cubicBezTo>
                      <a:cubicBezTo>
                        <a:pt x="249620" y="772509"/>
                        <a:pt x="197069" y="880241"/>
                        <a:pt x="212834" y="919655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23" name="Group 29"/>
                <p:cNvGrpSpPr>
                  <a:grpSpLocks/>
                </p:cNvGrpSpPr>
                <p:nvPr/>
              </p:nvGrpSpPr>
              <p:grpSpPr bwMode="auto">
                <a:xfrm>
                  <a:off x="3124201" y="3384331"/>
                  <a:ext cx="2814143" cy="1148255"/>
                  <a:chOff x="3124201" y="3384331"/>
                  <a:chExt cx="2814143" cy="1148255"/>
                </a:xfrm>
              </p:grpSpPr>
              <p:sp>
                <p:nvSpPr>
                  <p:cNvPr id="80" name="Freeform 79"/>
                  <p:cNvSpPr/>
                  <p:nvPr/>
                </p:nvSpPr>
                <p:spPr>
                  <a:xfrm>
                    <a:off x="3119618" y="3883195"/>
                    <a:ext cx="1282012" cy="641863"/>
                  </a:xfrm>
                  <a:custGeom>
                    <a:avLst/>
                    <a:gdLst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336331 w 1290145"/>
                      <a:gd name="connsiteY33" fmla="*/ 212834 h 646386"/>
                      <a:gd name="connsiteX34" fmla="*/ 478221 w 1290145"/>
                      <a:gd name="connsiteY34" fmla="*/ 307428 h 646386"/>
                      <a:gd name="connsiteX35" fmla="*/ 509752 w 1290145"/>
                      <a:gd name="connsiteY35" fmla="*/ 134007 h 646386"/>
                      <a:gd name="connsiteX36" fmla="*/ 557049 w 1290145"/>
                      <a:gd name="connsiteY36" fmla="*/ 86710 h 646386"/>
                      <a:gd name="connsiteX37" fmla="*/ 667407 w 1290145"/>
                      <a:gd name="connsiteY37" fmla="*/ 260131 h 646386"/>
                      <a:gd name="connsiteX38" fmla="*/ 683173 w 1290145"/>
                      <a:gd name="connsiteY38" fmla="*/ 134007 h 646386"/>
                      <a:gd name="connsiteX39" fmla="*/ 777766 w 1290145"/>
                      <a:gd name="connsiteY39" fmla="*/ 55179 h 646386"/>
                      <a:gd name="connsiteX40" fmla="*/ 793531 w 1290145"/>
                      <a:gd name="connsiteY40" fmla="*/ 39414 h 646386"/>
                      <a:gd name="connsiteX41" fmla="*/ 872359 w 1290145"/>
                      <a:gd name="connsiteY41" fmla="*/ 118241 h 646386"/>
                      <a:gd name="connsiteX42" fmla="*/ 951186 w 1290145"/>
                      <a:gd name="connsiteY42" fmla="*/ 7883 h 646386"/>
                      <a:gd name="connsiteX43" fmla="*/ 1030014 w 1290145"/>
                      <a:gd name="connsiteY43" fmla="*/ 70945 h 646386"/>
                      <a:gd name="connsiteX44" fmla="*/ 1093076 w 1290145"/>
                      <a:gd name="connsiteY44" fmla="*/ 102476 h 646386"/>
                      <a:gd name="connsiteX45" fmla="*/ 1140373 w 1290145"/>
                      <a:gd name="connsiteY45" fmla="*/ 134007 h 646386"/>
                      <a:gd name="connsiteX46" fmla="*/ 1140373 w 1290145"/>
                      <a:gd name="connsiteY46" fmla="*/ 149772 h 646386"/>
                      <a:gd name="connsiteX47" fmla="*/ 1045780 w 1290145"/>
                      <a:gd name="connsiteY47" fmla="*/ 212834 h 646386"/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478221 w 1290145"/>
                      <a:gd name="connsiteY33" fmla="*/ 307428 h 646386"/>
                      <a:gd name="connsiteX34" fmla="*/ 509752 w 1290145"/>
                      <a:gd name="connsiteY34" fmla="*/ 134007 h 646386"/>
                      <a:gd name="connsiteX35" fmla="*/ 557049 w 1290145"/>
                      <a:gd name="connsiteY35" fmla="*/ 86710 h 646386"/>
                      <a:gd name="connsiteX36" fmla="*/ 667407 w 1290145"/>
                      <a:gd name="connsiteY36" fmla="*/ 260131 h 646386"/>
                      <a:gd name="connsiteX37" fmla="*/ 683173 w 1290145"/>
                      <a:gd name="connsiteY37" fmla="*/ 134007 h 646386"/>
                      <a:gd name="connsiteX38" fmla="*/ 777766 w 1290145"/>
                      <a:gd name="connsiteY38" fmla="*/ 55179 h 646386"/>
                      <a:gd name="connsiteX39" fmla="*/ 793531 w 1290145"/>
                      <a:gd name="connsiteY39" fmla="*/ 39414 h 646386"/>
                      <a:gd name="connsiteX40" fmla="*/ 872359 w 1290145"/>
                      <a:gd name="connsiteY40" fmla="*/ 118241 h 646386"/>
                      <a:gd name="connsiteX41" fmla="*/ 951186 w 1290145"/>
                      <a:gd name="connsiteY41" fmla="*/ 7883 h 646386"/>
                      <a:gd name="connsiteX42" fmla="*/ 1030014 w 1290145"/>
                      <a:gd name="connsiteY42" fmla="*/ 70945 h 646386"/>
                      <a:gd name="connsiteX43" fmla="*/ 1093076 w 1290145"/>
                      <a:gd name="connsiteY43" fmla="*/ 102476 h 646386"/>
                      <a:gd name="connsiteX44" fmla="*/ 1140373 w 1290145"/>
                      <a:gd name="connsiteY44" fmla="*/ 134007 h 646386"/>
                      <a:gd name="connsiteX45" fmla="*/ 1140373 w 1290145"/>
                      <a:gd name="connsiteY45" fmla="*/ 149772 h 646386"/>
                      <a:gd name="connsiteX46" fmla="*/ 1045780 w 1290145"/>
                      <a:gd name="connsiteY46" fmla="*/ 212834 h 646386"/>
                      <a:gd name="connsiteX0" fmla="*/ 1037897 w 1282262"/>
                      <a:gd name="connsiteY0" fmla="*/ 212834 h 646386"/>
                      <a:gd name="connsiteX1" fmla="*/ 1100959 w 1282262"/>
                      <a:gd name="connsiteY1" fmla="*/ 181303 h 646386"/>
                      <a:gd name="connsiteX2" fmla="*/ 1258614 w 1282262"/>
                      <a:gd name="connsiteY2" fmla="*/ 275897 h 646386"/>
                      <a:gd name="connsiteX3" fmla="*/ 1242848 w 1282262"/>
                      <a:gd name="connsiteY3" fmla="*/ 338959 h 646386"/>
                      <a:gd name="connsiteX4" fmla="*/ 1195552 w 1282262"/>
                      <a:gd name="connsiteY4" fmla="*/ 370490 h 646386"/>
                      <a:gd name="connsiteX5" fmla="*/ 1053662 w 1282262"/>
                      <a:gd name="connsiteY5" fmla="*/ 275897 h 646386"/>
                      <a:gd name="connsiteX6" fmla="*/ 1164021 w 1282262"/>
                      <a:gd name="connsiteY6" fmla="*/ 370490 h 646386"/>
                      <a:gd name="connsiteX7" fmla="*/ 1132490 w 1282262"/>
                      <a:gd name="connsiteY7" fmla="*/ 512379 h 646386"/>
                      <a:gd name="connsiteX8" fmla="*/ 1006366 w 1282262"/>
                      <a:gd name="connsiteY8" fmla="*/ 417786 h 646386"/>
                      <a:gd name="connsiteX9" fmla="*/ 1022131 w 1282262"/>
                      <a:gd name="connsiteY9" fmla="*/ 575441 h 646386"/>
                      <a:gd name="connsiteX10" fmla="*/ 927538 w 1282262"/>
                      <a:gd name="connsiteY10" fmla="*/ 559676 h 646386"/>
                      <a:gd name="connsiteX11" fmla="*/ 848710 w 1282262"/>
                      <a:gd name="connsiteY11" fmla="*/ 512379 h 646386"/>
                      <a:gd name="connsiteX12" fmla="*/ 864476 w 1282262"/>
                      <a:gd name="connsiteY12" fmla="*/ 449317 h 646386"/>
                      <a:gd name="connsiteX13" fmla="*/ 817179 w 1282262"/>
                      <a:gd name="connsiteY13" fmla="*/ 606972 h 646386"/>
                      <a:gd name="connsiteX14" fmla="*/ 754117 w 1282262"/>
                      <a:gd name="connsiteY14" fmla="*/ 638503 h 646386"/>
                      <a:gd name="connsiteX15" fmla="*/ 691055 w 1282262"/>
                      <a:gd name="connsiteY15" fmla="*/ 559676 h 646386"/>
                      <a:gd name="connsiteX16" fmla="*/ 722586 w 1282262"/>
                      <a:gd name="connsiteY16" fmla="*/ 417786 h 646386"/>
                      <a:gd name="connsiteX17" fmla="*/ 659524 w 1282262"/>
                      <a:gd name="connsiteY17" fmla="*/ 512379 h 646386"/>
                      <a:gd name="connsiteX18" fmla="*/ 612228 w 1282262"/>
                      <a:gd name="connsiteY18" fmla="*/ 465083 h 646386"/>
                      <a:gd name="connsiteX19" fmla="*/ 627993 w 1282262"/>
                      <a:gd name="connsiteY19" fmla="*/ 402021 h 646386"/>
                      <a:gd name="connsiteX20" fmla="*/ 564931 w 1282262"/>
                      <a:gd name="connsiteY20" fmla="*/ 528145 h 646386"/>
                      <a:gd name="connsiteX21" fmla="*/ 501869 w 1282262"/>
                      <a:gd name="connsiteY21" fmla="*/ 543910 h 646386"/>
                      <a:gd name="connsiteX22" fmla="*/ 407276 w 1282262"/>
                      <a:gd name="connsiteY22" fmla="*/ 449317 h 646386"/>
                      <a:gd name="connsiteX23" fmla="*/ 486103 w 1282262"/>
                      <a:gd name="connsiteY23" fmla="*/ 386255 h 646386"/>
                      <a:gd name="connsiteX24" fmla="*/ 344214 w 1282262"/>
                      <a:gd name="connsiteY24" fmla="*/ 480848 h 646386"/>
                      <a:gd name="connsiteX25" fmla="*/ 218090 w 1282262"/>
                      <a:gd name="connsiteY25" fmla="*/ 417786 h 646386"/>
                      <a:gd name="connsiteX26" fmla="*/ 91966 w 1282262"/>
                      <a:gd name="connsiteY26" fmla="*/ 465083 h 646386"/>
                      <a:gd name="connsiteX27" fmla="*/ 13138 w 1282262"/>
                      <a:gd name="connsiteY27" fmla="*/ 402021 h 646386"/>
                      <a:gd name="connsiteX28" fmla="*/ 123497 w 1282262"/>
                      <a:gd name="connsiteY28" fmla="*/ 354724 h 646386"/>
                      <a:gd name="connsiteX29" fmla="*/ 44669 w 1282262"/>
                      <a:gd name="connsiteY29" fmla="*/ 338959 h 646386"/>
                      <a:gd name="connsiteX30" fmla="*/ 28903 w 1282262"/>
                      <a:gd name="connsiteY30" fmla="*/ 228600 h 646386"/>
                      <a:gd name="connsiteX31" fmla="*/ 218090 w 1282262"/>
                      <a:gd name="connsiteY31" fmla="*/ 134007 h 646386"/>
                      <a:gd name="connsiteX32" fmla="*/ 470338 w 1282262"/>
                      <a:gd name="connsiteY32" fmla="*/ 307428 h 646386"/>
                      <a:gd name="connsiteX33" fmla="*/ 501869 w 1282262"/>
                      <a:gd name="connsiteY33" fmla="*/ 134007 h 646386"/>
                      <a:gd name="connsiteX34" fmla="*/ 549166 w 1282262"/>
                      <a:gd name="connsiteY34" fmla="*/ 86710 h 646386"/>
                      <a:gd name="connsiteX35" fmla="*/ 659524 w 1282262"/>
                      <a:gd name="connsiteY35" fmla="*/ 260131 h 646386"/>
                      <a:gd name="connsiteX36" fmla="*/ 675290 w 1282262"/>
                      <a:gd name="connsiteY36" fmla="*/ 134007 h 646386"/>
                      <a:gd name="connsiteX37" fmla="*/ 769883 w 1282262"/>
                      <a:gd name="connsiteY37" fmla="*/ 55179 h 646386"/>
                      <a:gd name="connsiteX38" fmla="*/ 785648 w 1282262"/>
                      <a:gd name="connsiteY38" fmla="*/ 39414 h 646386"/>
                      <a:gd name="connsiteX39" fmla="*/ 864476 w 1282262"/>
                      <a:gd name="connsiteY39" fmla="*/ 118241 h 646386"/>
                      <a:gd name="connsiteX40" fmla="*/ 943303 w 1282262"/>
                      <a:gd name="connsiteY40" fmla="*/ 7883 h 646386"/>
                      <a:gd name="connsiteX41" fmla="*/ 1022131 w 1282262"/>
                      <a:gd name="connsiteY41" fmla="*/ 70945 h 646386"/>
                      <a:gd name="connsiteX42" fmla="*/ 1085193 w 1282262"/>
                      <a:gd name="connsiteY42" fmla="*/ 102476 h 646386"/>
                      <a:gd name="connsiteX43" fmla="*/ 1132490 w 1282262"/>
                      <a:gd name="connsiteY43" fmla="*/ 134007 h 646386"/>
                      <a:gd name="connsiteX44" fmla="*/ 1132490 w 1282262"/>
                      <a:gd name="connsiteY44" fmla="*/ 149772 h 646386"/>
                      <a:gd name="connsiteX45" fmla="*/ 1037897 w 1282262"/>
                      <a:gd name="connsiteY45" fmla="*/ 212834 h 6463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</a:cxnLst>
                    <a:rect l="l" t="t" r="r" b="b"/>
                    <a:pathLst>
                      <a:path w="1282262" h="646386">
                        <a:moveTo>
                          <a:pt x="1037897" y="212834"/>
                        </a:moveTo>
                        <a:cubicBezTo>
                          <a:pt x="1032642" y="218089"/>
                          <a:pt x="1064173" y="170793"/>
                          <a:pt x="1100959" y="181303"/>
                        </a:cubicBezTo>
                        <a:cubicBezTo>
                          <a:pt x="1137745" y="191814"/>
                          <a:pt x="1234966" y="249621"/>
                          <a:pt x="1258614" y="275897"/>
                        </a:cubicBezTo>
                        <a:cubicBezTo>
                          <a:pt x="1282262" y="302173"/>
                          <a:pt x="1253358" y="323194"/>
                          <a:pt x="1242848" y="338959"/>
                        </a:cubicBezTo>
                        <a:cubicBezTo>
                          <a:pt x="1232338" y="354725"/>
                          <a:pt x="1227083" y="381000"/>
                          <a:pt x="1195552" y="370490"/>
                        </a:cubicBezTo>
                        <a:cubicBezTo>
                          <a:pt x="1164021" y="359980"/>
                          <a:pt x="1058917" y="275897"/>
                          <a:pt x="1053662" y="275897"/>
                        </a:cubicBezTo>
                        <a:cubicBezTo>
                          <a:pt x="1048407" y="275897"/>
                          <a:pt x="1150883" y="331076"/>
                          <a:pt x="1164021" y="370490"/>
                        </a:cubicBezTo>
                        <a:cubicBezTo>
                          <a:pt x="1177159" y="409904"/>
                          <a:pt x="1158766" y="504496"/>
                          <a:pt x="1132490" y="512379"/>
                        </a:cubicBezTo>
                        <a:cubicBezTo>
                          <a:pt x="1106214" y="520262"/>
                          <a:pt x="1024759" y="407276"/>
                          <a:pt x="1006366" y="417786"/>
                        </a:cubicBezTo>
                        <a:cubicBezTo>
                          <a:pt x="987973" y="428296"/>
                          <a:pt x="1035269" y="551793"/>
                          <a:pt x="1022131" y="575441"/>
                        </a:cubicBezTo>
                        <a:cubicBezTo>
                          <a:pt x="1008993" y="599089"/>
                          <a:pt x="956442" y="570186"/>
                          <a:pt x="927538" y="559676"/>
                        </a:cubicBezTo>
                        <a:cubicBezTo>
                          <a:pt x="898634" y="549166"/>
                          <a:pt x="859220" y="530772"/>
                          <a:pt x="848710" y="512379"/>
                        </a:cubicBezTo>
                        <a:cubicBezTo>
                          <a:pt x="838200" y="493986"/>
                          <a:pt x="869731" y="433552"/>
                          <a:pt x="864476" y="449317"/>
                        </a:cubicBezTo>
                        <a:cubicBezTo>
                          <a:pt x="859221" y="465082"/>
                          <a:pt x="835572" y="575441"/>
                          <a:pt x="817179" y="606972"/>
                        </a:cubicBezTo>
                        <a:cubicBezTo>
                          <a:pt x="798786" y="638503"/>
                          <a:pt x="775138" y="646386"/>
                          <a:pt x="754117" y="638503"/>
                        </a:cubicBezTo>
                        <a:cubicBezTo>
                          <a:pt x="733096" y="630620"/>
                          <a:pt x="696310" y="596462"/>
                          <a:pt x="691055" y="559676"/>
                        </a:cubicBezTo>
                        <a:cubicBezTo>
                          <a:pt x="685800" y="522890"/>
                          <a:pt x="727841" y="425669"/>
                          <a:pt x="722586" y="417786"/>
                        </a:cubicBezTo>
                        <a:cubicBezTo>
                          <a:pt x="717331" y="409903"/>
                          <a:pt x="677917" y="504496"/>
                          <a:pt x="659524" y="512379"/>
                        </a:cubicBezTo>
                        <a:cubicBezTo>
                          <a:pt x="641131" y="520262"/>
                          <a:pt x="617483" y="483476"/>
                          <a:pt x="612228" y="465083"/>
                        </a:cubicBezTo>
                        <a:cubicBezTo>
                          <a:pt x="606973" y="446690"/>
                          <a:pt x="635876" y="391511"/>
                          <a:pt x="627993" y="402021"/>
                        </a:cubicBezTo>
                        <a:cubicBezTo>
                          <a:pt x="620110" y="412531"/>
                          <a:pt x="585952" y="504497"/>
                          <a:pt x="564931" y="528145"/>
                        </a:cubicBezTo>
                        <a:cubicBezTo>
                          <a:pt x="543910" y="551793"/>
                          <a:pt x="528145" y="557048"/>
                          <a:pt x="501869" y="543910"/>
                        </a:cubicBezTo>
                        <a:cubicBezTo>
                          <a:pt x="475593" y="530772"/>
                          <a:pt x="409904" y="475593"/>
                          <a:pt x="407276" y="449317"/>
                        </a:cubicBezTo>
                        <a:cubicBezTo>
                          <a:pt x="404648" y="423041"/>
                          <a:pt x="496613" y="381000"/>
                          <a:pt x="486103" y="386255"/>
                        </a:cubicBezTo>
                        <a:cubicBezTo>
                          <a:pt x="475593" y="391510"/>
                          <a:pt x="388883" y="475593"/>
                          <a:pt x="344214" y="480848"/>
                        </a:cubicBezTo>
                        <a:cubicBezTo>
                          <a:pt x="299545" y="486103"/>
                          <a:pt x="260131" y="420413"/>
                          <a:pt x="218090" y="417786"/>
                        </a:cubicBezTo>
                        <a:cubicBezTo>
                          <a:pt x="176049" y="415159"/>
                          <a:pt x="126125" y="467710"/>
                          <a:pt x="91966" y="465083"/>
                        </a:cubicBezTo>
                        <a:cubicBezTo>
                          <a:pt x="57807" y="462456"/>
                          <a:pt x="7883" y="420414"/>
                          <a:pt x="13138" y="402021"/>
                        </a:cubicBezTo>
                        <a:cubicBezTo>
                          <a:pt x="18393" y="383628"/>
                          <a:pt x="118242" y="365234"/>
                          <a:pt x="123497" y="354724"/>
                        </a:cubicBezTo>
                        <a:cubicBezTo>
                          <a:pt x="128752" y="344214"/>
                          <a:pt x="60435" y="359980"/>
                          <a:pt x="44669" y="338959"/>
                        </a:cubicBezTo>
                        <a:cubicBezTo>
                          <a:pt x="28903" y="317938"/>
                          <a:pt x="0" y="262759"/>
                          <a:pt x="28903" y="228600"/>
                        </a:cubicBezTo>
                        <a:cubicBezTo>
                          <a:pt x="57807" y="194441"/>
                          <a:pt x="144517" y="120869"/>
                          <a:pt x="218090" y="134007"/>
                        </a:cubicBezTo>
                        <a:cubicBezTo>
                          <a:pt x="291663" y="147145"/>
                          <a:pt x="423042" y="307428"/>
                          <a:pt x="470338" y="307428"/>
                        </a:cubicBezTo>
                        <a:cubicBezTo>
                          <a:pt x="517634" y="307428"/>
                          <a:pt x="488731" y="170793"/>
                          <a:pt x="501869" y="134007"/>
                        </a:cubicBezTo>
                        <a:cubicBezTo>
                          <a:pt x="515007" y="97221"/>
                          <a:pt x="522890" y="65689"/>
                          <a:pt x="549166" y="86710"/>
                        </a:cubicBezTo>
                        <a:cubicBezTo>
                          <a:pt x="575442" y="107731"/>
                          <a:pt x="638503" y="252248"/>
                          <a:pt x="659524" y="260131"/>
                        </a:cubicBezTo>
                        <a:cubicBezTo>
                          <a:pt x="680545" y="268014"/>
                          <a:pt x="656897" y="168166"/>
                          <a:pt x="675290" y="134007"/>
                        </a:cubicBezTo>
                        <a:cubicBezTo>
                          <a:pt x="693683" y="99848"/>
                          <a:pt x="751490" y="70944"/>
                          <a:pt x="769883" y="55179"/>
                        </a:cubicBezTo>
                        <a:cubicBezTo>
                          <a:pt x="788276" y="39414"/>
                          <a:pt x="769883" y="28904"/>
                          <a:pt x="785648" y="39414"/>
                        </a:cubicBezTo>
                        <a:cubicBezTo>
                          <a:pt x="801414" y="49924"/>
                          <a:pt x="838200" y="123496"/>
                          <a:pt x="864476" y="118241"/>
                        </a:cubicBezTo>
                        <a:cubicBezTo>
                          <a:pt x="890752" y="112986"/>
                          <a:pt x="917027" y="15766"/>
                          <a:pt x="943303" y="7883"/>
                        </a:cubicBezTo>
                        <a:cubicBezTo>
                          <a:pt x="969579" y="0"/>
                          <a:pt x="998483" y="55180"/>
                          <a:pt x="1022131" y="70945"/>
                        </a:cubicBezTo>
                        <a:cubicBezTo>
                          <a:pt x="1045779" y="86710"/>
                          <a:pt x="1066800" y="91966"/>
                          <a:pt x="1085193" y="102476"/>
                        </a:cubicBezTo>
                        <a:cubicBezTo>
                          <a:pt x="1103586" y="112986"/>
                          <a:pt x="1124607" y="126124"/>
                          <a:pt x="1132490" y="134007"/>
                        </a:cubicBezTo>
                        <a:cubicBezTo>
                          <a:pt x="1140373" y="141890"/>
                          <a:pt x="1148255" y="136634"/>
                          <a:pt x="1132490" y="149772"/>
                        </a:cubicBezTo>
                        <a:cubicBezTo>
                          <a:pt x="1116725" y="162910"/>
                          <a:pt x="1043152" y="207579"/>
                          <a:pt x="1037897" y="212834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81" name="Freeform 80"/>
                  <p:cNvSpPr/>
                  <p:nvPr/>
                </p:nvSpPr>
                <p:spPr>
                  <a:xfrm>
                    <a:off x="3196316" y="3381368"/>
                    <a:ext cx="2739350" cy="886943"/>
                  </a:xfrm>
                  <a:custGeom>
                    <a:avLst/>
                    <a:gdLst>
                      <a:gd name="connsiteX0" fmla="*/ 2627 w 2740571"/>
                      <a:gd name="connsiteY0" fmla="*/ 99848 h 890752"/>
                      <a:gd name="connsiteX1" fmla="*/ 49924 w 2740571"/>
                      <a:gd name="connsiteY1" fmla="*/ 5255 h 890752"/>
                      <a:gd name="connsiteX2" fmla="*/ 176048 w 2740571"/>
                      <a:gd name="connsiteY2" fmla="*/ 68317 h 890752"/>
                      <a:gd name="connsiteX3" fmla="*/ 302172 w 2740571"/>
                      <a:gd name="connsiteY3" fmla="*/ 210207 h 890752"/>
                      <a:gd name="connsiteX4" fmla="*/ 333703 w 2740571"/>
                      <a:gd name="connsiteY4" fmla="*/ 52552 h 890752"/>
                      <a:gd name="connsiteX5" fmla="*/ 444061 w 2740571"/>
                      <a:gd name="connsiteY5" fmla="*/ 52552 h 890752"/>
                      <a:gd name="connsiteX6" fmla="*/ 522889 w 2740571"/>
                      <a:gd name="connsiteY6" fmla="*/ 241738 h 890752"/>
                      <a:gd name="connsiteX7" fmla="*/ 649013 w 2740571"/>
                      <a:gd name="connsiteY7" fmla="*/ 194441 h 890752"/>
                      <a:gd name="connsiteX8" fmla="*/ 806668 w 2740571"/>
                      <a:gd name="connsiteY8" fmla="*/ 257503 h 890752"/>
                      <a:gd name="connsiteX9" fmla="*/ 853965 w 2740571"/>
                      <a:gd name="connsiteY9" fmla="*/ 194441 h 890752"/>
                      <a:gd name="connsiteX10" fmla="*/ 932793 w 2740571"/>
                      <a:gd name="connsiteY10" fmla="*/ 241738 h 890752"/>
                      <a:gd name="connsiteX11" fmla="*/ 932793 w 2740571"/>
                      <a:gd name="connsiteY11" fmla="*/ 304800 h 890752"/>
                      <a:gd name="connsiteX12" fmla="*/ 1058917 w 2740571"/>
                      <a:gd name="connsiteY12" fmla="*/ 178676 h 890752"/>
                      <a:gd name="connsiteX13" fmla="*/ 1153510 w 2740571"/>
                      <a:gd name="connsiteY13" fmla="*/ 162910 h 890752"/>
                      <a:gd name="connsiteX14" fmla="*/ 1153510 w 2740571"/>
                      <a:gd name="connsiteY14" fmla="*/ 289035 h 890752"/>
                      <a:gd name="connsiteX15" fmla="*/ 1358461 w 2740571"/>
                      <a:gd name="connsiteY15" fmla="*/ 147145 h 890752"/>
                      <a:gd name="connsiteX16" fmla="*/ 1468820 w 2740571"/>
                      <a:gd name="connsiteY16" fmla="*/ 178676 h 890752"/>
                      <a:gd name="connsiteX17" fmla="*/ 1453055 w 2740571"/>
                      <a:gd name="connsiteY17" fmla="*/ 320566 h 890752"/>
                      <a:gd name="connsiteX18" fmla="*/ 1594944 w 2740571"/>
                      <a:gd name="connsiteY18" fmla="*/ 289035 h 890752"/>
                      <a:gd name="connsiteX19" fmla="*/ 1594944 w 2740571"/>
                      <a:gd name="connsiteY19" fmla="*/ 210207 h 890752"/>
                      <a:gd name="connsiteX20" fmla="*/ 1689537 w 2740571"/>
                      <a:gd name="connsiteY20" fmla="*/ 241738 h 890752"/>
                      <a:gd name="connsiteX21" fmla="*/ 1721068 w 2740571"/>
                      <a:gd name="connsiteY21" fmla="*/ 147145 h 890752"/>
                      <a:gd name="connsiteX22" fmla="*/ 1862958 w 2740571"/>
                      <a:gd name="connsiteY22" fmla="*/ 210207 h 890752"/>
                      <a:gd name="connsiteX23" fmla="*/ 1989082 w 2740571"/>
                      <a:gd name="connsiteY23" fmla="*/ 225972 h 890752"/>
                      <a:gd name="connsiteX24" fmla="*/ 1989082 w 2740571"/>
                      <a:gd name="connsiteY24" fmla="*/ 320566 h 890752"/>
                      <a:gd name="connsiteX25" fmla="*/ 1941786 w 2740571"/>
                      <a:gd name="connsiteY25" fmla="*/ 367862 h 890752"/>
                      <a:gd name="connsiteX26" fmla="*/ 2083675 w 2740571"/>
                      <a:gd name="connsiteY26" fmla="*/ 289035 h 890752"/>
                      <a:gd name="connsiteX27" fmla="*/ 2209799 w 2740571"/>
                      <a:gd name="connsiteY27" fmla="*/ 178676 h 890752"/>
                      <a:gd name="connsiteX28" fmla="*/ 2304393 w 2740571"/>
                      <a:gd name="connsiteY28" fmla="*/ 304800 h 890752"/>
                      <a:gd name="connsiteX29" fmla="*/ 2304393 w 2740571"/>
                      <a:gd name="connsiteY29" fmla="*/ 352097 h 890752"/>
                      <a:gd name="connsiteX30" fmla="*/ 2130972 w 2740571"/>
                      <a:gd name="connsiteY30" fmla="*/ 446690 h 890752"/>
                      <a:gd name="connsiteX31" fmla="*/ 2288627 w 2740571"/>
                      <a:gd name="connsiteY31" fmla="*/ 478221 h 890752"/>
                      <a:gd name="connsiteX32" fmla="*/ 2430517 w 2740571"/>
                      <a:gd name="connsiteY32" fmla="*/ 352097 h 890752"/>
                      <a:gd name="connsiteX33" fmla="*/ 2525110 w 2740571"/>
                      <a:gd name="connsiteY33" fmla="*/ 415159 h 890752"/>
                      <a:gd name="connsiteX34" fmla="*/ 2525110 w 2740571"/>
                      <a:gd name="connsiteY34" fmla="*/ 509752 h 890752"/>
                      <a:gd name="connsiteX35" fmla="*/ 2430517 w 2740571"/>
                      <a:gd name="connsiteY35" fmla="*/ 557048 h 890752"/>
                      <a:gd name="connsiteX36" fmla="*/ 2588172 w 2740571"/>
                      <a:gd name="connsiteY36" fmla="*/ 525517 h 890752"/>
                      <a:gd name="connsiteX37" fmla="*/ 2666999 w 2740571"/>
                      <a:gd name="connsiteY37" fmla="*/ 462455 h 890752"/>
                      <a:gd name="connsiteX38" fmla="*/ 2730061 w 2740571"/>
                      <a:gd name="connsiteY38" fmla="*/ 572814 h 890752"/>
                      <a:gd name="connsiteX39" fmla="*/ 2603937 w 2740571"/>
                      <a:gd name="connsiteY39" fmla="*/ 667407 h 890752"/>
                      <a:gd name="connsiteX40" fmla="*/ 2477813 w 2740571"/>
                      <a:gd name="connsiteY40" fmla="*/ 651641 h 890752"/>
                      <a:gd name="connsiteX41" fmla="*/ 2588172 w 2740571"/>
                      <a:gd name="connsiteY41" fmla="*/ 698938 h 890752"/>
                      <a:gd name="connsiteX42" fmla="*/ 2556641 w 2740571"/>
                      <a:gd name="connsiteY42" fmla="*/ 746235 h 890752"/>
                      <a:gd name="connsiteX43" fmla="*/ 2414751 w 2740571"/>
                      <a:gd name="connsiteY43" fmla="*/ 762000 h 890752"/>
                      <a:gd name="connsiteX44" fmla="*/ 2477813 w 2740571"/>
                      <a:gd name="connsiteY44" fmla="*/ 840828 h 890752"/>
                      <a:gd name="connsiteX45" fmla="*/ 2304393 w 2740571"/>
                      <a:gd name="connsiteY45" fmla="*/ 872359 h 890752"/>
                      <a:gd name="connsiteX46" fmla="*/ 2099441 w 2740571"/>
                      <a:gd name="connsiteY46" fmla="*/ 762000 h 890752"/>
                      <a:gd name="connsiteX47" fmla="*/ 2130972 w 2740571"/>
                      <a:gd name="connsiteY47" fmla="*/ 856593 h 890752"/>
                      <a:gd name="connsiteX48" fmla="*/ 1989082 w 2740571"/>
                      <a:gd name="connsiteY48" fmla="*/ 872359 h 890752"/>
                      <a:gd name="connsiteX49" fmla="*/ 1957551 w 2740571"/>
                      <a:gd name="connsiteY49" fmla="*/ 746235 h 890752"/>
                      <a:gd name="connsiteX50" fmla="*/ 1926020 w 2740571"/>
                      <a:gd name="connsiteY50" fmla="*/ 793531 h 890752"/>
                      <a:gd name="connsiteX51" fmla="*/ 1831427 w 2740571"/>
                      <a:gd name="connsiteY51" fmla="*/ 777766 h 890752"/>
                      <a:gd name="connsiteX52" fmla="*/ 1831427 w 2740571"/>
                      <a:gd name="connsiteY52" fmla="*/ 730469 h 890752"/>
                      <a:gd name="connsiteX53" fmla="*/ 1673772 w 2740571"/>
                      <a:gd name="connsiteY53" fmla="*/ 746235 h 890752"/>
                      <a:gd name="connsiteX54" fmla="*/ 1689537 w 2740571"/>
                      <a:gd name="connsiteY54" fmla="*/ 635876 h 890752"/>
                      <a:gd name="connsiteX55" fmla="*/ 1689537 w 2740571"/>
                      <a:gd name="connsiteY55" fmla="*/ 714703 h 890752"/>
                      <a:gd name="connsiteX56" fmla="*/ 1579179 w 2740571"/>
                      <a:gd name="connsiteY56" fmla="*/ 714703 h 890752"/>
                      <a:gd name="connsiteX57" fmla="*/ 1547648 w 2740571"/>
                      <a:gd name="connsiteY57" fmla="*/ 683172 h 890752"/>
                      <a:gd name="connsiteX58" fmla="*/ 1437289 w 2740571"/>
                      <a:gd name="connsiteY58" fmla="*/ 840828 h 890752"/>
                      <a:gd name="connsiteX59" fmla="*/ 1358461 w 2740571"/>
                      <a:gd name="connsiteY59" fmla="*/ 809297 h 890752"/>
                      <a:gd name="connsiteX60" fmla="*/ 1405758 w 2740571"/>
                      <a:gd name="connsiteY60" fmla="*/ 635876 h 890752"/>
                      <a:gd name="connsiteX61" fmla="*/ 1342696 w 2740571"/>
                      <a:gd name="connsiteY61" fmla="*/ 698938 h 890752"/>
                      <a:gd name="connsiteX62" fmla="*/ 1232337 w 2740571"/>
                      <a:gd name="connsiteY62" fmla="*/ 683172 h 890752"/>
                      <a:gd name="connsiteX63" fmla="*/ 1374227 w 2740571"/>
                      <a:gd name="connsiteY63" fmla="*/ 509752 h 890752"/>
                      <a:gd name="connsiteX64" fmla="*/ 1342696 w 2740571"/>
                      <a:gd name="connsiteY64" fmla="*/ 509752 h 890752"/>
                      <a:gd name="connsiteX65" fmla="*/ 1326930 w 2740571"/>
                      <a:gd name="connsiteY65" fmla="*/ 462455 h 890752"/>
                      <a:gd name="connsiteX66" fmla="*/ 1295399 w 2740571"/>
                      <a:gd name="connsiteY66" fmla="*/ 509752 h 890752"/>
                      <a:gd name="connsiteX67" fmla="*/ 1248103 w 2740571"/>
                      <a:gd name="connsiteY67" fmla="*/ 541283 h 890752"/>
                      <a:gd name="connsiteX68" fmla="*/ 1169275 w 2740571"/>
                      <a:gd name="connsiteY68" fmla="*/ 525517 h 890752"/>
                      <a:gd name="connsiteX69" fmla="*/ 1090448 w 2740571"/>
                      <a:gd name="connsiteY69" fmla="*/ 430924 h 890752"/>
                      <a:gd name="connsiteX70" fmla="*/ 1169275 w 2740571"/>
                      <a:gd name="connsiteY70" fmla="*/ 541283 h 890752"/>
                      <a:gd name="connsiteX71" fmla="*/ 1074682 w 2740571"/>
                      <a:gd name="connsiteY71" fmla="*/ 557048 h 890752"/>
                      <a:gd name="connsiteX72" fmla="*/ 964324 w 2740571"/>
                      <a:gd name="connsiteY72" fmla="*/ 446690 h 890752"/>
                      <a:gd name="connsiteX73" fmla="*/ 995855 w 2740571"/>
                      <a:gd name="connsiteY73" fmla="*/ 572814 h 890752"/>
                      <a:gd name="connsiteX74" fmla="*/ 869730 w 2740571"/>
                      <a:gd name="connsiteY74" fmla="*/ 509752 h 890752"/>
                      <a:gd name="connsiteX75" fmla="*/ 822434 w 2740571"/>
                      <a:gd name="connsiteY75" fmla="*/ 620110 h 890752"/>
                      <a:gd name="connsiteX76" fmla="*/ 727841 w 2740571"/>
                      <a:gd name="connsiteY76" fmla="*/ 588579 h 890752"/>
                      <a:gd name="connsiteX77" fmla="*/ 727841 w 2740571"/>
                      <a:gd name="connsiteY77" fmla="*/ 525517 h 890752"/>
                      <a:gd name="connsiteX78" fmla="*/ 554420 w 2740571"/>
                      <a:gd name="connsiteY78" fmla="*/ 651641 h 890752"/>
                      <a:gd name="connsiteX79" fmla="*/ 491358 w 2740571"/>
                      <a:gd name="connsiteY79" fmla="*/ 588579 h 890752"/>
                      <a:gd name="connsiteX80" fmla="*/ 538655 w 2740571"/>
                      <a:gd name="connsiteY80" fmla="*/ 509752 h 890752"/>
                      <a:gd name="connsiteX81" fmla="*/ 444061 w 2740571"/>
                      <a:gd name="connsiteY81" fmla="*/ 525517 h 890752"/>
                      <a:gd name="connsiteX82" fmla="*/ 428296 w 2740571"/>
                      <a:gd name="connsiteY82" fmla="*/ 462455 h 890752"/>
                      <a:gd name="connsiteX83" fmla="*/ 317937 w 2740571"/>
                      <a:gd name="connsiteY83" fmla="*/ 509752 h 890752"/>
                      <a:gd name="connsiteX84" fmla="*/ 207579 w 2740571"/>
                      <a:gd name="connsiteY84" fmla="*/ 493986 h 890752"/>
                      <a:gd name="connsiteX85" fmla="*/ 191813 w 2740571"/>
                      <a:gd name="connsiteY85" fmla="*/ 415159 h 890752"/>
                      <a:gd name="connsiteX86" fmla="*/ 18393 w 2740571"/>
                      <a:gd name="connsiteY86" fmla="*/ 336331 h 890752"/>
                      <a:gd name="connsiteX87" fmla="*/ 160282 w 2740571"/>
                      <a:gd name="connsiteY87" fmla="*/ 241738 h 890752"/>
                      <a:gd name="connsiteX88" fmla="*/ 65689 w 2740571"/>
                      <a:gd name="connsiteY88" fmla="*/ 194441 h 890752"/>
                      <a:gd name="connsiteX89" fmla="*/ 2627 w 2740571"/>
                      <a:gd name="connsiteY89" fmla="*/ 99848 h 8907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  <a:cxn ang="0">
                        <a:pos x="connsiteX70" y="connsiteY70"/>
                      </a:cxn>
                      <a:cxn ang="0">
                        <a:pos x="connsiteX71" y="connsiteY71"/>
                      </a:cxn>
                      <a:cxn ang="0">
                        <a:pos x="connsiteX72" y="connsiteY72"/>
                      </a:cxn>
                      <a:cxn ang="0">
                        <a:pos x="connsiteX73" y="connsiteY73"/>
                      </a:cxn>
                      <a:cxn ang="0">
                        <a:pos x="connsiteX74" y="connsiteY74"/>
                      </a:cxn>
                      <a:cxn ang="0">
                        <a:pos x="connsiteX75" y="connsiteY75"/>
                      </a:cxn>
                      <a:cxn ang="0">
                        <a:pos x="connsiteX76" y="connsiteY76"/>
                      </a:cxn>
                      <a:cxn ang="0">
                        <a:pos x="connsiteX77" y="connsiteY77"/>
                      </a:cxn>
                      <a:cxn ang="0">
                        <a:pos x="connsiteX78" y="connsiteY78"/>
                      </a:cxn>
                      <a:cxn ang="0">
                        <a:pos x="connsiteX79" y="connsiteY79"/>
                      </a:cxn>
                      <a:cxn ang="0">
                        <a:pos x="connsiteX80" y="connsiteY80"/>
                      </a:cxn>
                      <a:cxn ang="0">
                        <a:pos x="connsiteX81" y="connsiteY81"/>
                      </a:cxn>
                      <a:cxn ang="0">
                        <a:pos x="connsiteX82" y="connsiteY82"/>
                      </a:cxn>
                      <a:cxn ang="0">
                        <a:pos x="connsiteX83" y="connsiteY83"/>
                      </a:cxn>
                      <a:cxn ang="0">
                        <a:pos x="connsiteX84" y="connsiteY84"/>
                      </a:cxn>
                      <a:cxn ang="0">
                        <a:pos x="connsiteX85" y="connsiteY85"/>
                      </a:cxn>
                      <a:cxn ang="0">
                        <a:pos x="connsiteX86" y="connsiteY86"/>
                      </a:cxn>
                      <a:cxn ang="0">
                        <a:pos x="connsiteX87" y="connsiteY87"/>
                      </a:cxn>
                      <a:cxn ang="0">
                        <a:pos x="connsiteX88" y="connsiteY88"/>
                      </a:cxn>
                      <a:cxn ang="0">
                        <a:pos x="connsiteX89" y="connsiteY89"/>
                      </a:cxn>
                    </a:cxnLst>
                    <a:rect l="l" t="t" r="r" b="b"/>
                    <a:pathLst>
                      <a:path w="2740571" h="890752">
                        <a:moveTo>
                          <a:pt x="2627" y="99848"/>
                        </a:moveTo>
                        <a:cubicBezTo>
                          <a:pt x="0" y="68317"/>
                          <a:pt x="21020" y="10510"/>
                          <a:pt x="49924" y="5255"/>
                        </a:cubicBezTo>
                        <a:cubicBezTo>
                          <a:pt x="78828" y="0"/>
                          <a:pt x="134007" y="34158"/>
                          <a:pt x="176048" y="68317"/>
                        </a:cubicBezTo>
                        <a:cubicBezTo>
                          <a:pt x="218089" y="102476"/>
                          <a:pt x="275896" y="212835"/>
                          <a:pt x="302172" y="210207"/>
                        </a:cubicBezTo>
                        <a:cubicBezTo>
                          <a:pt x="328448" y="207580"/>
                          <a:pt x="310055" y="78828"/>
                          <a:pt x="333703" y="52552"/>
                        </a:cubicBezTo>
                        <a:cubicBezTo>
                          <a:pt x="357351" y="26276"/>
                          <a:pt x="412530" y="21021"/>
                          <a:pt x="444061" y="52552"/>
                        </a:cubicBezTo>
                        <a:cubicBezTo>
                          <a:pt x="475592" y="84083"/>
                          <a:pt x="488730" y="218090"/>
                          <a:pt x="522889" y="241738"/>
                        </a:cubicBezTo>
                        <a:cubicBezTo>
                          <a:pt x="557048" y="265386"/>
                          <a:pt x="601717" y="191814"/>
                          <a:pt x="649013" y="194441"/>
                        </a:cubicBezTo>
                        <a:cubicBezTo>
                          <a:pt x="696310" y="197069"/>
                          <a:pt x="772509" y="257503"/>
                          <a:pt x="806668" y="257503"/>
                        </a:cubicBezTo>
                        <a:cubicBezTo>
                          <a:pt x="840827" y="257503"/>
                          <a:pt x="832944" y="197068"/>
                          <a:pt x="853965" y="194441"/>
                        </a:cubicBezTo>
                        <a:cubicBezTo>
                          <a:pt x="874986" y="191814"/>
                          <a:pt x="919655" y="223345"/>
                          <a:pt x="932793" y="241738"/>
                        </a:cubicBezTo>
                        <a:cubicBezTo>
                          <a:pt x="945931" y="260131"/>
                          <a:pt x="911772" y="315310"/>
                          <a:pt x="932793" y="304800"/>
                        </a:cubicBezTo>
                        <a:cubicBezTo>
                          <a:pt x="953814" y="294290"/>
                          <a:pt x="1022131" y="202324"/>
                          <a:pt x="1058917" y="178676"/>
                        </a:cubicBezTo>
                        <a:cubicBezTo>
                          <a:pt x="1095703" y="155028"/>
                          <a:pt x="1137745" y="144517"/>
                          <a:pt x="1153510" y="162910"/>
                        </a:cubicBezTo>
                        <a:cubicBezTo>
                          <a:pt x="1169275" y="181303"/>
                          <a:pt x="1119352" y="291662"/>
                          <a:pt x="1153510" y="289035"/>
                        </a:cubicBezTo>
                        <a:cubicBezTo>
                          <a:pt x="1187668" y="286408"/>
                          <a:pt x="1305909" y="165538"/>
                          <a:pt x="1358461" y="147145"/>
                        </a:cubicBezTo>
                        <a:cubicBezTo>
                          <a:pt x="1411013" y="128752"/>
                          <a:pt x="1453054" y="149772"/>
                          <a:pt x="1468820" y="178676"/>
                        </a:cubicBezTo>
                        <a:cubicBezTo>
                          <a:pt x="1484586" y="207580"/>
                          <a:pt x="1432034" y="302173"/>
                          <a:pt x="1453055" y="320566"/>
                        </a:cubicBezTo>
                        <a:cubicBezTo>
                          <a:pt x="1474076" y="338959"/>
                          <a:pt x="1571296" y="307428"/>
                          <a:pt x="1594944" y="289035"/>
                        </a:cubicBezTo>
                        <a:cubicBezTo>
                          <a:pt x="1618592" y="270642"/>
                          <a:pt x="1579179" y="218090"/>
                          <a:pt x="1594944" y="210207"/>
                        </a:cubicBezTo>
                        <a:cubicBezTo>
                          <a:pt x="1610710" y="202324"/>
                          <a:pt x="1668516" y="252248"/>
                          <a:pt x="1689537" y="241738"/>
                        </a:cubicBezTo>
                        <a:cubicBezTo>
                          <a:pt x="1710558" y="231228"/>
                          <a:pt x="1692164" y="152400"/>
                          <a:pt x="1721068" y="147145"/>
                        </a:cubicBezTo>
                        <a:cubicBezTo>
                          <a:pt x="1749972" y="141890"/>
                          <a:pt x="1818289" y="197069"/>
                          <a:pt x="1862958" y="210207"/>
                        </a:cubicBezTo>
                        <a:cubicBezTo>
                          <a:pt x="1907627" y="223345"/>
                          <a:pt x="1968061" y="207579"/>
                          <a:pt x="1989082" y="225972"/>
                        </a:cubicBezTo>
                        <a:cubicBezTo>
                          <a:pt x="2010103" y="244365"/>
                          <a:pt x="1996965" y="296918"/>
                          <a:pt x="1989082" y="320566"/>
                        </a:cubicBezTo>
                        <a:cubicBezTo>
                          <a:pt x="1981199" y="344214"/>
                          <a:pt x="1926021" y="373117"/>
                          <a:pt x="1941786" y="367862"/>
                        </a:cubicBezTo>
                        <a:cubicBezTo>
                          <a:pt x="1957551" y="362607"/>
                          <a:pt x="2039006" y="320566"/>
                          <a:pt x="2083675" y="289035"/>
                        </a:cubicBezTo>
                        <a:cubicBezTo>
                          <a:pt x="2128344" y="257504"/>
                          <a:pt x="2173013" y="176049"/>
                          <a:pt x="2209799" y="178676"/>
                        </a:cubicBezTo>
                        <a:cubicBezTo>
                          <a:pt x="2246585" y="181303"/>
                          <a:pt x="2288627" y="275896"/>
                          <a:pt x="2304393" y="304800"/>
                        </a:cubicBezTo>
                        <a:cubicBezTo>
                          <a:pt x="2320159" y="333704"/>
                          <a:pt x="2333296" y="328449"/>
                          <a:pt x="2304393" y="352097"/>
                        </a:cubicBezTo>
                        <a:cubicBezTo>
                          <a:pt x="2275490" y="375745"/>
                          <a:pt x="2133600" y="425669"/>
                          <a:pt x="2130972" y="446690"/>
                        </a:cubicBezTo>
                        <a:cubicBezTo>
                          <a:pt x="2128344" y="467711"/>
                          <a:pt x="2238703" y="493986"/>
                          <a:pt x="2288627" y="478221"/>
                        </a:cubicBezTo>
                        <a:cubicBezTo>
                          <a:pt x="2338551" y="462456"/>
                          <a:pt x="2391103" y="362607"/>
                          <a:pt x="2430517" y="352097"/>
                        </a:cubicBezTo>
                        <a:cubicBezTo>
                          <a:pt x="2469931" y="341587"/>
                          <a:pt x="2509345" y="388883"/>
                          <a:pt x="2525110" y="415159"/>
                        </a:cubicBezTo>
                        <a:cubicBezTo>
                          <a:pt x="2540875" y="441435"/>
                          <a:pt x="2540875" y="486104"/>
                          <a:pt x="2525110" y="509752"/>
                        </a:cubicBezTo>
                        <a:cubicBezTo>
                          <a:pt x="2509345" y="533400"/>
                          <a:pt x="2420007" y="554420"/>
                          <a:pt x="2430517" y="557048"/>
                        </a:cubicBezTo>
                        <a:cubicBezTo>
                          <a:pt x="2441027" y="559676"/>
                          <a:pt x="2548758" y="541282"/>
                          <a:pt x="2588172" y="525517"/>
                        </a:cubicBezTo>
                        <a:cubicBezTo>
                          <a:pt x="2627586" y="509752"/>
                          <a:pt x="2643351" y="454572"/>
                          <a:pt x="2666999" y="462455"/>
                        </a:cubicBezTo>
                        <a:cubicBezTo>
                          <a:pt x="2690647" y="470338"/>
                          <a:pt x="2740571" y="538655"/>
                          <a:pt x="2730061" y="572814"/>
                        </a:cubicBezTo>
                        <a:cubicBezTo>
                          <a:pt x="2719551" y="606973"/>
                          <a:pt x="2645978" y="654269"/>
                          <a:pt x="2603937" y="667407"/>
                        </a:cubicBezTo>
                        <a:cubicBezTo>
                          <a:pt x="2561896" y="680545"/>
                          <a:pt x="2480440" y="646386"/>
                          <a:pt x="2477813" y="651641"/>
                        </a:cubicBezTo>
                        <a:cubicBezTo>
                          <a:pt x="2475186" y="656896"/>
                          <a:pt x="2575034" y="683172"/>
                          <a:pt x="2588172" y="698938"/>
                        </a:cubicBezTo>
                        <a:cubicBezTo>
                          <a:pt x="2601310" y="714704"/>
                          <a:pt x="2585545" y="735725"/>
                          <a:pt x="2556641" y="746235"/>
                        </a:cubicBezTo>
                        <a:cubicBezTo>
                          <a:pt x="2527737" y="756745"/>
                          <a:pt x="2427889" y="746235"/>
                          <a:pt x="2414751" y="762000"/>
                        </a:cubicBezTo>
                        <a:cubicBezTo>
                          <a:pt x="2401613" y="777765"/>
                          <a:pt x="2496206" y="822435"/>
                          <a:pt x="2477813" y="840828"/>
                        </a:cubicBezTo>
                        <a:cubicBezTo>
                          <a:pt x="2459420" y="859221"/>
                          <a:pt x="2367455" y="885497"/>
                          <a:pt x="2304393" y="872359"/>
                        </a:cubicBezTo>
                        <a:cubicBezTo>
                          <a:pt x="2241331" y="859221"/>
                          <a:pt x="2128344" y="764628"/>
                          <a:pt x="2099441" y="762000"/>
                        </a:cubicBezTo>
                        <a:cubicBezTo>
                          <a:pt x="2070538" y="759372"/>
                          <a:pt x="2149365" y="838200"/>
                          <a:pt x="2130972" y="856593"/>
                        </a:cubicBezTo>
                        <a:cubicBezTo>
                          <a:pt x="2112579" y="874986"/>
                          <a:pt x="2017985" y="890752"/>
                          <a:pt x="1989082" y="872359"/>
                        </a:cubicBezTo>
                        <a:cubicBezTo>
                          <a:pt x="1960179" y="853966"/>
                          <a:pt x="1968061" y="759373"/>
                          <a:pt x="1957551" y="746235"/>
                        </a:cubicBezTo>
                        <a:cubicBezTo>
                          <a:pt x="1947041" y="733097"/>
                          <a:pt x="1947041" y="788276"/>
                          <a:pt x="1926020" y="793531"/>
                        </a:cubicBezTo>
                        <a:cubicBezTo>
                          <a:pt x="1904999" y="798786"/>
                          <a:pt x="1847193" y="788276"/>
                          <a:pt x="1831427" y="777766"/>
                        </a:cubicBezTo>
                        <a:cubicBezTo>
                          <a:pt x="1815662" y="767256"/>
                          <a:pt x="1857703" y="735724"/>
                          <a:pt x="1831427" y="730469"/>
                        </a:cubicBezTo>
                        <a:cubicBezTo>
                          <a:pt x="1805151" y="725214"/>
                          <a:pt x="1697420" y="762000"/>
                          <a:pt x="1673772" y="746235"/>
                        </a:cubicBezTo>
                        <a:cubicBezTo>
                          <a:pt x="1650124" y="730470"/>
                          <a:pt x="1686910" y="641131"/>
                          <a:pt x="1689537" y="635876"/>
                        </a:cubicBezTo>
                        <a:cubicBezTo>
                          <a:pt x="1692164" y="630621"/>
                          <a:pt x="1707930" y="701565"/>
                          <a:pt x="1689537" y="714703"/>
                        </a:cubicBezTo>
                        <a:cubicBezTo>
                          <a:pt x="1671144" y="727841"/>
                          <a:pt x="1602827" y="719958"/>
                          <a:pt x="1579179" y="714703"/>
                        </a:cubicBezTo>
                        <a:cubicBezTo>
                          <a:pt x="1555531" y="709448"/>
                          <a:pt x="1571296" y="662151"/>
                          <a:pt x="1547648" y="683172"/>
                        </a:cubicBezTo>
                        <a:cubicBezTo>
                          <a:pt x="1524000" y="704193"/>
                          <a:pt x="1468820" y="819807"/>
                          <a:pt x="1437289" y="840828"/>
                        </a:cubicBezTo>
                        <a:cubicBezTo>
                          <a:pt x="1405758" y="861849"/>
                          <a:pt x="1363716" y="843456"/>
                          <a:pt x="1358461" y="809297"/>
                        </a:cubicBezTo>
                        <a:cubicBezTo>
                          <a:pt x="1353206" y="775138"/>
                          <a:pt x="1408385" y="654269"/>
                          <a:pt x="1405758" y="635876"/>
                        </a:cubicBezTo>
                        <a:cubicBezTo>
                          <a:pt x="1403131" y="617483"/>
                          <a:pt x="1371599" y="691055"/>
                          <a:pt x="1342696" y="698938"/>
                        </a:cubicBezTo>
                        <a:cubicBezTo>
                          <a:pt x="1313793" y="706821"/>
                          <a:pt x="1227082" y="714703"/>
                          <a:pt x="1232337" y="683172"/>
                        </a:cubicBezTo>
                        <a:cubicBezTo>
                          <a:pt x="1237592" y="651641"/>
                          <a:pt x="1355834" y="538655"/>
                          <a:pt x="1374227" y="509752"/>
                        </a:cubicBezTo>
                        <a:cubicBezTo>
                          <a:pt x="1392620" y="480849"/>
                          <a:pt x="1350579" y="517635"/>
                          <a:pt x="1342696" y="509752"/>
                        </a:cubicBezTo>
                        <a:cubicBezTo>
                          <a:pt x="1334813" y="501869"/>
                          <a:pt x="1334813" y="462455"/>
                          <a:pt x="1326930" y="462455"/>
                        </a:cubicBezTo>
                        <a:cubicBezTo>
                          <a:pt x="1319047" y="462455"/>
                          <a:pt x="1308537" y="496614"/>
                          <a:pt x="1295399" y="509752"/>
                        </a:cubicBezTo>
                        <a:cubicBezTo>
                          <a:pt x="1282261" y="522890"/>
                          <a:pt x="1269124" y="538656"/>
                          <a:pt x="1248103" y="541283"/>
                        </a:cubicBezTo>
                        <a:cubicBezTo>
                          <a:pt x="1227082" y="543910"/>
                          <a:pt x="1195551" y="543910"/>
                          <a:pt x="1169275" y="525517"/>
                        </a:cubicBezTo>
                        <a:cubicBezTo>
                          <a:pt x="1142999" y="507124"/>
                          <a:pt x="1090448" y="428296"/>
                          <a:pt x="1090448" y="430924"/>
                        </a:cubicBezTo>
                        <a:cubicBezTo>
                          <a:pt x="1090448" y="433552"/>
                          <a:pt x="1171903" y="520262"/>
                          <a:pt x="1169275" y="541283"/>
                        </a:cubicBezTo>
                        <a:cubicBezTo>
                          <a:pt x="1166647" y="562304"/>
                          <a:pt x="1108840" y="572813"/>
                          <a:pt x="1074682" y="557048"/>
                        </a:cubicBezTo>
                        <a:cubicBezTo>
                          <a:pt x="1040524" y="541283"/>
                          <a:pt x="977462" y="444062"/>
                          <a:pt x="964324" y="446690"/>
                        </a:cubicBezTo>
                        <a:cubicBezTo>
                          <a:pt x="951186" y="449318"/>
                          <a:pt x="1011621" y="562304"/>
                          <a:pt x="995855" y="572814"/>
                        </a:cubicBezTo>
                        <a:cubicBezTo>
                          <a:pt x="980089" y="583324"/>
                          <a:pt x="898633" y="501869"/>
                          <a:pt x="869730" y="509752"/>
                        </a:cubicBezTo>
                        <a:cubicBezTo>
                          <a:pt x="840827" y="517635"/>
                          <a:pt x="846082" y="606972"/>
                          <a:pt x="822434" y="620110"/>
                        </a:cubicBezTo>
                        <a:cubicBezTo>
                          <a:pt x="798786" y="633248"/>
                          <a:pt x="743606" y="604344"/>
                          <a:pt x="727841" y="588579"/>
                        </a:cubicBezTo>
                        <a:cubicBezTo>
                          <a:pt x="712076" y="572814"/>
                          <a:pt x="756745" y="515007"/>
                          <a:pt x="727841" y="525517"/>
                        </a:cubicBezTo>
                        <a:cubicBezTo>
                          <a:pt x="698937" y="536027"/>
                          <a:pt x="593834" y="641131"/>
                          <a:pt x="554420" y="651641"/>
                        </a:cubicBezTo>
                        <a:cubicBezTo>
                          <a:pt x="515006" y="662151"/>
                          <a:pt x="493985" y="612227"/>
                          <a:pt x="491358" y="588579"/>
                        </a:cubicBezTo>
                        <a:cubicBezTo>
                          <a:pt x="488731" y="564931"/>
                          <a:pt x="546538" y="520262"/>
                          <a:pt x="538655" y="509752"/>
                        </a:cubicBezTo>
                        <a:cubicBezTo>
                          <a:pt x="530772" y="499242"/>
                          <a:pt x="462454" y="533400"/>
                          <a:pt x="444061" y="525517"/>
                        </a:cubicBezTo>
                        <a:cubicBezTo>
                          <a:pt x="425668" y="517634"/>
                          <a:pt x="449317" y="465082"/>
                          <a:pt x="428296" y="462455"/>
                        </a:cubicBezTo>
                        <a:cubicBezTo>
                          <a:pt x="407275" y="459828"/>
                          <a:pt x="354723" y="504497"/>
                          <a:pt x="317937" y="509752"/>
                        </a:cubicBezTo>
                        <a:cubicBezTo>
                          <a:pt x="281151" y="515007"/>
                          <a:pt x="228600" y="509752"/>
                          <a:pt x="207579" y="493986"/>
                        </a:cubicBezTo>
                        <a:cubicBezTo>
                          <a:pt x="186558" y="478220"/>
                          <a:pt x="223344" y="441435"/>
                          <a:pt x="191813" y="415159"/>
                        </a:cubicBezTo>
                        <a:cubicBezTo>
                          <a:pt x="160282" y="388883"/>
                          <a:pt x="23648" y="365235"/>
                          <a:pt x="18393" y="336331"/>
                        </a:cubicBezTo>
                        <a:cubicBezTo>
                          <a:pt x="13138" y="307427"/>
                          <a:pt x="152399" y="265386"/>
                          <a:pt x="160282" y="241738"/>
                        </a:cubicBezTo>
                        <a:cubicBezTo>
                          <a:pt x="168165" y="218090"/>
                          <a:pt x="91965" y="223345"/>
                          <a:pt x="65689" y="194441"/>
                        </a:cubicBezTo>
                        <a:cubicBezTo>
                          <a:pt x="39413" y="165538"/>
                          <a:pt x="5254" y="131379"/>
                          <a:pt x="2627" y="99848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</p:grpSp>
          </p:grpSp>
        </p:grpSp>
        <p:grpSp>
          <p:nvGrpSpPr>
            <p:cNvPr id="24" name="Group 94"/>
            <p:cNvGrpSpPr>
              <a:grpSpLocks/>
            </p:cNvGrpSpPr>
            <p:nvPr/>
          </p:nvGrpSpPr>
          <p:grpSpPr bwMode="auto">
            <a:xfrm>
              <a:off x="2133600" y="4114800"/>
              <a:ext cx="457200" cy="712076"/>
              <a:chOff x="2845676" y="580697"/>
              <a:chExt cx="3155731" cy="5236779"/>
            </a:xfrm>
          </p:grpSpPr>
          <p:grpSp>
            <p:nvGrpSpPr>
              <p:cNvPr id="25" name="Group 31"/>
              <p:cNvGrpSpPr>
                <a:grpSpLocks/>
              </p:cNvGrpSpPr>
              <p:nvPr/>
            </p:nvGrpSpPr>
            <p:grpSpPr bwMode="auto">
              <a:xfrm>
                <a:off x="3200400" y="580697"/>
                <a:ext cx="2635469" cy="3063765"/>
                <a:chOff x="3200400" y="580697"/>
                <a:chExt cx="2635469" cy="3063765"/>
              </a:xfrm>
            </p:grpSpPr>
            <p:sp>
              <p:nvSpPr>
                <p:cNvPr id="109" name="Freeform 2"/>
                <p:cNvSpPr/>
                <p:nvPr/>
              </p:nvSpPr>
              <p:spPr>
                <a:xfrm>
                  <a:off x="3196314" y="2912821"/>
                  <a:ext cx="1150530" cy="653540"/>
                </a:xfrm>
                <a:custGeom>
                  <a:avLst/>
                  <a:gdLst>
                    <a:gd name="connsiteX0" fmla="*/ 0 w 1150883"/>
                    <a:gd name="connsiteY0" fmla="*/ 52551 h 646385"/>
                    <a:gd name="connsiteX1" fmla="*/ 31531 w 1150883"/>
                    <a:gd name="connsiteY1" fmla="*/ 5255 h 646385"/>
                    <a:gd name="connsiteX2" fmla="*/ 173421 w 1150883"/>
                    <a:gd name="connsiteY2" fmla="*/ 84082 h 646385"/>
                    <a:gd name="connsiteX3" fmla="*/ 204952 w 1150883"/>
                    <a:gd name="connsiteY3" fmla="*/ 178675 h 646385"/>
                    <a:gd name="connsiteX4" fmla="*/ 346841 w 1150883"/>
                    <a:gd name="connsiteY4" fmla="*/ 194441 h 646385"/>
                    <a:gd name="connsiteX5" fmla="*/ 299545 w 1150883"/>
                    <a:gd name="connsiteY5" fmla="*/ 131379 h 646385"/>
                    <a:gd name="connsiteX6" fmla="*/ 362607 w 1150883"/>
                    <a:gd name="connsiteY6" fmla="*/ 84082 h 646385"/>
                    <a:gd name="connsiteX7" fmla="*/ 488731 w 1150883"/>
                    <a:gd name="connsiteY7" fmla="*/ 194441 h 646385"/>
                    <a:gd name="connsiteX8" fmla="*/ 614855 w 1150883"/>
                    <a:gd name="connsiteY8" fmla="*/ 210206 h 646385"/>
                    <a:gd name="connsiteX9" fmla="*/ 693683 w 1150883"/>
                    <a:gd name="connsiteY9" fmla="*/ 147144 h 646385"/>
                    <a:gd name="connsiteX10" fmla="*/ 772510 w 1150883"/>
                    <a:gd name="connsiteY10" fmla="*/ 194441 h 646385"/>
                    <a:gd name="connsiteX11" fmla="*/ 945931 w 1150883"/>
                    <a:gd name="connsiteY11" fmla="*/ 178675 h 646385"/>
                    <a:gd name="connsiteX12" fmla="*/ 993228 w 1150883"/>
                    <a:gd name="connsiteY12" fmla="*/ 178675 h 646385"/>
                    <a:gd name="connsiteX13" fmla="*/ 945931 w 1150883"/>
                    <a:gd name="connsiteY13" fmla="*/ 320565 h 646385"/>
                    <a:gd name="connsiteX14" fmla="*/ 1040524 w 1150883"/>
                    <a:gd name="connsiteY14" fmla="*/ 399393 h 646385"/>
                    <a:gd name="connsiteX15" fmla="*/ 1135117 w 1150883"/>
                    <a:gd name="connsiteY15" fmla="*/ 399393 h 646385"/>
                    <a:gd name="connsiteX16" fmla="*/ 1119352 w 1150883"/>
                    <a:gd name="connsiteY16" fmla="*/ 541282 h 646385"/>
                    <a:gd name="connsiteX17" fmla="*/ 945931 w 1150883"/>
                    <a:gd name="connsiteY17" fmla="*/ 635875 h 646385"/>
                    <a:gd name="connsiteX18" fmla="*/ 930166 w 1150883"/>
                    <a:gd name="connsiteY18" fmla="*/ 478220 h 646385"/>
                    <a:gd name="connsiteX19" fmla="*/ 882869 w 1150883"/>
                    <a:gd name="connsiteY19" fmla="*/ 541282 h 646385"/>
                    <a:gd name="connsiteX20" fmla="*/ 835572 w 1150883"/>
                    <a:gd name="connsiteY20" fmla="*/ 462455 h 646385"/>
                    <a:gd name="connsiteX21" fmla="*/ 851338 w 1150883"/>
                    <a:gd name="connsiteY21" fmla="*/ 415158 h 646385"/>
                    <a:gd name="connsiteX22" fmla="*/ 709448 w 1150883"/>
                    <a:gd name="connsiteY22" fmla="*/ 541282 h 646385"/>
                    <a:gd name="connsiteX23" fmla="*/ 646386 w 1150883"/>
                    <a:gd name="connsiteY23" fmla="*/ 493986 h 646385"/>
                    <a:gd name="connsiteX24" fmla="*/ 662152 w 1150883"/>
                    <a:gd name="connsiteY24" fmla="*/ 399393 h 646385"/>
                    <a:gd name="connsiteX25" fmla="*/ 520262 w 1150883"/>
                    <a:gd name="connsiteY25" fmla="*/ 478220 h 646385"/>
                    <a:gd name="connsiteX26" fmla="*/ 457200 w 1150883"/>
                    <a:gd name="connsiteY26" fmla="*/ 415158 h 646385"/>
                    <a:gd name="connsiteX27" fmla="*/ 504497 w 1150883"/>
                    <a:gd name="connsiteY27" fmla="*/ 320565 h 646385"/>
                    <a:gd name="connsiteX28" fmla="*/ 394138 w 1150883"/>
                    <a:gd name="connsiteY28" fmla="*/ 415158 h 646385"/>
                    <a:gd name="connsiteX29" fmla="*/ 268014 w 1150883"/>
                    <a:gd name="connsiteY29" fmla="*/ 367862 h 646385"/>
                    <a:gd name="connsiteX30" fmla="*/ 252248 w 1150883"/>
                    <a:gd name="connsiteY30" fmla="*/ 304800 h 646385"/>
                    <a:gd name="connsiteX31" fmla="*/ 63062 w 1150883"/>
                    <a:gd name="connsiteY31" fmla="*/ 320565 h 646385"/>
                    <a:gd name="connsiteX32" fmla="*/ 31531 w 1150883"/>
                    <a:gd name="connsiteY32" fmla="*/ 273268 h 646385"/>
                    <a:gd name="connsiteX33" fmla="*/ 110359 w 1150883"/>
                    <a:gd name="connsiteY33" fmla="*/ 194441 h 646385"/>
                    <a:gd name="connsiteX34" fmla="*/ 31531 w 1150883"/>
                    <a:gd name="connsiteY34" fmla="*/ 131379 h 646385"/>
                    <a:gd name="connsiteX35" fmla="*/ 0 w 1150883"/>
                    <a:gd name="connsiteY35" fmla="*/ 52551 h 6463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</a:cxnLst>
                  <a:rect l="l" t="t" r="r" b="b"/>
                  <a:pathLst>
                    <a:path w="1150883" h="646385">
                      <a:moveTo>
                        <a:pt x="0" y="52551"/>
                      </a:moveTo>
                      <a:cubicBezTo>
                        <a:pt x="0" y="31530"/>
                        <a:pt x="2627" y="0"/>
                        <a:pt x="31531" y="5255"/>
                      </a:cubicBezTo>
                      <a:cubicBezTo>
                        <a:pt x="60435" y="10510"/>
                        <a:pt x="144518" y="55179"/>
                        <a:pt x="173421" y="84082"/>
                      </a:cubicBezTo>
                      <a:cubicBezTo>
                        <a:pt x="202324" y="112985"/>
                        <a:pt x="176049" y="160282"/>
                        <a:pt x="204952" y="178675"/>
                      </a:cubicBezTo>
                      <a:cubicBezTo>
                        <a:pt x="233855" y="197068"/>
                        <a:pt x="331076" y="202324"/>
                        <a:pt x="346841" y="194441"/>
                      </a:cubicBezTo>
                      <a:cubicBezTo>
                        <a:pt x="362607" y="186558"/>
                        <a:pt x="296917" y="149772"/>
                        <a:pt x="299545" y="131379"/>
                      </a:cubicBezTo>
                      <a:cubicBezTo>
                        <a:pt x="302173" y="112986"/>
                        <a:pt x="331076" y="73572"/>
                        <a:pt x="362607" y="84082"/>
                      </a:cubicBezTo>
                      <a:cubicBezTo>
                        <a:pt x="394138" y="94592"/>
                        <a:pt x="446690" y="173420"/>
                        <a:pt x="488731" y="194441"/>
                      </a:cubicBezTo>
                      <a:cubicBezTo>
                        <a:pt x="530772" y="215462"/>
                        <a:pt x="580696" y="218089"/>
                        <a:pt x="614855" y="210206"/>
                      </a:cubicBezTo>
                      <a:cubicBezTo>
                        <a:pt x="649014" y="202323"/>
                        <a:pt x="667407" y="149772"/>
                        <a:pt x="693683" y="147144"/>
                      </a:cubicBezTo>
                      <a:cubicBezTo>
                        <a:pt x="719959" y="144517"/>
                        <a:pt x="730469" y="189186"/>
                        <a:pt x="772510" y="194441"/>
                      </a:cubicBezTo>
                      <a:cubicBezTo>
                        <a:pt x="814551" y="199696"/>
                        <a:pt x="909145" y="181303"/>
                        <a:pt x="945931" y="178675"/>
                      </a:cubicBezTo>
                      <a:cubicBezTo>
                        <a:pt x="982717" y="176047"/>
                        <a:pt x="993228" y="155027"/>
                        <a:pt x="993228" y="178675"/>
                      </a:cubicBezTo>
                      <a:cubicBezTo>
                        <a:pt x="993228" y="202323"/>
                        <a:pt x="938048" y="283779"/>
                        <a:pt x="945931" y="320565"/>
                      </a:cubicBezTo>
                      <a:cubicBezTo>
                        <a:pt x="953814" y="357351"/>
                        <a:pt x="1008993" y="386255"/>
                        <a:pt x="1040524" y="399393"/>
                      </a:cubicBezTo>
                      <a:cubicBezTo>
                        <a:pt x="1072055" y="412531"/>
                        <a:pt x="1121979" y="375745"/>
                        <a:pt x="1135117" y="399393"/>
                      </a:cubicBezTo>
                      <a:cubicBezTo>
                        <a:pt x="1148255" y="423041"/>
                        <a:pt x="1150883" y="501868"/>
                        <a:pt x="1119352" y="541282"/>
                      </a:cubicBezTo>
                      <a:cubicBezTo>
                        <a:pt x="1087821" y="580696"/>
                        <a:pt x="977462" y="646385"/>
                        <a:pt x="945931" y="635875"/>
                      </a:cubicBezTo>
                      <a:cubicBezTo>
                        <a:pt x="914400" y="625365"/>
                        <a:pt x="940676" y="493986"/>
                        <a:pt x="930166" y="478220"/>
                      </a:cubicBezTo>
                      <a:cubicBezTo>
                        <a:pt x="919656" y="462455"/>
                        <a:pt x="898635" y="543909"/>
                        <a:pt x="882869" y="541282"/>
                      </a:cubicBezTo>
                      <a:cubicBezTo>
                        <a:pt x="867103" y="538655"/>
                        <a:pt x="840827" y="483476"/>
                        <a:pt x="835572" y="462455"/>
                      </a:cubicBezTo>
                      <a:cubicBezTo>
                        <a:pt x="830317" y="441434"/>
                        <a:pt x="872359" y="402020"/>
                        <a:pt x="851338" y="415158"/>
                      </a:cubicBezTo>
                      <a:cubicBezTo>
                        <a:pt x="830317" y="428296"/>
                        <a:pt x="743607" y="528144"/>
                        <a:pt x="709448" y="541282"/>
                      </a:cubicBezTo>
                      <a:cubicBezTo>
                        <a:pt x="675289" y="554420"/>
                        <a:pt x="654269" y="517634"/>
                        <a:pt x="646386" y="493986"/>
                      </a:cubicBezTo>
                      <a:cubicBezTo>
                        <a:pt x="638503" y="470338"/>
                        <a:pt x="683173" y="402021"/>
                        <a:pt x="662152" y="399393"/>
                      </a:cubicBezTo>
                      <a:cubicBezTo>
                        <a:pt x="641131" y="396765"/>
                        <a:pt x="554421" y="475593"/>
                        <a:pt x="520262" y="478220"/>
                      </a:cubicBezTo>
                      <a:cubicBezTo>
                        <a:pt x="486103" y="480847"/>
                        <a:pt x="459828" y="441434"/>
                        <a:pt x="457200" y="415158"/>
                      </a:cubicBezTo>
                      <a:cubicBezTo>
                        <a:pt x="454573" y="388882"/>
                        <a:pt x="515007" y="320565"/>
                        <a:pt x="504497" y="320565"/>
                      </a:cubicBezTo>
                      <a:cubicBezTo>
                        <a:pt x="493987" y="320565"/>
                        <a:pt x="433552" y="407275"/>
                        <a:pt x="394138" y="415158"/>
                      </a:cubicBezTo>
                      <a:cubicBezTo>
                        <a:pt x="354724" y="423041"/>
                        <a:pt x="291662" y="386255"/>
                        <a:pt x="268014" y="367862"/>
                      </a:cubicBezTo>
                      <a:cubicBezTo>
                        <a:pt x="244366" y="349469"/>
                        <a:pt x="286407" y="312683"/>
                        <a:pt x="252248" y="304800"/>
                      </a:cubicBezTo>
                      <a:cubicBezTo>
                        <a:pt x="218089" y="296917"/>
                        <a:pt x="99848" y="325820"/>
                        <a:pt x="63062" y="320565"/>
                      </a:cubicBezTo>
                      <a:cubicBezTo>
                        <a:pt x="26276" y="315310"/>
                        <a:pt x="23648" y="294289"/>
                        <a:pt x="31531" y="273268"/>
                      </a:cubicBezTo>
                      <a:cubicBezTo>
                        <a:pt x="39414" y="252247"/>
                        <a:pt x="110359" y="218089"/>
                        <a:pt x="110359" y="194441"/>
                      </a:cubicBezTo>
                      <a:cubicBezTo>
                        <a:pt x="110359" y="170793"/>
                        <a:pt x="52552" y="160282"/>
                        <a:pt x="31531" y="131379"/>
                      </a:cubicBezTo>
                      <a:cubicBezTo>
                        <a:pt x="10510" y="102476"/>
                        <a:pt x="0" y="73572"/>
                        <a:pt x="0" y="525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10" name="Freeform 3"/>
                <p:cNvSpPr/>
                <p:nvPr/>
              </p:nvSpPr>
              <p:spPr>
                <a:xfrm>
                  <a:off x="4489286" y="3006183"/>
                  <a:ext cx="1347763" cy="641873"/>
                </a:xfrm>
                <a:custGeom>
                  <a:avLst/>
                  <a:gdLst>
                    <a:gd name="connsiteX0" fmla="*/ 1308537 w 1342696"/>
                    <a:gd name="connsiteY0" fmla="*/ 254876 h 635876"/>
                    <a:gd name="connsiteX1" fmla="*/ 1292772 w 1342696"/>
                    <a:gd name="connsiteY1" fmla="*/ 176048 h 635876"/>
                    <a:gd name="connsiteX2" fmla="*/ 1213944 w 1342696"/>
                    <a:gd name="connsiteY2" fmla="*/ 144517 h 635876"/>
                    <a:gd name="connsiteX3" fmla="*/ 1024758 w 1342696"/>
                    <a:gd name="connsiteY3" fmla="*/ 176048 h 635876"/>
                    <a:gd name="connsiteX4" fmla="*/ 1166648 w 1342696"/>
                    <a:gd name="connsiteY4" fmla="*/ 65690 h 635876"/>
                    <a:gd name="connsiteX5" fmla="*/ 1087820 w 1342696"/>
                    <a:gd name="connsiteY5" fmla="*/ 18393 h 635876"/>
                    <a:gd name="connsiteX6" fmla="*/ 1008993 w 1342696"/>
                    <a:gd name="connsiteY6" fmla="*/ 18393 h 635876"/>
                    <a:gd name="connsiteX7" fmla="*/ 882868 w 1342696"/>
                    <a:gd name="connsiteY7" fmla="*/ 128752 h 635876"/>
                    <a:gd name="connsiteX8" fmla="*/ 882868 w 1342696"/>
                    <a:gd name="connsiteY8" fmla="*/ 81455 h 635876"/>
                    <a:gd name="connsiteX9" fmla="*/ 740979 w 1342696"/>
                    <a:gd name="connsiteY9" fmla="*/ 49924 h 635876"/>
                    <a:gd name="connsiteX10" fmla="*/ 630620 w 1342696"/>
                    <a:gd name="connsiteY10" fmla="*/ 160283 h 635876"/>
                    <a:gd name="connsiteX11" fmla="*/ 599089 w 1342696"/>
                    <a:gd name="connsiteY11" fmla="*/ 81455 h 635876"/>
                    <a:gd name="connsiteX12" fmla="*/ 472965 w 1342696"/>
                    <a:gd name="connsiteY12" fmla="*/ 81455 h 635876"/>
                    <a:gd name="connsiteX13" fmla="*/ 457199 w 1342696"/>
                    <a:gd name="connsiteY13" fmla="*/ 144517 h 635876"/>
                    <a:gd name="connsiteX14" fmla="*/ 362606 w 1342696"/>
                    <a:gd name="connsiteY14" fmla="*/ 81455 h 635876"/>
                    <a:gd name="connsiteX15" fmla="*/ 299544 w 1342696"/>
                    <a:gd name="connsiteY15" fmla="*/ 49924 h 635876"/>
                    <a:gd name="connsiteX16" fmla="*/ 268013 w 1342696"/>
                    <a:gd name="connsiteY16" fmla="*/ 144517 h 635876"/>
                    <a:gd name="connsiteX17" fmla="*/ 141889 w 1342696"/>
                    <a:gd name="connsiteY17" fmla="*/ 97221 h 635876"/>
                    <a:gd name="connsiteX18" fmla="*/ 220717 w 1342696"/>
                    <a:gd name="connsiteY18" fmla="*/ 160283 h 635876"/>
                    <a:gd name="connsiteX19" fmla="*/ 157655 w 1342696"/>
                    <a:gd name="connsiteY19" fmla="*/ 239111 h 635876"/>
                    <a:gd name="connsiteX20" fmla="*/ 110358 w 1342696"/>
                    <a:gd name="connsiteY20" fmla="*/ 223345 h 635876"/>
                    <a:gd name="connsiteX21" fmla="*/ 15765 w 1342696"/>
                    <a:gd name="connsiteY21" fmla="*/ 254876 h 635876"/>
                    <a:gd name="connsiteX22" fmla="*/ 15765 w 1342696"/>
                    <a:gd name="connsiteY22" fmla="*/ 428297 h 635876"/>
                    <a:gd name="connsiteX23" fmla="*/ 110358 w 1342696"/>
                    <a:gd name="connsiteY23" fmla="*/ 554421 h 635876"/>
                    <a:gd name="connsiteX24" fmla="*/ 189186 w 1342696"/>
                    <a:gd name="connsiteY24" fmla="*/ 522890 h 635876"/>
                    <a:gd name="connsiteX25" fmla="*/ 283779 w 1342696"/>
                    <a:gd name="connsiteY25" fmla="*/ 617483 h 635876"/>
                    <a:gd name="connsiteX26" fmla="*/ 299544 w 1342696"/>
                    <a:gd name="connsiteY26" fmla="*/ 507124 h 635876"/>
                    <a:gd name="connsiteX27" fmla="*/ 394137 w 1342696"/>
                    <a:gd name="connsiteY27" fmla="*/ 633248 h 635876"/>
                    <a:gd name="connsiteX28" fmla="*/ 394137 w 1342696"/>
                    <a:gd name="connsiteY28" fmla="*/ 522890 h 635876"/>
                    <a:gd name="connsiteX29" fmla="*/ 441434 w 1342696"/>
                    <a:gd name="connsiteY29" fmla="*/ 507124 h 635876"/>
                    <a:gd name="connsiteX30" fmla="*/ 551793 w 1342696"/>
                    <a:gd name="connsiteY30" fmla="*/ 570186 h 635876"/>
                    <a:gd name="connsiteX31" fmla="*/ 677917 w 1342696"/>
                    <a:gd name="connsiteY31" fmla="*/ 570186 h 635876"/>
                    <a:gd name="connsiteX32" fmla="*/ 646386 w 1342696"/>
                    <a:gd name="connsiteY32" fmla="*/ 507124 h 635876"/>
                    <a:gd name="connsiteX33" fmla="*/ 599089 w 1342696"/>
                    <a:gd name="connsiteY33" fmla="*/ 396766 h 635876"/>
                    <a:gd name="connsiteX34" fmla="*/ 709448 w 1342696"/>
                    <a:gd name="connsiteY34" fmla="*/ 381000 h 635876"/>
                    <a:gd name="connsiteX35" fmla="*/ 772510 w 1342696"/>
                    <a:gd name="connsiteY35" fmla="*/ 491359 h 635876"/>
                    <a:gd name="connsiteX36" fmla="*/ 945930 w 1342696"/>
                    <a:gd name="connsiteY36" fmla="*/ 507124 h 635876"/>
                    <a:gd name="connsiteX37" fmla="*/ 882868 w 1342696"/>
                    <a:gd name="connsiteY37" fmla="*/ 365235 h 635876"/>
                    <a:gd name="connsiteX38" fmla="*/ 1087820 w 1342696"/>
                    <a:gd name="connsiteY38" fmla="*/ 459828 h 635876"/>
                    <a:gd name="connsiteX39" fmla="*/ 1198179 w 1342696"/>
                    <a:gd name="connsiteY39" fmla="*/ 444062 h 635876"/>
                    <a:gd name="connsiteX40" fmla="*/ 1087820 w 1342696"/>
                    <a:gd name="connsiteY40" fmla="*/ 317938 h 635876"/>
                    <a:gd name="connsiteX41" fmla="*/ 1308537 w 1342696"/>
                    <a:gd name="connsiteY41" fmla="*/ 254876 h 6358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1342696" h="635876">
                      <a:moveTo>
                        <a:pt x="1308537" y="254876"/>
                      </a:moveTo>
                      <a:cubicBezTo>
                        <a:pt x="1342696" y="231228"/>
                        <a:pt x="1308537" y="194441"/>
                        <a:pt x="1292772" y="176048"/>
                      </a:cubicBezTo>
                      <a:cubicBezTo>
                        <a:pt x="1277007" y="157655"/>
                        <a:pt x="1258613" y="144517"/>
                        <a:pt x="1213944" y="144517"/>
                      </a:cubicBezTo>
                      <a:cubicBezTo>
                        <a:pt x="1169275" y="144517"/>
                        <a:pt x="1032641" y="189186"/>
                        <a:pt x="1024758" y="176048"/>
                      </a:cubicBezTo>
                      <a:cubicBezTo>
                        <a:pt x="1016875" y="162910"/>
                        <a:pt x="1156138" y="91966"/>
                        <a:pt x="1166648" y="65690"/>
                      </a:cubicBezTo>
                      <a:cubicBezTo>
                        <a:pt x="1177158" y="39414"/>
                        <a:pt x="1114096" y="26276"/>
                        <a:pt x="1087820" y="18393"/>
                      </a:cubicBezTo>
                      <a:cubicBezTo>
                        <a:pt x="1061544" y="10510"/>
                        <a:pt x="1043152" y="0"/>
                        <a:pt x="1008993" y="18393"/>
                      </a:cubicBezTo>
                      <a:cubicBezTo>
                        <a:pt x="974834" y="36786"/>
                        <a:pt x="903889" y="118242"/>
                        <a:pt x="882868" y="128752"/>
                      </a:cubicBezTo>
                      <a:cubicBezTo>
                        <a:pt x="861847" y="139262"/>
                        <a:pt x="906516" y="94593"/>
                        <a:pt x="882868" y="81455"/>
                      </a:cubicBezTo>
                      <a:cubicBezTo>
                        <a:pt x="859220" y="68317"/>
                        <a:pt x="783020" y="36786"/>
                        <a:pt x="740979" y="49924"/>
                      </a:cubicBezTo>
                      <a:cubicBezTo>
                        <a:pt x="698938" y="63062"/>
                        <a:pt x="654268" y="155028"/>
                        <a:pt x="630620" y="160283"/>
                      </a:cubicBezTo>
                      <a:cubicBezTo>
                        <a:pt x="606972" y="165538"/>
                        <a:pt x="625365" y="94593"/>
                        <a:pt x="599089" y="81455"/>
                      </a:cubicBezTo>
                      <a:cubicBezTo>
                        <a:pt x="572813" y="68317"/>
                        <a:pt x="496613" y="70945"/>
                        <a:pt x="472965" y="81455"/>
                      </a:cubicBezTo>
                      <a:cubicBezTo>
                        <a:pt x="449317" y="91965"/>
                        <a:pt x="475592" y="144517"/>
                        <a:pt x="457199" y="144517"/>
                      </a:cubicBezTo>
                      <a:cubicBezTo>
                        <a:pt x="438806" y="144517"/>
                        <a:pt x="388882" y="97220"/>
                        <a:pt x="362606" y="81455"/>
                      </a:cubicBezTo>
                      <a:cubicBezTo>
                        <a:pt x="336330" y="65690"/>
                        <a:pt x="315310" y="39414"/>
                        <a:pt x="299544" y="49924"/>
                      </a:cubicBezTo>
                      <a:cubicBezTo>
                        <a:pt x="283779" y="60434"/>
                        <a:pt x="294289" y="136634"/>
                        <a:pt x="268013" y="144517"/>
                      </a:cubicBezTo>
                      <a:cubicBezTo>
                        <a:pt x="241737" y="152400"/>
                        <a:pt x="149772" y="94593"/>
                        <a:pt x="141889" y="97221"/>
                      </a:cubicBezTo>
                      <a:cubicBezTo>
                        <a:pt x="134006" y="99849"/>
                        <a:pt x="218089" y="136635"/>
                        <a:pt x="220717" y="160283"/>
                      </a:cubicBezTo>
                      <a:cubicBezTo>
                        <a:pt x="223345" y="183931"/>
                        <a:pt x="176048" y="228601"/>
                        <a:pt x="157655" y="239111"/>
                      </a:cubicBezTo>
                      <a:cubicBezTo>
                        <a:pt x="139262" y="249621"/>
                        <a:pt x="134006" y="220718"/>
                        <a:pt x="110358" y="223345"/>
                      </a:cubicBezTo>
                      <a:cubicBezTo>
                        <a:pt x="86710" y="225972"/>
                        <a:pt x="31530" y="220717"/>
                        <a:pt x="15765" y="254876"/>
                      </a:cubicBezTo>
                      <a:cubicBezTo>
                        <a:pt x="0" y="289035"/>
                        <a:pt x="0" y="378373"/>
                        <a:pt x="15765" y="428297"/>
                      </a:cubicBezTo>
                      <a:cubicBezTo>
                        <a:pt x="31530" y="478221"/>
                        <a:pt x="81455" y="538656"/>
                        <a:pt x="110358" y="554421"/>
                      </a:cubicBezTo>
                      <a:cubicBezTo>
                        <a:pt x="139262" y="570187"/>
                        <a:pt x="160282" y="512380"/>
                        <a:pt x="189186" y="522890"/>
                      </a:cubicBezTo>
                      <a:cubicBezTo>
                        <a:pt x="218090" y="533400"/>
                        <a:pt x="265386" y="620111"/>
                        <a:pt x="283779" y="617483"/>
                      </a:cubicBezTo>
                      <a:cubicBezTo>
                        <a:pt x="302172" y="614855"/>
                        <a:pt x="281151" y="504497"/>
                        <a:pt x="299544" y="507124"/>
                      </a:cubicBezTo>
                      <a:cubicBezTo>
                        <a:pt x="317937" y="509751"/>
                        <a:pt x="378371" y="630620"/>
                        <a:pt x="394137" y="633248"/>
                      </a:cubicBezTo>
                      <a:cubicBezTo>
                        <a:pt x="409903" y="635876"/>
                        <a:pt x="386254" y="543911"/>
                        <a:pt x="394137" y="522890"/>
                      </a:cubicBezTo>
                      <a:cubicBezTo>
                        <a:pt x="402020" y="501869"/>
                        <a:pt x="415158" y="499241"/>
                        <a:pt x="441434" y="507124"/>
                      </a:cubicBezTo>
                      <a:cubicBezTo>
                        <a:pt x="467710" y="515007"/>
                        <a:pt x="512379" y="559676"/>
                        <a:pt x="551793" y="570186"/>
                      </a:cubicBezTo>
                      <a:cubicBezTo>
                        <a:pt x="591207" y="580696"/>
                        <a:pt x="662152" y="580696"/>
                        <a:pt x="677917" y="570186"/>
                      </a:cubicBezTo>
                      <a:cubicBezTo>
                        <a:pt x="693683" y="559676"/>
                        <a:pt x="659524" y="536027"/>
                        <a:pt x="646386" y="507124"/>
                      </a:cubicBezTo>
                      <a:cubicBezTo>
                        <a:pt x="633248" y="478221"/>
                        <a:pt x="588579" y="417787"/>
                        <a:pt x="599089" y="396766"/>
                      </a:cubicBezTo>
                      <a:cubicBezTo>
                        <a:pt x="609599" y="375745"/>
                        <a:pt x="680545" y="365235"/>
                        <a:pt x="709448" y="381000"/>
                      </a:cubicBezTo>
                      <a:cubicBezTo>
                        <a:pt x="738352" y="396766"/>
                        <a:pt x="733096" y="470338"/>
                        <a:pt x="772510" y="491359"/>
                      </a:cubicBezTo>
                      <a:cubicBezTo>
                        <a:pt x="811924" y="512380"/>
                        <a:pt x="927537" y="528145"/>
                        <a:pt x="945930" y="507124"/>
                      </a:cubicBezTo>
                      <a:cubicBezTo>
                        <a:pt x="964323" y="486103"/>
                        <a:pt x="859220" y="373118"/>
                        <a:pt x="882868" y="365235"/>
                      </a:cubicBezTo>
                      <a:cubicBezTo>
                        <a:pt x="906516" y="357352"/>
                        <a:pt x="1035268" y="446690"/>
                        <a:pt x="1087820" y="459828"/>
                      </a:cubicBezTo>
                      <a:cubicBezTo>
                        <a:pt x="1140372" y="472966"/>
                        <a:pt x="1198179" y="467710"/>
                        <a:pt x="1198179" y="444062"/>
                      </a:cubicBezTo>
                      <a:cubicBezTo>
                        <a:pt x="1198179" y="420414"/>
                        <a:pt x="1074682" y="346841"/>
                        <a:pt x="1087820" y="317938"/>
                      </a:cubicBezTo>
                      <a:cubicBezTo>
                        <a:pt x="1100958" y="289035"/>
                        <a:pt x="1274378" y="278524"/>
                        <a:pt x="1308537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11" name="Freeform 4"/>
                <p:cNvSpPr/>
                <p:nvPr/>
              </p:nvSpPr>
              <p:spPr>
                <a:xfrm>
                  <a:off x="3503121" y="2364317"/>
                  <a:ext cx="2136695" cy="945295"/>
                </a:xfrm>
                <a:custGeom>
                  <a:avLst/>
                  <a:gdLst>
                    <a:gd name="connsiteX0" fmla="*/ 70944 w 2136228"/>
                    <a:gd name="connsiteY0" fmla="*/ 475593 h 945931"/>
                    <a:gd name="connsiteX1" fmla="*/ 23648 w 2136228"/>
                    <a:gd name="connsiteY1" fmla="*/ 365234 h 945931"/>
                    <a:gd name="connsiteX2" fmla="*/ 212834 w 2136228"/>
                    <a:gd name="connsiteY2" fmla="*/ 444062 h 945931"/>
                    <a:gd name="connsiteX3" fmla="*/ 323193 w 2136228"/>
                    <a:gd name="connsiteY3" fmla="*/ 365234 h 945931"/>
                    <a:gd name="connsiteX4" fmla="*/ 402020 w 2136228"/>
                    <a:gd name="connsiteY4" fmla="*/ 381000 h 945931"/>
                    <a:gd name="connsiteX5" fmla="*/ 370489 w 2136228"/>
                    <a:gd name="connsiteY5" fmla="*/ 444062 h 945931"/>
                    <a:gd name="connsiteX6" fmla="*/ 465082 w 2136228"/>
                    <a:gd name="connsiteY6" fmla="*/ 381000 h 945931"/>
                    <a:gd name="connsiteX7" fmla="*/ 528144 w 2136228"/>
                    <a:gd name="connsiteY7" fmla="*/ 444062 h 945931"/>
                    <a:gd name="connsiteX8" fmla="*/ 465082 w 2136228"/>
                    <a:gd name="connsiteY8" fmla="*/ 491359 h 945931"/>
                    <a:gd name="connsiteX9" fmla="*/ 591206 w 2136228"/>
                    <a:gd name="connsiteY9" fmla="*/ 365234 h 945931"/>
                    <a:gd name="connsiteX10" fmla="*/ 780393 w 2136228"/>
                    <a:gd name="connsiteY10" fmla="*/ 396766 h 945931"/>
                    <a:gd name="connsiteX11" fmla="*/ 685800 w 2136228"/>
                    <a:gd name="connsiteY11" fmla="*/ 522890 h 945931"/>
                    <a:gd name="connsiteX12" fmla="*/ 859220 w 2136228"/>
                    <a:gd name="connsiteY12" fmla="*/ 444062 h 945931"/>
                    <a:gd name="connsiteX13" fmla="*/ 953813 w 2136228"/>
                    <a:gd name="connsiteY13" fmla="*/ 475593 h 945931"/>
                    <a:gd name="connsiteX14" fmla="*/ 969579 w 2136228"/>
                    <a:gd name="connsiteY14" fmla="*/ 412531 h 945931"/>
                    <a:gd name="connsiteX15" fmla="*/ 1064172 w 2136228"/>
                    <a:gd name="connsiteY15" fmla="*/ 412531 h 945931"/>
                    <a:gd name="connsiteX16" fmla="*/ 1016875 w 2136228"/>
                    <a:gd name="connsiteY16" fmla="*/ 349469 h 945931"/>
                    <a:gd name="connsiteX17" fmla="*/ 1001110 w 2136228"/>
                    <a:gd name="connsiteY17" fmla="*/ 254876 h 945931"/>
                    <a:gd name="connsiteX18" fmla="*/ 1111469 w 2136228"/>
                    <a:gd name="connsiteY18" fmla="*/ 302172 h 945931"/>
                    <a:gd name="connsiteX19" fmla="*/ 1174531 w 2136228"/>
                    <a:gd name="connsiteY19" fmla="*/ 191814 h 945931"/>
                    <a:gd name="connsiteX20" fmla="*/ 1300655 w 2136228"/>
                    <a:gd name="connsiteY20" fmla="*/ 207579 h 945931"/>
                    <a:gd name="connsiteX21" fmla="*/ 1379482 w 2136228"/>
                    <a:gd name="connsiteY21" fmla="*/ 191814 h 945931"/>
                    <a:gd name="connsiteX22" fmla="*/ 1332186 w 2136228"/>
                    <a:gd name="connsiteY22" fmla="*/ 112986 h 945931"/>
                    <a:gd name="connsiteX23" fmla="*/ 1395248 w 2136228"/>
                    <a:gd name="connsiteY23" fmla="*/ 176048 h 945931"/>
                    <a:gd name="connsiteX24" fmla="*/ 1568669 w 2136228"/>
                    <a:gd name="connsiteY24" fmla="*/ 97221 h 945931"/>
                    <a:gd name="connsiteX25" fmla="*/ 1631731 w 2136228"/>
                    <a:gd name="connsiteY25" fmla="*/ 18393 h 945931"/>
                    <a:gd name="connsiteX26" fmla="*/ 1742089 w 2136228"/>
                    <a:gd name="connsiteY26" fmla="*/ 34159 h 945931"/>
                    <a:gd name="connsiteX27" fmla="*/ 1568669 w 2136228"/>
                    <a:gd name="connsiteY27" fmla="*/ 223345 h 945931"/>
                    <a:gd name="connsiteX28" fmla="*/ 1710558 w 2136228"/>
                    <a:gd name="connsiteY28" fmla="*/ 191814 h 945931"/>
                    <a:gd name="connsiteX29" fmla="*/ 1852448 w 2136228"/>
                    <a:gd name="connsiteY29" fmla="*/ 144517 h 945931"/>
                    <a:gd name="connsiteX30" fmla="*/ 1883979 w 2136228"/>
                    <a:gd name="connsiteY30" fmla="*/ 223345 h 945931"/>
                    <a:gd name="connsiteX31" fmla="*/ 1805151 w 2136228"/>
                    <a:gd name="connsiteY31" fmla="*/ 302172 h 945931"/>
                    <a:gd name="connsiteX32" fmla="*/ 1962806 w 2136228"/>
                    <a:gd name="connsiteY32" fmla="*/ 270641 h 945931"/>
                    <a:gd name="connsiteX33" fmla="*/ 2088931 w 2136228"/>
                    <a:gd name="connsiteY33" fmla="*/ 207579 h 945931"/>
                    <a:gd name="connsiteX34" fmla="*/ 2120462 w 2136228"/>
                    <a:gd name="connsiteY34" fmla="*/ 286407 h 945931"/>
                    <a:gd name="connsiteX35" fmla="*/ 1994338 w 2136228"/>
                    <a:gd name="connsiteY35" fmla="*/ 381000 h 945931"/>
                    <a:gd name="connsiteX36" fmla="*/ 2057400 w 2136228"/>
                    <a:gd name="connsiteY36" fmla="*/ 428297 h 945931"/>
                    <a:gd name="connsiteX37" fmla="*/ 2010103 w 2136228"/>
                    <a:gd name="connsiteY37" fmla="*/ 475593 h 945931"/>
                    <a:gd name="connsiteX38" fmla="*/ 1836682 w 2136228"/>
                    <a:gd name="connsiteY38" fmla="*/ 396766 h 945931"/>
                    <a:gd name="connsiteX39" fmla="*/ 1899744 w 2136228"/>
                    <a:gd name="connsiteY39" fmla="*/ 491359 h 945931"/>
                    <a:gd name="connsiteX40" fmla="*/ 1852448 w 2136228"/>
                    <a:gd name="connsiteY40" fmla="*/ 601717 h 945931"/>
                    <a:gd name="connsiteX41" fmla="*/ 1694793 w 2136228"/>
                    <a:gd name="connsiteY41" fmla="*/ 491359 h 945931"/>
                    <a:gd name="connsiteX42" fmla="*/ 1742089 w 2136228"/>
                    <a:gd name="connsiteY42" fmla="*/ 617483 h 945931"/>
                    <a:gd name="connsiteX43" fmla="*/ 1647496 w 2136228"/>
                    <a:gd name="connsiteY43" fmla="*/ 680545 h 945931"/>
                    <a:gd name="connsiteX44" fmla="*/ 1474075 w 2136228"/>
                    <a:gd name="connsiteY44" fmla="*/ 475593 h 945931"/>
                    <a:gd name="connsiteX45" fmla="*/ 1521372 w 2136228"/>
                    <a:gd name="connsiteY45" fmla="*/ 570186 h 945931"/>
                    <a:gd name="connsiteX46" fmla="*/ 1269124 w 2136228"/>
                    <a:gd name="connsiteY46" fmla="*/ 522890 h 945931"/>
                    <a:gd name="connsiteX47" fmla="*/ 1458310 w 2136228"/>
                    <a:gd name="connsiteY47" fmla="*/ 633248 h 945931"/>
                    <a:gd name="connsiteX48" fmla="*/ 1332186 w 2136228"/>
                    <a:gd name="connsiteY48" fmla="*/ 727841 h 945931"/>
                    <a:gd name="connsiteX49" fmla="*/ 1237593 w 2136228"/>
                    <a:gd name="connsiteY49" fmla="*/ 696310 h 945931"/>
                    <a:gd name="connsiteX50" fmla="*/ 1221827 w 2136228"/>
                    <a:gd name="connsiteY50" fmla="*/ 775138 h 945931"/>
                    <a:gd name="connsiteX51" fmla="*/ 1064172 w 2136228"/>
                    <a:gd name="connsiteY51" fmla="*/ 696310 h 945931"/>
                    <a:gd name="connsiteX52" fmla="*/ 1206062 w 2136228"/>
                    <a:gd name="connsiteY52" fmla="*/ 822434 h 945931"/>
                    <a:gd name="connsiteX53" fmla="*/ 1143000 w 2136228"/>
                    <a:gd name="connsiteY53" fmla="*/ 869731 h 945931"/>
                    <a:gd name="connsiteX54" fmla="*/ 1064172 w 2136228"/>
                    <a:gd name="connsiteY54" fmla="*/ 853966 h 945931"/>
                    <a:gd name="connsiteX55" fmla="*/ 1001110 w 2136228"/>
                    <a:gd name="connsiteY55" fmla="*/ 727841 h 945931"/>
                    <a:gd name="connsiteX56" fmla="*/ 1032641 w 2136228"/>
                    <a:gd name="connsiteY56" fmla="*/ 853966 h 945931"/>
                    <a:gd name="connsiteX57" fmla="*/ 969579 w 2136228"/>
                    <a:gd name="connsiteY57" fmla="*/ 901262 h 945931"/>
                    <a:gd name="connsiteX58" fmla="*/ 843455 w 2136228"/>
                    <a:gd name="connsiteY58" fmla="*/ 822434 h 945931"/>
                    <a:gd name="connsiteX59" fmla="*/ 764627 w 2136228"/>
                    <a:gd name="connsiteY59" fmla="*/ 885497 h 945931"/>
                    <a:gd name="connsiteX60" fmla="*/ 670034 w 2136228"/>
                    <a:gd name="connsiteY60" fmla="*/ 932793 h 945931"/>
                    <a:gd name="connsiteX61" fmla="*/ 638503 w 2136228"/>
                    <a:gd name="connsiteY61" fmla="*/ 806669 h 945931"/>
                    <a:gd name="connsiteX62" fmla="*/ 701565 w 2136228"/>
                    <a:gd name="connsiteY62" fmla="*/ 727841 h 945931"/>
                    <a:gd name="connsiteX63" fmla="*/ 654269 w 2136228"/>
                    <a:gd name="connsiteY63" fmla="*/ 727841 h 945931"/>
                    <a:gd name="connsiteX64" fmla="*/ 606972 w 2136228"/>
                    <a:gd name="connsiteY64" fmla="*/ 680545 h 945931"/>
                    <a:gd name="connsiteX65" fmla="*/ 512379 w 2136228"/>
                    <a:gd name="connsiteY65" fmla="*/ 712076 h 945931"/>
                    <a:gd name="connsiteX66" fmla="*/ 433551 w 2136228"/>
                    <a:gd name="connsiteY66" fmla="*/ 712076 h 945931"/>
                    <a:gd name="connsiteX67" fmla="*/ 338958 w 2136228"/>
                    <a:gd name="connsiteY67" fmla="*/ 649014 h 945931"/>
                    <a:gd name="connsiteX68" fmla="*/ 449317 w 2136228"/>
                    <a:gd name="connsiteY68" fmla="*/ 601717 h 945931"/>
                    <a:gd name="connsiteX69" fmla="*/ 307427 w 2136228"/>
                    <a:gd name="connsiteY69" fmla="*/ 617483 h 945931"/>
                    <a:gd name="connsiteX70" fmla="*/ 181303 w 2136228"/>
                    <a:gd name="connsiteY70" fmla="*/ 585952 h 945931"/>
                    <a:gd name="connsiteX71" fmla="*/ 244365 w 2136228"/>
                    <a:gd name="connsiteY71" fmla="*/ 538655 h 945931"/>
                    <a:gd name="connsiteX72" fmla="*/ 149772 w 2136228"/>
                    <a:gd name="connsiteY72" fmla="*/ 522890 h 945931"/>
                    <a:gd name="connsiteX73" fmla="*/ 70944 w 2136228"/>
                    <a:gd name="connsiteY73" fmla="*/ 475593 h 9459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</a:cxnLst>
                  <a:rect l="l" t="t" r="r" b="b"/>
                  <a:pathLst>
                    <a:path w="2136228" h="945931">
                      <a:moveTo>
                        <a:pt x="70944" y="475593"/>
                      </a:moveTo>
                      <a:cubicBezTo>
                        <a:pt x="49923" y="449317"/>
                        <a:pt x="0" y="370489"/>
                        <a:pt x="23648" y="365234"/>
                      </a:cubicBezTo>
                      <a:cubicBezTo>
                        <a:pt x="47296" y="359979"/>
                        <a:pt x="162910" y="444062"/>
                        <a:pt x="212834" y="444062"/>
                      </a:cubicBezTo>
                      <a:cubicBezTo>
                        <a:pt x="262758" y="444062"/>
                        <a:pt x="291662" y="375744"/>
                        <a:pt x="323193" y="365234"/>
                      </a:cubicBezTo>
                      <a:cubicBezTo>
                        <a:pt x="354724" y="354724"/>
                        <a:pt x="394137" y="367862"/>
                        <a:pt x="402020" y="381000"/>
                      </a:cubicBezTo>
                      <a:cubicBezTo>
                        <a:pt x="409903" y="394138"/>
                        <a:pt x="359979" y="444062"/>
                        <a:pt x="370489" y="444062"/>
                      </a:cubicBezTo>
                      <a:cubicBezTo>
                        <a:pt x="380999" y="444062"/>
                        <a:pt x="438806" y="381000"/>
                        <a:pt x="465082" y="381000"/>
                      </a:cubicBezTo>
                      <a:cubicBezTo>
                        <a:pt x="491358" y="381000"/>
                        <a:pt x="528144" y="425669"/>
                        <a:pt x="528144" y="444062"/>
                      </a:cubicBezTo>
                      <a:cubicBezTo>
                        <a:pt x="528144" y="462455"/>
                        <a:pt x="454572" y="504497"/>
                        <a:pt x="465082" y="491359"/>
                      </a:cubicBezTo>
                      <a:cubicBezTo>
                        <a:pt x="475592" y="478221"/>
                        <a:pt x="538654" y="380999"/>
                        <a:pt x="591206" y="365234"/>
                      </a:cubicBezTo>
                      <a:cubicBezTo>
                        <a:pt x="643758" y="349469"/>
                        <a:pt x="764627" y="370490"/>
                        <a:pt x="780393" y="396766"/>
                      </a:cubicBezTo>
                      <a:cubicBezTo>
                        <a:pt x="796159" y="423042"/>
                        <a:pt x="672662" y="515007"/>
                        <a:pt x="685800" y="522890"/>
                      </a:cubicBezTo>
                      <a:cubicBezTo>
                        <a:pt x="698938" y="530773"/>
                        <a:pt x="814551" y="451945"/>
                        <a:pt x="859220" y="444062"/>
                      </a:cubicBezTo>
                      <a:cubicBezTo>
                        <a:pt x="903889" y="436179"/>
                        <a:pt x="935420" y="480848"/>
                        <a:pt x="953813" y="475593"/>
                      </a:cubicBezTo>
                      <a:cubicBezTo>
                        <a:pt x="972206" y="470338"/>
                        <a:pt x="951186" y="423041"/>
                        <a:pt x="969579" y="412531"/>
                      </a:cubicBezTo>
                      <a:cubicBezTo>
                        <a:pt x="987972" y="402021"/>
                        <a:pt x="1056289" y="423041"/>
                        <a:pt x="1064172" y="412531"/>
                      </a:cubicBezTo>
                      <a:cubicBezTo>
                        <a:pt x="1072055" y="402021"/>
                        <a:pt x="1027385" y="375745"/>
                        <a:pt x="1016875" y="349469"/>
                      </a:cubicBezTo>
                      <a:cubicBezTo>
                        <a:pt x="1006365" y="323193"/>
                        <a:pt x="985344" y="262759"/>
                        <a:pt x="1001110" y="254876"/>
                      </a:cubicBezTo>
                      <a:cubicBezTo>
                        <a:pt x="1016876" y="246993"/>
                        <a:pt x="1082565" y="312682"/>
                        <a:pt x="1111469" y="302172"/>
                      </a:cubicBezTo>
                      <a:cubicBezTo>
                        <a:pt x="1140373" y="291662"/>
                        <a:pt x="1143000" y="207580"/>
                        <a:pt x="1174531" y="191814"/>
                      </a:cubicBezTo>
                      <a:cubicBezTo>
                        <a:pt x="1206062" y="176049"/>
                        <a:pt x="1266497" y="207579"/>
                        <a:pt x="1300655" y="207579"/>
                      </a:cubicBezTo>
                      <a:cubicBezTo>
                        <a:pt x="1334813" y="207579"/>
                        <a:pt x="1374227" y="207579"/>
                        <a:pt x="1379482" y="191814"/>
                      </a:cubicBezTo>
                      <a:cubicBezTo>
                        <a:pt x="1384737" y="176049"/>
                        <a:pt x="1329558" y="115614"/>
                        <a:pt x="1332186" y="112986"/>
                      </a:cubicBezTo>
                      <a:cubicBezTo>
                        <a:pt x="1334814" y="110358"/>
                        <a:pt x="1355834" y="178676"/>
                        <a:pt x="1395248" y="176048"/>
                      </a:cubicBezTo>
                      <a:cubicBezTo>
                        <a:pt x="1434662" y="173421"/>
                        <a:pt x="1529255" y="123497"/>
                        <a:pt x="1568669" y="97221"/>
                      </a:cubicBezTo>
                      <a:cubicBezTo>
                        <a:pt x="1608083" y="70945"/>
                        <a:pt x="1602828" y="28903"/>
                        <a:pt x="1631731" y="18393"/>
                      </a:cubicBezTo>
                      <a:cubicBezTo>
                        <a:pt x="1660634" y="7883"/>
                        <a:pt x="1752599" y="0"/>
                        <a:pt x="1742089" y="34159"/>
                      </a:cubicBezTo>
                      <a:cubicBezTo>
                        <a:pt x="1731579" y="68318"/>
                        <a:pt x="1573924" y="197069"/>
                        <a:pt x="1568669" y="223345"/>
                      </a:cubicBezTo>
                      <a:cubicBezTo>
                        <a:pt x="1563414" y="249621"/>
                        <a:pt x="1663262" y="204952"/>
                        <a:pt x="1710558" y="191814"/>
                      </a:cubicBezTo>
                      <a:cubicBezTo>
                        <a:pt x="1757854" y="178676"/>
                        <a:pt x="1823544" y="139262"/>
                        <a:pt x="1852448" y="144517"/>
                      </a:cubicBezTo>
                      <a:cubicBezTo>
                        <a:pt x="1881352" y="149772"/>
                        <a:pt x="1891862" y="197069"/>
                        <a:pt x="1883979" y="223345"/>
                      </a:cubicBezTo>
                      <a:cubicBezTo>
                        <a:pt x="1876096" y="249621"/>
                        <a:pt x="1792013" y="294289"/>
                        <a:pt x="1805151" y="302172"/>
                      </a:cubicBezTo>
                      <a:cubicBezTo>
                        <a:pt x="1818289" y="310055"/>
                        <a:pt x="1915509" y="286406"/>
                        <a:pt x="1962806" y="270641"/>
                      </a:cubicBezTo>
                      <a:cubicBezTo>
                        <a:pt x="2010103" y="254876"/>
                        <a:pt x="2062655" y="204951"/>
                        <a:pt x="2088931" y="207579"/>
                      </a:cubicBezTo>
                      <a:cubicBezTo>
                        <a:pt x="2115207" y="210207"/>
                        <a:pt x="2136228" y="257504"/>
                        <a:pt x="2120462" y="286407"/>
                      </a:cubicBezTo>
                      <a:cubicBezTo>
                        <a:pt x="2104697" y="315311"/>
                        <a:pt x="2004848" y="357352"/>
                        <a:pt x="1994338" y="381000"/>
                      </a:cubicBezTo>
                      <a:cubicBezTo>
                        <a:pt x="1983828" y="404648"/>
                        <a:pt x="2054773" y="412532"/>
                        <a:pt x="2057400" y="428297"/>
                      </a:cubicBezTo>
                      <a:cubicBezTo>
                        <a:pt x="2060027" y="444062"/>
                        <a:pt x="2046889" y="480848"/>
                        <a:pt x="2010103" y="475593"/>
                      </a:cubicBezTo>
                      <a:cubicBezTo>
                        <a:pt x="1973317" y="470338"/>
                        <a:pt x="1855075" y="394138"/>
                        <a:pt x="1836682" y="396766"/>
                      </a:cubicBezTo>
                      <a:cubicBezTo>
                        <a:pt x="1818289" y="399394"/>
                        <a:pt x="1897116" y="457201"/>
                        <a:pt x="1899744" y="491359"/>
                      </a:cubicBezTo>
                      <a:cubicBezTo>
                        <a:pt x="1902372" y="525518"/>
                        <a:pt x="1886606" y="601717"/>
                        <a:pt x="1852448" y="601717"/>
                      </a:cubicBezTo>
                      <a:cubicBezTo>
                        <a:pt x="1818290" y="601717"/>
                        <a:pt x="1713186" y="488731"/>
                        <a:pt x="1694793" y="491359"/>
                      </a:cubicBezTo>
                      <a:cubicBezTo>
                        <a:pt x="1676400" y="493987"/>
                        <a:pt x="1749972" y="585952"/>
                        <a:pt x="1742089" y="617483"/>
                      </a:cubicBezTo>
                      <a:cubicBezTo>
                        <a:pt x="1734206" y="649014"/>
                        <a:pt x="1692165" y="704193"/>
                        <a:pt x="1647496" y="680545"/>
                      </a:cubicBezTo>
                      <a:cubicBezTo>
                        <a:pt x="1602827" y="656897"/>
                        <a:pt x="1495096" y="493986"/>
                        <a:pt x="1474075" y="475593"/>
                      </a:cubicBezTo>
                      <a:cubicBezTo>
                        <a:pt x="1453054" y="457200"/>
                        <a:pt x="1555531" y="562303"/>
                        <a:pt x="1521372" y="570186"/>
                      </a:cubicBezTo>
                      <a:cubicBezTo>
                        <a:pt x="1487214" y="578069"/>
                        <a:pt x="1279634" y="512380"/>
                        <a:pt x="1269124" y="522890"/>
                      </a:cubicBezTo>
                      <a:cubicBezTo>
                        <a:pt x="1258614" y="533400"/>
                        <a:pt x="1447800" y="599090"/>
                        <a:pt x="1458310" y="633248"/>
                      </a:cubicBezTo>
                      <a:cubicBezTo>
                        <a:pt x="1468820" y="667406"/>
                        <a:pt x="1368972" y="717331"/>
                        <a:pt x="1332186" y="727841"/>
                      </a:cubicBezTo>
                      <a:cubicBezTo>
                        <a:pt x="1295400" y="738351"/>
                        <a:pt x="1255986" y="688427"/>
                        <a:pt x="1237593" y="696310"/>
                      </a:cubicBezTo>
                      <a:cubicBezTo>
                        <a:pt x="1219200" y="704193"/>
                        <a:pt x="1250730" y="775138"/>
                        <a:pt x="1221827" y="775138"/>
                      </a:cubicBezTo>
                      <a:cubicBezTo>
                        <a:pt x="1192924" y="775138"/>
                        <a:pt x="1066799" y="688427"/>
                        <a:pt x="1064172" y="696310"/>
                      </a:cubicBezTo>
                      <a:cubicBezTo>
                        <a:pt x="1061545" y="704193"/>
                        <a:pt x="1192924" y="793531"/>
                        <a:pt x="1206062" y="822434"/>
                      </a:cubicBezTo>
                      <a:cubicBezTo>
                        <a:pt x="1219200" y="851337"/>
                        <a:pt x="1166648" y="864476"/>
                        <a:pt x="1143000" y="869731"/>
                      </a:cubicBezTo>
                      <a:cubicBezTo>
                        <a:pt x="1119352" y="874986"/>
                        <a:pt x="1087820" y="877614"/>
                        <a:pt x="1064172" y="853966"/>
                      </a:cubicBezTo>
                      <a:cubicBezTo>
                        <a:pt x="1040524" y="830318"/>
                        <a:pt x="1006365" y="727841"/>
                        <a:pt x="1001110" y="727841"/>
                      </a:cubicBezTo>
                      <a:cubicBezTo>
                        <a:pt x="995855" y="727841"/>
                        <a:pt x="1037896" y="825062"/>
                        <a:pt x="1032641" y="853966"/>
                      </a:cubicBezTo>
                      <a:cubicBezTo>
                        <a:pt x="1027386" y="882870"/>
                        <a:pt x="1001110" y="906517"/>
                        <a:pt x="969579" y="901262"/>
                      </a:cubicBezTo>
                      <a:cubicBezTo>
                        <a:pt x="938048" y="896007"/>
                        <a:pt x="877614" y="825061"/>
                        <a:pt x="843455" y="822434"/>
                      </a:cubicBezTo>
                      <a:cubicBezTo>
                        <a:pt x="809296" y="819807"/>
                        <a:pt x="793530" y="867104"/>
                        <a:pt x="764627" y="885497"/>
                      </a:cubicBezTo>
                      <a:cubicBezTo>
                        <a:pt x="735724" y="903890"/>
                        <a:pt x="691055" y="945931"/>
                        <a:pt x="670034" y="932793"/>
                      </a:cubicBezTo>
                      <a:cubicBezTo>
                        <a:pt x="649013" y="919655"/>
                        <a:pt x="633248" y="840828"/>
                        <a:pt x="638503" y="806669"/>
                      </a:cubicBezTo>
                      <a:cubicBezTo>
                        <a:pt x="643758" y="772510"/>
                        <a:pt x="698937" y="740979"/>
                        <a:pt x="701565" y="727841"/>
                      </a:cubicBezTo>
                      <a:cubicBezTo>
                        <a:pt x="704193" y="714703"/>
                        <a:pt x="670035" y="735724"/>
                        <a:pt x="654269" y="727841"/>
                      </a:cubicBezTo>
                      <a:cubicBezTo>
                        <a:pt x="638504" y="719958"/>
                        <a:pt x="630620" y="683172"/>
                        <a:pt x="606972" y="680545"/>
                      </a:cubicBezTo>
                      <a:cubicBezTo>
                        <a:pt x="583324" y="677918"/>
                        <a:pt x="541283" y="706821"/>
                        <a:pt x="512379" y="712076"/>
                      </a:cubicBezTo>
                      <a:cubicBezTo>
                        <a:pt x="483475" y="717331"/>
                        <a:pt x="462455" y="722586"/>
                        <a:pt x="433551" y="712076"/>
                      </a:cubicBezTo>
                      <a:cubicBezTo>
                        <a:pt x="404647" y="701566"/>
                        <a:pt x="336330" y="667407"/>
                        <a:pt x="338958" y="649014"/>
                      </a:cubicBezTo>
                      <a:cubicBezTo>
                        <a:pt x="341586" y="630621"/>
                        <a:pt x="454572" y="606972"/>
                        <a:pt x="449317" y="601717"/>
                      </a:cubicBezTo>
                      <a:cubicBezTo>
                        <a:pt x="444062" y="596462"/>
                        <a:pt x="352096" y="620111"/>
                        <a:pt x="307427" y="617483"/>
                      </a:cubicBezTo>
                      <a:cubicBezTo>
                        <a:pt x="262758" y="614855"/>
                        <a:pt x="191813" y="599090"/>
                        <a:pt x="181303" y="585952"/>
                      </a:cubicBezTo>
                      <a:cubicBezTo>
                        <a:pt x="170793" y="572814"/>
                        <a:pt x="249620" y="549165"/>
                        <a:pt x="244365" y="538655"/>
                      </a:cubicBezTo>
                      <a:cubicBezTo>
                        <a:pt x="239110" y="528145"/>
                        <a:pt x="181303" y="538656"/>
                        <a:pt x="149772" y="522890"/>
                      </a:cubicBezTo>
                      <a:cubicBezTo>
                        <a:pt x="118241" y="507125"/>
                        <a:pt x="91965" y="501869"/>
                        <a:pt x="70944" y="475593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12" name="Freeform 5"/>
                <p:cNvSpPr/>
                <p:nvPr/>
              </p:nvSpPr>
              <p:spPr>
                <a:xfrm>
                  <a:off x="3831843" y="1874162"/>
                  <a:ext cx="1490206" cy="793584"/>
                </a:xfrm>
                <a:custGeom>
                  <a:avLst/>
                  <a:gdLst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80697 w 1489842"/>
                    <a:gd name="connsiteY20" fmla="*/ 522889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09752 w 1489842"/>
                    <a:gd name="connsiteY20" fmla="*/ 717330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62152 w 1489842"/>
                    <a:gd name="connsiteY18" fmla="*/ 641130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509752 w 1489842"/>
                    <a:gd name="connsiteY18" fmla="*/ 717330 h 793530"/>
                    <a:gd name="connsiteX19" fmla="*/ 486104 w 1489842"/>
                    <a:gd name="connsiteY19" fmla="*/ 633247 h 793530"/>
                    <a:gd name="connsiteX20" fmla="*/ 423042 w 1489842"/>
                    <a:gd name="connsiteY20" fmla="*/ 522889 h 793530"/>
                    <a:gd name="connsiteX21" fmla="*/ 501869 w 1489842"/>
                    <a:gd name="connsiteY21" fmla="*/ 444061 h 793530"/>
                    <a:gd name="connsiteX22" fmla="*/ 375745 w 1489842"/>
                    <a:gd name="connsiteY22" fmla="*/ 396764 h 793530"/>
                    <a:gd name="connsiteX23" fmla="*/ 328449 w 1489842"/>
                    <a:gd name="connsiteY23" fmla="*/ 507123 h 793530"/>
                    <a:gd name="connsiteX24" fmla="*/ 249621 w 1489842"/>
                    <a:gd name="connsiteY24" fmla="*/ 475592 h 793530"/>
                    <a:gd name="connsiteX25" fmla="*/ 281152 w 1489842"/>
                    <a:gd name="connsiteY25" fmla="*/ 380999 h 793530"/>
                    <a:gd name="connsiteX26" fmla="*/ 170793 w 1489842"/>
                    <a:gd name="connsiteY26" fmla="*/ 412530 h 793530"/>
                    <a:gd name="connsiteX27" fmla="*/ 170793 w 1489842"/>
                    <a:gd name="connsiteY27" fmla="*/ 317937 h 793530"/>
                    <a:gd name="connsiteX28" fmla="*/ 249621 w 1489842"/>
                    <a:gd name="connsiteY28" fmla="*/ 286406 h 793530"/>
                    <a:gd name="connsiteX29" fmla="*/ 391511 w 1489842"/>
                    <a:gd name="connsiteY29" fmla="*/ 302171 h 793530"/>
                    <a:gd name="connsiteX30" fmla="*/ 218090 w 1489842"/>
                    <a:gd name="connsiteY30" fmla="*/ 254875 h 793530"/>
                    <a:gd name="connsiteX31" fmla="*/ 265386 w 1489842"/>
                    <a:gd name="connsiteY31" fmla="*/ 191813 h 793530"/>
                    <a:gd name="connsiteX32" fmla="*/ 170793 w 1489842"/>
                    <a:gd name="connsiteY32" fmla="*/ 239109 h 793530"/>
                    <a:gd name="connsiteX33" fmla="*/ 13138 w 1489842"/>
                    <a:gd name="connsiteY33" fmla="*/ 191813 h 793530"/>
                    <a:gd name="connsiteX34" fmla="*/ 91966 w 1489842"/>
                    <a:gd name="connsiteY34" fmla="*/ 128751 h 793530"/>
                    <a:gd name="connsiteX35" fmla="*/ 202324 w 1489842"/>
                    <a:gd name="connsiteY35" fmla="*/ 128751 h 793530"/>
                    <a:gd name="connsiteX36" fmla="*/ 107731 w 1489842"/>
                    <a:gd name="connsiteY36" fmla="*/ 65689 h 793530"/>
                    <a:gd name="connsiteX37" fmla="*/ 296918 w 1489842"/>
                    <a:gd name="connsiteY37" fmla="*/ 65689 h 793530"/>
                    <a:gd name="connsiteX38" fmla="*/ 391511 w 1489842"/>
                    <a:gd name="connsiteY38" fmla="*/ 97220 h 793530"/>
                    <a:gd name="connsiteX39" fmla="*/ 533400 w 1489842"/>
                    <a:gd name="connsiteY39" fmla="*/ 81454 h 793530"/>
                    <a:gd name="connsiteX40" fmla="*/ 564931 w 1489842"/>
                    <a:gd name="connsiteY40" fmla="*/ 191813 h 793530"/>
                    <a:gd name="connsiteX41" fmla="*/ 612228 w 1489842"/>
                    <a:gd name="connsiteY41" fmla="*/ 207578 h 793530"/>
                    <a:gd name="connsiteX42" fmla="*/ 691055 w 1489842"/>
                    <a:gd name="connsiteY42" fmla="*/ 144516 h 793530"/>
                    <a:gd name="connsiteX43" fmla="*/ 722586 w 1489842"/>
                    <a:gd name="connsiteY43" fmla="*/ 239109 h 793530"/>
                    <a:gd name="connsiteX44" fmla="*/ 817180 w 1489842"/>
                    <a:gd name="connsiteY44" fmla="*/ 239109 h 793530"/>
                    <a:gd name="connsiteX45" fmla="*/ 754118 w 1489842"/>
                    <a:gd name="connsiteY45" fmla="*/ 81454 h 793530"/>
                    <a:gd name="connsiteX46" fmla="*/ 896007 w 1489842"/>
                    <a:gd name="connsiteY46" fmla="*/ 176047 h 793530"/>
                    <a:gd name="connsiteX47" fmla="*/ 1037897 w 1489842"/>
                    <a:gd name="connsiteY47" fmla="*/ 223344 h 793530"/>
                    <a:gd name="connsiteX48" fmla="*/ 1164021 w 1489842"/>
                    <a:gd name="connsiteY48" fmla="*/ 223344 h 793530"/>
                    <a:gd name="connsiteX49" fmla="*/ 1274380 w 1489842"/>
                    <a:gd name="connsiteY49" fmla="*/ 128751 h 7935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</a:cxnLst>
                  <a:rect l="l" t="t" r="r" b="b"/>
                  <a:pathLst>
                    <a:path w="1489842" h="793530">
                      <a:moveTo>
                        <a:pt x="1274380" y="128751"/>
                      </a:moveTo>
                      <a:cubicBezTo>
                        <a:pt x="1313794" y="91965"/>
                        <a:pt x="1368973" y="0"/>
                        <a:pt x="1400504" y="2627"/>
                      </a:cubicBezTo>
                      <a:cubicBezTo>
                        <a:pt x="1432035" y="5254"/>
                        <a:pt x="1489842" y="102475"/>
                        <a:pt x="1463566" y="144516"/>
                      </a:cubicBezTo>
                      <a:cubicBezTo>
                        <a:pt x="1437290" y="186557"/>
                        <a:pt x="1245477" y="225972"/>
                        <a:pt x="1242849" y="254875"/>
                      </a:cubicBezTo>
                      <a:cubicBezTo>
                        <a:pt x="1240221" y="283778"/>
                        <a:pt x="1413642" y="286406"/>
                        <a:pt x="1447800" y="317937"/>
                      </a:cubicBezTo>
                      <a:cubicBezTo>
                        <a:pt x="1481958" y="349468"/>
                        <a:pt x="1479331" y="423040"/>
                        <a:pt x="1447800" y="444061"/>
                      </a:cubicBezTo>
                      <a:cubicBezTo>
                        <a:pt x="1416269" y="465082"/>
                        <a:pt x="1321676" y="462454"/>
                        <a:pt x="1258614" y="444061"/>
                      </a:cubicBezTo>
                      <a:cubicBezTo>
                        <a:pt x="1195552" y="425668"/>
                        <a:pt x="1077311" y="328447"/>
                        <a:pt x="1069428" y="333702"/>
                      </a:cubicBezTo>
                      <a:cubicBezTo>
                        <a:pt x="1061545" y="338957"/>
                        <a:pt x="1206063" y="438806"/>
                        <a:pt x="1211318" y="475592"/>
                      </a:cubicBezTo>
                      <a:cubicBezTo>
                        <a:pt x="1216573" y="512378"/>
                        <a:pt x="1145628" y="554420"/>
                        <a:pt x="1100959" y="554420"/>
                      </a:cubicBezTo>
                      <a:cubicBezTo>
                        <a:pt x="1056290" y="554420"/>
                        <a:pt x="953814" y="467709"/>
                        <a:pt x="943304" y="475592"/>
                      </a:cubicBezTo>
                      <a:cubicBezTo>
                        <a:pt x="932794" y="483475"/>
                        <a:pt x="1024759" y="567557"/>
                        <a:pt x="1037897" y="601716"/>
                      </a:cubicBezTo>
                      <a:cubicBezTo>
                        <a:pt x="1051035" y="635875"/>
                        <a:pt x="1051034" y="672661"/>
                        <a:pt x="1022131" y="680544"/>
                      </a:cubicBezTo>
                      <a:cubicBezTo>
                        <a:pt x="993228" y="688427"/>
                        <a:pt x="901262" y="667406"/>
                        <a:pt x="864476" y="649013"/>
                      </a:cubicBezTo>
                      <a:cubicBezTo>
                        <a:pt x="827690" y="630620"/>
                        <a:pt x="801414" y="559675"/>
                        <a:pt x="801414" y="570185"/>
                      </a:cubicBezTo>
                      <a:cubicBezTo>
                        <a:pt x="801414" y="580695"/>
                        <a:pt x="869731" y="675289"/>
                        <a:pt x="864476" y="712075"/>
                      </a:cubicBezTo>
                      <a:cubicBezTo>
                        <a:pt x="859221" y="748861"/>
                        <a:pt x="804042" y="793530"/>
                        <a:pt x="769883" y="790902"/>
                      </a:cubicBezTo>
                      <a:cubicBezTo>
                        <a:pt x="735724" y="788274"/>
                        <a:pt x="702879" y="708571"/>
                        <a:pt x="659524" y="696309"/>
                      </a:cubicBezTo>
                      <a:cubicBezTo>
                        <a:pt x="616169" y="684047"/>
                        <a:pt x="538655" y="727840"/>
                        <a:pt x="509752" y="717330"/>
                      </a:cubicBezTo>
                      <a:cubicBezTo>
                        <a:pt x="480849" y="706820"/>
                        <a:pt x="500556" y="665654"/>
                        <a:pt x="486104" y="633247"/>
                      </a:cubicBezTo>
                      <a:cubicBezTo>
                        <a:pt x="471652" y="600840"/>
                        <a:pt x="420415" y="554420"/>
                        <a:pt x="423042" y="522889"/>
                      </a:cubicBezTo>
                      <a:cubicBezTo>
                        <a:pt x="425669" y="491358"/>
                        <a:pt x="509752" y="465082"/>
                        <a:pt x="501869" y="444061"/>
                      </a:cubicBezTo>
                      <a:cubicBezTo>
                        <a:pt x="493986" y="423040"/>
                        <a:pt x="404648" y="386254"/>
                        <a:pt x="375745" y="396764"/>
                      </a:cubicBezTo>
                      <a:cubicBezTo>
                        <a:pt x="346842" y="407274"/>
                        <a:pt x="349470" y="493985"/>
                        <a:pt x="328449" y="507123"/>
                      </a:cubicBezTo>
                      <a:cubicBezTo>
                        <a:pt x="307428" y="520261"/>
                        <a:pt x="257504" y="496613"/>
                        <a:pt x="249621" y="475592"/>
                      </a:cubicBezTo>
                      <a:cubicBezTo>
                        <a:pt x="241738" y="454571"/>
                        <a:pt x="294290" y="391509"/>
                        <a:pt x="281152" y="380999"/>
                      </a:cubicBezTo>
                      <a:cubicBezTo>
                        <a:pt x="268014" y="370489"/>
                        <a:pt x="189186" y="423040"/>
                        <a:pt x="170793" y="412530"/>
                      </a:cubicBezTo>
                      <a:cubicBezTo>
                        <a:pt x="152400" y="402020"/>
                        <a:pt x="157655" y="338958"/>
                        <a:pt x="170793" y="317937"/>
                      </a:cubicBezTo>
                      <a:cubicBezTo>
                        <a:pt x="183931" y="296916"/>
                        <a:pt x="212835" y="289034"/>
                        <a:pt x="249621" y="286406"/>
                      </a:cubicBezTo>
                      <a:cubicBezTo>
                        <a:pt x="286407" y="283778"/>
                        <a:pt x="396766" y="307426"/>
                        <a:pt x="391511" y="302171"/>
                      </a:cubicBezTo>
                      <a:cubicBezTo>
                        <a:pt x="386256" y="296916"/>
                        <a:pt x="239111" y="273268"/>
                        <a:pt x="218090" y="254875"/>
                      </a:cubicBezTo>
                      <a:cubicBezTo>
                        <a:pt x="197069" y="236482"/>
                        <a:pt x="273269" y="194441"/>
                        <a:pt x="265386" y="191813"/>
                      </a:cubicBezTo>
                      <a:cubicBezTo>
                        <a:pt x="257503" y="189185"/>
                        <a:pt x="212834" y="239109"/>
                        <a:pt x="170793" y="239109"/>
                      </a:cubicBezTo>
                      <a:cubicBezTo>
                        <a:pt x="128752" y="239109"/>
                        <a:pt x="26276" y="210206"/>
                        <a:pt x="13138" y="191813"/>
                      </a:cubicBezTo>
                      <a:cubicBezTo>
                        <a:pt x="0" y="173420"/>
                        <a:pt x="60435" y="139261"/>
                        <a:pt x="91966" y="128751"/>
                      </a:cubicBezTo>
                      <a:cubicBezTo>
                        <a:pt x="123497" y="118241"/>
                        <a:pt x="199696" y="139261"/>
                        <a:pt x="202324" y="128751"/>
                      </a:cubicBezTo>
                      <a:cubicBezTo>
                        <a:pt x="204952" y="118241"/>
                        <a:pt x="91965" y="76199"/>
                        <a:pt x="107731" y="65689"/>
                      </a:cubicBezTo>
                      <a:cubicBezTo>
                        <a:pt x="123497" y="55179"/>
                        <a:pt x="249621" y="60434"/>
                        <a:pt x="296918" y="65689"/>
                      </a:cubicBezTo>
                      <a:cubicBezTo>
                        <a:pt x="344215" y="70944"/>
                        <a:pt x="352097" y="94593"/>
                        <a:pt x="391511" y="97220"/>
                      </a:cubicBezTo>
                      <a:cubicBezTo>
                        <a:pt x="430925" y="99848"/>
                        <a:pt x="504497" y="65689"/>
                        <a:pt x="533400" y="81454"/>
                      </a:cubicBezTo>
                      <a:cubicBezTo>
                        <a:pt x="562303" y="97219"/>
                        <a:pt x="551793" y="170792"/>
                        <a:pt x="564931" y="191813"/>
                      </a:cubicBezTo>
                      <a:cubicBezTo>
                        <a:pt x="578069" y="212834"/>
                        <a:pt x="591207" y="215461"/>
                        <a:pt x="612228" y="207578"/>
                      </a:cubicBezTo>
                      <a:cubicBezTo>
                        <a:pt x="633249" y="199695"/>
                        <a:pt x="672662" y="139261"/>
                        <a:pt x="691055" y="144516"/>
                      </a:cubicBezTo>
                      <a:cubicBezTo>
                        <a:pt x="709448" y="149771"/>
                        <a:pt x="701565" y="223343"/>
                        <a:pt x="722586" y="239109"/>
                      </a:cubicBezTo>
                      <a:cubicBezTo>
                        <a:pt x="743607" y="254875"/>
                        <a:pt x="811925" y="265385"/>
                        <a:pt x="817180" y="239109"/>
                      </a:cubicBezTo>
                      <a:cubicBezTo>
                        <a:pt x="822435" y="212833"/>
                        <a:pt x="740980" y="91964"/>
                        <a:pt x="754118" y="81454"/>
                      </a:cubicBezTo>
                      <a:cubicBezTo>
                        <a:pt x="767256" y="70944"/>
                        <a:pt x="848711" y="152399"/>
                        <a:pt x="896007" y="176047"/>
                      </a:cubicBezTo>
                      <a:cubicBezTo>
                        <a:pt x="943303" y="199695"/>
                        <a:pt x="993228" y="215461"/>
                        <a:pt x="1037897" y="223344"/>
                      </a:cubicBezTo>
                      <a:cubicBezTo>
                        <a:pt x="1082566" y="231227"/>
                        <a:pt x="1121980" y="241737"/>
                        <a:pt x="1164021" y="223344"/>
                      </a:cubicBezTo>
                      <a:cubicBezTo>
                        <a:pt x="1206062" y="204951"/>
                        <a:pt x="1234966" y="165537"/>
                        <a:pt x="1274380" y="1287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13" name="Freeform 6"/>
                <p:cNvSpPr/>
                <p:nvPr/>
              </p:nvSpPr>
              <p:spPr>
                <a:xfrm>
                  <a:off x="3294934" y="2224273"/>
                  <a:ext cx="1062864" cy="478481"/>
                </a:xfrm>
                <a:custGeom>
                  <a:avLst/>
                  <a:gdLst>
                    <a:gd name="connsiteX0" fmla="*/ 86710 w 1061545"/>
                    <a:gd name="connsiteY0" fmla="*/ 254876 h 486104"/>
                    <a:gd name="connsiteX1" fmla="*/ 7883 w 1061545"/>
                    <a:gd name="connsiteY1" fmla="*/ 176049 h 486104"/>
                    <a:gd name="connsiteX2" fmla="*/ 134007 w 1061545"/>
                    <a:gd name="connsiteY2" fmla="*/ 112987 h 486104"/>
                    <a:gd name="connsiteX3" fmla="*/ 228600 w 1061545"/>
                    <a:gd name="connsiteY3" fmla="*/ 176049 h 486104"/>
                    <a:gd name="connsiteX4" fmla="*/ 244365 w 1061545"/>
                    <a:gd name="connsiteY4" fmla="*/ 97221 h 486104"/>
                    <a:gd name="connsiteX5" fmla="*/ 354724 w 1061545"/>
                    <a:gd name="connsiteY5" fmla="*/ 176049 h 486104"/>
                    <a:gd name="connsiteX6" fmla="*/ 307427 w 1061545"/>
                    <a:gd name="connsiteY6" fmla="*/ 112987 h 486104"/>
                    <a:gd name="connsiteX7" fmla="*/ 338958 w 1061545"/>
                    <a:gd name="connsiteY7" fmla="*/ 49924 h 486104"/>
                    <a:gd name="connsiteX8" fmla="*/ 449317 w 1061545"/>
                    <a:gd name="connsiteY8" fmla="*/ 97221 h 486104"/>
                    <a:gd name="connsiteX9" fmla="*/ 559676 w 1061545"/>
                    <a:gd name="connsiteY9" fmla="*/ 191814 h 486104"/>
                    <a:gd name="connsiteX10" fmla="*/ 449317 w 1061545"/>
                    <a:gd name="connsiteY10" fmla="*/ 81456 h 486104"/>
                    <a:gd name="connsiteX11" fmla="*/ 480848 w 1061545"/>
                    <a:gd name="connsiteY11" fmla="*/ 2628 h 486104"/>
                    <a:gd name="connsiteX12" fmla="*/ 638503 w 1061545"/>
                    <a:gd name="connsiteY12" fmla="*/ 65690 h 486104"/>
                    <a:gd name="connsiteX13" fmla="*/ 638503 w 1061545"/>
                    <a:gd name="connsiteY13" fmla="*/ 160283 h 486104"/>
                    <a:gd name="connsiteX14" fmla="*/ 670034 w 1061545"/>
                    <a:gd name="connsiteY14" fmla="*/ 65690 h 486104"/>
                    <a:gd name="connsiteX15" fmla="*/ 764627 w 1061545"/>
                    <a:gd name="connsiteY15" fmla="*/ 49924 h 486104"/>
                    <a:gd name="connsiteX16" fmla="*/ 780393 w 1061545"/>
                    <a:gd name="connsiteY16" fmla="*/ 191814 h 486104"/>
                    <a:gd name="connsiteX17" fmla="*/ 874986 w 1061545"/>
                    <a:gd name="connsiteY17" fmla="*/ 128752 h 486104"/>
                    <a:gd name="connsiteX18" fmla="*/ 890752 w 1061545"/>
                    <a:gd name="connsiteY18" fmla="*/ 18393 h 486104"/>
                    <a:gd name="connsiteX19" fmla="*/ 1048407 w 1061545"/>
                    <a:gd name="connsiteY19" fmla="*/ 81456 h 486104"/>
                    <a:gd name="connsiteX20" fmla="*/ 969579 w 1061545"/>
                    <a:gd name="connsiteY20" fmla="*/ 207580 h 486104"/>
                    <a:gd name="connsiteX21" fmla="*/ 874986 w 1061545"/>
                    <a:gd name="connsiteY21" fmla="*/ 412531 h 486104"/>
                    <a:gd name="connsiteX22" fmla="*/ 827690 w 1061545"/>
                    <a:gd name="connsiteY22" fmla="*/ 475593 h 486104"/>
                    <a:gd name="connsiteX23" fmla="*/ 733096 w 1061545"/>
                    <a:gd name="connsiteY23" fmla="*/ 459828 h 486104"/>
                    <a:gd name="connsiteX24" fmla="*/ 748862 w 1061545"/>
                    <a:gd name="connsiteY24" fmla="*/ 317938 h 486104"/>
                    <a:gd name="connsiteX25" fmla="*/ 559676 w 1061545"/>
                    <a:gd name="connsiteY25" fmla="*/ 428297 h 486104"/>
                    <a:gd name="connsiteX26" fmla="*/ 606972 w 1061545"/>
                    <a:gd name="connsiteY26" fmla="*/ 270642 h 486104"/>
                    <a:gd name="connsiteX27" fmla="*/ 512379 w 1061545"/>
                    <a:gd name="connsiteY27" fmla="*/ 349469 h 486104"/>
                    <a:gd name="connsiteX28" fmla="*/ 480848 w 1061545"/>
                    <a:gd name="connsiteY28" fmla="*/ 239111 h 486104"/>
                    <a:gd name="connsiteX29" fmla="*/ 402021 w 1061545"/>
                    <a:gd name="connsiteY29" fmla="*/ 317938 h 486104"/>
                    <a:gd name="connsiteX30" fmla="*/ 354724 w 1061545"/>
                    <a:gd name="connsiteY30" fmla="*/ 286407 h 486104"/>
                    <a:gd name="connsiteX31" fmla="*/ 181303 w 1061545"/>
                    <a:gd name="connsiteY31" fmla="*/ 270642 h 486104"/>
                    <a:gd name="connsiteX32" fmla="*/ 181303 w 1061545"/>
                    <a:gd name="connsiteY32" fmla="*/ 239111 h 486104"/>
                    <a:gd name="connsiteX33" fmla="*/ 86710 w 1061545"/>
                    <a:gd name="connsiteY33" fmla="*/ 254876 h 4861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</a:cxnLst>
                  <a:rect l="l" t="t" r="r" b="b"/>
                  <a:pathLst>
                    <a:path w="1061545" h="486104">
                      <a:moveTo>
                        <a:pt x="86710" y="254876"/>
                      </a:moveTo>
                      <a:cubicBezTo>
                        <a:pt x="57807" y="244366"/>
                        <a:pt x="0" y="199697"/>
                        <a:pt x="7883" y="176049"/>
                      </a:cubicBezTo>
                      <a:cubicBezTo>
                        <a:pt x="15766" y="152401"/>
                        <a:pt x="97221" y="112987"/>
                        <a:pt x="134007" y="112987"/>
                      </a:cubicBezTo>
                      <a:cubicBezTo>
                        <a:pt x="170793" y="112987"/>
                        <a:pt x="210207" y="178677"/>
                        <a:pt x="228600" y="176049"/>
                      </a:cubicBezTo>
                      <a:cubicBezTo>
                        <a:pt x="246993" y="173421"/>
                        <a:pt x="223344" y="97221"/>
                        <a:pt x="244365" y="97221"/>
                      </a:cubicBezTo>
                      <a:cubicBezTo>
                        <a:pt x="265386" y="97221"/>
                        <a:pt x="344214" y="173421"/>
                        <a:pt x="354724" y="176049"/>
                      </a:cubicBezTo>
                      <a:cubicBezTo>
                        <a:pt x="365234" y="178677"/>
                        <a:pt x="310055" y="134008"/>
                        <a:pt x="307427" y="112987"/>
                      </a:cubicBezTo>
                      <a:cubicBezTo>
                        <a:pt x="304799" y="91966"/>
                        <a:pt x="315310" y="52552"/>
                        <a:pt x="338958" y="49924"/>
                      </a:cubicBezTo>
                      <a:cubicBezTo>
                        <a:pt x="362606" y="47296"/>
                        <a:pt x="412531" y="73573"/>
                        <a:pt x="449317" y="97221"/>
                      </a:cubicBezTo>
                      <a:cubicBezTo>
                        <a:pt x="486103" y="120869"/>
                        <a:pt x="559676" y="194441"/>
                        <a:pt x="559676" y="191814"/>
                      </a:cubicBezTo>
                      <a:cubicBezTo>
                        <a:pt x="559676" y="189187"/>
                        <a:pt x="462455" y="112987"/>
                        <a:pt x="449317" y="81456"/>
                      </a:cubicBezTo>
                      <a:cubicBezTo>
                        <a:pt x="436179" y="49925"/>
                        <a:pt x="449317" y="5256"/>
                        <a:pt x="480848" y="2628"/>
                      </a:cubicBezTo>
                      <a:cubicBezTo>
                        <a:pt x="512379" y="0"/>
                        <a:pt x="612227" y="39414"/>
                        <a:pt x="638503" y="65690"/>
                      </a:cubicBezTo>
                      <a:cubicBezTo>
                        <a:pt x="664779" y="91966"/>
                        <a:pt x="633248" y="160283"/>
                        <a:pt x="638503" y="160283"/>
                      </a:cubicBezTo>
                      <a:cubicBezTo>
                        <a:pt x="643758" y="160283"/>
                        <a:pt x="649013" y="84083"/>
                        <a:pt x="670034" y="65690"/>
                      </a:cubicBezTo>
                      <a:cubicBezTo>
                        <a:pt x="691055" y="47297"/>
                        <a:pt x="746234" y="28903"/>
                        <a:pt x="764627" y="49924"/>
                      </a:cubicBezTo>
                      <a:cubicBezTo>
                        <a:pt x="783020" y="70945"/>
                        <a:pt x="762000" y="178676"/>
                        <a:pt x="780393" y="191814"/>
                      </a:cubicBezTo>
                      <a:cubicBezTo>
                        <a:pt x="798786" y="204952"/>
                        <a:pt x="856593" y="157655"/>
                        <a:pt x="874986" y="128752"/>
                      </a:cubicBezTo>
                      <a:cubicBezTo>
                        <a:pt x="893379" y="99849"/>
                        <a:pt x="861849" y="26276"/>
                        <a:pt x="890752" y="18393"/>
                      </a:cubicBezTo>
                      <a:cubicBezTo>
                        <a:pt x="919655" y="10510"/>
                        <a:pt x="1035269" y="49925"/>
                        <a:pt x="1048407" y="81456"/>
                      </a:cubicBezTo>
                      <a:cubicBezTo>
                        <a:pt x="1061545" y="112987"/>
                        <a:pt x="998482" y="152401"/>
                        <a:pt x="969579" y="207580"/>
                      </a:cubicBezTo>
                      <a:cubicBezTo>
                        <a:pt x="940676" y="262759"/>
                        <a:pt x="898634" y="367862"/>
                        <a:pt x="874986" y="412531"/>
                      </a:cubicBezTo>
                      <a:cubicBezTo>
                        <a:pt x="851338" y="457200"/>
                        <a:pt x="851338" y="467710"/>
                        <a:pt x="827690" y="475593"/>
                      </a:cubicBezTo>
                      <a:cubicBezTo>
                        <a:pt x="804042" y="483476"/>
                        <a:pt x="746234" y="486104"/>
                        <a:pt x="733096" y="459828"/>
                      </a:cubicBezTo>
                      <a:cubicBezTo>
                        <a:pt x="719958" y="433552"/>
                        <a:pt x="777765" y="323193"/>
                        <a:pt x="748862" y="317938"/>
                      </a:cubicBezTo>
                      <a:cubicBezTo>
                        <a:pt x="719959" y="312683"/>
                        <a:pt x="583324" y="436180"/>
                        <a:pt x="559676" y="428297"/>
                      </a:cubicBezTo>
                      <a:cubicBezTo>
                        <a:pt x="536028" y="420414"/>
                        <a:pt x="614855" y="283780"/>
                        <a:pt x="606972" y="270642"/>
                      </a:cubicBezTo>
                      <a:cubicBezTo>
                        <a:pt x="599089" y="257504"/>
                        <a:pt x="533400" y="354724"/>
                        <a:pt x="512379" y="349469"/>
                      </a:cubicBezTo>
                      <a:cubicBezTo>
                        <a:pt x="491358" y="344214"/>
                        <a:pt x="499241" y="244366"/>
                        <a:pt x="480848" y="239111"/>
                      </a:cubicBezTo>
                      <a:cubicBezTo>
                        <a:pt x="462455" y="233856"/>
                        <a:pt x="423042" y="310055"/>
                        <a:pt x="402021" y="317938"/>
                      </a:cubicBezTo>
                      <a:cubicBezTo>
                        <a:pt x="381000" y="325821"/>
                        <a:pt x="391510" y="294290"/>
                        <a:pt x="354724" y="286407"/>
                      </a:cubicBezTo>
                      <a:cubicBezTo>
                        <a:pt x="317938" y="278524"/>
                        <a:pt x="210206" y="278525"/>
                        <a:pt x="181303" y="270642"/>
                      </a:cubicBezTo>
                      <a:cubicBezTo>
                        <a:pt x="152400" y="262759"/>
                        <a:pt x="194441" y="241739"/>
                        <a:pt x="181303" y="239111"/>
                      </a:cubicBezTo>
                      <a:cubicBezTo>
                        <a:pt x="168165" y="236483"/>
                        <a:pt x="115613" y="265386"/>
                        <a:pt x="86710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14" name="Freeform 7"/>
                <p:cNvSpPr/>
                <p:nvPr/>
              </p:nvSpPr>
              <p:spPr>
                <a:xfrm>
                  <a:off x="3601741" y="1512378"/>
                  <a:ext cx="1391586" cy="618533"/>
                </a:xfrm>
                <a:custGeom>
                  <a:avLst/>
                  <a:gdLst>
                    <a:gd name="connsiteX0" fmla="*/ 223345 w 1384737"/>
                    <a:gd name="connsiteY0" fmla="*/ 97220 h 620109"/>
                    <a:gd name="connsiteX1" fmla="*/ 223345 w 1384737"/>
                    <a:gd name="connsiteY1" fmla="*/ 2627 h 620109"/>
                    <a:gd name="connsiteX2" fmla="*/ 459827 w 1384737"/>
                    <a:gd name="connsiteY2" fmla="*/ 112985 h 620109"/>
                    <a:gd name="connsiteX3" fmla="*/ 475593 w 1384737"/>
                    <a:gd name="connsiteY3" fmla="*/ 223344 h 620109"/>
                    <a:gd name="connsiteX4" fmla="*/ 538655 w 1384737"/>
                    <a:gd name="connsiteY4" fmla="*/ 144516 h 620109"/>
                    <a:gd name="connsiteX5" fmla="*/ 633248 w 1384737"/>
                    <a:gd name="connsiteY5" fmla="*/ 144516 h 620109"/>
                    <a:gd name="connsiteX6" fmla="*/ 585952 w 1384737"/>
                    <a:gd name="connsiteY6" fmla="*/ 207578 h 620109"/>
                    <a:gd name="connsiteX7" fmla="*/ 712076 w 1384737"/>
                    <a:gd name="connsiteY7" fmla="*/ 207578 h 620109"/>
                    <a:gd name="connsiteX8" fmla="*/ 775138 w 1384737"/>
                    <a:gd name="connsiteY8" fmla="*/ 254875 h 620109"/>
                    <a:gd name="connsiteX9" fmla="*/ 822434 w 1384737"/>
                    <a:gd name="connsiteY9" fmla="*/ 160282 h 620109"/>
                    <a:gd name="connsiteX10" fmla="*/ 917027 w 1384737"/>
                    <a:gd name="connsiteY10" fmla="*/ 254875 h 620109"/>
                    <a:gd name="connsiteX11" fmla="*/ 980090 w 1384737"/>
                    <a:gd name="connsiteY11" fmla="*/ 191813 h 620109"/>
                    <a:gd name="connsiteX12" fmla="*/ 1090448 w 1384737"/>
                    <a:gd name="connsiteY12" fmla="*/ 302171 h 620109"/>
                    <a:gd name="connsiteX13" fmla="*/ 1216572 w 1384737"/>
                    <a:gd name="connsiteY13" fmla="*/ 333703 h 620109"/>
                    <a:gd name="connsiteX14" fmla="*/ 1342696 w 1384737"/>
                    <a:gd name="connsiteY14" fmla="*/ 254875 h 620109"/>
                    <a:gd name="connsiteX15" fmla="*/ 1374227 w 1384737"/>
                    <a:gd name="connsiteY15" fmla="*/ 380999 h 620109"/>
                    <a:gd name="connsiteX16" fmla="*/ 1279634 w 1384737"/>
                    <a:gd name="connsiteY16" fmla="*/ 412530 h 620109"/>
                    <a:gd name="connsiteX17" fmla="*/ 1137745 w 1384737"/>
                    <a:gd name="connsiteY17" fmla="*/ 396765 h 620109"/>
                    <a:gd name="connsiteX18" fmla="*/ 1263869 w 1384737"/>
                    <a:gd name="connsiteY18" fmla="*/ 522889 h 620109"/>
                    <a:gd name="connsiteX19" fmla="*/ 1200807 w 1384737"/>
                    <a:gd name="connsiteY19" fmla="*/ 554420 h 620109"/>
                    <a:gd name="connsiteX20" fmla="*/ 980090 w 1384737"/>
                    <a:gd name="connsiteY20" fmla="*/ 412530 h 620109"/>
                    <a:gd name="connsiteX21" fmla="*/ 1027386 w 1384737"/>
                    <a:gd name="connsiteY21" fmla="*/ 585951 h 620109"/>
                    <a:gd name="connsiteX22" fmla="*/ 964324 w 1384737"/>
                    <a:gd name="connsiteY22" fmla="*/ 601716 h 620109"/>
                    <a:gd name="connsiteX23" fmla="*/ 901262 w 1384737"/>
                    <a:gd name="connsiteY23" fmla="*/ 475592 h 620109"/>
                    <a:gd name="connsiteX24" fmla="*/ 838200 w 1384737"/>
                    <a:gd name="connsiteY24" fmla="*/ 554420 h 620109"/>
                    <a:gd name="connsiteX25" fmla="*/ 743607 w 1384737"/>
                    <a:gd name="connsiteY25" fmla="*/ 428296 h 620109"/>
                    <a:gd name="connsiteX26" fmla="*/ 806669 w 1384737"/>
                    <a:gd name="connsiteY26" fmla="*/ 333703 h 620109"/>
                    <a:gd name="connsiteX27" fmla="*/ 712076 w 1384737"/>
                    <a:gd name="connsiteY27" fmla="*/ 444061 h 620109"/>
                    <a:gd name="connsiteX28" fmla="*/ 570186 w 1384737"/>
                    <a:gd name="connsiteY28" fmla="*/ 428296 h 620109"/>
                    <a:gd name="connsiteX29" fmla="*/ 507124 w 1384737"/>
                    <a:gd name="connsiteY29" fmla="*/ 412530 h 620109"/>
                    <a:gd name="connsiteX30" fmla="*/ 522890 w 1384737"/>
                    <a:gd name="connsiteY30" fmla="*/ 396765 h 620109"/>
                    <a:gd name="connsiteX31" fmla="*/ 459827 w 1384737"/>
                    <a:gd name="connsiteY31" fmla="*/ 365234 h 620109"/>
                    <a:gd name="connsiteX32" fmla="*/ 412531 w 1384737"/>
                    <a:gd name="connsiteY32" fmla="*/ 349468 h 620109"/>
                    <a:gd name="connsiteX33" fmla="*/ 444062 w 1384737"/>
                    <a:gd name="connsiteY33" fmla="*/ 270640 h 620109"/>
                    <a:gd name="connsiteX34" fmla="*/ 302172 w 1384737"/>
                    <a:gd name="connsiteY34" fmla="*/ 396765 h 620109"/>
                    <a:gd name="connsiteX35" fmla="*/ 191814 w 1384737"/>
                    <a:gd name="connsiteY35" fmla="*/ 317937 h 620109"/>
                    <a:gd name="connsiteX36" fmla="*/ 18393 w 1384737"/>
                    <a:gd name="connsiteY36" fmla="*/ 254875 h 620109"/>
                    <a:gd name="connsiteX37" fmla="*/ 81455 w 1384737"/>
                    <a:gd name="connsiteY37" fmla="*/ 160282 h 620109"/>
                    <a:gd name="connsiteX38" fmla="*/ 160283 w 1384737"/>
                    <a:gd name="connsiteY38" fmla="*/ 160282 h 620109"/>
                    <a:gd name="connsiteX39" fmla="*/ 223345 w 1384737"/>
                    <a:gd name="connsiteY39" fmla="*/ 97220 h 620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</a:cxnLst>
                  <a:rect l="l" t="t" r="r" b="b"/>
                  <a:pathLst>
                    <a:path w="1384737" h="620109">
                      <a:moveTo>
                        <a:pt x="223345" y="97220"/>
                      </a:moveTo>
                      <a:cubicBezTo>
                        <a:pt x="233855" y="70944"/>
                        <a:pt x="183931" y="0"/>
                        <a:pt x="223345" y="2627"/>
                      </a:cubicBezTo>
                      <a:cubicBezTo>
                        <a:pt x="262759" y="5255"/>
                        <a:pt x="417786" y="76199"/>
                        <a:pt x="459827" y="112985"/>
                      </a:cubicBezTo>
                      <a:cubicBezTo>
                        <a:pt x="501868" y="149771"/>
                        <a:pt x="462455" y="218089"/>
                        <a:pt x="475593" y="223344"/>
                      </a:cubicBezTo>
                      <a:cubicBezTo>
                        <a:pt x="488731" y="228599"/>
                        <a:pt x="512379" y="157654"/>
                        <a:pt x="538655" y="144516"/>
                      </a:cubicBezTo>
                      <a:cubicBezTo>
                        <a:pt x="564931" y="131378"/>
                        <a:pt x="625365" y="134006"/>
                        <a:pt x="633248" y="144516"/>
                      </a:cubicBezTo>
                      <a:cubicBezTo>
                        <a:pt x="641131" y="155026"/>
                        <a:pt x="572814" y="197068"/>
                        <a:pt x="585952" y="207578"/>
                      </a:cubicBezTo>
                      <a:cubicBezTo>
                        <a:pt x="599090" y="218088"/>
                        <a:pt x="680545" y="199695"/>
                        <a:pt x="712076" y="207578"/>
                      </a:cubicBezTo>
                      <a:cubicBezTo>
                        <a:pt x="743607" y="215461"/>
                        <a:pt x="756745" y="262758"/>
                        <a:pt x="775138" y="254875"/>
                      </a:cubicBezTo>
                      <a:cubicBezTo>
                        <a:pt x="793531" y="246992"/>
                        <a:pt x="798786" y="160282"/>
                        <a:pt x="822434" y="160282"/>
                      </a:cubicBezTo>
                      <a:cubicBezTo>
                        <a:pt x="846082" y="160282"/>
                        <a:pt x="890751" y="249620"/>
                        <a:pt x="917027" y="254875"/>
                      </a:cubicBezTo>
                      <a:cubicBezTo>
                        <a:pt x="943303" y="260130"/>
                        <a:pt x="951187" y="183930"/>
                        <a:pt x="980090" y="191813"/>
                      </a:cubicBezTo>
                      <a:cubicBezTo>
                        <a:pt x="1008993" y="199696"/>
                        <a:pt x="1051034" y="278523"/>
                        <a:pt x="1090448" y="302171"/>
                      </a:cubicBezTo>
                      <a:cubicBezTo>
                        <a:pt x="1129862" y="325819"/>
                        <a:pt x="1174531" y="341586"/>
                        <a:pt x="1216572" y="333703"/>
                      </a:cubicBezTo>
                      <a:cubicBezTo>
                        <a:pt x="1258613" y="325820"/>
                        <a:pt x="1316420" y="246992"/>
                        <a:pt x="1342696" y="254875"/>
                      </a:cubicBezTo>
                      <a:cubicBezTo>
                        <a:pt x="1368972" y="262758"/>
                        <a:pt x="1384737" y="354723"/>
                        <a:pt x="1374227" y="380999"/>
                      </a:cubicBezTo>
                      <a:cubicBezTo>
                        <a:pt x="1363717" y="407275"/>
                        <a:pt x="1319048" y="409902"/>
                        <a:pt x="1279634" y="412530"/>
                      </a:cubicBezTo>
                      <a:cubicBezTo>
                        <a:pt x="1240220" y="415158"/>
                        <a:pt x="1140372" y="378372"/>
                        <a:pt x="1137745" y="396765"/>
                      </a:cubicBezTo>
                      <a:cubicBezTo>
                        <a:pt x="1135118" y="415158"/>
                        <a:pt x="1253359" y="496613"/>
                        <a:pt x="1263869" y="522889"/>
                      </a:cubicBezTo>
                      <a:cubicBezTo>
                        <a:pt x="1274379" y="549165"/>
                        <a:pt x="1248103" y="572813"/>
                        <a:pt x="1200807" y="554420"/>
                      </a:cubicBezTo>
                      <a:cubicBezTo>
                        <a:pt x="1153511" y="536027"/>
                        <a:pt x="1008994" y="407275"/>
                        <a:pt x="980090" y="412530"/>
                      </a:cubicBezTo>
                      <a:cubicBezTo>
                        <a:pt x="951186" y="417785"/>
                        <a:pt x="1030014" y="554420"/>
                        <a:pt x="1027386" y="585951"/>
                      </a:cubicBezTo>
                      <a:cubicBezTo>
                        <a:pt x="1024758" y="617482"/>
                        <a:pt x="985345" y="620109"/>
                        <a:pt x="964324" y="601716"/>
                      </a:cubicBezTo>
                      <a:cubicBezTo>
                        <a:pt x="943303" y="583323"/>
                        <a:pt x="922283" y="483475"/>
                        <a:pt x="901262" y="475592"/>
                      </a:cubicBezTo>
                      <a:cubicBezTo>
                        <a:pt x="880241" y="467709"/>
                        <a:pt x="864476" y="562303"/>
                        <a:pt x="838200" y="554420"/>
                      </a:cubicBezTo>
                      <a:cubicBezTo>
                        <a:pt x="811924" y="546537"/>
                        <a:pt x="748862" y="465082"/>
                        <a:pt x="743607" y="428296"/>
                      </a:cubicBezTo>
                      <a:cubicBezTo>
                        <a:pt x="738352" y="391510"/>
                        <a:pt x="811924" y="331076"/>
                        <a:pt x="806669" y="333703"/>
                      </a:cubicBezTo>
                      <a:cubicBezTo>
                        <a:pt x="801414" y="336330"/>
                        <a:pt x="751490" y="428296"/>
                        <a:pt x="712076" y="444061"/>
                      </a:cubicBezTo>
                      <a:cubicBezTo>
                        <a:pt x="672662" y="459826"/>
                        <a:pt x="604345" y="433551"/>
                        <a:pt x="570186" y="428296"/>
                      </a:cubicBezTo>
                      <a:cubicBezTo>
                        <a:pt x="536027" y="423041"/>
                        <a:pt x="515007" y="417785"/>
                        <a:pt x="507124" y="412530"/>
                      </a:cubicBezTo>
                      <a:cubicBezTo>
                        <a:pt x="499241" y="407275"/>
                        <a:pt x="530773" y="404648"/>
                        <a:pt x="522890" y="396765"/>
                      </a:cubicBezTo>
                      <a:cubicBezTo>
                        <a:pt x="515007" y="388882"/>
                        <a:pt x="478220" y="373117"/>
                        <a:pt x="459827" y="365234"/>
                      </a:cubicBezTo>
                      <a:cubicBezTo>
                        <a:pt x="441434" y="357351"/>
                        <a:pt x="415158" y="365234"/>
                        <a:pt x="412531" y="349468"/>
                      </a:cubicBezTo>
                      <a:cubicBezTo>
                        <a:pt x="409904" y="333702"/>
                        <a:pt x="462455" y="262757"/>
                        <a:pt x="444062" y="270640"/>
                      </a:cubicBezTo>
                      <a:cubicBezTo>
                        <a:pt x="425669" y="278523"/>
                        <a:pt x="344213" y="388882"/>
                        <a:pt x="302172" y="396765"/>
                      </a:cubicBezTo>
                      <a:cubicBezTo>
                        <a:pt x="260131" y="404648"/>
                        <a:pt x="239110" y="341585"/>
                        <a:pt x="191814" y="317937"/>
                      </a:cubicBezTo>
                      <a:cubicBezTo>
                        <a:pt x="144518" y="294289"/>
                        <a:pt x="36786" y="281151"/>
                        <a:pt x="18393" y="254875"/>
                      </a:cubicBezTo>
                      <a:cubicBezTo>
                        <a:pt x="0" y="228599"/>
                        <a:pt x="57807" y="176047"/>
                        <a:pt x="81455" y="160282"/>
                      </a:cubicBezTo>
                      <a:cubicBezTo>
                        <a:pt x="105103" y="144517"/>
                        <a:pt x="134007" y="162910"/>
                        <a:pt x="160283" y="160282"/>
                      </a:cubicBezTo>
                      <a:cubicBezTo>
                        <a:pt x="186559" y="157654"/>
                        <a:pt x="212835" y="123496"/>
                        <a:pt x="223345" y="97220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15" name="Freeform 8"/>
                <p:cNvSpPr/>
                <p:nvPr/>
              </p:nvSpPr>
              <p:spPr>
                <a:xfrm>
                  <a:off x="4007161" y="578749"/>
                  <a:ext cx="1029995" cy="1213717"/>
                </a:xfrm>
                <a:custGeom>
                  <a:avLst/>
                  <a:gdLst>
                    <a:gd name="connsiteX0" fmla="*/ 231227 w 1027385"/>
                    <a:gd name="connsiteY0" fmla="*/ 1043151 h 1208689"/>
                    <a:gd name="connsiteX1" fmla="*/ 168165 w 1027385"/>
                    <a:gd name="connsiteY1" fmla="*/ 1153510 h 1208689"/>
                    <a:gd name="connsiteX2" fmla="*/ 294289 w 1027385"/>
                    <a:gd name="connsiteY2" fmla="*/ 1106213 h 1208689"/>
                    <a:gd name="connsiteX3" fmla="*/ 373117 w 1027385"/>
                    <a:gd name="connsiteY3" fmla="*/ 1185041 h 1208689"/>
                    <a:gd name="connsiteX4" fmla="*/ 404648 w 1027385"/>
                    <a:gd name="connsiteY4" fmla="*/ 1090448 h 1208689"/>
                    <a:gd name="connsiteX5" fmla="*/ 515006 w 1027385"/>
                    <a:gd name="connsiteY5" fmla="*/ 1185041 h 1208689"/>
                    <a:gd name="connsiteX6" fmla="*/ 593834 w 1027385"/>
                    <a:gd name="connsiteY6" fmla="*/ 1121979 h 1208689"/>
                    <a:gd name="connsiteX7" fmla="*/ 672662 w 1027385"/>
                    <a:gd name="connsiteY7" fmla="*/ 1185041 h 1208689"/>
                    <a:gd name="connsiteX8" fmla="*/ 767255 w 1027385"/>
                    <a:gd name="connsiteY8" fmla="*/ 1200806 h 1208689"/>
                    <a:gd name="connsiteX9" fmla="*/ 751489 w 1027385"/>
                    <a:gd name="connsiteY9" fmla="*/ 1137744 h 1208689"/>
                    <a:gd name="connsiteX10" fmla="*/ 972206 w 1027385"/>
                    <a:gd name="connsiteY10" fmla="*/ 1106213 h 1208689"/>
                    <a:gd name="connsiteX11" fmla="*/ 924910 w 1027385"/>
                    <a:gd name="connsiteY11" fmla="*/ 1058917 h 1208689"/>
                    <a:gd name="connsiteX12" fmla="*/ 814551 w 1027385"/>
                    <a:gd name="connsiteY12" fmla="*/ 1011620 h 1208689"/>
                    <a:gd name="connsiteX13" fmla="*/ 1003737 w 1027385"/>
                    <a:gd name="connsiteY13" fmla="*/ 948558 h 1208689"/>
                    <a:gd name="connsiteX14" fmla="*/ 956441 w 1027385"/>
                    <a:gd name="connsiteY14" fmla="*/ 759372 h 1208689"/>
                    <a:gd name="connsiteX15" fmla="*/ 877613 w 1027385"/>
                    <a:gd name="connsiteY15" fmla="*/ 838200 h 1208689"/>
                    <a:gd name="connsiteX16" fmla="*/ 735724 w 1027385"/>
                    <a:gd name="connsiteY16" fmla="*/ 980089 h 1208689"/>
                    <a:gd name="connsiteX17" fmla="*/ 641131 w 1027385"/>
                    <a:gd name="connsiteY17" fmla="*/ 948558 h 1208689"/>
                    <a:gd name="connsiteX18" fmla="*/ 719958 w 1027385"/>
                    <a:gd name="connsiteY18" fmla="*/ 869731 h 1208689"/>
                    <a:gd name="connsiteX19" fmla="*/ 688427 w 1027385"/>
                    <a:gd name="connsiteY19" fmla="*/ 806669 h 1208689"/>
                    <a:gd name="connsiteX20" fmla="*/ 562303 w 1027385"/>
                    <a:gd name="connsiteY20" fmla="*/ 853965 h 1208689"/>
                    <a:gd name="connsiteX21" fmla="*/ 641131 w 1027385"/>
                    <a:gd name="connsiteY21" fmla="*/ 680544 h 1208689"/>
                    <a:gd name="connsiteX22" fmla="*/ 515006 w 1027385"/>
                    <a:gd name="connsiteY22" fmla="*/ 712075 h 1208689"/>
                    <a:gd name="connsiteX23" fmla="*/ 593834 w 1027385"/>
                    <a:gd name="connsiteY23" fmla="*/ 680544 h 1208689"/>
                    <a:gd name="connsiteX24" fmla="*/ 593834 w 1027385"/>
                    <a:gd name="connsiteY24" fmla="*/ 601717 h 1208689"/>
                    <a:gd name="connsiteX25" fmla="*/ 783020 w 1027385"/>
                    <a:gd name="connsiteY25" fmla="*/ 585951 h 1208689"/>
                    <a:gd name="connsiteX26" fmla="*/ 877613 w 1027385"/>
                    <a:gd name="connsiteY26" fmla="*/ 522889 h 1208689"/>
                    <a:gd name="connsiteX27" fmla="*/ 767255 w 1027385"/>
                    <a:gd name="connsiteY27" fmla="*/ 491358 h 1208689"/>
                    <a:gd name="connsiteX28" fmla="*/ 814551 w 1027385"/>
                    <a:gd name="connsiteY28" fmla="*/ 365234 h 1208689"/>
                    <a:gd name="connsiteX29" fmla="*/ 719958 w 1027385"/>
                    <a:gd name="connsiteY29" fmla="*/ 365234 h 1208689"/>
                    <a:gd name="connsiteX30" fmla="*/ 625365 w 1027385"/>
                    <a:gd name="connsiteY30" fmla="*/ 428296 h 1208689"/>
                    <a:gd name="connsiteX31" fmla="*/ 562303 w 1027385"/>
                    <a:gd name="connsiteY31" fmla="*/ 396765 h 1208689"/>
                    <a:gd name="connsiteX32" fmla="*/ 672662 w 1027385"/>
                    <a:gd name="connsiteY32" fmla="*/ 254875 h 1208689"/>
                    <a:gd name="connsiteX33" fmla="*/ 562303 w 1027385"/>
                    <a:gd name="connsiteY33" fmla="*/ 286406 h 1208689"/>
                    <a:gd name="connsiteX34" fmla="*/ 530772 w 1027385"/>
                    <a:gd name="connsiteY34" fmla="*/ 286406 h 1208689"/>
                    <a:gd name="connsiteX35" fmla="*/ 593834 w 1027385"/>
                    <a:gd name="connsiteY35" fmla="*/ 176048 h 1208689"/>
                    <a:gd name="connsiteX36" fmla="*/ 562303 w 1027385"/>
                    <a:gd name="connsiteY36" fmla="*/ 144517 h 1208689"/>
                    <a:gd name="connsiteX37" fmla="*/ 499241 w 1027385"/>
                    <a:gd name="connsiteY37" fmla="*/ 223344 h 1208689"/>
                    <a:gd name="connsiteX38" fmla="*/ 530772 w 1027385"/>
                    <a:gd name="connsiteY38" fmla="*/ 49924 h 1208689"/>
                    <a:gd name="connsiteX39" fmla="*/ 467710 w 1027385"/>
                    <a:gd name="connsiteY39" fmla="*/ 2627 h 1208689"/>
                    <a:gd name="connsiteX40" fmla="*/ 404648 w 1027385"/>
                    <a:gd name="connsiteY40" fmla="*/ 49924 h 1208689"/>
                    <a:gd name="connsiteX41" fmla="*/ 357351 w 1027385"/>
                    <a:gd name="connsiteY41" fmla="*/ 302172 h 1208689"/>
                    <a:gd name="connsiteX42" fmla="*/ 325820 w 1027385"/>
                    <a:gd name="connsiteY42" fmla="*/ 207579 h 1208689"/>
                    <a:gd name="connsiteX43" fmla="*/ 246993 w 1027385"/>
                    <a:gd name="connsiteY43" fmla="*/ 223344 h 1208689"/>
                    <a:gd name="connsiteX44" fmla="*/ 262758 w 1027385"/>
                    <a:gd name="connsiteY44" fmla="*/ 286406 h 1208689"/>
                    <a:gd name="connsiteX45" fmla="*/ 341586 w 1027385"/>
                    <a:gd name="connsiteY45" fmla="*/ 444062 h 1208689"/>
                    <a:gd name="connsiteX46" fmla="*/ 246993 w 1027385"/>
                    <a:gd name="connsiteY46" fmla="*/ 428296 h 1208689"/>
                    <a:gd name="connsiteX47" fmla="*/ 325820 w 1027385"/>
                    <a:gd name="connsiteY47" fmla="*/ 507124 h 1208689"/>
                    <a:gd name="connsiteX48" fmla="*/ 325820 w 1027385"/>
                    <a:gd name="connsiteY48" fmla="*/ 570186 h 1208689"/>
                    <a:gd name="connsiteX49" fmla="*/ 310055 w 1027385"/>
                    <a:gd name="connsiteY49" fmla="*/ 633248 h 1208689"/>
                    <a:gd name="connsiteX50" fmla="*/ 120869 w 1027385"/>
                    <a:gd name="connsiteY50" fmla="*/ 365234 h 1208689"/>
                    <a:gd name="connsiteX51" fmla="*/ 89337 w 1027385"/>
                    <a:gd name="connsiteY51" fmla="*/ 365234 h 1208689"/>
                    <a:gd name="connsiteX52" fmla="*/ 73572 w 1027385"/>
                    <a:gd name="connsiteY52" fmla="*/ 459827 h 1208689"/>
                    <a:gd name="connsiteX53" fmla="*/ 168165 w 1027385"/>
                    <a:gd name="connsiteY53" fmla="*/ 585951 h 1208689"/>
                    <a:gd name="connsiteX54" fmla="*/ 73572 w 1027385"/>
                    <a:gd name="connsiteY54" fmla="*/ 538655 h 1208689"/>
                    <a:gd name="connsiteX55" fmla="*/ 10510 w 1027385"/>
                    <a:gd name="connsiteY55" fmla="*/ 570186 h 1208689"/>
                    <a:gd name="connsiteX56" fmla="*/ 73572 w 1027385"/>
                    <a:gd name="connsiteY56" fmla="*/ 680544 h 1208689"/>
                    <a:gd name="connsiteX57" fmla="*/ 10510 w 1027385"/>
                    <a:gd name="connsiteY57" fmla="*/ 712075 h 1208689"/>
                    <a:gd name="connsiteX58" fmla="*/ 136634 w 1027385"/>
                    <a:gd name="connsiteY58" fmla="*/ 775137 h 1208689"/>
                    <a:gd name="connsiteX59" fmla="*/ 294289 w 1027385"/>
                    <a:gd name="connsiteY59" fmla="*/ 853965 h 1208689"/>
                    <a:gd name="connsiteX60" fmla="*/ 152400 w 1027385"/>
                    <a:gd name="connsiteY60" fmla="*/ 759372 h 1208689"/>
                    <a:gd name="connsiteX61" fmla="*/ 105103 w 1027385"/>
                    <a:gd name="connsiteY61" fmla="*/ 822434 h 1208689"/>
                    <a:gd name="connsiteX62" fmla="*/ 136634 w 1027385"/>
                    <a:gd name="connsiteY62" fmla="*/ 885496 h 1208689"/>
                    <a:gd name="connsiteX63" fmla="*/ 231227 w 1027385"/>
                    <a:gd name="connsiteY63" fmla="*/ 932793 h 1208689"/>
                    <a:gd name="connsiteX64" fmla="*/ 120869 w 1027385"/>
                    <a:gd name="connsiteY64" fmla="*/ 932793 h 1208689"/>
                    <a:gd name="connsiteX65" fmla="*/ 89337 w 1027385"/>
                    <a:gd name="connsiteY65" fmla="*/ 964324 h 1208689"/>
                    <a:gd name="connsiteX66" fmla="*/ 105103 w 1027385"/>
                    <a:gd name="connsiteY66" fmla="*/ 1043151 h 1208689"/>
                    <a:gd name="connsiteX67" fmla="*/ 231227 w 1027385"/>
                    <a:gd name="connsiteY67" fmla="*/ 1043151 h 1208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</a:cxnLst>
                  <a:rect l="l" t="t" r="r" b="b"/>
                  <a:pathLst>
                    <a:path w="1027385" h="1208689">
                      <a:moveTo>
                        <a:pt x="231227" y="1043151"/>
                      </a:moveTo>
                      <a:cubicBezTo>
                        <a:pt x="241737" y="1061544"/>
                        <a:pt x="157655" y="1143000"/>
                        <a:pt x="168165" y="1153510"/>
                      </a:cubicBezTo>
                      <a:cubicBezTo>
                        <a:pt x="178675" y="1164020"/>
                        <a:pt x="260130" y="1100958"/>
                        <a:pt x="294289" y="1106213"/>
                      </a:cubicBezTo>
                      <a:cubicBezTo>
                        <a:pt x="328448" y="1111468"/>
                        <a:pt x="354724" y="1187668"/>
                        <a:pt x="373117" y="1185041"/>
                      </a:cubicBezTo>
                      <a:cubicBezTo>
                        <a:pt x="391510" y="1182414"/>
                        <a:pt x="381000" y="1090448"/>
                        <a:pt x="404648" y="1090448"/>
                      </a:cubicBezTo>
                      <a:cubicBezTo>
                        <a:pt x="428296" y="1090448"/>
                        <a:pt x="483475" y="1179786"/>
                        <a:pt x="515006" y="1185041"/>
                      </a:cubicBezTo>
                      <a:cubicBezTo>
                        <a:pt x="546537" y="1190296"/>
                        <a:pt x="567558" y="1121979"/>
                        <a:pt x="593834" y="1121979"/>
                      </a:cubicBezTo>
                      <a:cubicBezTo>
                        <a:pt x="620110" y="1121979"/>
                        <a:pt x="643759" y="1171903"/>
                        <a:pt x="672662" y="1185041"/>
                      </a:cubicBezTo>
                      <a:cubicBezTo>
                        <a:pt x="701565" y="1198179"/>
                        <a:pt x="754117" y="1208689"/>
                        <a:pt x="767255" y="1200806"/>
                      </a:cubicBezTo>
                      <a:cubicBezTo>
                        <a:pt x="780393" y="1192923"/>
                        <a:pt x="717331" y="1153509"/>
                        <a:pt x="751489" y="1137744"/>
                      </a:cubicBezTo>
                      <a:cubicBezTo>
                        <a:pt x="785647" y="1121979"/>
                        <a:pt x="943303" y="1119351"/>
                        <a:pt x="972206" y="1106213"/>
                      </a:cubicBezTo>
                      <a:cubicBezTo>
                        <a:pt x="1001109" y="1093075"/>
                        <a:pt x="951186" y="1074682"/>
                        <a:pt x="924910" y="1058917"/>
                      </a:cubicBezTo>
                      <a:cubicBezTo>
                        <a:pt x="898634" y="1043152"/>
                        <a:pt x="801413" y="1030013"/>
                        <a:pt x="814551" y="1011620"/>
                      </a:cubicBezTo>
                      <a:cubicBezTo>
                        <a:pt x="827689" y="993227"/>
                        <a:pt x="980089" y="990599"/>
                        <a:pt x="1003737" y="948558"/>
                      </a:cubicBezTo>
                      <a:cubicBezTo>
                        <a:pt x="1027385" y="906517"/>
                        <a:pt x="977462" y="777765"/>
                        <a:pt x="956441" y="759372"/>
                      </a:cubicBezTo>
                      <a:cubicBezTo>
                        <a:pt x="935420" y="740979"/>
                        <a:pt x="877613" y="838200"/>
                        <a:pt x="877613" y="838200"/>
                      </a:cubicBezTo>
                      <a:cubicBezTo>
                        <a:pt x="840827" y="874986"/>
                        <a:pt x="775138" y="961696"/>
                        <a:pt x="735724" y="980089"/>
                      </a:cubicBezTo>
                      <a:cubicBezTo>
                        <a:pt x="696310" y="998482"/>
                        <a:pt x="643759" y="966951"/>
                        <a:pt x="641131" y="948558"/>
                      </a:cubicBezTo>
                      <a:cubicBezTo>
                        <a:pt x="638503" y="930165"/>
                        <a:pt x="712075" y="893379"/>
                        <a:pt x="719958" y="869731"/>
                      </a:cubicBezTo>
                      <a:cubicBezTo>
                        <a:pt x="727841" y="846083"/>
                        <a:pt x="714703" y="809297"/>
                        <a:pt x="688427" y="806669"/>
                      </a:cubicBezTo>
                      <a:cubicBezTo>
                        <a:pt x="662151" y="804041"/>
                        <a:pt x="570186" y="874986"/>
                        <a:pt x="562303" y="853965"/>
                      </a:cubicBezTo>
                      <a:cubicBezTo>
                        <a:pt x="554420" y="832944"/>
                        <a:pt x="649014" y="704192"/>
                        <a:pt x="641131" y="680544"/>
                      </a:cubicBezTo>
                      <a:cubicBezTo>
                        <a:pt x="633248" y="656896"/>
                        <a:pt x="522889" y="712075"/>
                        <a:pt x="515006" y="712075"/>
                      </a:cubicBezTo>
                      <a:cubicBezTo>
                        <a:pt x="507123" y="712075"/>
                        <a:pt x="580696" y="698937"/>
                        <a:pt x="593834" y="680544"/>
                      </a:cubicBezTo>
                      <a:cubicBezTo>
                        <a:pt x="606972" y="662151"/>
                        <a:pt x="562303" y="617483"/>
                        <a:pt x="593834" y="601717"/>
                      </a:cubicBezTo>
                      <a:cubicBezTo>
                        <a:pt x="625365" y="585952"/>
                        <a:pt x="735724" y="599089"/>
                        <a:pt x="783020" y="585951"/>
                      </a:cubicBezTo>
                      <a:cubicBezTo>
                        <a:pt x="830316" y="572813"/>
                        <a:pt x="880240" y="538654"/>
                        <a:pt x="877613" y="522889"/>
                      </a:cubicBezTo>
                      <a:cubicBezTo>
                        <a:pt x="874986" y="507124"/>
                        <a:pt x="777765" y="517634"/>
                        <a:pt x="767255" y="491358"/>
                      </a:cubicBezTo>
                      <a:cubicBezTo>
                        <a:pt x="756745" y="465082"/>
                        <a:pt x="822434" y="386255"/>
                        <a:pt x="814551" y="365234"/>
                      </a:cubicBezTo>
                      <a:cubicBezTo>
                        <a:pt x="806668" y="344213"/>
                        <a:pt x="751489" y="354724"/>
                        <a:pt x="719958" y="365234"/>
                      </a:cubicBezTo>
                      <a:cubicBezTo>
                        <a:pt x="688427" y="375744"/>
                        <a:pt x="651641" y="423041"/>
                        <a:pt x="625365" y="428296"/>
                      </a:cubicBezTo>
                      <a:cubicBezTo>
                        <a:pt x="599089" y="433551"/>
                        <a:pt x="554420" y="425668"/>
                        <a:pt x="562303" y="396765"/>
                      </a:cubicBezTo>
                      <a:cubicBezTo>
                        <a:pt x="570186" y="367862"/>
                        <a:pt x="672662" y="273268"/>
                        <a:pt x="672662" y="254875"/>
                      </a:cubicBezTo>
                      <a:cubicBezTo>
                        <a:pt x="672662" y="236482"/>
                        <a:pt x="585951" y="281151"/>
                        <a:pt x="562303" y="286406"/>
                      </a:cubicBezTo>
                      <a:cubicBezTo>
                        <a:pt x="538655" y="291661"/>
                        <a:pt x="525517" y="304799"/>
                        <a:pt x="530772" y="286406"/>
                      </a:cubicBezTo>
                      <a:cubicBezTo>
                        <a:pt x="536027" y="268013"/>
                        <a:pt x="588579" y="199696"/>
                        <a:pt x="593834" y="176048"/>
                      </a:cubicBezTo>
                      <a:cubicBezTo>
                        <a:pt x="599089" y="152400"/>
                        <a:pt x="578069" y="136634"/>
                        <a:pt x="562303" y="144517"/>
                      </a:cubicBezTo>
                      <a:cubicBezTo>
                        <a:pt x="546538" y="152400"/>
                        <a:pt x="504496" y="239109"/>
                        <a:pt x="499241" y="223344"/>
                      </a:cubicBezTo>
                      <a:cubicBezTo>
                        <a:pt x="493986" y="207579"/>
                        <a:pt x="536027" y="86710"/>
                        <a:pt x="530772" y="49924"/>
                      </a:cubicBezTo>
                      <a:cubicBezTo>
                        <a:pt x="525517" y="13138"/>
                        <a:pt x="488731" y="2627"/>
                        <a:pt x="467710" y="2627"/>
                      </a:cubicBezTo>
                      <a:cubicBezTo>
                        <a:pt x="446689" y="2627"/>
                        <a:pt x="423041" y="0"/>
                        <a:pt x="404648" y="49924"/>
                      </a:cubicBezTo>
                      <a:cubicBezTo>
                        <a:pt x="386255" y="99848"/>
                        <a:pt x="370489" y="275896"/>
                        <a:pt x="357351" y="302172"/>
                      </a:cubicBezTo>
                      <a:cubicBezTo>
                        <a:pt x="344213" y="328448"/>
                        <a:pt x="344213" y="220717"/>
                        <a:pt x="325820" y="207579"/>
                      </a:cubicBezTo>
                      <a:cubicBezTo>
                        <a:pt x="307427" y="194441"/>
                        <a:pt x="257503" y="210206"/>
                        <a:pt x="246993" y="223344"/>
                      </a:cubicBezTo>
                      <a:cubicBezTo>
                        <a:pt x="236483" y="236482"/>
                        <a:pt x="246993" y="249620"/>
                        <a:pt x="262758" y="286406"/>
                      </a:cubicBezTo>
                      <a:cubicBezTo>
                        <a:pt x="278524" y="323192"/>
                        <a:pt x="344213" y="420414"/>
                        <a:pt x="341586" y="444062"/>
                      </a:cubicBezTo>
                      <a:cubicBezTo>
                        <a:pt x="338959" y="467710"/>
                        <a:pt x="249621" y="417786"/>
                        <a:pt x="246993" y="428296"/>
                      </a:cubicBezTo>
                      <a:cubicBezTo>
                        <a:pt x="244365" y="438806"/>
                        <a:pt x="312682" y="483476"/>
                        <a:pt x="325820" y="507124"/>
                      </a:cubicBezTo>
                      <a:cubicBezTo>
                        <a:pt x="338958" y="530772"/>
                        <a:pt x="328447" y="549165"/>
                        <a:pt x="325820" y="570186"/>
                      </a:cubicBezTo>
                      <a:cubicBezTo>
                        <a:pt x="323193" y="591207"/>
                        <a:pt x="344213" y="667407"/>
                        <a:pt x="310055" y="633248"/>
                      </a:cubicBezTo>
                      <a:cubicBezTo>
                        <a:pt x="275897" y="599089"/>
                        <a:pt x="157655" y="409903"/>
                        <a:pt x="120869" y="365234"/>
                      </a:cubicBezTo>
                      <a:cubicBezTo>
                        <a:pt x="84083" y="320565"/>
                        <a:pt x="97220" y="349469"/>
                        <a:pt x="89337" y="365234"/>
                      </a:cubicBezTo>
                      <a:cubicBezTo>
                        <a:pt x="81454" y="381000"/>
                        <a:pt x="60434" y="423041"/>
                        <a:pt x="73572" y="459827"/>
                      </a:cubicBezTo>
                      <a:cubicBezTo>
                        <a:pt x="86710" y="496613"/>
                        <a:pt x="168165" y="572813"/>
                        <a:pt x="168165" y="585951"/>
                      </a:cubicBezTo>
                      <a:cubicBezTo>
                        <a:pt x="168165" y="599089"/>
                        <a:pt x="99848" y="541283"/>
                        <a:pt x="73572" y="538655"/>
                      </a:cubicBezTo>
                      <a:cubicBezTo>
                        <a:pt x="47296" y="536028"/>
                        <a:pt x="10510" y="546538"/>
                        <a:pt x="10510" y="570186"/>
                      </a:cubicBezTo>
                      <a:cubicBezTo>
                        <a:pt x="10510" y="593834"/>
                        <a:pt x="73572" y="656896"/>
                        <a:pt x="73572" y="680544"/>
                      </a:cubicBezTo>
                      <a:cubicBezTo>
                        <a:pt x="73572" y="704192"/>
                        <a:pt x="0" y="696310"/>
                        <a:pt x="10510" y="712075"/>
                      </a:cubicBezTo>
                      <a:cubicBezTo>
                        <a:pt x="21020" y="727841"/>
                        <a:pt x="136634" y="775137"/>
                        <a:pt x="136634" y="775137"/>
                      </a:cubicBezTo>
                      <a:cubicBezTo>
                        <a:pt x="183930" y="798785"/>
                        <a:pt x="291661" y="856592"/>
                        <a:pt x="294289" y="853965"/>
                      </a:cubicBezTo>
                      <a:cubicBezTo>
                        <a:pt x="296917" y="851338"/>
                        <a:pt x="183931" y="764627"/>
                        <a:pt x="152400" y="759372"/>
                      </a:cubicBezTo>
                      <a:cubicBezTo>
                        <a:pt x="120869" y="754117"/>
                        <a:pt x="107731" y="801413"/>
                        <a:pt x="105103" y="822434"/>
                      </a:cubicBezTo>
                      <a:cubicBezTo>
                        <a:pt x="102475" y="843455"/>
                        <a:pt x="115613" y="867103"/>
                        <a:pt x="136634" y="885496"/>
                      </a:cubicBezTo>
                      <a:cubicBezTo>
                        <a:pt x="157655" y="903889"/>
                        <a:pt x="233854" y="924910"/>
                        <a:pt x="231227" y="932793"/>
                      </a:cubicBezTo>
                      <a:cubicBezTo>
                        <a:pt x="228600" y="940676"/>
                        <a:pt x="144517" y="927538"/>
                        <a:pt x="120869" y="932793"/>
                      </a:cubicBezTo>
                      <a:cubicBezTo>
                        <a:pt x="97221" y="938048"/>
                        <a:pt x="91965" y="945931"/>
                        <a:pt x="89337" y="964324"/>
                      </a:cubicBezTo>
                      <a:cubicBezTo>
                        <a:pt x="86709" y="982717"/>
                        <a:pt x="78827" y="1032641"/>
                        <a:pt x="105103" y="1043151"/>
                      </a:cubicBezTo>
                      <a:cubicBezTo>
                        <a:pt x="131379" y="1053661"/>
                        <a:pt x="220717" y="1024758"/>
                        <a:pt x="231227" y="10431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26" name="Group 17"/>
              <p:cNvGrpSpPr>
                <a:grpSpLocks/>
              </p:cNvGrpSpPr>
              <p:nvPr/>
            </p:nvGrpSpPr>
            <p:grpSpPr bwMode="auto">
              <a:xfrm>
                <a:off x="2845676" y="2519855"/>
                <a:ext cx="1918137" cy="3297621"/>
                <a:chOff x="2845676" y="2519855"/>
                <a:chExt cx="1918137" cy="3297621"/>
              </a:xfrm>
            </p:grpSpPr>
            <p:sp>
              <p:nvSpPr>
                <p:cNvPr id="103" name="Freeform 102"/>
                <p:cNvSpPr/>
                <p:nvPr/>
              </p:nvSpPr>
              <p:spPr>
                <a:xfrm>
                  <a:off x="2845676" y="4359942"/>
                  <a:ext cx="1917550" cy="1447125"/>
                </a:xfrm>
                <a:custGeom>
                  <a:avLst/>
                  <a:gdLst>
                    <a:gd name="connsiteX0" fmla="*/ 1253358 w 1918137"/>
                    <a:gd name="connsiteY0" fmla="*/ 1442544 h 1442544"/>
                    <a:gd name="connsiteX1" fmla="*/ 1395248 w 1918137"/>
                    <a:gd name="connsiteY1" fmla="*/ 1316420 h 1442544"/>
                    <a:gd name="connsiteX2" fmla="*/ 1474076 w 1918137"/>
                    <a:gd name="connsiteY2" fmla="*/ 1111468 h 1442544"/>
                    <a:gd name="connsiteX3" fmla="*/ 1426779 w 1918137"/>
                    <a:gd name="connsiteY3" fmla="*/ 1206062 h 1442544"/>
                    <a:gd name="connsiteX4" fmla="*/ 1363717 w 1918137"/>
                    <a:gd name="connsiteY4" fmla="*/ 1206062 h 1442544"/>
                    <a:gd name="connsiteX5" fmla="*/ 1300655 w 1918137"/>
                    <a:gd name="connsiteY5" fmla="*/ 1032641 h 1442544"/>
                    <a:gd name="connsiteX6" fmla="*/ 1300655 w 1918137"/>
                    <a:gd name="connsiteY6" fmla="*/ 1206062 h 1442544"/>
                    <a:gd name="connsiteX7" fmla="*/ 1190296 w 1918137"/>
                    <a:gd name="connsiteY7" fmla="*/ 1237593 h 1442544"/>
                    <a:gd name="connsiteX8" fmla="*/ 1095703 w 1918137"/>
                    <a:gd name="connsiteY8" fmla="*/ 1111468 h 1442544"/>
                    <a:gd name="connsiteX9" fmla="*/ 1016876 w 1918137"/>
                    <a:gd name="connsiteY9" fmla="*/ 1269124 h 1442544"/>
                    <a:gd name="connsiteX10" fmla="*/ 906517 w 1918137"/>
                    <a:gd name="connsiteY10" fmla="*/ 1174531 h 1442544"/>
                    <a:gd name="connsiteX11" fmla="*/ 843455 w 1918137"/>
                    <a:gd name="connsiteY11" fmla="*/ 1347951 h 1442544"/>
                    <a:gd name="connsiteX12" fmla="*/ 764627 w 1918137"/>
                    <a:gd name="connsiteY12" fmla="*/ 1332186 h 1442544"/>
                    <a:gd name="connsiteX13" fmla="*/ 748862 w 1918137"/>
                    <a:gd name="connsiteY13" fmla="*/ 1221827 h 1442544"/>
                    <a:gd name="connsiteX14" fmla="*/ 638503 w 1918137"/>
                    <a:gd name="connsiteY14" fmla="*/ 1316420 h 1442544"/>
                    <a:gd name="connsiteX15" fmla="*/ 496614 w 1918137"/>
                    <a:gd name="connsiteY15" fmla="*/ 1284889 h 1442544"/>
                    <a:gd name="connsiteX16" fmla="*/ 575441 w 1918137"/>
                    <a:gd name="connsiteY16" fmla="*/ 1190296 h 1442544"/>
                    <a:gd name="connsiteX17" fmla="*/ 764627 w 1918137"/>
                    <a:gd name="connsiteY17" fmla="*/ 1111468 h 1442544"/>
                    <a:gd name="connsiteX18" fmla="*/ 622738 w 1918137"/>
                    <a:gd name="connsiteY18" fmla="*/ 1111468 h 1442544"/>
                    <a:gd name="connsiteX19" fmla="*/ 528145 w 1918137"/>
                    <a:gd name="connsiteY19" fmla="*/ 1016875 h 1442544"/>
                    <a:gd name="connsiteX20" fmla="*/ 480848 w 1918137"/>
                    <a:gd name="connsiteY20" fmla="*/ 1079937 h 1442544"/>
                    <a:gd name="connsiteX21" fmla="*/ 354724 w 1918137"/>
                    <a:gd name="connsiteY21" fmla="*/ 1095703 h 1442544"/>
                    <a:gd name="connsiteX22" fmla="*/ 338958 w 1918137"/>
                    <a:gd name="connsiteY22" fmla="*/ 1032641 h 1442544"/>
                    <a:gd name="connsiteX23" fmla="*/ 402021 w 1918137"/>
                    <a:gd name="connsiteY23" fmla="*/ 985344 h 1442544"/>
                    <a:gd name="connsiteX24" fmla="*/ 275896 w 1918137"/>
                    <a:gd name="connsiteY24" fmla="*/ 938048 h 1442544"/>
                    <a:gd name="connsiteX25" fmla="*/ 181303 w 1918137"/>
                    <a:gd name="connsiteY25" fmla="*/ 827689 h 1442544"/>
                    <a:gd name="connsiteX26" fmla="*/ 260131 w 1918137"/>
                    <a:gd name="connsiteY26" fmla="*/ 764627 h 1442544"/>
                    <a:gd name="connsiteX27" fmla="*/ 354724 w 1918137"/>
                    <a:gd name="connsiteY27" fmla="*/ 843455 h 1442544"/>
                    <a:gd name="connsiteX28" fmla="*/ 575441 w 1918137"/>
                    <a:gd name="connsiteY28" fmla="*/ 890751 h 1442544"/>
                    <a:gd name="connsiteX29" fmla="*/ 622738 w 1918137"/>
                    <a:gd name="connsiteY29" fmla="*/ 890751 h 1442544"/>
                    <a:gd name="connsiteX30" fmla="*/ 591207 w 1918137"/>
                    <a:gd name="connsiteY30" fmla="*/ 811924 h 1442544"/>
                    <a:gd name="connsiteX31" fmla="*/ 638503 w 1918137"/>
                    <a:gd name="connsiteY31" fmla="*/ 733096 h 1442544"/>
                    <a:gd name="connsiteX32" fmla="*/ 843455 w 1918137"/>
                    <a:gd name="connsiteY32" fmla="*/ 859220 h 1442544"/>
                    <a:gd name="connsiteX33" fmla="*/ 796158 w 1918137"/>
                    <a:gd name="connsiteY33" fmla="*/ 764627 h 1442544"/>
                    <a:gd name="connsiteX34" fmla="*/ 859221 w 1918137"/>
                    <a:gd name="connsiteY34" fmla="*/ 796158 h 1442544"/>
                    <a:gd name="connsiteX35" fmla="*/ 874986 w 1918137"/>
                    <a:gd name="connsiteY35" fmla="*/ 701565 h 1442544"/>
                    <a:gd name="connsiteX36" fmla="*/ 1016876 w 1918137"/>
                    <a:gd name="connsiteY36" fmla="*/ 575441 h 1442544"/>
                    <a:gd name="connsiteX37" fmla="*/ 890752 w 1918137"/>
                    <a:gd name="connsiteY37" fmla="*/ 685800 h 1442544"/>
                    <a:gd name="connsiteX38" fmla="*/ 796158 w 1918137"/>
                    <a:gd name="connsiteY38" fmla="*/ 638503 h 1442544"/>
                    <a:gd name="connsiteX39" fmla="*/ 811924 w 1918137"/>
                    <a:gd name="connsiteY39" fmla="*/ 449317 h 1442544"/>
                    <a:gd name="connsiteX40" fmla="*/ 717331 w 1918137"/>
                    <a:gd name="connsiteY40" fmla="*/ 638503 h 1442544"/>
                    <a:gd name="connsiteX41" fmla="*/ 622738 w 1918137"/>
                    <a:gd name="connsiteY41" fmla="*/ 591206 h 1442544"/>
                    <a:gd name="connsiteX42" fmla="*/ 733096 w 1918137"/>
                    <a:gd name="connsiteY42" fmla="*/ 465082 h 1442544"/>
                    <a:gd name="connsiteX43" fmla="*/ 591207 w 1918137"/>
                    <a:gd name="connsiteY43" fmla="*/ 512379 h 1442544"/>
                    <a:gd name="connsiteX44" fmla="*/ 417786 w 1918137"/>
                    <a:gd name="connsiteY44" fmla="*/ 512379 h 1442544"/>
                    <a:gd name="connsiteX45" fmla="*/ 402021 w 1918137"/>
                    <a:gd name="connsiteY45" fmla="*/ 386255 h 1442544"/>
                    <a:gd name="connsiteX46" fmla="*/ 291662 w 1918137"/>
                    <a:gd name="connsiteY46" fmla="*/ 543910 h 1442544"/>
                    <a:gd name="connsiteX47" fmla="*/ 165538 w 1918137"/>
                    <a:gd name="connsiteY47" fmla="*/ 543910 h 1442544"/>
                    <a:gd name="connsiteX48" fmla="*/ 275896 w 1918137"/>
                    <a:gd name="connsiteY48" fmla="*/ 386255 h 1442544"/>
                    <a:gd name="connsiteX49" fmla="*/ 102476 w 1918137"/>
                    <a:gd name="connsiteY49" fmla="*/ 386255 h 1442544"/>
                    <a:gd name="connsiteX50" fmla="*/ 23648 w 1918137"/>
                    <a:gd name="connsiteY50" fmla="*/ 260131 h 1442544"/>
                    <a:gd name="connsiteX51" fmla="*/ 244365 w 1918137"/>
                    <a:gd name="connsiteY51" fmla="*/ 275896 h 1442544"/>
                    <a:gd name="connsiteX52" fmla="*/ 118241 w 1918137"/>
                    <a:gd name="connsiteY52" fmla="*/ 149772 h 1442544"/>
                    <a:gd name="connsiteX53" fmla="*/ 165538 w 1918137"/>
                    <a:gd name="connsiteY53" fmla="*/ 23648 h 1442544"/>
                    <a:gd name="connsiteX54" fmla="*/ 228600 w 1918137"/>
                    <a:gd name="connsiteY54" fmla="*/ 23648 h 1442544"/>
                    <a:gd name="connsiteX55" fmla="*/ 291662 w 1918137"/>
                    <a:gd name="connsiteY55" fmla="*/ 165537 h 1442544"/>
                    <a:gd name="connsiteX56" fmla="*/ 402021 w 1918137"/>
                    <a:gd name="connsiteY56" fmla="*/ 260131 h 1442544"/>
                    <a:gd name="connsiteX57" fmla="*/ 496614 w 1918137"/>
                    <a:gd name="connsiteY57" fmla="*/ 197068 h 1442544"/>
                    <a:gd name="connsiteX58" fmla="*/ 543910 w 1918137"/>
                    <a:gd name="connsiteY58" fmla="*/ 149772 h 1442544"/>
                    <a:gd name="connsiteX59" fmla="*/ 638503 w 1918137"/>
                    <a:gd name="connsiteY59" fmla="*/ 260131 h 1442544"/>
                    <a:gd name="connsiteX60" fmla="*/ 780393 w 1918137"/>
                    <a:gd name="connsiteY60" fmla="*/ 307427 h 1442544"/>
                    <a:gd name="connsiteX61" fmla="*/ 733096 w 1918137"/>
                    <a:gd name="connsiteY61" fmla="*/ 244365 h 1442544"/>
                    <a:gd name="connsiteX62" fmla="*/ 733096 w 1918137"/>
                    <a:gd name="connsiteY62" fmla="*/ 134006 h 1442544"/>
                    <a:gd name="connsiteX63" fmla="*/ 827690 w 1918137"/>
                    <a:gd name="connsiteY63" fmla="*/ 134006 h 1442544"/>
                    <a:gd name="connsiteX64" fmla="*/ 953814 w 1918137"/>
                    <a:gd name="connsiteY64" fmla="*/ 291662 h 1442544"/>
                    <a:gd name="connsiteX65" fmla="*/ 1174531 w 1918137"/>
                    <a:gd name="connsiteY65" fmla="*/ 260131 h 1442544"/>
                    <a:gd name="connsiteX66" fmla="*/ 1190296 w 1918137"/>
                    <a:gd name="connsiteY66" fmla="*/ 118241 h 1442544"/>
                    <a:gd name="connsiteX67" fmla="*/ 1316421 w 1918137"/>
                    <a:gd name="connsiteY67" fmla="*/ 149772 h 1442544"/>
                    <a:gd name="connsiteX68" fmla="*/ 1379483 w 1918137"/>
                    <a:gd name="connsiteY68" fmla="*/ 275896 h 1442544"/>
                    <a:gd name="connsiteX69" fmla="*/ 1521372 w 1918137"/>
                    <a:gd name="connsiteY69" fmla="*/ 307427 h 1442544"/>
                    <a:gd name="connsiteX70" fmla="*/ 1537138 w 1918137"/>
                    <a:gd name="connsiteY70" fmla="*/ 118241 h 1442544"/>
                    <a:gd name="connsiteX71" fmla="*/ 1647496 w 1918137"/>
                    <a:gd name="connsiteY71" fmla="*/ 228600 h 1442544"/>
                    <a:gd name="connsiteX72" fmla="*/ 1742090 w 1918137"/>
                    <a:gd name="connsiteY72" fmla="*/ 197068 h 1442544"/>
                    <a:gd name="connsiteX73" fmla="*/ 1694793 w 1918137"/>
                    <a:gd name="connsiteY73" fmla="*/ 338958 h 1442544"/>
                    <a:gd name="connsiteX74" fmla="*/ 1710558 w 1918137"/>
                    <a:gd name="connsiteY74" fmla="*/ 480848 h 1442544"/>
                    <a:gd name="connsiteX75" fmla="*/ 1773621 w 1918137"/>
                    <a:gd name="connsiteY75" fmla="*/ 338958 h 1442544"/>
                    <a:gd name="connsiteX76" fmla="*/ 1868214 w 1918137"/>
                    <a:gd name="connsiteY76" fmla="*/ 354724 h 1442544"/>
                    <a:gd name="connsiteX77" fmla="*/ 1915510 w 1918137"/>
                    <a:gd name="connsiteY77" fmla="*/ 449317 h 1442544"/>
                    <a:gd name="connsiteX78" fmla="*/ 1883979 w 1918137"/>
                    <a:gd name="connsiteY78" fmla="*/ 433551 h 14425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</a:cxnLst>
                  <a:rect l="l" t="t" r="r" b="b"/>
                  <a:pathLst>
                    <a:path w="1918137" h="1442544">
                      <a:moveTo>
                        <a:pt x="1253358" y="1442544"/>
                      </a:moveTo>
                      <a:cubicBezTo>
                        <a:pt x="1305910" y="1407071"/>
                        <a:pt x="1358462" y="1371599"/>
                        <a:pt x="1395248" y="1316420"/>
                      </a:cubicBezTo>
                      <a:cubicBezTo>
                        <a:pt x="1432034" y="1261241"/>
                        <a:pt x="1468821" y="1129861"/>
                        <a:pt x="1474076" y="1111468"/>
                      </a:cubicBezTo>
                      <a:cubicBezTo>
                        <a:pt x="1479331" y="1093075"/>
                        <a:pt x="1445172" y="1190296"/>
                        <a:pt x="1426779" y="1206062"/>
                      </a:cubicBezTo>
                      <a:cubicBezTo>
                        <a:pt x="1408386" y="1221828"/>
                        <a:pt x="1384738" y="1234965"/>
                        <a:pt x="1363717" y="1206062"/>
                      </a:cubicBezTo>
                      <a:cubicBezTo>
                        <a:pt x="1342696" y="1177159"/>
                        <a:pt x="1311165" y="1032641"/>
                        <a:pt x="1300655" y="1032641"/>
                      </a:cubicBezTo>
                      <a:cubicBezTo>
                        <a:pt x="1290145" y="1032641"/>
                        <a:pt x="1319048" y="1171903"/>
                        <a:pt x="1300655" y="1206062"/>
                      </a:cubicBezTo>
                      <a:cubicBezTo>
                        <a:pt x="1282262" y="1240221"/>
                        <a:pt x="1224455" y="1253359"/>
                        <a:pt x="1190296" y="1237593"/>
                      </a:cubicBezTo>
                      <a:cubicBezTo>
                        <a:pt x="1156137" y="1221827"/>
                        <a:pt x="1124606" y="1106213"/>
                        <a:pt x="1095703" y="1111468"/>
                      </a:cubicBezTo>
                      <a:cubicBezTo>
                        <a:pt x="1066800" y="1116723"/>
                        <a:pt x="1048407" y="1258614"/>
                        <a:pt x="1016876" y="1269124"/>
                      </a:cubicBezTo>
                      <a:cubicBezTo>
                        <a:pt x="985345" y="1279634"/>
                        <a:pt x="935420" y="1161393"/>
                        <a:pt x="906517" y="1174531"/>
                      </a:cubicBezTo>
                      <a:cubicBezTo>
                        <a:pt x="877614" y="1187669"/>
                        <a:pt x="867103" y="1321675"/>
                        <a:pt x="843455" y="1347951"/>
                      </a:cubicBezTo>
                      <a:cubicBezTo>
                        <a:pt x="819807" y="1374227"/>
                        <a:pt x="780393" y="1353207"/>
                        <a:pt x="764627" y="1332186"/>
                      </a:cubicBezTo>
                      <a:cubicBezTo>
                        <a:pt x="748861" y="1311165"/>
                        <a:pt x="769883" y="1224455"/>
                        <a:pt x="748862" y="1221827"/>
                      </a:cubicBezTo>
                      <a:cubicBezTo>
                        <a:pt x="727841" y="1219199"/>
                        <a:pt x="680544" y="1305910"/>
                        <a:pt x="638503" y="1316420"/>
                      </a:cubicBezTo>
                      <a:cubicBezTo>
                        <a:pt x="596462" y="1326930"/>
                        <a:pt x="507124" y="1305910"/>
                        <a:pt x="496614" y="1284889"/>
                      </a:cubicBezTo>
                      <a:cubicBezTo>
                        <a:pt x="486104" y="1263868"/>
                        <a:pt x="530772" y="1219199"/>
                        <a:pt x="575441" y="1190296"/>
                      </a:cubicBezTo>
                      <a:cubicBezTo>
                        <a:pt x="620110" y="1161393"/>
                        <a:pt x="756744" y="1124606"/>
                        <a:pt x="764627" y="1111468"/>
                      </a:cubicBezTo>
                      <a:cubicBezTo>
                        <a:pt x="772510" y="1098330"/>
                        <a:pt x="662152" y="1127233"/>
                        <a:pt x="622738" y="1111468"/>
                      </a:cubicBezTo>
                      <a:cubicBezTo>
                        <a:pt x="583324" y="1095703"/>
                        <a:pt x="551793" y="1022130"/>
                        <a:pt x="528145" y="1016875"/>
                      </a:cubicBezTo>
                      <a:cubicBezTo>
                        <a:pt x="504497" y="1011620"/>
                        <a:pt x="509751" y="1066799"/>
                        <a:pt x="480848" y="1079937"/>
                      </a:cubicBezTo>
                      <a:cubicBezTo>
                        <a:pt x="451945" y="1093075"/>
                        <a:pt x="378372" y="1103586"/>
                        <a:pt x="354724" y="1095703"/>
                      </a:cubicBezTo>
                      <a:cubicBezTo>
                        <a:pt x="331076" y="1087820"/>
                        <a:pt x="331075" y="1051034"/>
                        <a:pt x="338958" y="1032641"/>
                      </a:cubicBezTo>
                      <a:cubicBezTo>
                        <a:pt x="346841" y="1014248"/>
                        <a:pt x="412531" y="1001110"/>
                        <a:pt x="402021" y="985344"/>
                      </a:cubicBezTo>
                      <a:cubicBezTo>
                        <a:pt x="391511" y="969579"/>
                        <a:pt x="312682" y="964324"/>
                        <a:pt x="275896" y="938048"/>
                      </a:cubicBezTo>
                      <a:cubicBezTo>
                        <a:pt x="239110" y="911772"/>
                        <a:pt x="183930" y="856592"/>
                        <a:pt x="181303" y="827689"/>
                      </a:cubicBezTo>
                      <a:cubicBezTo>
                        <a:pt x="178676" y="798786"/>
                        <a:pt x="231228" y="761999"/>
                        <a:pt x="260131" y="764627"/>
                      </a:cubicBezTo>
                      <a:cubicBezTo>
                        <a:pt x="289034" y="767255"/>
                        <a:pt x="302172" y="822434"/>
                        <a:pt x="354724" y="843455"/>
                      </a:cubicBezTo>
                      <a:cubicBezTo>
                        <a:pt x="407276" y="864476"/>
                        <a:pt x="530772" y="882868"/>
                        <a:pt x="575441" y="890751"/>
                      </a:cubicBezTo>
                      <a:cubicBezTo>
                        <a:pt x="620110" y="898634"/>
                        <a:pt x="620110" y="903889"/>
                        <a:pt x="622738" y="890751"/>
                      </a:cubicBezTo>
                      <a:cubicBezTo>
                        <a:pt x="625366" y="877613"/>
                        <a:pt x="588580" y="838200"/>
                        <a:pt x="591207" y="811924"/>
                      </a:cubicBezTo>
                      <a:cubicBezTo>
                        <a:pt x="593835" y="785648"/>
                        <a:pt x="596462" y="725213"/>
                        <a:pt x="638503" y="733096"/>
                      </a:cubicBezTo>
                      <a:cubicBezTo>
                        <a:pt x="680544" y="740979"/>
                        <a:pt x="817179" y="853965"/>
                        <a:pt x="843455" y="859220"/>
                      </a:cubicBezTo>
                      <a:cubicBezTo>
                        <a:pt x="869731" y="864475"/>
                        <a:pt x="793530" y="775137"/>
                        <a:pt x="796158" y="764627"/>
                      </a:cubicBezTo>
                      <a:cubicBezTo>
                        <a:pt x="798786" y="754117"/>
                        <a:pt x="846083" y="806668"/>
                        <a:pt x="859221" y="796158"/>
                      </a:cubicBezTo>
                      <a:cubicBezTo>
                        <a:pt x="872359" y="785648"/>
                        <a:pt x="848710" y="738351"/>
                        <a:pt x="874986" y="701565"/>
                      </a:cubicBezTo>
                      <a:cubicBezTo>
                        <a:pt x="901262" y="664779"/>
                        <a:pt x="1014248" y="578068"/>
                        <a:pt x="1016876" y="575441"/>
                      </a:cubicBezTo>
                      <a:cubicBezTo>
                        <a:pt x="1019504" y="572814"/>
                        <a:pt x="927538" y="675290"/>
                        <a:pt x="890752" y="685800"/>
                      </a:cubicBezTo>
                      <a:cubicBezTo>
                        <a:pt x="853966" y="696310"/>
                        <a:pt x="809296" y="677917"/>
                        <a:pt x="796158" y="638503"/>
                      </a:cubicBezTo>
                      <a:cubicBezTo>
                        <a:pt x="783020" y="599089"/>
                        <a:pt x="825062" y="449317"/>
                        <a:pt x="811924" y="449317"/>
                      </a:cubicBezTo>
                      <a:cubicBezTo>
                        <a:pt x="798786" y="449317"/>
                        <a:pt x="748862" y="614855"/>
                        <a:pt x="717331" y="638503"/>
                      </a:cubicBezTo>
                      <a:cubicBezTo>
                        <a:pt x="685800" y="662151"/>
                        <a:pt x="620111" y="620109"/>
                        <a:pt x="622738" y="591206"/>
                      </a:cubicBezTo>
                      <a:cubicBezTo>
                        <a:pt x="625365" y="562303"/>
                        <a:pt x="738351" y="478220"/>
                        <a:pt x="733096" y="465082"/>
                      </a:cubicBezTo>
                      <a:cubicBezTo>
                        <a:pt x="727841" y="451944"/>
                        <a:pt x="643759" y="504496"/>
                        <a:pt x="591207" y="512379"/>
                      </a:cubicBezTo>
                      <a:cubicBezTo>
                        <a:pt x="538655" y="520262"/>
                        <a:pt x="449317" y="533400"/>
                        <a:pt x="417786" y="512379"/>
                      </a:cubicBezTo>
                      <a:cubicBezTo>
                        <a:pt x="386255" y="491358"/>
                        <a:pt x="423042" y="381000"/>
                        <a:pt x="402021" y="386255"/>
                      </a:cubicBezTo>
                      <a:cubicBezTo>
                        <a:pt x="381000" y="391510"/>
                        <a:pt x="331076" y="517634"/>
                        <a:pt x="291662" y="543910"/>
                      </a:cubicBezTo>
                      <a:cubicBezTo>
                        <a:pt x="252248" y="570186"/>
                        <a:pt x="168166" y="570186"/>
                        <a:pt x="165538" y="543910"/>
                      </a:cubicBezTo>
                      <a:cubicBezTo>
                        <a:pt x="162910" y="517634"/>
                        <a:pt x="286406" y="412531"/>
                        <a:pt x="275896" y="386255"/>
                      </a:cubicBezTo>
                      <a:cubicBezTo>
                        <a:pt x="265386" y="359979"/>
                        <a:pt x="144517" y="407276"/>
                        <a:pt x="102476" y="386255"/>
                      </a:cubicBezTo>
                      <a:cubicBezTo>
                        <a:pt x="60435" y="365234"/>
                        <a:pt x="0" y="278524"/>
                        <a:pt x="23648" y="260131"/>
                      </a:cubicBezTo>
                      <a:cubicBezTo>
                        <a:pt x="47296" y="241738"/>
                        <a:pt x="228600" y="294289"/>
                        <a:pt x="244365" y="275896"/>
                      </a:cubicBezTo>
                      <a:cubicBezTo>
                        <a:pt x="260130" y="257503"/>
                        <a:pt x="131379" y="191813"/>
                        <a:pt x="118241" y="149772"/>
                      </a:cubicBezTo>
                      <a:cubicBezTo>
                        <a:pt x="105103" y="107731"/>
                        <a:pt x="147145" y="44669"/>
                        <a:pt x="165538" y="23648"/>
                      </a:cubicBezTo>
                      <a:cubicBezTo>
                        <a:pt x="183931" y="2627"/>
                        <a:pt x="207579" y="0"/>
                        <a:pt x="228600" y="23648"/>
                      </a:cubicBezTo>
                      <a:cubicBezTo>
                        <a:pt x="249621" y="47296"/>
                        <a:pt x="262759" y="126123"/>
                        <a:pt x="291662" y="165537"/>
                      </a:cubicBezTo>
                      <a:cubicBezTo>
                        <a:pt x="320565" y="204951"/>
                        <a:pt x="367862" y="254876"/>
                        <a:pt x="402021" y="260131"/>
                      </a:cubicBezTo>
                      <a:cubicBezTo>
                        <a:pt x="436180" y="265386"/>
                        <a:pt x="472966" y="215461"/>
                        <a:pt x="496614" y="197068"/>
                      </a:cubicBezTo>
                      <a:cubicBezTo>
                        <a:pt x="520262" y="178675"/>
                        <a:pt x="520262" y="139262"/>
                        <a:pt x="543910" y="149772"/>
                      </a:cubicBezTo>
                      <a:cubicBezTo>
                        <a:pt x="567558" y="160283"/>
                        <a:pt x="599089" y="233855"/>
                        <a:pt x="638503" y="260131"/>
                      </a:cubicBezTo>
                      <a:cubicBezTo>
                        <a:pt x="677917" y="286407"/>
                        <a:pt x="764627" y="310055"/>
                        <a:pt x="780393" y="307427"/>
                      </a:cubicBezTo>
                      <a:cubicBezTo>
                        <a:pt x="796159" y="304799"/>
                        <a:pt x="740979" y="273268"/>
                        <a:pt x="733096" y="244365"/>
                      </a:cubicBezTo>
                      <a:cubicBezTo>
                        <a:pt x="725213" y="215462"/>
                        <a:pt x="717330" y="152399"/>
                        <a:pt x="733096" y="134006"/>
                      </a:cubicBezTo>
                      <a:cubicBezTo>
                        <a:pt x="748862" y="115613"/>
                        <a:pt x="790904" y="107730"/>
                        <a:pt x="827690" y="134006"/>
                      </a:cubicBezTo>
                      <a:cubicBezTo>
                        <a:pt x="864476" y="160282"/>
                        <a:pt x="896007" y="270641"/>
                        <a:pt x="953814" y="291662"/>
                      </a:cubicBezTo>
                      <a:cubicBezTo>
                        <a:pt x="1011621" y="312683"/>
                        <a:pt x="1135117" y="289034"/>
                        <a:pt x="1174531" y="260131"/>
                      </a:cubicBezTo>
                      <a:cubicBezTo>
                        <a:pt x="1213945" y="231228"/>
                        <a:pt x="1166648" y="136634"/>
                        <a:pt x="1190296" y="118241"/>
                      </a:cubicBezTo>
                      <a:cubicBezTo>
                        <a:pt x="1213944" y="99848"/>
                        <a:pt x="1284890" y="123496"/>
                        <a:pt x="1316421" y="149772"/>
                      </a:cubicBezTo>
                      <a:cubicBezTo>
                        <a:pt x="1347952" y="176048"/>
                        <a:pt x="1345325" y="249620"/>
                        <a:pt x="1379483" y="275896"/>
                      </a:cubicBezTo>
                      <a:cubicBezTo>
                        <a:pt x="1413642" y="302172"/>
                        <a:pt x="1495096" y="333703"/>
                        <a:pt x="1521372" y="307427"/>
                      </a:cubicBezTo>
                      <a:cubicBezTo>
                        <a:pt x="1547648" y="281151"/>
                        <a:pt x="1516117" y="131379"/>
                        <a:pt x="1537138" y="118241"/>
                      </a:cubicBezTo>
                      <a:cubicBezTo>
                        <a:pt x="1558159" y="105103"/>
                        <a:pt x="1613337" y="215462"/>
                        <a:pt x="1647496" y="228600"/>
                      </a:cubicBezTo>
                      <a:cubicBezTo>
                        <a:pt x="1681655" y="241738"/>
                        <a:pt x="1734207" y="178675"/>
                        <a:pt x="1742090" y="197068"/>
                      </a:cubicBezTo>
                      <a:cubicBezTo>
                        <a:pt x="1749973" y="215461"/>
                        <a:pt x="1700048" y="291661"/>
                        <a:pt x="1694793" y="338958"/>
                      </a:cubicBezTo>
                      <a:cubicBezTo>
                        <a:pt x="1689538" y="386255"/>
                        <a:pt x="1697420" y="480848"/>
                        <a:pt x="1710558" y="480848"/>
                      </a:cubicBezTo>
                      <a:cubicBezTo>
                        <a:pt x="1723696" y="480848"/>
                        <a:pt x="1747345" y="359979"/>
                        <a:pt x="1773621" y="338958"/>
                      </a:cubicBezTo>
                      <a:cubicBezTo>
                        <a:pt x="1799897" y="317937"/>
                        <a:pt x="1844566" y="336331"/>
                        <a:pt x="1868214" y="354724"/>
                      </a:cubicBezTo>
                      <a:cubicBezTo>
                        <a:pt x="1891862" y="373117"/>
                        <a:pt x="1912883" y="436179"/>
                        <a:pt x="1915510" y="449317"/>
                      </a:cubicBezTo>
                      <a:cubicBezTo>
                        <a:pt x="1918137" y="462455"/>
                        <a:pt x="1901058" y="448003"/>
                        <a:pt x="1883979" y="433551"/>
                      </a:cubicBezTo>
                    </a:path>
                  </a:pathLst>
                </a:custGeom>
                <a:solidFill>
                  <a:srgbClr val="009200">
                    <a:alpha val="97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05" name="Freeform 104"/>
                <p:cNvSpPr/>
                <p:nvPr/>
              </p:nvSpPr>
              <p:spPr>
                <a:xfrm>
                  <a:off x="4116736" y="5386933"/>
                  <a:ext cx="569785" cy="431807"/>
                </a:xfrm>
                <a:custGeom>
                  <a:avLst/>
                  <a:gdLst>
                    <a:gd name="connsiteX0" fmla="*/ 0 w 567559"/>
                    <a:gd name="connsiteY0" fmla="*/ 394138 h 425669"/>
                    <a:gd name="connsiteX1" fmla="*/ 78828 w 567559"/>
                    <a:gd name="connsiteY1" fmla="*/ 362607 h 425669"/>
                    <a:gd name="connsiteX2" fmla="*/ 204952 w 567559"/>
                    <a:gd name="connsiteY2" fmla="*/ 63062 h 425669"/>
                    <a:gd name="connsiteX3" fmla="*/ 236483 w 567559"/>
                    <a:gd name="connsiteY3" fmla="*/ 78827 h 425669"/>
                    <a:gd name="connsiteX4" fmla="*/ 331076 w 567559"/>
                    <a:gd name="connsiteY4" fmla="*/ 31531 h 425669"/>
                    <a:gd name="connsiteX5" fmla="*/ 346841 w 567559"/>
                    <a:gd name="connsiteY5" fmla="*/ 0 h 425669"/>
                    <a:gd name="connsiteX6" fmla="*/ 362607 w 567559"/>
                    <a:gd name="connsiteY6" fmla="*/ 110359 h 425669"/>
                    <a:gd name="connsiteX7" fmla="*/ 457200 w 567559"/>
                    <a:gd name="connsiteY7" fmla="*/ 110359 h 425669"/>
                    <a:gd name="connsiteX8" fmla="*/ 520262 w 567559"/>
                    <a:gd name="connsiteY8" fmla="*/ 15765 h 425669"/>
                    <a:gd name="connsiteX9" fmla="*/ 520262 w 567559"/>
                    <a:gd name="connsiteY9" fmla="*/ 220717 h 425669"/>
                    <a:gd name="connsiteX10" fmla="*/ 567559 w 567559"/>
                    <a:gd name="connsiteY10" fmla="*/ 315310 h 425669"/>
                    <a:gd name="connsiteX11" fmla="*/ 488731 w 567559"/>
                    <a:gd name="connsiteY11" fmla="*/ 362607 h 425669"/>
                    <a:gd name="connsiteX12" fmla="*/ 441434 w 567559"/>
                    <a:gd name="connsiteY12" fmla="*/ 425669 h 425669"/>
                    <a:gd name="connsiteX13" fmla="*/ 394138 w 567559"/>
                    <a:gd name="connsiteY13" fmla="*/ 425669 h 425669"/>
                    <a:gd name="connsiteX14" fmla="*/ 283779 w 567559"/>
                    <a:gd name="connsiteY14" fmla="*/ 409903 h 425669"/>
                    <a:gd name="connsiteX15" fmla="*/ 252248 w 567559"/>
                    <a:gd name="connsiteY15" fmla="*/ 394138 h 425669"/>
                    <a:gd name="connsiteX16" fmla="*/ 268014 w 567559"/>
                    <a:gd name="connsiteY16" fmla="*/ 283779 h 425669"/>
                    <a:gd name="connsiteX17" fmla="*/ 252248 w 567559"/>
                    <a:gd name="connsiteY17" fmla="*/ 378372 h 425669"/>
                    <a:gd name="connsiteX18" fmla="*/ 126124 w 567559"/>
                    <a:gd name="connsiteY18" fmla="*/ 409903 h 425669"/>
                    <a:gd name="connsiteX19" fmla="*/ 0 w 567559"/>
                    <a:gd name="connsiteY19" fmla="*/ 394138 h 4256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567559" h="425669">
                      <a:moveTo>
                        <a:pt x="0" y="394138"/>
                      </a:moveTo>
                      <a:lnTo>
                        <a:pt x="78828" y="362607"/>
                      </a:lnTo>
                      <a:lnTo>
                        <a:pt x="204952" y="63062"/>
                      </a:lnTo>
                      <a:lnTo>
                        <a:pt x="236483" y="78827"/>
                      </a:lnTo>
                      <a:lnTo>
                        <a:pt x="331076" y="31531"/>
                      </a:lnTo>
                      <a:lnTo>
                        <a:pt x="346841" y="0"/>
                      </a:lnTo>
                      <a:lnTo>
                        <a:pt x="362607" y="110359"/>
                      </a:lnTo>
                      <a:lnTo>
                        <a:pt x="457200" y="110359"/>
                      </a:lnTo>
                      <a:lnTo>
                        <a:pt x="520262" y="15765"/>
                      </a:lnTo>
                      <a:lnTo>
                        <a:pt x="520262" y="220717"/>
                      </a:lnTo>
                      <a:lnTo>
                        <a:pt x="567559" y="315310"/>
                      </a:lnTo>
                      <a:lnTo>
                        <a:pt x="488731" y="362607"/>
                      </a:lnTo>
                      <a:lnTo>
                        <a:pt x="441434" y="425669"/>
                      </a:lnTo>
                      <a:lnTo>
                        <a:pt x="394138" y="425669"/>
                      </a:lnTo>
                      <a:lnTo>
                        <a:pt x="283779" y="409903"/>
                      </a:lnTo>
                      <a:lnTo>
                        <a:pt x="252248" y="394138"/>
                      </a:lnTo>
                      <a:lnTo>
                        <a:pt x="268014" y="283779"/>
                      </a:lnTo>
                      <a:lnTo>
                        <a:pt x="252248" y="378372"/>
                      </a:lnTo>
                      <a:lnTo>
                        <a:pt x="126124" y="409903"/>
                      </a:lnTo>
                      <a:lnTo>
                        <a:pt x="0" y="394138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06" name="Freeform 105"/>
                <p:cNvSpPr/>
                <p:nvPr/>
              </p:nvSpPr>
              <p:spPr>
                <a:xfrm>
                  <a:off x="4171526" y="3846446"/>
                  <a:ext cx="460211" cy="840266"/>
                </a:xfrm>
                <a:custGeom>
                  <a:avLst/>
                  <a:gdLst>
                    <a:gd name="connsiteX0" fmla="*/ 257503 w 525517"/>
                    <a:gd name="connsiteY0" fmla="*/ 617483 h 840829"/>
                    <a:gd name="connsiteX1" fmla="*/ 241738 w 525517"/>
                    <a:gd name="connsiteY1" fmla="*/ 775139 h 840829"/>
                    <a:gd name="connsiteX2" fmla="*/ 147145 w 525517"/>
                    <a:gd name="connsiteY2" fmla="*/ 838201 h 840829"/>
                    <a:gd name="connsiteX3" fmla="*/ 68317 w 525517"/>
                    <a:gd name="connsiteY3" fmla="*/ 759373 h 840829"/>
                    <a:gd name="connsiteX4" fmla="*/ 5255 w 525517"/>
                    <a:gd name="connsiteY4" fmla="*/ 664780 h 840829"/>
                    <a:gd name="connsiteX5" fmla="*/ 36786 w 525517"/>
                    <a:gd name="connsiteY5" fmla="*/ 585952 h 840829"/>
                    <a:gd name="connsiteX6" fmla="*/ 68317 w 525517"/>
                    <a:gd name="connsiteY6" fmla="*/ 538656 h 840829"/>
                    <a:gd name="connsiteX7" fmla="*/ 147145 w 525517"/>
                    <a:gd name="connsiteY7" fmla="*/ 538656 h 840829"/>
                    <a:gd name="connsiteX8" fmla="*/ 178676 w 525517"/>
                    <a:gd name="connsiteY8" fmla="*/ 491359 h 840829"/>
                    <a:gd name="connsiteX9" fmla="*/ 178676 w 525517"/>
                    <a:gd name="connsiteY9" fmla="*/ 412532 h 840829"/>
                    <a:gd name="connsiteX10" fmla="*/ 273269 w 525517"/>
                    <a:gd name="connsiteY10" fmla="*/ 365235 h 840829"/>
                    <a:gd name="connsiteX11" fmla="*/ 257503 w 525517"/>
                    <a:gd name="connsiteY11" fmla="*/ 270642 h 840829"/>
                    <a:gd name="connsiteX12" fmla="*/ 147145 w 525517"/>
                    <a:gd name="connsiteY12" fmla="*/ 207580 h 840829"/>
                    <a:gd name="connsiteX13" fmla="*/ 131379 w 525517"/>
                    <a:gd name="connsiteY13" fmla="*/ 128752 h 840829"/>
                    <a:gd name="connsiteX14" fmla="*/ 99848 w 525517"/>
                    <a:gd name="connsiteY14" fmla="*/ 65690 h 840829"/>
                    <a:gd name="connsiteX15" fmla="*/ 162910 w 525517"/>
                    <a:gd name="connsiteY15" fmla="*/ 97221 h 840829"/>
                    <a:gd name="connsiteX16" fmla="*/ 273269 w 525517"/>
                    <a:gd name="connsiteY16" fmla="*/ 65690 h 840829"/>
                    <a:gd name="connsiteX17" fmla="*/ 194441 w 525517"/>
                    <a:gd name="connsiteY17" fmla="*/ 2628 h 840829"/>
                    <a:gd name="connsiteX18" fmla="*/ 304800 w 525517"/>
                    <a:gd name="connsiteY18" fmla="*/ 81456 h 840829"/>
                    <a:gd name="connsiteX19" fmla="*/ 383627 w 525517"/>
                    <a:gd name="connsiteY19" fmla="*/ 49925 h 840829"/>
                    <a:gd name="connsiteX20" fmla="*/ 383627 w 525517"/>
                    <a:gd name="connsiteY20" fmla="*/ 34159 h 840829"/>
                    <a:gd name="connsiteX21" fmla="*/ 383627 w 525517"/>
                    <a:gd name="connsiteY21" fmla="*/ 97221 h 840829"/>
                    <a:gd name="connsiteX22" fmla="*/ 336331 w 525517"/>
                    <a:gd name="connsiteY22" fmla="*/ 191814 h 840829"/>
                    <a:gd name="connsiteX23" fmla="*/ 336331 w 525517"/>
                    <a:gd name="connsiteY23" fmla="*/ 254876 h 840829"/>
                    <a:gd name="connsiteX24" fmla="*/ 430924 w 525517"/>
                    <a:gd name="connsiteY24" fmla="*/ 286408 h 840829"/>
                    <a:gd name="connsiteX25" fmla="*/ 478221 w 525517"/>
                    <a:gd name="connsiteY25" fmla="*/ 223345 h 840829"/>
                    <a:gd name="connsiteX26" fmla="*/ 446689 w 525517"/>
                    <a:gd name="connsiteY26" fmla="*/ 317939 h 840829"/>
                    <a:gd name="connsiteX27" fmla="*/ 525517 w 525517"/>
                    <a:gd name="connsiteY27" fmla="*/ 381001 h 840829"/>
                    <a:gd name="connsiteX28" fmla="*/ 446689 w 525517"/>
                    <a:gd name="connsiteY28" fmla="*/ 381001 h 840829"/>
                    <a:gd name="connsiteX29" fmla="*/ 352096 w 525517"/>
                    <a:gd name="connsiteY29" fmla="*/ 381001 h 840829"/>
                    <a:gd name="connsiteX30" fmla="*/ 320565 w 525517"/>
                    <a:gd name="connsiteY30" fmla="*/ 428297 h 840829"/>
                    <a:gd name="connsiteX31" fmla="*/ 352096 w 525517"/>
                    <a:gd name="connsiteY31" fmla="*/ 522890 h 840829"/>
                    <a:gd name="connsiteX32" fmla="*/ 257503 w 525517"/>
                    <a:gd name="connsiteY32" fmla="*/ 522890 h 840829"/>
                    <a:gd name="connsiteX33" fmla="*/ 257503 w 525517"/>
                    <a:gd name="connsiteY33" fmla="*/ 617483 h 840829"/>
                    <a:gd name="connsiteX0" fmla="*/ 254438 w 522452"/>
                    <a:gd name="connsiteY0" fmla="*/ 617483 h 840829"/>
                    <a:gd name="connsiteX1" fmla="*/ 238673 w 522452"/>
                    <a:gd name="connsiteY1" fmla="*/ 775139 h 840829"/>
                    <a:gd name="connsiteX2" fmla="*/ 144080 w 522452"/>
                    <a:gd name="connsiteY2" fmla="*/ 838201 h 840829"/>
                    <a:gd name="connsiteX3" fmla="*/ 65252 w 522452"/>
                    <a:gd name="connsiteY3" fmla="*/ 759373 h 840829"/>
                    <a:gd name="connsiteX4" fmla="*/ 2190 w 522452"/>
                    <a:gd name="connsiteY4" fmla="*/ 664780 h 840829"/>
                    <a:gd name="connsiteX5" fmla="*/ 78390 w 522452"/>
                    <a:gd name="connsiteY5" fmla="*/ 575442 h 840829"/>
                    <a:gd name="connsiteX6" fmla="*/ 65252 w 522452"/>
                    <a:gd name="connsiteY6" fmla="*/ 538656 h 840829"/>
                    <a:gd name="connsiteX7" fmla="*/ 144080 w 522452"/>
                    <a:gd name="connsiteY7" fmla="*/ 538656 h 840829"/>
                    <a:gd name="connsiteX8" fmla="*/ 175611 w 522452"/>
                    <a:gd name="connsiteY8" fmla="*/ 491359 h 840829"/>
                    <a:gd name="connsiteX9" fmla="*/ 175611 w 522452"/>
                    <a:gd name="connsiteY9" fmla="*/ 412532 h 840829"/>
                    <a:gd name="connsiteX10" fmla="*/ 270204 w 522452"/>
                    <a:gd name="connsiteY10" fmla="*/ 365235 h 840829"/>
                    <a:gd name="connsiteX11" fmla="*/ 254438 w 522452"/>
                    <a:gd name="connsiteY11" fmla="*/ 270642 h 840829"/>
                    <a:gd name="connsiteX12" fmla="*/ 144080 w 522452"/>
                    <a:gd name="connsiteY12" fmla="*/ 207580 h 840829"/>
                    <a:gd name="connsiteX13" fmla="*/ 128314 w 522452"/>
                    <a:gd name="connsiteY13" fmla="*/ 128752 h 840829"/>
                    <a:gd name="connsiteX14" fmla="*/ 96783 w 522452"/>
                    <a:gd name="connsiteY14" fmla="*/ 65690 h 840829"/>
                    <a:gd name="connsiteX15" fmla="*/ 159845 w 522452"/>
                    <a:gd name="connsiteY15" fmla="*/ 97221 h 840829"/>
                    <a:gd name="connsiteX16" fmla="*/ 270204 w 522452"/>
                    <a:gd name="connsiteY16" fmla="*/ 65690 h 840829"/>
                    <a:gd name="connsiteX17" fmla="*/ 191376 w 522452"/>
                    <a:gd name="connsiteY17" fmla="*/ 2628 h 840829"/>
                    <a:gd name="connsiteX18" fmla="*/ 301735 w 522452"/>
                    <a:gd name="connsiteY18" fmla="*/ 81456 h 840829"/>
                    <a:gd name="connsiteX19" fmla="*/ 380562 w 522452"/>
                    <a:gd name="connsiteY19" fmla="*/ 49925 h 840829"/>
                    <a:gd name="connsiteX20" fmla="*/ 380562 w 522452"/>
                    <a:gd name="connsiteY20" fmla="*/ 34159 h 840829"/>
                    <a:gd name="connsiteX21" fmla="*/ 380562 w 522452"/>
                    <a:gd name="connsiteY21" fmla="*/ 97221 h 840829"/>
                    <a:gd name="connsiteX22" fmla="*/ 333266 w 522452"/>
                    <a:gd name="connsiteY22" fmla="*/ 191814 h 840829"/>
                    <a:gd name="connsiteX23" fmla="*/ 333266 w 522452"/>
                    <a:gd name="connsiteY23" fmla="*/ 254876 h 840829"/>
                    <a:gd name="connsiteX24" fmla="*/ 427859 w 522452"/>
                    <a:gd name="connsiteY24" fmla="*/ 286408 h 840829"/>
                    <a:gd name="connsiteX25" fmla="*/ 475156 w 522452"/>
                    <a:gd name="connsiteY25" fmla="*/ 223345 h 840829"/>
                    <a:gd name="connsiteX26" fmla="*/ 443624 w 522452"/>
                    <a:gd name="connsiteY26" fmla="*/ 317939 h 840829"/>
                    <a:gd name="connsiteX27" fmla="*/ 522452 w 522452"/>
                    <a:gd name="connsiteY27" fmla="*/ 381001 h 840829"/>
                    <a:gd name="connsiteX28" fmla="*/ 443624 w 522452"/>
                    <a:gd name="connsiteY28" fmla="*/ 381001 h 840829"/>
                    <a:gd name="connsiteX29" fmla="*/ 349031 w 522452"/>
                    <a:gd name="connsiteY29" fmla="*/ 381001 h 840829"/>
                    <a:gd name="connsiteX30" fmla="*/ 317500 w 522452"/>
                    <a:gd name="connsiteY30" fmla="*/ 428297 h 840829"/>
                    <a:gd name="connsiteX31" fmla="*/ 349031 w 522452"/>
                    <a:gd name="connsiteY31" fmla="*/ 522890 h 840829"/>
                    <a:gd name="connsiteX32" fmla="*/ 254438 w 522452"/>
                    <a:gd name="connsiteY32" fmla="*/ 522890 h 840829"/>
                    <a:gd name="connsiteX33" fmla="*/ 254438 w 522452"/>
                    <a:gd name="connsiteY33" fmla="*/ 617483 h 840829"/>
                    <a:gd name="connsiteX0" fmla="*/ 267138 w 535152"/>
                    <a:gd name="connsiteY0" fmla="*/ 617483 h 840829"/>
                    <a:gd name="connsiteX1" fmla="*/ 251373 w 535152"/>
                    <a:gd name="connsiteY1" fmla="*/ 775139 h 840829"/>
                    <a:gd name="connsiteX2" fmla="*/ 156780 w 535152"/>
                    <a:gd name="connsiteY2" fmla="*/ 838201 h 840829"/>
                    <a:gd name="connsiteX3" fmla="*/ 77952 w 535152"/>
                    <a:gd name="connsiteY3" fmla="*/ 759373 h 840829"/>
                    <a:gd name="connsiteX4" fmla="*/ 14890 w 535152"/>
                    <a:gd name="connsiteY4" fmla="*/ 664780 h 840829"/>
                    <a:gd name="connsiteX5" fmla="*/ 167289 w 535152"/>
                    <a:gd name="connsiteY5" fmla="*/ 575442 h 840829"/>
                    <a:gd name="connsiteX6" fmla="*/ 77952 w 535152"/>
                    <a:gd name="connsiteY6" fmla="*/ 538656 h 840829"/>
                    <a:gd name="connsiteX7" fmla="*/ 156780 w 535152"/>
                    <a:gd name="connsiteY7" fmla="*/ 538656 h 840829"/>
                    <a:gd name="connsiteX8" fmla="*/ 188311 w 535152"/>
                    <a:gd name="connsiteY8" fmla="*/ 491359 h 840829"/>
                    <a:gd name="connsiteX9" fmla="*/ 188311 w 535152"/>
                    <a:gd name="connsiteY9" fmla="*/ 412532 h 840829"/>
                    <a:gd name="connsiteX10" fmla="*/ 282904 w 535152"/>
                    <a:gd name="connsiteY10" fmla="*/ 365235 h 840829"/>
                    <a:gd name="connsiteX11" fmla="*/ 267138 w 535152"/>
                    <a:gd name="connsiteY11" fmla="*/ 270642 h 840829"/>
                    <a:gd name="connsiteX12" fmla="*/ 156780 w 535152"/>
                    <a:gd name="connsiteY12" fmla="*/ 207580 h 840829"/>
                    <a:gd name="connsiteX13" fmla="*/ 141014 w 535152"/>
                    <a:gd name="connsiteY13" fmla="*/ 128752 h 840829"/>
                    <a:gd name="connsiteX14" fmla="*/ 109483 w 535152"/>
                    <a:gd name="connsiteY14" fmla="*/ 65690 h 840829"/>
                    <a:gd name="connsiteX15" fmla="*/ 172545 w 535152"/>
                    <a:gd name="connsiteY15" fmla="*/ 97221 h 840829"/>
                    <a:gd name="connsiteX16" fmla="*/ 282904 w 535152"/>
                    <a:gd name="connsiteY16" fmla="*/ 65690 h 840829"/>
                    <a:gd name="connsiteX17" fmla="*/ 204076 w 535152"/>
                    <a:gd name="connsiteY17" fmla="*/ 2628 h 840829"/>
                    <a:gd name="connsiteX18" fmla="*/ 314435 w 535152"/>
                    <a:gd name="connsiteY18" fmla="*/ 81456 h 840829"/>
                    <a:gd name="connsiteX19" fmla="*/ 393262 w 535152"/>
                    <a:gd name="connsiteY19" fmla="*/ 49925 h 840829"/>
                    <a:gd name="connsiteX20" fmla="*/ 393262 w 535152"/>
                    <a:gd name="connsiteY20" fmla="*/ 34159 h 840829"/>
                    <a:gd name="connsiteX21" fmla="*/ 393262 w 535152"/>
                    <a:gd name="connsiteY21" fmla="*/ 97221 h 840829"/>
                    <a:gd name="connsiteX22" fmla="*/ 345966 w 535152"/>
                    <a:gd name="connsiteY22" fmla="*/ 191814 h 840829"/>
                    <a:gd name="connsiteX23" fmla="*/ 345966 w 535152"/>
                    <a:gd name="connsiteY23" fmla="*/ 254876 h 840829"/>
                    <a:gd name="connsiteX24" fmla="*/ 440559 w 535152"/>
                    <a:gd name="connsiteY24" fmla="*/ 286408 h 840829"/>
                    <a:gd name="connsiteX25" fmla="*/ 487856 w 535152"/>
                    <a:gd name="connsiteY25" fmla="*/ 223345 h 840829"/>
                    <a:gd name="connsiteX26" fmla="*/ 456324 w 535152"/>
                    <a:gd name="connsiteY26" fmla="*/ 317939 h 840829"/>
                    <a:gd name="connsiteX27" fmla="*/ 535152 w 535152"/>
                    <a:gd name="connsiteY27" fmla="*/ 381001 h 840829"/>
                    <a:gd name="connsiteX28" fmla="*/ 456324 w 535152"/>
                    <a:gd name="connsiteY28" fmla="*/ 381001 h 840829"/>
                    <a:gd name="connsiteX29" fmla="*/ 361731 w 535152"/>
                    <a:gd name="connsiteY29" fmla="*/ 381001 h 840829"/>
                    <a:gd name="connsiteX30" fmla="*/ 330200 w 535152"/>
                    <a:gd name="connsiteY30" fmla="*/ 428297 h 840829"/>
                    <a:gd name="connsiteX31" fmla="*/ 361731 w 535152"/>
                    <a:gd name="connsiteY31" fmla="*/ 522890 h 840829"/>
                    <a:gd name="connsiteX32" fmla="*/ 267138 w 535152"/>
                    <a:gd name="connsiteY32" fmla="*/ 522890 h 840829"/>
                    <a:gd name="connsiteX33" fmla="*/ 267138 w 535152"/>
                    <a:gd name="connsiteY33" fmla="*/ 617483 h 840829"/>
                    <a:gd name="connsiteX0" fmla="*/ 190937 w 458951"/>
                    <a:gd name="connsiteY0" fmla="*/ 617483 h 840829"/>
                    <a:gd name="connsiteX1" fmla="*/ 175172 w 458951"/>
                    <a:gd name="connsiteY1" fmla="*/ 775139 h 840829"/>
                    <a:gd name="connsiteX2" fmla="*/ 80579 w 458951"/>
                    <a:gd name="connsiteY2" fmla="*/ 838201 h 840829"/>
                    <a:gd name="connsiteX3" fmla="*/ 1751 w 458951"/>
                    <a:gd name="connsiteY3" fmla="*/ 759373 h 840829"/>
                    <a:gd name="connsiteX4" fmla="*/ 91088 w 458951"/>
                    <a:gd name="connsiteY4" fmla="*/ 575442 h 840829"/>
                    <a:gd name="connsiteX5" fmla="*/ 1751 w 458951"/>
                    <a:gd name="connsiteY5" fmla="*/ 538656 h 840829"/>
                    <a:gd name="connsiteX6" fmla="*/ 80579 w 458951"/>
                    <a:gd name="connsiteY6" fmla="*/ 538656 h 840829"/>
                    <a:gd name="connsiteX7" fmla="*/ 112110 w 458951"/>
                    <a:gd name="connsiteY7" fmla="*/ 491359 h 840829"/>
                    <a:gd name="connsiteX8" fmla="*/ 112110 w 458951"/>
                    <a:gd name="connsiteY8" fmla="*/ 412532 h 840829"/>
                    <a:gd name="connsiteX9" fmla="*/ 206703 w 458951"/>
                    <a:gd name="connsiteY9" fmla="*/ 365235 h 840829"/>
                    <a:gd name="connsiteX10" fmla="*/ 190937 w 458951"/>
                    <a:gd name="connsiteY10" fmla="*/ 270642 h 840829"/>
                    <a:gd name="connsiteX11" fmla="*/ 80579 w 458951"/>
                    <a:gd name="connsiteY11" fmla="*/ 207580 h 840829"/>
                    <a:gd name="connsiteX12" fmla="*/ 64813 w 458951"/>
                    <a:gd name="connsiteY12" fmla="*/ 128752 h 840829"/>
                    <a:gd name="connsiteX13" fmla="*/ 33282 w 458951"/>
                    <a:gd name="connsiteY13" fmla="*/ 65690 h 840829"/>
                    <a:gd name="connsiteX14" fmla="*/ 96344 w 458951"/>
                    <a:gd name="connsiteY14" fmla="*/ 97221 h 840829"/>
                    <a:gd name="connsiteX15" fmla="*/ 206703 w 458951"/>
                    <a:gd name="connsiteY15" fmla="*/ 65690 h 840829"/>
                    <a:gd name="connsiteX16" fmla="*/ 127875 w 458951"/>
                    <a:gd name="connsiteY16" fmla="*/ 2628 h 840829"/>
                    <a:gd name="connsiteX17" fmla="*/ 238234 w 458951"/>
                    <a:gd name="connsiteY17" fmla="*/ 81456 h 840829"/>
                    <a:gd name="connsiteX18" fmla="*/ 317061 w 458951"/>
                    <a:gd name="connsiteY18" fmla="*/ 49925 h 840829"/>
                    <a:gd name="connsiteX19" fmla="*/ 317061 w 458951"/>
                    <a:gd name="connsiteY19" fmla="*/ 34159 h 840829"/>
                    <a:gd name="connsiteX20" fmla="*/ 317061 w 458951"/>
                    <a:gd name="connsiteY20" fmla="*/ 97221 h 840829"/>
                    <a:gd name="connsiteX21" fmla="*/ 269765 w 458951"/>
                    <a:gd name="connsiteY21" fmla="*/ 191814 h 840829"/>
                    <a:gd name="connsiteX22" fmla="*/ 269765 w 458951"/>
                    <a:gd name="connsiteY22" fmla="*/ 254876 h 840829"/>
                    <a:gd name="connsiteX23" fmla="*/ 364358 w 458951"/>
                    <a:gd name="connsiteY23" fmla="*/ 286408 h 840829"/>
                    <a:gd name="connsiteX24" fmla="*/ 411655 w 458951"/>
                    <a:gd name="connsiteY24" fmla="*/ 223345 h 840829"/>
                    <a:gd name="connsiteX25" fmla="*/ 380123 w 458951"/>
                    <a:gd name="connsiteY25" fmla="*/ 317939 h 840829"/>
                    <a:gd name="connsiteX26" fmla="*/ 458951 w 458951"/>
                    <a:gd name="connsiteY26" fmla="*/ 381001 h 840829"/>
                    <a:gd name="connsiteX27" fmla="*/ 380123 w 458951"/>
                    <a:gd name="connsiteY27" fmla="*/ 381001 h 840829"/>
                    <a:gd name="connsiteX28" fmla="*/ 285530 w 458951"/>
                    <a:gd name="connsiteY28" fmla="*/ 381001 h 840829"/>
                    <a:gd name="connsiteX29" fmla="*/ 253999 w 458951"/>
                    <a:gd name="connsiteY29" fmla="*/ 428297 h 840829"/>
                    <a:gd name="connsiteX30" fmla="*/ 285530 w 458951"/>
                    <a:gd name="connsiteY30" fmla="*/ 522890 h 840829"/>
                    <a:gd name="connsiteX31" fmla="*/ 190937 w 458951"/>
                    <a:gd name="connsiteY31" fmla="*/ 522890 h 840829"/>
                    <a:gd name="connsiteX32" fmla="*/ 190937 w 458951"/>
                    <a:gd name="connsiteY32" fmla="*/ 617483 h 8408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458951" h="840829">
                      <a:moveTo>
                        <a:pt x="190937" y="617483"/>
                      </a:moveTo>
                      <a:cubicBezTo>
                        <a:pt x="188310" y="659524"/>
                        <a:pt x="193565" y="738353"/>
                        <a:pt x="175172" y="775139"/>
                      </a:cubicBezTo>
                      <a:cubicBezTo>
                        <a:pt x="156779" y="811925"/>
                        <a:pt x="109482" y="840829"/>
                        <a:pt x="80579" y="838201"/>
                      </a:cubicBezTo>
                      <a:cubicBezTo>
                        <a:pt x="51676" y="835573"/>
                        <a:pt x="0" y="803166"/>
                        <a:pt x="1751" y="759373"/>
                      </a:cubicBezTo>
                      <a:cubicBezTo>
                        <a:pt x="3502" y="715580"/>
                        <a:pt x="91088" y="612228"/>
                        <a:pt x="91088" y="575442"/>
                      </a:cubicBezTo>
                      <a:cubicBezTo>
                        <a:pt x="91088" y="538656"/>
                        <a:pt x="3502" y="544787"/>
                        <a:pt x="1751" y="538656"/>
                      </a:cubicBezTo>
                      <a:cubicBezTo>
                        <a:pt x="0" y="532525"/>
                        <a:pt x="62186" y="546539"/>
                        <a:pt x="80579" y="538656"/>
                      </a:cubicBezTo>
                      <a:cubicBezTo>
                        <a:pt x="98972" y="530773"/>
                        <a:pt x="106855" y="512380"/>
                        <a:pt x="112110" y="491359"/>
                      </a:cubicBezTo>
                      <a:cubicBezTo>
                        <a:pt x="117365" y="470338"/>
                        <a:pt x="96344" y="433553"/>
                        <a:pt x="112110" y="412532"/>
                      </a:cubicBezTo>
                      <a:cubicBezTo>
                        <a:pt x="127876" y="391511"/>
                        <a:pt x="193565" y="388883"/>
                        <a:pt x="206703" y="365235"/>
                      </a:cubicBezTo>
                      <a:cubicBezTo>
                        <a:pt x="219841" y="341587"/>
                        <a:pt x="211958" y="296918"/>
                        <a:pt x="190937" y="270642"/>
                      </a:cubicBezTo>
                      <a:cubicBezTo>
                        <a:pt x="169916" y="244366"/>
                        <a:pt x="101600" y="231228"/>
                        <a:pt x="80579" y="207580"/>
                      </a:cubicBezTo>
                      <a:cubicBezTo>
                        <a:pt x="59558" y="183932"/>
                        <a:pt x="72696" y="152400"/>
                        <a:pt x="64813" y="128752"/>
                      </a:cubicBezTo>
                      <a:cubicBezTo>
                        <a:pt x="56930" y="105104"/>
                        <a:pt x="28027" y="70945"/>
                        <a:pt x="33282" y="65690"/>
                      </a:cubicBezTo>
                      <a:cubicBezTo>
                        <a:pt x="38537" y="60435"/>
                        <a:pt x="67441" y="97221"/>
                        <a:pt x="96344" y="97221"/>
                      </a:cubicBezTo>
                      <a:cubicBezTo>
                        <a:pt x="125247" y="97221"/>
                        <a:pt x="201448" y="81455"/>
                        <a:pt x="206703" y="65690"/>
                      </a:cubicBezTo>
                      <a:cubicBezTo>
                        <a:pt x="211958" y="49925"/>
                        <a:pt x="122620" y="0"/>
                        <a:pt x="127875" y="2628"/>
                      </a:cubicBezTo>
                      <a:cubicBezTo>
                        <a:pt x="133130" y="5256"/>
                        <a:pt x="206703" y="73573"/>
                        <a:pt x="238234" y="81456"/>
                      </a:cubicBezTo>
                      <a:cubicBezTo>
                        <a:pt x="269765" y="89339"/>
                        <a:pt x="303923" y="57808"/>
                        <a:pt x="317061" y="49925"/>
                      </a:cubicBezTo>
                      <a:cubicBezTo>
                        <a:pt x="330199" y="42042"/>
                        <a:pt x="317061" y="34159"/>
                        <a:pt x="317061" y="34159"/>
                      </a:cubicBezTo>
                      <a:cubicBezTo>
                        <a:pt x="317061" y="42042"/>
                        <a:pt x="324944" y="70945"/>
                        <a:pt x="317061" y="97221"/>
                      </a:cubicBezTo>
                      <a:cubicBezTo>
                        <a:pt x="309178" y="123497"/>
                        <a:pt x="277648" y="165538"/>
                        <a:pt x="269765" y="191814"/>
                      </a:cubicBezTo>
                      <a:cubicBezTo>
                        <a:pt x="261882" y="218090"/>
                        <a:pt x="254000" y="239110"/>
                        <a:pt x="269765" y="254876"/>
                      </a:cubicBezTo>
                      <a:cubicBezTo>
                        <a:pt x="285530" y="270642"/>
                        <a:pt x="340710" y="291663"/>
                        <a:pt x="364358" y="286408"/>
                      </a:cubicBezTo>
                      <a:cubicBezTo>
                        <a:pt x="388006" y="281153"/>
                        <a:pt x="409028" y="218090"/>
                        <a:pt x="411655" y="223345"/>
                      </a:cubicBezTo>
                      <a:cubicBezTo>
                        <a:pt x="414282" y="228600"/>
                        <a:pt x="372240" y="291663"/>
                        <a:pt x="380123" y="317939"/>
                      </a:cubicBezTo>
                      <a:cubicBezTo>
                        <a:pt x="388006" y="344215"/>
                        <a:pt x="458951" y="370491"/>
                        <a:pt x="458951" y="381001"/>
                      </a:cubicBezTo>
                      <a:cubicBezTo>
                        <a:pt x="458951" y="391511"/>
                        <a:pt x="380123" y="381001"/>
                        <a:pt x="380123" y="381001"/>
                      </a:cubicBezTo>
                      <a:cubicBezTo>
                        <a:pt x="351220" y="381001"/>
                        <a:pt x="306551" y="373118"/>
                        <a:pt x="285530" y="381001"/>
                      </a:cubicBezTo>
                      <a:cubicBezTo>
                        <a:pt x="264509" y="388884"/>
                        <a:pt x="253999" y="404649"/>
                        <a:pt x="253999" y="428297"/>
                      </a:cubicBezTo>
                      <a:cubicBezTo>
                        <a:pt x="253999" y="451945"/>
                        <a:pt x="296040" y="507125"/>
                        <a:pt x="285530" y="522890"/>
                      </a:cubicBezTo>
                      <a:cubicBezTo>
                        <a:pt x="275020" y="538656"/>
                        <a:pt x="209330" y="512380"/>
                        <a:pt x="190937" y="522890"/>
                      </a:cubicBezTo>
                      <a:cubicBezTo>
                        <a:pt x="172544" y="533400"/>
                        <a:pt x="193564" y="575442"/>
                        <a:pt x="190937" y="617483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07" name="Freeform 106"/>
                <p:cNvSpPr/>
                <p:nvPr/>
              </p:nvSpPr>
              <p:spPr>
                <a:xfrm>
                  <a:off x="4292054" y="3192906"/>
                  <a:ext cx="317768" cy="455148"/>
                </a:xfrm>
                <a:custGeom>
                  <a:avLst/>
                  <a:gdLst>
                    <a:gd name="connsiteX0" fmla="*/ 47296 w 320565"/>
                    <a:gd name="connsiteY0" fmla="*/ 349468 h 446689"/>
                    <a:gd name="connsiteX1" fmla="*/ 94593 w 320565"/>
                    <a:gd name="connsiteY1" fmla="*/ 286406 h 446689"/>
                    <a:gd name="connsiteX2" fmla="*/ 63062 w 320565"/>
                    <a:gd name="connsiteY2" fmla="*/ 97220 h 446689"/>
                    <a:gd name="connsiteX3" fmla="*/ 0 w 320565"/>
                    <a:gd name="connsiteY3" fmla="*/ 97220 h 446689"/>
                    <a:gd name="connsiteX4" fmla="*/ 63062 w 320565"/>
                    <a:gd name="connsiteY4" fmla="*/ 2627 h 446689"/>
                    <a:gd name="connsiteX5" fmla="*/ 141889 w 320565"/>
                    <a:gd name="connsiteY5" fmla="*/ 81455 h 446689"/>
                    <a:gd name="connsiteX6" fmla="*/ 220717 w 320565"/>
                    <a:gd name="connsiteY6" fmla="*/ 81455 h 446689"/>
                    <a:gd name="connsiteX7" fmla="*/ 189186 w 320565"/>
                    <a:gd name="connsiteY7" fmla="*/ 176048 h 446689"/>
                    <a:gd name="connsiteX8" fmla="*/ 236482 w 320565"/>
                    <a:gd name="connsiteY8" fmla="*/ 317937 h 446689"/>
                    <a:gd name="connsiteX9" fmla="*/ 315310 w 320565"/>
                    <a:gd name="connsiteY9" fmla="*/ 349468 h 446689"/>
                    <a:gd name="connsiteX10" fmla="*/ 268013 w 320565"/>
                    <a:gd name="connsiteY10" fmla="*/ 333703 h 446689"/>
                    <a:gd name="connsiteX11" fmla="*/ 220717 w 320565"/>
                    <a:gd name="connsiteY11" fmla="*/ 365234 h 446689"/>
                    <a:gd name="connsiteX12" fmla="*/ 126124 w 320565"/>
                    <a:gd name="connsiteY12" fmla="*/ 444061 h 446689"/>
                    <a:gd name="connsiteX13" fmla="*/ 47296 w 320565"/>
                    <a:gd name="connsiteY13" fmla="*/ 349468 h 446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320565" h="446689">
                      <a:moveTo>
                        <a:pt x="47296" y="349468"/>
                      </a:moveTo>
                      <a:cubicBezTo>
                        <a:pt x="42041" y="323192"/>
                        <a:pt x="91965" y="328447"/>
                        <a:pt x="94593" y="286406"/>
                      </a:cubicBezTo>
                      <a:cubicBezTo>
                        <a:pt x="97221" y="244365"/>
                        <a:pt x="78828" y="128751"/>
                        <a:pt x="63062" y="97220"/>
                      </a:cubicBezTo>
                      <a:cubicBezTo>
                        <a:pt x="47297" y="65689"/>
                        <a:pt x="0" y="112985"/>
                        <a:pt x="0" y="97220"/>
                      </a:cubicBezTo>
                      <a:cubicBezTo>
                        <a:pt x="0" y="81455"/>
                        <a:pt x="39414" y="5254"/>
                        <a:pt x="63062" y="2627"/>
                      </a:cubicBezTo>
                      <a:cubicBezTo>
                        <a:pt x="86710" y="0"/>
                        <a:pt x="115613" y="68317"/>
                        <a:pt x="141889" y="81455"/>
                      </a:cubicBezTo>
                      <a:cubicBezTo>
                        <a:pt x="168165" y="94593"/>
                        <a:pt x="212834" y="65690"/>
                        <a:pt x="220717" y="81455"/>
                      </a:cubicBezTo>
                      <a:cubicBezTo>
                        <a:pt x="228600" y="97221"/>
                        <a:pt x="186559" y="136634"/>
                        <a:pt x="189186" y="176048"/>
                      </a:cubicBezTo>
                      <a:cubicBezTo>
                        <a:pt x="191814" y="215462"/>
                        <a:pt x="215461" y="289034"/>
                        <a:pt x="236482" y="317937"/>
                      </a:cubicBezTo>
                      <a:cubicBezTo>
                        <a:pt x="257503" y="346840"/>
                        <a:pt x="310055" y="346840"/>
                        <a:pt x="315310" y="349468"/>
                      </a:cubicBezTo>
                      <a:cubicBezTo>
                        <a:pt x="320565" y="352096"/>
                        <a:pt x="283779" y="331075"/>
                        <a:pt x="268013" y="333703"/>
                      </a:cubicBezTo>
                      <a:cubicBezTo>
                        <a:pt x="252247" y="336331"/>
                        <a:pt x="244365" y="346841"/>
                        <a:pt x="220717" y="365234"/>
                      </a:cubicBezTo>
                      <a:cubicBezTo>
                        <a:pt x="197069" y="383627"/>
                        <a:pt x="147145" y="446689"/>
                        <a:pt x="126124" y="444061"/>
                      </a:cubicBezTo>
                      <a:cubicBezTo>
                        <a:pt x="105103" y="441433"/>
                        <a:pt x="52551" y="375744"/>
                        <a:pt x="47296" y="349468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08" name="Freeform 107"/>
                <p:cNvSpPr/>
                <p:nvPr/>
              </p:nvSpPr>
              <p:spPr>
                <a:xfrm>
                  <a:off x="4313969" y="2516025"/>
                  <a:ext cx="262978" cy="291763"/>
                </a:xfrm>
                <a:custGeom>
                  <a:avLst/>
                  <a:gdLst>
                    <a:gd name="connsiteX0" fmla="*/ 15765 w 260131"/>
                    <a:gd name="connsiteY0" fmla="*/ 254876 h 289035"/>
                    <a:gd name="connsiteX1" fmla="*/ 31531 w 260131"/>
                    <a:gd name="connsiteY1" fmla="*/ 176048 h 289035"/>
                    <a:gd name="connsiteX2" fmla="*/ 31531 w 260131"/>
                    <a:gd name="connsiteY2" fmla="*/ 18393 h 289035"/>
                    <a:gd name="connsiteX3" fmla="*/ 94593 w 260131"/>
                    <a:gd name="connsiteY3" fmla="*/ 65690 h 289035"/>
                    <a:gd name="connsiteX4" fmla="*/ 189186 w 260131"/>
                    <a:gd name="connsiteY4" fmla="*/ 65690 h 289035"/>
                    <a:gd name="connsiteX5" fmla="*/ 173420 w 260131"/>
                    <a:gd name="connsiteY5" fmla="*/ 176048 h 289035"/>
                    <a:gd name="connsiteX6" fmla="*/ 220717 w 260131"/>
                    <a:gd name="connsiteY6" fmla="*/ 207579 h 289035"/>
                    <a:gd name="connsiteX7" fmla="*/ 252248 w 260131"/>
                    <a:gd name="connsiteY7" fmla="*/ 239111 h 289035"/>
                    <a:gd name="connsiteX8" fmla="*/ 173420 w 260131"/>
                    <a:gd name="connsiteY8" fmla="*/ 254876 h 289035"/>
                    <a:gd name="connsiteX9" fmla="*/ 157655 w 260131"/>
                    <a:gd name="connsiteY9" fmla="*/ 286407 h 289035"/>
                    <a:gd name="connsiteX10" fmla="*/ 126124 w 260131"/>
                    <a:gd name="connsiteY10" fmla="*/ 270642 h 289035"/>
                    <a:gd name="connsiteX11" fmla="*/ 15765 w 260131"/>
                    <a:gd name="connsiteY11" fmla="*/ 254876 h 2890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60131" h="289035">
                      <a:moveTo>
                        <a:pt x="15765" y="254876"/>
                      </a:moveTo>
                      <a:cubicBezTo>
                        <a:pt x="0" y="239110"/>
                        <a:pt x="28903" y="215462"/>
                        <a:pt x="31531" y="176048"/>
                      </a:cubicBezTo>
                      <a:cubicBezTo>
                        <a:pt x="34159" y="136634"/>
                        <a:pt x="21021" y="36786"/>
                        <a:pt x="31531" y="18393"/>
                      </a:cubicBezTo>
                      <a:cubicBezTo>
                        <a:pt x="42041" y="0"/>
                        <a:pt x="68317" y="57807"/>
                        <a:pt x="94593" y="65690"/>
                      </a:cubicBezTo>
                      <a:cubicBezTo>
                        <a:pt x="120869" y="73573"/>
                        <a:pt x="176048" y="47297"/>
                        <a:pt x="189186" y="65690"/>
                      </a:cubicBezTo>
                      <a:cubicBezTo>
                        <a:pt x="202324" y="84083"/>
                        <a:pt x="168165" y="152400"/>
                        <a:pt x="173420" y="176048"/>
                      </a:cubicBezTo>
                      <a:cubicBezTo>
                        <a:pt x="178675" y="199696"/>
                        <a:pt x="207579" y="197069"/>
                        <a:pt x="220717" y="207579"/>
                      </a:cubicBezTo>
                      <a:cubicBezTo>
                        <a:pt x="233855" y="218089"/>
                        <a:pt x="260131" y="231228"/>
                        <a:pt x="252248" y="239111"/>
                      </a:cubicBezTo>
                      <a:cubicBezTo>
                        <a:pt x="244365" y="246994"/>
                        <a:pt x="189186" y="246993"/>
                        <a:pt x="173420" y="254876"/>
                      </a:cubicBezTo>
                      <a:cubicBezTo>
                        <a:pt x="157655" y="262759"/>
                        <a:pt x="165538" y="283779"/>
                        <a:pt x="157655" y="286407"/>
                      </a:cubicBezTo>
                      <a:cubicBezTo>
                        <a:pt x="149772" y="289035"/>
                        <a:pt x="144517" y="273269"/>
                        <a:pt x="126124" y="270642"/>
                      </a:cubicBezTo>
                      <a:cubicBezTo>
                        <a:pt x="107731" y="268015"/>
                        <a:pt x="31530" y="270642"/>
                        <a:pt x="15765" y="254876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27" name="Group 26"/>
              <p:cNvGrpSpPr>
                <a:grpSpLocks/>
              </p:cNvGrpSpPr>
              <p:nvPr/>
            </p:nvGrpSpPr>
            <p:grpSpPr bwMode="auto">
              <a:xfrm>
                <a:off x="3124201" y="3384331"/>
                <a:ext cx="2877206" cy="1715814"/>
                <a:chOff x="3124201" y="3384331"/>
                <a:chExt cx="2877206" cy="1715814"/>
              </a:xfrm>
            </p:grpSpPr>
            <p:sp>
              <p:nvSpPr>
                <p:cNvPr id="99" name="Freeform 98"/>
                <p:cNvSpPr/>
                <p:nvPr/>
              </p:nvSpPr>
              <p:spPr>
                <a:xfrm>
                  <a:off x="4324930" y="4114868"/>
                  <a:ext cx="1676477" cy="980308"/>
                </a:xfrm>
                <a:custGeom>
                  <a:avLst/>
                  <a:gdLst>
                    <a:gd name="connsiteX0" fmla="*/ 212834 w 1673772"/>
                    <a:gd name="connsiteY0" fmla="*/ 919655 h 974834"/>
                    <a:gd name="connsiteX1" fmla="*/ 338958 w 1673772"/>
                    <a:gd name="connsiteY1" fmla="*/ 935420 h 974834"/>
                    <a:gd name="connsiteX2" fmla="*/ 323193 w 1673772"/>
                    <a:gd name="connsiteY2" fmla="*/ 840827 h 974834"/>
                    <a:gd name="connsiteX3" fmla="*/ 433551 w 1673772"/>
                    <a:gd name="connsiteY3" fmla="*/ 966951 h 974834"/>
                    <a:gd name="connsiteX4" fmla="*/ 465082 w 1673772"/>
                    <a:gd name="connsiteY4" fmla="*/ 856592 h 974834"/>
                    <a:gd name="connsiteX5" fmla="*/ 559675 w 1673772"/>
                    <a:gd name="connsiteY5" fmla="*/ 966951 h 974834"/>
                    <a:gd name="connsiteX6" fmla="*/ 622737 w 1673772"/>
                    <a:gd name="connsiteY6" fmla="*/ 903889 h 974834"/>
                    <a:gd name="connsiteX7" fmla="*/ 559675 w 1673772"/>
                    <a:gd name="connsiteY7" fmla="*/ 793530 h 974834"/>
                    <a:gd name="connsiteX8" fmla="*/ 670034 w 1673772"/>
                    <a:gd name="connsiteY8" fmla="*/ 872358 h 974834"/>
                    <a:gd name="connsiteX9" fmla="*/ 701565 w 1673772"/>
                    <a:gd name="connsiteY9" fmla="*/ 746234 h 974834"/>
                    <a:gd name="connsiteX10" fmla="*/ 843455 w 1673772"/>
                    <a:gd name="connsiteY10" fmla="*/ 935420 h 974834"/>
                    <a:gd name="connsiteX11" fmla="*/ 938048 w 1673772"/>
                    <a:gd name="connsiteY11" fmla="*/ 951186 h 974834"/>
                    <a:gd name="connsiteX12" fmla="*/ 938048 w 1673772"/>
                    <a:gd name="connsiteY12" fmla="*/ 809296 h 974834"/>
                    <a:gd name="connsiteX13" fmla="*/ 1079937 w 1673772"/>
                    <a:gd name="connsiteY13" fmla="*/ 888123 h 974834"/>
                    <a:gd name="connsiteX14" fmla="*/ 1158765 w 1673772"/>
                    <a:gd name="connsiteY14" fmla="*/ 872358 h 974834"/>
                    <a:gd name="connsiteX15" fmla="*/ 1142999 w 1673772"/>
                    <a:gd name="connsiteY15" fmla="*/ 730468 h 974834"/>
                    <a:gd name="connsiteX16" fmla="*/ 1221827 w 1673772"/>
                    <a:gd name="connsiteY16" fmla="*/ 809296 h 974834"/>
                    <a:gd name="connsiteX17" fmla="*/ 1552903 w 1673772"/>
                    <a:gd name="connsiteY17" fmla="*/ 746234 h 974834"/>
                    <a:gd name="connsiteX18" fmla="*/ 1663262 w 1673772"/>
                    <a:gd name="connsiteY18" fmla="*/ 493986 h 974834"/>
                    <a:gd name="connsiteX19" fmla="*/ 1615965 w 1673772"/>
                    <a:gd name="connsiteY19" fmla="*/ 462455 h 974834"/>
                    <a:gd name="connsiteX20" fmla="*/ 1395248 w 1673772"/>
                    <a:gd name="connsiteY20" fmla="*/ 620110 h 974834"/>
                    <a:gd name="connsiteX21" fmla="*/ 1489841 w 1673772"/>
                    <a:gd name="connsiteY21" fmla="*/ 493986 h 974834"/>
                    <a:gd name="connsiteX22" fmla="*/ 1379482 w 1673772"/>
                    <a:gd name="connsiteY22" fmla="*/ 430923 h 974834"/>
                    <a:gd name="connsiteX23" fmla="*/ 1158765 w 1673772"/>
                    <a:gd name="connsiteY23" fmla="*/ 635875 h 974834"/>
                    <a:gd name="connsiteX24" fmla="*/ 1158765 w 1673772"/>
                    <a:gd name="connsiteY24" fmla="*/ 478220 h 974834"/>
                    <a:gd name="connsiteX25" fmla="*/ 1079937 w 1673772"/>
                    <a:gd name="connsiteY25" fmla="*/ 478220 h 974834"/>
                    <a:gd name="connsiteX26" fmla="*/ 938048 w 1673772"/>
                    <a:gd name="connsiteY26" fmla="*/ 557048 h 974834"/>
                    <a:gd name="connsiteX27" fmla="*/ 969579 w 1673772"/>
                    <a:gd name="connsiteY27" fmla="*/ 509751 h 974834"/>
                    <a:gd name="connsiteX28" fmla="*/ 969579 w 1673772"/>
                    <a:gd name="connsiteY28" fmla="*/ 446689 h 974834"/>
                    <a:gd name="connsiteX29" fmla="*/ 859220 w 1673772"/>
                    <a:gd name="connsiteY29" fmla="*/ 446689 h 974834"/>
                    <a:gd name="connsiteX30" fmla="*/ 717331 w 1673772"/>
                    <a:gd name="connsiteY30" fmla="*/ 430923 h 974834"/>
                    <a:gd name="connsiteX31" fmla="*/ 622737 w 1673772"/>
                    <a:gd name="connsiteY31" fmla="*/ 430923 h 974834"/>
                    <a:gd name="connsiteX32" fmla="*/ 543910 w 1673772"/>
                    <a:gd name="connsiteY32" fmla="*/ 320565 h 974834"/>
                    <a:gd name="connsiteX33" fmla="*/ 591206 w 1673772"/>
                    <a:gd name="connsiteY33" fmla="*/ 399392 h 974834"/>
                    <a:gd name="connsiteX34" fmla="*/ 528144 w 1673772"/>
                    <a:gd name="connsiteY34" fmla="*/ 493986 h 974834"/>
                    <a:gd name="connsiteX35" fmla="*/ 402020 w 1673772"/>
                    <a:gd name="connsiteY35" fmla="*/ 415158 h 974834"/>
                    <a:gd name="connsiteX36" fmla="*/ 402020 w 1673772"/>
                    <a:gd name="connsiteY36" fmla="*/ 509751 h 974834"/>
                    <a:gd name="connsiteX37" fmla="*/ 275896 w 1673772"/>
                    <a:gd name="connsiteY37" fmla="*/ 478220 h 974834"/>
                    <a:gd name="connsiteX38" fmla="*/ 275896 w 1673772"/>
                    <a:gd name="connsiteY38" fmla="*/ 367861 h 974834"/>
                    <a:gd name="connsiteX39" fmla="*/ 165537 w 1673772"/>
                    <a:gd name="connsiteY39" fmla="*/ 430923 h 974834"/>
                    <a:gd name="connsiteX40" fmla="*/ 39413 w 1673772"/>
                    <a:gd name="connsiteY40" fmla="*/ 383627 h 974834"/>
                    <a:gd name="connsiteX41" fmla="*/ 23648 w 1673772"/>
                    <a:gd name="connsiteY41" fmla="*/ 257503 h 974834"/>
                    <a:gd name="connsiteX42" fmla="*/ 181303 w 1673772"/>
                    <a:gd name="connsiteY42" fmla="*/ 257503 h 974834"/>
                    <a:gd name="connsiteX43" fmla="*/ 102475 w 1673772"/>
                    <a:gd name="connsiteY43" fmla="*/ 194441 h 974834"/>
                    <a:gd name="connsiteX44" fmla="*/ 102475 w 1673772"/>
                    <a:gd name="connsiteY44" fmla="*/ 115613 h 974834"/>
                    <a:gd name="connsiteX45" fmla="*/ 307427 w 1673772"/>
                    <a:gd name="connsiteY45" fmla="*/ 99848 h 974834"/>
                    <a:gd name="connsiteX46" fmla="*/ 338958 w 1673772"/>
                    <a:gd name="connsiteY46" fmla="*/ 84082 h 974834"/>
                    <a:gd name="connsiteX47" fmla="*/ 402020 w 1673772"/>
                    <a:gd name="connsiteY47" fmla="*/ 5255 h 974834"/>
                    <a:gd name="connsiteX48" fmla="*/ 512379 w 1673772"/>
                    <a:gd name="connsiteY48" fmla="*/ 68317 h 974834"/>
                    <a:gd name="connsiteX49" fmla="*/ 480848 w 1673772"/>
                    <a:gd name="connsiteY49" fmla="*/ 178675 h 974834"/>
                    <a:gd name="connsiteX50" fmla="*/ 575441 w 1673772"/>
                    <a:gd name="connsiteY50" fmla="*/ 36786 h 974834"/>
                    <a:gd name="connsiteX51" fmla="*/ 685799 w 1673772"/>
                    <a:gd name="connsiteY51" fmla="*/ 5255 h 974834"/>
                    <a:gd name="connsiteX52" fmla="*/ 764627 w 1673772"/>
                    <a:gd name="connsiteY52" fmla="*/ 68317 h 974834"/>
                    <a:gd name="connsiteX53" fmla="*/ 701565 w 1673772"/>
                    <a:gd name="connsiteY53" fmla="*/ 147144 h 974834"/>
                    <a:gd name="connsiteX54" fmla="*/ 796158 w 1673772"/>
                    <a:gd name="connsiteY54" fmla="*/ 225972 h 974834"/>
                    <a:gd name="connsiteX55" fmla="*/ 1016875 w 1673772"/>
                    <a:gd name="connsiteY55" fmla="*/ 194441 h 974834"/>
                    <a:gd name="connsiteX56" fmla="*/ 1001110 w 1673772"/>
                    <a:gd name="connsiteY56" fmla="*/ 273268 h 974834"/>
                    <a:gd name="connsiteX57" fmla="*/ 890751 w 1673772"/>
                    <a:gd name="connsiteY57" fmla="*/ 352096 h 974834"/>
                    <a:gd name="connsiteX58" fmla="*/ 796158 w 1673772"/>
                    <a:gd name="connsiteY58" fmla="*/ 289034 h 974834"/>
                    <a:gd name="connsiteX59" fmla="*/ 764627 w 1673772"/>
                    <a:gd name="connsiteY59" fmla="*/ 399392 h 974834"/>
                    <a:gd name="connsiteX60" fmla="*/ 622737 w 1673772"/>
                    <a:gd name="connsiteY60" fmla="*/ 399392 h 974834"/>
                    <a:gd name="connsiteX61" fmla="*/ 528144 w 1673772"/>
                    <a:gd name="connsiteY61" fmla="*/ 320565 h 974834"/>
                    <a:gd name="connsiteX62" fmla="*/ 559675 w 1673772"/>
                    <a:gd name="connsiteY62" fmla="*/ 509751 h 974834"/>
                    <a:gd name="connsiteX63" fmla="*/ 402020 w 1673772"/>
                    <a:gd name="connsiteY63" fmla="*/ 446689 h 974834"/>
                    <a:gd name="connsiteX64" fmla="*/ 386255 w 1673772"/>
                    <a:gd name="connsiteY64" fmla="*/ 509751 h 974834"/>
                    <a:gd name="connsiteX65" fmla="*/ 291662 w 1673772"/>
                    <a:gd name="connsiteY65" fmla="*/ 509751 h 974834"/>
                    <a:gd name="connsiteX66" fmla="*/ 275896 w 1673772"/>
                    <a:gd name="connsiteY66" fmla="*/ 367861 h 974834"/>
                    <a:gd name="connsiteX67" fmla="*/ 197068 w 1673772"/>
                    <a:gd name="connsiteY67" fmla="*/ 478220 h 974834"/>
                    <a:gd name="connsiteX68" fmla="*/ 244365 w 1673772"/>
                    <a:gd name="connsiteY68" fmla="*/ 698937 h 974834"/>
                    <a:gd name="connsiteX69" fmla="*/ 212834 w 1673772"/>
                    <a:gd name="connsiteY69" fmla="*/ 919655 h 974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</a:cxnLst>
                  <a:rect l="l" t="t" r="r" b="b"/>
                  <a:pathLst>
                    <a:path w="1673772" h="974834">
                      <a:moveTo>
                        <a:pt x="212834" y="919655"/>
                      </a:moveTo>
                      <a:cubicBezTo>
                        <a:pt x="228599" y="959069"/>
                        <a:pt x="320565" y="948558"/>
                        <a:pt x="338958" y="935420"/>
                      </a:cubicBezTo>
                      <a:cubicBezTo>
                        <a:pt x="357351" y="922282"/>
                        <a:pt x="307428" y="835572"/>
                        <a:pt x="323193" y="840827"/>
                      </a:cubicBezTo>
                      <a:cubicBezTo>
                        <a:pt x="338958" y="846082"/>
                        <a:pt x="409903" y="964324"/>
                        <a:pt x="433551" y="966951"/>
                      </a:cubicBezTo>
                      <a:cubicBezTo>
                        <a:pt x="457199" y="969578"/>
                        <a:pt x="444061" y="856592"/>
                        <a:pt x="465082" y="856592"/>
                      </a:cubicBezTo>
                      <a:cubicBezTo>
                        <a:pt x="486103" y="856592"/>
                        <a:pt x="533399" y="959068"/>
                        <a:pt x="559675" y="966951"/>
                      </a:cubicBezTo>
                      <a:cubicBezTo>
                        <a:pt x="585951" y="974834"/>
                        <a:pt x="622737" y="932792"/>
                        <a:pt x="622737" y="903889"/>
                      </a:cubicBezTo>
                      <a:cubicBezTo>
                        <a:pt x="622737" y="874986"/>
                        <a:pt x="551792" y="798785"/>
                        <a:pt x="559675" y="793530"/>
                      </a:cubicBezTo>
                      <a:cubicBezTo>
                        <a:pt x="567558" y="788275"/>
                        <a:pt x="646386" y="880241"/>
                        <a:pt x="670034" y="872358"/>
                      </a:cubicBezTo>
                      <a:cubicBezTo>
                        <a:pt x="693682" y="864475"/>
                        <a:pt x="672661" y="735724"/>
                        <a:pt x="701565" y="746234"/>
                      </a:cubicBezTo>
                      <a:cubicBezTo>
                        <a:pt x="730469" y="756744"/>
                        <a:pt x="804041" y="901261"/>
                        <a:pt x="843455" y="935420"/>
                      </a:cubicBezTo>
                      <a:cubicBezTo>
                        <a:pt x="882869" y="969579"/>
                        <a:pt x="922282" y="972207"/>
                        <a:pt x="938048" y="951186"/>
                      </a:cubicBezTo>
                      <a:cubicBezTo>
                        <a:pt x="953814" y="930165"/>
                        <a:pt x="914400" y="819807"/>
                        <a:pt x="938048" y="809296"/>
                      </a:cubicBezTo>
                      <a:cubicBezTo>
                        <a:pt x="961696" y="798786"/>
                        <a:pt x="1043151" y="877613"/>
                        <a:pt x="1079937" y="888123"/>
                      </a:cubicBezTo>
                      <a:cubicBezTo>
                        <a:pt x="1116723" y="898633"/>
                        <a:pt x="1148255" y="898634"/>
                        <a:pt x="1158765" y="872358"/>
                      </a:cubicBezTo>
                      <a:cubicBezTo>
                        <a:pt x="1169275" y="846082"/>
                        <a:pt x="1132489" y="740978"/>
                        <a:pt x="1142999" y="730468"/>
                      </a:cubicBezTo>
                      <a:cubicBezTo>
                        <a:pt x="1153509" y="719958"/>
                        <a:pt x="1153510" y="806668"/>
                        <a:pt x="1221827" y="809296"/>
                      </a:cubicBezTo>
                      <a:cubicBezTo>
                        <a:pt x="1290144" y="811924"/>
                        <a:pt x="1479330" y="798786"/>
                        <a:pt x="1552903" y="746234"/>
                      </a:cubicBezTo>
                      <a:cubicBezTo>
                        <a:pt x="1626476" y="693682"/>
                        <a:pt x="1652752" y="541282"/>
                        <a:pt x="1663262" y="493986"/>
                      </a:cubicBezTo>
                      <a:cubicBezTo>
                        <a:pt x="1673772" y="446690"/>
                        <a:pt x="1660634" y="441434"/>
                        <a:pt x="1615965" y="462455"/>
                      </a:cubicBezTo>
                      <a:cubicBezTo>
                        <a:pt x="1571296" y="483476"/>
                        <a:pt x="1416269" y="614855"/>
                        <a:pt x="1395248" y="620110"/>
                      </a:cubicBezTo>
                      <a:cubicBezTo>
                        <a:pt x="1374227" y="625365"/>
                        <a:pt x="1492469" y="525517"/>
                        <a:pt x="1489841" y="493986"/>
                      </a:cubicBezTo>
                      <a:cubicBezTo>
                        <a:pt x="1487213" y="462455"/>
                        <a:pt x="1434661" y="407275"/>
                        <a:pt x="1379482" y="430923"/>
                      </a:cubicBezTo>
                      <a:cubicBezTo>
                        <a:pt x="1324303" y="454571"/>
                        <a:pt x="1195551" y="627992"/>
                        <a:pt x="1158765" y="635875"/>
                      </a:cubicBezTo>
                      <a:cubicBezTo>
                        <a:pt x="1121979" y="643758"/>
                        <a:pt x="1171903" y="504496"/>
                        <a:pt x="1158765" y="478220"/>
                      </a:cubicBezTo>
                      <a:cubicBezTo>
                        <a:pt x="1145627" y="451944"/>
                        <a:pt x="1116723" y="465082"/>
                        <a:pt x="1079937" y="478220"/>
                      </a:cubicBezTo>
                      <a:cubicBezTo>
                        <a:pt x="1043151" y="491358"/>
                        <a:pt x="956441" y="551793"/>
                        <a:pt x="938048" y="557048"/>
                      </a:cubicBezTo>
                      <a:cubicBezTo>
                        <a:pt x="919655" y="562303"/>
                        <a:pt x="964324" y="528144"/>
                        <a:pt x="969579" y="509751"/>
                      </a:cubicBezTo>
                      <a:cubicBezTo>
                        <a:pt x="974834" y="491358"/>
                        <a:pt x="987972" y="457199"/>
                        <a:pt x="969579" y="446689"/>
                      </a:cubicBezTo>
                      <a:cubicBezTo>
                        <a:pt x="951186" y="436179"/>
                        <a:pt x="901261" y="449317"/>
                        <a:pt x="859220" y="446689"/>
                      </a:cubicBezTo>
                      <a:cubicBezTo>
                        <a:pt x="817179" y="444061"/>
                        <a:pt x="756745" y="433551"/>
                        <a:pt x="717331" y="430923"/>
                      </a:cubicBezTo>
                      <a:cubicBezTo>
                        <a:pt x="677917" y="428295"/>
                        <a:pt x="651640" y="449316"/>
                        <a:pt x="622737" y="430923"/>
                      </a:cubicBezTo>
                      <a:cubicBezTo>
                        <a:pt x="593834" y="412530"/>
                        <a:pt x="549165" y="325820"/>
                        <a:pt x="543910" y="320565"/>
                      </a:cubicBezTo>
                      <a:cubicBezTo>
                        <a:pt x="538655" y="315310"/>
                        <a:pt x="593834" y="370489"/>
                        <a:pt x="591206" y="399392"/>
                      </a:cubicBezTo>
                      <a:cubicBezTo>
                        <a:pt x="588578" y="428295"/>
                        <a:pt x="559675" y="491358"/>
                        <a:pt x="528144" y="493986"/>
                      </a:cubicBezTo>
                      <a:cubicBezTo>
                        <a:pt x="496613" y="496614"/>
                        <a:pt x="423041" y="412531"/>
                        <a:pt x="402020" y="415158"/>
                      </a:cubicBezTo>
                      <a:cubicBezTo>
                        <a:pt x="380999" y="417785"/>
                        <a:pt x="423041" y="499241"/>
                        <a:pt x="402020" y="509751"/>
                      </a:cubicBezTo>
                      <a:cubicBezTo>
                        <a:pt x="380999" y="520261"/>
                        <a:pt x="296917" y="501868"/>
                        <a:pt x="275896" y="478220"/>
                      </a:cubicBezTo>
                      <a:cubicBezTo>
                        <a:pt x="254875" y="454572"/>
                        <a:pt x="294289" y="375744"/>
                        <a:pt x="275896" y="367861"/>
                      </a:cubicBezTo>
                      <a:cubicBezTo>
                        <a:pt x="257503" y="359978"/>
                        <a:pt x="204951" y="428295"/>
                        <a:pt x="165537" y="430923"/>
                      </a:cubicBezTo>
                      <a:cubicBezTo>
                        <a:pt x="126123" y="433551"/>
                        <a:pt x="63061" y="412530"/>
                        <a:pt x="39413" y="383627"/>
                      </a:cubicBezTo>
                      <a:cubicBezTo>
                        <a:pt x="15765" y="354724"/>
                        <a:pt x="0" y="278524"/>
                        <a:pt x="23648" y="257503"/>
                      </a:cubicBezTo>
                      <a:cubicBezTo>
                        <a:pt x="47296" y="236482"/>
                        <a:pt x="168165" y="268013"/>
                        <a:pt x="181303" y="257503"/>
                      </a:cubicBezTo>
                      <a:cubicBezTo>
                        <a:pt x="194441" y="246993"/>
                        <a:pt x="115613" y="218089"/>
                        <a:pt x="102475" y="194441"/>
                      </a:cubicBezTo>
                      <a:cubicBezTo>
                        <a:pt x="89337" y="170793"/>
                        <a:pt x="68316" y="131378"/>
                        <a:pt x="102475" y="115613"/>
                      </a:cubicBezTo>
                      <a:cubicBezTo>
                        <a:pt x="136634" y="99848"/>
                        <a:pt x="268013" y="105103"/>
                        <a:pt x="307427" y="99848"/>
                      </a:cubicBezTo>
                      <a:cubicBezTo>
                        <a:pt x="346841" y="94593"/>
                        <a:pt x="323193" y="99847"/>
                        <a:pt x="338958" y="84082"/>
                      </a:cubicBezTo>
                      <a:cubicBezTo>
                        <a:pt x="354723" y="68317"/>
                        <a:pt x="373117" y="7882"/>
                        <a:pt x="402020" y="5255"/>
                      </a:cubicBezTo>
                      <a:cubicBezTo>
                        <a:pt x="430923" y="2628"/>
                        <a:pt x="499241" y="39414"/>
                        <a:pt x="512379" y="68317"/>
                      </a:cubicBezTo>
                      <a:cubicBezTo>
                        <a:pt x="525517" y="97220"/>
                        <a:pt x="470338" y="183930"/>
                        <a:pt x="480848" y="178675"/>
                      </a:cubicBezTo>
                      <a:cubicBezTo>
                        <a:pt x="491358" y="173420"/>
                        <a:pt x="541283" y="65689"/>
                        <a:pt x="575441" y="36786"/>
                      </a:cubicBezTo>
                      <a:cubicBezTo>
                        <a:pt x="609599" y="7883"/>
                        <a:pt x="654268" y="0"/>
                        <a:pt x="685799" y="5255"/>
                      </a:cubicBezTo>
                      <a:cubicBezTo>
                        <a:pt x="717330" y="10510"/>
                        <a:pt x="761999" y="44669"/>
                        <a:pt x="764627" y="68317"/>
                      </a:cubicBezTo>
                      <a:cubicBezTo>
                        <a:pt x="767255" y="91965"/>
                        <a:pt x="696310" y="120868"/>
                        <a:pt x="701565" y="147144"/>
                      </a:cubicBezTo>
                      <a:cubicBezTo>
                        <a:pt x="706820" y="173420"/>
                        <a:pt x="743606" y="218089"/>
                        <a:pt x="796158" y="225972"/>
                      </a:cubicBezTo>
                      <a:cubicBezTo>
                        <a:pt x="848710" y="233855"/>
                        <a:pt x="982716" y="186558"/>
                        <a:pt x="1016875" y="194441"/>
                      </a:cubicBezTo>
                      <a:cubicBezTo>
                        <a:pt x="1051034" y="202324"/>
                        <a:pt x="1022131" y="246992"/>
                        <a:pt x="1001110" y="273268"/>
                      </a:cubicBezTo>
                      <a:cubicBezTo>
                        <a:pt x="980089" y="299544"/>
                        <a:pt x="924910" y="349468"/>
                        <a:pt x="890751" y="352096"/>
                      </a:cubicBezTo>
                      <a:cubicBezTo>
                        <a:pt x="856592" y="354724"/>
                        <a:pt x="817179" y="281151"/>
                        <a:pt x="796158" y="289034"/>
                      </a:cubicBezTo>
                      <a:cubicBezTo>
                        <a:pt x="775137" y="296917"/>
                        <a:pt x="793530" y="380999"/>
                        <a:pt x="764627" y="399392"/>
                      </a:cubicBezTo>
                      <a:cubicBezTo>
                        <a:pt x="735724" y="417785"/>
                        <a:pt x="662151" y="412530"/>
                        <a:pt x="622737" y="399392"/>
                      </a:cubicBezTo>
                      <a:cubicBezTo>
                        <a:pt x="583323" y="386254"/>
                        <a:pt x="538654" y="302172"/>
                        <a:pt x="528144" y="320565"/>
                      </a:cubicBezTo>
                      <a:cubicBezTo>
                        <a:pt x="517634" y="338958"/>
                        <a:pt x="580696" y="488730"/>
                        <a:pt x="559675" y="509751"/>
                      </a:cubicBezTo>
                      <a:cubicBezTo>
                        <a:pt x="538654" y="530772"/>
                        <a:pt x="430923" y="446689"/>
                        <a:pt x="402020" y="446689"/>
                      </a:cubicBezTo>
                      <a:cubicBezTo>
                        <a:pt x="373117" y="446689"/>
                        <a:pt x="404648" y="499241"/>
                        <a:pt x="386255" y="509751"/>
                      </a:cubicBezTo>
                      <a:cubicBezTo>
                        <a:pt x="367862" y="520261"/>
                        <a:pt x="310055" y="533399"/>
                        <a:pt x="291662" y="509751"/>
                      </a:cubicBezTo>
                      <a:cubicBezTo>
                        <a:pt x="273269" y="486103"/>
                        <a:pt x="291662" y="373116"/>
                        <a:pt x="275896" y="367861"/>
                      </a:cubicBezTo>
                      <a:cubicBezTo>
                        <a:pt x="260130" y="362606"/>
                        <a:pt x="202323" y="423041"/>
                        <a:pt x="197068" y="478220"/>
                      </a:cubicBezTo>
                      <a:cubicBezTo>
                        <a:pt x="191813" y="533399"/>
                        <a:pt x="239110" y="625365"/>
                        <a:pt x="244365" y="698937"/>
                      </a:cubicBezTo>
                      <a:cubicBezTo>
                        <a:pt x="249620" y="772509"/>
                        <a:pt x="197069" y="880241"/>
                        <a:pt x="212834" y="919655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28" name="Group 29"/>
                <p:cNvGrpSpPr>
                  <a:grpSpLocks/>
                </p:cNvGrpSpPr>
                <p:nvPr/>
              </p:nvGrpSpPr>
              <p:grpSpPr bwMode="auto">
                <a:xfrm>
                  <a:off x="3124201" y="3384331"/>
                  <a:ext cx="2814143" cy="1148255"/>
                  <a:chOff x="3124201" y="3384331"/>
                  <a:chExt cx="2814143" cy="1148255"/>
                </a:xfrm>
              </p:grpSpPr>
              <p:sp>
                <p:nvSpPr>
                  <p:cNvPr id="101" name="Freeform 100"/>
                  <p:cNvSpPr/>
                  <p:nvPr/>
                </p:nvSpPr>
                <p:spPr>
                  <a:xfrm>
                    <a:off x="3119618" y="3881460"/>
                    <a:ext cx="1282012" cy="641863"/>
                  </a:xfrm>
                  <a:custGeom>
                    <a:avLst/>
                    <a:gdLst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336331 w 1290145"/>
                      <a:gd name="connsiteY33" fmla="*/ 212834 h 646386"/>
                      <a:gd name="connsiteX34" fmla="*/ 478221 w 1290145"/>
                      <a:gd name="connsiteY34" fmla="*/ 307428 h 646386"/>
                      <a:gd name="connsiteX35" fmla="*/ 509752 w 1290145"/>
                      <a:gd name="connsiteY35" fmla="*/ 134007 h 646386"/>
                      <a:gd name="connsiteX36" fmla="*/ 557049 w 1290145"/>
                      <a:gd name="connsiteY36" fmla="*/ 86710 h 646386"/>
                      <a:gd name="connsiteX37" fmla="*/ 667407 w 1290145"/>
                      <a:gd name="connsiteY37" fmla="*/ 260131 h 646386"/>
                      <a:gd name="connsiteX38" fmla="*/ 683173 w 1290145"/>
                      <a:gd name="connsiteY38" fmla="*/ 134007 h 646386"/>
                      <a:gd name="connsiteX39" fmla="*/ 777766 w 1290145"/>
                      <a:gd name="connsiteY39" fmla="*/ 55179 h 646386"/>
                      <a:gd name="connsiteX40" fmla="*/ 793531 w 1290145"/>
                      <a:gd name="connsiteY40" fmla="*/ 39414 h 646386"/>
                      <a:gd name="connsiteX41" fmla="*/ 872359 w 1290145"/>
                      <a:gd name="connsiteY41" fmla="*/ 118241 h 646386"/>
                      <a:gd name="connsiteX42" fmla="*/ 951186 w 1290145"/>
                      <a:gd name="connsiteY42" fmla="*/ 7883 h 646386"/>
                      <a:gd name="connsiteX43" fmla="*/ 1030014 w 1290145"/>
                      <a:gd name="connsiteY43" fmla="*/ 70945 h 646386"/>
                      <a:gd name="connsiteX44" fmla="*/ 1093076 w 1290145"/>
                      <a:gd name="connsiteY44" fmla="*/ 102476 h 646386"/>
                      <a:gd name="connsiteX45" fmla="*/ 1140373 w 1290145"/>
                      <a:gd name="connsiteY45" fmla="*/ 134007 h 646386"/>
                      <a:gd name="connsiteX46" fmla="*/ 1140373 w 1290145"/>
                      <a:gd name="connsiteY46" fmla="*/ 149772 h 646386"/>
                      <a:gd name="connsiteX47" fmla="*/ 1045780 w 1290145"/>
                      <a:gd name="connsiteY47" fmla="*/ 212834 h 646386"/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478221 w 1290145"/>
                      <a:gd name="connsiteY33" fmla="*/ 307428 h 646386"/>
                      <a:gd name="connsiteX34" fmla="*/ 509752 w 1290145"/>
                      <a:gd name="connsiteY34" fmla="*/ 134007 h 646386"/>
                      <a:gd name="connsiteX35" fmla="*/ 557049 w 1290145"/>
                      <a:gd name="connsiteY35" fmla="*/ 86710 h 646386"/>
                      <a:gd name="connsiteX36" fmla="*/ 667407 w 1290145"/>
                      <a:gd name="connsiteY36" fmla="*/ 260131 h 646386"/>
                      <a:gd name="connsiteX37" fmla="*/ 683173 w 1290145"/>
                      <a:gd name="connsiteY37" fmla="*/ 134007 h 646386"/>
                      <a:gd name="connsiteX38" fmla="*/ 777766 w 1290145"/>
                      <a:gd name="connsiteY38" fmla="*/ 55179 h 646386"/>
                      <a:gd name="connsiteX39" fmla="*/ 793531 w 1290145"/>
                      <a:gd name="connsiteY39" fmla="*/ 39414 h 646386"/>
                      <a:gd name="connsiteX40" fmla="*/ 872359 w 1290145"/>
                      <a:gd name="connsiteY40" fmla="*/ 118241 h 646386"/>
                      <a:gd name="connsiteX41" fmla="*/ 951186 w 1290145"/>
                      <a:gd name="connsiteY41" fmla="*/ 7883 h 646386"/>
                      <a:gd name="connsiteX42" fmla="*/ 1030014 w 1290145"/>
                      <a:gd name="connsiteY42" fmla="*/ 70945 h 646386"/>
                      <a:gd name="connsiteX43" fmla="*/ 1093076 w 1290145"/>
                      <a:gd name="connsiteY43" fmla="*/ 102476 h 646386"/>
                      <a:gd name="connsiteX44" fmla="*/ 1140373 w 1290145"/>
                      <a:gd name="connsiteY44" fmla="*/ 134007 h 646386"/>
                      <a:gd name="connsiteX45" fmla="*/ 1140373 w 1290145"/>
                      <a:gd name="connsiteY45" fmla="*/ 149772 h 646386"/>
                      <a:gd name="connsiteX46" fmla="*/ 1045780 w 1290145"/>
                      <a:gd name="connsiteY46" fmla="*/ 212834 h 646386"/>
                      <a:gd name="connsiteX0" fmla="*/ 1037897 w 1282262"/>
                      <a:gd name="connsiteY0" fmla="*/ 212834 h 646386"/>
                      <a:gd name="connsiteX1" fmla="*/ 1100959 w 1282262"/>
                      <a:gd name="connsiteY1" fmla="*/ 181303 h 646386"/>
                      <a:gd name="connsiteX2" fmla="*/ 1258614 w 1282262"/>
                      <a:gd name="connsiteY2" fmla="*/ 275897 h 646386"/>
                      <a:gd name="connsiteX3" fmla="*/ 1242848 w 1282262"/>
                      <a:gd name="connsiteY3" fmla="*/ 338959 h 646386"/>
                      <a:gd name="connsiteX4" fmla="*/ 1195552 w 1282262"/>
                      <a:gd name="connsiteY4" fmla="*/ 370490 h 646386"/>
                      <a:gd name="connsiteX5" fmla="*/ 1053662 w 1282262"/>
                      <a:gd name="connsiteY5" fmla="*/ 275897 h 646386"/>
                      <a:gd name="connsiteX6" fmla="*/ 1164021 w 1282262"/>
                      <a:gd name="connsiteY6" fmla="*/ 370490 h 646386"/>
                      <a:gd name="connsiteX7" fmla="*/ 1132490 w 1282262"/>
                      <a:gd name="connsiteY7" fmla="*/ 512379 h 646386"/>
                      <a:gd name="connsiteX8" fmla="*/ 1006366 w 1282262"/>
                      <a:gd name="connsiteY8" fmla="*/ 417786 h 646386"/>
                      <a:gd name="connsiteX9" fmla="*/ 1022131 w 1282262"/>
                      <a:gd name="connsiteY9" fmla="*/ 575441 h 646386"/>
                      <a:gd name="connsiteX10" fmla="*/ 927538 w 1282262"/>
                      <a:gd name="connsiteY10" fmla="*/ 559676 h 646386"/>
                      <a:gd name="connsiteX11" fmla="*/ 848710 w 1282262"/>
                      <a:gd name="connsiteY11" fmla="*/ 512379 h 646386"/>
                      <a:gd name="connsiteX12" fmla="*/ 864476 w 1282262"/>
                      <a:gd name="connsiteY12" fmla="*/ 449317 h 646386"/>
                      <a:gd name="connsiteX13" fmla="*/ 817179 w 1282262"/>
                      <a:gd name="connsiteY13" fmla="*/ 606972 h 646386"/>
                      <a:gd name="connsiteX14" fmla="*/ 754117 w 1282262"/>
                      <a:gd name="connsiteY14" fmla="*/ 638503 h 646386"/>
                      <a:gd name="connsiteX15" fmla="*/ 691055 w 1282262"/>
                      <a:gd name="connsiteY15" fmla="*/ 559676 h 646386"/>
                      <a:gd name="connsiteX16" fmla="*/ 722586 w 1282262"/>
                      <a:gd name="connsiteY16" fmla="*/ 417786 h 646386"/>
                      <a:gd name="connsiteX17" fmla="*/ 659524 w 1282262"/>
                      <a:gd name="connsiteY17" fmla="*/ 512379 h 646386"/>
                      <a:gd name="connsiteX18" fmla="*/ 612228 w 1282262"/>
                      <a:gd name="connsiteY18" fmla="*/ 465083 h 646386"/>
                      <a:gd name="connsiteX19" fmla="*/ 627993 w 1282262"/>
                      <a:gd name="connsiteY19" fmla="*/ 402021 h 646386"/>
                      <a:gd name="connsiteX20" fmla="*/ 564931 w 1282262"/>
                      <a:gd name="connsiteY20" fmla="*/ 528145 h 646386"/>
                      <a:gd name="connsiteX21" fmla="*/ 501869 w 1282262"/>
                      <a:gd name="connsiteY21" fmla="*/ 543910 h 646386"/>
                      <a:gd name="connsiteX22" fmla="*/ 407276 w 1282262"/>
                      <a:gd name="connsiteY22" fmla="*/ 449317 h 646386"/>
                      <a:gd name="connsiteX23" fmla="*/ 486103 w 1282262"/>
                      <a:gd name="connsiteY23" fmla="*/ 386255 h 646386"/>
                      <a:gd name="connsiteX24" fmla="*/ 344214 w 1282262"/>
                      <a:gd name="connsiteY24" fmla="*/ 480848 h 646386"/>
                      <a:gd name="connsiteX25" fmla="*/ 218090 w 1282262"/>
                      <a:gd name="connsiteY25" fmla="*/ 417786 h 646386"/>
                      <a:gd name="connsiteX26" fmla="*/ 91966 w 1282262"/>
                      <a:gd name="connsiteY26" fmla="*/ 465083 h 646386"/>
                      <a:gd name="connsiteX27" fmla="*/ 13138 w 1282262"/>
                      <a:gd name="connsiteY27" fmla="*/ 402021 h 646386"/>
                      <a:gd name="connsiteX28" fmla="*/ 123497 w 1282262"/>
                      <a:gd name="connsiteY28" fmla="*/ 354724 h 646386"/>
                      <a:gd name="connsiteX29" fmla="*/ 44669 w 1282262"/>
                      <a:gd name="connsiteY29" fmla="*/ 338959 h 646386"/>
                      <a:gd name="connsiteX30" fmla="*/ 28903 w 1282262"/>
                      <a:gd name="connsiteY30" fmla="*/ 228600 h 646386"/>
                      <a:gd name="connsiteX31" fmla="*/ 218090 w 1282262"/>
                      <a:gd name="connsiteY31" fmla="*/ 134007 h 646386"/>
                      <a:gd name="connsiteX32" fmla="*/ 470338 w 1282262"/>
                      <a:gd name="connsiteY32" fmla="*/ 307428 h 646386"/>
                      <a:gd name="connsiteX33" fmla="*/ 501869 w 1282262"/>
                      <a:gd name="connsiteY33" fmla="*/ 134007 h 646386"/>
                      <a:gd name="connsiteX34" fmla="*/ 549166 w 1282262"/>
                      <a:gd name="connsiteY34" fmla="*/ 86710 h 646386"/>
                      <a:gd name="connsiteX35" fmla="*/ 659524 w 1282262"/>
                      <a:gd name="connsiteY35" fmla="*/ 260131 h 646386"/>
                      <a:gd name="connsiteX36" fmla="*/ 675290 w 1282262"/>
                      <a:gd name="connsiteY36" fmla="*/ 134007 h 646386"/>
                      <a:gd name="connsiteX37" fmla="*/ 769883 w 1282262"/>
                      <a:gd name="connsiteY37" fmla="*/ 55179 h 646386"/>
                      <a:gd name="connsiteX38" fmla="*/ 785648 w 1282262"/>
                      <a:gd name="connsiteY38" fmla="*/ 39414 h 646386"/>
                      <a:gd name="connsiteX39" fmla="*/ 864476 w 1282262"/>
                      <a:gd name="connsiteY39" fmla="*/ 118241 h 646386"/>
                      <a:gd name="connsiteX40" fmla="*/ 943303 w 1282262"/>
                      <a:gd name="connsiteY40" fmla="*/ 7883 h 646386"/>
                      <a:gd name="connsiteX41" fmla="*/ 1022131 w 1282262"/>
                      <a:gd name="connsiteY41" fmla="*/ 70945 h 646386"/>
                      <a:gd name="connsiteX42" fmla="*/ 1085193 w 1282262"/>
                      <a:gd name="connsiteY42" fmla="*/ 102476 h 646386"/>
                      <a:gd name="connsiteX43" fmla="*/ 1132490 w 1282262"/>
                      <a:gd name="connsiteY43" fmla="*/ 134007 h 646386"/>
                      <a:gd name="connsiteX44" fmla="*/ 1132490 w 1282262"/>
                      <a:gd name="connsiteY44" fmla="*/ 149772 h 646386"/>
                      <a:gd name="connsiteX45" fmla="*/ 1037897 w 1282262"/>
                      <a:gd name="connsiteY45" fmla="*/ 212834 h 6463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</a:cxnLst>
                    <a:rect l="l" t="t" r="r" b="b"/>
                    <a:pathLst>
                      <a:path w="1282262" h="646386">
                        <a:moveTo>
                          <a:pt x="1037897" y="212834"/>
                        </a:moveTo>
                        <a:cubicBezTo>
                          <a:pt x="1032642" y="218089"/>
                          <a:pt x="1064173" y="170793"/>
                          <a:pt x="1100959" y="181303"/>
                        </a:cubicBezTo>
                        <a:cubicBezTo>
                          <a:pt x="1137745" y="191814"/>
                          <a:pt x="1234966" y="249621"/>
                          <a:pt x="1258614" y="275897"/>
                        </a:cubicBezTo>
                        <a:cubicBezTo>
                          <a:pt x="1282262" y="302173"/>
                          <a:pt x="1253358" y="323194"/>
                          <a:pt x="1242848" y="338959"/>
                        </a:cubicBezTo>
                        <a:cubicBezTo>
                          <a:pt x="1232338" y="354725"/>
                          <a:pt x="1227083" y="381000"/>
                          <a:pt x="1195552" y="370490"/>
                        </a:cubicBezTo>
                        <a:cubicBezTo>
                          <a:pt x="1164021" y="359980"/>
                          <a:pt x="1058917" y="275897"/>
                          <a:pt x="1053662" y="275897"/>
                        </a:cubicBezTo>
                        <a:cubicBezTo>
                          <a:pt x="1048407" y="275897"/>
                          <a:pt x="1150883" y="331076"/>
                          <a:pt x="1164021" y="370490"/>
                        </a:cubicBezTo>
                        <a:cubicBezTo>
                          <a:pt x="1177159" y="409904"/>
                          <a:pt x="1158766" y="504496"/>
                          <a:pt x="1132490" y="512379"/>
                        </a:cubicBezTo>
                        <a:cubicBezTo>
                          <a:pt x="1106214" y="520262"/>
                          <a:pt x="1024759" y="407276"/>
                          <a:pt x="1006366" y="417786"/>
                        </a:cubicBezTo>
                        <a:cubicBezTo>
                          <a:pt x="987973" y="428296"/>
                          <a:pt x="1035269" y="551793"/>
                          <a:pt x="1022131" y="575441"/>
                        </a:cubicBezTo>
                        <a:cubicBezTo>
                          <a:pt x="1008993" y="599089"/>
                          <a:pt x="956442" y="570186"/>
                          <a:pt x="927538" y="559676"/>
                        </a:cubicBezTo>
                        <a:cubicBezTo>
                          <a:pt x="898634" y="549166"/>
                          <a:pt x="859220" y="530772"/>
                          <a:pt x="848710" y="512379"/>
                        </a:cubicBezTo>
                        <a:cubicBezTo>
                          <a:pt x="838200" y="493986"/>
                          <a:pt x="869731" y="433552"/>
                          <a:pt x="864476" y="449317"/>
                        </a:cubicBezTo>
                        <a:cubicBezTo>
                          <a:pt x="859221" y="465082"/>
                          <a:pt x="835572" y="575441"/>
                          <a:pt x="817179" y="606972"/>
                        </a:cubicBezTo>
                        <a:cubicBezTo>
                          <a:pt x="798786" y="638503"/>
                          <a:pt x="775138" y="646386"/>
                          <a:pt x="754117" y="638503"/>
                        </a:cubicBezTo>
                        <a:cubicBezTo>
                          <a:pt x="733096" y="630620"/>
                          <a:pt x="696310" y="596462"/>
                          <a:pt x="691055" y="559676"/>
                        </a:cubicBezTo>
                        <a:cubicBezTo>
                          <a:pt x="685800" y="522890"/>
                          <a:pt x="727841" y="425669"/>
                          <a:pt x="722586" y="417786"/>
                        </a:cubicBezTo>
                        <a:cubicBezTo>
                          <a:pt x="717331" y="409903"/>
                          <a:pt x="677917" y="504496"/>
                          <a:pt x="659524" y="512379"/>
                        </a:cubicBezTo>
                        <a:cubicBezTo>
                          <a:pt x="641131" y="520262"/>
                          <a:pt x="617483" y="483476"/>
                          <a:pt x="612228" y="465083"/>
                        </a:cubicBezTo>
                        <a:cubicBezTo>
                          <a:pt x="606973" y="446690"/>
                          <a:pt x="635876" y="391511"/>
                          <a:pt x="627993" y="402021"/>
                        </a:cubicBezTo>
                        <a:cubicBezTo>
                          <a:pt x="620110" y="412531"/>
                          <a:pt x="585952" y="504497"/>
                          <a:pt x="564931" y="528145"/>
                        </a:cubicBezTo>
                        <a:cubicBezTo>
                          <a:pt x="543910" y="551793"/>
                          <a:pt x="528145" y="557048"/>
                          <a:pt x="501869" y="543910"/>
                        </a:cubicBezTo>
                        <a:cubicBezTo>
                          <a:pt x="475593" y="530772"/>
                          <a:pt x="409904" y="475593"/>
                          <a:pt x="407276" y="449317"/>
                        </a:cubicBezTo>
                        <a:cubicBezTo>
                          <a:pt x="404648" y="423041"/>
                          <a:pt x="496613" y="381000"/>
                          <a:pt x="486103" y="386255"/>
                        </a:cubicBezTo>
                        <a:cubicBezTo>
                          <a:pt x="475593" y="391510"/>
                          <a:pt x="388883" y="475593"/>
                          <a:pt x="344214" y="480848"/>
                        </a:cubicBezTo>
                        <a:cubicBezTo>
                          <a:pt x="299545" y="486103"/>
                          <a:pt x="260131" y="420413"/>
                          <a:pt x="218090" y="417786"/>
                        </a:cubicBezTo>
                        <a:cubicBezTo>
                          <a:pt x="176049" y="415159"/>
                          <a:pt x="126125" y="467710"/>
                          <a:pt x="91966" y="465083"/>
                        </a:cubicBezTo>
                        <a:cubicBezTo>
                          <a:pt x="57807" y="462456"/>
                          <a:pt x="7883" y="420414"/>
                          <a:pt x="13138" y="402021"/>
                        </a:cubicBezTo>
                        <a:cubicBezTo>
                          <a:pt x="18393" y="383628"/>
                          <a:pt x="118242" y="365234"/>
                          <a:pt x="123497" y="354724"/>
                        </a:cubicBezTo>
                        <a:cubicBezTo>
                          <a:pt x="128752" y="344214"/>
                          <a:pt x="60435" y="359980"/>
                          <a:pt x="44669" y="338959"/>
                        </a:cubicBezTo>
                        <a:cubicBezTo>
                          <a:pt x="28903" y="317938"/>
                          <a:pt x="0" y="262759"/>
                          <a:pt x="28903" y="228600"/>
                        </a:cubicBezTo>
                        <a:cubicBezTo>
                          <a:pt x="57807" y="194441"/>
                          <a:pt x="144517" y="120869"/>
                          <a:pt x="218090" y="134007"/>
                        </a:cubicBezTo>
                        <a:cubicBezTo>
                          <a:pt x="291663" y="147145"/>
                          <a:pt x="423042" y="307428"/>
                          <a:pt x="470338" y="307428"/>
                        </a:cubicBezTo>
                        <a:cubicBezTo>
                          <a:pt x="517634" y="307428"/>
                          <a:pt x="488731" y="170793"/>
                          <a:pt x="501869" y="134007"/>
                        </a:cubicBezTo>
                        <a:cubicBezTo>
                          <a:pt x="515007" y="97221"/>
                          <a:pt x="522890" y="65689"/>
                          <a:pt x="549166" y="86710"/>
                        </a:cubicBezTo>
                        <a:cubicBezTo>
                          <a:pt x="575442" y="107731"/>
                          <a:pt x="638503" y="252248"/>
                          <a:pt x="659524" y="260131"/>
                        </a:cubicBezTo>
                        <a:cubicBezTo>
                          <a:pt x="680545" y="268014"/>
                          <a:pt x="656897" y="168166"/>
                          <a:pt x="675290" y="134007"/>
                        </a:cubicBezTo>
                        <a:cubicBezTo>
                          <a:pt x="693683" y="99848"/>
                          <a:pt x="751490" y="70944"/>
                          <a:pt x="769883" y="55179"/>
                        </a:cubicBezTo>
                        <a:cubicBezTo>
                          <a:pt x="788276" y="39414"/>
                          <a:pt x="769883" y="28904"/>
                          <a:pt x="785648" y="39414"/>
                        </a:cubicBezTo>
                        <a:cubicBezTo>
                          <a:pt x="801414" y="49924"/>
                          <a:pt x="838200" y="123496"/>
                          <a:pt x="864476" y="118241"/>
                        </a:cubicBezTo>
                        <a:cubicBezTo>
                          <a:pt x="890752" y="112986"/>
                          <a:pt x="917027" y="15766"/>
                          <a:pt x="943303" y="7883"/>
                        </a:cubicBezTo>
                        <a:cubicBezTo>
                          <a:pt x="969579" y="0"/>
                          <a:pt x="998483" y="55180"/>
                          <a:pt x="1022131" y="70945"/>
                        </a:cubicBezTo>
                        <a:cubicBezTo>
                          <a:pt x="1045779" y="86710"/>
                          <a:pt x="1066800" y="91966"/>
                          <a:pt x="1085193" y="102476"/>
                        </a:cubicBezTo>
                        <a:cubicBezTo>
                          <a:pt x="1103586" y="112986"/>
                          <a:pt x="1124607" y="126124"/>
                          <a:pt x="1132490" y="134007"/>
                        </a:cubicBezTo>
                        <a:cubicBezTo>
                          <a:pt x="1140373" y="141890"/>
                          <a:pt x="1148255" y="136634"/>
                          <a:pt x="1132490" y="149772"/>
                        </a:cubicBezTo>
                        <a:cubicBezTo>
                          <a:pt x="1116725" y="162910"/>
                          <a:pt x="1043152" y="207579"/>
                          <a:pt x="1037897" y="212834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102" name="Freeform 101"/>
                  <p:cNvSpPr/>
                  <p:nvPr/>
                </p:nvSpPr>
                <p:spPr>
                  <a:xfrm>
                    <a:off x="3196316" y="3379633"/>
                    <a:ext cx="2739350" cy="886943"/>
                  </a:xfrm>
                  <a:custGeom>
                    <a:avLst/>
                    <a:gdLst>
                      <a:gd name="connsiteX0" fmla="*/ 2627 w 2740571"/>
                      <a:gd name="connsiteY0" fmla="*/ 99848 h 890752"/>
                      <a:gd name="connsiteX1" fmla="*/ 49924 w 2740571"/>
                      <a:gd name="connsiteY1" fmla="*/ 5255 h 890752"/>
                      <a:gd name="connsiteX2" fmla="*/ 176048 w 2740571"/>
                      <a:gd name="connsiteY2" fmla="*/ 68317 h 890752"/>
                      <a:gd name="connsiteX3" fmla="*/ 302172 w 2740571"/>
                      <a:gd name="connsiteY3" fmla="*/ 210207 h 890752"/>
                      <a:gd name="connsiteX4" fmla="*/ 333703 w 2740571"/>
                      <a:gd name="connsiteY4" fmla="*/ 52552 h 890752"/>
                      <a:gd name="connsiteX5" fmla="*/ 444061 w 2740571"/>
                      <a:gd name="connsiteY5" fmla="*/ 52552 h 890752"/>
                      <a:gd name="connsiteX6" fmla="*/ 522889 w 2740571"/>
                      <a:gd name="connsiteY6" fmla="*/ 241738 h 890752"/>
                      <a:gd name="connsiteX7" fmla="*/ 649013 w 2740571"/>
                      <a:gd name="connsiteY7" fmla="*/ 194441 h 890752"/>
                      <a:gd name="connsiteX8" fmla="*/ 806668 w 2740571"/>
                      <a:gd name="connsiteY8" fmla="*/ 257503 h 890752"/>
                      <a:gd name="connsiteX9" fmla="*/ 853965 w 2740571"/>
                      <a:gd name="connsiteY9" fmla="*/ 194441 h 890752"/>
                      <a:gd name="connsiteX10" fmla="*/ 932793 w 2740571"/>
                      <a:gd name="connsiteY10" fmla="*/ 241738 h 890752"/>
                      <a:gd name="connsiteX11" fmla="*/ 932793 w 2740571"/>
                      <a:gd name="connsiteY11" fmla="*/ 304800 h 890752"/>
                      <a:gd name="connsiteX12" fmla="*/ 1058917 w 2740571"/>
                      <a:gd name="connsiteY12" fmla="*/ 178676 h 890752"/>
                      <a:gd name="connsiteX13" fmla="*/ 1153510 w 2740571"/>
                      <a:gd name="connsiteY13" fmla="*/ 162910 h 890752"/>
                      <a:gd name="connsiteX14" fmla="*/ 1153510 w 2740571"/>
                      <a:gd name="connsiteY14" fmla="*/ 289035 h 890752"/>
                      <a:gd name="connsiteX15" fmla="*/ 1358461 w 2740571"/>
                      <a:gd name="connsiteY15" fmla="*/ 147145 h 890752"/>
                      <a:gd name="connsiteX16" fmla="*/ 1468820 w 2740571"/>
                      <a:gd name="connsiteY16" fmla="*/ 178676 h 890752"/>
                      <a:gd name="connsiteX17" fmla="*/ 1453055 w 2740571"/>
                      <a:gd name="connsiteY17" fmla="*/ 320566 h 890752"/>
                      <a:gd name="connsiteX18" fmla="*/ 1594944 w 2740571"/>
                      <a:gd name="connsiteY18" fmla="*/ 289035 h 890752"/>
                      <a:gd name="connsiteX19" fmla="*/ 1594944 w 2740571"/>
                      <a:gd name="connsiteY19" fmla="*/ 210207 h 890752"/>
                      <a:gd name="connsiteX20" fmla="*/ 1689537 w 2740571"/>
                      <a:gd name="connsiteY20" fmla="*/ 241738 h 890752"/>
                      <a:gd name="connsiteX21" fmla="*/ 1721068 w 2740571"/>
                      <a:gd name="connsiteY21" fmla="*/ 147145 h 890752"/>
                      <a:gd name="connsiteX22" fmla="*/ 1862958 w 2740571"/>
                      <a:gd name="connsiteY22" fmla="*/ 210207 h 890752"/>
                      <a:gd name="connsiteX23" fmla="*/ 1989082 w 2740571"/>
                      <a:gd name="connsiteY23" fmla="*/ 225972 h 890752"/>
                      <a:gd name="connsiteX24" fmla="*/ 1989082 w 2740571"/>
                      <a:gd name="connsiteY24" fmla="*/ 320566 h 890752"/>
                      <a:gd name="connsiteX25" fmla="*/ 1941786 w 2740571"/>
                      <a:gd name="connsiteY25" fmla="*/ 367862 h 890752"/>
                      <a:gd name="connsiteX26" fmla="*/ 2083675 w 2740571"/>
                      <a:gd name="connsiteY26" fmla="*/ 289035 h 890752"/>
                      <a:gd name="connsiteX27" fmla="*/ 2209799 w 2740571"/>
                      <a:gd name="connsiteY27" fmla="*/ 178676 h 890752"/>
                      <a:gd name="connsiteX28" fmla="*/ 2304393 w 2740571"/>
                      <a:gd name="connsiteY28" fmla="*/ 304800 h 890752"/>
                      <a:gd name="connsiteX29" fmla="*/ 2304393 w 2740571"/>
                      <a:gd name="connsiteY29" fmla="*/ 352097 h 890752"/>
                      <a:gd name="connsiteX30" fmla="*/ 2130972 w 2740571"/>
                      <a:gd name="connsiteY30" fmla="*/ 446690 h 890752"/>
                      <a:gd name="connsiteX31" fmla="*/ 2288627 w 2740571"/>
                      <a:gd name="connsiteY31" fmla="*/ 478221 h 890752"/>
                      <a:gd name="connsiteX32" fmla="*/ 2430517 w 2740571"/>
                      <a:gd name="connsiteY32" fmla="*/ 352097 h 890752"/>
                      <a:gd name="connsiteX33" fmla="*/ 2525110 w 2740571"/>
                      <a:gd name="connsiteY33" fmla="*/ 415159 h 890752"/>
                      <a:gd name="connsiteX34" fmla="*/ 2525110 w 2740571"/>
                      <a:gd name="connsiteY34" fmla="*/ 509752 h 890752"/>
                      <a:gd name="connsiteX35" fmla="*/ 2430517 w 2740571"/>
                      <a:gd name="connsiteY35" fmla="*/ 557048 h 890752"/>
                      <a:gd name="connsiteX36" fmla="*/ 2588172 w 2740571"/>
                      <a:gd name="connsiteY36" fmla="*/ 525517 h 890752"/>
                      <a:gd name="connsiteX37" fmla="*/ 2666999 w 2740571"/>
                      <a:gd name="connsiteY37" fmla="*/ 462455 h 890752"/>
                      <a:gd name="connsiteX38" fmla="*/ 2730061 w 2740571"/>
                      <a:gd name="connsiteY38" fmla="*/ 572814 h 890752"/>
                      <a:gd name="connsiteX39" fmla="*/ 2603937 w 2740571"/>
                      <a:gd name="connsiteY39" fmla="*/ 667407 h 890752"/>
                      <a:gd name="connsiteX40" fmla="*/ 2477813 w 2740571"/>
                      <a:gd name="connsiteY40" fmla="*/ 651641 h 890752"/>
                      <a:gd name="connsiteX41" fmla="*/ 2588172 w 2740571"/>
                      <a:gd name="connsiteY41" fmla="*/ 698938 h 890752"/>
                      <a:gd name="connsiteX42" fmla="*/ 2556641 w 2740571"/>
                      <a:gd name="connsiteY42" fmla="*/ 746235 h 890752"/>
                      <a:gd name="connsiteX43" fmla="*/ 2414751 w 2740571"/>
                      <a:gd name="connsiteY43" fmla="*/ 762000 h 890752"/>
                      <a:gd name="connsiteX44" fmla="*/ 2477813 w 2740571"/>
                      <a:gd name="connsiteY44" fmla="*/ 840828 h 890752"/>
                      <a:gd name="connsiteX45" fmla="*/ 2304393 w 2740571"/>
                      <a:gd name="connsiteY45" fmla="*/ 872359 h 890752"/>
                      <a:gd name="connsiteX46" fmla="*/ 2099441 w 2740571"/>
                      <a:gd name="connsiteY46" fmla="*/ 762000 h 890752"/>
                      <a:gd name="connsiteX47" fmla="*/ 2130972 w 2740571"/>
                      <a:gd name="connsiteY47" fmla="*/ 856593 h 890752"/>
                      <a:gd name="connsiteX48" fmla="*/ 1989082 w 2740571"/>
                      <a:gd name="connsiteY48" fmla="*/ 872359 h 890752"/>
                      <a:gd name="connsiteX49" fmla="*/ 1957551 w 2740571"/>
                      <a:gd name="connsiteY49" fmla="*/ 746235 h 890752"/>
                      <a:gd name="connsiteX50" fmla="*/ 1926020 w 2740571"/>
                      <a:gd name="connsiteY50" fmla="*/ 793531 h 890752"/>
                      <a:gd name="connsiteX51" fmla="*/ 1831427 w 2740571"/>
                      <a:gd name="connsiteY51" fmla="*/ 777766 h 890752"/>
                      <a:gd name="connsiteX52" fmla="*/ 1831427 w 2740571"/>
                      <a:gd name="connsiteY52" fmla="*/ 730469 h 890752"/>
                      <a:gd name="connsiteX53" fmla="*/ 1673772 w 2740571"/>
                      <a:gd name="connsiteY53" fmla="*/ 746235 h 890752"/>
                      <a:gd name="connsiteX54" fmla="*/ 1689537 w 2740571"/>
                      <a:gd name="connsiteY54" fmla="*/ 635876 h 890752"/>
                      <a:gd name="connsiteX55" fmla="*/ 1689537 w 2740571"/>
                      <a:gd name="connsiteY55" fmla="*/ 714703 h 890752"/>
                      <a:gd name="connsiteX56" fmla="*/ 1579179 w 2740571"/>
                      <a:gd name="connsiteY56" fmla="*/ 714703 h 890752"/>
                      <a:gd name="connsiteX57" fmla="*/ 1547648 w 2740571"/>
                      <a:gd name="connsiteY57" fmla="*/ 683172 h 890752"/>
                      <a:gd name="connsiteX58" fmla="*/ 1437289 w 2740571"/>
                      <a:gd name="connsiteY58" fmla="*/ 840828 h 890752"/>
                      <a:gd name="connsiteX59" fmla="*/ 1358461 w 2740571"/>
                      <a:gd name="connsiteY59" fmla="*/ 809297 h 890752"/>
                      <a:gd name="connsiteX60" fmla="*/ 1405758 w 2740571"/>
                      <a:gd name="connsiteY60" fmla="*/ 635876 h 890752"/>
                      <a:gd name="connsiteX61" fmla="*/ 1342696 w 2740571"/>
                      <a:gd name="connsiteY61" fmla="*/ 698938 h 890752"/>
                      <a:gd name="connsiteX62" fmla="*/ 1232337 w 2740571"/>
                      <a:gd name="connsiteY62" fmla="*/ 683172 h 890752"/>
                      <a:gd name="connsiteX63" fmla="*/ 1374227 w 2740571"/>
                      <a:gd name="connsiteY63" fmla="*/ 509752 h 890752"/>
                      <a:gd name="connsiteX64" fmla="*/ 1342696 w 2740571"/>
                      <a:gd name="connsiteY64" fmla="*/ 509752 h 890752"/>
                      <a:gd name="connsiteX65" fmla="*/ 1326930 w 2740571"/>
                      <a:gd name="connsiteY65" fmla="*/ 462455 h 890752"/>
                      <a:gd name="connsiteX66" fmla="*/ 1295399 w 2740571"/>
                      <a:gd name="connsiteY66" fmla="*/ 509752 h 890752"/>
                      <a:gd name="connsiteX67" fmla="*/ 1248103 w 2740571"/>
                      <a:gd name="connsiteY67" fmla="*/ 541283 h 890752"/>
                      <a:gd name="connsiteX68" fmla="*/ 1169275 w 2740571"/>
                      <a:gd name="connsiteY68" fmla="*/ 525517 h 890752"/>
                      <a:gd name="connsiteX69" fmla="*/ 1090448 w 2740571"/>
                      <a:gd name="connsiteY69" fmla="*/ 430924 h 890752"/>
                      <a:gd name="connsiteX70" fmla="*/ 1169275 w 2740571"/>
                      <a:gd name="connsiteY70" fmla="*/ 541283 h 890752"/>
                      <a:gd name="connsiteX71" fmla="*/ 1074682 w 2740571"/>
                      <a:gd name="connsiteY71" fmla="*/ 557048 h 890752"/>
                      <a:gd name="connsiteX72" fmla="*/ 964324 w 2740571"/>
                      <a:gd name="connsiteY72" fmla="*/ 446690 h 890752"/>
                      <a:gd name="connsiteX73" fmla="*/ 995855 w 2740571"/>
                      <a:gd name="connsiteY73" fmla="*/ 572814 h 890752"/>
                      <a:gd name="connsiteX74" fmla="*/ 869730 w 2740571"/>
                      <a:gd name="connsiteY74" fmla="*/ 509752 h 890752"/>
                      <a:gd name="connsiteX75" fmla="*/ 822434 w 2740571"/>
                      <a:gd name="connsiteY75" fmla="*/ 620110 h 890752"/>
                      <a:gd name="connsiteX76" fmla="*/ 727841 w 2740571"/>
                      <a:gd name="connsiteY76" fmla="*/ 588579 h 890752"/>
                      <a:gd name="connsiteX77" fmla="*/ 727841 w 2740571"/>
                      <a:gd name="connsiteY77" fmla="*/ 525517 h 890752"/>
                      <a:gd name="connsiteX78" fmla="*/ 554420 w 2740571"/>
                      <a:gd name="connsiteY78" fmla="*/ 651641 h 890752"/>
                      <a:gd name="connsiteX79" fmla="*/ 491358 w 2740571"/>
                      <a:gd name="connsiteY79" fmla="*/ 588579 h 890752"/>
                      <a:gd name="connsiteX80" fmla="*/ 538655 w 2740571"/>
                      <a:gd name="connsiteY80" fmla="*/ 509752 h 890752"/>
                      <a:gd name="connsiteX81" fmla="*/ 444061 w 2740571"/>
                      <a:gd name="connsiteY81" fmla="*/ 525517 h 890752"/>
                      <a:gd name="connsiteX82" fmla="*/ 428296 w 2740571"/>
                      <a:gd name="connsiteY82" fmla="*/ 462455 h 890752"/>
                      <a:gd name="connsiteX83" fmla="*/ 317937 w 2740571"/>
                      <a:gd name="connsiteY83" fmla="*/ 509752 h 890752"/>
                      <a:gd name="connsiteX84" fmla="*/ 207579 w 2740571"/>
                      <a:gd name="connsiteY84" fmla="*/ 493986 h 890752"/>
                      <a:gd name="connsiteX85" fmla="*/ 191813 w 2740571"/>
                      <a:gd name="connsiteY85" fmla="*/ 415159 h 890752"/>
                      <a:gd name="connsiteX86" fmla="*/ 18393 w 2740571"/>
                      <a:gd name="connsiteY86" fmla="*/ 336331 h 890752"/>
                      <a:gd name="connsiteX87" fmla="*/ 160282 w 2740571"/>
                      <a:gd name="connsiteY87" fmla="*/ 241738 h 890752"/>
                      <a:gd name="connsiteX88" fmla="*/ 65689 w 2740571"/>
                      <a:gd name="connsiteY88" fmla="*/ 194441 h 890752"/>
                      <a:gd name="connsiteX89" fmla="*/ 2627 w 2740571"/>
                      <a:gd name="connsiteY89" fmla="*/ 99848 h 8907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  <a:cxn ang="0">
                        <a:pos x="connsiteX70" y="connsiteY70"/>
                      </a:cxn>
                      <a:cxn ang="0">
                        <a:pos x="connsiteX71" y="connsiteY71"/>
                      </a:cxn>
                      <a:cxn ang="0">
                        <a:pos x="connsiteX72" y="connsiteY72"/>
                      </a:cxn>
                      <a:cxn ang="0">
                        <a:pos x="connsiteX73" y="connsiteY73"/>
                      </a:cxn>
                      <a:cxn ang="0">
                        <a:pos x="connsiteX74" y="connsiteY74"/>
                      </a:cxn>
                      <a:cxn ang="0">
                        <a:pos x="connsiteX75" y="connsiteY75"/>
                      </a:cxn>
                      <a:cxn ang="0">
                        <a:pos x="connsiteX76" y="connsiteY76"/>
                      </a:cxn>
                      <a:cxn ang="0">
                        <a:pos x="connsiteX77" y="connsiteY77"/>
                      </a:cxn>
                      <a:cxn ang="0">
                        <a:pos x="connsiteX78" y="connsiteY78"/>
                      </a:cxn>
                      <a:cxn ang="0">
                        <a:pos x="connsiteX79" y="connsiteY79"/>
                      </a:cxn>
                      <a:cxn ang="0">
                        <a:pos x="connsiteX80" y="connsiteY80"/>
                      </a:cxn>
                      <a:cxn ang="0">
                        <a:pos x="connsiteX81" y="connsiteY81"/>
                      </a:cxn>
                      <a:cxn ang="0">
                        <a:pos x="connsiteX82" y="connsiteY82"/>
                      </a:cxn>
                      <a:cxn ang="0">
                        <a:pos x="connsiteX83" y="connsiteY83"/>
                      </a:cxn>
                      <a:cxn ang="0">
                        <a:pos x="connsiteX84" y="connsiteY84"/>
                      </a:cxn>
                      <a:cxn ang="0">
                        <a:pos x="connsiteX85" y="connsiteY85"/>
                      </a:cxn>
                      <a:cxn ang="0">
                        <a:pos x="connsiteX86" y="connsiteY86"/>
                      </a:cxn>
                      <a:cxn ang="0">
                        <a:pos x="connsiteX87" y="connsiteY87"/>
                      </a:cxn>
                      <a:cxn ang="0">
                        <a:pos x="connsiteX88" y="connsiteY88"/>
                      </a:cxn>
                      <a:cxn ang="0">
                        <a:pos x="connsiteX89" y="connsiteY89"/>
                      </a:cxn>
                    </a:cxnLst>
                    <a:rect l="l" t="t" r="r" b="b"/>
                    <a:pathLst>
                      <a:path w="2740571" h="890752">
                        <a:moveTo>
                          <a:pt x="2627" y="99848"/>
                        </a:moveTo>
                        <a:cubicBezTo>
                          <a:pt x="0" y="68317"/>
                          <a:pt x="21020" y="10510"/>
                          <a:pt x="49924" y="5255"/>
                        </a:cubicBezTo>
                        <a:cubicBezTo>
                          <a:pt x="78828" y="0"/>
                          <a:pt x="134007" y="34158"/>
                          <a:pt x="176048" y="68317"/>
                        </a:cubicBezTo>
                        <a:cubicBezTo>
                          <a:pt x="218089" y="102476"/>
                          <a:pt x="275896" y="212835"/>
                          <a:pt x="302172" y="210207"/>
                        </a:cubicBezTo>
                        <a:cubicBezTo>
                          <a:pt x="328448" y="207580"/>
                          <a:pt x="310055" y="78828"/>
                          <a:pt x="333703" y="52552"/>
                        </a:cubicBezTo>
                        <a:cubicBezTo>
                          <a:pt x="357351" y="26276"/>
                          <a:pt x="412530" y="21021"/>
                          <a:pt x="444061" y="52552"/>
                        </a:cubicBezTo>
                        <a:cubicBezTo>
                          <a:pt x="475592" y="84083"/>
                          <a:pt x="488730" y="218090"/>
                          <a:pt x="522889" y="241738"/>
                        </a:cubicBezTo>
                        <a:cubicBezTo>
                          <a:pt x="557048" y="265386"/>
                          <a:pt x="601717" y="191814"/>
                          <a:pt x="649013" y="194441"/>
                        </a:cubicBezTo>
                        <a:cubicBezTo>
                          <a:pt x="696310" y="197069"/>
                          <a:pt x="772509" y="257503"/>
                          <a:pt x="806668" y="257503"/>
                        </a:cubicBezTo>
                        <a:cubicBezTo>
                          <a:pt x="840827" y="257503"/>
                          <a:pt x="832944" y="197068"/>
                          <a:pt x="853965" y="194441"/>
                        </a:cubicBezTo>
                        <a:cubicBezTo>
                          <a:pt x="874986" y="191814"/>
                          <a:pt x="919655" y="223345"/>
                          <a:pt x="932793" y="241738"/>
                        </a:cubicBezTo>
                        <a:cubicBezTo>
                          <a:pt x="945931" y="260131"/>
                          <a:pt x="911772" y="315310"/>
                          <a:pt x="932793" y="304800"/>
                        </a:cubicBezTo>
                        <a:cubicBezTo>
                          <a:pt x="953814" y="294290"/>
                          <a:pt x="1022131" y="202324"/>
                          <a:pt x="1058917" y="178676"/>
                        </a:cubicBezTo>
                        <a:cubicBezTo>
                          <a:pt x="1095703" y="155028"/>
                          <a:pt x="1137745" y="144517"/>
                          <a:pt x="1153510" y="162910"/>
                        </a:cubicBezTo>
                        <a:cubicBezTo>
                          <a:pt x="1169275" y="181303"/>
                          <a:pt x="1119352" y="291662"/>
                          <a:pt x="1153510" y="289035"/>
                        </a:cubicBezTo>
                        <a:cubicBezTo>
                          <a:pt x="1187668" y="286408"/>
                          <a:pt x="1305909" y="165538"/>
                          <a:pt x="1358461" y="147145"/>
                        </a:cubicBezTo>
                        <a:cubicBezTo>
                          <a:pt x="1411013" y="128752"/>
                          <a:pt x="1453054" y="149772"/>
                          <a:pt x="1468820" y="178676"/>
                        </a:cubicBezTo>
                        <a:cubicBezTo>
                          <a:pt x="1484586" y="207580"/>
                          <a:pt x="1432034" y="302173"/>
                          <a:pt x="1453055" y="320566"/>
                        </a:cubicBezTo>
                        <a:cubicBezTo>
                          <a:pt x="1474076" y="338959"/>
                          <a:pt x="1571296" y="307428"/>
                          <a:pt x="1594944" y="289035"/>
                        </a:cubicBezTo>
                        <a:cubicBezTo>
                          <a:pt x="1618592" y="270642"/>
                          <a:pt x="1579179" y="218090"/>
                          <a:pt x="1594944" y="210207"/>
                        </a:cubicBezTo>
                        <a:cubicBezTo>
                          <a:pt x="1610710" y="202324"/>
                          <a:pt x="1668516" y="252248"/>
                          <a:pt x="1689537" y="241738"/>
                        </a:cubicBezTo>
                        <a:cubicBezTo>
                          <a:pt x="1710558" y="231228"/>
                          <a:pt x="1692164" y="152400"/>
                          <a:pt x="1721068" y="147145"/>
                        </a:cubicBezTo>
                        <a:cubicBezTo>
                          <a:pt x="1749972" y="141890"/>
                          <a:pt x="1818289" y="197069"/>
                          <a:pt x="1862958" y="210207"/>
                        </a:cubicBezTo>
                        <a:cubicBezTo>
                          <a:pt x="1907627" y="223345"/>
                          <a:pt x="1968061" y="207579"/>
                          <a:pt x="1989082" y="225972"/>
                        </a:cubicBezTo>
                        <a:cubicBezTo>
                          <a:pt x="2010103" y="244365"/>
                          <a:pt x="1996965" y="296918"/>
                          <a:pt x="1989082" y="320566"/>
                        </a:cubicBezTo>
                        <a:cubicBezTo>
                          <a:pt x="1981199" y="344214"/>
                          <a:pt x="1926021" y="373117"/>
                          <a:pt x="1941786" y="367862"/>
                        </a:cubicBezTo>
                        <a:cubicBezTo>
                          <a:pt x="1957551" y="362607"/>
                          <a:pt x="2039006" y="320566"/>
                          <a:pt x="2083675" y="289035"/>
                        </a:cubicBezTo>
                        <a:cubicBezTo>
                          <a:pt x="2128344" y="257504"/>
                          <a:pt x="2173013" y="176049"/>
                          <a:pt x="2209799" y="178676"/>
                        </a:cubicBezTo>
                        <a:cubicBezTo>
                          <a:pt x="2246585" y="181303"/>
                          <a:pt x="2288627" y="275896"/>
                          <a:pt x="2304393" y="304800"/>
                        </a:cubicBezTo>
                        <a:cubicBezTo>
                          <a:pt x="2320159" y="333704"/>
                          <a:pt x="2333296" y="328449"/>
                          <a:pt x="2304393" y="352097"/>
                        </a:cubicBezTo>
                        <a:cubicBezTo>
                          <a:pt x="2275490" y="375745"/>
                          <a:pt x="2133600" y="425669"/>
                          <a:pt x="2130972" y="446690"/>
                        </a:cubicBezTo>
                        <a:cubicBezTo>
                          <a:pt x="2128344" y="467711"/>
                          <a:pt x="2238703" y="493986"/>
                          <a:pt x="2288627" y="478221"/>
                        </a:cubicBezTo>
                        <a:cubicBezTo>
                          <a:pt x="2338551" y="462456"/>
                          <a:pt x="2391103" y="362607"/>
                          <a:pt x="2430517" y="352097"/>
                        </a:cubicBezTo>
                        <a:cubicBezTo>
                          <a:pt x="2469931" y="341587"/>
                          <a:pt x="2509345" y="388883"/>
                          <a:pt x="2525110" y="415159"/>
                        </a:cubicBezTo>
                        <a:cubicBezTo>
                          <a:pt x="2540875" y="441435"/>
                          <a:pt x="2540875" y="486104"/>
                          <a:pt x="2525110" y="509752"/>
                        </a:cubicBezTo>
                        <a:cubicBezTo>
                          <a:pt x="2509345" y="533400"/>
                          <a:pt x="2420007" y="554420"/>
                          <a:pt x="2430517" y="557048"/>
                        </a:cubicBezTo>
                        <a:cubicBezTo>
                          <a:pt x="2441027" y="559676"/>
                          <a:pt x="2548758" y="541282"/>
                          <a:pt x="2588172" y="525517"/>
                        </a:cubicBezTo>
                        <a:cubicBezTo>
                          <a:pt x="2627586" y="509752"/>
                          <a:pt x="2643351" y="454572"/>
                          <a:pt x="2666999" y="462455"/>
                        </a:cubicBezTo>
                        <a:cubicBezTo>
                          <a:pt x="2690647" y="470338"/>
                          <a:pt x="2740571" y="538655"/>
                          <a:pt x="2730061" y="572814"/>
                        </a:cubicBezTo>
                        <a:cubicBezTo>
                          <a:pt x="2719551" y="606973"/>
                          <a:pt x="2645978" y="654269"/>
                          <a:pt x="2603937" y="667407"/>
                        </a:cubicBezTo>
                        <a:cubicBezTo>
                          <a:pt x="2561896" y="680545"/>
                          <a:pt x="2480440" y="646386"/>
                          <a:pt x="2477813" y="651641"/>
                        </a:cubicBezTo>
                        <a:cubicBezTo>
                          <a:pt x="2475186" y="656896"/>
                          <a:pt x="2575034" y="683172"/>
                          <a:pt x="2588172" y="698938"/>
                        </a:cubicBezTo>
                        <a:cubicBezTo>
                          <a:pt x="2601310" y="714704"/>
                          <a:pt x="2585545" y="735725"/>
                          <a:pt x="2556641" y="746235"/>
                        </a:cubicBezTo>
                        <a:cubicBezTo>
                          <a:pt x="2527737" y="756745"/>
                          <a:pt x="2427889" y="746235"/>
                          <a:pt x="2414751" y="762000"/>
                        </a:cubicBezTo>
                        <a:cubicBezTo>
                          <a:pt x="2401613" y="777765"/>
                          <a:pt x="2496206" y="822435"/>
                          <a:pt x="2477813" y="840828"/>
                        </a:cubicBezTo>
                        <a:cubicBezTo>
                          <a:pt x="2459420" y="859221"/>
                          <a:pt x="2367455" y="885497"/>
                          <a:pt x="2304393" y="872359"/>
                        </a:cubicBezTo>
                        <a:cubicBezTo>
                          <a:pt x="2241331" y="859221"/>
                          <a:pt x="2128344" y="764628"/>
                          <a:pt x="2099441" y="762000"/>
                        </a:cubicBezTo>
                        <a:cubicBezTo>
                          <a:pt x="2070538" y="759372"/>
                          <a:pt x="2149365" y="838200"/>
                          <a:pt x="2130972" y="856593"/>
                        </a:cubicBezTo>
                        <a:cubicBezTo>
                          <a:pt x="2112579" y="874986"/>
                          <a:pt x="2017985" y="890752"/>
                          <a:pt x="1989082" y="872359"/>
                        </a:cubicBezTo>
                        <a:cubicBezTo>
                          <a:pt x="1960179" y="853966"/>
                          <a:pt x="1968061" y="759373"/>
                          <a:pt x="1957551" y="746235"/>
                        </a:cubicBezTo>
                        <a:cubicBezTo>
                          <a:pt x="1947041" y="733097"/>
                          <a:pt x="1947041" y="788276"/>
                          <a:pt x="1926020" y="793531"/>
                        </a:cubicBezTo>
                        <a:cubicBezTo>
                          <a:pt x="1904999" y="798786"/>
                          <a:pt x="1847193" y="788276"/>
                          <a:pt x="1831427" y="777766"/>
                        </a:cubicBezTo>
                        <a:cubicBezTo>
                          <a:pt x="1815662" y="767256"/>
                          <a:pt x="1857703" y="735724"/>
                          <a:pt x="1831427" y="730469"/>
                        </a:cubicBezTo>
                        <a:cubicBezTo>
                          <a:pt x="1805151" y="725214"/>
                          <a:pt x="1697420" y="762000"/>
                          <a:pt x="1673772" y="746235"/>
                        </a:cubicBezTo>
                        <a:cubicBezTo>
                          <a:pt x="1650124" y="730470"/>
                          <a:pt x="1686910" y="641131"/>
                          <a:pt x="1689537" y="635876"/>
                        </a:cubicBezTo>
                        <a:cubicBezTo>
                          <a:pt x="1692164" y="630621"/>
                          <a:pt x="1707930" y="701565"/>
                          <a:pt x="1689537" y="714703"/>
                        </a:cubicBezTo>
                        <a:cubicBezTo>
                          <a:pt x="1671144" y="727841"/>
                          <a:pt x="1602827" y="719958"/>
                          <a:pt x="1579179" y="714703"/>
                        </a:cubicBezTo>
                        <a:cubicBezTo>
                          <a:pt x="1555531" y="709448"/>
                          <a:pt x="1571296" y="662151"/>
                          <a:pt x="1547648" y="683172"/>
                        </a:cubicBezTo>
                        <a:cubicBezTo>
                          <a:pt x="1524000" y="704193"/>
                          <a:pt x="1468820" y="819807"/>
                          <a:pt x="1437289" y="840828"/>
                        </a:cubicBezTo>
                        <a:cubicBezTo>
                          <a:pt x="1405758" y="861849"/>
                          <a:pt x="1363716" y="843456"/>
                          <a:pt x="1358461" y="809297"/>
                        </a:cubicBezTo>
                        <a:cubicBezTo>
                          <a:pt x="1353206" y="775138"/>
                          <a:pt x="1408385" y="654269"/>
                          <a:pt x="1405758" y="635876"/>
                        </a:cubicBezTo>
                        <a:cubicBezTo>
                          <a:pt x="1403131" y="617483"/>
                          <a:pt x="1371599" y="691055"/>
                          <a:pt x="1342696" y="698938"/>
                        </a:cubicBezTo>
                        <a:cubicBezTo>
                          <a:pt x="1313793" y="706821"/>
                          <a:pt x="1227082" y="714703"/>
                          <a:pt x="1232337" y="683172"/>
                        </a:cubicBezTo>
                        <a:cubicBezTo>
                          <a:pt x="1237592" y="651641"/>
                          <a:pt x="1355834" y="538655"/>
                          <a:pt x="1374227" y="509752"/>
                        </a:cubicBezTo>
                        <a:cubicBezTo>
                          <a:pt x="1392620" y="480849"/>
                          <a:pt x="1350579" y="517635"/>
                          <a:pt x="1342696" y="509752"/>
                        </a:cubicBezTo>
                        <a:cubicBezTo>
                          <a:pt x="1334813" y="501869"/>
                          <a:pt x="1334813" y="462455"/>
                          <a:pt x="1326930" y="462455"/>
                        </a:cubicBezTo>
                        <a:cubicBezTo>
                          <a:pt x="1319047" y="462455"/>
                          <a:pt x="1308537" y="496614"/>
                          <a:pt x="1295399" y="509752"/>
                        </a:cubicBezTo>
                        <a:cubicBezTo>
                          <a:pt x="1282261" y="522890"/>
                          <a:pt x="1269124" y="538656"/>
                          <a:pt x="1248103" y="541283"/>
                        </a:cubicBezTo>
                        <a:cubicBezTo>
                          <a:pt x="1227082" y="543910"/>
                          <a:pt x="1195551" y="543910"/>
                          <a:pt x="1169275" y="525517"/>
                        </a:cubicBezTo>
                        <a:cubicBezTo>
                          <a:pt x="1142999" y="507124"/>
                          <a:pt x="1090448" y="428296"/>
                          <a:pt x="1090448" y="430924"/>
                        </a:cubicBezTo>
                        <a:cubicBezTo>
                          <a:pt x="1090448" y="433552"/>
                          <a:pt x="1171903" y="520262"/>
                          <a:pt x="1169275" y="541283"/>
                        </a:cubicBezTo>
                        <a:cubicBezTo>
                          <a:pt x="1166647" y="562304"/>
                          <a:pt x="1108840" y="572813"/>
                          <a:pt x="1074682" y="557048"/>
                        </a:cubicBezTo>
                        <a:cubicBezTo>
                          <a:pt x="1040524" y="541283"/>
                          <a:pt x="977462" y="444062"/>
                          <a:pt x="964324" y="446690"/>
                        </a:cubicBezTo>
                        <a:cubicBezTo>
                          <a:pt x="951186" y="449318"/>
                          <a:pt x="1011621" y="562304"/>
                          <a:pt x="995855" y="572814"/>
                        </a:cubicBezTo>
                        <a:cubicBezTo>
                          <a:pt x="980089" y="583324"/>
                          <a:pt x="898633" y="501869"/>
                          <a:pt x="869730" y="509752"/>
                        </a:cubicBezTo>
                        <a:cubicBezTo>
                          <a:pt x="840827" y="517635"/>
                          <a:pt x="846082" y="606972"/>
                          <a:pt x="822434" y="620110"/>
                        </a:cubicBezTo>
                        <a:cubicBezTo>
                          <a:pt x="798786" y="633248"/>
                          <a:pt x="743606" y="604344"/>
                          <a:pt x="727841" y="588579"/>
                        </a:cubicBezTo>
                        <a:cubicBezTo>
                          <a:pt x="712076" y="572814"/>
                          <a:pt x="756745" y="515007"/>
                          <a:pt x="727841" y="525517"/>
                        </a:cubicBezTo>
                        <a:cubicBezTo>
                          <a:pt x="698937" y="536027"/>
                          <a:pt x="593834" y="641131"/>
                          <a:pt x="554420" y="651641"/>
                        </a:cubicBezTo>
                        <a:cubicBezTo>
                          <a:pt x="515006" y="662151"/>
                          <a:pt x="493985" y="612227"/>
                          <a:pt x="491358" y="588579"/>
                        </a:cubicBezTo>
                        <a:cubicBezTo>
                          <a:pt x="488731" y="564931"/>
                          <a:pt x="546538" y="520262"/>
                          <a:pt x="538655" y="509752"/>
                        </a:cubicBezTo>
                        <a:cubicBezTo>
                          <a:pt x="530772" y="499242"/>
                          <a:pt x="462454" y="533400"/>
                          <a:pt x="444061" y="525517"/>
                        </a:cubicBezTo>
                        <a:cubicBezTo>
                          <a:pt x="425668" y="517634"/>
                          <a:pt x="449317" y="465082"/>
                          <a:pt x="428296" y="462455"/>
                        </a:cubicBezTo>
                        <a:cubicBezTo>
                          <a:pt x="407275" y="459828"/>
                          <a:pt x="354723" y="504497"/>
                          <a:pt x="317937" y="509752"/>
                        </a:cubicBezTo>
                        <a:cubicBezTo>
                          <a:pt x="281151" y="515007"/>
                          <a:pt x="228600" y="509752"/>
                          <a:pt x="207579" y="493986"/>
                        </a:cubicBezTo>
                        <a:cubicBezTo>
                          <a:pt x="186558" y="478220"/>
                          <a:pt x="223344" y="441435"/>
                          <a:pt x="191813" y="415159"/>
                        </a:cubicBezTo>
                        <a:cubicBezTo>
                          <a:pt x="160282" y="388883"/>
                          <a:pt x="23648" y="365235"/>
                          <a:pt x="18393" y="336331"/>
                        </a:cubicBezTo>
                        <a:cubicBezTo>
                          <a:pt x="13138" y="307427"/>
                          <a:pt x="152399" y="265386"/>
                          <a:pt x="160282" y="241738"/>
                        </a:cubicBezTo>
                        <a:cubicBezTo>
                          <a:pt x="168165" y="218090"/>
                          <a:pt x="91965" y="223345"/>
                          <a:pt x="65689" y="194441"/>
                        </a:cubicBezTo>
                        <a:cubicBezTo>
                          <a:pt x="39413" y="165538"/>
                          <a:pt x="5254" y="131379"/>
                          <a:pt x="2627" y="99848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</p:grpSp>
          </p:grpSp>
        </p:grpSp>
        <p:grpSp>
          <p:nvGrpSpPr>
            <p:cNvPr id="29" name="Group 115"/>
            <p:cNvGrpSpPr>
              <a:grpSpLocks/>
            </p:cNvGrpSpPr>
            <p:nvPr/>
          </p:nvGrpSpPr>
          <p:grpSpPr bwMode="auto">
            <a:xfrm>
              <a:off x="6477000" y="4114800"/>
              <a:ext cx="457200" cy="712076"/>
              <a:chOff x="2845676" y="580697"/>
              <a:chExt cx="3155731" cy="5236779"/>
            </a:xfrm>
          </p:grpSpPr>
          <p:grpSp>
            <p:nvGrpSpPr>
              <p:cNvPr id="30" name="Group 31"/>
              <p:cNvGrpSpPr>
                <a:grpSpLocks/>
              </p:cNvGrpSpPr>
              <p:nvPr/>
            </p:nvGrpSpPr>
            <p:grpSpPr bwMode="auto">
              <a:xfrm>
                <a:off x="3200400" y="580697"/>
                <a:ext cx="2635469" cy="3063765"/>
                <a:chOff x="3200400" y="580697"/>
                <a:chExt cx="2635469" cy="3063765"/>
              </a:xfrm>
            </p:grpSpPr>
            <p:sp>
              <p:nvSpPr>
                <p:cNvPr id="130" name="Freeform 2"/>
                <p:cNvSpPr/>
                <p:nvPr/>
              </p:nvSpPr>
              <p:spPr>
                <a:xfrm>
                  <a:off x="3196314" y="2912821"/>
                  <a:ext cx="1150530" cy="653540"/>
                </a:xfrm>
                <a:custGeom>
                  <a:avLst/>
                  <a:gdLst>
                    <a:gd name="connsiteX0" fmla="*/ 0 w 1150883"/>
                    <a:gd name="connsiteY0" fmla="*/ 52551 h 646385"/>
                    <a:gd name="connsiteX1" fmla="*/ 31531 w 1150883"/>
                    <a:gd name="connsiteY1" fmla="*/ 5255 h 646385"/>
                    <a:gd name="connsiteX2" fmla="*/ 173421 w 1150883"/>
                    <a:gd name="connsiteY2" fmla="*/ 84082 h 646385"/>
                    <a:gd name="connsiteX3" fmla="*/ 204952 w 1150883"/>
                    <a:gd name="connsiteY3" fmla="*/ 178675 h 646385"/>
                    <a:gd name="connsiteX4" fmla="*/ 346841 w 1150883"/>
                    <a:gd name="connsiteY4" fmla="*/ 194441 h 646385"/>
                    <a:gd name="connsiteX5" fmla="*/ 299545 w 1150883"/>
                    <a:gd name="connsiteY5" fmla="*/ 131379 h 646385"/>
                    <a:gd name="connsiteX6" fmla="*/ 362607 w 1150883"/>
                    <a:gd name="connsiteY6" fmla="*/ 84082 h 646385"/>
                    <a:gd name="connsiteX7" fmla="*/ 488731 w 1150883"/>
                    <a:gd name="connsiteY7" fmla="*/ 194441 h 646385"/>
                    <a:gd name="connsiteX8" fmla="*/ 614855 w 1150883"/>
                    <a:gd name="connsiteY8" fmla="*/ 210206 h 646385"/>
                    <a:gd name="connsiteX9" fmla="*/ 693683 w 1150883"/>
                    <a:gd name="connsiteY9" fmla="*/ 147144 h 646385"/>
                    <a:gd name="connsiteX10" fmla="*/ 772510 w 1150883"/>
                    <a:gd name="connsiteY10" fmla="*/ 194441 h 646385"/>
                    <a:gd name="connsiteX11" fmla="*/ 945931 w 1150883"/>
                    <a:gd name="connsiteY11" fmla="*/ 178675 h 646385"/>
                    <a:gd name="connsiteX12" fmla="*/ 993228 w 1150883"/>
                    <a:gd name="connsiteY12" fmla="*/ 178675 h 646385"/>
                    <a:gd name="connsiteX13" fmla="*/ 945931 w 1150883"/>
                    <a:gd name="connsiteY13" fmla="*/ 320565 h 646385"/>
                    <a:gd name="connsiteX14" fmla="*/ 1040524 w 1150883"/>
                    <a:gd name="connsiteY14" fmla="*/ 399393 h 646385"/>
                    <a:gd name="connsiteX15" fmla="*/ 1135117 w 1150883"/>
                    <a:gd name="connsiteY15" fmla="*/ 399393 h 646385"/>
                    <a:gd name="connsiteX16" fmla="*/ 1119352 w 1150883"/>
                    <a:gd name="connsiteY16" fmla="*/ 541282 h 646385"/>
                    <a:gd name="connsiteX17" fmla="*/ 945931 w 1150883"/>
                    <a:gd name="connsiteY17" fmla="*/ 635875 h 646385"/>
                    <a:gd name="connsiteX18" fmla="*/ 930166 w 1150883"/>
                    <a:gd name="connsiteY18" fmla="*/ 478220 h 646385"/>
                    <a:gd name="connsiteX19" fmla="*/ 882869 w 1150883"/>
                    <a:gd name="connsiteY19" fmla="*/ 541282 h 646385"/>
                    <a:gd name="connsiteX20" fmla="*/ 835572 w 1150883"/>
                    <a:gd name="connsiteY20" fmla="*/ 462455 h 646385"/>
                    <a:gd name="connsiteX21" fmla="*/ 851338 w 1150883"/>
                    <a:gd name="connsiteY21" fmla="*/ 415158 h 646385"/>
                    <a:gd name="connsiteX22" fmla="*/ 709448 w 1150883"/>
                    <a:gd name="connsiteY22" fmla="*/ 541282 h 646385"/>
                    <a:gd name="connsiteX23" fmla="*/ 646386 w 1150883"/>
                    <a:gd name="connsiteY23" fmla="*/ 493986 h 646385"/>
                    <a:gd name="connsiteX24" fmla="*/ 662152 w 1150883"/>
                    <a:gd name="connsiteY24" fmla="*/ 399393 h 646385"/>
                    <a:gd name="connsiteX25" fmla="*/ 520262 w 1150883"/>
                    <a:gd name="connsiteY25" fmla="*/ 478220 h 646385"/>
                    <a:gd name="connsiteX26" fmla="*/ 457200 w 1150883"/>
                    <a:gd name="connsiteY26" fmla="*/ 415158 h 646385"/>
                    <a:gd name="connsiteX27" fmla="*/ 504497 w 1150883"/>
                    <a:gd name="connsiteY27" fmla="*/ 320565 h 646385"/>
                    <a:gd name="connsiteX28" fmla="*/ 394138 w 1150883"/>
                    <a:gd name="connsiteY28" fmla="*/ 415158 h 646385"/>
                    <a:gd name="connsiteX29" fmla="*/ 268014 w 1150883"/>
                    <a:gd name="connsiteY29" fmla="*/ 367862 h 646385"/>
                    <a:gd name="connsiteX30" fmla="*/ 252248 w 1150883"/>
                    <a:gd name="connsiteY30" fmla="*/ 304800 h 646385"/>
                    <a:gd name="connsiteX31" fmla="*/ 63062 w 1150883"/>
                    <a:gd name="connsiteY31" fmla="*/ 320565 h 646385"/>
                    <a:gd name="connsiteX32" fmla="*/ 31531 w 1150883"/>
                    <a:gd name="connsiteY32" fmla="*/ 273268 h 646385"/>
                    <a:gd name="connsiteX33" fmla="*/ 110359 w 1150883"/>
                    <a:gd name="connsiteY33" fmla="*/ 194441 h 646385"/>
                    <a:gd name="connsiteX34" fmla="*/ 31531 w 1150883"/>
                    <a:gd name="connsiteY34" fmla="*/ 131379 h 646385"/>
                    <a:gd name="connsiteX35" fmla="*/ 0 w 1150883"/>
                    <a:gd name="connsiteY35" fmla="*/ 52551 h 6463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</a:cxnLst>
                  <a:rect l="l" t="t" r="r" b="b"/>
                  <a:pathLst>
                    <a:path w="1150883" h="646385">
                      <a:moveTo>
                        <a:pt x="0" y="52551"/>
                      </a:moveTo>
                      <a:cubicBezTo>
                        <a:pt x="0" y="31530"/>
                        <a:pt x="2627" y="0"/>
                        <a:pt x="31531" y="5255"/>
                      </a:cubicBezTo>
                      <a:cubicBezTo>
                        <a:pt x="60435" y="10510"/>
                        <a:pt x="144518" y="55179"/>
                        <a:pt x="173421" y="84082"/>
                      </a:cubicBezTo>
                      <a:cubicBezTo>
                        <a:pt x="202324" y="112985"/>
                        <a:pt x="176049" y="160282"/>
                        <a:pt x="204952" y="178675"/>
                      </a:cubicBezTo>
                      <a:cubicBezTo>
                        <a:pt x="233855" y="197068"/>
                        <a:pt x="331076" y="202324"/>
                        <a:pt x="346841" y="194441"/>
                      </a:cubicBezTo>
                      <a:cubicBezTo>
                        <a:pt x="362607" y="186558"/>
                        <a:pt x="296917" y="149772"/>
                        <a:pt x="299545" y="131379"/>
                      </a:cubicBezTo>
                      <a:cubicBezTo>
                        <a:pt x="302173" y="112986"/>
                        <a:pt x="331076" y="73572"/>
                        <a:pt x="362607" y="84082"/>
                      </a:cubicBezTo>
                      <a:cubicBezTo>
                        <a:pt x="394138" y="94592"/>
                        <a:pt x="446690" y="173420"/>
                        <a:pt x="488731" y="194441"/>
                      </a:cubicBezTo>
                      <a:cubicBezTo>
                        <a:pt x="530772" y="215462"/>
                        <a:pt x="580696" y="218089"/>
                        <a:pt x="614855" y="210206"/>
                      </a:cubicBezTo>
                      <a:cubicBezTo>
                        <a:pt x="649014" y="202323"/>
                        <a:pt x="667407" y="149772"/>
                        <a:pt x="693683" y="147144"/>
                      </a:cubicBezTo>
                      <a:cubicBezTo>
                        <a:pt x="719959" y="144517"/>
                        <a:pt x="730469" y="189186"/>
                        <a:pt x="772510" y="194441"/>
                      </a:cubicBezTo>
                      <a:cubicBezTo>
                        <a:pt x="814551" y="199696"/>
                        <a:pt x="909145" y="181303"/>
                        <a:pt x="945931" y="178675"/>
                      </a:cubicBezTo>
                      <a:cubicBezTo>
                        <a:pt x="982717" y="176047"/>
                        <a:pt x="993228" y="155027"/>
                        <a:pt x="993228" y="178675"/>
                      </a:cubicBezTo>
                      <a:cubicBezTo>
                        <a:pt x="993228" y="202323"/>
                        <a:pt x="938048" y="283779"/>
                        <a:pt x="945931" y="320565"/>
                      </a:cubicBezTo>
                      <a:cubicBezTo>
                        <a:pt x="953814" y="357351"/>
                        <a:pt x="1008993" y="386255"/>
                        <a:pt x="1040524" y="399393"/>
                      </a:cubicBezTo>
                      <a:cubicBezTo>
                        <a:pt x="1072055" y="412531"/>
                        <a:pt x="1121979" y="375745"/>
                        <a:pt x="1135117" y="399393"/>
                      </a:cubicBezTo>
                      <a:cubicBezTo>
                        <a:pt x="1148255" y="423041"/>
                        <a:pt x="1150883" y="501868"/>
                        <a:pt x="1119352" y="541282"/>
                      </a:cubicBezTo>
                      <a:cubicBezTo>
                        <a:pt x="1087821" y="580696"/>
                        <a:pt x="977462" y="646385"/>
                        <a:pt x="945931" y="635875"/>
                      </a:cubicBezTo>
                      <a:cubicBezTo>
                        <a:pt x="914400" y="625365"/>
                        <a:pt x="940676" y="493986"/>
                        <a:pt x="930166" y="478220"/>
                      </a:cubicBezTo>
                      <a:cubicBezTo>
                        <a:pt x="919656" y="462455"/>
                        <a:pt x="898635" y="543909"/>
                        <a:pt x="882869" y="541282"/>
                      </a:cubicBezTo>
                      <a:cubicBezTo>
                        <a:pt x="867103" y="538655"/>
                        <a:pt x="840827" y="483476"/>
                        <a:pt x="835572" y="462455"/>
                      </a:cubicBezTo>
                      <a:cubicBezTo>
                        <a:pt x="830317" y="441434"/>
                        <a:pt x="872359" y="402020"/>
                        <a:pt x="851338" y="415158"/>
                      </a:cubicBezTo>
                      <a:cubicBezTo>
                        <a:pt x="830317" y="428296"/>
                        <a:pt x="743607" y="528144"/>
                        <a:pt x="709448" y="541282"/>
                      </a:cubicBezTo>
                      <a:cubicBezTo>
                        <a:pt x="675289" y="554420"/>
                        <a:pt x="654269" y="517634"/>
                        <a:pt x="646386" y="493986"/>
                      </a:cubicBezTo>
                      <a:cubicBezTo>
                        <a:pt x="638503" y="470338"/>
                        <a:pt x="683173" y="402021"/>
                        <a:pt x="662152" y="399393"/>
                      </a:cubicBezTo>
                      <a:cubicBezTo>
                        <a:pt x="641131" y="396765"/>
                        <a:pt x="554421" y="475593"/>
                        <a:pt x="520262" y="478220"/>
                      </a:cubicBezTo>
                      <a:cubicBezTo>
                        <a:pt x="486103" y="480847"/>
                        <a:pt x="459828" y="441434"/>
                        <a:pt x="457200" y="415158"/>
                      </a:cubicBezTo>
                      <a:cubicBezTo>
                        <a:pt x="454573" y="388882"/>
                        <a:pt x="515007" y="320565"/>
                        <a:pt x="504497" y="320565"/>
                      </a:cubicBezTo>
                      <a:cubicBezTo>
                        <a:pt x="493987" y="320565"/>
                        <a:pt x="433552" y="407275"/>
                        <a:pt x="394138" y="415158"/>
                      </a:cubicBezTo>
                      <a:cubicBezTo>
                        <a:pt x="354724" y="423041"/>
                        <a:pt x="291662" y="386255"/>
                        <a:pt x="268014" y="367862"/>
                      </a:cubicBezTo>
                      <a:cubicBezTo>
                        <a:pt x="244366" y="349469"/>
                        <a:pt x="286407" y="312683"/>
                        <a:pt x="252248" y="304800"/>
                      </a:cubicBezTo>
                      <a:cubicBezTo>
                        <a:pt x="218089" y="296917"/>
                        <a:pt x="99848" y="325820"/>
                        <a:pt x="63062" y="320565"/>
                      </a:cubicBezTo>
                      <a:cubicBezTo>
                        <a:pt x="26276" y="315310"/>
                        <a:pt x="23648" y="294289"/>
                        <a:pt x="31531" y="273268"/>
                      </a:cubicBezTo>
                      <a:cubicBezTo>
                        <a:pt x="39414" y="252247"/>
                        <a:pt x="110359" y="218089"/>
                        <a:pt x="110359" y="194441"/>
                      </a:cubicBezTo>
                      <a:cubicBezTo>
                        <a:pt x="110359" y="170793"/>
                        <a:pt x="52552" y="160282"/>
                        <a:pt x="31531" y="131379"/>
                      </a:cubicBezTo>
                      <a:cubicBezTo>
                        <a:pt x="10510" y="102476"/>
                        <a:pt x="0" y="73572"/>
                        <a:pt x="0" y="525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31" name="Freeform 3"/>
                <p:cNvSpPr/>
                <p:nvPr/>
              </p:nvSpPr>
              <p:spPr>
                <a:xfrm>
                  <a:off x="4489286" y="3006183"/>
                  <a:ext cx="1347763" cy="641873"/>
                </a:xfrm>
                <a:custGeom>
                  <a:avLst/>
                  <a:gdLst>
                    <a:gd name="connsiteX0" fmla="*/ 1308537 w 1342696"/>
                    <a:gd name="connsiteY0" fmla="*/ 254876 h 635876"/>
                    <a:gd name="connsiteX1" fmla="*/ 1292772 w 1342696"/>
                    <a:gd name="connsiteY1" fmla="*/ 176048 h 635876"/>
                    <a:gd name="connsiteX2" fmla="*/ 1213944 w 1342696"/>
                    <a:gd name="connsiteY2" fmla="*/ 144517 h 635876"/>
                    <a:gd name="connsiteX3" fmla="*/ 1024758 w 1342696"/>
                    <a:gd name="connsiteY3" fmla="*/ 176048 h 635876"/>
                    <a:gd name="connsiteX4" fmla="*/ 1166648 w 1342696"/>
                    <a:gd name="connsiteY4" fmla="*/ 65690 h 635876"/>
                    <a:gd name="connsiteX5" fmla="*/ 1087820 w 1342696"/>
                    <a:gd name="connsiteY5" fmla="*/ 18393 h 635876"/>
                    <a:gd name="connsiteX6" fmla="*/ 1008993 w 1342696"/>
                    <a:gd name="connsiteY6" fmla="*/ 18393 h 635876"/>
                    <a:gd name="connsiteX7" fmla="*/ 882868 w 1342696"/>
                    <a:gd name="connsiteY7" fmla="*/ 128752 h 635876"/>
                    <a:gd name="connsiteX8" fmla="*/ 882868 w 1342696"/>
                    <a:gd name="connsiteY8" fmla="*/ 81455 h 635876"/>
                    <a:gd name="connsiteX9" fmla="*/ 740979 w 1342696"/>
                    <a:gd name="connsiteY9" fmla="*/ 49924 h 635876"/>
                    <a:gd name="connsiteX10" fmla="*/ 630620 w 1342696"/>
                    <a:gd name="connsiteY10" fmla="*/ 160283 h 635876"/>
                    <a:gd name="connsiteX11" fmla="*/ 599089 w 1342696"/>
                    <a:gd name="connsiteY11" fmla="*/ 81455 h 635876"/>
                    <a:gd name="connsiteX12" fmla="*/ 472965 w 1342696"/>
                    <a:gd name="connsiteY12" fmla="*/ 81455 h 635876"/>
                    <a:gd name="connsiteX13" fmla="*/ 457199 w 1342696"/>
                    <a:gd name="connsiteY13" fmla="*/ 144517 h 635876"/>
                    <a:gd name="connsiteX14" fmla="*/ 362606 w 1342696"/>
                    <a:gd name="connsiteY14" fmla="*/ 81455 h 635876"/>
                    <a:gd name="connsiteX15" fmla="*/ 299544 w 1342696"/>
                    <a:gd name="connsiteY15" fmla="*/ 49924 h 635876"/>
                    <a:gd name="connsiteX16" fmla="*/ 268013 w 1342696"/>
                    <a:gd name="connsiteY16" fmla="*/ 144517 h 635876"/>
                    <a:gd name="connsiteX17" fmla="*/ 141889 w 1342696"/>
                    <a:gd name="connsiteY17" fmla="*/ 97221 h 635876"/>
                    <a:gd name="connsiteX18" fmla="*/ 220717 w 1342696"/>
                    <a:gd name="connsiteY18" fmla="*/ 160283 h 635876"/>
                    <a:gd name="connsiteX19" fmla="*/ 157655 w 1342696"/>
                    <a:gd name="connsiteY19" fmla="*/ 239111 h 635876"/>
                    <a:gd name="connsiteX20" fmla="*/ 110358 w 1342696"/>
                    <a:gd name="connsiteY20" fmla="*/ 223345 h 635876"/>
                    <a:gd name="connsiteX21" fmla="*/ 15765 w 1342696"/>
                    <a:gd name="connsiteY21" fmla="*/ 254876 h 635876"/>
                    <a:gd name="connsiteX22" fmla="*/ 15765 w 1342696"/>
                    <a:gd name="connsiteY22" fmla="*/ 428297 h 635876"/>
                    <a:gd name="connsiteX23" fmla="*/ 110358 w 1342696"/>
                    <a:gd name="connsiteY23" fmla="*/ 554421 h 635876"/>
                    <a:gd name="connsiteX24" fmla="*/ 189186 w 1342696"/>
                    <a:gd name="connsiteY24" fmla="*/ 522890 h 635876"/>
                    <a:gd name="connsiteX25" fmla="*/ 283779 w 1342696"/>
                    <a:gd name="connsiteY25" fmla="*/ 617483 h 635876"/>
                    <a:gd name="connsiteX26" fmla="*/ 299544 w 1342696"/>
                    <a:gd name="connsiteY26" fmla="*/ 507124 h 635876"/>
                    <a:gd name="connsiteX27" fmla="*/ 394137 w 1342696"/>
                    <a:gd name="connsiteY27" fmla="*/ 633248 h 635876"/>
                    <a:gd name="connsiteX28" fmla="*/ 394137 w 1342696"/>
                    <a:gd name="connsiteY28" fmla="*/ 522890 h 635876"/>
                    <a:gd name="connsiteX29" fmla="*/ 441434 w 1342696"/>
                    <a:gd name="connsiteY29" fmla="*/ 507124 h 635876"/>
                    <a:gd name="connsiteX30" fmla="*/ 551793 w 1342696"/>
                    <a:gd name="connsiteY30" fmla="*/ 570186 h 635876"/>
                    <a:gd name="connsiteX31" fmla="*/ 677917 w 1342696"/>
                    <a:gd name="connsiteY31" fmla="*/ 570186 h 635876"/>
                    <a:gd name="connsiteX32" fmla="*/ 646386 w 1342696"/>
                    <a:gd name="connsiteY32" fmla="*/ 507124 h 635876"/>
                    <a:gd name="connsiteX33" fmla="*/ 599089 w 1342696"/>
                    <a:gd name="connsiteY33" fmla="*/ 396766 h 635876"/>
                    <a:gd name="connsiteX34" fmla="*/ 709448 w 1342696"/>
                    <a:gd name="connsiteY34" fmla="*/ 381000 h 635876"/>
                    <a:gd name="connsiteX35" fmla="*/ 772510 w 1342696"/>
                    <a:gd name="connsiteY35" fmla="*/ 491359 h 635876"/>
                    <a:gd name="connsiteX36" fmla="*/ 945930 w 1342696"/>
                    <a:gd name="connsiteY36" fmla="*/ 507124 h 635876"/>
                    <a:gd name="connsiteX37" fmla="*/ 882868 w 1342696"/>
                    <a:gd name="connsiteY37" fmla="*/ 365235 h 635876"/>
                    <a:gd name="connsiteX38" fmla="*/ 1087820 w 1342696"/>
                    <a:gd name="connsiteY38" fmla="*/ 459828 h 635876"/>
                    <a:gd name="connsiteX39" fmla="*/ 1198179 w 1342696"/>
                    <a:gd name="connsiteY39" fmla="*/ 444062 h 635876"/>
                    <a:gd name="connsiteX40" fmla="*/ 1087820 w 1342696"/>
                    <a:gd name="connsiteY40" fmla="*/ 317938 h 635876"/>
                    <a:gd name="connsiteX41" fmla="*/ 1308537 w 1342696"/>
                    <a:gd name="connsiteY41" fmla="*/ 254876 h 6358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1342696" h="635876">
                      <a:moveTo>
                        <a:pt x="1308537" y="254876"/>
                      </a:moveTo>
                      <a:cubicBezTo>
                        <a:pt x="1342696" y="231228"/>
                        <a:pt x="1308537" y="194441"/>
                        <a:pt x="1292772" y="176048"/>
                      </a:cubicBezTo>
                      <a:cubicBezTo>
                        <a:pt x="1277007" y="157655"/>
                        <a:pt x="1258613" y="144517"/>
                        <a:pt x="1213944" y="144517"/>
                      </a:cubicBezTo>
                      <a:cubicBezTo>
                        <a:pt x="1169275" y="144517"/>
                        <a:pt x="1032641" y="189186"/>
                        <a:pt x="1024758" y="176048"/>
                      </a:cubicBezTo>
                      <a:cubicBezTo>
                        <a:pt x="1016875" y="162910"/>
                        <a:pt x="1156138" y="91966"/>
                        <a:pt x="1166648" y="65690"/>
                      </a:cubicBezTo>
                      <a:cubicBezTo>
                        <a:pt x="1177158" y="39414"/>
                        <a:pt x="1114096" y="26276"/>
                        <a:pt x="1087820" y="18393"/>
                      </a:cubicBezTo>
                      <a:cubicBezTo>
                        <a:pt x="1061544" y="10510"/>
                        <a:pt x="1043152" y="0"/>
                        <a:pt x="1008993" y="18393"/>
                      </a:cubicBezTo>
                      <a:cubicBezTo>
                        <a:pt x="974834" y="36786"/>
                        <a:pt x="903889" y="118242"/>
                        <a:pt x="882868" y="128752"/>
                      </a:cubicBezTo>
                      <a:cubicBezTo>
                        <a:pt x="861847" y="139262"/>
                        <a:pt x="906516" y="94593"/>
                        <a:pt x="882868" y="81455"/>
                      </a:cubicBezTo>
                      <a:cubicBezTo>
                        <a:pt x="859220" y="68317"/>
                        <a:pt x="783020" y="36786"/>
                        <a:pt x="740979" y="49924"/>
                      </a:cubicBezTo>
                      <a:cubicBezTo>
                        <a:pt x="698938" y="63062"/>
                        <a:pt x="654268" y="155028"/>
                        <a:pt x="630620" y="160283"/>
                      </a:cubicBezTo>
                      <a:cubicBezTo>
                        <a:pt x="606972" y="165538"/>
                        <a:pt x="625365" y="94593"/>
                        <a:pt x="599089" y="81455"/>
                      </a:cubicBezTo>
                      <a:cubicBezTo>
                        <a:pt x="572813" y="68317"/>
                        <a:pt x="496613" y="70945"/>
                        <a:pt x="472965" y="81455"/>
                      </a:cubicBezTo>
                      <a:cubicBezTo>
                        <a:pt x="449317" y="91965"/>
                        <a:pt x="475592" y="144517"/>
                        <a:pt x="457199" y="144517"/>
                      </a:cubicBezTo>
                      <a:cubicBezTo>
                        <a:pt x="438806" y="144517"/>
                        <a:pt x="388882" y="97220"/>
                        <a:pt x="362606" y="81455"/>
                      </a:cubicBezTo>
                      <a:cubicBezTo>
                        <a:pt x="336330" y="65690"/>
                        <a:pt x="315310" y="39414"/>
                        <a:pt x="299544" y="49924"/>
                      </a:cubicBezTo>
                      <a:cubicBezTo>
                        <a:pt x="283779" y="60434"/>
                        <a:pt x="294289" y="136634"/>
                        <a:pt x="268013" y="144517"/>
                      </a:cubicBezTo>
                      <a:cubicBezTo>
                        <a:pt x="241737" y="152400"/>
                        <a:pt x="149772" y="94593"/>
                        <a:pt x="141889" y="97221"/>
                      </a:cubicBezTo>
                      <a:cubicBezTo>
                        <a:pt x="134006" y="99849"/>
                        <a:pt x="218089" y="136635"/>
                        <a:pt x="220717" y="160283"/>
                      </a:cubicBezTo>
                      <a:cubicBezTo>
                        <a:pt x="223345" y="183931"/>
                        <a:pt x="176048" y="228601"/>
                        <a:pt x="157655" y="239111"/>
                      </a:cubicBezTo>
                      <a:cubicBezTo>
                        <a:pt x="139262" y="249621"/>
                        <a:pt x="134006" y="220718"/>
                        <a:pt x="110358" y="223345"/>
                      </a:cubicBezTo>
                      <a:cubicBezTo>
                        <a:pt x="86710" y="225972"/>
                        <a:pt x="31530" y="220717"/>
                        <a:pt x="15765" y="254876"/>
                      </a:cubicBezTo>
                      <a:cubicBezTo>
                        <a:pt x="0" y="289035"/>
                        <a:pt x="0" y="378373"/>
                        <a:pt x="15765" y="428297"/>
                      </a:cubicBezTo>
                      <a:cubicBezTo>
                        <a:pt x="31530" y="478221"/>
                        <a:pt x="81455" y="538656"/>
                        <a:pt x="110358" y="554421"/>
                      </a:cubicBezTo>
                      <a:cubicBezTo>
                        <a:pt x="139262" y="570187"/>
                        <a:pt x="160282" y="512380"/>
                        <a:pt x="189186" y="522890"/>
                      </a:cubicBezTo>
                      <a:cubicBezTo>
                        <a:pt x="218090" y="533400"/>
                        <a:pt x="265386" y="620111"/>
                        <a:pt x="283779" y="617483"/>
                      </a:cubicBezTo>
                      <a:cubicBezTo>
                        <a:pt x="302172" y="614855"/>
                        <a:pt x="281151" y="504497"/>
                        <a:pt x="299544" y="507124"/>
                      </a:cubicBezTo>
                      <a:cubicBezTo>
                        <a:pt x="317937" y="509751"/>
                        <a:pt x="378371" y="630620"/>
                        <a:pt x="394137" y="633248"/>
                      </a:cubicBezTo>
                      <a:cubicBezTo>
                        <a:pt x="409903" y="635876"/>
                        <a:pt x="386254" y="543911"/>
                        <a:pt x="394137" y="522890"/>
                      </a:cubicBezTo>
                      <a:cubicBezTo>
                        <a:pt x="402020" y="501869"/>
                        <a:pt x="415158" y="499241"/>
                        <a:pt x="441434" y="507124"/>
                      </a:cubicBezTo>
                      <a:cubicBezTo>
                        <a:pt x="467710" y="515007"/>
                        <a:pt x="512379" y="559676"/>
                        <a:pt x="551793" y="570186"/>
                      </a:cubicBezTo>
                      <a:cubicBezTo>
                        <a:pt x="591207" y="580696"/>
                        <a:pt x="662152" y="580696"/>
                        <a:pt x="677917" y="570186"/>
                      </a:cubicBezTo>
                      <a:cubicBezTo>
                        <a:pt x="693683" y="559676"/>
                        <a:pt x="659524" y="536027"/>
                        <a:pt x="646386" y="507124"/>
                      </a:cubicBezTo>
                      <a:cubicBezTo>
                        <a:pt x="633248" y="478221"/>
                        <a:pt x="588579" y="417787"/>
                        <a:pt x="599089" y="396766"/>
                      </a:cubicBezTo>
                      <a:cubicBezTo>
                        <a:pt x="609599" y="375745"/>
                        <a:pt x="680545" y="365235"/>
                        <a:pt x="709448" y="381000"/>
                      </a:cubicBezTo>
                      <a:cubicBezTo>
                        <a:pt x="738352" y="396766"/>
                        <a:pt x="733096" y="470338"/>
                        <a:pt x="772510" y="491359"/>
                      </a:cubicBezTo>
                      <a:cubicBezTo>
                        <a:pt x="811924" y="512380"/>
                        <a:pt x="927537" y="528145"/>
                        <a:pt x="945930" y="507124"/>
                      </a:cubicBezTo>
                      <a:cubicBezTo>
                        <a:pt x="964323" y="486103"/>
                        <a:pt x="859220" y="373118"/>
                        <a:pt x="882868" y="365235"/>
                      </a:cubicBezTo>
                      <a:cubicBezTo>
                        <a:pt x="906516" y="357352"/>
                        <a:pt x="1035268" y="446690"/>
                        <a:pt x="1087820" y="459828"/>
                      </a:cubicBezTo>
                      <a:cubicBezTo>
                        <a:pt x="1140372" y="472966"/>
                        <a:pt x="1198179" y="467710"/>
                        <a:pt x="1198179" y="444062"/>
                      </a:cubicBezTo>
                      <a:cubicBezTo>
                        <a:pt x="1198179" y="420414"/>
                        <a:pt x="1074682" y="346841"/>
                        <a:pt x="1087820" y="317938"/>
                      </a:cubicBezTo>
                      <a:cubicBezTo>
                        <a:pt x="1100958" y="289035"/>
                        <a:pt x="1274378" y="278524"/>
                        <a:pt x="1308537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32" name="Freeform 4"/>
                <p:cNvSpPr/>
                <p:nvPr/>
              </p:nvSpPr>
              <p:spPr>
                <a:xfrm>
                  <a:off x="3503121" y="2364317"/>
                  <a:ext cx="2136695" cy="945295"/>
                </a:xfrm>
                <a:custGeom>
                  <a:avLst/>
                  <a:gdLst>
                    <a:gd name="connsiteX0" fmla="*/ 70944 w 2136228"/>
                    <a:gd name="connsiteY0" fmla="*/ 475593 h 945931"/>
                    <a:gd name="connsiteX1" fmla="*/ 23648 w 2136228"/>
                    <a:gd name="connsiteY1" fmla="*/ 365234 h 945931"/>
                    <a:gd name="connsiteX2" fmla="*/ 212834 w 2136228"/>
                    <a:gd name="connsiteY2" fmla="*/ 444062 h 945931"/>
                    <a:gd name="connsiteX3" fmla="*/ 323193 w 2136228"/>
                    <a:gd name="connsiteY3" fmla="*/ 365234 h 945931"/>
                    <a:gd name="connsiteX4" fmla="*/ 402020 w 2136228"/>
                    <a:gd name="connsiteY4" fmla="*/ 381000 h 945931"/>
                    <a:gd name="connsiteX5" fmla="*/ 370489 w 2136228"/>
                    <a:gd name="connsiteY5" fmla="*/ 444062 h 945931"/>
                    <a:gd name="connsiteX6" fmla="*/ 465082 w 2136228"/>
                    <a:gd name="connsiteY6" fmla="*/ 381000 h 945931"/>
                    <a:gd name="connsiteX7" fmla="*/ 528144 w 2136228"/>
                    <a:gd name="connsiteY7" fmla="*/ 444062 h 945931"/>
                    <a:gd name="connsiteX8" fmla="*/ 465082 w 2136228"/>
                    <a:gd name="connsiteY8" fmla="*/ 491359 h 945931"/>
                    <a:gd name="connsiteX9" fmla="*/ 591206 w 2136228"/>
                    <a:gd name="connsiteY9" fmla="*/ 365234 h 945931"/>
                    <a:gd name="connsiteX10" fmla="*/ 780393 w 2136228"/>
                    <a:gd name="connsiteY10" fmla="*/ 396766 h 945931"/>
                    <a:gd name="connsiteX11" fmla="*/ 685800 w 2136228"/>
                    <a:gd name="connsiteY11" fmla="*/ 522890 h 945931"/>
                    <a:gd name="connsiteX12" fmla="*/ 859220 w 2136228"/>
                    <a:gd name="connsiteY12" fmla="*/ 444062 h 945931"/>
                    <a:gd name="connsiteX13" fmla="*/ 953813 w 2136228"/>
                    <a:gd name="connsiteY13" fmla="*/ 475593 h 945931"/>
                    <a:gd name="connsiteX14" fmla="*/ 969579 w 2136228"/>
                    <a:gd name="connsiteY14" fmla="*/ 412531 h 945931"/>
                    <a:gd name="connsiteX15" fmla="*/ 1064172 w 2136228"/>
                    <a:gd name="connsiteY15" fmla="*/ 412531 h 945931"/>
                    <a:gd name="connsiteX16" fmla="*/ 1016875 w 2136228"/>
                    <a:gd name="connsiteY16" fmla="*/ 349469 h 945931"/>
                    <a:gd name="connsiteX17" fmla="*/ 1001110 w 2136228"/>
                    <a:gd name="connsiteY17" fmla="*/ 254876 h 945931"/>
                    <a:gd name="connsiteX18" fmla="*/ 1111469 w 2136228"/>
                    <a:gd name="connsiteY18" fmla="*/ 302172 h 945931"/>
                    <a:gd name="connsiteX19" fmla="*/ 1174531 w 2136228"/>
                    <a:gd name="connsiteY19" fmla="*/ 191814 h 945931"/>
                    <a:gd name="connsiteX20" fmla="*/ 1300655 w 2136228"/>
                    <a:gd name="connsiteY20" fmla="*/ 207579 h 945931"/>
                    <a:gd name="connsiteX21" fmla="*/ 1379482 w 2136228"/>
                    <a:gd name="connsiteY21" fmla="*/ 191814 h 945931"/>
                    <a:gd name="connsiteX22" fmla="*/ 1332186 w 2136228"/>
                    <a:gd name="connsiteY22" fmla="*/ 112986 h 945931"/>
                    <a:gd name="connsiteX23" fmla="*/ 1395248 w 2136228"/>
                    <a:gd name="connsiteY23" fmla="*/ 176048 h 945931"/>
                    <a:gd name="connsiteX24" fmla="*/ 1568669 w 2136228"/>
                    <a:gd name="connsiteY24" fmla="*/ 97221 h 945931"/>
                    <a:gd name="connsiteX25" fmla="*/ 1631731 w 2136228"/>
                    <a:gd name="connsiteY25" fmla="*/ 18393 h 945931"/>
                    <a:gd name="connsiteX26" fmla="*/ 1742089 w 2136228"/>
                    <a:gd name="connsiteY26" fmla="*/ 34159 h 945931"/>
                    <a:gd name="connsiteX27" fmla="*/ 1568669 w 2136228"/>
                    <a:gd name="connsiteY27" fmla="*/ 223345 h 945931"/>
                    <a:gd name="connsiteX28" fmla="*/ 1710558 w 2136228"/>
                    <a:gd name="connsiteY28" fmla="*/ 191814 h 945931"/>
                    <a:gd name="connsiteX29" fmla="*/ 1852448 w 2136228"/>
                    <a:gd name="connsiteY29" fmla="*/ 144517 h 945931"/>
                    <a:gd name="connsiteX30" fmla="*/ 1883979 w 2136228"/>
                    <a:gd name="connsiteY30" fmla="*/ 223345 h 945931"/>
                    <a:gd name="connsiteX31" fmla="*/ 1805151 w 2136228"/>
                    <a:gd name="connsiteY31" fmla="*/ 302172 h 945931"/>
                    <a:gd name="connsiteX32" fmla="*/ 1962806 w 2136228"/>
                    <a:gd name="connsiteY32" fmla="*/ 270641 h 945931"/>
                    <a:gd name="connsiteX33" fmla="*/ 2088931 w 2136228"/>
                    <a:gd name="connsiteY33" fmla="*/ 207579 h 945931"/>
                    <a:gd name="connsiteX34" fmla="*/ 2120462 w 2136228"/>
                    <a:gd name="connsiteY34" fmla="*/ 286407 h 945931"/>
                    <a:gd name="connsiteX35" fmla="*/ 1994338 w 2136228"/>
                    <a:gd name="connsiteY35" fmla="*/ 381000 h 945931"/>
                    <a:gd name="connsiteX36" fmla="*/ 2057400 w 2136228"/>
                    <a:gd name="connsiteY36" fmla="*/ 428297 h 945931"/>
                    <a:gd name="connsiteX37" fmla="*/ 2010103 w 2136228"/>
                    <a:gd name="connsiteY37" fmla="*/ 475593 h 945931"/>
                    <a:gd name="connsiteX38" fmla="*/ 1836682 w 2136228"/>
                    <a:gd name="connsiteY38" fmla="*/ 396766 h 945931"/>
                    <a:gd name="connsiteX39" fmla="*/ 1899744 w 2136228"/>
                    <a:gd name="connsiteY39" fmla="*/ 491359 h 945931"/>
                    <a:gd name="connsiteX40" fmla="*/ 1852448 w 2136228"/>
                    <a:gd name="connsiteY40" fmla="*/ 601717 h 945931"/>
                    <a:gd name="connsiteX41" fmla="*/ 1694793 w 2136228"/>
                    <a:gd name="connsiteY41" fmla="*/ 491359 h 945931"/>
                    <a:gd name="connsiteX42" fmla="*/ 1742089 w 2136228"/>
                    <a:gd name="connsiteY42" fmla="*/ 617483 h 945931"/>
                    <a:gd name="connsiteX43" fmla="*/ 1647496 w 2136228"/>
                    <a:gd name="connsiteY43" fmla="*/ 680545 h 945931"/>
                    <a:gd name="connsiteX44" fmla="*/ 1474075 w 2136228"/>
                    <a:gd name="connsiteY44" fmla="*/ 475593 h 945931"/>
                    <a:gd name="connsiteX45" fmla="*/ 1521372 w 2136228"/>
                    <a:gd name="connsiteY45" fmla="*/ 570186 h 945931"/>
                    <a:gd name="connsiteX46" fmla="*/ 1269124 w 2136228"/>
                    <a:gd name="connsiteY46" fmla="*/ 522890 h 945931"/>
                    <a:gd name="connsiteX47" fmla="*/ 1458310 w 2136228"/>
                    <a:gd name="connsiteY47" fmla="*/ 633248 h 945931"/>
                    <a:gd name="connsiteX48" fmla="*/ 1332186 w 2136228"/>
                    <a:gd name="connsiteY48" fmla="*/ 727841 h 945931"/>
                    <a:gd name="connsiteX49" fmla="*/ 1237593 w 2136228"/>
                    <a:gd name="connsiteY49" fmla="*/ 696310 h 945931"/>
                    <a:gd name="connsiteX50" fmla="*/ 1221827 w 2136228"/>
                    <a:gd name="connsiteY50" fmla="*/ 775138 h 945931"/>
                    <a:gd name="connsiteX51" fmla="*/ 1064172 w 2136228"/>
                    <a:gd name="connsiteY51" fmla="*/ 696310 h 945931"/>
                    <a:gd name="connsiteX52" fmla="*/ 1206062 w 2136228"/>
                    <a:gd name="connsiteY52" fmla="*/ 822434 h 945931"/>
                    <a:gd name="connsiteX53" fmla="*/ 1143000 w 2136228"/>
                    <a:gd name="connsiteY53" fmla="*/ 869731 h 945931"/>
                    <a:gd name="connsiteX54" fmla="*/ 1064172 w 2136228"/>
                    <a:gd name="connsiteY54" fmla="*/ 853966 h 945931"/>
                    <a:gd name="connsiteX55" fmla="*/ 1001110 w 2136228"/>
                    <a:gd name="connsiteY55" fmla="*/ 727841 h 945931"/>
                    <a:gd name="connsiteX56" fmla="*/ 1032641 w 2136228"/>
                    <a:gd name="connsiteY56" fmla="*/ 853966 h 945931"/>
                    <a:gd name="connsiteX57" fmla="*/ 969579 w 2136228"/>
                    <a:gd name="connsiteY57" fmla="*/ 901262 h 945931"/>
                    <a:gd name="connsiteX58" fmla="*/ 843455 w 2136228"/>
                    <a:gd name="connsiteY58" fmla="*/ 822434 h 945931"/>
                    <a:gd name="connsiteX59" fmla="*/ 764627 w 2136228"/>
                    <a:gd name="connsiteY59" fmla="*/ 885497 h 945931"/>
                    <a:gd name="connsiteX60" fmla="*/ 670034 w 2136228"/>
                    <a:gd name="connsiteY60" fmla="*/ 932793 h 945931"/>
                    <a:gd name="connsiteX61" fmla="*/ 638503 w 2136228"/>
                    <a:gd name="connsiteY61" fmla="*/ 806669 h 945931"/>
                    <a:gd name="connsiteX62" fmla="*/ 701565 w 2136228"/>
                    <a:gd name="connsiteY62" fmla="*/ 727841 h 945931"/>
                    <a:gd name="connsiteX63" fmla="*/ 654269 w 2136228"/>
                    <a:gd name="connsiteY63" fmla="*/ 727841 h 945931"/>
                    <a:gd name="connsiteX64" fmla="*/ 606972 w 2136228"/>
                    <a:gd name="connsiteY64" fmla="*/ 680545 h 945931"/>
                    <a:gd name="connsiteX65" fmla="*/ 512379 w 2136228"/>
                    <a:gd name="connsiteY65" fmla="*/ 712076 h 945931"/>
                    <a:gd name="connsiteX66" fmla="*/ 433551 w 2136228"/>
                    <a:gd name="connsiteY66" fmla="*/ 712076 h 945931"/>
                    <a:gd name="connsiteX67" fmla="*/ 338958 w 2136228"/>
                    <a:gd name="connsiteY67" fmla="*/ 649014 h 945931"/>
                    <a:gd name="connsiteX68" fmla="*/ 449317 w 2136228"/>
                    <a:gd name="connsiteY68" fmla="*/ 601717 h 945931"/>
                    <a:gd name="connsiteX69" fmla="*/ 307427 w 2136228"/>
                    <a:gd name="connsiteY69" fmla="*/ 617483 h 945931"/>
                    <a:gd name="connsiteX70" fmla="*/ 181303 w 2136228"/>
                    <a:gd name="connsiteY70" fmla="*/ 585952 h 945931"/>
                    <a:gd name="connsiteX71" fmla="*/ 244365 w 2136228"/>
                    <a:gd name="connsiteY71" fmla="*/ 538655 h 945931"/>
                    <a:gd name="connsiteX72" fmla="*/ 149772 w 2136228"/>
                    <a:gd name="connsiteY72" fmla="*/ 522890 h 945931"/>
                    <a:gd name="connsiteX73" fmla="*/ 70944 w 2136228"/>
                    <a:gd name="connsiteY73" fmla="*/ 475593 h 9459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</a:cxnLst>
                  <a:rect l="l" t="t" r="r" b="b"/>
                  <a:pathLst>
                    <a:path w="2136228" h="945931">
                      <a:moveTo>
                        <a:pt x="70944" y="475593"/>
                      </a:moveTo>
                      <a:cubicBezTo>
                        <a:pt x="49923" y="449317"/>
                        <a:pt x="0" y="370489"/>
                        <a:pt x="23648" y="365234"/>
                      </a:cubicBezTo>
                      <a:cubicBezTo>
                        <a:pt x="47296" y="359979"/>
                        <a:pt x="162910" y="444062"/>
                        <a:pt x="212834" y="444062"/>
                      </a:cubicBezTo>
                      <a:cubicBezTo>
                        <a:pt x="262758" y="444062"/>
                        <a:pt x="291662" y="375744"/>
                        <a:pt x="323193" y="365234"/>
                      </a:cubicBezTo>
                      <a:cubicBezTo>
                        <a:pt x="354724" y="354724"/>
                        <a:pt x="394137" y="367862"/>
                        <a:pt x="402020" y="381000"/>
                      </a:cubicBezTo>
                      <a:cubicBezTo>
                        <a:pt x="409903" y="394138"/>
                        <a:pt x="359979" y="444062"/>
                        <a:pt x="370489" y="444062"/>
                      </a:cubicBezTo>
                      <a:cubicBezTo>
                        <a:pt x="380999" y="444062"/>
                        <a:pt x="438806" y="381000"/>
                        <a:pt x="465082" y="381000"/>
                      </a:cubicBezTo>
                      <a:cubicBezTo>
                        <a:pt x="491358" y="381000"/>
                        <a:pt x="528144" y="425669"/>
                        <a:pt x="528144" y="444062"/>
                      </a:cubicBezTo>
                      <a:cubicBezTo>
                        <a:pt x="528144" y="462455"/>
                        <a:pt x="454572" y="504497"/>
                        <a:pt x="465082" y="491359"/>
                      </a:cubicBezTo>
                      <a:cubicBezTo>
                        <a:pt x="475592" y="478221"/>
                        <a:pt x="538654" y="380999"/>
                        <a:pt x="591206" y="365234"/>
                      </a:cubicBezTo>
                      <a:cubicBezTo>
                        <a:pt x="643758" y="349469"/>
                        <a:pt x="764627" y="370490"/>
                        <a:pt x="780393" y="396766"/>
                      </a:cubicBezTo>
                      <a:cubicBezTo>
                        <a:pt x="796159" y="423042"/>
                        <a:pt x="672662" y="515007"/>
                        <a:pt x="685800" y="522890"/>
                      </a:cubicBezTo>
                      <a:cubicBezTo>
                        <a:pt x="698938" y="530773"/>
                        <a:pt x="814551" y="451945"/>
                        <a:pt x="859220" y="444062"/>
                      </a:cubicBezTo>
                      <a:cubicBezTo>
                        <a:pt x="903889" y="436179"/>
                        <a:pt x="935420" y="480848"/>
                        <a:pt x="953813" y="475593"/>
                      </a:cubicBezTo>
                      <a:cubicBezTo>
                        <a:pt x="972206" y="470338"/>
                        <a:pt x="951186" y="423041"/>
                        <a:pt x="969579" y="412531"/>
                      </a:cubicBezTo>
                      <a:cubicBezTo>
                        <a:pt x="987972" y="402021"/>
                        <a:pt x="1056289" y="423041"/>
                        <a:pt x="1064172" y="412531"/>
                      </a:cubicBezTo>
                      <a:cubicBezTo>
                        <a:pt x="1072055" y="402021"/>
                        <a:pt x="1027385" y="375745"/>
                        <a:pt x="1016875" y="349469"/>
                      </a:cubicBezTo>
                      <a:cubicBezTo>
                        <a:pt x="1006365" y="323193"/>
                        <a:pt x="985344" y="262759"/>
                        <a:pt x="1001110" y="254876"/>
                      </a:cubicBezTo>
                      <a:cubicBezTo>
                        <a:pt x="1016876" y="246993"/>
                        <a:pt x="1082565" y="312682"/>
                        <a:pt x="1111469" y="302172"/>
                      </a:cubicBezTo>
                      <a:cubicBezTo>
                        <a:pt x="1140373" y="291662"/>
                        <a:pt x="1143000" y="207580"/>
                        <a:pt x="1174531" y="191814"/>
                      </a:cubicBezTo>
                      <a:cubicBezTo>
                        <a:pt x="1206062" y="176049"/>
                        <a:pt x="1266497" y="207579"/>
                        <a:pt x="1300655" y="207579"/>
                      </a:cubicBezTo>
                      <a:cubicBezTo>
                        <a:pt x="1334813" y="207579"/>
                        <a:pt x="1374227" y="207579"/>
                        <a:pt x="1379482" y="191814"/>
                      </a:cubicBezTo>
                      <a:cubicBezTo>
                        <a:pt x="1384737" y="176049"/>
                        <a:pt x="1329558" y="115614"/>
                        <a:pt x="1332186" y="112986"/>
                      </a:cubicBezTo>
                      <a:cubicBezTo>
                        <a:pt x="1334814" y="110358"/>
                        <a:pt x="1355834" y="178676"/>
                        <a:pt x="1395248" y="176048"/>
                      </a:cubicBezTo>
                      <a:cubicBezTo>
                        <a:pt x="1434662" y="173421"/>
                        <a:pt x="1529255" y="123497"/>
                        <a:pt x="1568669" y="97221"/>
                      </a:cubicBezTo>
                      <a:cubicBezTo>
                        <a:pt x="1608083" y="70945"/>
                        <a:pt x="1602828" y="28903"/>
                        <a:pt x="1631731" y="18393"/>
                      </a:cubicBezTo>
                      <a:cubicBezTo>
                        <a:pt x="1660634" y="7883"/>
                        <a:pt x="1752599" y="0"/>
                        <a:pt x="1742089" y="34159"/>
                      </a:cubicBezTo>
                      <a:cubicBezTo>
                        <a:pt x="1731579" y="68318"/>
                        <a:pt x="1573924" y="197069"/>
                        <a:pt x="1568669" y="223345"/>
                      </a:cubicBezTo>
                      <a:cubicBezTo>
                        <a:pt x="1563414" y="249621"/>
                        <a:pt x="1663262" y="204952"/>
                        <a:pt x="1710558" y="191814"/>
                      </a:cubicBezTo>
                      <a:cubicBezTo>
                        <a:pt x="1757854" y="178676"/>
                        <a:pt x="1823544" y="139262"/>
                        <a:pt x="1852448" y="144517"/>
                      </a:cubicBezTo>
                      <a:cubicBezTo>
                        <a:pt x="1881352" y="149772"/>
                        <a:pt x="1891862" y="197069"/>
                        <a:pt x="1883979" y="223345"/>
                      </a:cubicBezTo>
                      <a:cubicBezTo>
                        <a:pt x="1876096" y="249621"/>
                        <a:pt x="1792013" y="294289"/>
                        <a:pt x="1805151" y="302172"/>
                      </a:cubicBezTo>
                      <a:cubicBezTo>
                        <a:pt x="1818289" y="310055"/>
                        <a:pt x="1915509" y="286406"/>
                        <a:pt x="1962806" y="270641"/>
                      </a:cubicBezTo>
                      <a:cubicBezTo>
                        <a:pt x="2010103" y="254876"/>
                        <a:pt x="2062655" y="204951"/>
                        <a:pt x="2088931" y="207579"/>
                      </a:cubicBezTo>
                      <a:cubicBezTo>
                        <a:pt x="2115207" y="210207"/>
                        <a:pt x="2136228" y="257504"/>
                        <a:pt x="2120462" y="286407"/>
                      </a:cubicBezTo>
                      <a:cubicBezTo>
                        <a:pt x="2104697" y="315311"/>
                        <a:pt x="2004848" y="357352"/>
                        <a:pt x="1994338" y="381000"/>
                      </a:cubicBezTo>
                      <a:cubicBezTo>
                        <a:pt x="1983828" y="404648"/>
                        <a:pt x="2054773" y="412532"/>
                        <a:pt x="2057400" y="428297"/>
                      </a:cubicBezTo>
                      <a:cubicBezTo>
                        <a:pt x="2060027" y="444062"/>
                        <a:pt x="2046889" y="480848"/>
                        <a:pt x="2010103" y="475593"/>
                      </a:cubicBezTo>
                      <a:cubicBezTo>
                        <a:pt x="1973317" y="470338"/>
                        <a:pt x="1855075" y="394138"/>
                        <a:pt x="1836682" y="396766"/>
                      </a:cubicBezTo>
                      <a:cubicBezTo>
                        <a:pt x="1818289" y="399394"/>
                        <a:pt x="1897116" y="457201"/>
                        <a:pt x="1899744" y="491359"/>
                      </a:cubicBezTo>
                      <a:cubicBezTo>
                        <a:pt x="1902372" y="525518"/>
                        <a:pt x="1886606" y="601717"/>
                        <a:pt x="1852448" y="601717"/>
                      </a:cubicBezTo>
                      <a:cubicBezTo>
                        <a:pt x="1818290" y="601717"/>
                        <a:pt x="1713186" y="488731"/>
                        <a:pt x="1694793" y="491359"/>
                      </a:cubicBezTo>
                      <a:cubicBezTo>
                        <a:pt x="1676400" y="493987"/>
                        <a:pt x="1749972" y="585952"/>
                        <a:pt x="1742089" y="617483"/>
                      </a:cubicBezTo>
                      <a:cubicBezTo>
                        <a:pt x="1734206" y="649014"/>
                        <a:pt x="1692165" y="704193"/>
                        <a:pt x="1647496" y="680545"/>
                      </a:cubicBezTo>
                      <a:cubicBezTo>
                        <a:pt x="1602827" y="656897"/>
                        <a:pt x="1495096" y="493986"/>
                        <a:pt x="1474075" y="475593"/>
                      </a:cubicBezTo>
                      <a:cubicBezTo>
                        <a:pt x="1453054" y="457200"/>
                        <a:pt x="1555531" y="562303"/>
                        <a:pt x="1521372" y="570186"/>
                      </a:cubicBezTo>
                      <a:cubicBezTo>
                        <a:pt x="1487214" y="578069"/>
                        <a:pt x="1279634" y="512380"/>
                        <a:pt x="1269124" y="522890"/>
                      </a:cubicBezTo>
                      <a:cubicBezTo>
                        <a:pt x="1258614" y="533400"/>
                        <a:pt x="1447800" y="599090"/>
                        <a:pt x="1458310" y="633248"/>
                      </a:cubicBezTo>
                      <a:cubicBezTo>
                        <a:pt x="1468820" y="667406"/>
                        <a:pt x="1368972" y="717331"/>
                        <a:pt x="1332186" y="727841"/>
                      </a:cubicBezTo>
                      <a:cubicBezTo>
                        <a:pt x="1295400" y="738351"/>
                        <a:pt x="1255986" y="688427"/>
                        <a:pt x="1237593" y="696310"/>
                      </a:cubicBezTo>
                      <a:cubicBezTo>
                        <a:pt x="1219200" y="704193"/>
                        <a:pt x="1250730" y="775138"/>
                        <a:pt x="1221827" y="775138"/>
                      </a:cubicBezTo>
                      <a:cubicBezTo>
                        <a:pt x="1192924" y="775138"/>
                        <a:pt x="1066799" y="688427"/>
                        <a:pt x="1064172" y="696310"/>
                      </a:cubicBezTo>
                      <a:cubicBezTo>
                        <a:pt x="1061545" y="704193"/>
                        <a:pt x="1192924" y="793531"/>
                        <a:pt x="1206062" y="822434"/>
                      </a:cubicBezTo>
                      <a:cubicBezTo>
                        <a:pt x="1219200" y="851337"/>
                        <a:pt x="1166648" y="864476"/>
                        <a:pt x="1143000" y="869731"/>
                      </a:cubicBezTo>
                      <a:cubicBezTo>
                        <a:pt x="1119352" y="874986"/>
                        <a:pt x="1087820" y="877614"/>
                        <a:pt x="1064172" y="853966"/>
                      </a:cubicBezTo>
                      <a:cubicBezTo>
                        <a:pt x="1040524" y="830318"/>
                        <a:pt x="1006365" y="727841"/>
                        <a:pt x="1001110" y="727841"/>
                      </a:cubicBezTo>
                      <a:cubicBezTo>
                        <a:pt x="995855" y="727841"/>
                        <a:pt x="1037896" y="825062"/>
                        <a:pt x="1032641" y="853966"/>
                      </a:cubicBezTo>
                      <a:cubicBezTo>
                        <a:pt x="1027386" y="882870"/>
                        <a:pt x="1001110" y="906517"/>
                        <a:pt x="969579" y="901262"/>
                      </a:cubicBezTo>
                      <a:cubicBezTo>
                        <a:pt x="938048" y="896007"/>
                        <a:pt x="877614" y="825061"/>
                        <a:pt x="843455" y="822434"/>
                      </a:cubicBezTo>
                      <a:cubicBezTo>
                        <a:pt x="809296" y="819807"/>
                        <a:pt x="793530" y="867104"/>
                        <a:pt x="764627" y="885497"/>
                      </a:cubicBezTo>
                      <a:cubicBezTo>
                        <a:pt x="735724" y="903890"/>
                        <a:pt x="691055" y="945931"/>
                        <a:pt x="670034" y="932793"/>
                      </a:cubicBezTo>
                      <a:cubicBezTo>
                        <a:pt x="649013" y="919655"/>
                        <a:pt x="633248" y="840828"/>
                        <a:pt x="638503" y="806669"/>
                      </a:cubicBezTo>
                      <a:cubicBezTo>
                        <a:pt x="643758" y="772510"/>
                        <a:pt x="698937" y="740979"/>
                        <a:pt x="701565" y="727841"/>
                      </a:cubicBezTo>
                      <a:cubicBezTo>
                        <a:pt x="704193" y="714703"/>
                        <a:pt x="670035" y="735724"/>
                        <a:pt x="654269" y="727841"/>
                      </a:cubicBezTo>
                      <a:cubicBezTo>
                        <a:pt x="638504" y="719958"/>
                        <a:pt x="630620" y="683172"/>
                        <a:pt x="606972" y="680545"/>
                      </a:cubicBezTo>
                      <a:cubicBezTo>
                        <a:pt x="583324" y="677918"/>
                        <a:pt x="541283" y="706821"/>
                        <a:pt x="512379" y="712076"/>
                      </a:cubicBezTo>
                      <a:cubicBezTo>
                        <a:pt x="483475" y="717331"/>
                        <a:pt x="462455" y="722586"/>
                        <a:pt x="433551" y="712076"/>
                      </a:cubicBezTo>
                      <a:cubicBezTo>
                        <a:pt x="404647" y="701566"/>
                        <a:pt x="336330" y="667407"/>
                        <a:pt x="338958" y="649014"/>
                      </a:cubicBezTo>
                      <a:cubicBezTo>
                        <a:pt x="341586" y="630621"/>
                        <a:pt x="454572" y="606972"/>
                        <a:pt x="449317" y="601717"/>
                      </a:cubicBezTo>
                      <a:cubicBezTo>
                        <a:pt x="444062" y="596462"/>
                        <a:pt x="352096" y="620111"/>
                        <a:pt x="307427" y="617483"/>
                      </a:cubicBezTo>
                      <a:cubicBezTo>
                        <a:pt x="262758" y="614855"/>
                        <a:pt x="191813" y="599090"/>
                        <a:pt x="181303" y="585952"/>
                      </a:cubicBezTo>
                      <a:cubicBezTo>
                        <a:pt x="170793" y="572814"/>
                        <a:pt x="249620" y="549165"/>
                        <a:pt x="244365" y="538655"/>
                      </a:cubicBezTo>
                      <a:cubicBezTo>
                        <a:pt x="239110" y="528145"/>
                        <a:pt x="181303" y="538656"/>
                        <a:pt x="149772" y="522890"/>
                      </a:cubicBezTo>
                      <a:cubicBezTo>
                        <a:pt x="118241" y="507125"/>
                        <a:pt x="91965" y="501869"/>
                        <a:pt x="70944" y="475593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33" name="Freeform 5"/>
                <p:cNvSpPr/>
                <p:nvPr/>
              </p:nvSpPr>
              <p:spPr>
                <a:xfrm>
                  <a:off x="3831843" y="1874162"/>
                  <a:ext cx="1490206" cy="793584"/>
                </a:xfrm>
                <a:custGeom>
                  <a:avLst/>
                  <a:gdLst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80697 w 1489842"/>
                    <a:gd name="connsiteY20" fmla="*/ 522889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09752 w 1489842"/>
                    <a:gd name="connsiteY20" fmla="*/ 717330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62152 w 1489842"/>
                    <a:gd name="connsiteY18" fmla="*/ 641130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509752 w 1489842"/>
                    <a:gd name="connsiteY18" fmla="*/ 717330 h 793530"/>
                    <a:gd name="connsiteX19" fmla="*/ 486104 w 1489842"/>
                    <a:gd name="connsiteY19" fmla="*/ 633247 h 793530"/>
                    <a:gd name="connsiteX20" fmla="*/ 423042 w 1489842"/>
                    <a:gd name="connsiteY20" fmla="*/ 522889 h 793530"/>
                    <a:gd name="connsiteX21" fmla="*/ 501869 w 1489842"/>
                    <a:gd name="connsiteY21" fmla="*/ 444061 h 793530"/>
                    <a:gd name="connsiteX22" fmla="*/ 375745 w 1489842"/>
                    <a:gd name="connsiteY22" fmla="*/ 396764 h 793530"/>
                    <a:gd name="connsiteX23" fmla="*/ 328449 w 1489842"/>
                    <a:gd name="connsiteY23" fmla="*/ 507123 h 793530"/>
                    <a:gd name="connsiteX24" fmla="*/ 249621 w 1489842"/>
                    <a:gd name="connsiteY24" fmla="*/ 475592 h 793530"/>
                    <a:gd name="connsiteX25" fmla="*/ 281152 w 1489842"/>
                    <a:gd name="connsiteY25" fmla="*/ 380999 h 793530"/>
                    <a:gd name="connsiteX26" fmla="*/ 170793 w 1489842"/>
                    <a:gd name="connsiteY26" fmla="*/ 412530 h 793530"/>
                    <a:gd name="connsiteX27" fmla="*/ 170793 w 1489842"/>
                    <a:gd name="connsiteY27" fmla="*/ 317937 h 793530"/>
                    <a:gd name="connsiteX28" fmla="*/ 249621 w 1489842"/>
                    <a:gd name="connsiteY28" fmla="*/ 286406 h 793530"/>
                    <a:gd name="connsiteX29" fmla="*/ 391511 w 1489842"/>
                    <a:gd name="connsiteY29" fmla="*/ 302171 h 793530"/>
                    <a:gd name="connsiteX30" fmla="*/ 218090 w 1489842"/>
                    <a:gd name="connsiteY30" fmla="*/ 254875 h 793530"/>
                    <a:gd name="connsiteX31" fmla="*/ 265386 w 1489842"/>
                    <a:gd name="connsiteY31" fmla="*/ 191813 h 793530"/>
                    <a:gd name="connsiteX32" fmla="*/ 170793 w 1489842"/>
                    <a:gd name="connsiteY32" fmla="*/ 239109 h 793530"/>
                    <a:gd name="connsiteX33" fmla="*/ 13138 w 1489842"/>
                    <a:gd name="connsiteY33" fmla="*/ 191813 h 793530"/>
                    <a:gd name="connsiteX34" fmla="*/ 91966 w 1489842"/>
                    <a:gd name="connsiteY34" fmla="*/ 128751 h 793530"/>
                    <a:gd name="connsiteX35" fmla="*/ 202324 w 1489842"/>
                    <a:gd name="connsiteY35" fmla="*/ 128751 h 793530"/>
                    <a:gd name="connsiteX36" fmla="*/ 107731 w 1489842"/>
                    <a:gd name="connsiteY36" fmla="*/ 65689 h 793530"/>
                    <a:gd name="connsiteX37" fmla="*/ 296918 w 1489842"/>
                    <a:gd name="connsiteY37" fmla="*/ 65689 h 793530"/>
                    <a:gd name="connsiteX38" fmla="*/ 391511 w 1489842"/>
                    <a:gd name="connsiteY38" fmla="*/ 97220 h 793530"/>
                    <a:gd name="connsiteX39" fmla="*/ 533400 w 1489842"/>
                    <a:gd name="connsiteY39" fmla="*/ 81454 h 793530"/>
                    <a:gd name="connsiteX40" fmla="*/ 564931 w 1489842"/>
                    <a:gd name="connsiteY40" fmla="*/ 191813 h 793530"/>
                    <a:gd name="connsiteX41" fmla="*/ 612228 w 1489842"/>
                    <a:gd name="connsiteY41" fmla="*/ 207578 h 793530"/>
                    <a:gd name="connsiteX42" fmla="*/ 691055 w 1489842"/>
                    <a:gd name="connsiteY42" fmla="*/ 144516 h 793530"/>
                    <a:gd name="connsiteX43" fmla="*/ 722586 w 1489842"/>
                    <a:gd name="connsiteY43" fmla="*/ 239109 h 793530"/>
                    <a:gd name="connsiteX44" fmla="*/ 817180 w 1489842"/>
                    <a:gd name="connsiteY44" fmla="*/ 239109 h 793530"/>
                    <a:gd name="connsiteX45" fmla="*/ 754118 w 1489842"/>
                    <a:gd name="connsiteY45" fmla="*/ 81454 h 793530"/>
                    <a:gd name="connsiteX46" fmla="*/ 896007 w 1489842"/>
                    <a:gd name="connsiteY46" fmla="*/ 176047 h 793530"/>
                    <a:gd name="connsiteX47" fmla="*/ 1037897 w 1489842"/>
                    <a:gd name="connsiteY47" fmla="*/ 223344 h 793530"/>
                    <a:gd name="connsiteX48" fmla="*/ 1164021 w 1489842"/>
                    <a:gd name="connsiteY48" fmla="*/ 223344 h 793530"/>
                    <a:gd name="connsiteX49" fmla="*/ 1274380 w 1489842"/>
                    <a:gd name="connsiteY49" fmla="*/ 128751 h 7935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</a:cxnLst>
                  <a:rect l="l" t="t" r="r" b="b"/>
                  <a:pathLst>
                    <a:path w="1489842" h="793530">
                      <a:moveTo>
                        <a:pt x="1274380" y="128751"/>
                      </a:moveTo>
                      <a:cubicBezTo>
                        <a:pt x="1313794" y="91965"/>
                        <a:pt x="1368973" y="0"/>
                        <a:pt x="1400504" y="2627"/>
                      </a:cubicBezTo>
                      <a:cubicBezTo>
                        <a:pt x="1432035" y="5254"/>
                        <a:pt x="1489842" y="102475"/>
                        <a:pt x="1463566" y="144516"/>
                      </a:cubicBezTo>
                      <a:cubicBezTo>
                        <a:pt x="1437290" y="186557"/>
                        <a:pt x="1245477" y="225972"/>
                        <a:pt x="1242849" y="254875"/>
                      </a:cubicBezTo>
                      <a:cubicBezTo>
                        <a:pt x="1240221" y="283778"/>
                        <a:pt x="1413642" y="286406"/>
                        <a:pt x="1447800" y="317937"/>
                      </a:cubicBezTo>
                      <a:cubicBezTo>
                        <a:pt x="1481958" y="349468"/>
                        <a:pt x="1479331" y="423040"/>
                        <a:pt x="1447800" y="444061"/>
                      </a:cubicBezTo>
                      <a:cubicBezTo>
                        <a:pt x="1416269" y="465082"/>
                        <a:pt x="1321676" y="462454"/>
                        <a:pt x="1258614" y="444061"/>
                      </a:cubicBezTo>
                      <a:cubicBezTo>
                        <a:pt x="1195552" y="425668"/>
                        <a:pt x="1077311" y="328447"/>
                        <a:pt x="1069428" y="333702"/>
                      </a:cubicBezTo>
                      <a:cubicBezTo>
                        <a:pt x="1061545" y="338957"/>
                        <a:pt x="1206063" y="438806"/>
                        <a:pt x="1211318" y="475592"/>
                      </a:cubicBezTo>
                      <a:cubicBezTo>
                        <a:pt x="1216573" y="512378"/>
                        <a:pt x="1145628" y="554420"/>
                        <a:pt x="1100959" y="554420"/>
                      </a:cubicBezTo>
                      <a:cubicBezTo>
                        <a:pt x="1056290" y="554420"/>
                        <a:pt x="953814" y="467709"/>
                        <a:pt x="943304" y="475592"/>
                      </a:cubicBezTo>
                      <a:cubicBezTo>
                        <a:pt x="932794" y="483475"/>
                        <a:pt x="1024759" y="567557"/>
                        <a:pt x="1037897" y="601716"/>
                      </a:cubicBezTo>
                      <a:cubicBezTo>
                        <a:pt x="1051035" y="635875"/>
                        <a:pt x="1051034" y="672661"/>
                        <a:pt x="1022131" y="680544"/>
                      </a:cubicBezTo>
                      <a:cubicBezTo>
                        <a:pt x="993228" y="688427"/>
                        <a:pt x="901262" y="667406"/>
                        <a:pt x="864476" y="649013"/>
                      </a:cubicBezTo>
                      <a:cubicBezTo>
                        <a:pt x="827690" y="630620"/>
                        <a:pt x="801414" y="559675"/>
                        <a:pt x="801414" y="570185"/>
                      </a:cubicBezTo>
                      <a:cubicBezTo>
                        <a:pt x="801414" y="580695"/>
                        <a:pt x="869731" y="675289"/>
                        <a:pt x="864476" y="712075"/>
                      </a:cubicBezTo>
                      <a:cubicBezTo>
                        <a:pt x="859221" y="748861"/>
                        <a:pt x="804042" y="793530"/>
                        <a:pt x="769883" y="790902"/>
                      </a:cubicBezTo>
                      <a:cubicBezTo>
                        <a:pt x="735724" y="788274"/>
                        <a:pt x="702879" y="708571"/>
                        <a:pt x="659524" y="696309"/>
                      </a:cubicBezTo>
                      <a:cubicBezTo>
                        <a:pt x="616169" y="684047"/>
                        <a:pt x="538655" y="727840"/>
                        <a:pt x="509752" y="717330"/>
                      </a:cubicBezTo>
                      <a:cubicBezTo>
                        <a:pt x="480849" y="706820"/>
                        <a:pt x="500556" y="665654"/>
                        <a:pt x="486104" y="633247"/>
                      </a:cubicBezTo>
                      <a:cubicBezTo>
                        <a:pt x="471652" y="600840"/>
                        <a:pt x="420415" y="554420"/>
                        <a:pt x="423042" y="522889"/>
                      </a:cubicBezTo>
                      <a:cubicBezTo>
                        <a:pt x="425669" y="491358"/>
                        <a:pt x="509752" y="465082"/>
                        <a:pt x="501869" y="444061"/>
                      </a:cubicBezTo>
                      <a:cubicBezTo>
                        <a:pt x="493986" y="423040"/>
                        <a:pt x="404648" y="386254"/>
                        <a:pt x="375745" y="396764"/>
                      </a:cubicBezTo>
                      <a:cubicBezTo>
                        <a:pt x="346842" y="407274"/>
                        <a:pt x="349470" y="493985"/>
                        <a:pt x="328449" y="507123"/>
                      </a:cubicBezTo>
                      <a:cubicBezTo>
                        <a:pt x="307428" y="520261"/>
                        <a:pt x="257504" y="496613"/>
                        <a:pt x="249621" y="475592"/>
                      </a:cubicBezTo>
                      <a:cubicBezTo>
                        <a:pt x="241738" y="454571"/>
                        <a:pt x="294290" y="391509"/>
                        <a:pt x="281152" y="380999"/>
                      </a:cubicBezTo>
                      <a:cubicBezTo>
                        <a:pt x="268014" y="370489"/>
                        <a:pt x="189186" y="423040"/>
                        <a:pt x="170793" y="412530"/>
                      </a:cubicBezTo>
                      <a:cubicBezTo>
                        <a:pt x="152400" y="402020"/>
                        <a:pt x="157655" y="338958"/>
                        <a:pt x="170793" y="317937"/>
                      </a:cubicBezTo>
                      <a:cubicBezTo>
                        <a:pt x="183931" y="296916"/>
                        <a:pt x="212835" y="289034"/>
                        <a:pt x="249621" y="286406"/>
                      </a:cubicBezTo>
                      <a:cubicBezTo>
                        <a:pt x="286407" y="283778"/>
                        <a:pt x="396766" y="307426"/>
                        <a:pt x="391511" y="302171"/>
                      </a:cubicBezTo>
                      <a:cubicBezTo>
                        <a:pt x="386256" y="296916"/>
                        <a:pt x="239111" y="273268"/>
                        <a:pt x="218090" y="254875"/>
                      </a:cubicBezTo>
                      <a:cubicBezTo>
                        <a:pt x="197069" y="236482"/>
                        <a:pt x="273269" y="194441"/>
                        <a:pt x="265386" y="191813"/>
                      </a:cubicBezTo>
                      <a:cubicBezTo>
                        <a:pt x="257503" y="189185"/>
                        <a:pt x="212834" y="239109"/>
                        <a:pt x="170793" y="239109"/>
                      </a:cubicBezTo>
                      <a:cubicBezTo>
                        <a:pt x="128752" y="239109"/>
                        <a:pt x="26276" y="210206"/>
                        <a:pt x="13138" y="191813"/>
                      </a:cubicBezTo>
                      <a:cubicBezTo>
                        <a:pt x="0" y="173420"/>
                        <a:pt x="60435" y="139261"/>
                        <a:pt x="91966" y="128751"/>
                      </a:cubicBezTo>
                      <a:cubicBezTo>
                        <a:pt x="123497" y="118241"/>
                        <a:pt x="199696" y="139261"/>
                        <a:pt x="202324" y="128751"/>
                      </a:cubicBezTo>
                      <a:cubicBezTo>
                        <a:pt x="204952" y="118241"/>
                        <a:pt x="91965" y="76199"/>
                        <a:pt x="107731" y="65689"/>
                      </a:cubicBezTo>
                      <a:cubicBezTo>
                        <a:pt x="123497" y="55179"/>
                        <a:pt x="249621" y="60434"/>
                        <a:pt x="296918" y="65689"/>
                      </a:cubicBezTo>
                      <a:cubicBezTo>
                        <a:pt x="344215" y="70944"/>
                        <a:pt x="352097" y="94593"/>
                        <a:pt x="391511" y="97220"/>
                      </a:cubicBezTo>
                      <a:cubicBezTo>
                        <a:pt x="430925" y="99848"/>
                        <a:pt x="504497" y="65689"/>
                        <a:pt x="533400" y="81454"/>
                      </a:cubicBezTo>
                      <a:cubicBezTo>
                        <a:pt x="562303" y="97219"/>
                        <a:pt x="551793" y="170792"/>
                        <a:pt x="564931" y="191813"/>
                      </a:cubicBezTo>
                      <a:cubicBezTo>
                        <a:pt x="578069" y="212834"/>
                        <a:pt x="591207" y="215461"/>
                        <a:pt x="612228" y="207578"/>
                      </a:cubicBezTo>
                      <a:cubicBezTo>
                        <a:pt x="633249" y="199695"/>
                        <a:pt x="672662" y="139261"/>
                        <a:pt x="691055" y="144516"/>
                      </a:cubicBezTo>
                      <a:cubicBezTo>
                        <a:pt x="709448" y="149771"/>
                        <a:pt x="701565" y="223343"/>
                        <a:pt x="722586" y="239109"/>
                      </a:cubicBezTo>
                      <a:cubicBezTo>
                        <a:pt x="743607" y="254875"/>
                        <a:pt x="811925" y="265385"/>
                        <a:pt x="817180" y="239109"/>
                      </a:cubicBezTo>
                      <a:cubicBezTo>
                        <a:pt x="822435" y="212833"/>
                        <a:pt x="740980" y="91964"/>
                        <a:pt x="754118" y="81454"/>
                      </a:cubicBezTo>
                      <a:cubicBezTo>
                        <a:pt x="767256" y="70944"/>
                        <a:pt x="848711" y="152399"/>
                        <a:pt x="896007" y="176047"/>
                      </a:cubicBezTo>
                      <a:cubicBezTo>
                        <a:pt x="943303" y="199695"/>
                        <a:pt x="993228" y="215461"/>
                        <a:pt x="1037897" y="223344"/>
                      </a:cubicBezTo>
                      <a:cubicBezTo>
                        <a:pt x="1082566" y="231227"/>
                        <a:pt x="1121980" y="241737"/>
                        <a:pt x="1164021" y="223344"/>
                      </a:cubicBezTo>
                      <a:cubicBezTo>
                        <a:pt x="1206062" y="204951"/>
                        <a:pt x="1234966" y="165537"/>
                        <a:pt x="1274380" y="1287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34" name="Freeform 6"/>
                <p:cNvSpPr/>
                <p:nvPr/>
              </p:nvSpPr>
              <p:spPr>
                <a:xfrm>
                  <a:off x="3294934" y="2224273"/>
                  <a:ext cx="1062864" cy="478481"/>
                </a:xfrm>
                <a:custGeom>
                  <a:avLst/>
                  <a:gdLst>
                    <a:gd name="connsiteX0" fmla="*/ 86710 w 1061545"/>
                    <a:gd name="connsiteY0" fmla="*/ 254876 h 486104"/>
                    <a:gd name="connsiteX1" fmla="*/ 7883 w 1061545"/>
                    <a:gd name="connsiteY1" fmla="*/ 176049 h 486104"/>
                    <a:gd name="connsiteX2" fmla="*/ 134007 w 1061545"/>
                    <a:gd name="connsiteY2" fmla="*/ 112987 h 486104"/>
                    <a:gd name="connsiteX3" fmla="*/ 228600 w 1061545"/>
                    <a:gd name="connsiteY3" fmla="*/ 176049 h 486104"/>
                    <a:gd name="connsiteX4" fmla="*/ 244365 w 1061545"/>
                    <a:gd name="connsiteY4" fmla="*/ 97221 h 486104"/>
                    <a:gd name="connsiteX5" fmla="*/ 354724 w 1061545"/>
                    <a:gd name="connsiteY5" fmla="*/ 176049 h 486104"/>
                    <a:gd name="connsiteX6" fmla="*/ 307427 w 1061545"/>
                    <a:gd name="connsiteY6" fmla="*/ 112987 h 486104"/>
                    <a:gd name="connsiteX7" fmla="*/ 338958 w 1061545"/>
                    <a:gd name="connsiteY7" fmla="*/ 49924 h 486104"/>
                    <a:gd name="connsiteX8" fmla="*/ 449317 w 1061545"/>
                    <a:gd name="connsiteY8" fmla="*/ 97221 h 486104"/>
                    <a:gd name="connsiteX9" fmla="*/ 559676 w 1061545"/>
                    <a:gd name="connsiteY9" fmla="*/ 191814 h 486104"/>
                    <a:gd name="connsiteX10" fmla="*/ 449317 w 1061545"/>
                    <a:gd name="connsiteY10" fmla="*/ 81456 h 486104"/>
                    <a:gd name="connsiteX11" fmla="*/ 480848 w 1061545"/>
                    <a:gd name="connsiteY11" fmla="*/ 2628 h 486104"/>
                    <a:gd name="connsiteX12" fmla="*/ 638503 w 1061545"/>
                    <a:gd name="connsiteY12" fmla="*/ 65690 h 486104"/>
                    <a:gd name="connsiteX13" fmla="*/ 638503 w 1061545"/>
                    <a:gd name="connsiteY13" fmla="*/ 160283 h 486104"/>
                    <a:gd name="connsiteX14" fmla="*/ 670034 w 1061545"/>
                    <a:gd name="connsiteY14" fmla="*/ 65690 h 486104"/>
                    <a:gd name="connsiteX15" fmla="*/ 764627 w 1061545"/>
                    <a:gd name="connsiteY15" fmla="*/ 49924 h 486104"/>
                    <a:gd name="connsiteX16" fmla="*/ 780393 w 1061545"/>
                    <a:gd name="connsiteY16" fmla="*/ 191814 h 486104"/>
                    <a:gd name="connsiteX17" fmla="*/ 874986 w 1061545"/>
                    <a:gd name="connsiteY17" fmla="*/ 128752 h 486104"/>
                    <a:gd name="connsiteX18" fmla="*/ 890752 w 1061545"/>
                    <a:gd name="connsiteY18" fmla="*/ 18393 h 486104"/>
                    <a:gd name="connsiteX19" fmla="*/ 1048407 w 1061545"/>
                    <a:gd name="connsiteY19" fmla="*/ 81456 h 486104"/>
                    <a:gd name="connsiteX20" fmla="*/ 969579 w 1061545"/>
                    <a:gd name="connsiteY20" fmla="*/ 207580 h 486104"/>
                    <a:gd name="connsiteX21" fmla="*/ 874986 w 1061545"/>
                    <a:gd name="connsiteY21" fmla="*/ 412531 h 486104"/>
                    <a:gd name="connsiteX22" fmla="*/ 827690 w 1061545"/>
                    <a:gd name="connsiteY22" fmla="*/ 475593 h 486104"/>
                    <a:gd name="connsiteX23" fmla="*/ 733096 w 1061545"/>
                    <a:gd name="connsiteY23" fmla="*/ 459828 h 486104"/>
                    <a:gd name="connsiteX24" fmla="*/ 748862 w 1061545"/>
                    <a:gd name="connsiteY24" fmla="*/ 317938 h 486104"/>
                    <a:gd name="connsiteX25" fmla="*/ 559676 w 1061545"/>
                    <a:gd name="connsiteY25" fmla="*/ 428297 h 486104"/>
                    <a:gd name="connsiteX26" fmla="*/ 606972 w 1061545"/>
                    <a:gd name="connsiteY26" fmla="*/ 270642 h 486104"/>
                    <a:gd name="connsiteX27" fmla="*/ 512379 w 1061545"/>
                    <a:gd name="connsiteY27" fmla="*/ 349469 h 486104"/>
                    <a:gd name="connsiteX28" fmla="*/ 480848 w 1061545"/>
                    <a:gd name="connsiteY28" fmla="*/ 239111 h 486104"/>
                    <a:gd name="connsiteX29" fmla="*/ 402021 w 1061545"/>
                    <a:gd name="connsiteY29" fmla="*/ 317938 h 486104"/>
                    <a:gd name="connsiteX30" fmla="*/ 354724 w 1061545"/>
                    <a:gd name="connsiteY30" fmla="*/ 286407 h 486104"/>
                    <a:gd name="connsiteX31" fmla="*/ 181303 w 1061545"/>
                    <a:gd name="connsiteY31" fmla="*/ 270642 h 486104"/>
                    <a:gd name="connsiteX32" fmla="*/ 181303 w 1061545"/>
                    <a:gd name="connsiteY32" fmla="*/ 239111 h 486104"/>
                    <a:gd name="connsiteX33" fmla="*/ 86710 w 1061545"/>
                    <a:gd name="connsiteY33" fmla="*/ 254876 h 4861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</a:cxnLst>
                  <a:rect l="l" t="t" r="r" b="b"/>
                  <a:pathLst>
                    <a:path w="1061545" h="486104">
                      <a:moveTo>
                        <a:pt x="86710" y="254876"/>
                      </a:moveTo>
                      <a:cubicBezTo>
                        <a:pt x="57807" y="244366"/>
                        <a:pt x="0" y="199697"/>
                        <a:pt x="7883" y="176049"/>
                      </a:cubicBezTo>
                      <a:cubicBezTo>
                        <a:pt x="15766" y="152401"/>
                        <a:pt x="97221" y="112987"/>
                        <a:pt x="134007" y="112987"/>
                      </a:cubicBezTo>
                      <a:cubicBezTo>
                        <a:pt x="170793" y="112987"/>
                        <a:pt x="210207" y="178677"/>
                        <a:pt x="228600" y="176049"/>
                      </a:cubicBezTo>
                      <a:cubicBezTo>
                        <a:pt x="246993" y="173421"/>
                        <a:pt x="223344" y="97221"/>
                        <a:pt x="244365" y="97221"/>
                      </a:cubicBezTo>
                      <a:cubicBezTo>
                        <a:pt x="265386" y="97221"/>
                        <a:pt x="344214" y="173421"/>
                        <a:pt x="354724" y="176049"/>
                      </a:cubicBezTo>
                      <a:cubicBezTo>
                        <a:pt x="365234" y="178677"/>
                        <a:pt x="310055" y="134008"/>
                        <a:pt x="307427" y="112987"/>
                      </a:cubicBezTo>
                      <a:cubicBezTo>
                        <a:pt x="304799" y="91966"/>
                        <a:pt x="315310" y="52552"/>
                        <a:pt x="338958" y="49924"/>
                      </a:cubicBezTo>
                      <a:cubicBezTo>
                        <a:pt x="362606" y="47296"/>
                        <a:pt x="412531" y="73573"/>
                        <a:pt x="449317" y="97221"/>
                      </a:cubicBezTo>
                      <a:cubicBezTo>
                        <a:pt x="486103" y="120869"/>
                        <a:pt x="559676" y="194441"/>
                        <a:pt x="559676" y="191814"/>
                      </a:cubicBezTo>
                      <a:cubicBezTo>
                        <a:pt x="559676" y="189187"/>
                        <a:pt x="462455" y="112987"/>
                        <a:pt x="449317" y="81456"/>
                      </a:cubicBezTo>
                      <a:cubicBezTo>
                        <a:pt x="436179" y="49925"/>
                        <a:pt x="449317" y="5256"/>
                        <a:pt x="480848" y="2628"/>
                      </a:cubicBezTo>
                      <a:cubicBezTo>
                        <a:pt x="512379" y="0"/>
                        <a:pt x="612227" y="39414"/>
                        <a:pt x="638503" y="65690"/>
                      </a:cubicBezTo>
                      <a:cubicBezTo>
                        <a:pt x="664779" y="91966"/>
                        <a:pt x="633248" y="160283"/>
                        <a:pt x="638503" y="160283"/>
                      </a:cubicBezTo>
                      <a:cubicBezTo>
                        <a:pt x="643758" y="160283"/>
                        <a:pt x="649013" y="84083"/>
                        <a:pt x="670034" y="65690"/>
                      </a:cubicBezTo>
                      <a:cubicBezTo>
                        <a:pt x="691055" y="47297"/>
                        <a:pt x="746234" y="28903"/>
                        <a:pt x="764627" y="49924"/>
                      </a:cubicBezTo>
                      <a:cubicBezTo>
                        <a:pt x="783020" y="70945"/>
                        <a:pt x="762000" y="178676"/>
                        <a:pt x="780393" y="191814"/>
                      </a:cubicBezTo>
                      <a:cubicBezTo>
                        <a:pt x="798786" y="204952"/>
                        <a:pt x="856593" y="157655"/>
                        <a:pt x="874986" y="128752"/>
                      </a:cubicBezTo>
                      <a:cubicBezTo>
                        <a:pt x="893379" y="99849"/>
                        <a:pt x="861849" y="26276"/>
                        <a:pt x="890752" y="18393"/>
                      </a:cubicBezTo>
                      <a:cubicBezTo>
                        <a:pt x="919655" y="10510"/>
                        <a:pt x="1035269" y="49925"/>
                        <a:pt x="1048407" y="81456"/>
                      </a:cubicBezTo>
                      <a:cubicBezTo>
                        <a:pt x="1061545" y="112987"/>
                        <a:pt x="998482" y="152401"/>
                        <a:pt x="969579" y="207580"/>
                      </a:cubicBezTo>
                      <a:cubicBezTo>
                        <a:pt x="940676" y="262759"/>
                        <a:pt x="898634" y="367862"/>
                        <a:pt x="874986" y="412531"/>
                      </a:cubicBezTo>
                      <a:cubicBezTo>
                        <a:pt x="851338" y="457200"/>
                        <a:pt x="851338" y="467710"/>
                        <a:pt x="827690" y="475593"/>
                      </a:cubicBezTo>
                      <a:cubicBezTo>
                        <a:pt x="804042" y="483476"/>
                        <a:pt x="746234" y="486104"/>
                        <a:pt x="733096" y="459828"/>
                      </a:cubicBezTo>
                      <a:cubicBezTo>
                        <a:pt x="719958" y="433552"/>
                        <a:pt x="777765" y="323193"/>
                        <a:pt x="748862" y="317938"/>
                      </a:cubicBezTo>
                      <a:cubicBezTo>
                        <a:pt x="719959" y="312683"/>
                        <a:pt x="583324" y="436180"/>
                        <a:pt x="559676" y="428297"/>
                      </a:cubicBezTo>
                      <a:cubicBezTo>
                        <a:pt x="536028" y="420414"/>
                        <a:pt x="614855" y="283780"/>
                        <a:pt x="606972" y="270642"/>
                      </a:cubicBezTo>
                      <a:cubicBezTo>
                        <a:pt x="599089" y="257504"/>
                        <a:pt x="533400" y="354724"/>
                        <a:pt x="512379" y="349469"/>
                      </a:cubicBezTo>
                      <a:cubicBezTo>
                        <a:pt x="491358" y="344214"/>
                        <a:pt x="499241" y="244366"/>
                        <a:pt x="480848" y="239111"/>
                      </a:cubicBezTo>
                      <a:cubicBezTo>
                        <a:pt x="462455" y="233856"/>
                        <a:pt x="423042" y="310055"/>
                        <a:pt x="402021" y="317938"/>
                      </a:cubicBezTo>
                      <a:cubicBezTo>
                        <a:pt x="381000" y="325821"/>
                        <a:pt x="391510" y="294290"/>
                        <a:pt x="354724" y="286407"/>
                      </a:cubicBezTo>
                      <a:cubicBezTo>
                        <a:pt x="317938" y="278524"/>
                        <a:pt x="210206" y="278525"/>
                        <a:pt x="181303" y="270642"/>
                      </a:cubicBezTo>
                      <a:cubicBezTo>
                        <a:pt x="152400" y="262759"/>
                        <a:pt x="194441" y="241739"/>
                        <a:pt x="181303" y="239111"/>
                      </a:cubicBezTo>
                      <a:cubicBezTo>
                        <a:pt x="168165" y="236483"/>
                        <a:pt x="115613" y="265386"/>
                        <a:pt x="86710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35" name="Freeform 7"/>
                <p:cNvSpPr/>
                <p:nvPr/>
              </p:nvSpPr>
              <p:spPr>
                <a:xfrm>
                  <a:off x="3601741" y="1512378"/>
                  <a:ext cx="1391586" cy="618533"/>
                </a:xfrm>
                <a:custGeom>
                  <a:avLst/>
                  <a:gdLst>
                    <a:gd name="connsiteX0" fmla="*/ 223345 w 1384737"/>
                    <a:gd name="connsiteY0" fmla="*/ 97220 h 620109"/>
                    <a:gd name="connsiteX1" fmla="*/ 223345 w 1384737"/>
                    <a:gd name="connsiteY1" fmla="*/ 2627 h 620109"/>
                    <a:gd name="connsiteX2" fmla="*/ 459827 w 1384737"/>
                    <a:gd name="connsiteY2" fmla="*/ 112985 h 620109"/>
                    <a:gd name="connsiteX3" fmla="*/ 475593 w 1384737"/>
                    <a:gd name="connsiteY3" fmla="*/ 223344 h 620109"/>
                    <a:gd name="connsiteX4" fmla="*/ 538655 w 1384737"/>
                    <a:gd name="connsiteY4" fmla="*/ 144516 h 620109"/>
                    <a:gd name="connsiteX5" fmla="*/ 633248 w 1384737"/>
                    <a:gd name="connsiteY5" fmla="*/ 144516 h 620109"/>
                    <a:gd name="connsiteX6" fmla="*/ 585952 w 1384737"/>
                    <a:gd name="connsiteY6" fmla="*/ 207578 h 620109"/>
                    <a:gd name="connsiteX7" fmla="*/ 712076 w 1384737"/>
                    <a:gd name="connsiteY7" fmla="*/ 207578 h 620109"/>
                    <a:gd name="connsiteX8" fmla="*/ 775138 w 1384737"/>
                    <a:gd name="connsiteY8" fmla="*/ 254875 h 620109"/>
                    <a:gd name="connsiteX9" fmla="*/ 822434 w 1384737"/>
                    <a:gd name="connsiteY9" fmla="*/ 160282 h 620109"/>
                    <a:gd name="connsiteX10" fmla="*/ 917027 w 1384737"/>
                    <a:gd name="connsiteY10" fmla="*/ 254875 h 620109"/>
                    <a:gd name="connsiteX11" fmla="*/ 980090 w 1384737"/>
                    <a:gd name="connsiteY11" fmla="*/ 191813 h 620109"/>
                    <a:gd name="connsiteX12" fmla="*/ 1090448 w 1384737"/>
                    <a:gd name="connsiteY12" fmla="*/ 302171 h 620109"/>
                    <a:gd name="connsiteX13" fmla="*/ 1216572 w 1384737"/>
                    <a:gd name="connsiteY13" fmla="*/ 333703 h 620109"/>
                    <a:gd name="connsiteX14" fmla="*/ 1342696 w 1384737"/>
                    <a:gd name="connsiteY14" fmla="*/ 254875 h 620109"/>
                    <a:gd name="connsiteX15" fmla="*/ 1374227 w 1384737"/>
                    <a:gd name="connsiteY15" fmla="*/ 380999 h 620109"/>
                    <a:gd name="connsiteX16" fmla="*/ 1279634 w 1384737"/>
                    <a:gd name="connsiteY16" fmla="*/ 412530 h 620109"/>
                    <a:gd name="connsiteX17" fmla="*/ 1137745 w 1384737"/>
                    <a:gd name="connsiteY17" fmla="*/ 396765 h 620109"/>
                    <a:gd name="connsiteX18" fmla="*/ 1263869 w 1384737"/>
                    <a:gd name="connsiteY18" fmla="*/ 522889 h 620109"/>
                    <a:gd name="connsiteX19" fmla="*/ 1200807 w 1384737"/>
                    <a:gd name="connsiteY19" fmla="*/ 554420 h 620109"/>
                    <a:gd name="connsiteX20" fmla="*/ 980090 w 1384737"/>
                    <a:gd name="connsiteY20" fmla="*/ 412530 h 620109"/>
                    <a:gd name="connsiteX21" fmla="*/ 1027386 w 1384737"/>
                    <a:gd name="connsiteY21" fmla="*/ 585951 h 620109"/>
                    <a:gd name="connsiteX22" fmla="*/ 964324 w 1384737"/>
                    <a:gd name="connsiteY22" fmla="*/ 601716 h 620109"/>
                    <a:gd name="connsiteX23" fmla="*/ 901262 w 1384737"/>
                    <a:gd name="connsiteY23" fmla="*/ 475592 h 620109"/>
                    <a:gd name="connsiteX24" fmla="*/ 838200 w 1384737"/>
                    <a:gd name="connsiteY24" fmla="*/ 554420 h 620109"/>
                    <a:gd name="connsiteX25" fmla="*/ 743607 w 1384737"/>
                    <a:gd name="connsiteY25" fmla="*/ 428296 h 620109"/>
                    <a:gd name="connsiteX26" fmla="*/ 806669 w 1384737"/>
                    <a:gd name="connsiteY26" fmla="*/ 333703 h 620109"/>
                    <a:gd name="connsiteX27" fmla="*/ 712076 w 1384737"/>
                    <a:gd name="connsiteY27" fmla="*/ 444061 h 620109"/>
                    <a:gd name="connsiteX28" fmla="*/ 570186 w 1384737"/>
                    <a:gd name="connsiteY28" fmla="*/ 428296 h 620109"/>
                    <a:gd name="connsiteX29" fmla="*/ 507124 w 1384737"/>
                    <a:gd name="connsiteY29" fmla="*/ 412530 h 620109"/>
                    <a:gd name="connsiteX30" fmla="*/ 522890 w 1384737"/>
                    <a:gd name="connsiteY30" fmla="*/ 396765 h 620109"/>
                    <a:gd name="connsiteX31" fmla="*/ 459827 w 1384737"/>
                    <a:gd name="connsiteY31" fmla="*/ 365234 h 620109"/>
                    <a:gd name="connsiteX32" fmla="*/ 412531 w 1384737"/>
                    <a:gd name="connsiteY32" fmla="*/ 349468 h 620109"/>
                    <a:gd name="connsiteX33" fmla="*/ 444062 w 1384737"/>
                    <a:gd name="connsiteY33" fmla="*/ 270640 h 620109"/>
                    <a:gd name="connsiteX34" fmla="*/ 302172 w 1384737"/>
                    <a:gd name="connsiteY34" fmla="*/ 396765 h 620109"/>
                    <a:gd name="connsiteX35" fmla="*/ 191814 w 1384737"/>
                    <a:gd name="connsiteY35" fmla="*/ 317937 h 620109"/>
                    <a:gd name="connsiteX36" fmla="*/ 18393 w 1384737"/>
                    <a:gd name="connsiteY36" fmla="*/ 254875 h 620109"/>
                    <a:gd name="connsiteX37" fmla="*/ 81455 w 1384737"/>
                    <a:gd name="connsiteY37" fmla="*/ 160282 h 620109"/>
                    <a:gd name="connsiteX38" fmla="*/ 160283 w 1384737"/>
                    <a:gd name="connsiteY38" fmla="*/ 160282 h 620109"/>
                    <a:gd name="connsiteX39" fmla="*/ 223345 w 1384737"/>
                    <a:gd name="connsiteY39" fmla="*/ 97220 h 620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</a:cxnLst>
                  <a:rect l="l" t="t" r="r" b="b"/>
                  <a:pathLst>
                    <a:path w="1384737" h="620109">
                      <a:moveTo>
                        <a:pt x="223345" y="97220"/>
                      </a:moveTo>
                      <a:cubicBezTo>
                        <a:pt x="233855" y="70944"/>
                        <a:pt x="183931" y="0"/>
                        <a:pt x="223345" y="2627"/>
                      </a:cubicBezTo>
                      <a:cubicBezTo>
                        <a:pt x="262759" y="5255"/>
                        <a:pt x="417786" y="76199"/>
                        <a:pt x="459827" y="112985"/>
                      </a:cubicBezTo>
                      <a:cubicBezTo>
                        <a:pt x="501868" y="149771"/>
                        <a:pt x="462455" y="218089"/>
                        <a:pt x="475593" y="223344"/>
                      </a:cubicBezTo>
                      <a:cubicBezTo>
                        <a:pt x="488731" y="228599"/>
                        <a:pt x="512379" y="157654"/>
                        <a:pt x="538655" y="144516"/>
                      </a:cubicBezTo>
                      <a:cubicBezTo>
                        <a:pt x="564931" y="131378"/>
                        <a:pt x="625365" y="134006"/>
                        <a:pt x="633248" y="144516"/>
                      </a:cubicBezTo>
                      <a:cubicBezTo>
                        <a:pt x="641131" y="155026"/>
                        <a:pt x="572814" y="197068"/>
                        <a:pt x="585952" y="207578"/>
                      </a:cubicBezTo>
                      <a:cubicBezTo>
                        <a:pt x="599090" y="218088"/>
                        <a:pt x="680545" y="199695"/>
                        <a:pt x="712076" y="207578"/>
                      </a:cubicBezTo>
                      <a:cubicBezTo>
                        <a:pt x="743607" y="215461"/>
                        <a:pt x="756745" y="262758"/>
                        <a:pt x="775138" y="254875"/>
                      </a:cubicBezTo>
                      <a:cubicBezTo>
                        <a:pt x="793531" y="246992"/>
                        <a:pt x="798786" y="160282"/>
                        <a:pt x="822434" y="160282"/>
                      </a:cubicBezTo>
                      <a:cubicBezTo>
                        <a:pt x="846082" y="160282"/>
                        <a:pt x="890751" y="249620"/>
                        <a:pt x="917027" y="254875"/>
                      </a:cubicBezTo>
                      <a:cubicBezTo>
                        <a:pt x="943303" y="260130"/>
                        <a:pt x="951187" y="183930"/>
                        <a:pt x="980090" y="191813"/>
                      </a:cubicBezTo>
                      <a:cubicBezTo>
                        <a:pt x="1008993" y="199696"/>
                        <a:pt x="1051034" y="278523"/>
                        <a:pt x="1090448" y="302171"/>
                      </a:cubicBezTo>
                      <a:cubicBezTo>
                        <a:pt x="1129862" y="325819"/>
                        <a:pt x="1174531" y="341586"/>
                        <a:pt x="1216572" y="333703"/>
                      </a:cubicBezTo>
                      <a:cubicBezTo>
                        <a:pt x="1258613" y="325820"/>
                        <a:pt x="1316420" y="246992"/>
                        <a:pt x="1342696" y="254875"/>
                      </a:cubicBezTo>
                      <a:cubicBezTo>
                        <a:pt x="1368972" y="262758"/>
                        <a:pt x="1384737" y="354723"/>
                        <a:pt x="1374227" y="380999"/>
                      </a:cubicBezTo>
                      <a:cubicBezTo>
                        <a:pt x="1363717" y="407275"/>
                        <a:pt x="1319048" y="409902"/>
                        <a:pt x="1279634" y="412530"/>
                      </a:cubicBezTo>
                      <a:cubicBezTo>
                        <a:pt x="1240220" y="415158"/>
                        <a:pt x="1140372" y="378372"/>
                        <a:pt x="1137745" y="396765"/>
                      </a:cubicBezTo>
                      <a:cubicBezTo>
                        <a:pt x="1135118" y="415158"/>
                        <a:pt x="1253359" y="496613"/>
                        <a:pt x="1263869" y="522889"/>
                      </a:cubicBezTo>
                      <a:cubicBezTo>
                        <a:pt x="1274379" y="549165"/>
                        <a:pt x="1248103" y="572813"/>
                        <a:pt x="1200807" y="554420"/>
                      </a:cubicBezTo>
                      <a:cubicBezTo>
                        <a:pt x="1153511" y="536027"/>
                        <a:pt x="1008994" y="407275"/>
                        <a:pt x="980090" y="412530"/>
                      </a:cubicBezTo>
                      <a:cubicBezTo>
                        <a:pt x="951186" y="417785"/>
                        <a:pt x="1030014" y="554420"/>
                        <a:pt x="1027386" y="585951"/>
                      </a:cubicBezTo>
                      <a:cubicBezTo>
                        <a:pt x="1024758" y="617482"/>
                        <a:pt x="985345" y="620109"/>
                        <a:pt x="964324" y="601716"/>
                      </a:cubicBezTo>
                      <a:cubicBezTo>
                        <a:pt x="943303" y="583323"/>
                        <a:pt x="922283" y="483475"/>
                        <a:pt x="901262" y="475592"/>
                      </a:cubicBezTo>
                      <a:cubicBezTo>
                        <a:pt x="880241" y="467709"/>
                        <a:pt x="864476" y="562303"/>
                        <a:pt x="838200" y="554420"/>
                      </a:cubicBezTo>
                      <a:cubicBezTo>
                        <a:pt x="811924" y="546537"/>
                        <a:pt x="748862" y="465082"/>
                        <a:pt x="743607" y="428296"/>
                      </a:cubicBezTo>
                      <a:cubicBezTo>
                        <a:pt x="738352" y="391510"/>
                        <a:pt x="811924" y="331076"/>
                        <a:pt x="806669" y="333703"/>
                      </a:cubicBezTo>
                      <a:cubicBezTo>
                        <a:pt x="801414" y="336330"/>
                        <a:pt x="751490" y="428296"/>
                        <a:pt x="712076" y="444061"/>
                      </a:cubicBezTo>
                      <a:cubicBezTo>
                        <a:pt x="672662" y="459826"/>
                        <a:pt x="604345" y="433551"/>
                        <a:pt x="570186" y="428296"/>
                      </a:cubicBezTo>
                      <a:cubicBezTo>
                        <a:pt x="536027" y="423041"/>
                        <a:pt x="515007" y="417785"/>
                        <a:pt x="507124" y="412530"/>
                      </a:cubicBezTo>
                      <a:cubicBezTo>
                        <a:pt x="499241" y="407275"/>
                        <a:pt x="530773" y="404648"/>
                        <a:pt x="522890" y="396765"/>
                      </a:cubicBezTo>
                      <a:cubicBezTo>
                        <a:pt x="515007" y="388882"/>
                        <a:pt x="478220" y="373117"/>
                        <a:pt x="459827" y="365234"/>
                      </a:cubicBezTo>
                      <a:cubicBezTo>
                        <a:pt x="441434" y="357351"/>
                        <a:pt x="415158" y="365234"/>
                        <a:pt x="412531" y="349468"/>
                      </a:cubicBezTo>
                      <a:cubicBezTo>
                        <a:pt x="409904" y="333702"/>
                        <a:pt x="462455" y="262757"/>
                        <a:pt x="444062" y="270640"/>
                      </a:cubicBezTo>
                      <a:cubicBezTo>
                        <a:pt x="425669" y="278523"/>
                        <a:pt x="344213" y="388882"/>
                        <a:pt x="302172" y="396765"/>
                      </a:cubicBezTo>
                      <a:cubicBezTo>
                        <a:pt x="260131" y="404648"/>
                        <a:pt x="239110" y="341585"/>
                        <a:pt x="191814" y="317937"/>
                      </a:cubicBezTo>
                      <a:cubicBezTo>
                        <a:pt x="144518" y="294289"/>
                        <a:pt x="36786" y="281151"/>
                        <a:pt x="18393" y="254875"/>
                      </a:cubicBezTo>
                      <a:cubicBezTo>
                        <a:pt x="0" y="228599"/>
                        <a:pt x="57807" y="176047"/>
                        <a:pt x="81455" y="160282"/>
                      </a:cubicBezTo>
                      <a:cubicBezTo>
                        <a:pt x="105103" y="144517"/>
                        <a:pt x="134007" y="162910"/>
                        <a:pt x="160283" y="160282"/>
                      </a:cubicBezTo>
                      <a:cubicBezTo>
                        <a:pt x="186559" y="157654"/>
                        <a:pt x="212835" y="123496"/>
                        <a:pt x="223345" y="97220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36" name="Freeform 8"/>
                <p:cNvSpPr/>
                <p:nvPr/>
              </p:nvSpPr>
              <p:spPr>
                <a:xfrm>
                  <a:off x="4007161" y="578749"/>
                  <a:ext cx="1029995" cy="1213717"/>
                </a:xfrm>
                <a:custGeom>
                  <a:avLst/>
                  <a:gdLst>
                    <a:gd name="connsiteX0" fmla="*/ 231227 w 1027385"/>
                    <a:gd name="connsiteY0" fmla="*/ 1043151 h 1208689"/>
                    <a:gd name="connsiteX1" fmla="*/ 168165 w 1027385"/>
                    <a:gd name="connsiteY1" fmla="*/ 1153510 h 1208689"/>
                    <a:gd name="connsiteX2" fmla="*/ 294289 w 1027385"/>
                    <a:gd name="connsiteY2" fmla="*/ 1106213 h 1208689"/>
                    <a:gd name="connsiteX3" fmla="*/ 373117 w 1027385"/>
                    <a:gd name="connsiteY3" fmla="*/ 1185041 h 1208689"/>
                    <a:gd name="connsiteX4" fmla="*/ 404648 w 1027385"/>
                    <a:gd name="connsiteY4" fmla="*/ 1090448 h 1208689"/>
                    <a:gd name="connsiteX5" fmla="*/ 515006 w 1027385"/>
                    <a:gd name="connsiteY5" fmla="*/ 1185041 h 1208689"/>
                    <a:gd name="connsiteX6" fmla="*/ 593834 w 1027385"/>
                    <a:gd name="connsiteY6" fmla="*/ 1121979 h 1208689"/>
                    <a:gd name="connsiteX7" fmla="*/ 672662 w 1027385"/>
                    <a:gd name="connsiteY7" fmla="*/ 1185041 h 1208689"/>
                    <a:gd name="connsiteX8" fmla="*/ 767255 w 1027385"/>
                    <a:gd name="connsiteY8" fmla="*/ 1200806 h 1208689"/>
                    <a:gd name="connsiteX9" fmla="*/ 751489 w 1027385"/>
                    <a:gd name="connsiteY9" fmla="*/ 1137744 h 1208689"/>
                    <a:gd name="connsiteX10" fmla="*/ 972206 w 1027385"/>
                    <a:gd name="connsiteY10" fmla="*/ 1106213 h 1208689"/>
                    <a:gd name="connsiteX11" fmla="*/ 924910 w 1027385"/>
                    <a:gd name="connsiteY11" fmla="*/ 1058917 h 1208689"/>
                    <a:gd name="connsiteX12" fmla="*/ 814551 w 1027385"/>
                    <a:gd name="connsiteY12" fmla="*/ 1011620 h 1208689"/>
                    <a:gd name="connsiteX13" fmla="*/ 1003737 w 1027385"/>
                    <a:gd name="connsiteY13" fmla="*/ 948558 h 1208689"/>
                    <a:gd name="connsiteX14" fmla="*/ 956441 w 1027385"/>
                    <a:gd name="connsiteY14" fmla="*/ 759372 h 1208689"/>
                    <a:gd name="connsiteX15" fmla="*/ 877613 w 1027385"/>
                    <a:gd name="connsiteY15" fmla="*/ 838200 h 1208689"/>
                    <a:gd name="connsiteX16" fmla="*/ 735724 w 1027385"/>
                    <a:gd name="connsiteY16" fmla="*/ 980089 h 1208689"/>
                    <a:gd name="connsiteX17" fmla="*/ 641131 w 1027385"/>
                    <a:gd name="connsiteY17" fmla="*/ 948558 h 1208689"/>
                    <a:gd name="connsiteX18" fmla="*/ 719958 w 1027385"/>
                    <a:gd name="connsiteY18" fmla="*/ 869731 h 1208689"/>
                    <a:gd name="connsiteX19" fmla="*/ 688427 w 1027385"/>
                    <a:gd name="connsiteY19" fmla="*/ 806669 h 1208689"/>
                    <a:gd name="connsiteX20" fmla="*/ 562303 w 1027385"/>
                    <a:gd name="connsiteY20" fmla="*/ 853965 h 1208689"/>
                    <a:gd name="connsiteX21" fmla="*/ 641131 w 1027385"/>
                    <a:gd name="connsiteY21" fmla="*/ 680544 h 1208689"/>
                    <a:gd name="connsiteX22" fmla="*/ 515006 w 1027385"/>
                    <a:gd name="connsiteY22" fmla="*/ 712075 h 1208689"/>
                    <a:gd name="connsiteX23" fmla="*/ 593834 w 1027385"/>
                    <a:gd name="connsiteY23" fmla="*/ 680544 h 1208689"/>
                    <a:gd name="connsiteX24" fmla="*/ 593834 w 1027385"/>
                    <a:gd name="connsiteY24" fmla="*/ 601717 h 1208689"/>
                    <a:gd name="connsiteX25" fmla="*/ 783020 w 1027385"/>
                    <a:gd name="connsiteY25" fmla="*/ 585951 h 1208689"/>
                    <a:gd name="connsiteX26" fmla="*/ 877613 w 1027385"/>
                    <a:gd name="connsiteY26" fmla="*/ 522889 h 1208689"/>
                    <a:gd name="connsiteX27" fmla="*/ 767255 w 1027385"/>
                    <a:gd name="connsiteY27" fmla="*/ 491358 h 1208689"/>
                    <a:gd name="connsiteX28" fmla="*/ 814551 w 1027385"/>
                    <a:gd name="connsiteY28" fmla="*/ 365234 h 1208689"/>
                    <a:gd name="connsiteX29" fmla="*/ 719958 w 1027385"/>
                    <a:gd name="connsiteY29" fmla="*/ 365234 h 1208689"/>
                    <a:gd name="connsiteX30" fmla="*/ 625365 w 1027385"/>
                    <a:gd name="connsiteY30" fmla="*/ 428296 h 1208689"/>
                    <a:gd name="connsiteX31" fmla="*/ 562303 w 1027385"/>
                    <a:gd name="connsiteY31" fmla="*/ 396765 h 1208689"/>
                    <a:gd name="connsiteX32" fmla="*/ 672662 w 1027385"/>
                    <a:gd name="connsiteY32" fmla="*/ 254875 h 1208689"/>
                    <a:gd name="connsiteX33" fmla="*/ 562303 w 1027385"/>
                    <a:gd name="connsiteY33" fmla="*/ 286406 h 1208689"/>
                    <a:gd name="connsiteX34" fmla="*/ 530772 w 1027385"/>
                    <a:gd name="connsiteY34" fmla="*/ 286406 h 1208689"/>
                    <a:gd name="connsiteX35" fmla="*/ 593834 w 1027385"/>
                    <a:gd name="connsiteY35" fmla="*/ 176048 h 1208689"/>
                    <a:gd name="connsiteX36" fmla="*/ 562303 w 1027385"/>
                    <a:gd name="connsiteY36" fmla="*/ 144517 h 1208689"/>
                    <a:gd name="connsiteX37" fmla="*/ 499241 w 1027385"/>
                    <a:gd name="connsiteY37" fmla="*/ 223344 h 1208689"/>
                    <a:gd name="connsiteX38" fmla="*/ 530772 w 1027385"/>
                    <a:gd name="connsiteY38" fmla="*/ 49924 h 1208689"/>
                    <a:gd name="connsiteX39" fmla="*/ 467710 w 1027385"/>
                    <a:gd name="connsiteY39" fmla="*/ 2627 h 1208689"/>
                    <a:gd name="connsiteX40" fmla="*/ 404648 w 1027385"/>
                    <a:gd name="connsiteY40" fmla="*/ 49924 h 1208689"/>
                    <a:gd name="connsiteX41" fmla="*/ 357351 w 1027385"/>
                    <a:gd name="connsiteY41" fmla="*/ 302172 h 1208689"/>
                    <a:gd name="connsiteX42" fmla="*/ 325820 w 1027385"/>
                    <a:gd name="connsiteY42" fmla="*/ 207579 h 1208689"/>
                    <a:gd name="connsiteX43" fmla="*/ 246993 w 1027385"/>
                    <a:gd name="connsiteY43" fmla="*/ 223344 h 1208689"/>
                    <a:gd name="connsiteX44" fmla="*/ 262758 w 1027385"/>
                    <a:gd name="connsiteY44" fmla="*/ 286406 h 1208689"/>
                    <a:gd name="connsiteX45" fmla="*/ 341586 w 1027385"/>
                    <a:gd name="connsiteY45" fmla="*/ 444062 h 1208689"/>
                    <a:gd name="connsiteX46" fmla="*/ 246993 w 1027385"/>
                    <a:gd name="connsiteY46" fmla="*/ 428296 h 1208689"/>
                    <a:gd name="connsiteX47" fmla="*/ 325820 w 1027385"/>
                    <a:gd name="connsiteY47" fmla="*/ 507124 h 1208689"/>
                    <a:gd name="connsiteX48" fmla="*/ 325820 w 1027385"/>
                    <a:gd name="connsiteY48" fmla="*/ 570186 h 1208689"/>
                    <a:gd name="connsiteX49" fmla="*/ 310055 w 1027385"/>
                    <a:gd name="connsiteY49" fmla="*/ 633248 h 1208689"/>
                    <a:gd name="connsiteX50" fmla="*/ 120869 w 1027385"/>
                    <a:gd name="connsiteY50" fmla="*/ 365234 h 1208689"/>
                    <a:gd name="connsiteX51" fmla="*/ 89337 w 1027385"/>
                    <a:gd name="connsiteY51" fmla="*/ 365234 h 1208689"/>
                    <a:gd name="connsiteX52" fmla="*/ 73572 w 1027385"/>
                    <a:gd name="connsiteY52" fmla="*/ 459827 h 1208689"/>
                    <a:gd name="connsiteX53" fmla="*/ 168165 w 1027385"/>
                    <a:gd name="connsiteY53" fmla="*/ 585951 h 1208689"/>
                    <a:gd name="connsiteX54" fmla="*/ 73572 w 1027385"/>
                    <a:gd name="connsiteY54" fmla="*/ 538655 h 1208689"/>
                    <a:gd name="connsiteX55" fmla="*/ 10510 w 1027385"/>
                    <a:gd name="connsiteY55" fmla="*/ 570186 h 1208689"/>
                    <a:gd name="connsiteX56" fmla="*/ 73572 w 1027385"/>
                    <a:gd name="connsiteY56" fmla="*/ 680544 h 1208689"/>
                    <a:gd name="connsiteX57" fmla="*/ 10510 w 1027385"/>
                    <a:gd name="connsiteY57" fmla="*/ 712075 h 1208689"/>
                    <a:gd name="connsiteX58" fmla="*/ 136634 w 1027385"/>
                    <a:gd name="connsiteY58" fmla="*/ 775137 h 1208689"/>
                    <a:gd name="connsiteX59" fmla="*/ 294289 w 1027385"/>
                    <a:gd name="connsiteY59" fmla="*/ 853965 h 1208689"/>
                    <a:gd name="connsiteX60" fmla="*/ 152400 w 1027385"/>
                    <a:gd name="connsiteY60" fmla="*/ 759372 h 1208689"/>
                    <a:gd name="connsiteX61" fmla="*/ 105103 w 1027385"/>
                    <a:gd name="connsiteY61" fmla="*/ 822434 h 1208689"/>
                    <a:gd name="connsiteX62" fmla="*/ 136634 w 1027385"/>
                    <a:gd name="connsiteY62" fmla="*/ 885496 h 1208689"/>
                    <a:gd name="connsiteX63" fmla="*/ 231227 w 1027385"/>
                    <a:gd name="connsiteY63" fmla="*/ 932793 h 1208689"/>
                    <a:gd name="connsiteX64" fmla="*/ 120869 w 1027385"/>
                    <a:gd name="connsiteY64" fmla="*/ 932793 h 1208689"/>
                    <a:gd name="connsiteX65" fmla="*/ 89337 w 1027385"/>
                    <a:gd name="connsiteY65" fmla="*/ 964324 h 1208689"/>
                    <a:gd name="connsiteX66" fmla="*/ 105103 w 1027385"/>
                    <a:gd name="connsiteY66" fmla="*/ 1043151 h 1208689"/>
                    <a:gd name="connsiteX67" fmla="*/ 231227 w 1027385"/>
                    <a:gd name="connsiteY67" fmla="*/ 1043151 h 1208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</a:cxnLst>
                  <a:rect l="l" t="t" r="r" b="b"/>
                  <a:pathLst>
                    <a:path w="1027385" h="1208689">
                      <a:moveTo>
                        <a:pt x="231227" y="1043151"/>
                      </a:moveTo>
                      <a:cubicBezTo>
                        <a:pt x="241737" y="1061544"/>
                        <a:pt x="157655" y="1143000"/>
                        <a:pt x="168165" y="1153510"/>
                      </a:cubicBezTo>
                      <a:cubicBezTo>
                        <a:pt x="178675" y="1164020"/>
                        <a:pt x="260130" y="1100958"/>
                        <a:pt x="294289" y="1106213"/>
                      </a:cubicBezTo>
                      <a:cubicBezTo>
                        <a:pt x="328448" y="1111468"/>
                        <a:pt x="354724" y="1187668"/>
                        <a:pt x="373117" y="1185041"/>
                      </a:cubicBezTo>
                      <a:cubicBezTo>
                        <a:pt x="391510" y="1182414"/>
                        <a:pt x="381000" y="1090448"/>
                        <a:pt x="404648" y="1090448"/>
                      </a:cubicBezTo>
                      <a:cubicBezTo>
                        <a:pt x="428296" y="1090448"/>
                        <a:pt x="483475" y="1179786"/>
                        <a:pt x="515006" y="1185041"/>
                      </a:cubicBezTo>
                      <a:cubicBezTo>
                        <a:pt x="546537" y="1190296"/>
                        <a:pt x="567558" y="1121979"/>
                        <a:pt x="593834" y="1121979"/>
                      </a:cubicBezTo>
                      <a:cubicBezTo>
                        <a:pt x="620110" y="1121979"/>
                        <a:pt x="643759" y="1171903"/>
                        <a:pt x="672662" y="1185041"/>
                      </a:cubicBezTo>
                      <a:cubicBezTo>
                        <a:pt x="701565" y="1198179"/>
                        <a:pt x="754117" y="1208689"/>
                        <a:pt x="767255" y="1200806"/>
                      </a:cubicBezTo>
                      <a:cubicBezTo>
                        <a:pt x="780393" y="1192923"/>
                        <a:pt x="717331" y="1153509"/>
                        <a:pt x="751489" y="1137744"/>
                      </a:cubicBezTo>
                      <a:cubicBezTo>
                        <a:pt x="785647" y="1121979"/>
                        <a:pt x="943303" y="1119351"/>
                        <a:pt x="972206" y="1106213"/>
                      </a:cubicBezTo>
                      <a:cubicBezTo>
                        <a:pt x="1001109" y="1093075"/>
                        <a:pt x="951186" y="1074682"/>
                        <a:pt x="924910" y="1058917"/>
                      </a:cubicBezTo>
                      <a:cubicBezTo>
                        <a:pt x="898634" y="1043152"/>
                        <a:pt x="801413" y="1030013"/>
                        <a:pt x="814551" y="1011620"/>
                      </a:cubicBezTo>
                      <a:cubicBezTo>
                        <a:pt x="827689" y="993227"/>
                        <a:pt x="980089" y="990599"/>
                        <a:pt x="1003737" y="948558"/>
                      </a:cubicBezTo>
                      <a:cubicBezTo>
                        <a:pt x="1027385" y="906517"/>
                        <a:pt x="977462" y="777765"/>
                        <a:pt x="956441" y="759372"/>
                      </a:cubicBezTo>
                      <a:cubicBezTo>
                        <a:pt x="935420" y="740979"/>
                        <a:pt x="877613" y="838200"/>
                        <a:pt x="877613" y="838200"/>
                      </a:cubicBezTo>
                      <a:cubicBezTo>
                        <a:pt x="840827" y="874986"/>
                        <a:pt x="775138" y="961696"/>
                        <a:pt x="735724" y="980089"/>
                      </a:cubicBezTo>
                      <a:cubicBezTo>
                        <a:pt x="696310" y="998482"/>
                        <a:pt x="643759" y="966951"/>
                        <a:pt x="641131" y="948558"/>
                      </a:cubicBezTo>
                      <a:cubicBezTo>
                        <a:pt x="638503" y="930165"/>
                        <a:pt x="712075" y="893379"/>
                        <a:pt x="719958" y="869731"/>
                      </a:cubicBezTo>
                      <a:cubicBezTo>
                        <a:pt x="727841" y="846083"/>
                        <a:pt x="714703" y="809297"/>
                        <a:pt x="688427" y="806669"/>
                      </a:cubicBezTo>
                      <a:cubicBezTo>
                        <a:pt x="662151" y="804041"/>
                        <a:pt x="570186" y="874986"/>
                        <a:pt x="562303" y="853965"/>
                      </a:cubicBezTo>
                      <a:cubicBezTo>
                        <a:pt x="554420" y="832944"/>
                        <a:pt x="649014" y="704192"/>
                        <a:pt x="641131" y="680544"/>
                      </a:cubicBezTo>
                      <a:cubicBezTo>
                        <a:pt x="633248" y="656896"/>
                        <a:pt x="522889" y="712075"/>
                        <a:pt x="515006" y="712075"/>
                      </a:cubicBezTo>
                      <a:cubicBezTo>
                        <a:pt x="507123" y="712075"/>
                        <a:pt x="580696" y="698937"/>
                        <a:pt x="593834" y="680544"/>
                      </a:cubicBezTo>
                      <a:cubicBezTo>
                        <a:pt x="606972" y="662151"/>
                        <a:pt x="562303" y="617483"/>
                        <a:pt x="593834" y="601717"/>
                      </a:cubicBezTo>
                      <a:cubicBezTo>
                        <a:pt x="625365" y="585952"/>
                        <a:pt x="735724" y="599089"/>
                        <a:pt x="783020" y="585951"/>
                      </a:cubicBezTo>
                      <a:cubicBezTo>
                        <a:pt x="830316" y="572813"/>
                        <a:pt x="880240" y="538654"/>
                        <a:pt x="877613" y="522889"/>
                      </a:cubicBezTo>
                      <a:cubicBezTo>
                        <a:pt x="874986" y="507124"/>
                        <a:pt x="777765" y="517634"/>
                        <a:pt x="767255" y="491358"/>
                      </a:cubicBezTo>
                      <a:cubicBezTo>
                        <a:pt x="756745" y="465082"/>
                        <a:pt x="822434" y="386255"/>
                        <a:pt x="814551" y="365234"/>
                      </a:cubicBezTo>
                      <a:cubicBezTo>
                        <a:pt x="806668" y="344213"/>
                        <a:pt x="751489" y="354724"/>
                        <a:pt x="719958" y="365234"/>
                      </a:cubicBezTo>
                      <a:cubicBezTo>
                        <a:pt x="688427" y="375744"/>
                        <a:pt x="651641" y="423041"/>
                        <a:pt x="625365" y="428296"/>
                      </a:cubicBezTo>
                      <a:cubicBezTo>
                        <a:pt x="599089" y="433551"/>
                        <a:pt x="554420" y="425668"/>
                        <a:pt x="562303" y="396765"/>
                      </a:cubicBezTo>
                      <a:cubicBezTo>
                        <a:pt x="570186" y="367862"/>
                        <a:pt x="672662" y="273268"/>
                        <a:pt x="672662" y="254875"/>
                      </a:cubicBezTo>
                      <a:cubicBezTo>
                        <a:pt x="672662" y="236482"/>
                        <a:pt x="585951" y="281151"/>
                        <a:pt x="562303" y="286406"/>
                      </a:cubicBezTo>
                      <a:cubicBezTo>
                        <a:pt x="538655" y="291661"/>
                        <a:pt x="525517" y="304799"/>
                        <a:pt x="530772" y="286406"/>
                      </a:cubicBezTo>
                      <a:cubicBezTo>
                        <a:pt x="536027" y="268013"/>
                        <a:pt x="588579" y="199696"/>
                        <a:pt x="593834" y="176048"/>
                      </a:cubicBezTo>
                      <a:cubicBezTo>
                        <a:pt x="599089" y="152400"/>
                        <a:pt x="578069" y="136634"/>
                        <a:pt x="562303" y="144517"/>
                      </a:cubicBezTo>
                      <a:cubicBezTo>
                        <a:pt x="546538" y="152400"/>
                        <a:pt x="504496" y="239109"/>
                        <a:pt x="499241" y="223344"/>
                      </a:cubicBezTo>
                      <a:cubicBezTo>
                        <a:pt x="493986" y="207579"/>
                        <a:pt x="536027" y="86710"/>
                        <a:pt x="530772" y="49924"/>
                      </a:cubicBezTo>
                      <a:cubicBezTo>
                        <a:pt x="525517" y="13138"/>
                        <a:pt x="488731" y="2627"/>
                        <a:pt x="467710" y="2627"/>
                      </a:cubicBezTo>
                      <a:cubicBezTo>
                        <a:pt x="446689" y="2627"/>
                        <a:pt x="423041" y="0"/>
                        <a:pt x="404648" y="49924"/>
                      </a:cubicBezTo>
                      <a:cubicBezTo>
                        <a:pt x="386255" y="99848"/>
                        <a:pt x="370489" y="275896"/>
                        <a:pt x="357351" y="302172"/>
                      </a:cubicBezTo>
                      <a:cubicBezTo>
                        <a:pt x="344213" y="328448"/>
                        <a:pt x="344213" y="220717"/>
                        <a:pt x="325820" y="207579"/>
                      </a:cubicBezTo>
                      <a:cubicBezTo>
                        <a:pt x="307427" y="194441"/>
                        <a:pt x="257503" y="210206"/>
                        <a:pt x="246993" y="223344"/>
                      </a:cubicBezTo>
                      <a:cubicBezTo>
                        <a:pt x="236483" y="236482"/>
                        <a:pt x="246993" y="249620"/>
                        <a:pt x="262758" y="286406"/>
                      </a:cubicBezTo>
                      <a:cubicBezTo>
                        <a:pt x="278524" y="323192"/>
                        <a:pt x="344213" y="420414"/>
                        <a:pt x="341586" y="444062"/>
                      </a:cubicBezTo>
                      <a:cubicBezTo>
                        <a:pt x="338959" y="467710"/>
                        <a:pt x="249621" y="417786"/>
                        <a:pt x="246993" y="428296"/>
                      </a:cubicBezTo>
                      <a:cubicBezTo>
                        <a:pt x="244365" y="438806"/>
                        <a:pt x="312682" y="483476"/>
                        <a:pt x="325820" y="507124"/>
                      </a:cubicBezTo>
                      <a:cubicBezTo>
                        <a:pt x="338958" y="530772"/>
                        <a:pt x="328447" y="549165"/>
                        <a:pt x="325820" y="570186"/>
                      </a:cubicBezTo>
                      <a:cubicBezTo>
                        <a:pt x="323193" y="591207"/>
                        <a:pt x="344213" y="667407"/>
                        <a:pt x="310055" y="633248"/>
                      </a:cubicBezTo>
                      <a:cubicBezTo>
                        <a:pt x="275897" y="599089"/>
                        <a:pt x="157655" y="409903"/>
                        <a:pt x="120869" y="365234"/>
                      </a:cubicBezTo>
                      <a:cubicBezTo>
                        <a:pt x="84083" y="320565"/>
                        <a:pt x="97220" y="349469"/>
                        <a:pt x="89337" y="365234"/>
                      </a:cubicBezTo>
                      <a:cubicBezTo>
                        <a:pt x="81454" y="381000"/>
                        <a:pt x="60434" y="423041"/>
                        <a:pt x="73572" y="459827"/>
                      </a:cubicBezTo>
                      <a:cubicBezTo>
                        <a:pt x="86710" y="496613"/>
                        <a:pt x="168165" y="572813"/>
                        <a:pt x="168165" y="585951"/>
                      </a:cubicBezTo>
                      <a:cubicBezTo>
                        <a:pt x="168165" y="599089"/>
                        <a:pt x="99848" y="541283"/>
                        <a:pt x="73572" y="538655"/>
                      </a:cubicBezTo>
                      <a:cubicBezTo>
                        <a:pt x="47296" y="536028"/>
                        <a:pt x="10510" y="546538"/>
                        <a:pt x="10510" y="570186"/>
                      </a:cubicBezTo>
                      <a:cubicBezTo>
                        <a:pt x="10510" y="593834"/>
                        <a:pt x="73572" y="656896"/>
                        <a:pt x="73572" y="680544"/>
                      </a:cubicBezTo>
                      <a:cubicBezTo>
                        <a:pt x="73572" y="704192"/>
                        <a:pt x="0" y="696310"/>
                        <a:pt x="10510" y="712075"/>
                      </a:cubicBezTo>
                      <a:cubicBezTo>
                        <a:pt x="21020" y="727841"/>
                        <a:pt x="136634" y="775137"/>
                        <a:pt x="136634" y="775137"/>
                      </a:cubicBezTo>
                      <a:cubicBezTo>
                        <a:pt x="183930" y="798785"/>
                        <a:pt x="291661" y="856592"/>
                        <a:pt x="294289" y="853965"/>
                      </a:cubicBezTo>
                      <a:cubicBezTo>
                        <a:pt x="296917" y="851338"/>
                        <a:pt x="183931" y="764627"/>
                        <a:pt x="152400" y="759372"/>
                      </a:cubicBezTo>
                      <a:cubicBezTo>
                        <a:pt x="120869" y="754117"/>
                        <a:pt x="107731" y="801413"/>
                        <a:pt x="105103" y="822434"/>
                      </a:cubicBezTo>
                      <a:cubicBezTo>
                        <a:pt x="102475" y="843455"/>
                        <a:pt x="115613" y="867103"/>
                        <a:pt x="136634" y="885496"/>
                      </a:cubicBezTo>
                      <a:cubicBezTo>
                        <a:pt x="157655" y="903889"/>
                        <a:pt x="233854" y="924910"/>
                        <a:pt x="231227" y="932793"/>
                      </a:cubicBezTo>
                      <a:cubicBezTo>
                        <a:pt x="228600" y="940676"/>
                        <a:pt x="144517" y="927538"/>
                        <a:pt x="120869" y="932793"/>
                      </a:cubicBezTo>
                      <a:cubicBezTo>
                        <a:pt x="97221" y="938048"/>
                        <a:pt x="91965" y="945931"/>
                        <a:pt x="89337" y="964324"/>
                      </a:cubicBezTo>
                      <a:cubicBezTo>
                        <a:pt x="86709" y="982717"/>
                        <a:pt x="78827" y="1032641"/>
                        <a:pt x="105103" y="1043151"/>
                      </a:cubicBezTo>
                      <a:cubicBezTo>
                        <a:pt x="131379" y="1053661"/>
                        <a:pt x="220717" y="1024758"/>
                        <a:pt x="231227" y="10431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31" name="Group 17"/>
              <p:cNvGrpSpPr>
                <a:grpSpLocks/>
              </p:cNvGrpSpPr>
              <p:nvPr/>
            </p:nvGrpSpPr>
            <p:grpSpPr bwMode="auto">
              <a:xfrm>
                <a:off x="2845676" y="2519855"/>
                <a:ext cx="3137338" cy="3297621"/>
                <a:chOff x="2845676" y="2519855"/>
                <a:chExt cx="3137338" cy="3297621"/>
              </a:xfrm>
            </p:grpSpPr>
            <p:sp>
              <p:nvSpPr>
                <p:cNvPr id="124" name="Freeform 123"/>
                <p:cNvSpPr/>
                <p:nvPr/>
              </p:nvSpPr>
              <p:spPr>
                <a:xfrm>
                  <a:off x="2845676" y="4359942"/>
                  <a:ext cx="1917549" cy="1447125"/>
                </a:xfrm>
                <a:custGeom>
                  <a:avLst/>
                  <a:gdLst>
                    <a:gd name="connsiteX0" fmla="*/ 1253358 w 1918137"/>
                    <a:gd name="connsiteY0" fmla="*/ 1442544 h 1442544"/>
                    <a:gd name="connsiteX1" fmla="*/ 1395248 w 1918137"/>
                    <a:gd name="connsiteY1" fmla="*/ 1316420 h 1442544"/>
                    <a:gd name="connsiteX2" fmla="*/ 1474076 w 1918137"/>
                    <a:gd name="connsiteY2" fmla="*/ 1111468 h 1442544"/>
                    <a:gd name="connsiteX3" fmla="*/ 1426779 w 1918137"/>
                    <a:gd name="connsiteY3" fmla="*/ 1206062 h 1442544"/>
                    <a:gd name="connsiteX4" fmla="*/ 1363717 w 1918137"/>
                    <a:gd name="connsiteY4" fmla="*/ 1206062 h 1442544"/>
                    <a:gd name="connsiteX5" fmla="*/ 1300655 w 1918137"/>
                    <a:gd name="connsiteY5" fmla="*/ 1032641 h 1442544"/>
                    <a:gd name="connsiteX6" fmla="*/ 1300655 w 1918137"/>
                    <a:gd name="connsiteY6" fmla="*/ 1206062 h 1442544"/>
                    <a:gd name="connsiteX7" fmla="*/ 1190296 w 1918137"/>
                    <a:gd name="connsiteY7" fmla="*/ 1237593 h 1442544"/>
                    <a:gd name="connsiteX8" fmla="*/ 1095703 w 1918137"/>
                    <a:gd name="connsiteY8" fmla="*/ 1111468 h 1442544"/>
                    <a:gd name="connsiteX9" fmla="*/ 1016876 w 1918137"/>
                    <a:gd name="connsiteY9" fmla="*/ 1269124 h 1442544"/>
                    <a:gd name="connsiteX10" fmla="*/ 906517 w 1918137"/>
                    <a:gd name="connsiteY10" fmla="*/ 1174531 h 1442544"/>
                    <a:gd name="connsiteX11" fmla="*/ 843455 w 1918137"/>
                    <a:gd name="connsiteY11" fmla="*/ 1347951 h 1442544"/>
                    <a:gd name="connsiteX12" fmla="*/ 764627 w 1918137"/>
                    <a:gd name="connsiteY12" fmla="*/ 1332186 h 1442544"/>
                    <a:gd name="connsiteX13" fmla="*/ 748862 w 1918137"/>
                    <a:gd name="connsiteY13" fmla="*/ 1221827 h 1442544"/>
                    <a:gd name="connsiteX14" fmla="*/ 638503 w 1918137"/>
                    <a:gd name="connsiteY14" fmla="*/ 1316420 h 1442544"/>
                    <a:gd name="connsiteX15" fmla="*/ 496614 w 1918137"/>
                    <a:gd name="connsiteY15" fmla="*/ 1284889 h 1442544"/>
                    <a:gd name="connsiteX16" fmla="*/ 575441 w 1918137"/>
                    <a:gd name="connsiteY16" fmla="*/ 1190296 h 1442544"/>
                    <a:gd name="connsiteX17" fmla="*/ 764627 w 1918137"/>
                    <a:gd name="connsiteY17" fmla="*/ 1111468 h 1442544"/>
                    <a:gd name="connsiteX18" fmla="*/ 622738 w 1918137"/>
                    <a:gd name="connsiteY18" fmla="*/ 1111468 h 1442544"/>
                    <a:gd name="connsiteX19" fmla="*/ 528145 w 1918137"/>
                    <a:gd name="connsiteY19" fmla="*/ 1016875 h 1442544"/>
                    <a:gd name="connsiteX20" fmla="*/ 480848 w 1918137"/>
                    <a:gd name="connsiteY20" fmla="*/ 1079937 h 1442544"/>
                    <a:gd name="connsiteX21" fmla="*/ 354724 w 1918137"/>
                    <a:gd name="connsiteY21" fmla="*/ 1095703 h 1442544"/>
                    <a:gd name="connsiteX22" fmla="*/ 338958 w 1918137"/>
                    <a:gd name="connsiteY22" fmla="*/ 1032641 h 1442544"/>
                    <a:gd name="connsiteX23" fmla="*/ 402021 w 1918137"/>
                    <a:gd name="connsiteY23" fmla="*/ 985344 h 1442544"/>
                    <a:gd name="connsiteX24" fmla="*/ 275896 w 1918137"/>
                    <a:gd name="connsiteY24" fmla="*/ 938048 h 1442544"/>
                    <a:gd name="connsiteX25" fmla="*/ 181303 w 1918137"/>
                    <a:gd name="connsiteY25" fmla="*/ 827689 h 1442544"/>
                    <a:gd name="connsiteX26" fmla="*/ 260131 w 1918137"/>
                    <a:gd name="connsiteY26" fmla="*/ 764627 h 1442544"/>
                    <a:gd name="connsiteX27" fmla="*/ 354724 w 1918137"/>
                    <a:gd name="connsiteY27" fmla="*/ 843455 h 1442544"/>
                    <a:gd name="connsiteX28" fmla="*/ 575441 w 1918137"/>
                    <a:gd name="connsiteY28" fmla="*/ 890751 h 1442544"/>
                    <a:gd name="connsiteX29" fmla="*/ 622738 w 1918137"/>
                    <a:gd name="connsiteY29" fmla="*/ 890751 h 1442544"/>
                    <a:gd name="connsiteX30" fmla="*/ 591207 w 1918137"/>
                    <a:gd name="connsiteY30" fmla="*/ 811924 h 1442544"/>
                    <a:gd name="connsiteX31" fmla="*/ 638503 w 1918137"/>
                    <a:gd name="connsiteY31" fmla="*/ 733096 h 1442544"/>
                    <a:gd name="connsiteX32" fmla="*/ 843455 w 1918137"/>
                    <a:gd name="connsiteY32" fmla="*/ 859220 h 1442544"/>
                    <a:gd name="connsiteX33" fmla="*/ 796158 w 1918137"/>
                    <a:gd name="connsiteY33" fmla="*/ 764627 h 1442544"/>
                    <a:gd name="connsiteX34" fmla="*/ 859221 w 1918137"/>
                    <a:gd name="connsiteY34" fmla="*/ 796158 h 1442544"/>
                    <a:gd name="connsiteX35" fmla="*/ 874986 w 1918137"/>
                    <a:gd name="connsiteY35" fmla="*/ 701565 h 1442544"/>
                    <a:gd name="connsiteX36" fmla="*/ 1016876 w 1918137"/>
                    <a:gd name="connsiteY36" fmla="*/ 575441 h 1442544"/>
                    <a:gd name="connsiteX37" fmla="*/ 890752 w 1918137"/>
                    <a:gd name="connsiteY37" fmla="*/ 685800 h 1442544"/>
                    <a:gd name="connsiteX38" fmla="*/ 796158 w 1918137"/>
                    <a:gd name="connsiteY38" fmla="*/ 638503 h 1442544"/>
                    <a:gd name="connsiteX39" fmla="*/ 811924 w 1918137"/>
                    <a:gd name="connsiteY39" fmla="*/ 449317 h 1442544"/>
                    <a:gd name="connsiteX40" fmla="*/ 717331 w 1918137"/>
                    <a:gd name="connsiteY40" fmla="*/ 638503 h 1442544"/>
                    <a:gd name="connsiteX41" fmla="*/ 622738 w 1918137"/>
                    <a:gd name="connsiteY41" fmla="*/ 591206 h 1442544"/>
                    <a:gd name="connsiteX42" fmla="*/ 733096 w 1918137"/>
                    <a:gd name="connsiteY42" fmla="*/ 465082 h 1442544"/>
                    <a:gd name="connsiteX43" fmla="*/ 591207 w 1918137"/>
                    <a:gd name="connsiteY43" fmla="*/ 512379 h 1442544"/>
                    <a:gd name="connsiteX44" fmla="*/ 417786 w 1918137"/>
                    <a:gd name="connsiteY44" fmla="*/ 512379 h 1442544"/>
                    <a:gd name="connsiteX45" fmla="*/ 402021 w 1918137"/>
                    <a:gd name="connsiteY45" fmla="*/ 386255 h 1442544"/>
                    <a:gd name="connsiteX46" fmla="*/ 291662 w 1918137"/>
                    <a:gd name="connsiteY46" fmla="*/ 543910 h 1442544"/>
                    <a:gd name="connsiteX47" fmla="*/ 165538 w 1918137"/>
                    <a:gd name="connsiteY47" fmla="*/ 543910 h 1442544"/>
                    <a:gd name="connsiteX48" fmla="*/ 275896 w 1918137"/>
                    <a:gd name="connsiteY48" fmla="*/ 386255 h 1442544"/>
                    <a:gd name="connsiteX49" fmla="*/ 102476 w 1918137"/>
                    <a:gd name="connsiteY49" fmla="*/ 386255 h 1442544"/>
                    <a:gd name="connsiteX50" fmla="*/ 23648 w 1918137"/>
                    <a:gd name="connsiteY50" fmla="*/ 260131 h 1442544"/>
                    <a:gd name="connsiteX51" fmla="*/ 244365 w 1918137"/>
                    <a:gd name="connsiteY51" fmla="*/ 275896 h 1442544"/>
                    <a:gd name="connsiteX52" fmla="*/ 118241 w 1918137"/>
                    <a:gd name="connsiteY52" fmla="*/ 149772 h 1442544"/>
                    <a:gd name="connsiteX53" fmla="*/ 165538 w 1918137"/>
                    <a:gd name="connsiteY53" fmla="*/ 23648 h 1442544"/>
                    <a:gd name="connsiteX54" fmla="*/ 228600 w 1918137"/>
                    <a:gd name="connsiteY54" fmla="*/ 23648 h 1442544"/>
                    <a:gd name="connsiteX55" fmla="*/ 291662 w 1918137"/>
                    <a:gd name="connsiteY55" fmla="*/ 165537 h 1442544"/>
                    <a:gd name="connsiteX56" fmla="*/ 402021 w 1918137"/>
                    <a:gd name="connsiteY56" fmla="*/ 260131 h 1442544"/>
                    <a:gd name="connsiteX57" fmla="*/ 496614 w 1918137"/>
                    <a:gd name="connsiteY57" fmla="*/ 197068 h 1442544"/>
                    <a:gd name="connsiteX58" fmla="*/ 543910 w 1918137"/>
                    <a:gd name="connsiteY58" fmla="*/ 149772 h 1442544"/>
                    <a:gd name="connsiteX59" fmla="*/ 638503 w 1918137"/>
                    <a:gd name="connsiteY59" fmla="*/ 260131 h 1442544"/>
                    <a:gd name="connsiteX60" fmla="*/ 780393 w 1918137"/>
                    <a:gd name="connsiteY60" fmla="*/ 307427 h 1442544"/>
                    <a:gd name="connsiteX61" fmla="*/ 733096 w 1918137"/>
                    <a:gd name="connsiteY61" fmla="*/ 244365 h 1442544"/>
                    <a:gd name="connsiteX62" fmla="*/ 733096 w 1918137"/>
                    <a:gd name="connsiteY62" fmla="*/ 134006 h 1442544"/>
                    <a:gd name="connsiteX63" fmla="*/ 827690 w 1918137"/>
                    <a:gd name="connsiteY63" fmla="*/ 134006 h 1442544"/>
                    <a:gd name="connsiteX64" fmla="*/ 953814 w 1918137"/>
                    <a:gd name="connsiteY64" fmla="*/ 291662 h 1442544"/>
                    <a:gd name="connsiteX65" fmla="*/ 1174531 w 1918137"/>
                    <a:gd name="connsiteY65" fmla="*/ 260131 h 1442544"/>
                    <a:gd name="connsiteX66" fmla="*/ 1190296 w 1918137"/>
                    <a:gd name="connsiteY66" fmla="*/ 118241 h 1442544"/>
                    <a:gd name="connsiteX67" fmla="*/ 1316421 w 1918137"/>
                    <a:gd name="connsiteY67" fmla="*/ 149772 h 1442544"/>
                    <a:gd name="connsiteX68" fmla="*/ 1379483 w 1918137"/>
                    <a:gd name="connsiteY68" fmla="*/ 275896 h 1442544"/>
                    <a:gd name="connsiteX69" fmla="*/ 1521372 w 1918137"/>
                    <a:gd name="connsiteY69" fmla="*/ 307427 h 1442544"/>
                    <a:gd name="connsiteX70" fmla="*/ 1537138 w 1918137"/>
                    <a:gd name="connsiteY70" fmla="*/ 118241 h 1442544"/>
                    <a:gd name="connsiteX71" fmla="*/ 1647496 w 1918137"/>
                    <a:gd name="connsiteY71" fmla="*/ 228600 h 1442544"/>
                    <a:gd name="connsiteX72" fmla="*/ 1742090 w 1918137"/>
                    <a:gd name="connsiteY72" fmla="*/ 197068 h 1442544"/>
                    <a:gd name="connsiteX73" fmla="*/ 1694793 w 1918137"/>
                    <a:gd name="connsiteY73" fmla="*/ 338958 h 1442544"/>
                    <a:gd name="connsiteX74" fmla="*/ 1710558 w 1918137"/>
                    <a:gd name="connsiteY74" fmla="*/ 480848 h 1442544"/>
                    <a:gd name="connsiteX75" fmla="*/ 1773621 w 1918137"/>
                    <a:gd name="connsiteY75" fmla="*/ 338958 h 1442544"/>
                    <a:gd name="connsiteX76" fmla="*/ 1868214 w 1918137"/>
                    <a:gd name="connsiteY76" fmla="*/ 354724 h 1442544"/>
                    <a:gd name="connsiteX77" fmla="*/ 1915510 w 1918137"/>
                    <a:gd name="connsiteY77" fmla="*/ 449317 h 1442544"/>
                    <a:gd name="connsiteX78" fmla="*/ 1883979 w 1918137"/>
                    <a:gd name="connsiteY78" fmla="*/ 433551 h 14425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</a:cxnLst>
                  <a:rect l="l" t="t" r="r" b="b"/>
                  <a:pathLst>
                    <a:path w="1918137" h="1442544">
                      <a:moveTo>
                        <a:pt x="1253358" y="1442544"/>
                      </a:moveTo>
                      <a:cubicBezTo>
                        <a:pt x="1305910" y="1407071"/>
                        <a:pt x="1358462" y="1371599"/>
                        <a:pt x="1395248" y="1316420"/>
                      </a:cubicBezTo>
                      <a:cubicBezTo>
                        <a:pt x="1432034" y="1261241"/>
                        <a:pt x="1468821" y="1129861"/>
                        <a:pt x="1474076" y="1111468"/>
                      </a:cubicBezTo>
                      <a:cubicBezTo>
                        <a:pt x="1479331" y="1093075"/>
                        <a:pt x="1445172" y="1190296"/>
                        <a:pt x="1426779" y="1206062"/>
                      </a:cubicBezTo>
                      <a:cubicBezTo>
                        <a:pt x="1408386" y="1221828"/>
                        <a:pt x="1384738" y="1234965"/>
                        <a:pt x="1363717" y="1206062"/>
                      </a:cubicBezTo>
                      <a:cubicBezTo>
                        <a:pt x="1342696" y="1177159"/>
                        <a:pt x="1311165" y="1032641"/>
                        <a:pt x="1300655" y="1032641"/>
                      </a:cubicBezTo>
                      <a:cubicBezTo>
                        <a:pt x="1290145" y="1032641"/>
                        <a:pt x="1319048" y="1171903"/>
                        <a:pt x="1300655" y="1206062"/>
                      </a:cubicBezTo>
                      <a:cubicBezTo>
                        <a:pt x="1282262" y="1240221"/>
                        <a:pt x="1224455" y="1253359"/>
                        <a:pt x="1190296" y="1237593"/>
                      </a:cubicBezTo>
                      <a:cubicBezTo>
                        <a:pt x="1156137" y="1221827"/>
                        <a:pt x="1124606" y="1106213"/>
                        <a:pt x="1095703" y="1111468"/>
                      </a:cubicBezTo>
                      <a:cubicBezTo>
                        <a:pt x="1066800" y="1116723"/>
                        <a:pt x="1048407" y="1258614"/>
                        <a:pt x="1016876" y="1269124"/>
                      </a:cubicBezTo>
                      <a:cubicBezTo>
                        <a:pt x="985345" y="1279634"/>
                        <a:pt x="935420" y="1161393"/>
                        <a:pt x="906517" y="1174531"/>
                      </a:cubicBezTo>
                      <a:cubicBezTo>
                        <a:pt x="877614" y="1187669"/>
                        <a:pt x="867103" y="1321675"/>
                        <a:pt x="843455" y="1347951"/>
                      </a:cubicBezTo>
                      <a:cubicBezTo>
                        <a:pt x="819807" y="1374227"/>
                        <a:pt x="780393" y="1353207"/>
                        <a:pt x="764627" y="1332186"/>
                      </a:cubicBezTo>
                      <a:cubicBezTo>
                        <a:pt x="748861" y="1311165"/>
                        <a:pt x="769883" y="1224455"/>
                        <a:pt x="748862" y="1221827"/>
                      </a:cubicBezTo>
                      <a:cubicBezTo>
                        <a:pt x="727841" y="1219199"/>
                        <a:pt x="680544" y="1305910"/>
                        <a:pt x="638503" y="1316420"/>
                      </a:cubicBezTo>
                      <a:cubicBezTo>
                        <a:pt x="596462" y="1326930"/>
                        <a:pt x="507124" y="1305910"/>
                        <a:pt x="496614" y="1284889"/>
                      </a:cubicBezTo>
                      <a:cubicBezTo>
                        <a:pt x="486104" y="1263868"/>
                        <a:pt x="530772" y="1219199"/>
                        <a:pt x="575441" y="1190296"/>
                      </a:cubicBezTo>
                      <a:cubicBezTo>
                        <a:pt x="620110" y="1161393"/>
                        <a:pt x="756744" y="1124606"/>
                        <a:pt x="764627" y="1111468"/>
                      </a:cubicBezTo>
                      <a:cubicBezTo>
                        <a:pt x="772510" y="1098330"/>
                        <a:pt x="662152" y="1127233"/>
                        <a:pt x="622738" y="1111468"/>
                      </a:cubicBezTo>
                      <a:cubicBezTo>
                        <a:pt x="583324" y="1095703"/>
                        <a:pt x="551793" y="1022130"/>
                        <a:pt x="528145" y="1016875"/>
                      </a:cubicBezTo>
                      <a:cubicBezTo>
                        <a:pt x="504497" y="1011620"/>
                        <a:pt x="509751" y="1066799"/>
                        <a:pt x="480848" y="1079937"/>
                      </a:cubicBezTo>
                      <a:cubicBezTo>
                        <a:pt x="451945" y="1093075"/>
                        <a:pt x="378372" y="1103586"/>
                        <a:pt x="354724" y="1095703"/>
                      </a:cubicBezTo>
                      <a:cubicBezTo>
                        <a:pt x="331076" y="1087820"/>
                        <a:pt x="331075" y="1051034"/>
                        <a:pt x="338958" y="1032641"/>
                      </a:cubicBezTo>
                      <a:cubicBezTo>
                        <a:pt x="346841" y="1014248"/>
                        <a:pt x="412531" y="1001110"/>
                        <a:pt x="402021" y="985344"/>
                      </a:cubicBezTo>
                      <a:cubicBezTo>
                        <a:pt x="391511" y="969579"/>
                        <a:pt x="312682" y="964324"/>
                        <a:pt x="275896" y="938048"/>
                      </a:cubicBezTo>
                      <a:cubicBezTo>
                        <a:pt x="239110" y="911772"/>
                        <a:pt x="183930" y="856592"/>
                        <a:pt x="181303" y="827689"/>
                      </a:cubicBezTo>
                      <a:cubicBezTo>
                        <a:pt x="178676" y="798786"/>
                        <a:pt x="231228" y="761999"/>
                        <a:pt x="260131" y="764627"/>
                      </a:cubicBezTo>
                      <a:cubicBezTo>
                        <a:pt x="289034" y="767255"/>
                        <a:pt x="302172" y="822434"/>
                        <a:pt x="354724" y="843455"/>
                      </a:cubicBezTo>
                      <a:cubicBezTo>
                        <a:pt x="407276" y="864476"/>
                        <a:pt x="530772" y="882868"/>
                        <a:pt x="575441" y="890751"/>
                      </a:cubicBezTo>
                      <a:cubicBezTo>
                        <a:pt x="620110" y="898634"/>
                        <a:pt x="620110" y="903889"/>
                        <a:pt x="622738" y="890751"/>
                      </a:cubicBezTo>
                      <a:cubicBezTo>
                        <a:pt x="625366" y="877613"/>
                        <a:pt x="588580" y="838200"/>
                        <a:pt x="591207" y="811924"/>
                      </a:cubicBezTo>
                      <a:cubicBezTo>
                        <a:pt x="593835" y="785648"/>
                        <a:pt x="596462" y="725213"/>
                        <a:pt x="638503" y="733096"/>
                      </a:cubicBezTo>
                      <a:cubicBezTo>
                        <a:pt x="680544" y="740979"/>
                        <a:pt x="817179" y="853965"/>
                        <a:pt x="843455" y="859220"/>
                      </a:cubicBezTo>
                      <a:cubicBezTo>
                        <a:pt x="869731" y="864475"/>
                        <a:pt x="793530" y="775137"/>
                        <a:pt x="796158" y="764627"/>
                      </a:cubicBezTo>
                      <a:cubicBezTo>
                        <a:pt x="798786" y="754117"/>
                        <a:pt x="846083" y="806668"/>
                        <a:pt x="859221" y="796158"/>
                      </a:cubicBezTo>
                      <a:cubicBezTo>
                        <a:pt x="872359" y="785648"/>
                        <a:pt x="848710" y="738351"/>
                        <a:pt x="874986" y="701565"/>
                      </a:cubicBezTo>
                      <a:cubicBezTo>
                        <a:pt x="901262" y="664779"/>
                        <a:pt x="1014248" y="578068"/>
                        <a:pt x="1016876" y="575441"/>
                      </a:cubicBezTo>
                      <a:cubicBezTo>
                        <a:pt x="1019504" y="572814"/>
                        <a:pt x="927538" y="675290"/>
                        <a:pt x="890752" y="685800"/>
                      </a:cubicBezTo>
                      <a:cubicBezTo>
                        <a:pt x="853966" y="696310"/>
                        <a:pt x="809296" y="677917"/>
                        <a:pt x="796158" y="638503"/>
                      </a:cubicBezTo>
                      <a:cubicBezTo>
                        <a:pt x="783020" y="599089"/>
                        <a:pt x="825062" y="449317"/>
                        <a:pt x="811924" y="449317"/>
                      </a:cubicBezTo>
                      <a:cubicBezTo>
                        <a:pt x="798786" y="449317"/>
                        <a:pt x="748862" y="614855"/>
                        <a:pt x="717331" y="638503"/>
                      </a:cubicBezTo>
                      <a:cubicBezTo>
                        <a:pt x="685800" y="662151"/>
                        <a:pt x="620111" y="620109"/>
                        <a:pt x="622738" y="591206"/>
                      </a:cubicBezTo>
                      <a:cubicBezTo>
                        <a:pt x="625365" y="562303"/>
                        <a:pt x="738351" y="478220"/>
                        <a:pt x="733096" y="465082"/>
                      </a:cubicBezTo>
                      <a:cubicBezTo>
                        <a:pt x="727841" y="451944"/>
                        <a:pt x="643759" y="504496"/>
                        <a:pt x="591207" y="512379"/>
                      </a:cubicBezTo>
                      <a:cubicBezTo>
                        <a:pt x="538655" y="520262"/>
                        <a:pt x="449317" y="533400"/>
                        <a:pt x="417786" y="512379"/>
                      </a:cubicBezTo>
                      <a:cubicBezTo>
                        <a:pt x="386255" y="491358"/>
                        <a:pt x="423042" y="381000"/>
                        <a:pt x="402021" y="386255"/>
                      </a:cubicBezTo>
                      <a:cubicBezTo>
                        <a:pt x="381000" y="391510"/>
                        <a:pt x="331076" y="517634"/>
                        <a:pt x="291662" y="543910"/>
                      </a:cubicBezTo>
                      <a:cubicBezTo>
                        <a:pt x="252248" y="570186"/>
                        <a:pt x="168166" y="570186"/>
                        <a:pt x="165538" y="543910"/>
                      </a:cubicBezTo>
                      <a:cubicBezTo>
                        <a:pt x="162910" y="517634"/>
                        <a:pt x="286406" y="412531"/>
                        <a:pt x="275896" y="386255"/>
                      </a:cubicBezTo>
                      <a:cubicBezTo>
                        <a:pt x="265386" y="359979"/>
                        <a:pt x="144517" y="407276"/>
                        <a:pt x="102476" y="386255"/>
                      </a:cubicBezTo>
                      <a:cubicBezTo>
                        <a:pt x="60435" y="365234"/>
                        <a:pt x="0" y="278524"/>
                        <a:pt x="23648" y="260131"/>
                      </a:cubicBezTo>
                      <a:cubicBezTo>
                        <a:pt x="47296" y="241738"/>
                        <a:pt x="228600" y="294289"/>
                        <a:pt x="244365" y="275896"/>
                      </a:cubicBezTo>
                      <a:cubicBezTo>
                        <a:pt x="260130" y="257503"/>
                        <a:pt x="131379" y="191813"/>
                        <a:pt x="118241" y="149772"/>
                      </a:cubicBezTo>
                      <a:cubicBezTo>
                        <a:pt x="105103" y="107731"/>
                        <a:pt x="147145" y="44669"/>
                        <a:pt x="165538" y="23648"/>
                      </a:cubicBezTo>
                      <a:cubicBezTo>
                        <a:pt x="183931" y="2627"/>
                        <a:pt x="207579" y="0"/>
                        <a:pt x="228600" y="23648"/>
                      </a:cubicBezTo>
                      <a:cubicBezTo>
                        <a:pt x="249621" y="47296"/>
                        <a:pt x="262759" y="126123"/>
                        <a:pt x="291662" y="165537"/>
                      </a:cubicBezTo>
                      <a:cubicBezTo>
                        <a:pt x="320565" y="204951"/>
                        <a:pt x="367862" y="254876"/>
                        <a:pt x="402021" y="260131"/>
                      </a:cubicBezTo>
                      <a:cubicBezTo>
                        <a:pt x="436180" y="265386"/>
                        <a:pt x="472966" y="215461"/>
                        <a:pt x="496614" y="197068"/>
                      </a:cubicBezTo>
                      <a:cubicBezTo>
                        <a:pt x="520262" y="178675"/>
                        <a:pt x="520262" y="139262"/>
                        <a:pt x="543910" y="149772"/>
                      </a:cubicBezTo>
                      <a:cubicBezTo>
                        <a:pt x="567558" y="160283"/>
                        <a:pt x="599089" y="233855"/>
                        <a:pt x="638503" y="260131"/>
                      </a:cubicBezTo>
                      <a:cubicBezTo>
                        <a:pt x="677917" y="286407"/>
                        <a:pt x="764627" y="310055"/>
                        <a:pt x="780393" y="307427"/>
                      </a:cubicBezTo>
                      <a:cubicBezTo>
                        <a:pt x="796159" y="304799"/>
                        <a:pt x="740979" y="273268"/>
                        <a:pt x="733096" y="244365"/>
                      </a:cubicBezTo>
                      <a:cubicBezTo>
                        <a:pt x="725213" y="215462"/>
                        <a:pt x="717330" y="152399"/>
                        <a:pt x="733096" y="134006"/>
                      </a:cubicBezTo>
                      <a:cubicBezTo>
                        <a:pt x="748862" y="115613"/>
                        <a:pt x="790904" y="107730"/>
                        <a:pt x="827690" y="134006"/>
                      </a:cubicBezTo>
                      <a:cubicBezTo>
                        <a:pt x="864476" y="160282"/>
                        <a:pt x="896007" y="270641"/>
                        <a:pt x="953814" y="291662"/>
                      </a:cubicBezTo>
                      <a:cubicBezTo>
                        <a:pt x="1011621" y="312683"/>
                        <a:pt x="1135117" y="289034"/>
                        <a:pt x="1174531" y="260131"/>
                      </a:cubicBezTo>
                      <a:cubicBezTo>
                        <a:pt x="1213945" y="231228"/>
                        <a:pt x="1166648" y="136634"/>
                        <a:pt x="1190296" y="118241"/>
                      </a:cubicBezTo>
                      <a:cubicBezTo>
                        <a:pt x="1213944" y="99848"/>
                        <a:pt x="1284890" y="123496"/>
                        <a:pt x="1316421" y="149772"/>
                      </a:cubicBezTo>
                      <a:cubicBezTo>
                        <a:pt x="1347952" y="176048"/>
                        <a:pt x="1345325" y="249620"/>
                        <a:pt x="1379483" y="275896"/>
                      </a:cubicBezTo>
                      <a:cubicBezTo>
                        <a:pt x="1413642" y="302172"/>
                        <a:pt x="1495096" y="333703"/>
                        <a:pt x="1521372" y="307427"/>
                      </a:cubicBezTo>
                      <a:cubicBezTo>
                        <a:pt x="1547648" y="281151"/>
                        <a:pt x="1516117" y="131379"/>
                        <a:pt x="1537138" y="118241"/>
                      </a:cubicBezTo>
                      <a:cubicBezTo>
                        <a:pt x="1558159" y="105103"/>
                        <a:pt x="1613337" y="215462"/>
                        <a:pt x="1647496" y="228600"/>
                      </a:cubicBezTo>
                      <a:cubicBezTo>
                        <a:pt x="1681655" y="241738"/>
                        <a:pt x="1734207" y="178675"/>
                        <a:pt x="1742090" y="197068"/>
                      </a:cubicBezTo>
                      <a:cubicBezTo>
                        <a:pt x="1749973" y="215461"/>
                        <a:pt x="1700048" y="291661"/>
                        <a:pt x="1694793" y="338958"/>
                      </a:cubicBezTo>
                      <a:cubicBezTo>
                        <a:pt x="1689538" y="386255"/>
                        <a:pt x="1697420" y="480848"/>
                        <a:pt x="1710558" y="480848"/>
                      </a:cubicBezTo>
                      <a:cubicBezTo>
                        <a:pt x="1723696" y="480848"/>
                        <a:pt x="1747345" y="359979"/>
                        <a:pt x="1773621" y="338958"/>
                      </a:cubicBezTo>
                      <a:cubicBezTo>
                        <a:pt x="1799897" y="317937"/>
                        <a:pt x="1844566" y="336331"/>
                        <a:pt x="1868214" y="354724"/>
                      </a:cubicBezTo>
                      <a:cubicBezTo>
                        <a:pt x="1891862" y="373117"/>
                        <a:pt x="1912883" y="436179"/>
                        <a:pt x="1915510" y="449317"/>
                      </a:cubicBezTo>
                      <a:cubicBezTo>
                        <a:pt x="1918137" y="462455"/>
                        <a:pt x="1901058" y="448003"/>
                        <a:pt x="1883979" y="433551"/>
                      </a:cubicBezTo>
                    </a:path>
                  </a:pathLst>
                </a:custGeom>
                <a:solidFill>
                  <a:srgbClr val="009200">
                    <a:alpha val="97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25" name="Freeform 124"/>
                <p:cNvSpPr/>
                <p:nvPr/>
              </p:nvSpPr>
              <p:spPr>
                <a:xfrm>
                  <a:off x="4270139" y="4908452"/>
                  <a:ext cx="1709355" cy="805251"/>
                </a:xfrm>
                <a:custGeom>
                  <a:avLst/>
                  <a:gdLst>
                    <a:gd name="connsiteX0" fmla="*/ 223344 w 1713186"/>
                    <a:gd name="connsiteY0" fmla="*/ 430924 h 801414"/>
                    <a:gd name="connsiteX1" fmla="*/ 144517 w 1713186"/>
                    <a:gd name="connsiteY1" fmla="*/ 525517 h 801414"/>
                    <a:gd name="connsiteX2" fmla="*/ 34158 w 1713186"/>
                    <a:gd name="connsiteY2" fmla="*/ 493986 h 801414"/>
                    <a:gd name="connsiteX3" fmla="*/ 34158 w 1713186"/>
                    <a:gd name="connsiteY3" fmla="*/ 367862 h 801414"/>
                    <a:gd name="connsiteX4" fmla="*/ 112986 w 1713186"/>
                    <a:gd name="connsiteY4" fmla="*/ 367862 h 801414"/>
                    <a:gd name="connsiteX5" fmla="*/ 18393 w 1713186"/>
                    <a:gd name="connsiteY5" fmla="*/ 336331 h 801414"/>
                    <a:gd name="connsiteX6" fmla="*/ 34158 w 1713186"/>
                    <a:gd name="connsiteY6" fmla="*/ 241738 h 801414"/>
                    <a:gd name="connsiteX7" fmla="*/ 223344 w 1713186"/>
                    <a:gd name="connsiteY7" fmla="*/ 241738 h 801414"/>
                    <a:gd name="connsiteX8" fmla="*/ 191813 w 1713186"/>
                    <a:gd name="connsiteY8" fmla="*/ 178676 h 801414"/>
                    <a:gd name="connsiteX9" fmla="*/ 317938 w 1713186"/>
                    <a:gd name="connsiteY9" fmla="*/ 131380 h 801414"/>
                    <a:gd name="connsiteX10" fmla="*/ 412531 w 1713186"/>
                    <a:gd name="connsiteY10" fmla="*/ 147145 h 801414"/>
                    <a:gd name="connsiteX11" fmla="*/ 365234 w 1713186"/>
                    <a:gd name="connsiteY11" fmla="*/ 68317 h 801414"/>
                    <a:gd name="connsiteX12" fmla="*/ 491358 w 1713186"/>
                    <a:gd name="connsiteY12" fmla="*/ 178676 h 801414"/>
                    <a:gd name="connsiteX13" fmla="*/ 522889 w 1713186"/>
                    <a:gd name="connsiteY13" fmla="*/ 52552 h 801414"/>
                    <a:gd name="connsiteX14" fmla="*/ 554420 w 1713186"/>
                    <a:gd name="connsiteY14" fmla="*/ 162911 h 801414"/>
                    <a:gd name="connsiteX15" fmla="*/ 664779 w 1713186"/>
                    <a:gd name="connsiteY15" fmla="*/ 162911 h 801414"/>
                    <a:gd name="connsiteX16" fmla="*/ 680544 w 1713186"/>
                    <a:gd name="connsiteY16" fmla="*/ 84083 h 801414"/>
                    <a:gd name="connsiteX17" fmla="*/ 633248 w 1713186"/>
                    <a:gd name="connsiteY17" fmla="*/ 5255 h 801414"/>
                    <a:gd name="connsiteX18" fmla="*/ 727841 w 1713186"/>
                    <a:gd name="connsiteY18" fmla="*/ 84083 h 801414"/>
                    <a:gd name="connsiteX19" fmla="*/ 790903 w 1713186"/>
                    <a:gd name="connsiteY19" fmla="*/ 5255 h 801414"/>
                    <a:gd name="connsiteX20" fmla="*/ 885496 w 1713186"/>
                    <a:gd name="connsiteY20" fmla="*/ 115614 h 801414"/>
                    <a:gd name="connsiteX21" fmla="*/ 980089 w 1713186"/>
                    <a:gd name="connsiteY21" fmla="*/ 162911 h 801414"/>
                    <a:gd name="connsiteX22" fmla="*/ 1043151 w 1713186"/>
                    <a:gd name="connsiteY22" fmla="*/ 84083 h 801414"/>
                    <a:gd name="connsiteX23" fmla="*/ 1011620 w 1713186"/>
                    <a:gd name="connsiteY23" fmla="*/ 36786 h 801414"/>
                    <a:gd name="connsiteX24" fmla="*/ 1090448 w 1713186"/>
                    <a:gd name="connsiteY24" fmla="*/ 99848 h 801414"/>
                    <a:gd name="connsiteX25" fmla="*/ 1185041 w 1713186"/>
                    <a:gd name="connsiteY25" fmla="*/ 194442 h 801414"/>
                    <a:gd name="connsiteX26" fmla="*/ 1121979 w 1713186"/>
                    <a:gd name="connsiteY26" fmla="*/ 225973 h 801414"/>
                    <a:gd name="connsiteX27" fmla="*/ 1279634 w 1713186"/>
                    <a:gd name="connsiteY27" fmla="*/ 194442 h 801414"/>
                    <a:gd name="connsiteX28" fmla="*/ 1358462 w 1713186"/>
                    <a:gd name="connsiteY28" fmla="*/ 194442 h 801414"/>
                    <a:gd name="connsiteX29" fmla="*/ 1342696 w 1713186"/>
                    <a:gd name="connsiteY29" fmla="*/ 273269 h 801414"/>
                    <a:gd name="connsiteX30" fmla="*/ 1263869 w 1713186"/>
                    <a:gd name="connsiteY30" fmla="*/ 304800 h 801414"/>
                    <a:gd name="connsiteX31" fmla="*/ 1437289 w 1713186"/>
                    <a:gd name="connsiteY31" fmla="*/ 304800 h 801414"/>
                    <a:gd name="connsiteX32" fmla="*/ 1516117 w 1713186"/>
                    <a:gd name="connsiteY32" fmla="*/ 304800 h 801414"/>
                    <a:gd name="connsiteX33" fmla="*/ 1468820 w 1713186"/>
                    <a:gd name="connsiteY33" fmla="*/ 399393 h 801414"/>
                    <a:gd name="connsiteX34" fmla="*/ 1531882 w 1713186"/>
                    <a:gd name="connsiteY34" fmla="*/ 399393 h 801414"/>
                    <a:gd name="connsiteX35" fmla="*/ 1658006 w 1713186"/>
                    <a:gd name="connsiteY35" fmla="*/ 336331 h 801414"/>
                    <a:gd name="connsiteX36" fmla="*/ 1705303 w 1713186"/>
                    <a:gd name="connsiteY36" fmla="*/ 399393 h 801414"/>
                    <a:gd name="connsiteX37" fmla="*/ 1610710 w 1713186"/>
                    <a:gd name="connsiteY37" fmla="*/ 525517 h 801414"/>
                    <a:gd name="connsiteX38" fmla="*/ 1437289 w 1713186"/>
                    <a:gd name="connsiteY38" fmla="*/ 525517 h 801414"/>
                    <a:gd name="connsiteX39" fmla="*/ 1453055 w 1713186"/>
                    <a:gd name="connsiteY39" fmla="*/ 635876 h 801414"/>
                    <a:gd name="connsiteX40" fmla="*/ 1279634 w 1713186"/>
                    <a:gd name="connsiteY40" fmla="*/ 620111 h 801414"/>
                    <a:gd name="connsiteX41" fmla="*/ 1153510 w 1713186"/>
                    <a:gd name="connsiteY41" fmla="*/ 541283 h 801414"/>
                    <a:gd name="connsiteX42" fmla="*/ 1185041 w 1713186"/>
                    <a:gd name="connsiteY42" fmla="*/ 635876 h 801414"/>
                    <a:gd name="connsiteX43" fmla="*/ 1106213 w 1713186"/>
                    <a:gd name="connsiteY43" fmla="*/ 667407 h 801414"/>
                    <a:gd name="connsiteX44" fmla="*/ 948558 w 1713186"/>
                    <a:gd name="connsiteY44" fmla="*/ 604345 h 801414"/>
                    <a:gd name="connsiteX45" fmla="*/ 980089 w 1713186"/>
                    <a:gd name="connsiteY45" fmla="*/ 683173 h 801414"/>
                    <a:gd name="connsiteX46" fmla="*/ 980089 w 1713186"/>
                    <a:gd name="connsiteY46" fmla="*/ 746235 h 801414"/>
                    <a:gd name="connsiteX47" fmla="*/ 869731 w 1713186"/>
                    <a:gd name="connsiteY47" fmla="*/ 698938 h 801414"/>
                    <a:gd name="connsiteX48" fmla="*/ 853965 w 1713186"/>
                    <a:gd name="connsiteY48" fmla="*/ 651642 h 801414"/>
                    <a:gd name="connsiteX49" fmla="*/ 838200 w 1713186"/>
                    <a:gd name="connsiteY49" fmla="*/ 777766 h 801414"/>
                    <a:gd name="connsiteX50" fmla="*/ 759372 w 1713186"/>
                    <a:gd name="connsiteY50" fmla="*/ 793531 h 801414"/>
                    <a:gd name="connsiteX51" fmla="*/ 664779 w 1713186"/>
                    <a:gd name="connsiteY51" fmla="*/ 730469 h 801414"/>
                    <a:gd name="connsiteX52" fmla="*/ 680544 w 1713186"/>
                    <a:gd name="connsiteY52" fmla="*/ 525517 h 801414"/>
                    <a:gd name="connsiteX53" fmla="*/ 838200 w 1713186"/>
                    <a:gd name="connsiteY53" fmla="*/ 430924 h 801414"/>
                    <a:gd name="connsiteX54" fmla="*/ 680544 w 1713186"/>
                    <a:gd name="connsiteY54" fmla="*/ 478221 h 801414"/>
                    <a:gd name="connsiteX55" fmla="*/ 649013 w 1713186"/>
                    <a:gd name="connsiteY55" fmla="*/ 336331 h 801414"/>
                    <a:gd name="connsiteX56" fmla="*/ 664779 w 1713186"/>
                    <a:gd name="connsiteY56" fmla="*/ 525517 h 801414"/>
                    <a:gd name="connsiteX57" fmla="*/ 617482 w 1713186"/>
                    <a:gd name="connsiteY57" fmla="*/ 557048 h 801414"/>
                    <a:gd name="connsiteX58" fmla="*/ 507124 w 1713186"/>
                    <a:gd name="connsiteY58" fmla="*/ 462455 h 801414"/>
                    <a:gd name="connsiteX59" fmla="*/ 554420 w 1713186"/>
                    <a:gd name="connsiteY59" fmla="*/ 635876 h 801414"/>
                    <a:gd name="connsiteX60" fmla="*/ 428296 w 1713186"/>
                    <a:gd name="connsiteY60" fmla="*/ 667407 h 801414"/>
                    <a:gd name="connsiteX61" fmla="*/ 365234 w 1713186"/>
                    <a:gd name="connsiteY61" fmla="*/ 651642 h 801414"/>
                    <a:gd name="connsiteX62" fmla="*/ 381000 w 1713186"/>
                    <a:gd name="connsiteY62" fmla="*/ 478221 h 801414"/>
                    <a:gd name="connsiteX63" fmla="*/ 286406 w 1713186"/>
                    <a:gd name="connsiteY63" fmla="*/ 572814 h 801414"/>
                    <a:gd name="connsiteX64" fmla="*/ 239110 w 1713186"/>
                    <a:gd name="connsiteY64" fmla="*/ 604345 h 801414"/>
                    <a:gd name="connsiteX65" fmla="*/ 176048 w 1713186"/>
                    <a:gd name="connsiteY65" fmla="*/ 509752 h 801414"/>
                    <a:gd name="connsiteX66" fmla="*/ 223344 w 1713186"/>
                    <a:gd name="connsiteY66" fmla="*/ 430924 h 8014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</a:cxnLst>
                  <a:rect l="l" t="t" r="r" b="b"/>
                  <a:pathLst>
                    <a:path w="1713186" h="801414">
                      <a:moveTo>
                        <a:pt x="223344" y="430924"/>
                      </a:moveTo>
                      <a:cubicBezTo>
                        <a:pt x="218089" y="433551"/>
                        <a:pt x="176048" y="515007"/>
                        <a:pt x="144517" y="525517"/>
                      </a:cubicBezTo>
                      <a:cubicBezTo>
                        <a:pt x="112986" y="536027"/>
                        <a:pt x="52551" y="520262"/>
                        <a:pt x="34158" y="493986"/>
                      </a:cubicBezTo>
                      <a:cubicBezTo>
                        <a:pt x="15765" y="467710"/>
                        <a:pt x="21020" y="388883"/>
                        <a:pt x="34158" y="367862"/>
                      </a:cubicBezTo>
                      <a:cubicBezTo>
                        <a:pt x="47296" y="346841"/>
                        <a:pt x="115613" y="373117"/>
                        <a:pt x="112986" y="367862"/>
                      </a:cubicBezTo>
                      <a:cubicBezTo>
                        <a:pt x="110359" y="362607"/>
                        <a:pt x="31531" y="357352"/>
                        <a:pt x="18393" y="336331"/>
                      </a:cubicBezTo>
                      <a:cubicBezTo>
                        <a:pt x="5255" y="315310"/>
                        <a:pt x="0" y="257503"/>
                        <a:pt x="34158" y="241738"/>
                      </a:cubicBezTo>
                      <a:cubicBezTo>
                        <a:pt x="68316" y="225973"/>
                        <a:pt x="197068" y="252248"/>
                        <a:pt x="223344" y="241738"/>
                      </a:cubicBezTo>
                      <a:cubicBezTo>
                        <a:pt x="249620" y="231228"/>
                        <a:pt x="176047" y="197069"/>
                        <a:pt x="191813" y="178676"/>
                      </a:cubicBezTo>
                      <a:cubicBezTo>
                        <a:pt x="207579" y="160283"/>
                        <a:pt x="281152" y="136635"/>
                        <a:pt x="317938" y="131380"/>
                      </a:cubicBezTo>
                      <a:cubicBezTo>
                        <a:pt x="354724" y="126125"/>
                        <a:pt x="404648" y="157655"/>
                        <a:pt x="412531" y="147145"/>
                      </a:cubicBezTo>
                      <a:cubicBezTo>
                        <a:pt x="420414" y="136635"/>
                        <a:pt x="352096" y="63062"/>
                        <a:pt x="365234" y="68317"/>
                      </a:cubicBezTo>
                      <a:cubicBezTo>
                        <a:pt x="378372" y="73572"/>
                        <a:pt x="465082" y="181304"/>
                        <a:pt x="491358" y="178676"/>
                      </a:cubicBezTo>
                      <a:cubicBezTo>
                        <a:pt x="517634" y="176049"/>
                        <a:pt x="512379" y="55180"/>
                        <a:pt x="522889" y="52552"/>
                      </a:cubicBezTo>
                      <a:cubicBezTo>
                        <a:pt x="533399" y="49924"/>
                        <a:pt x="530772" y="144518"/>
                        <a:pt x="554420" y="162911"/>
                      </a:cubicBezTo>
                      <a:cubicBezTo>
                        <a:pt x="578068" y="181304"/>
                        <a:pt x="643758" y="176049"/>
                        <a:pt x="664779" y="162911"/>
                      </a:cubicBezTo>
                      <a:cubicBezTo>
                        <a:pt x="685800" y="149773"/>
                        <a:pt x="685799" y="110359"/>
                        <a:pt x="680544" y="84083"/>
                      </a:cubicBezTo>
                      <a:cubicBezTo>
                        <a:pt x="675289" y="57807"/>
                        <a:pt x="625365" y="5255"/>
                        <a:pt x="633248" y="5255"/>
                      </a:cubicBezTo>
                      <a:cubicBezTo>
                        <a:pt x="641131" y="5255"/>
                        <a:pt x="701565" y="84083"/>
                        <a:pt x="727841" y="84083"/>
                      </a:cubicBezTo>
                      <a:cubicBezTo>
                        <a:pt x="754117" y="84083"/>
                        <a:pt x="764627" y="0"/>
                        <a:pt x="790903" y="5255"/>
                      </a:cubicBezTo>
                      <a:cubicBezTo>
                        <a:pt x="817179" y="10510"/>
                        <a:pt x="853965" y="89338"/>
                        <a:pt x="885496" y="115614"/>
                      </a:cubicBezTo>
                      <a:cubicBezTo>
                        <a:pt x="917027" y="141890"/>
                        <a:pt x="953813" y="168166"/>
                        <a:pt x="980089" y="162911"/>
                      </a:cubicBezTo>
                      <a:cubicBezTo>
                        <a:pt x="1006365" y="157656"/>
                        <a:pt x="1037896" y="105104"/>
                        <a:pt x="1043151" y="84083"/>
                      </a:cubicBezTo>
                      <a:cubicBezTo>
                        <a:pt x="1048406" y="63062"/>
                        <a:pt x="1003737" y="34159"/>
                        <a:pt x="1011620" y="36786"/>
                      </a:cubicBezTo>
                      <a:cubicBezTo>
                        <a:pt x="1019503" y="39413"/>
                        <a:pt x="1061545" y="73572"/>
                        <a:pt x="1090448" y="99848"/>
                      </a:cubicBezTo>
                      <a:cubicBezTo>
                        <a:pt x="1119351" y="126124"/>
                        <a:pt x="1179786" y="173421"/>
                        <a:pt x="1185041" y="194442"/>
                      </a:cubicBezTo>
                      <a:cubicBezTo>
                        <a:pt x="1190296" y="215463"/>
                        <a:pt x="1106214" y="225973"/>
                        <a:pt x="1121979" y="225973"/>
                      </a:cubicBezTo>
                      <a:cubicBezTo>
                        <a:pt x="1137744" y="225973"/>
                        <a:pt x="1240220" y="199697"/>
                        <a:pt x="1279634" y="194442"/>
                      </a:cubicBezTo>
                      <a:cubicBezTo>
                        <a:pt x="1319048" y="189187"/>
                        <a:pt x="1347952" y="181304"/>
                        <a:pt x="1358462" y="194442"/>
                      </a:cubicBezTo>
                      <a:cubicBezTo>
                        <a:pt x="1368972" y="207580"/>
                        <a:pt x="1358461" y="254876"/>
                        <a:pt x="1342696" y="273269"/>
                      </a:cubicBezTo>
                      <a:cubicBezTo>
                        <a:pt x="1326931" y="291662"/>
                        <a:pt x="1248104" y="299545"/>
                        <a:pt x="1263869" y="304800"/>
                      </a:cubicBezTo>
                      <a:cubicBezTo>
                        <a:pt x="1279634" y="310055"/>
                        <a:pt x="1437289" y="304800"/>
                        <a:pt x="1437289" y="304800"/>
                      </a:cubicBezTo>
                      <a:cubicBezTo>
                        <a:pt x="1479330" y="304800"/>
                        <a:pt x="1510862" y="289035"/>
                        <a:pt x="1516117" y="304800"/>
                      </a:cubicBezTo>
                      <a:cubicBezTo>
                        <a:pt x="1521372" y="320565"/>
                        <a:pt x="1466193" y="383628"/>
                        <a:pt x="1468820" y="399393"/>
                      </a:cubicBezTo>
                      <a:cubicBezTo>
                        <a:pt x="1471447" y="415158"/>
                        <a:pt x="1500351" y="409903"/>
                        <a:pt x="1531882" y="399393"/>
                      </a:cubicBezTo>
                      <a:cubicBezTo>
                        <a:pt x="1563413" y="388883"/>
                        <a:pt x="1629103" y="336331"/>
                        <a:pt x="1658006" y="336331"/>
                      </a:cubicBezTo>
                      <a:cubicBezTo>
                        <a:pt x="1686909" y="336331"/>
                        <a:pt x="1713186" y="367862"/>
                        <a:pt x="1705303" y="399393"/>
                      </a:cubicBezTo>
                      <a:cubicBezTo>
                        <a:pt x="1697420" y="430924"/>
                        <a:pt x="1655379" y="504496"/>
                        <a:pt x="1610710" y="525517"/>
                      </a:cubicBezTo>
                      <a:cubicBezTo>
                        <a:pt x="1566041" y="546538"/>
                        <a:pt x="1463565" y="507124"/>
                        <a:pt x="1437289" y="525517"/>
                      </a:cubicBezTo>
                      <a:cubicBezTo>
                        <a:pt x="1411013" y="543910"/>
                        <a:pt x="1479331" y="620110"/>
                        <a:pt x="1453055" y="635876"/>
                      </a:cubicBezTo>
                      <a:cubicBezTo>
                        <a:pt x="1426779" y="651642"/>
                        <a:pt x="1329558" y="635876"/>
                        <a:pt x="1279634" y="620111"/>
                      </a:cubicBezTo>
                      <a:cubicBezTo>
                        <a:pt x="1229710" y="604346"/>
                        <a:pt x="1169275" y="538656"/>
                        <a:pt x="1153510" y="541283"/>
                      </a:cubicBezTo>
                      <a:cubicBezTo>
                        <a:pt x="1137745" y="543910"/>
                        <a:pt x="1192924" y="614855"/>
                        <a:pt x="1185041" y="635876"/>
                      </a:cubicBezTo>
                      <a:cubicBezTo>
                        <a:pt x="1177158" y="656897"/>
                        <a:pt x="1145627" y="672662"/>
                        <a:pt x="1106213" y="667407"/>
                      </a:cubicBezTo>
                      <a:cubicBezTo>
                        <a:pt x="1066799" y="662152"/>
                        <a:pt x="969579" y="601717"/>
                        <a:pt x="948558" y="604345"/>
                      </a:cubicBezTo>
                      <a:cubicBezTo>
                        <a:pt x="927537" y="606973"/>
                        <a:pt x="974834" y="659525"/>
                        <a:pt x="980089" y="683173"/>
                      </a:cubicBezTo>
                      <a:cubicBezTo>
                        <a:pt x="985344" y="706821"/>
                        <a:pt x="998482" y="743608"/>
                        <a:pt x="980089" y="746235"/>
                      </a:cubicBezTo>
                      <a:cubicBezTo>
                        <a:pt x="961696" y="748862"/>
                        <a:pt x="890752" y="714704"/>
                        <a:pt x="869731" y="698938"/>
                      </a:cubicBezTo>
                      <a:cubicBezTo>
                        <a:pt x="848710" y="683172"/>
                        <a:pt x="859220" y="638504"/>
                        <a:pt x="853965" y="651642"/>
                      </a:cubicBezTo>
                      <a:cubicBezTo>
                        <a:pt x="848710" y="664780"/>
                        <a:pt x="853965" y="754118"/>
                        <a:pt x="838200" y="777766"/>
                      </a:cubicBezTo>
                      <a:cubicBezTo>
                        <a:pt x="822435" y="801414"/>
                        <a:pt x="788275" y="801414"/>
                        <a:pt x="759372" y="793531"/>
                      </a:cubicBezTo>
                      <a:cubicBezTo>
                        <a:pt x="730469" y="785648"/>
                        <a:pt x="677917" y="775138"/>
                        <a:pt x="664779" y="730469"/>
                      </a:cubicBezTo>
                      <a:cubicBezTo>
                        <a:pt x="651641" y="685800"/>
                        <a:pt x="651641" y="575441"/>
                        <a:pt x="680544" y="525517"/>
                      </a:cubicBezTo>
                      <a:cubicBezTo>
                        <a:pt x="709447" y="475593"/>
                        <a:pt x="838200" y="438807"/>
                        <a:pt x="838200" y="430924"/>
                      </a:cubicBezTo>
                      <a:cubicBezTo>
                        <a:pt x="838200" y="423041"/>
                        <a:pt x="712075" y="493986"/>
                        <a:pt x="680544" y="478221"/>
                      </a:cubicBezTo>
                      <a:cubicBezTo>
                        <a:pt x="649013" y="462456"/>
                        <a:pt x="651640" y="328448"/>
                        <a:pt x="649013" y="336331"/>
                      </a:cubicBezTo>
                      <a:cubicBezTo>
                        <a:pt x="646386" y="344214"/>
                        <a:pt x="670034" y="488731"/>
                        <a:pt x="664779" y="525517"/>
                      </a:cubicBezTo>
                      <a:cubicBezTo>
                        <a:pt x="659524" y="562303"/>
                        <a:pt x="643758" y="567558"/>
                        <a:pt x="617482" y="557048"/>
                      </a:cubicBezTo>
                      <a:cubicBezTo>
                        <a:pt x="591206" y="546538"/>
                        <a:pt x="517634" y="449317"/>
                        <a:pt x="507124" y="462455"/>
                      </a:cubicBezTo>
                      <a:cubicBezTo>
                        <a:pt x="496614" y="475593"/>
                        <a:pt x="567558" y="601717"/>
                        <a:pt x="554420" y="635876"/>
                      </a:cubicBezTo>
                      <a:cubicBezTo>
                        <a:pt x="541282" y="670035"/>
                        <a:pt x="459827" y="664779"/>
                        <a:pt x="428296" y="667407"/>
                      </a:cubicBezTo>
                      <a:cubicBezTo>
                        <a:pt x="396765" y="670035"/>
                        <a:pt x="373117" y="683173"/>
                        <a:pt x="365234" y="651642"/>
                      </a:cubicBezTo>
                      <a:cubicBezTo>
                        <a:pt x="357351" y="620111"/>
                        <a:pt x="394138" y="491359"/>
                        <a:pt x="381000" y="478221"/>
                      </a:cubicBezTo>
                      <a:cubicBezTo>
                        <a:pt x="367862" y="465083"/>
                        <a:pt x="310054" y="551793"/>
                        <a:pt x="286406" y="572814"/>
                      </a:cubicBezTo>
                      <a:cubicBezTo>
                        <a:pt x="262758" y="593835"/>
                        <a:pt x="257503" y="614855"/>
                        <a:pt x="239110" y="604345"/>
                      </a:cubicBezTo>
                      <a:cubicBezTo>
                        <a:pt x="220717" y="593835"/>
                        <a:pt x="176048" y="536028"/>
                        <a:pt x="176048" y="509752"/>
                      </a:cubicBezTo>
                      <a:cubicBezTo>
                        <a:pt x="176048" y="483476"/>
                        <a:pt x="228599" y="428297"/>
                        <a:pt x="223344" y="430924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26" name="Freeform 125"/>
                <p:cNvSpPr/>
                <p:nvPr/>
              </p:nvSpPr>
              <p:spPr>
                <a:xfrm>
                  <a:off x="4116735" y="5386933"/>
                  <a:ext cx="558831" cy="431807"/>
                </a:xfrm>
                <a:custGeom>
                  <a:avLst/>
                  <a:gdLst>
                    <a:gd name="connsiteX0" fmla="*/ 0 w 567559"/>
                    <a:gd name="connsiteY0" fmla="*/ 394138 h 425669"/>
                    <a:gd name="connsiteX1" fmla="*/ 78828 w 567559"/>
                    <a:gd name="connsiteY1" fmla="*/ 362607 h 425669"/>
                    <a:gd name="connsiteX2" fmla="*/ 204952 w 567559"/>
                    <a:gd name="connsiteY2" fmla="*/ 63062 h 425669"/>
                    <a:gd name="connsiteX3" fmla="*/ 236483 w 567559"/>
                    <a:gd name="connsiteY3" fmla="*/ 78827 h 425669"/>
                    <a:gd name="connsiteX4" fmla="*/ 331076 w 567559"/>
                    <a:gd name="connsiteY4" fmla="*/ 31531 h 425669"/>
                    <a:gd name="connsiteX5" fmla="*/ 346841 w 567559"/>
                    <a:gd name="connsiteY5" fmla="*/ 0 h 425669"/>
                    <a:gd name="connsiteX6" fmla="*/ 362607 w 567559"/>
                    <a:gd name="connsiteY6" fmla="*/ 110359 h 425669"/>
                    <a:gd name="connsiteX7" fmla="*/ 457200 w 567559"/>
                    <a:gd name="connsiteY7" fmla="*/ 110359 h 425669"/>
                    <a:gd name="connsiteX8" fmla="*/ 520262 w 567559"/>
                    <a:gd name="connsiteY8" fmla="*/ 15765 h 425669"/>
                    <a:gd name="connsiteX9" fmla="*/ 520262 w 567559"/>
                    <a:gd name="connsiteY9" fmla="*/ 220717 h 425669"/>
                    <a:gd name="connsiteX10" fmla="*/ 567559 w 567559"/>
                    <a:gd name="connsiteY10" fmla="*/ 315310 h 425669"/>
                    <a:gd name="connsiteX11" fmla="*/ 488731 w 567559"/>
                    <a:gd name="connsiteY11" fmla="*/ 362607 h 425669"/>
                    <a:gd name="connsiteX12" fmla="*/ 441434 w 567559"/>
                    <a:gd name="connsiteY12" fmla="*/ 425669 h 425669"/>
                    <a:gd name="connsiteX13" fmla="*/ 394138 w 567559"/>
                    <a:gd name="connsiteY13" fmla="*/ 425669 h 425669"/>
                    <a:gd name="connsiteX14" fmla="*/ 283779 w 567559"/>
                    <a:gd name="connsiteY14" fmla="*/ 409903 h 425669"/>
                    <a:gd name="connsiteX15" fmla="*/ 252248 w 567559"/>
                    <a:gd name="connsiteY15" fmla="*/ 394138 h 425669"/>
                    <a:gd name="connsiteX16" fmla="*/ 268014 w 567559"/>
                    <a:gd name="connsiteY16" fmla="*/ 283779 h 425669"/>
                    <a:gd name="connsiteX17" fmla="*/ 252248 w 567559"/>
                    <a:gd name="connsiteY17" fmla="*/ 378372 h 425669"/>
                    <a:gd name="connsiteX18" fmla="*/ 126124 w 567559"/>
                    <a:gd name="connsiteY18" fmla="*/ 409903 h 425669"/>
                    <a:gd name="connsiteX19" fmla="*/ 0 w 567559"/>
                    <a:gd name="connsiteY19" fmla="*/ 394138 h 4256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567559" h="425669">
                      <a:moveTo>
                        <a:pt x="0" y="394138"/>
                      </a:moveTo>
                      <a:lnTo>
                        <a:pt x="78828" y="362607"/>
                      </a:lnTo>
                      <a:lnTo>
                        <a:pt x="204952" y="63062"/>
                      </a:lnTo>
                      <a:lnTo>
                        <a:pt x="236483" y="78827"/>
                      </a:lnTo>
                      <a:lnTo>
                        <a:pt x="331076" y="31531"/>
                      </a:lnTo>
                      <a:lnTo>
                        <a:pt x="346841" y="0"/>
                      </a:lnTo>
                      <a:lnTo>
                        <a:pt x="362607" y="110359"/>
                      </a:lnTo>
                      <a:lnTo>
                        <a:pt x="457200" y="110359"/>
                      </a:lnTo>
                      <a:lnTo>
                        <a:pt x="520262" y="15765"/>
                      </a:lnTo>
                      <a:lnTo>
                        <a:pt x="520262" y="220717"/>
                      </a:lnTo>
                      <a:lnTo>
                        <a:pt x="567559" y="315310"/>
                      </a:lnTo>
                      <a:lnTo>
                        <a:pt x="488731" y="362607"/>
                      </a:lnTo>
                      <a:lnTo>
                        <a:pt x="441434" y="425669"/>
                      </a:lnTo>
                      <a:lnTo>
                        <a:pt x="394138" y="425669"/>
                      </a:lnTo>
                      <a:lnTo>
                        <a:pt x="283779" y="409903"/>
                      </a:lnTo>
                      <a:lnTo>
                        <a:pt x="252248" y="394138"/>
                      </a:lnTo>
                      <a:lnTo>
                        <a:pt x="268014" y="283779"/>
                      </a:lnTo>
                      <a:lnTo>
                        <a:pt x="252248" y="378372"/>
                      </a:lnTo>
                      <a:lnTo>
                        <a:pt x="126124" y="409903"/>
                      </a:lnTo>
                      <a:lnTo>
                        <a:pt x="0" y="394138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27" name="Freeform 126"/>
                <p:cNvSpPr/>
                <p:nvPr/>
              </p:nvSpPr>
              <p:spPr>
                <a:xfrm>
                  <a:off x="4171525" y="3846446"/>
                  <a:ext cx="460211" cy="840266"/>
                </a:xfrm>
                <a:custGeom>
                  <a:avLst/>
                  <a:gdLst>
                    <a:gd name="connsiteX0" fmla="*/ 257503 w 525517"/>
                    <a:gd name="connsiteY0" fmla="*/ 617483 h 840829"/>
                    <a:gd name="connsiteX1" fmla="*/ 241738 w 525517"/>
                    <a:gd name="connsiteY1" fmla="*/ 775139 h 840829"/>
                    <a:gd name="connsiteX2" fmla="*/ 147145 w 525517"/>
                    <a:gd name="connsiteY2" fmla="*/ 838201 h 840829"/>
                    <a:gd name="connsiteX3" fmla="*/ 68317 w 525517"/>
                    <a:gd name="connsiteY3" fmla="*/ 759373 h 840829"/>
                    <a:gd name="connsiteX4" fmla="*/ 5255 w 525517"/>
                    <a:gd name="connsiteY4" fmla="*/ 664780 h 840829"/>
                    <a:gd name="connsiteX5" fmla="*/ 36786 w 525517"/>
                    <a:gd name="connsiteY5" fmla="*/ 585952 h 840829"/>
                    <a:gd name="connsiteX6" fmla="*/ 68317 w 525517"/>
                    <a:gd name="connsiteY6" fmla="*/ 538656 h 840829"/>
                    <a:gd name="connsiteX7" fmla="*/ 147145 w 525517"/>
                    <a:gd name="connsiteY7" fmla="*/ 538656 h 840829"/>
                    <a:gd name="connsiteX8" fmla="*/ 178676 w 525517"/>
                    <a:gd name="connsiteY8" fmla="*/ 491359 h 840829"/>
                    <a:gd name="connsiteX9" fmla="*/ 178676 w 525517"/>
                    <a:gd name="connsiteY9" fmla="*/ 412532 h 840829"/>
                    <a:gd name="connsiteX10" fmla="*/ 273269 w 525517"/>
                    <a:gd name="connsiteY10" fmla="*/ 365235 h 840829"/>
                    <a:gd name="connsiteX11" fmla="*/ 257503 w 525517"/>
                    <a:gd name="connsiteY11" fmla="*/ 270642 h 840829"/>
                    <a:gd name="connsiteX12" fmla="*/ 147145 w 525517"/>
                    <a:gd name="connsiteY12" fmla="*/ 207580 h 840829"/>
                    <a:gd name="connsiteX13" fmla="*/ 131379 w 525517"/>
                    <a:gd name="connsiteY13" fmla="*/ 128752 h 840829"/>
                    <a:gd name="connsiteX14" fmla="*/ 99848 w 525517"/>
                    <a:gd name="connsiteY14" fmla="*/ 65690 h 840829"/>
                    <a:gd name="connsiteX15" fmla="*/ 162910 w 525517"/>
                    <a:gd name="connsiteY15" fmla="*/ 97221 h 840829"/>
                    <a:gd name="connsiteX16" fmla="*/ 273269 w 525517"/>
                    <a:gd name="connsiteY16" fmla="*/ 65690 h 840829"/>
                    <a:gd name="connsiteX17" fmla="*/ 194441 w 525517"/>
                    <a:gd name="connsiteY17" fmla="*/ 2628 h 840829"/>
                    <a:gd name="connsiteX18" fmla="*/ 304800 w 525517"/>
                    <a:gd name="connsiteY18" fmla="*/ 81456 h 840829"/>
                    <a:gd name="connsiteX19" fmla="*/ 383627 w 525517"/>
                    <a:gd name="connsiteY19" fmla="*/ 49925 h 840829"/>
                    <a:gd name="connsiteX20" fmla="*/ 383627 w 525517"/>
                    <a:gd name="connsiteY20" fmla="*/ 34159 h 840829"/>
                    <a:gd name="connsiteX21" fmla="*/ 383627 w 525517"/>
                    <a:gd name="connsiteY21" fmla="*/ 97221 h 840829"/>
                    <a:gd name="connsiteX22" fmla="*/ 336331 w 525517"/>
                    <a:gd name="connsiteY22" fmla="*/ 191814 h 840829"/>
                    <a:gd name="connsiteX23" fmla="*/ 336331 w 525517"/>
                    <a:gd name="connsiteY23" fmla="*/ 254876 h 840829"/>
                    <a:gd name="connsiteX24" fmla="*/ 430924 w 525517"/>
                    <a:gd name="connsiteY24" fmla="*/ 286408 h 840829"/>
                    <a:gd name="connsiteX25" fmla="*/ 478221 w 525517"/>
                    <a:gd name="connsiteY25" fmla="*/ 223345 h 840829"/>
                    <a:gd name="connsiteX26" fmla="*/ 446689 w 525517"/>
                    <a:gd name="connsiteY26" fmla="*/ 317939 h 840829"/>
                    <a:gd name="connsiteX27" fmla="*/ 525517 w 525517"/>
                    <a:gd name="connsiteY27" fmla="*/ 381001 h 840829"/>
                    <a:gd name="connsiteX28" fmla="*/ 446689 w 525517"/>
                    <a:gd name="connsiteY28" fmla="*/ 381001 h 840829"/>
                    <a:gd name="connsiteX29" fmla="*/ 352096 w 525517"/>
                    <a:gd name="connsiteY29" fmla="*/ 381001 h 840829"/>
                    <a:gd name="connsiteX30" fmla="*/ 320565 w 525517"/>
                    <a:gd name="connsiteY30" fmla="*/ 428297 h 840829"/>
                    <a:gd name="connsiteX31" fmla="*/ 352096 w 525517"/>
                    <a:gd name="connsiteY31" fmla="*/ 522890 h 840829"/>
                    <a:gd name="connsiteX32" fmla="*/ 257503 w 525517"/>
                    <a:gd name="connsiteY32" fmla="*/ 522890 h 840829"/>
                    <a:gd name="connsiteX33" fmla="*/ 257503 w 525517"/>
                    <a:gd name="connsiteY33" fmla="*/ 617483 h 840829"/>
                    <a:gd name="connsiteX0" fmla="*/ 254438 w 522452"/>
                    <a:gd name="connsiteY0" fmla="*/ 617483 h 840829"/>
                    <a:gd name="connsiteX1" fmla="*/ 238673 w 522452"/>
                    <a:gd name="connsiteY1" fmla="*/ 775139 h 840829"/>
                    <a:gd name="connsiteX2" fmla="*/ 144080 w 522452"/>
                    <a:gd name="connsiteY2" fmla="*/ 838201 h 840829"/>
                    <a:gd name="connsiteX3" fmla="*/ 65252 w 522452"/>
                    <a:gd name="connsiteY3" fmla="*/ 759373 h 840829"/>
                    <a:gd name="connsiteX4" fmla="*/ 2190 w 522452"/>
                    <a:gd name="connsiteY4" fmla="*/ 664780 h 840829"/>
                    <a:gd name="connsiteX5" fmla="*/ 78390 w 522452"/>
                    <a:gd name="connsiteY5" fmla="*/ 575442 h 840829"/>
                    <a:gd name="connsiteX6" fmla="*/ 65252 w 522452"/>
                    <a:gd name="connsiteY6" fmla="*/ 538656 h 840829"/>
                    <a:gd name="connsiteX7" fmla="*/ 144080 w 522452"/>
                    <a:gd name="connsiteY7" fmla="*/ 538656 h 840829"/>
                    <a:gd name="connsiteX8" fmla="*/ 175611 w 522452"/>
                    <a:gd name="connsiteY8" fmla="*/ 491359 h 840829"/>
                    <a:gd name="connsiteX9" fmla="*/ 175611 w 522452"/>
                    <a:gd name="connsiteY9" fmla="*/ 412532 h 840829"/>
                    <a:gd name="connsiteX10" fmla="*/ 270204 w 522452"/>
                    <a:gd name="connsiteY10" fmla="*/ 365235 h 840829"/>
                    <a:gd name="connsiteX11" fmla="*/ 254438 w 522452"/>
                    <a:gd name="connsiteY11" fmla="*/ 270642 h 840829"/>
                    <a:gd name="connsiteX12" fmla="*/ 144080 w 522452"/>
                    <a:gd name="connsiteY12" fmla="*/ 207580 h 840829"/>
                    <a:gd name="connsiteX13" fmla="*/ 128314 w 522452"/>
                    <a:gd name="connsiteY13" fmla="*/ 128752 h 840829"/>
                    <a:gd name="connsiteX14" fmla="*/ 96783 w 522452"/>
                    <a:gd name="connsiteY14" fmla="*/ 65690 h 840829"/>
                    <a:gd name="connsiteX15" fmla="*/ 159845 w 522452"/>
                    <a:gd name="connsiteY15" fmla="*/ 97221 h 840829"/>
                    <a:gd name="connsiteX16" fmla="*/ 270204 w 522452"/>
                    <a:gd name="connsiteY16" fmla="*/ 65690 h 840829"/>
                    <a:gd name="connsiteX17" fmla="*/ 191376 w 522452"/>
                    <a:gd name="connsiteY17" fmla="*/ 2628 h 840829"/>
                    <a:gd name="connsiteX18" fmla="*/ 301735 w 522452"/>
                    <a:gd name="connsiteY18" fmla="*/ 81456 h 840829"/>
                    <a:gd name="connsiteX19" fmla="*/ 380562 w 522452"/>
                    <a:gd name="connsiteY19" fmla="*/ 49925 h 840829"/>
                    <a:gd name="connsiteX20" fmla="*/ 380562 w 522452"/>
                    <a:gd name="connsiteY20" fmla="*/ 34159 h 840829"/>
                    <a:gd name="connsiteX21" fmla="*/ 380562 w 522452"/>
                    <a:gd name="connsiteY21" fmla="*/ 97221 h 840829"/>
                    <a:gd name="connsiteX22" fmla="*/ 333266 w 522452"/>
                    <a:gd name="connsiteY22" fmla="*/ 191814 h 840829"/>
                    <a:gd name="connsiteX23" fmla="*/ 333266 w 522452"/>
                    <a:gd name="connsiteY23" fmla="*/ 254876 h 840829"/>
                    <a:gd name="connsiteX24" fmla="*/ 427859 w 522452"/>
                    <a:gd name="connsiteY24" fmla="*/ 286408 h 840829"/>
                    <a:gd name="connsiteX25" fmla="*/ 475156 w 522452"/>
                    <a:gd name="connsiteY25" fmla="*/ 223345 h 840829"/>
                    <a:gd name="connsiteX26" fmla="*/ 443624 w 522452"/>
                    <a:gd name="connsiteY26" fmla="*/ 317939 h 840829"/>
                    <a:gd name="connsiteX27" fmla="*/ 522452 w 522452"/>
                    <a:gd name="connsiteY27" fmla="*/ 381001 h 840829"/>
                    <a:gd name="connsiteX28" fmla="*/ 443624 w 522452"/>
                    <a:gd name="connsiteY28" fmla="*/ 381001 h 840829"/>
                    <a:gd name="connsiteX29" fmla="*/ 349031 w 522452"/>
                    <a:gd name="connsiteY29" fmla="*/ 381001 h 840829"/>
                    <a:gd name="connsiteX30" fmla="*/ 317500 w 522452"/>
                    <a:gd name="connsiteY30" fmla="*/ 428297 h 840829"/>
                    <a:gd name="connsiteX31" fmla="*/ 349031 w 522452"/>
                    <a:gd name="connsiteY31" fmla="*/ 522890 h 840829"/>
                    <a:gd name="connsiteX32" fmla="*/ 254438 w 522452"/>
                    <a:gd name="connsiteY32" fmla="*/ 522890 h 840829"/>
                    <a:gd name="connsiteX33" fmla="*/ 254438 w 522452"/>
                    <a:gd name="connsiteY33" fmla="*/ 617483 h 840829"/>
                    <a:gd name="connsiteX0" fmla="*/ 267138 w 535152"/>
                    <a:gd name="connsiteY0" fmla="*/ 617483 h 840829"/>
                    <a:gd name="connsiteX1" fmla="*/ 251373 w 535152"/>
                    <a:gd name="connsiteY1" fmla="*/ 775139 h 840829"/>
                    <a:gd name="connsiteX2" fmla="*/ 156780 w 535152"/>
                    <a:gd name="connsiteY2" fmla="*/ 838201 h 840829"/>
                    <a:gd name="connsiteX3" fmla="*/ 77952 w 535152"/>
                    <a:gd name="connsiteY3" fmla="*/ 759373 h 840829"/>
                    <a:gd name="connsiteX4" fmla="*/ 14890 w 535152"/>
                    <a:gd name="connsiteY4" fmla="*/ 664780 h 840829"/>
                    <a:gd name="connsiteX5" fmla="*/ 167289 w 535152"/>
                    <a:gd name="connsiteY5" fmla="*/ 575442 h 840829"/>
                    <a:gd name="connsiteX6" fmla="*/ 77952 w 535152"/>
                    <a:gd name="connsiteY6" fmla="*/ 538656 h 840829"/>
                    <a:gd name="connsiteX7" fmla="*/ 156780 w 535152"/>
                    <a:gd name="connsiteY7" fmla="*/ 538656 h 840829"/>
                    <a:gd name="connsiteX8" fmla="*/ 188311 w 535152"/>
                    <a:gd name="connsiteY8" fmla="*/ 491359 h 840829"/>
                    <a:gd name="connsiteX9" fmla="*/ 188311 w 535152"/>
                    <a:gd name="connsiteY9" fmla="*/ 412532 h 840829"/>
                    <a:gd name="connsiteX10" fmla="*/ 282904 w 535152"/>
                    <a:gd name="connsiteY10" fmla="*/ 365235 h 840829"/>
                    <a:gd name="connsiteX11" fmla="*/ 267138 w 535152"/>
                    <a:gd name="connsiteY11" fmla="*/ 270642 h 840829"/>
                    <a:gd name="connsiteX12" fmla="*/ 156780 w 535152"/>
                    <a:gd name="connsiteY12" fmla="*/ 207580 h 840829"/>
                    <a:gd name="connsiteX13" fmla="*/ 141014 w 535152"/>
                    <a:gd name="connsiteY13" fmla="*/ 128752 h 840829"/>
                    <a:gd name="connsiteX14" fmla="*/ 109483 w 535152"/>
                    <a:gd name="connsiteY14" fmla="*/ 65690 h 840829"/>
                    <a:gd name="connsiteX15" fmla="*/ 172545 w 535152"/>
                    <a:gd name="connsiteY15" fmla="*/ 97221 h 840829"/>
                    <a:gd name="connsiteX16" fmla="*/ 282904 w 535152"/>
                    <a:gd name="connsiteY16" fmla="*/ 65690 h 840829"/>
                    <a:gd name="connsiteX17" fmla="*/ 204076 w 535152"/>
                    <a:gd name="connsiteY17" fmla="*/ 2628 h 840829"/>
                    <a:gd name="connsiteX18" fmla="*/ 314435 w 535152"/>
                    <a:gd name="connsiteY18" fmla="*/ 81456 h 840829"/>
                    <a:gd name="connsiteX19" fmla="*/ 393262 w 535152"/>
                    <a:gd name="connsiteY19" fmla="*/ 49925 h 840829"/>
                    <a:gd name="connsiteX20" fmla="*/ 393262 w 535152"/>
                    <a:gd name="connsiteY20" fmla="*/ 34159 h 840829"/>
                    <a:gd name="connsiteX21" fmla="*/ 393262 w 535152"/>
                    <a:gd name="connsiteY21" fmla="*/ 97221 h 840829"/>
                    <a:gd name="connsiteX22" fmla="*/ 345966 w 535152"/>
                    <a:gd name="connsiteY22" fmla="*/ 191814 h 840829"/>
                    <a:gd name="connsiteX23" fmla="*/ 345966 w 535152"/>
                    <a:gd name="connsiteY23" fmla="*/ 254876 h 840829"/>
                    <a:gd name="connsiteX24" fmla="*/ 440559 w 535152"/>
                    <a:gd name="connsiteY24" fmla="*/ 286408 h 840829"/>
                    <a:gd name="connsiteX25" fmla="*/ 487856 w 535152"/>
                    <a:gd name="connsiteY25" fmla="*/ 223345 h 840829"/>
                    <a:gd name="connsiteX26" fmla="*/ 456324 w 535152"/>
                    <a:gd name="connsiteY26" fmla="*/ 317939 h 840829"/>
                    <a:gd name="connsiteX27" fmla="*/ 535152 w 535152"/>
                    <a:gd name="connsiteY27" fmla="*/ 381001 h 840829"/>
                    <a:gd name="connsiteX28" fmla="*/ 456324 w 535152"/>
                    <a:gd name="connsiteY28" fmla="*/ 381001 h 840829"/>
                    <a:gd name="connsiteX29" fmla="*/ 361731 w 535152"/>
                    <a:gd name="connsiteY29" fmla="*/ 381001 h 840829"/>
                    <a:gd name="connsiteX30" fmla="*/ 330200 w 535152"/>
                    <a:gd name="connsiteY30" fmla="*/ 428297 h 840829"/>
                    <a:gd name="connsiteX31" fmla="*/ 361731 w 535152"/>
                    <a:gd name="connsiteY31" fmla="*/ 522890 h 840829"/>
                    <a:gd name="connsiteX32" fmla="*/ 267138 w 535152"/>
                    <a:gd name="connsiteY32" fmla="*/ 522890 h 840829"/>
                    <a:gd name="connsiteX33" fmla="*/ 267138 w 535152"/>
                    <a:gd name="connsiteY33" fmla="*/ 617483 h 840829"/>
                    <a:gd name="connsiteX0" fmla="*/ 190937 w 458951"/>
                    <a:gd name="connsiteY0" fmla="*/ 617483 h 840829"/>
                    <a:gd name="connsiteX1" fmla="*/ 175172 w 458951"/>
                    <a:gd name="connsiteY1" fmla="*/ 775139 h 840829"/>
                    <a:gd name="connsiteX2" fmla="*/ 80579 w 458951"/>
                    <a:gd name="connsiteY2" fmla="*/ 838201 h 840829"/>
                    <a:gd name="connsiteX3" fmla="*/ 1751 w 458951"/>
                    <a:gd name="connsiteY3" fmla="*/ 759373 h 840829"/>
                    <a:gd name="connsiteX4" fmla="*/ 91088 w 458951"/>
                    <a:gd name="connsiteY4" fmla="*/ 575442 h 840829"/>
                    <a:gd name="connsiteX5" fmla="*/ 1751 w 458951"/>
                    <a:gd name="connsiteY5" fmla="*/ 538656 h 840829"/>
                    <a:gd name="connsiteX6" fmla="*/ 80579 w 458951"/>
                    <a:gd name="connsiteY6" fmla="*/ 538656 h 840829"/>
                    <a:gd name="connsiteX7" fmla="*/ 112110 w 458951"/>
                    <a:gd name="connsiteY7" fmla="*/ 491359 h 840829"/>
                    <a:gd name="connsiteX8" fmla="*/ 112110 w 458951"/>
                    <a:gd name="connsiteY8" fmla="*/ 412532 h 840829"/>
                    <a:gd name="connsiteX9" fmla="*/ 206703 w 458951"/>
                    <a:gd name="connsiteY9" fmla="*/ 365235 h 840829"/>
                    <a:gd name="connsiteX10" fmla="*/ 190937 w 458951"/>
                    <a:gd name="connsiteY10" fmla="*/ 270642 h 840829"/>
                    <a:gd name="connsiteX11" fmla="*/ 80579 w 458951"/>
                    <a:gd name="connsiteY11" fmla="*/ 207580 h 840829"/>
                    <a:gd name="connsiteX12" fmla="*/ 64813 w 458951"/>
                    <a:gd name="connsiteY12" fmla="*/ 128752 h 840829"/>
                    <a:gd name="connsiteX13" fmla="*/ 33282 w 458951"/>
                    <a:gd name="connsiteY13" fmla="*/ 65690 h 840829"/>
                    <a:gd name="connsiteX14" fmla="*/ 96344 w 458951"/>
                    <a:gd name="connsiteY14" fmla="*/ 97221 h 840829"/>
                    <a:gd name="connsiteX15" fmla="*/ 206703 w 458951"/>
                    <a:gd name="connsiteY15" fmla="*/ 65690 h 840829"/>
                    <a:gd name="connsiteX16" fmla="*/ 127875 w 458951"/>
                    <a:gd name="connsiteY16" fmla="*/ 2628 h 840829"/>
                    <a:gd name="connsiteX17" fmla="*/ 238234 w 458951"/>
                    <a:gd name="connsiteY17" fmla="*/ 81456 h 840829"/>
                    <a:gd name="connsiteX18" fmla="*/ 317061 w 458951"/>
                    <a:gd name="connsiteY18" fmla="*/ 49925 h 840829"/>
                    <a:gd name="connsiteX19" fmla="*/ 317061 w 458951"/>
                    <a:gd name="connsiteY19" fmla="*/ 34159 h 840829"/>
                    <a:gd name="connsiteX20" fmla="*/ 317061 w 458951"/>
                    <a:gd name="connsiteY20" fmla="*/ 97221 h 840829"/>
                    <a:gd name="connsiteX21" fmla="*/ 269765 w 458951"/>
                    <a:gd name="connsiteY21" fmla="*/ 191814 h 840829"/>
                    <a:gd name="connsiteX22" fmla="*/ 269765 w 458951"/>
                    <a:gd name="connsiteY22" fmla="*/ 254876 h 840829"/>
                    <a:gd name="connsiteX23" fmla="*/ 364358 w 458951"/>
                    <a:gd name="connsiteY23" fmla="*/ 286408 h 840829"/>
                    <a:gd name="connsiteX24" fmla="*/ 411655 w 458951"/>
                    <a:gd name="connsiteY24" fmla="*/ 223345 h 840829"/>
                    <a:gd name="connsiteX25" fmla="*/ 380123 w 458951"/>
                    <a:gd name="connsiteY25" fmla="*/ 317939 h 840829"/>
                    <a:gd name="connsiteX26" fmla="*/ 458951 w 458951"/>
                    <a:gd name="connsiteY26" fmla="*/ 381001 h 840829"/>
                    <a:gd name="connsiteX27" fmla="*/ 380123 w 458951"/>
                    <a:gd name="connsiteY27" fmla="*/ 381001 h 840829"/>
                    <a:gd name="connsiteX28" fmla="*/ 285530 w 458951"/>
                    <a:gd name="connsiteY28" fmla="*/ 381001 h 840829"/>
                    <a:gd name="connsiteX29" fmla="*/ 253999 w 458951"/>
                    <a:gd name="connsiteY29" fmla="*/ 428297 h 840829"/>
                    <a:gd name="connsiteX30" fmla="*/ 285530 w 458951"/>
                    <a:gd name="connsiteY30" fmla="*/ 522890 h 840829"/>
                    <a:gd name="connsiteX31" fmla="*/ 190937 w 458951"/>
                    <a:gd name="connsiteY31" fmla="*/ 522890 h 840829"/>
                    <a:gd name="connsiteX32" fmla="*/ 190937 w 458951"/>
                    <a:gd name="connsiteY32" fmla="*/ 617483 h 8408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458951" h="840829">
                      <a:moveTo>
                        <a:pt x="190937" y="617483"/>
                      </a:moveTo>
                      <a:cubicBezTo>
                        <a:pt x="188310" y="659524"/>
                        <a:pt x="193565" y="738353"/>
                        <a:pt x="175172" y="775139"/>
                      </a:cubicBezTo>
                      <a:cubicBezTo>
                        <a:pt x="156779" y="811925"/>
                        <a:pt x="109482" y="840829"/>
                        <a:pt x="80579" y="838201"/>
                      </a:cubicBezTo>
                      <a:cubicBezTo>
                        <a:pt x="51676" y="835573"/>
                        <a:pt x="0" y="803166"/>
                        <a:pt x="1751" y="759373"/>
                      </a:cubicBezTo>
                      <a:cubicBezTo>
                        <a:pt x="3502" y="715580"/>
                        <a:pt x="91088" y="612228"/>
                        <a:pt x="91088" y="575442"/>
                      </a:cubicBezTo>
                      <a:cubicBezTo>
                        <a:pt x="91088" y="538656"/>
                        <a:pt x="3502" y="544787"/>
                        <a:pt x="1751" y="538656"/>
                      </a:cubicBezTo>
                      <a:cubicBezTo>
                        <a:pt x="0" y="532525"/>
                        <a:pt x="62186" y="546539"/>
                        <a:pt x="80579" y="538656"/>
                      </a:cubicBezTo>
                      <a:cubicBezTo>
                        <a:pt x="98972" y="530773"/>
                        <a:pt x="106855" y="512380"/>
                        <a:pt x="112110" y="491359"/>
                      </a:cubicBezTo>
                      <a:cubicBezTo>
                        <a:pt x="117365" y="470338"/>
                        <a:pt x="96344" y="433553"/>
                        <a:pt x="112110" y="412532"/>
                      </a:cubicBezTo>
                      <a:cubicBezTo>
                        <a:pt x="127876" y="391511"/>
                        <a:pt x="193565" y="388883"/>
                        <a:pt x="206703" y="365235"/>
                      </a:cubicBezTo>
                      <a:cubicBezTo>
                        <a:pt x="219841" y="341587"/>
                        <a:pt x="211958" y="296918"/>
                        <a:pt x="190937" y="270642"/>
                      </a:cubicBezTo>
                      <a:cubicBezTo>
                        <a:pt x="169916" y="244366"/>
                        <a:pt x="101600" y="231228"/>
                        <a:pt x="80579" y="207580"/>
                      </a:cubicBezTo>
                      <a:cubicBezTo>
                        <a:pt x="59558" y="183932"/>
                        <a:pt x="72696" y="152400"/>
                        <a:pt x="64813" y="128752"/>
                      </a:cubicBezTo>
                      <a:cubicBezTo>
                        <a:pt x="56930" y="105104"/>
                        <a:pt x="28027" y="70945"/>
                        <a:pt x="33282" y="65690"/>
                      </a:cubicBezTo>
                      <a:cubicBezTo>
                        <a:pt x="38537" y="60435"/>
                        <a:pt x="67441" y="97221"/>
                        <a:pt x="96344" y="97221"/>
                      </a:cubicBezTo>
                      <a:cubicBezTo>
                        <a:pt x="125247" y="97221"/>
                        <a:pt x="201448" y="81455"/>
                        <a:pt x="206703" y="65690"/>
                      </a:cubicBezTo>
                      <a:cubicBezTo>
                        <a:pt x="211958" y="49925"/>
                        <a:pt x="122620" y="0"/>
                        <a:pt x="127875" y="2628"/>
                      </a:cubicBezTo>
                      <a:cubicBezTo>
                        <a:pt x="133130" y="5256"/>
                        <a:pt x="206703" y="73573"/>
                        <a:pt x="238234" y="81456"/>
                      </a:cubicBezTo>
                      <a:cubicBezTo>
                        <a:pt x="269765" y="89339"/>
                        <a:pt x="303923" y="57808"/>
                        <a:pt x="317061" y="49925"/>
                      </a:cubicBezTo>
                      <a:cubicBezTo>
                        <a:pt x="330199" y="42042"/>
                        <a:pt x="317061" y="34159"/>
                        <a:pt x="317061" y="34159"/>
                      </a:cubicBezTo>
                      <a:cubicBezTo>
                        <a:pt x="317061" y="42042"/>
                        <a:pt x="324944" y="70945"/>
                        <a:pt x="317061" y="97221"/>
                      </a:cubicBezTo>
                      <a:cubicBezTo>
                        <a:pt x="309178" y="123497"/>
                        <a:pt x="277648" y="165538"/>
                        <a:pt x="269765" y="191814"/>
                      </a:cubicBezTo>
                      <a:cubicBezTo>
                        <a:pt x="261882" y="218090"/>
                        <a:pt x="254000" y="239110"/>
                        <a:pt x="269765" y="254876"/>
                      </a:cubicBezTo>
                      <a:cubicBezTo>
                        <a:pt x="285530" y="270642"/>
                        <a:pt x="340710" y="291663"/>
                        <a:pt x="364358" y="286408"/>
                      </a:cubicBezTo>
                      <a:cubicBezTo>
                        <a:pt x="388006" y="281153"/>
                        <a:pt x="409028" y="218090"/>
                        <a:pt x="411655" y="223345"/>
                      </a:cubicBezTo>
                      <a:cubicBezTo>
                        <a:pt x="414282" y="228600"/>
                        <a:pt x="372240" y="291663"/>
                        <a:pt x="380123" y="317939"/>
                      </a:cubicBezTo>
                      <a:cubicBezTo>
                        <a:pt x="388006" y="344215"/>
                        <a:pt x="458951" y="370491"/>
                        <a:pt x="458951" y="381001"/>
                      </a:cubicBezTo>
                      <a:cubicBezTo>
                        <a:pt x="458951" y="391511"/>
                        <a:pt x="380123" y="381001"/>
                        <a:pt x="380123" y="381001"/>
                      </a:cubicBezTo>
                      <a:cubicBezTo>
                        <a:pt x="351220" y="381001"/>
                        <a:pt x="306551" y="373118"/>
                        <a:pt x="285530" y="381001"/>
                      </a:cubicBezTo>
                      <a:cubicBezTo>
                        <a:pt x="264509" y="388884"/>
                        <a:pt x="253999" y="404649"/>
                        <a:pt x="253999" y="428297"/>
                      </a:cubicBezTo>
                      <a:cubicBezTo>
                        <a:pt x="253999" y="451945"/>
                        <a:pt x="296040" y="507125"/>
                        <a:pt x="285530" y="522890"/>
                      </a:cubicBezTo>
                      <a:cubicBezTo>
                        <a:pt x="275020" y="538656"/>
                        <a:pt x="209330" y="512380"/>
                        <a:pt x="190937" y="522890"/>
                      </a:cubicBezTo>
                      <a:cubicBezTo>
                        <a:pt x="172544" y="533400"/>
                        <a:pt x="193564" y="575442"/>
                        <a:pt x="190937" y="617483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28" name="Freeform 127"/>
                <p:cNvSpPr/>
                <p:nvPr/>
              </p:nvSpPr>
              <p:spPr>
                <a:xfrm>
                  <a:off x="4292053" y="3192906"/>
                  <a:ext cx="317768" cy="455148"/>
                </a:xfrm>
                <a:custGeom>
                  <a:avLst/>
                  <a:gdLst>
                    <a:gd name="connsiteX0" fmla="*/ 47296 w 320565"/>
                    <a:gd name="connsiteY0" fmla="*/ 349468 h 446689"/>
                    <a:gd name="connsiteX1" fmla="*/ 94593 w 320565"/>
                    <a:gd name="connsiteY1" fmla="*/ 286406 h 446689"/>
                    <a:gd name="connsiteX2" fmla="*/ 63062 w 320565"/>
                    <a:gd name="connsiteY2" fmla="*/ 97220 h 446689"/>
                    <a:gd name="connsiteX3" fmla="*/ 0 w 320565"/>
                    <a:gd name="connsiteY3" fmla="*/ 97220 h 446689"/>
                    <a:gd name="connsiteX4" fmla="*/ 63062 w 320565"/>
                    <a:gd name="connsiteY4" fmla="*/ 2627 h 446689"/>
                    <a:gd name="connsiteX5" fmla="*/ 141889 w 320565"/>
                    <a:gd name="connsiteY5" fmla="*/ 81455 h 446689"/>
                    <a:gd name="connsiteX6" fmla="*/ 220717 w 320565"/>
                    <a:gd name="connsiteY6" fmla="*/ 81455 h 446689"/>
                    <a:gd name="connsiteX7" fmla="*/ 189186 w 320565"/>
                    <a:gd name="connsiteY7" fmla="*/ 176048 h 446689"/>
                    <a:gd name="connsiteX8" fmla="*/ 236482 w 320565"/>
                    <a:gd name="connsiteY8" fmla="*/ 317937 h 446689"/>
                    <a:gd name="connsiteX9" fmla="*/ 315310 w 320565"/>
                    <a:gd name="connsiteY9" fmla="*/ 349468 h 446689"/>
                    <a:gd name="connsiteX10" fmla="*/ 268013 w 320565"/>
                    <a:gd name="connsiteY10" fmla="*/ 333703 h 446689"/>
                    <a:gd name="connsiteX11" fmla="*/ 220717 w 320565"/>
                    <a:gd name="connsiteY11" fmla="*/ 365234 h 446689"/>
                    <a:gd name="connsiteX12" fmla="*/ 126124 w 320565"/>
                    <a:gd name="connsiteY12" fmla="*/ 444061 h 446689"/>
                    <a:gd name="connsiteX13" fmla="*/ 47296 w 320565"/>
                    <a:gd name="connsiteY13" fmla="*/ 349468 h 446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320565" h="446689">
                      <a:moveTo>
                        <a:pt x="47296" y="349468"/>
                      </a:moveTo>
                      <a:cubicBezTo>
                        <a:pt x="42041" y="323192"/>
                        <a:pt x="91965" y="328447"/>
                        <a:pt x="94593" y="286406"/>
                      </a:cubicBezTo>
                      <a:cubicBezTo>
                        <a:pt x="97221" y="244365"/>
                        <a:pt x="78828" y="128751"/>
                        <a:pt x="63062" y="97220"/>
                      </a:cubicBezTo>
                      <a:cubicBezTo>
                        <a:pt x="47297" y="65689"/>
                        <a:pt x="0" y="112985"/>
                        <a:pt x="0" y="97220"/>
                      </a:cubicBezTo>
                      <a:cubicBezTo>
                        <a:pt x="0" y="81455"/>
                        <a:pt x="39414" y="5254"/>
                        <a:pt x="63062" y="2627"/>
                      </a:cubicBezTo>
                      <a:cubicBezTo>
                        <a:pt x="86710" y="0"/>
                        <a:pt x="115613" y="68317"/>
                        <a:pt x="141889" y="81455"/>
                      </a:cubicBezTo>
                      <a:cubicBezTo>
                        <a:pt x="168165" y="94593"/>
                        <a:pt x="212834" y="65690"/>
                        <a:pt x="220717" y="81455"/>
                      </a:cubicBezTo>
                      <a:cubicBezTo>
                        <a:pt x="228600" y="97221"/>
                        <a:pt x="186559" y="136634"/>
                        <a:pt x="189186" y="176048"/>
                      </a:cubicBezTo>
                      <a:cubicBezTo>
                        <a:pt x="191814" y="215462"/>
                        <a:pt x="215461" y="289034"/>
                        <a:pt x="236482" y="317937"/>
                      </a:cubicBezTo>
                      <a:cubicBezTo>
                        <a:pt x="257503" y="346840"/>
                        <a:pt x="310055" y="346840"/>
                        <a:pt x="315310" y="349468"/>
                      </a:cubicBezTo>
                      <a:cubicBezTo>
                        <a:pt x="320565" y="352096"/>
                        <a:pt x="283779" y="331075"/>
                        <a:pt x="268013" y="333703"/>
                      </a:cubicBezTo>
                      <a:cubicBezTo>
                        <a:pt x="252247" y="336331"/>
                        <a:pt x="244365" y="346841"/>
                        <a:pt x="220717" y="365234"/>
                      </a:cubicBezTo>
                      <a:cubicBezTo>
                        <a:pt x="197069" y="383627"/>
                        <a:pt x="147145" y="446689"/>
                        <a:pt x="126124" y="444061"/>
                      </a:cubicBezTo>
                      <a:cubicBezTo>
                        <a:pt x="105103" y="441433"/>
                        <a:pt x="52551" y="375744"/>
                        <a:pt x="47296" y="349468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29" name="Freeform 128"/>
                <p:cNvSpPr/>
                <p:nvPr/>
              </p:nvSpPr>
              <p:spPr>
                <a:xfrm>
                  <a:off x="4313968" y="2516025"/>
                  <a:ext cx="262978" cy="291763"/>
                </a:xfrm>
                <a:custGeom>
                  <a:avLst/>
                  <a:gdLst>
                    <a:gd name="connsiteX0" fmla="*/ 15765 w 260131"/>
                    <a:gd name="connsiteY0" fmla="*/ 254876 h 289035"/>
                    <a:gd name="connsiteX1" fmla="*/ 31531 w 260131"/>
                    <a:gd name="connsiteY1" fmla="*/ 176048 h 289035"/>
                    <a:gd name="connsiteX2" fmla="*/ 31531 w 260131"/>
                    <a:gd name="connsiteY2" fmla="*/ 18393 h 289035"/>
                    <a:gd name="connsiteX3" fmla="*/ 94593 w 260131"/>
                    <a:gd name="connsiteY3" fmla="*/ 65690 h 289035"/>
                    <a:gd name="connsiteX4" fmla="*/ 189186 w 260131"/>
                    <a:gd name="connsiteY4" fmla="*/ 65690 h 289035"/>
                    <a:gd name="connsiteX5" fmla="*/ 173420 w 260131"/>
                    <a:gd name="connsiteY5" fmla="*/ 176048 h 289035"/>
                    <a:gd name="connsiteX6" fmla="*/ 220717 w 260131"/>
                    <a:gd name="connsiteY6" fmla="*/ 207579 h 289035"/>
                    <a:gd name="connsiteX7" fmla="*/ 252248 w 260131"/>
                    <a:gd name="connsiteY7" fmla="*/ 239111 h 289035"/>
                    <a:gd name="connsiteX8" fmla="*/ 173420 w 260131"/>
                    <a:gd name="connsiteY8" fmla="*/ 254876 h 289035"/>
                    <a:gd name="connsiteX9" fmla="*/ 157655 w 260131"/>
                    <a:gd name="connsiteY9" fmla="*/ 286407 h 289035"/>
                    <a:gd name="connsiteX10" fmla="*/ 126124 w 260131"/>
                    <a:gd name="connsiteY10" fmla="*/ 270642 h 289035"/>
                    <a:gd name="connsiteX11" fmla="*/ 15765 w 260131"/>
                    <a:gd name="connsiteY11" fmla="*/ 254876 h 2890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60131" h="289035">
                      <a:moveTo>
                        <a:pt x="15765" y="254876"/>
                      </a:moveTo>
                      <a:cubicBezTo>
                        <a:pt x="0" y="239110"/>
                        <a:pt x="28903" y="215462"/>
                        <a:pt x="31531" y="176048"/>
                      </a:cubicBezTo>
                      <a:cubicBezTo>
                        <a:pt x="34159" y="136634"/>
                        <a:pt x="21021" y="36786"/>
                        <a:pt x="31531" y="18393"/>
                      </a:cubicBezTo>
                      <a:cubicBezTo>
                        <a:pt x="42041" y="0"/>
                        <a:pt x="68317" y="57807"/>
                        <a:pt x="94593" y="65690"/>
                      </a:cubicBezTo>
                      <a:cubicBezTo>
                        <a:pt x="120869" y="73573"/>
                        <a:pt x="176048" y="47297"/>
                        <a:pt x="189186" y="65690"/>
                      </a:cubicBezTo>
                      <a:cubicBezTo>
                        <a:pt x="202324" y="84083"/>
                        <a:pt x="168165" y="152400"/>
                        <a:pt x="173420" y="176048"/>
                      </a:cubicBezTo>
                      <a:cubicBezTo>
                        <a:pt x="178675" y="199696"/>
                        <a:pt x="207579" y="197069"/>
                        <a:pt x="220717" y="207579"/>
                      </a:cubicBezTo>
                      <a:cubicBezTo>
                        <a:pt x="233855" y="218089"/>
                        <a:pt x="260131" y="231228"/>
                        <a:pt x="252248" y="239111"/>
                      </a:cubicBezTo>
                      <a:cubicBezTo>
                        <a:pt x="244365" y="246994"/>
                        <a:pt x="189186" y="246993"/>
                        <a:pt x="173420" y="254876"/>
                      </a:cubicBezTo>
                      <a:cubicBezTo>
                        <a:pt x="157655" y="262759"/>
                        <a:pt x="165538" y="283779"/>
                        <a:pt x="157655" y="286407"/>
                      </a:cubicBezTo>
                      <a:cubicBezTo>
                        <a:pt x="149772" y="289035"/>
                        <a:pt x="144517" y="273269"/>
                        <a:pt x="126124" y="270642"/>
                      </a:cubicBezTo>
                      <a:cubicBezTo>
                        <a:pt x="107731" y="268015"/>
                        <a:pt x="31530" y="270642"/>
                        <a:pt x="15765" y="254876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32" name="Group 26"/>
              <p:cNvGrpSpPr>
                <a:grpSpLocks/>
              </p:cNvGrpSpPr>
              <p:nvPr/>
            </p:nvGrpSpPr>
            <p:grpSpPr bwMode="auto">
              <a:xfrm>
                <a:off x="3124201" y="3384331"/>
                <a:ext cx="2877206" cy="1715814"/>
                <a:chOff x="3124201" y="3384331"/>
                <a:chExt cx="2877206" cy="1715814"/>
              </a:xfrm>
            </p:grpSpPr>
            <p:sp>
              <p:nvSpPr>
                <p:cNvPr id="120" name="Freeform 119"/>
                <p:cNvSpPr/>
                <p:nvPr/>
              </p:nvSpPr>
              <p:spPr>
                <a:xfrm>
                  <a:off x="4324930" y="4114868"/>
                  <a:ext cx="1676477" cy="980308"/>
                </a:xfrm>
                <a:custGeom>
                  <a:avLst/>
                  <a:gdLst>
                    <a:gd name="connsiteX0" fmla="*/ 212834 w 1673772"/>
                    <a:gd name="connsiteY0" fmla="*/ 919655 h 974834"/>
                    <a:gd name="connsiteX1" fmla="*/ 338958 w 1673772"/>
                    <a:gd name="connsiteY1" fmla="*/ 935420 h 974834"/>
                    <a:gd name="connsiteX2" fmla="*/ 323193 w 1673772"/>
                    <a:gd name="connsiteY2" fmla="*/ 840827 h 974834"/>
                    <a:gd name="connsiteX3" fmla="*/ 433551 w 1673772"/>
                    <a:gd name="connsiteY3" fmla="*/ 966951 h 974834"/>
                    <a:gd name="connsiteX4" fmla="*/ 465082 w 1673772"/>
                    <a:gd name="connsiteY4" fmla="*/ 856592 h 974834"/>
                    <a:gd name="connsiteX5" fmla="*/ 559675 w 1673772"/>
                    <a:gd name="connsiteY5" fmla="*/ 966951 h 974834"/>
                    <a:gd name="connsiteX6" fmla="*/ 622737 w 1673772"/>
                    <a:gd name="connsiteY6" fmla="*/ 903889 h 974834"/>
                    <a:gd name="connsiteX7" fmla="*/ 559675 w 1673772"/>
                    <a:gd name="connsiteY7" fmla="*/ 793530 h 974834"/>
                    <a:gd name="connsiteX8" fmla="*/ 670034 w 1673772"/>
                    <a:gd name="connsiteY8" fmla="*/ 872358 h 974834"/>
                    <a:gd name="connsiteX9" fmla="*/ 701565 w 1673772"/>
                    <a:gd name="connsiteY9" fmla="*/ 746234 h 974834"/>
                    <a:gd name="connsiteX10" fmla="*/ 843455 w 1673772"/>
                    <a:gd name="connsiteY10" fmla="*/ 935420 h 974834"/>
                    <a:gd name="connsiteX11" fmla="*/ 938048 w 1673772"/>
                    <a:gd name="connsiteY11" fmla="*/ 951186 h 974834"/>
                    <a:gd name="connsiteX12" fmla="*/ 938048 w 1673772"/>
                    <a:gd name="connsiteY12" fmla="*/ 809296 h 974834"/>
                    <a:gd name="connsiteX13" fmla="*/ 1079937 w 1673772"/>
                    <a:gd name="connsiteY13" fmla="*/ 888123 h 974834"/>
                    <a:gd name="connsiteX14" fmla="*/ 1158765 w 1673772"/>
                    <a:gd name="connsiteY14" fmla="*/ 872358 h 974834"/>
                    <a:gd name="connsiteX15" fmla="*/ 1142999 w 1673772"/>
                    <a:gd name="connsiteY15" fmla="*/ 730468 h 974834"/>
                    <a:gd name="connsiteX16" fmla="*/ 1221827 w 1673772"/>
                    <a:gd name="connsiteY16" fmla="*/ 809296 h 974834"/>
                    <a:gd name="connsiteX17" fmla="*/ 1552903 w 1673772"/>
                    <a:gd name="connsiteY17" fmla="*/ 746234 h 974834"/>
                    <a:gd name="connsiteX18" fmla="*/ 1663262 w 1673772"/>
                    <a:gd name="connsiteY18" fmla="*/ 493986 h 974834"/>
                    <a:gd name="connsiteX19" fmla="*/ 1615965 w 1673772"/>
                    <a:gd name="connsiteY19" fmla="*/ 462455 h 974834"/>
                    <a:gd name="connsiteX20" fmla="*/ 1395248 w 1673772"/>
                    <a:gd name="connsiteY20" fmla="*/ 620110 h 974834"/>
                    <a:gd name="connsiteX21" fmla="*/ 1489841 w 1673772"/>
                    <a:gd name="connsiteY21" fmla="*/ 493986 h 974834"/>
                    <a:gd name="connsiteX22" fmla="*/ 1379482 w 1673772"/>
                    <a:gd name="connsiteY22" fmla="*/ 430923 h 974834"/>
                    <a:gd name="connsiteX23" fmla="*/ 1158765 w 1673772"/>
                    <a:gd name="connsiteY23" fmla="*/ 635875 h 974834"/>
                    <a:gd name="connsiteX24" fmla="*/ 1158765 w 1673772"/>
                    <a:gd name="connsiteY24" fmla="*/ 478220 h 974834"/>
                    <a:gd name="connsiteX25" fmla="*/ 1079937 w 1673772"/>
                    <a:gd name="connsiteY25" fmla="*/ 478220 h 974834"/>
                    <a:gd name="connsiteX26" fmla="*/ 938048 w 1673772"/>
                    <a:gd name="connsiteY26" fmla="*/ 557048 h 974834"/>
                    <a:gd name="connsiteX27" fmla="*/ 969579 w 1673772"/>
                    <a:gd name="connsiteY27" fmla="*/ 509751 h 974834"/>
                    <a:gd name="connsiteX28" fmla="*/ 969579 w 1673772"/>
                    <a:gd name="connsiteY28" fmla="*/ 446689 h 974834"/>
                    <a:gd name="connsiteX29" fmla="*/ 859220 w 1673772"/>
                    <a:gd name="connsiteY29" fmla="*/ 446689 h 974834"/>
                    <a:gd name="connsiteX30" fmla="*/ 717331 w 1673772"/>
                    <a:gd name="connsiteY30" fmla="*/ 430923 h 974834"/>
                    <a:gd name="connsiteX31" fmla="*/ 622737 w 1673772"/>
                    <a:gd name="connsiteY31" fmla="*/ 430923 h 974834"/>
                    <a:gd name="connsiteX32" fmla="*/ 543910 w 1673772"/>
                    <a:gd name="connsiteY32" fmla="*/ 320565 h 974834"/>
                    <a:gd name="connsiteX33" fmla="*/ 591206 w 1673772"/>
                    <a:gd name="connsiteY33" fmla="*/ 399392 h 974834"/>
                    <a:gd name="connsiteX34" fmla="*/ 528144 w 1673772"/>
                    <a:gd name="connsiteY34" fmla="*/ 493986 h 974834"/>
                    <a:gd name="connsiteX35" fmla="*/ 402020 w 1673772"/>
                    <a:gd name="connsiteY35" fmla="*/ 415158 h 974834"/>
                    <a:gd name="connsiteX36" fmla="*/ 402020 w 1673772"/>
                    <a:gd name="connsiteY36" fmla="*/ 509751 h 974834"/>
                    <a:gd name="connsiteX37" fmla="*/ 275896 w 1673772"/>
                    <a:gd name="connsiteY37" fmla="*/ 478220 h 974834"/>
                    <a:gd name="connsiteX38" fmla="*/ 275896 w 1673772"/>
                    <a:gd name="connsiteY38" fmla="*/ 367861 h 974834"/>
                    <a:gd name="connsiteX39" fmla="*/ 165537 w 1673772"/>
                    <a:gd name="connsiteY39" fmla="*/ 430923 h 974834"/>
                    <a:gd name="connsiteX40" fmla="*/ 39413 w 1673772"/>
                    <a:gd name="connsiteY40" fmla="*/ 383627 h 974834"/>
                    <a:gd name="connsiteX41" fmla="*/ 23648 w 1673772"/>
                    <a:gd name="connsiteY41" fmla="*/ 257503 h 974834"/>
                    <a:gd name="connsiteX42" fmla="*/ 181303 w 1673772"/>
                    <a:gd name="connsiteY42" fmla="*/ 257503 h 974834"/>
                    <a:gd name="connsiteX43" fmla="*/ 102475 w 1673772"/>
                    <a:gd name="connsiteY43" fmla="*/ 194441 h 974834"/>
                    <a:gd name="connsiteX44" fmla="*/ 102475 w 1673772"/>
                    <a:gd name="connsiteY44" fmla="*/ 115613 h 974834"/>
                    <a:gd name="connsiteX45" fmla="*/ 307427 w 1673772"/>
                    <a:gd name="connsiteY45" fmla="*/ 99848 h 974834"/>
                    <a:gd name="connsiteX46" fmla="*/ 338958 w 1673772"/>
                    <a:gd name="connsiteY46" fmla="*/ 84082 h 974834"/>
                    <a:gd name="connsiteX47" fmla="*/ 402020 w 1673772"/>
                    <a:gd name="connsiteY47" fmla="*/ 5255 h 974834"/>
                    <a:gd name="connsiteX48" fmla="*/ 512379 w 1673772"/>
                    <a:gd name="connsiteY48" fmla="*/ 68317 h 974834"/>
                    <a:gd name="connsiteX49" fmla="*/ 480848 w 1673772"/>
                    <a:gd name="connsiteY49" fmla="*/ 178675 h 974834"/>
                    <a:gd name="connsiteX50" fmla="*/ 575441 w 1673772"/>
                    <a:gd name="connsiteY50" fmla="*/ 36786 h 974834"/>
                    <a:gd name="connsiteX51" fmla="*/ 685799 w 1673772"/>
                    <a:gd name="connsiteY51" fmla="*/ 5255 h 974834"/>
                    <a:gd name="connsiteX52" fmla="*/ 764627 w 1673772"/>
                    <a:gd name="connsiteY52" fmla="*/ 68317 h 974834"/>
                    <a:gd name="connsiteX53" fmla="*/ 701565 w 1673772"/>
                    <a:gd name="connsiteY53" fmla="*/ 147144 h 974834"/>
                    <a:gd name="connsiteX54" fmla="*/ 796158 w 1673772"/>
                    <a:gd name="connsiteY54" fmla="*/ 225972 h 974834"/>
                    <a:gd name="connsiteX55" fmla="*/ 1016875 w 1673772"/>
                    <a:gd name="connsiteY55" fmla="*/ 194441 h 974834"/>
                    <a:gd name="connsiteX56" fmla="*/ 1001110 w 1673772"/>
                    <a:gd name="connsiteY56" fmla="*/ 273268 h 974834"/>
                    <a:gd name="connsiteX57" fmla="*/ 890751 w 1673772"/>
                    <a:gd name="connsiteY57" fmla="*/ 352096 h 974834"/>
                    <a:gd name="connsiteX58" fmla="*/ 796158 w 1673772"/>
                    <a:gd name="connsiteY58" fmla="*/ 289034 h 974834"/>
                    <a:gd name="connsiteX59" fmla="*/ 764627 w 1673772"/>
                    <a:gd name="connsiteY59" fmla="*/ 399392 h 974834"/>
                    <a:gd name="connsiteX60" fmla="*/ 622737 w 1673772"/>
                    <a:gd name="connsiteY60" fmla="*/ 399392 h 974834"/>
                    <a:gd name="connsiteX61" fmla="*/ 528144 w 1673772"/>
                    <a:gd name="connsiteY61" fmla="*/ 320565 h 974834"/>
                    <a:gd name="connsiteX62" fmla="*/ 559675 w 1673772"/>
                    <a:gd name="connsiteY62" fmla="*/ 509751 h 974834"/>
                    <a:gd name="connsiteX63" fmla="*/ 402020 w 1673772"/>
                    <a:gd name="connsiteY63" fmla="*/ 446689 h 974834"/>
                    <a:gd name="connsiteX64" fmla="*/ 386255 w 1673772"/>
                    <a:gd name="connsiteY64" fmla="*/ 509751 h 974834"/>
                    <a:gd name="connsiteX65" fmla="*/ 291662 w 1673772"/>
                    <a:gd name="connsiteY65" fmla="*/ 509751 h 974834"/>
                    <a:gd name="connsiteX66" fmla="*/ 275896 w 1673772"/>
                    <a:gd name="connsiteY66" fmla="*/ 367861 h 974834"/>
                    <a:gd name="connsiteX67" fmla="*/ 197068 w 1673772"/>
                    <a:gd name="connsiteY67" fmla="*/ 478220 h 974834"/>
                    <a:gd name="connsiteX68" fmla="*/ 244365 w 1673772"/>
                    <a:gd name="connsiteY68" fmla="*/ 698937 h 974834"/>
                    <a:gd name="connsiteX69" fmla="*/ 212834 w 1673772"/>
                    <a:gd name="connsiteY69" fmla="*/ 919655 h 974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</a:cxnLst>
                  <a:rect l="l" t="t" r="r" b="b"/>
                  <a:pathLst>
                    <a:path w="1673772" h="974834">
                      <a:moveTo>
                        <a:pt x="212834" y="919655"/>
                      </a:moveTo>
                      <a:cubicBezTo>
                        <a:pt x="228599" y="959069"/>
                        <a:pt x="320565" y="948558"/>
                        <a:pt x="338958" y="935420"/>
                      </a:cubicBezTo>
                      <a:cubicBezTo>
                        <a:pt x="357351" y="922282"/>
                        <a:pt x="307428" y="835572"/>
                        <a:pt x="323193" y="840827"/>
                      </a:cubicBezTo>
                      <a:cubicBezTo>
                        <a:pt x="338958" y="846082"/>
                        <a:pt x="409903" y="964324"/>
                        <a:pt x="433551" y="966951"/>
                      </a:cubicBezTo>
                      <a:cubicBezTo>
                        <a:pt x="457199" y="969578"/>
                        <a:pt x="444061" y="856592"/>
                        <a:pt x="465082" y="856592"/>
                      </a:cubicBezTo>
                      <a:cubicBezTo>
                        <a:pt x="486103" y="856592"/>
                        <a:pt x="533399" y="959068"/>
                        <a:pt x="559675" y="966951"/>
                      </a:cubicBezTo>
                      <a:cubicBezTo>
                        <a:pt x="585951" y="974834"/>
                        <a:pt x="622737" y="932792"/>
                        <a:pt x="622737" y="903889"/>
                      </a:cubicBezTo>
                      <a:cubicBezTo>
                        <a:pt x="622737" y="874986"/>
                        <a:pt x="551792" y="798785"/>
                        <a:pt x="559675" y="793530"/>
                      </a:cubicBezTo>
                      <a:cubicBezTo>
                        <a:pt x="567558" y="788275"/>
                        <a:pt x="646386" y="880241"/>
                        <a:pt x="670034" y="872358"/>
                      </a:cubicBezTo>
                      <a:cubicBezTo>
                        <a:pt x="693682" y="864475"/>
                        <a:pt x="672661" y="735724"/>
                        <a:pt x="701565" y="746234"/>
                      </a:cubicBezTo>
                      <a:cubicBezTo>
                        <a:pt x="730469" y="756744"/>
                        <a:pt x="804041" y="901261"/>
                        <a:pt x="843455" y="935420"/>
                      </a:cubicBezTo>
                      <a:cubicBezTo>
                        <a:pt x="882869" y="969579"/>
                        <a:pt x="922282" y="972207"/>
                        <a:pt x="938048" y="951186"/>
                      </a:cubicBezTo>
                      <a:cubicBezTo>
                        <a:pt x="953814" y="930165"/>
                        <a:pt x="914400" y="819807"/>
                        <a:pt x="938048" y="809296"/>
                      </a:cubicBezTo>
                      <a:cubicBezTo>
                        <a:pt x="961696" y="798786"/>
                        <a:pt x="1043151" y="877613"/>
                        <a:pt x="1079937" y="888123"/>
                      </a:cubicBezTo>
                      <a:cubicBezTo>
                        <a:pt x="1116723" y="898633"/>
                        <a:pt x="1148255" y="898634"/>
                        <a:pt x="1158765" y="872358"/>
                      </a:cubicBezTo>
                      <a:cubicBezTo>
                        <a:pt x="1169275" y="846082"/>
                        <a:pt x="1132489" y="740978"/>
                        <a:pt x="1142999" y="730468"/>
                      </a:cubicBezTo>
                      <a:cubicBezTo>
                        <a:pt x="1153509" y="719958"/>
                        <a:pt x="1153510" y="806668"/>
                        <a:pt x="1221827" y="809296"/>
                      </a:cubicBezTo>
                      <a:cubicBezTo>
                        <a:pt x="1290144" y="811924"/>
                        <a:pt x="1479330" y="798786"/>
                        <a:pt x="1552903" y="746234"/>
                      </a:cubicBezTo>
                      <a:cubicBezTo>
                        <a:pt x="1626476" y="693682"/>
                        <a:pt x="1652752" y="541282"/>
                        <a:pt x="1663262" y="493986"/>
                      </a:cubicBezTo>
                      <a:cubicBezTo>
                        <a:pt x="1673772" y="446690"/>
                        <a:pt x="1660634" y="441434"/>
                        <a:pt x="1615965" y="462455"/>
                      </a:cubicBezTo>
                      <a:cubicBezTo>
                        <a:pt x="1571296" y="483476"/>
                        <a:pt x="1416269" y="614855"/>
                        <a:pt x="1395248" y="620110"/>
                      </a:cubicBezTo>
                      <a:cubicBezTo>
                        <a:pt x="1374227" y="625365"/>
                        <a:pt x="1492469" y="525517"/>
                        <a:pt x="1489841" y="493986"/>
                      </a:cubicBezTo>
                      <a:cubicBezTo>
                        <a:pt x="1487213" y="462455"/>
                        <a:pt x="1434661" y="407275"/>
                        <a:pt x="1379482" y="430923"/>
                      </a:cubicBezTo>
                      <a:cubicBezTo>
                        <a:pt x="1324303" y="454571"/>
                        <a:pt x="1195551" y="627992"/>
                        <a:pt x="1158765" y="635875"/>
                      </a:cubicBezTo>
                      <a:cubicBezTo>
                        <a:pt x="1121979" y="643758"/>
                        <a:pt x="1171903" y="504496"/>
                        <a:pt x="1158765" y="478220"/>
                      </a:cubicBezTo>
                      <a:cubicBezTo>
                        <a:pt x="1145627" y="451944"/>
                        <a:pt x="1116723" y="465082"/>
                        <a:pt x="1079937" y="478220"/>
                      </a:cubicBezTo>
                      <a:cubicBezTo>
                        <a:pt x="1043151" y="491358"/>
                        <a:pt x="956441" y="551793"/>
                        <a:pt x="938048" y="557048"/>
                      </a:cubicBezTo>
                      <a:cubicBezTo>
                        <a:pt x="919655" y="562303"/>
                        <a:pt x="964324" y="528144"/>
                        <a:pt x="969579" y="509751"/>
                      </a:cubicBezTo>
                      <a:cubicBezTo>
                        <a:pt x="974834" y="491358"/>
                        <a:pt x="987972" y="457199"/>
                        <a:pt x="969579" y="446689"/>
                      </a:cubicBezTo>
                      <a:cubicBezTo>
                        <a:pt x="951186" y="436179"/>
                        <a:pt x="901261" y="449317"/>
                        <a:pt x="859220" y="446689"/>
                      </a:cubicBezTo>
                      <a:cubicBezTo>
                        <a:pt x="817179" y="444061"/>
                        <a:pt x="756745" y="433551"/>
                        <a:pt x="717331" y="430923"/>
                      </a:cubicBezTo>
                      <a:cubicBezTo>
                        <a:pt x="677917" y="428295"/>
                        <a:pt x="651640" y="449316"/>
                        <a:pt x="622737" y="430923"/>
                      </a:cubicBezTo>
                      <a:cubicBezTo>
                        <a:pt x="593834" y="412530"/>
                        <a:pt x="549165" y="325820"/>
                        <a:pt x="543910" y="320565"/>
                      </a:cubicBezTo>
                      <a:cubicBezTo>
                        <a:pt x="538655" y="315310"/>
                        <a:pt x="593834" y="370489"/>
                        <a:pt x="591206" y="399392"/>
                      </a:cubicBezTo>
                      <a:cubicBezTo>
                        <a:pt x="588578" y="428295"/>
                        <a:pt x="559675" y="491358"/>
                        <a:pt x="528144" y="493986"/>
                      </a:cubicBezTo>
                      <a:cubicBezTo>
                        <a:pt x="496613" y="496614"/>
                        <a:pt x="423041" y="412531"/>
                        <a:pt x="402020" y="415158"/>
                      </a:cubicBezTo>
                      <a:cubicBezTo>
                        <a:pt x="380999" y="417785"/>
                        <a:pt x="423041" y="499241"/>
                        <a:pt x="402020" y="509751"/>
                      </a:cubicBezTo>
                      <a:cubicBezTo>
                        <a:pt x="380999" y="520261"/>
                        <a:pt x="296917" y="501868"/>
                        <a:pt x="275896" y="478220"/>
                      </a:cubicBezTo>
                      <a:cubicBezTo>
                        <a:pt x="254875" y="454572"/>
                        <a:pt x="294289" y="375744"/>
                        <a:pt x="275896" y="367861"/>
                      </a:cubicBezTo>
                      <a:cubicBezTo>
                        <a:pt x="257503" y="359978"/>
                        <a:pt x="204951" y="428295"/>
                        <a:pt x="165537" y="430923"/>
                      </a:cubicBezTo>
                      <a:cubicBezTo>
                        <a:pt x="126123" y="433551"/>
                        <a:pt x="63061" y="412530"/>
                        <a:pt x="39413" y="383627"/>
                      </a:cubicBezTo>
                      <a:cubicBezTo>
                        <a:pt x="15765" y="354724"/>
                        <a:pt x="0" y="278524"/>
                        <a:pt x="23648" y="257503"/>
                      </a:cubicBezTo>
                      <a:cubicBezTo>
                        <a:pt x="47296" y="236482"/>
                        <a:pt x="168165" y="268013"/>
                        <a:pt x="181303" y="257503"/>
                      </a:cubicBezTo>
                      <a:cubicBezTo>
                        <a:pt x="194441" y="246993"/>
                        <a:pt x="115613" y="218089"/>
                        <a:pt x="102475" y="194441"/>
                      </a:cubicBezTo>
                      <a:cubicBezTo>
                        <a:pt x="89337" y="170793"/>
                        <a:pt x="68316" y="131378"/>
                        <a:pt x="102475" y="115613"/>
                      </a:cubicBezTo>
                      <a:cubicBezTo>
                        <a:pt x="136634" y="99848"/>
                        <a:pt x="268013" y="105103"/>
                        <a:pt x="307427" y="99848"/>
                      </a:cubicBezTo>
                      <a:cubicBezTo>
                        <a:pt x="346841" y="94593"/>
                        <a:pt x="323193" y="99847"/>
                        <a:pt x="338958" y="84082"/>
                      </a:cubicBezTo>
                      <a:cubicBezTo>
                        <a:pt x="354723" y="68317"/>
                        <a:pt x="373117" y="7882"/>
                        <a:pt x="402020" y="5255"/>
                      </a:cubicBezTo>
                      <a:cubicBezTo>
                        <a:pt x="430923" y="2628"/>
                        <a:pt x="499241" y="39414"/>
                        <a:pt x="512379" y="68317"/>
                      </a:cubicBezTo>
                      <a:cubicBezTo>
                        <a:pt x="525517" y="97220"/>
                        <a:pt x="470338" y="183930"/>
                        <a:pt x="480848" y="178675"/>
                      </a:cubicBezTo>
                      <a:cubicBezTo>
                        <a:pt x="491358" y="173420"/>
                        <a:pt x="541283" y="65689"/>
                        <a:pt x="575441" y="36786"/>
                      </a:cubicBezTo>
                      <a:cubicBezTo>
                        <a:pt x="609599" y="7883"/>
                        <a:pt x="654268" y="0"/>
                        <a:pt x="685799" y="5255"/>
                      </a:cubicBezTo>
                      <a:cubicBezTo>
                        <a:pt x="717330" y="10510"/>
                        <a:pt x="761999" y="44669"/>
                        <a:pt x="764627" y="68317"/>
                      </a:cubicBezTo>
                      <a:cubicBezTo>
                        <a:pt x="767255" y="91965"/>
                        <a:pt x="696310" y="120868"/>
                        <a:pt x="701565" y="147144"/>
                      </a:cubicBezTo>
                      <a:cubicBezTo>
                        <a:pt x="706820" y="173420"/>
                        <a:pt x="743606" y="218089"/>
                        <a:pt x="796158" y="225972"/>
                      </a:cubicBezTo>
                      <a:cubicBezTo>
                        <a:pt x="848710" y="233855"/>
                        <a:pt x="982716" y="186558"/>
                        <a:pt x="1016875" y="194441"/>
                      </a:cubicBezTo>
                      <a:cubicBezTo>
                        <a:pt x="1051034" y="202324"/>
                        <a:pt x="1022131" y="246992"/>
                        <a:pt x="1001110" y="273268"/>
                      </a:cubicBezTo>
                      <a:cubicBezTo>
                        <a:pt x="980089" y="299544"/>
                        <a:pt x="924910" y="349468"/>
                        <a:pt x="890751" y="352096"/>
                      </a:cubicBezTo>
                      <a:cubicBezTo>
                        <a:pt x="856592" y="354724"/>
                        <a:pt x="817179" y="281151"/>
                        <a:pt x="796158" y="289034"/>
                      </a:cubicBezTo>
                      <a:cubicBezTo>
                        <a:pt x="775137" y="296917"/>
                        <a:pt x="793530" y="380999"/>
                        <a:pt x="764627" y="399392"/>
                      </a:cubicBezTo>
                      <a:cubicBezTo>
                        <a:pt x="735724" y="417785"/>
                        <a:pt x="662151" y="412530"/>
                        <a:pt x="622737" y="399392"/>
                      </a:cubicBezTo>
                      <a:cubicBezTo>
                        <a:pt x="583323" y="386254"/>
                        <a:pt x="538654" y="302172"/>
                        <a:pt x="528144" y="320565"/>
                      </a:cubicBezTo>
                      <a:cubicBezTo>
                        <a:pt x="517634" y="338958"/>
                        <a:pt x="580696" y="488730"/>
                        <a:pt x="559675" y="509751"/>
                      </a:cubicBezTo>
                      <a:cubicBezTo>
                        <a:pt x="538654" y="530772"/>
                        <a:pt x="430923" y="446689"/>
                        <a:pt x="402020" y="446689"/>
                      </a:cubicBezTo>
                      <a:cubicBezTo>
                        <a:pt x="373117" y="446689"/>
                        <a:pt x="404648" y="499241"/>
                        <a:pt x="386255" y="509751"/>
                      </a:cubicBezTo>
                      <a:cubicBezTo>
                        <a:pt x="367862" y="520261"/>
                        <a:pt x="310055" y="533399"/>
                        <a:pt x="291662" y="509751"/>
                      </a:cubicBezTo>
                      <a:cubicBezTo>
                        <a:pt x="273269" y="486103"/>
                        <a:pt x="291662" y="373116"/>
                        <a:pt x="275896" y="367861"/>
                      </a:cubicBezTo>
                      <a:cubicBezTo>
                        <a:pt x="260130" y="362606"/>
                        <a:pt x="202323" y="423041"/>
                        <a:pt x="197068" y="478220"/>
                      </a:cubicBezTo>
                      <a:cubicBezTo>
                        <a:pt x="191813" y="533399"/>
                        <a:pt x="239110" y="625365"/>
                        <a:pt x="244365" y="698937"/>
                      </a:cubicBezTo>
                      <a:cubicBezTo>
                        <a:pt x="249620" y="772509"/>
                        <a:pt x="197069" y="880241"/>
                        <a:pt x="212834" y="919655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33" name="Group 29"/>
                <p:cNvGrpSpPr>
                  <a:grpSpLocks/>
                </p:cNvGrpSpPr>
                <p:nvPr/>
              </p:nvGrpSpPr>
              <p:grpSpPr bwMode="auto">
                <a:xfrm>
                  <a:off x="3124201" y="3384331"/>
                  <a:ext cx="2814143" cy="1148255"/>
                  <a:chOff x="3124201" y="3384331"/>
                  <a:chExt cx="2814143" cy="1148255"/>
                </a:xfrm>
              </p:grpSpPr>
              <p:sp>
                <p:nvSpPr>
                  <p:cNvPr id="122" name="Freeform 121"/>
                  <p:cNvSpPr/>
                  <p:nvPr/>
                </p:nvSpPr>
                <p:spPr>
                  <a:xfrm>
                    <a:off x="3119618" y="3881460"/>
                    <a:ext cx="1282012" cy="641863"/>
                  </a:xfrm>
                  <a:custGeom>
                    <a:avLst/>
                    <a:gdLst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336331 w 1290145"/>
                      <a:gd name="connsiteY33" fmla="*/ 212834 h 646386"/>
                      <a:gd name="connsiteX34" fmla="*/ 478221 w 1290145"/>
                      <a:gd name="connsiteY34" fmla="*/ 307428 h 646386"/>
                      <a:gd name="connsiteX35" fmla="*/ 509752 w 1290145"/>
                      <a:gd name="connsiteY35" fmla="*/ 134007 h 646386"/>
                      <a:gd name="connsiteX36" fmla="*/ 557049 w 1290145"/>
                      <a:gd name="connsiteY36" fmla="*/ 86710 h 646386"/>
                      <a:gd name="connsiteX37" fmla="*/ 667407 w 1290145"/>
                      <a:gd name="connsiteY37" fmla="*/ 260131 h 646386"/>
                      <a:gd name="connsiteX38" fmla="*/ 683173 w 1290145"/>
                      <a:gd name="connsiteY38" fmla="*/ 134007 h 646386"/>
                      <a:gd name="connsiteX39" fmla="*/ 777766 w 1290145"/>
                      <a:gd name="connsiteY39" fmla="*/ 55179 h 646386"/>
                      <a:gd name="connsiteX40" fmla="*/ 793531 w 1290145"/>
                      <a:gd name="connsiteY40" fmla="*/ 39414 h 646386"/>
                      <a:gd name="connsiteX41" fmla="*/ 872359 w 1290145"/>
                      <a:gd name="connsiteY41" fmla="*/ 118241 h 646386"/>
                      <a:gd name="connsiteX42" fmla="*/ 951186 w 1290145"/>
                      <a:gd name="connsiteY42" fmla="*/ 7883 h 646386"/>
                      <a:gd name="connsiteX43" fmla="*/ 1030014 w 1290145"/>
                      <a:gd name="connsiteY43" fmla="*/ 70945 h 646386"/>
                      <a:gd name="connsiteX44" fmla="*/ 1093076 w 1290145"/>
                      <a:gd name="connsiteY44" fmla="*/ 102476 h 646386"/>
                      <a:gd name="connsiteX45" fmla="*/ 1140373 w 1290145"/>
                      <a:gd name="connsiteY45" fmla="*/ 134007 h 646386"/>
                      <a:gd name="connsiteX46" fmla="*/ 1140373 w 1290145"/>
                      <a:gd name="connsiteY46" fmla="*/ 149772 h 646386"/>
                      <a:gd name="connsiteX47" fmla="*/ 1045780 w 1290145"/>
                      <a:gd name="connsiteY47" fmla="*/ 212834 h 646386"/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478221 w 1290145"/>
                      <a:gd name="connsiteY33" fmla="*/ 307428 h 646386"/>
                      <a:gd name="connsiteX34" fmla="*/ 509752 w 1290145"/>
                      <a:gd name="connsiteY34" fmla="*/ 134007 h 646386"/>
                      <a:gd name="connsiteX35" fmla="*/ 557049 w 1290145"/>
                      <a:gd name="connsiteY35" fmla="*/ 86710 h 646386"/>
                      <a:gd name="connsiteX36" fmla="*/ 667407 w 1290145"/>
                      <a:gd name="connsiteY36" fmla="*/ 260131 h 646386"/>
                      <a:gd name="connsiteX37" fmla="*/ 683173 w 1290145"/>
                      <a:gd name="connsiteY37" fmla="*/ 134007 h 646386"/>
                      <a:gd name="connsiteX38" fmla="*/ 777766 w 1290145"/>
                      <a:gd name="connsiteY38" fmla="*/ 55179 h 646386"/>
                      <a:gd name="connsiteX39" fmla="*/ 793531 w 1290145"/>
                      <a:gd name="connsiteY39" fmla="*/ 39414 h 646386"/>
                      <a:gd name="connsiteX40" fmla="*/ 872359 w 1290145"/>
                      <a:gd name="connsiteY40" fmla="*/ 118241 h 646386"/>
                      <a:gd name="connsiteX41" fmla="*/ 951186 w 1290145"/>
                      <a:gd name="connsiteY41" fmla="*/ 7883 h 646386"/>
                      <a:gd name="connsiteX42" fmla="*/ 1030014 w 1290145"/>
                      <a:gd name="connsiteY42" fmla="*/ 70945 h 646386"/>
                      <a:gd name="connsiteX43" fmla="*/ 1093076 w 1290145"/>
                      <a:gd name="connsiteY43" fmla="*/ 102476 h 646386"/>
                      <a:gd name="connsiteX44" fmla="*/ 1140373 w 1290145"/>
                      <a:gd name="connsiteY44" fmla="*/ 134007 h 646386"/>
                      <a:gd name="connsiteX45" fmla="*/ 1140373 w 1290145"/>
                      <a:gd name="connsiteY45" fmla="*/ 149772 h 646386"/>
                      <a:gd name="connsiteX46" fmla="*/ 1045780 w 1290145"/>
                      <a:gd name="connsiteY46" fmla="*/ 212834 h 646386"/>
                      <a:gd name="connsiteX0" fmla="*/ 1037897 w 1282262"/>
                      <a:gd name="connsiteY0" fmla="*/ 212834 h 646386"/>
                      <a:gd name="connsiteX1" fmla="*/ 1100959 w 1282262"/>
                      <a:gd name="connsiteY1" fmla="*/ 181303 h 646386"/>
                      <a:gd name="connsiteX2" fmla="*/ 1258614 w 1282262"/>
                      <a:gd name="connsiteY2" fmla="*/ 275897 h 646386"/>
                      <a:gd name="connsiteX3" fmla="*/ 1242848 w 1282262"/>
                      <a:gd name="connsiteY3" fmla="*/ 338959 h 646386"/>
                      <a:gd name="connsiteX4" fmla="*/ 1195552 w 1282262"/>
                      <a:gd name="connsiteY4" fmla="*/ 370490 h 646386"/>
                      <a:gd name="connsiteX5" fmla="*/ 1053662 w 1282262"/>
                      <a:gd name="connsiteY5" fmla="*/ 275897 h 646386"/>
                      <a:gd name="connsiteX6" fmla="*/ 1164021 w 1282262"/>
                      <a:gd name="connsiteY6" fmla="*/ 370490 h 646386"/>
                      <a:gd name="connsiteX7" fmla="*/ 1132490 w 1282262"/>
                      <a:gd name="connsiteY7" fmla="*/ 512379 h 646386"/>
                      <a:gd name="connsiteX8" fmla="*/ 1006366 w 1282262"/>
                      <a:gd name="connsiteY8" fmla="*/ 417786 h 646386"/>
                      <a:gd name="connsiteX9" fmla="*/ 1022131 w 1282262"/>
                      <a:gd name="connsiteY9" fmla="*/ 575441 h 646386"/>
                      <a:gd name="connsiteX10" fmla="*/ 927538 w 1282262"/>
                      <a:gd name="connsiteY10" fmla="*/ 559676 h 646386"/>
                      <a:gd name="connsiteX11" fmla="*/ 848710 w 1282262"/>
                      <a:gd name="connsiteY11" fmla="*/ 512379 h 646386"/>
                      <a:gd name="connsiteX12" fmla="*/ 864476 w 1282262"/>
                      <a:gd name="connsiteY12" fmla="*/ 449317 h 646386"/>
                      <a:gd name="connsiteX13" fmla="*/ 817179 w 1282262"/>
                      <a:gd name="connsiteY13" fmla="*/ 606972 h 646386"/>
                      <a:gd name="connsiteX14" fmla="*/ 754117 w 1282262"/>
                      <a:gd name="connsiteY14" fmla="*/ 638503 h 646386"/>
                      <a:gd name="connsiteX15" fmla="*/ 691055 w 1282262"/>
                      <a:gd name="connsiteY15" fmla="*/ 559676 h 646386"/>
                      <a:gd name="connsiteX16" fmla="*/ 722586 w 1282262"/>
                      <a:gd name="connsiteY16" fmla="*/ 417786 h 646386"/>
                      <a:gd name="connsiteX17" fmla="*/ 659524 w 1282262"/>
                      <a:gd name="connsiteY17" fmla="*/ 512379 h 646386"/>
                      <a:gd name="connsiteX18" fmla="*/ 612228 w 1282262"/>
                      <a:gd name="connsiteY18" fmla="*/ 465083 h 646386"/>
                      <a:gd name="connsiteX19" fmla="*/ 627993 w 1282262"/>
                      <a:gd name="connsiteY19" fmla="*/ 402021 h 646386"/>
                      <a:gd name="connsiteX20" fmla="*/ 564931 w 1282262"/>
                      <a:gd name="connsiteY20" fmla="*/ 528145 h 646386"/>
                      <a:gd name="connsiteX21" fmla="*/ 501869 w 1282262"/>
                      <a:gd name="connsiteY21" fmla="*/ 543910 h 646386"/>
                      <a:gd name="connsiteX22" fmla="*/ 407276 w 1282262"/>
                      <a:gd name="connsiteY22" fmla="*/ 449317 h 646386"/>
                      <a:gd name="connsiteX23" fmla="*/ 486103 w 1282262"/>
                      <a:gd name="connsiteY23" fmla="*/ 386255 h 646386"/>
                      <a:gd name="connsiteX24" fmla="*/ 344214 w 1282262"/>
                      <a:gd name="connsiteY24" fmla="*/ 480848 h 646386"/>
                      <a:gd name="connsiteX25" fmla="*/ 218090 w 1282262"/>
                      <a:gd name="connsiteY25" fmla="*/ 417786 h 646386"/>
                      <a:gd name="connsiteX26" fmla="*/ 91966 w 1282262"/>
                      <a:gd name="connsiteY26" fmla="*/ 465083 h 646386"/>
                      <a:gd name="connsiteX27" fmla="*/ 13138 w 1282262"/>
                      <a:gd name="connsiteY27" fmla="*/ 402021 h 646386"/>
                      <a:gd name="connsiteX28" fmla="*/ 123497 w 1282262"/>
                      <a:gd name="connsiteY28" fmla="*/ 354724 h 646386"/>
                      <a:gd name="connsiteX29" fmla="*/ 44669 w 1282262"/>
                      <a:gd name="connsiteY29" fmla="*/ 338959 h 646386"/>
                      <a:gd name="connsiteX30" fmla="*/ 28903 w 1282262"/>
                      <a:gd name="connsiteY30" fmla="*/ 228600 h 646386"/>
                      <a:gd name="connsiteX31" fmla="*/ 218090 w 1282262"/>
                      <a:gd name="connsiteY31" fmla="*/ 134007 h 646386"/>
                      <a:gd name="connsiteX32" fmla="*/ 470338 w 1282262"/>
                      <a:gd name="connsiteY32" fmla="*/ 307428 h 646386"/>
                      <a:gd name="connsiteX33" fmla="*/ 501869 w 1282262"/>
                      <a:gd name="connsiteY33" fmla="*/ 134007 h 646386"/>
                      <a:gd name="connsiteX34" fmla="*/ 549166 w 1282262"/>
                      <a:gd name="connsiteY34" fmla="*/ 86710 h 646386"/>
                      <a:gd name="connsiteX35" fmla="*/ 659524 w 1282262"/>
                      <a:gd name="connsiteY35" fmla="*/ 260131 h 646386"/>
                      <a:gd name="connsiteX36" fmla="*/ 675290 w 1282262"/>
                      <a:gd name="connsiteY36" fmla="*/ 134007 h 646386"/>
                      <a:gd name="connsiteX37" fmla="*/ 769883 w 1282262"/>
                      <a:gd name="connsiteY37" fmla="*/ 55179 h 646386"/>
                      <a:gd name="connsiteX38" fmla="*/ 785648 w 1282262"/>
                      <a:gd name="connsiteY38" fmla="*/ 39414 h 646386"/>
                      <a:gd name="connsiteX39" fmla="*/ 864476 w 1282262"/>
                      <a:gd name="connsiteY39" fmla="*/ 118241 h 646386"/>
                      <a:gd name="connsiteX40" fmla="*/ 943303 w 1282262"/>
                      <a:gd name="connsiteY40" fmla="*/ 7883 h 646386"/>
                      <a:gd name="connsiteX41" fmla="*/ 1022131 w 1282262"/>
                      <a:gd name="connsiteY41" fmla="*/ 70945 h 646386"/>
                      <a:gd name="connsiteX42" fmla="*/ 1085193 w 1282262"/>
                      <a:gd name="connsiteY42" fmla="*/ 102476 h 646386"/>
                      <a:gd name="connsiteX43" fmla="*/ 1132490 w 1282262"/>
                      <a:gd name="connsiteY43" fmla="*/ 134007 h 646386"/>
                      <a:gd name="connsiteX44" fmla="*/ 1132490 w 1282262"/>
                      <a:gd name="connsiteY44" fmla="*/ 149772 h 646386"/>
                      <a:gd name="connsiteX45" fmla="*/ 1037897 w 1282262"/>
                      <a:gd name="connsiteY45" fmla="*/ 212834 h 6463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</a:cxnLst>
                    <a:rect l="l" t="t" r="r" b="b"/>
                    <a:pathLst>
                      <a:path w="1282262" h="646386">
                        <a:moveTo>
                          <a:pt x="1037897" y="212834"/>
                        </a:moveTo>
                        <a:cubicBezTo>
                          <a:pt x="1032642" y="218089"/>
                          <a:pt x="1064173" y="170793"/>
                          <a:pt x="1100959" y="181303"/>
                        </a:cubicBezTo>
                        <a:cubicBezTo>
                          <a:pt x="1137745" y="191814"/>
                          <a:pt x="1234966" y="249621"/>
                          <a:pt x="1258614" y="275897"/>
                        </a:cubicBezTo>
                        <a:cubicBezTo>
                          <a:pt x="1282262" y="302173"/>
                          <a:pt x="1253358" y="323194"/>
                          <a:pt x="1242848" y="338959"/>
                        </a:cubicBezTo>
                        <a:cubicBezTo>
                          <a:pt x="1232338" y="354725"/>
                          <a:pt x="1227083" y="381000"/>
                          <a:pt x="1195552" y="370490"/>
                        </a:cubicBezTo>
                        <a:cubicBezTo>
                          <a:pt x="1164021" y="359980"/>
                          <a:pt x="1058917" y="275897"/>
                          <a:pt x="1053662" y="275897"/>
                        </a:cubicBezTo>
                        <a:cubicBezTo>
                          <a:pt x="1048407" y="275897"/>
                          <a:pt x="1150883" y="331076"/>
                          <a:pt x="1164021" y="370490"/>
                        </a:cubicBezTo>
                        <a:cubicBezTo>
                          <a:pt x="1177159" y="409904"/>
                          <a:pt x="1158766" y="504496"/>
                          <a:pt x="1132490" y="512379"/>
                        </a:cubicBezTo>
                        <a:cubicBezTo>
                          <a:pt x="1106214" y="520262"/>
                          <a:pt x="1024759" y="407276"/>
                          <a:pt x="1006366" y="417786"/>
                        </a:cubicBezTo>
                        <a:cubicBezTo>
                          <a:pt x="987973" y="428296"/>
                          <a:pt x="1035269" y="551793"/>
                          <a:pt x="1022131" y="575441"/>
                        </a:cubicBezTo>
                        <a:cubicBezTo>
                          <a:pt x="1008993" y="599089"/>
                          <a:pt x="956442" y="570186"/>
                          <a:pt x="927538" y="559676"/>
                        </a:cubicBezTo>
                        <a:cubicBezTo>
                          <a:pt x="898634" y="549166"/>
                          <a:pt x="859220" y="530772"/>
                          <a:pt x="848710" y="512379"/>
                        </a:cubicBezTo>
                        <a:cubicBezTo>
                          <a:pt x="838200" y="493986"/>
                          <a:pt x="869731" y="433552"/>
                          <a:pt x="864476" y="449317"/>
                        </a:cubicBezTo>
                        <a:cubicBezTo>
                          <a:pt x="859221" y="465082"/>
                          <a:pt x="835572" y="575441"/>
                          <a:pt x="817179" y="606972"/>
                        </a:cubicBezTo>
                        <a:cubicBezTo>
                          <a:pt x="798786" y="638503"/>
                          <a:pt x="775138" y="646386"/>
                          <a:pt x="754117" y="638503"/>
                        </a:cubicBezTo>
                        <a:cubicBezTo>
                          <a:pt x="733096" y="630620"/>
                          <a:pt x="696310" y="596462"/>
                          <a:pt x="691055" y="559676"/>
                        </a:cubicBezTo>
                        <a:cubicBezTo>
                          <a:pt x="685800" y="522890"/>
                          <a:pt x="727841" y="425669"/>
                          <a:pt x="722586" y="417786"/>
                        </a:cubicBezTo>
                        <a:cubicBezTo>
                          <a:pt x="717331" y="409903"/>
                          <a:pt x="677917" y="504496"/>
                          <a:pt x="659524" y="512379"/>
                        </a:cubicBezTo>
                        <a:cubicBezTo>
                          <a:pt x="641131" y="520262"/>
                          <a:pt x="617483" y="483476"/>
                          <a:pt x="612228" y="465083"/>
                        </a:cubicBezTo>
                        <a:cubicBezTo>
                          <a:pt x="606973" y="446690"/>
                          <a:pt x="635876" y="391511"/>
                          <a:pt x="627993" y="402021"/>
                        </a:cubicBezTo>
                        <a:cubicBezTo>
                          <a:pt x="620110" y="412531"/>
                          <a:pt x="585952" y="504497"/>
                          <a:pt x="564931" y="528145"/>
                        </a:cubicBezTo>
                        <a:cubicBezTo>
                          <a:pt x="543910" y="551793"/>
                          <a:pt x="528145" y="557048"/>
                          <a:pt x="501869" y="543910"/>
                        </a:cubicBezTo>
                        <a:cubicBezTo>
                          <a:pt x="475593" y="530772"/>
                          <a:pt x="409904" y="475593"/>
                          <a:pt x="407276" y="449317"/>
                        </a:cubicBezTo>
                        <a:cubicBezTo>
                          <a:pt x="404648" y="423041"/>
                          <a:pt x="496613" y="381000"/>
                          <a:pt x="486103" y="386255"/>
                        </a:cubicBezTo>
                        <a:cubicBezTo>
                          <a:pt x="475593" y="391510"/>
                          <a:pt x="388883" y="475593"/>
                          <a:pt x="344214" y="480848"/>
                        </a:cubicBezTo>
                        <a:cubicBezTo>
                          <a:pt x="299545" y="486103"/>
                          <a:pt x="260131" y="420413"/>
                          <a:pt x="218090" y="417786"/>
                        </a:cubicBezTo>
                        <a:cubicBezTo>
                          <a:pt x="176049" y="415159"/>
                          <a:pt x="126125" y="467710"/>
                          <a:pt x="91966" y="465083"/>
                        </a:cubicBezTo>
                        <a:cubicBezTo>
                          <a:pt x="57807" y="462456"/>
                          <a:pt x="7883" y="420414"/>
                          <a:pt x="13138" y="402021"/>
                        </a:cubicBezTo>
                        <a:cubicBezTo>
                          <a:pt x="18393" y="383628"/>
                          <a:pt x="118242" y="365234"/>
                          <a:pt x="123497" y="354724"/>
                        </a:cubicBezTo>
                        <a:cubicBezTo>
                          <a:pt x="128752" y="344214"/>
                          <a:pt x="60435" y="359980"/>
                          <a:pt x="44669" y="338959"/>
                        </a:cubicBezTo>
                        <a:cubicBezTo>
                          <a:pt x="28903" y="317938"/>
                          <a:pt x="0" y="262759"/>
                          <a:pt x="28903" y="228600"/>
                        </a:cubicBezTo>
                        <a:cubicBezTo>
                          <a:pt x="57807" y="194441"/>
                          <a:pt x="144517" y="120869"/>
                          <a:pt x="218090" y="134007"/>
                        </a:cubicBezTo>
                        <a:cubicBezTo>
                          <a:pt x="291663" y="147145"/>
                          <a:pt x="423042" y="307428"/>
                          <a:pt x="470338" y="307428"/>
                        </a:cubicBezTo>
                        <a:cubicBezTo>
                          <a:pt x="517634" y="307428"/>
                          <a:pt x="488731" y="170793"/>
                          <a:pt x="501869" y="134007"/>
                        </a:cubicBezTo>
                        <a:cubicBezTo>
                          <a:pt x="515007" y="97221"/>
                          <a:pt x="522890" y="65689"/>
                          <a:pt x="549166" y="86710"/>
                        </a:cubicBezTo>
                        <a:cubicBezTo>
                          <a:pt x="575442" y="107731"/>
                          <a:pt x="638503" y="252248"/>
                          <a:pt x="659524" y="260131"/>
                        </a:cubicBezTo>
                        <a:cubicBezTo>
                          <a:pt x="680545" y="268014"/>
                          <a:pt x="656897" y="168166"/>
                          <a:pt x="675290" y="134007"/>
                        </a:cubicBezTo>
                        <a:cubicBezTo>
                          <a:pt x="693683" y="99848"/>
                          <a:pt x="751490" y="70944"/>
                          <a:pt x="769883" y="55179"/>
                        </a:cubicBezTo>
                        <a:cubicBezTo>
                          <a:pt x="788276" y="39414"/>
                          <a:pt x="769883" y="28904"/>
                          <a:pt x="785648" y="39414"/>
                        </a:cubicBezTo>
                        <a:cubicBezTo>
                          <a:pt x="801414" y="49924"/>
                          <a:pt x="838200" y="123496"/>
                          <a:pt x="864476" y="118241"/>
                        </a:cubicBezTo>
                        <a:cubicBezTo>
                          <a:pt x="890752" y="112986"/>
                          <a:pt x="917027" y="15766"/>
                          <a:pt x="943303" y="7883"/>
                        </a:cubicBezTo>
                        <a:cubicBezTo>
                          <a:pt x="969579" y="0"/>
                          <a:pt x="998483" y="55180"/>
                          <a:pt x="1022131" y="70945"/>
                        </a:cubicBezTo>
                        <a:cubicBezTo>
                          <a:pt x="1045779" y="86710"/>
                          <a:pt x="1066800" y="91966"/>
                          <a:pt x="1085193" y="102476"/>
                        </a:cubicBezTo>
                        <a:cubicBezTo>
                          <a:pt x="1103586" y="112986"/>
                          <a:pt x="1124607" y="126124"/>
                          <a:pt x="1132490" y="134007"/>
                        </a:cubicBezTo>
                        <a:cubicBezTo>
                          <a:pt x="1140373" y="141890"/>
                          <a:pt x="1148255" y="136634"/>
                          <a:pt x="1132490" y="149772"/>
                        </a:cubicBezTo>
                        <a:cubicBezTo>
                          <a:pt x="1116725" y="162910"/>
                          <a:pt x="1043152" y="207579"/>
                          <a:pt x="1037897" y="212834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123" name="Freeform 122"/>
                  <p:cNvSpPr/>
                  <p:nvPr/>
                </p:nvSpPr>
                <p:spPr>
                  <a:xfrm>
                    <a:off x="3196316" y="3379633"/>
                    <a:ext cx="2739350" cy="886943"/>
                  </a:xfrm>
                  <a:custGeom>
                    <a:avLst/>
                    <a:gdLst>
                      <a:gd name="connsiteX0" fmla="*/ 2627 w 2740571"/>
                      <a:gd name="connsiteY0" fmla="*/ 99848 h 890752"/>
                      <a:gd name="connsiteX1" fmla="*/ 49924 w 2740571"/>
                      <a:gd name="connsiteY1" fmla="*/ 5255 h 890752"/>
                      <a:gd name="connsiteX2" fmla="*/ 176048 w 2740571"/>
                      <a:gd name="connsiteY2" fmla="*/ 68317 h 890752"/>
                      <a:gd name="connsiteX3" fmla="*/ 302172 w 2740571"/>
                      <a:gd name="connsiteY3" fmla="*/ 210207 h 890752"/>
                      <a:gd name="connsiteX4" fmla="*/ 333703 w 2740571"/>
                      <a:gd name="connsiteY4" fmla="*/ 52552 h 890752"/>
                      <a:gd name="connsiteX5" fmla="*/ 444061 w 2740571"/>
                      <a:gd name="connsiteY5" fmla="*/ 52552 h 890752"/>
                      <a:gd name="connsiteX6" fmla="*/ 522889 w 2740571"/>
                      <a:gd name="connsiteY6" fmla="*/ 241738 h 890752"/>
                      <a:gd name="connsiteX7" fmla="*/ 649013 w 2740571"/>
                      <a:gd name="connsiteY7" fmla="*/ 194441 h 890752"/>
                      <a:gd name="connsiteX8" fmla="*/ 806668 w 2740571"/>
                      <a:gd name="connsiteY8" fmla="*/ 257503 h 890752"/>
                      <a:gd name="connsiteX9" fmla="*/ 853965 w 2740571"/>
                      <a:gd name="connsiteY9" fmla="*/ 194441 h 890752"/>
                      <a:gd name="connsiteX10" fmla="*/ 932793 w 2740571"/>
                      <a:gd name="connsiteY10" fmla="*/ 241738 h 890752"/>
                      <a:gd name="connsiteX11" fmla="*/ 932793 w 2740571"/>
                      <a:gd name="connsiteY11" fmla="*/ 304800 h 890752"/>
                      <a:gd name="connsiteX12" fmla="*/ 1058917 w 2740571"/>
                      <a:gd name="connsiteY12" fmla="*/ 178676 h 890752"/>
                      <a:gd name="connsiteX13" fmla="*/ 1153510 w 2740571"/>
                      <a:gd name="connsiteY13" fmla="*/ 162910 h 890752"/>
                      <a:gd name="connsiteX14" fmla="*/ 1153510 w 2740571"/>
                      <a:gd name="connsiteY14" fmla="*/ 289035 h 890752"/>
                      <a:gd name="connsiteX15" fmla="*/ 1358461 w 2740571"/>
                      <a:gd name="connsiteY15" fmla="*/ 147145 h 890752"/>
                      <a:gd name="connsiteX16" fmla="*/ 1468820 w 2740571"/>
                      <a:gd name="connsiteY16" fmla="*/ 178676 h 890752"/>
                      <a:gd name="connsiteX17" fmla="*/ 1453055 w 2740571"/>
                      <a:gd name="connsiteY17" fmla="*/ 320566 h 890752"/>
                      <a:gd name="connsiteX18" fmla="*/ 1594944 w 2740571"/>
                      <a:gd name="connsiteY18" fmla="*/ 289035 h 890752"/>
                      <a:gd name="connsiteX19" fmla="*/ 1594944 w 2740571"/>
                      <a:gd name="connsiteY19" fmla="*/ 210207 h 890752"/>
                      <a:gd name="connsiteX20" fmla="*/ 1689537 w 2740571"/>
                      <a:gd name="connsiteY20" fmla="*/ 241738 h 890752"/>
                      <a:gd name="connsiteX21" fmla="*/ 1721068 w 2740571"/>
                      <a:gd name="connsiteY21" fmla="*/ 147145 h 890752"/>
                      <a:gd name="connsiteX22" fmla="*/ 1862958 w 2740571"/>
                      <a:gd name="connsiteY22" fmla="*/ 210207 h 890752"/>
                      <a:gd name="connsiteX23" fmla="*/ 1989082 w 2740571"/>
                      <a:gd name="connsiteY23" fmla="*/ 225972 h 890752"/>
                      <a:gd name="connsiteX24" fmla="*/ 1989082 w 2740571"/>
                      <a:gd name="connsiteY24" fmla="*/ 320566 h 890752"/>
                      <a:gd name="connsiteX25" fmla="*/ 1941786 w 2740571"/>
                      <a:gd name="connsiteY25" fmla="*/ 367862 h 890752"/>
                      <a:gd name="connsiteX26" fmla="*/ 2083675 w 2740571"/>
                      <a:gd name="connsiteY26" fmla="*/ 289035 h 890752"/>
                      <a:gd name="connsiteX27" fmla="*/ 2209799 w 2740571"/>
                      <a:gd name="connsiteY27" fmla="*/ 178676 h 890752"/>
                      <a:gd name="connsiteX28" fmla="*/ 2304393 w 2740571"/>
                      <a:gd name="connsiteY28" fmla="*/ 304800 h 890752"/>
                      <a:gd name="connsiteX29" fmla="*/ 2304393 w 2740571"/>
                      <a:gd name="connsiteY29" fmla="*/ 352097 h 890752"/>
                      <a:gd name="connsiteX30" fmla="*/ 2130972 w 2740571"/>
                      <a:gd name="connsiteY30" fmla="*/ 446690 h 890752"/>
                      <a:gd name="connsiteX31" fmla="*/ 2288627 w 2740571"/>
                      <a:gd name="connsiteY31" fmla="*/ 478221 h 890752"/>
                      <a:gd name="connsiteX32" fmla="*/ 2430517 w 2740571"/>
                      <a:gd name="connsiteY32" fmla="*/ 352097 h 890752"/>
                      <a:gd name="connsiteX33" fmla="*/ 2525110 w 2740571"/>
                      <a:gd name="connsiteY33" fmla="*/ 415159 h 890752"/>
                      <a:gd name="connsiteX34" fmla="*/ 2525110 w 2740571"/>
                      <a:gd name="connsiteY34" fmla="*/ 509752 h 890752"/>
                      <a:gd name="connsiteX35" fmla="*/ 2430517 w 2740571"/>
                      <a:gd name="connsiteY35" fmla="*/ 557048 h 890752"/>
                      <a:gd name="connsiteX36" fmla="*/ 2588172 w 2740571"/>
                      <a:gd name="connsiteY36" fmla="*/ 525517 h 890752"/>
                      <a:gd name="connsiteX37" fmla="*/ 2666999 w 2740571"/>
                      <a:gd name="connsiteY37" fmla="*/ 462455 h 890752"/>
                      <a:gd name="connsiteX38" fmla="*/ 2730061 w 2740571"/>
                      <a:gd name="connsiteY38" fmla="*/ 572814 h 890752"/>
                      <a:gd name="connsiteX39" fmla="*/ 2603937 w 2740571"/>
                      <a:gd name="connsiteY39" fmla="*/ 667407 h 890752"/>
                      <a:gd name="connsiteX40" fmla="*/ 2477813 w 2740571"/>
                      <a:gd name="connsiteY40" fmla="*/ 651641 h 890752"/>
                      <a:gd name="connsiteX41" fmla="*/ 2588172 w 2740571"/>
                      <a:gd name="connsiteY41" fmla="*/ 698938 h 890752"/>
                      <a:gd name="connsiteX42" fmla="*/ 2556641 w 2740571"/>
                      <a:gd name="connsiteY42" fmla="*/ 746235 h 890752"/>
                      <a:gd name="connsiteX43" fmla="*/ 2414751 w 2740571"/>
                      <a:gd name="connsiteY43" fmla="*/ 762000 h 890752"/>
                      <a:gd name="connsiteX44" fmla="*/ 2477813 w 2740571"/>
                      <a:gd name="connsiteY44" fmla="*/ 840828 h 890752"/>
                      <a:gd name="connsiteX45" fmla="*/ 2304393 w 2740571"/>
                      <a:gd name="connsiteY45" fmla="*/ 872359 h 890752"/>
                      <a:gd name="connsiteX46" fmla="*/ 2099441 w 2740571"/>
                      <a:gd name="connsiteY46" fmla="*/ 762000 h 890752"/>
                      <a:gd name="connsiteX47" fmla="*/ 2130972 w 2740571"/>
                      <a:gd name="connsiteY47" fmla="*/ 856593 h 890752"/>
                      <a:gd name="connsiteX48" fmla="*/ 1989082 w 2740571"/>
                      <a:gd name="connsiteY48" fmla="*/ 872359 h 890752"/>
                      <a:gd name="connsiteX49" fmla="*/ 1957551 w 2740571"/>
                      <a:gd name="connsiteY49" fmla="*/ 746235 h 890752"/>
                      <a:gd name="connsiteX50" fmla="*/ 1926020 w 2740571"/>
                      <a:gd name="connsiteY50" fmla="*/ 793531 h 890752"/>
                      <a:gd name="connsiteX51" fmla="*/ 1831427 w 2740571"/>
                      <a:gd name="connsiteY51" fmla="*/ 777766 h 890752"/>
                      <a:gd name="connsiteX52" fmla="*/ 1831427 w 2740571"/>
                      <a:gd name="connsiteY52" fmla="*/ 730469 h 890752"/>
                      <a:gd name="connsiteX53" fmla="*/ 1673772 w 2740571"/>
                      <a:gd name="connsiteY53" fmla="*/ 746235 h 890752"/>
                      <a:gd name="connsiteX54" fmla="*/ 1689537 w 2740571"/>
                      <a:gd name="connsiteY54" fmla="*/ 635876 h 890752"/>
                      <a:gd name="connsiteX55" fmla="*/ 1689537 w 2740571"/>
                      <a:gd name="connsiteY55" fmla="*/ 714703 h 890752"/>
                      <a:gd name="connsiteX56" fmla="*/ 1579179 w 2740571"/>
                      <a:gd name="connsiteY56" fmla="*/ 714703 h 890752"/>
                      <a:gd name="connsiteX57" fmla="*/ 1547648 w 2740571"/>
                      <a:gd name="connsiteY57" fmla="*/ 683172 h 890752"/>
                      <a:gd name="connsiteX58" fmla="*/ 1437289 w 2740571"/>
                      <a:gd name="connsiteY58" fmla="*/ 840828 h 890752"/>
                      <a:gd name="connsiteX59" fmla="*/ 1358461 w 2740571"/>
                      <a:gd name="connsiteY59" fmla="*/ 809297 h 890752"/>
                      <a:gd name="connsiteX60" fmla="*/ 1405758 w 2740571"/>
                      <a:gd name="connsiteY60" fmla="*/ 635876 h 890752"/>
                      <a:gd name="connsiteX61" fmla="*/ 1342696 w 2740571"/>
                      <a:gd name="connsiteY61" fmla="*/ 698938 h 890752"/>
                      <a:gd name="connsiteX62" fmla="*/ 1232337 w 2740571"/>
                      <a:gd name="connsiteY62" fmla="*/ 683172 h 890752"/>
                      <a:gd name="connsiteX63" fmla="*/ 1374227 w 2740571"/>
                      <a:gd name="connsiteY63" fmla="*/ 509752 h 890752"/>
                      <a:gd name="connsiteX64" fmla="*/ 1342696 w 2740571"/>
                      <a:gd name="connsiteY64" fmla="*/ 509752 h 890752"/>
                      <a:gd name="connsiteX65" fmla="*/ 1326930 w 2740571"/>
                      <a:gd name="connsiteY65" fmla="*/ 462455 h 890752"/>
                      <a:gd name="connsiteX66" fmla="*/ 1295399 w 2740571"/>
                      <a:gd name="connsiteY66" fmla="*/ 509752 h 890752"/>
                      <a:gd name="connsiteX67" fmla="*/ 1248103 w 2740571"/>
                      <a:gd name="connsiteY67" fmla="*/ 541283 h 890752"/>
                      <a:gd name="connsiteX68" fmla="*/ 1169275 w 2740571"/>
                      <a:gd name="connsiteY68" fmla="*/ 525517 h 890752"/>
                      <a:gd name="connsiteX69" fmla="*/ 1090448 w 2740571"/>
                      <a:gd name="connsiteY69" fmla="*/ 430924 h 890752"/>
                      <a:gd name="connsiteX70" fmla="*/ 1169275 w 2740571"/>
                      <a:gd name="connsiteY70" fmla="*/ 541283 h 890752"/>
                      <a:gd name="connsiteX71" fmla="*/ 1074682 w 2740571"/>
                      <a:gd name="connsiteY71" fmla="*/ 557048 h 890752"/>
                      <a:gd name="connsiteX72" fmla="*/ 964324 w 2740571"/>
                      <a:gd name="connsiteY72" fmla="*/ 446690 h 890752"/>
                      <a:gd name="connsiteX73" fmla="*/ 995855 w 2740571"/>
                      <a:gd name="connsiteY73" fmla="*/ 572814 h 890752"/>
                      <a:gd name="connsiteX74" fmla="*/ 869730 w 2740571"/>
                      <a:gd name="connsiteY74" fmla="*/ 509752 h 890752"/>
                      <a:gd name="connsiteX75" fmla="*/ 822434 w 2740571"/>
                      <a:gd name="connsiteY75" fmla="*/ 620110 h 890752"/>
                      <a:gd name="connsiteX76" fmla="*/ 727841 w 2740571"/>
                      <a:gd name="connsiteY76" fmla="*/ 588579 h 890752"/>
                      <a:gd name="connsiteX77" fmla="*/ 727841 w 2740571"/>
                      <a:gd name="connsiteY77" fmla="*/ 525517 h 890752"/>
                      <a:gd name="connsiteX78" fmla="*/ 554420 w 2740571"/>
                      <a:gd name="connsiteY78" fmla="*/ 651641 h 890752"/>
                      <a:gd name="connsiteX79" fmla="*/ 491358 w 2740571"/>
                      <a:gd name="connsiteY79" fmla="*/ 588579 h 890752"/>
                      <a:gd name="connsiteX80" fmla="*/ 538655 w 2740571"/>
                      <a:gd name="connsiteY80" fmla="*/ 509752 h 890752"/>
                      <a:gd name="connsiteX81" fmla="*/ 444061 w 2740571"/>
                      <a:gd name="connsiteY81" fmla="*/ 525517 h 890752"/>
                      <a:gd name="connsiteX82" fmla="*/ 428296 w 2740571"/>
                      <a:gd name="connsiteY82" fmla="*/ 462455 h 890752"/>
                      <a:gd name="connsiteX83" fmla="*/ 317937 w 2740571"/>
                      <a:gd name="connsiteY83" fmla="*/ 509752 h 890752"/>
                      <a:gd name="connsiteX84" fmla="*/ 207579 w 2740571"/>
                      <a:gd name="connsiteY84" fmla="*/ 493986 h 890752"/>
                      <a:gd name="connsiteX85" fmla="*/ 191813 w 2740571"/>
                      <a:gd name="connsiteY85" fmla="*/ 415159 h 890752"/>
                      <a:gd name="connsiteX86" fmla="*/ 18393 w 2740571"/>
                      <a:gd name="connsiteY86" fmla="*/ 336331 h 890752"/>
                      <a:gd name="connsiteX87" fmla="*/ 160282 w 2740571"/>
                      <a:gd name="connsiteY87" fmla="*/ 241738 h 890752"/>
                      <a:gd name="connsiteX88" fmla="*/ 65689 w 2740571"/>
                      <a:gd name="connsiteY88" fmla="*/ 194441 h 890752"/>
                      <a:gd name="connsiteX89" fmla="*/ 2627 w 2740571"/>
                      <a:gd name="connsiteY89" fmla="*/ 99848 h 8907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  <a:cxn ang="0">
                        <a:pos x="connsiteX70" y="connsiteY70"/>
                      </a:cxn>
                      <a:cxn ang="0">
                        <a:pos x="connsiteX71" y="connsiteY71"/>
                      </a:cxn>
                      <a:cxn ang="0">
                        <a:pos x="connsiteX72" y="connsiteY72"/>
                      </a:cxn>
                      <a:cxn ang="0">
                        <a:pos x="connsiteX73" y="connsiteY73"/>
                      </a:cxn>
                      <a:cxn ang="0">
                        <a:pos x="connsiteX74" y="connsiteY74"/>
                      </a:cxn>
                      <a:cxn ang="0">
                        <a:pos x="connsiteX75" y="connsiteY75"/>
                      </a:cxn>
                      <a:cxn ang="0">
                        <a:pos x="connsiteX76" y="connsiteY76"/>
                      </a:cxn>
                      <a:cxn ang="0">
                        <a:pos x="connsiteX77" y="connsiteY77"/>
                      </a:cxn>
                      <a:cxn ang="0">
                        <a:pos x="connsiteX78" y="connsiteY78"/>
                      </a:cxn>
                      <a:cxn ang="0">
                        <a:pos x="connsiteX79" y="connsiteY79"/>
                      </a:cxn>
                      <a:cxn ang="0">
                        <a:pos x="connsiteX80" y="connsiteY80"/>
                      </a:cxn>
                      <a:cxn ang="0">
                        <a:pos x="connsiteX81" y="connsiteY81"/>
                      </a:cxn>
                      <a:cxn ang="0">
                        <a:pos x="connsiteX82" y="connsiteY82"/>
                      </a:cxn>
                      <a:cxn ang="0">
                        <a:pos x="connsiteX83" y="connsiteY83"/>
                      </a:cxn>
                      <a:cxn ang="0">
                        <a:pos x="connsiteX84" y="connsiteY84"/>
                      </a:cxn>
                      <a:cxn ang="0">
                        <a:pos x="connsiteX85" y="connsiteY85"/>
                      </a:cxn>
                      <a:cxn ang="0">
                        <a:pos x="connsiteX86" y="connsiteY86"/>
                      </a:cxn>
                      <a:cxn ang="0">
                        <a:pos x="connsiteX87" y="connsiteY87"/>
                      </a:cxn>
                      <a:cxn ang="0">
                        <a:pos x="connsiteX88" y="connsiteY88"/>
                      </a:cxn>
                      <a:cxn ang="0">
                        <a:pos x="connsiteX89" y="connsiteY89"/>
                      </a:cxn>
                    </a:cxnLst>
                    <a:rect l="l" t="t" r="r" b="b"/>
                    <a:pathLst>
                      <a:path w="2740571" h="890752">
                        <a:moveTo>
                          <a:pt x="2627" y="99848"/>
                        </a:moveTo>
                        <a:cubicBezTo>
                          <a:pt x="0" y="68317"/>
                          <a:pt x="21020" y="10510"/>
                          <a:pt x="49924" y="5255"/>
                        </a:cubicBezTo>
                        <a:cubicBezTo>
                          <a:pt x="78828" y="0"/>
                          <a:pt x="134007" y="34158"/>
                          <a:pt x="176048" y="68317"/>
                        </a:cubicBezTo>
                        <a:cubicBezTo>
                          <a:pt x="218089" y="102476"/>
                          <a:pt x="275896" y="212835"/>
                          <a:pt x="302172" y="210207"/>
                        </a:cubicBezTo>
                        <a:cubicBezTo>
                          <a:pt x="328448" y="207580"/>
                          <a:pt x="310055" y="78828"/>
                          <a:pt x="333703" y="52552"/>
                        </a:cubicBezTo>
                        <a:cubicBezTo>
                          <a:pt x="357351" y="26276"/>
                          <a:pt x="412530" y="21021"/>
                          <a:pt x="444061" y="52552"/>
                        </a:cubicBezTo>
                        <a:cubicBezTo>
                          <a:pt x="475592" y="84083"/>
                          <a:pt x="488730" y="218090"/>
                          <a:pt x="522889" y="241738"/>
                        </a:cubicBezTo>
                        <a:cubicBezTo>
                          <a:pt x="557048" y="265386"/>
                          <a:pt x="601717" y="191814"/>
                          <a:pt x="649013" y="194441"/>
                        </a:cubicBezTo>
                        <a:cubicBezTo>
                          <a:pt x="696310" y="197069"/>
                          <a:pt x="772509" y="257503"/>
                          <a:pt x="806668" y="257503"/>
                        </a:cubicBezTo>
                        <a:cubicBezTo>
                          <a:pt x="840827" y="257503"/>
                          <a:pt x="832944" y="197068"/>
                          <a:pt x="853965" y="194441"/>
                        </a:cubicBezTo>
                        <a:cubicBezTo>
                          <a:pt x="874986" y="191814"/>
                          <a:pt x="919655" y="223345"/>
                          <a:pt x="932793" y="241738"/>
                        </a:cubicBezTo>
                        <a:cubicBezTo>
                          <a:pt x="945931" y="260131"/>
                          <a:pt x="911772" y="315310"/>
                          <a:pt x="932793" y="304800"/>
                        </a:cubicBezTo>
                        <a:cubicBezTo>
                          <a:pt x="953814" y="294290"/>
                          <a:pt x="1022131" y="202324"/>
                          <a:pt x="1058917" y="178676"/>
                        </a:cubicBezTo>
                        <a:cubicBezTo>
                          <a:pt x="1095703" y="155028"/>
                          <a:pt x="1137745" y="144517"/>
                          <a:pt x="1153510" y="162910"/>
                        </a:cubicBezTo>
                        <a:cubicBezTo>
                          <a:pt x="1169275" y="181303"/>
                          <a:pt x="1119352" y="291662"/>
                          <a:pt x="1153510" y="289035"/>
                        </a:cubicBezTo>
                        <a:cubicBezTo>
                          <a:pt x="1187668" y="286408"/>
                          <a:pt x="1305909" y="165538"/>
                          <a:pt x="1358461" y="147145"/>
                        </a:cubicBezTo>
                        <a:cubicBezTo>
                          <a:pt x="1411013" y="128752"/>
                          <a:pt x="1453054" y="149772"/>
                          <a:pt x="1468820" y="178676"/>
                        </a:cubicBezTo>
                        <a:cubicBezTo>
                          <a:pt x="1484586" y="207580"/>
                          <a:pt x="1432034" y="302173"/>
                          <a:pt x="1453055" y="320566"/>
                        </a:cubicBezTo>
                        <a:cubicBezTo>
                          <a:pt x="1474076" y="338959"/>
                          <a:pt x="1571296" y="307428"/>
                          <a:pt x="1594944" y="289035"/>
                        </a:cubicBezTo>
                        <a:cubicBezTo>
                          <a:pt x="1618592" y="270642"/>
                          <a:pt x="1579179" y="218090"/>
                          <a:pt x="1594944" y="210207"/>
                        </a:cubicBezTo>
                        <a:cubicBezTo>
                          <a:pt x="1610710" y="202324"/>
                          <a:pt x="1668516" y="252248"/>
                          <a:pt x="1689537" y="241738"/>
                        </a:cubicBezTo>
                        <a:cubicBezTo>
                          <a:pt x="1710558" y="231228"/>
                          <a:pt x="1692164" y="152400"/>
                          <a:pt x="1721068" y="147145"/>
                        </a:cubicBezTo>
                        <a:cubicBezTo>
                          <a:pt x="1749972" y="141890"/>
                          <a:pt x="1818289" y="197069"/>
                          <a:pt x="1862958" y="210207"/>
                        </a:cubicBezTo>
                        <a:cubicBezTo>
                          <a:pt x="1907627" y="223345"/>
                          <a:pt x="1968061" y="207579"/>
                          <a:pt x="1989082" y="225972"/>
                        </a:cubicBezTo>
                        <a:cubicBezTo>
                          <a:pt x="2010103" y="244365"/>
                          <a:pt x="1996965" y="296918"/>
                          <a:pt x="1989082" y="320566"/>
                        </a:cubicBezTo>
                        <a:cubicBezTo>
                          <a:pt x="1981199" y="344214"/>
                          <a:pt x="1926021" y="373117"/>
                          <a:pt x="1941786" y="367862"/>
                        </a:cubicBezTo>
                        <a:cubicBezTo>
                          <a:pt x="1957551" y="362607"/>
                          <a:pt x="2039006" y="320566"/>
                          <a:pt x="2083675" y="289035"/>
                        </a:cubicBezTo>
                        <a:cubicBezTo>
                          <a:pt x="2128344" y="257504"/>
                          <a:pt x="2173013" y="176049"/>
                          <a:pt x="2209799" y="178676"/>
                        </a:cubicBezTo>
                        <a:cubicBezTo>
                          <a:pt x="2246585" y="181303"/>
                          <a:pt x="2288627" y="275896"/>
                          <a:pt x="2304393" y="304800"/>
                        </a:cubicBezTo>
                        <a:cubicBezTo>
                          <a:pt x="2320159" y="333704"/>
                          <a:pt x="2333296" y="328449"/>
                          <a:pt x="2304393" y="352097"/>
                        </a:cubicBezTo>
                        <a:cubicBezTo>
                          <a:pt x="2275490" y="375745"/>
                          <a:pt x="2133600" y="425669"/>
                          <a:pt x="2130972" y="446690"/>
                        </a:cubicBezTo>
                        <a:cubicBezTo>
                          <a:pt x="2128344" y="467711"/>
                          <a:pt x="2238703" y="493986"/>
                          <a:pt x="2288627" y="478221"/>
                        </a:cubicBezTo>
                        <a:cubicBezTo>
                          <a:pt x="2338551" y="462456"/>
                          <a:pt x="2391103" y="362607"/>
                          <a:pt x="2430517" y="352097"/>
                        </a:cubicBezTo>
                        <a:cubicBezTo>
                          <a:pt x="2469931" y="341587"/>
                          <a:pt x="2509345" y="388883"/>
                          <a:pt x="2525110" y="415159"/>
                        </a:cubicBezTo>
                        <a:cubicBezTo>
                          <a:pt x="2540875" y="441435"/>
                          <a:pt x="2540875" y="486104"/>
                          <a:pt x="2525110" y="509752"/>
                        </a:cubicBezTo>
                        <a:cubicBezTo>
                          <a:pt x="2509345" y="533400"/>
                          <a:pt x="2420007" y="554420"/>
                          <a:pt x="2430517" y="557048"/>
                        </a:cubicBezTo>
                        <a:cubicBezTo>
                          <a:pt x="2441027" y="559676"/>
                          <a:pt x="2548758" y="541282"/>
                          <a:pt x="2588172" y="525517"/>
                        </a:cubicBezTo>
                        <a:cubicBezTo>
                          <a:pt x="2627586" y="509752"/>
                          <a:pt x="2643351" y="454572"/>
                          <a:pt x="2666999" y="462455"/>
                        </a:cubicBezTo>
                        <a:cubicBezTo>
                          <a:pt x="2690647" y="470338"/>
                          <a:pt x="2740571" y="538655"/>
                          <a:pt x="2730061" y="572814"/>
                        </a:cubicBezTo>
                        <a:cubicBezTo>
                          <a:pt x="2719551" y="606973"/>
                          <a:pt x="2645978" y="654269"/>
                          <a:pt x="2603937" y="667407"/>
                        </a:cubicBezTo>
                        <a:cubicBezTo>
                          <a:pt x="2561896" y="680545"/>
                          <a:pt x="2480440" y="646386"/>
                          <a:pt x="2477813" y="651641"/>
                        </a:cubicBezTo>
                        <a:cubicBezTo>
                          <a:pt x="2475186" y="656896"/>
                          <a:pt x="2575034" y="683172"/>
                          <a:pt x="2588172" y="698938"/>
                        </a:cubicBezTo>
                        <a:cubicBezTo>
                          <a:pt x="2601310" y="714704"/>
                          <a:pt x="2585545" y="735725"/>
                          <a:pt x="2556641" y="746235"/>
                        </a:cubicBezTo>
                        <a:cubicBezTo>
                          <a:pt x="2527737" y="756745"/>
                          <a:pt x="2427889" y="746235"/>
                          <a:pt x="2414751" y="762000"/>
                        </a:cubicBezTo>
                        <a:cubicBezTo>
                          <a:pt x="2401613" y="777765"/>
                          <a:pt x="2496206" y="822435"/>
                          <a:pt x="2477813" y="840828"/>
                        </a:cubicBezTo>
                        <a:cubicBezTo>
                          <a:pt x="2459420" y="859221"/>
                          <a:pt x="2367455" y="885497"/>
                          <a:pt x="2304393" y="872359"/>
                        </a:cubicBezTo>
                        <a:cubicBezTo>
                          <a:pt x="2241331" y="859221"/>
                          <a:pt x="2128344" y="764628"/>
                          <a:pt x="2099441" y="762000"/>
                        </a:cubicBezTo>
                        <a:cubicBezTo>
                          <a:pt x="2070538" y="759372"/>
                          <a:pt x="2149365" y="838200"/>
                          <a:pt x="2130972" y="856593"/>
                        </a:cubicBezTo>
                        <a:cubicBezTo>
                          <a:pt x="2112579" y="874986"/>
                          <a:pt x="2017985" y="890752"/>
                          <a:pt x="1989082" y="872359"/>
                        </a:cubicBezTo>
                        <a:cubicBezTo>
                          <a:pt x="1960179" y="853966"/>
                          <a:pt x="1968061" y="759373"/>
                          <a:pt x="1957551" y="746235"/>
                        </a:cubicBezTo>
                        <a:cubicBezTo>
                          <a:pt x="1947041" y="733097"/>
                          <a:pt x="1947041" y="788276"/>
                          <a:pt x="1926020" y="793531"/>
                        </a:cubicBezTo>
                        <a:cubicBezTo>
                          <a:pt x="1904999" y="798786"/>
                          <a:pt x="1847193" y="788276"/>
                          <a:pt x="1831427" y="777766"/>
                        </a:cubicBezTo>
                        <a:cubicBezTo>
                          <a:pt x="1815662" y="767256"/>
                          <a:pt x="1857703" y="735724"/>
                          <a:pt x="1831427" y="730469"/>
                        </a:cubicBezTo>
                        <a:cubicBezTo>
                          <a:pt x="1805151" y="725214"/>
                          <a:pt x="1697420" y="762000"/>
                          <a:pt x="1673772" y="746235"/>
                        </a:cubicBezTo>
                        <a:cubicBezTo>
                          <a:pt x="1650124" y="730470"/>
                          <a:pt x="1686910" y="641131"/>
                          <a:pt x="1689537" y="635876"/>
                        </a:cubicBezTo>
                        <a:cubicBezTo>
                          <a:pt x="1692164" y="630621"/>
                          <a:pt x="1707930" y="701565"/>
                          <a:pt x="1689537" y="714703"/>
                        </a:cubicBezTo>
                        <a:cubicBezTo>
                          <a:pt x="1671144" y="727841"/>
                          <a:pt x="1602827" y="719958"/>
                          <a:pt x="1579179" y="714703"/>
                        </a:cubicBezTo>
                        <a:cubicBezTo>
                          <a:pt x="1555531" y="709448"/>
                          <a:pt x="1571296" y="662151"/>
                          <a:pt x="1547648" y="683172"/>
                        </a:cubicBezTo>
                        <a:cubicBezTo>
                          <a:pt x="1524000" y="704193"/>
                          <a:pt x="1468820" y="819807"/>
                          <a:pt x="1437289" y="840828"/>
                        </a:cubicBezTo>
                        <a:cubicBezTo>
                          <a:pt x="1405758" y="861849"/>
                          <a:pt x="1363716" y="843456"/>
                          <a:pt x="1358461" y="809297"/>
                        </a:cubicBezTo>
                        <a:cubicBezTo>
                          <a:pt x="1353206" y="775138"/>
                          <a:pt x="1408385" y="654269"/>
                          <a:pt x="1405758" y="635876"/>
                        </a:cubicBezTo>
                        <a:cubicBezTo>
                          <a:pt x="1403131" y="617483"/>
                          <a:pt x="1371599" y="691055"/>
                          <a:pt x="1342696" y="698938"/>
                        </a:cubicBezTo>
                        <a:cubicBezTo>
                          <a:pt x="1313793" y="706821"/>
                          <a:pt x="1227082" y="714703"/>
                          <a:pt x="1232337" y="683172"/>
                        </a:cubicBezTo>
                        <a:cubicBezTo>
                          <a:pt x="1237592" y="651641"/>
                          <a:pt x="1355834" y="538655"/>
                          <a:pt x="1374227" y="509752"/>
                        </a:cubicBezTo>
                        <a:cubicBezTo>
                          <a:pt x="1392620" y="480849"/>
                          <a:pt x="1350579" y="517635"/>
                          <a:pt x="1342696" y="509752"/>
                        </a:cubicBezTo>
                        <a:cubicBezTo>
                          <a:pt x="1334813" y="501869"/>
                          <a:pt x="1334813" y="462455"/>
                          <a:pt x="1326930" y="462455"/>
                        </a:cubicBezTo>
                        <a:cubicBezTo>
                          <a:pt x="1319047" y="462455"/>
                          <a:pt x="1308537" y="496614"/>
                          <a:pt x="1295399" y="509752"/>
                        </a:cubicBezTo>
                        <a:cubicBezTo>
                          <a:pt x="1282261" y="522890"/>
                          <a:pt x="1269124" y="538656"/>
                          <a:pt x="1248103" y="541283"/>
                        </a:cubicBezTo>
                        <a:cubicBezTo>
                          <a:pt x="1227082" y="543910"/>
                          <a:pt x="1195551" y="543910"/>
                          <a:pt x="1169275" y="525517"/>
                        </a:cubicBezTo>
                        <a:cubicBezTo>
                          <a:pt x="1142999" y="507124"/>
                          <a:pt x="1090448" y="428296"/>
                          <a:pt x="1090448" y="430924"/>
                        </a:cubicBezTo>
                        <a:cubicBezTo>
                          <a:pt x="1090448" y="433552"/>
                          <a:pt x="1171903" y="520262"/>
                          <a:pt x="1169275" y="541283"/>
                        </a:cubicBezTo>
                        <a:cubicBezTo>
                          <a:pt x="1166647" y="562304"/>
                          <a:pt x="1108840" y="572813"/>
                          <a:pt x="1074682" y="557048"/>
                        </a:cubicBezTo>
                        <a:cubicBezTo>
                          <a:pt x="1040524" y="541283"/>
                          <a:pt x="977462" y="444062"/>
                          <a:pt x="964324" y="446690"/>
                        </a:cubicBezTo>
                        <a:cubicBezTo>
                          <a:pt x="951186" y="449318"/>
                          <a:pt x="1011621" y="562304"/>
                          <a:pt x="995855" y="572814"/>
                        </a:cubicBezTo>
                        <a:cubicBezTo>
                          <a:pt x="980089" y="583324"/>
                          <a:pt x="898633" y="501869"/>
                          <a:pt x="869730" y="509752"/>
                        </a:cubicBezTo>
                        <a:cubicBezTo>
                          <a:pt x="840827" y="517635"/>
                          <a:pt x="846082" y="606972"/>
                          <a:pt x="822434" y="620110"/>
                        </a:cubicBezTo>
                        <a:cubicBezTo>
                          <a:pt x="798786" y="633248"/>
                          <a:pt x="743606" y="604344"/>
                          <a:pt x="727841" y="588579"/>
                        </a:cubicBezTo>
                        <a:cubicBezTo>
                          <a:pt x="712076" y="572814"/>
                          <a:pt x="756745" y="515007"/>
                          <a:pt x="727841" y="525517"/>
                        </a:cubicBezTo>
                        <a:cubicBezTo>
                          <a:pt x="698937" y="536027"/>
                          <a:pt x="593834" y="641131"/>
                          <a:pt x="554420" y="651641"/>
                        </a:cubicBezTo>
                        <a:cubicBezTo>
                          <a:pt x="515006" y="662151"/>
                          <a:pt x="493985" y="612227"/>
                          <a:pt x="491358" y="588579"/>
                        </a:cubicBezTo>
                        <a:cubicBezTo>
                          <a:pt x="488731" y="564931"/>
                          <a:pt x="546538" y="520262"/>
                          <a:pt x="538655" y="509752"/>
                        </a:cubicBezTo>
                        <a:cubicBezTo>
                          <a:pt x="530772" y="499242"/>
                          <a:pt x="462454" y="533400"/>
                          <a:pt x="444061" y="525517"/>
                        </a:cubicBezTo>
                        <a:cubicBezTo>
                          <a:pt x="425668" y="517634"/>
                          <a:pt x="449317" y="465082"/>
                          <a:pt x="428296" y="462455"/>
                        </a:cubicBezTo>
                        <a:cubicBezTo>
                          <a:pt x="407275" y="459828"/>
                          <a:pt x="354723" y="504497"/>
                          <a:pt x="317937" y="509752"/>
                        </a:cubicBezTo>
                        <a:cubicBezTo>
                          <a:pt x="281151" y="515007"/>
                          <a:pt x="228600" y="509752"/>
                          <a:pt x="207579" y="493986"/>
                        </a:cubicBezTo>
                        <a:cubicBezTo>
                          <a:pt x="186558" y="478220"/>
                          <a:pt x="223344" y="441435"/>
                          <a:pt x="191813" y="415159"/>
                        </a:cubicBezTo>
                        <a:cubicBezTo>
                          <a:pt x="160282" y="388883"/>
                          <a:pt x="23648" y="365235"/>
                          <a:pt x="18393" y="336331"/>
                        </a:cubicBezTo>
                        <a:cubicBezTo>
                          <a:pt x="13138" y="307427"/>
                          <a:pt x="152399" y="265386"/>
                          <a:pt x="160282" y="241738"/>
                        </a:cubicBezTo>
                        <a:cubicBezTo>
                          <a:pt x="168165" y="218090"/>
                          <a:pt x="91965" y="223345"/>
                          <a:pt x="65689" y="194441"/>
                        </a:cubicBezTo>
                        <a:cubicBezTo>
                          <a:pt x="39413" y="165538"/>
                          <a:pt x="5254" y="131379"/>
                          <a:pt x="2627" y="99848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</p:grpSp>
          </p:grpSp>
        </p:grpSp>
        <p:grpSp>
          <p:nvGrpSpPr>
            <p:cNvPr id="35" name="Group 136"/>
            <p:cNvGrpSpPr>
              <a:grpSpLocks/>
            </p:cNvGrpSpPr>
            <p:nvPr/>
          </p:nvGrpSpPr>
          <p:grpSpPr bwMode="auto">
            <a:xfrm>
              <a:off x="2590800" y="3886200"/>
              <a:ext cx="457200" cy="712076"/>
              <a:chOff x="2845676" y="580697"/>
              <a:chExt cx="3155731" cy="5236779"/>
            </a:xfrm>
          </p:grpSpPr>
          <p:grpSp>
            <p:nvGrpSpPr>
              <p:cNvPr id="36" name="Group 31"/>
              <p:cNvGrpSpPr>
                <a:grpSpLocks/>
              </p:cNvGrpSpPr>
              <p:nvPr/>
            </p:nvGrpSpPr>
            <p:grpSpPr bwMode="auto">
              <a:xfrm>
                <a:off x="3200400" y="580697"/>
                <a:ext cx="2635469" cy="3063765"/>
                <a:chOff x="3200400" y="580697"/>
                <a:chExt cx="2635469" cy="3063765"/>
              </a:xfrm>
            </p:grpSpPr>
            <p:sp>
              <p:nvSpPr>
                <p:cNvPr id="151" name="Freeform 2"/>
                <p:cNvSpPr/>
                <p:nvPr/>
              </p:nvSpPr>
              <p:spPr>
                <a:xfrm>
                  <a:off x="3196314" y="2913475"/>
                  <a:ext cx="1150530" cy="653540"/>
                </a:xfrm>
                <a:custGeom>
                  <a:avLst/>
                  <a:gdLst>
                    <a:gd name="connsiteX0" fmla="*/ 0 w 1150883"/>
                    <a:gd name="connsiteY0" fmla="*/ 52551 h 646385"/>
                    <a:gd name="connsiteX1" fmla="*/ 31531 w 1150883"/>
                    <a:gd name="connsiteY1" fmla="*/ 5255 h 646385"/>
                    <a:gd name="connsiteX2" fmla="*/ 173421 w 1150883"/>
                    <a:gd name="connsiteY2" fmla="*/ 84082 h 646385"/>
                    <a:gd name="connsiteX3" fmla="*/ 204952 w 1150883"/>
                    <a:gd name="connsiteY3" fmla="*/ 178675 h 646385"/>
                    <a:gd name="connsiteX4" fmla="*/ 346841 w 1150883"/>
                    <a:gd name="connsiteY4" fmla="*/ 194441 h 646385"/>
                    <a:gd name="connsiteX5" fmla="*/ 299545 w 1150883"/>
                    <a:gd name="connsiteY5" fmla="*/ 131379 h 646385"/>
                    <a:gd name="connsiteX6" fmla="*/ 362607 w 1150883"/>
                    <a:gd name="connsiteY6" fmla="*/ 84082 h 646385"/>
                    <a:gd name="connsiteX7" fmla="*/ 488731 w 1150883"/>
                    <a:gd name="connsiteY7" fmla="*/ 194441 h 646385"/>
                    <a:gd name="connsiteX8" fmla="*/ 614855 w 1150883"/>
                    <a:gd name="connsiteY8" fmla="*/ 210206 h 646385"/>
                    <a:gd name="connsiteX9" fmla="*/ 693683 w 1150883"/>
                    <a:gd name="connsiteY9" fmla="*/ 147144 h 646385"/>
                    <a:gd name="connsiteX10" fmla="*/ 772510 w 1150883"/>
                    <a:gd name="connsiteY10" fmla="*/ 194441 h 646385"/>
                    <a:gd name="connsiteX11" fmla="*/ 945931 w 1150883"/>
                    <a:gd name="connsiteY11" fmla="*/ 178675 h 646385"/>
                    <a:gd name="connsiteX12" fmla="*/ 993228 w 1150883"/>
                    <a:gd name="connsiteY12" fmla="*/ 178675 h 646385"/>
                    <a:gd name="connsiteX13" fmla="*/ 945931 w 1150883"/>
                    <a:gd name="connsiteY13" fmla="*/ 320565 h 646385"/>
                    <a:gd name="connsiteX14" fmla="*/ 1040524 w 1150883"/>
                    <a:gd name="connsiteY14" fmla="*/ 399393 h 646385"/>
                    <a:gd name="connsiteX15" fmla="*/ 1135117 w 1150883"/>
                    <a:gd name="connsiteY15" fmla="*/ 399393 h 646385"/>
                    <a:gd name="connsiteX16" fmla="*/ 1119352 w 1150883"/>
                    <a:gd name="connsiteY16" fmla="*/ 541282 h 646385"/>
                    <a:gd name="connsiteX17" fmla="*/ 945931 w 1150883"/>
                    <a:gd name="connsiteY17" fmla="*/ 635875 h 646385"/>
                    <a:gd name="connsiteX18" fmla="*/ 930166 w 1150883"/>
                    <a:gd name="connsiteY18" fmla="*/ 478220 h 646385"/>
                    <a:gd name="connsiteX19" fmla="*/ 882869 w 1150883"/>
                    <a:gd name="connsiteY19" fmla="*/ 541282 h 646385"/>
                    <a:gd name="connsiteX20" fmla="*/ 835572 w 1150883"/>
                    <a:gd name="connsiteY20" fmla="*/ 462455 h 646385"/>
                    <a:gd name="connsiteX21" fmla="*/ 851338 w 1150883"/>
                    <a:gd name="connsiteY21" fmla="*/ 415158 h 646385"/>
                    <a:gd name="connsiteX22" fmla="*/ 709448 w 1150883"/>
                    <a:gd name="connsiteY22" fmla="*/ 541282 h 646385"/>
                    <a:gd name="connsiteX23" fmla="*/ 646386 w 1150883"/>
                    <a:gd name="connsiteY23" fmla="*/ 493986 h 646385"/>
                    <a:gd name="connsiteX24" fmla="*/ 662152 w 1150883"/>
                    <a:gd name="connsiteY24" fmla="*/ 399393 h 646385"/>
                    <a:gd name="connsiteX25" fmla="*/ 520262 w 1150883"/>
                    <a:gd name="connsiteY25" fmla="*/ 478220 h 646385"/>
                    <a:gd name="connsiteX26" fmla="*/ 457200 w 1150883"/>
                    <a:gd name="connsiteY26" fmla="*/ 415158 h 646385"/>
                    <a:gd name="connsiteX27" fmla="*/ 504497 w 1150883"/>
                    <a:gd name="connsiteY27" fmla="*/ 320565 h 646385"/>
                    <a:gd name="connsiteX28" fmla="*/ 394138 w 1150883"/>
                    <a:gd name="connsiteY28" fmla="*/ 415158 h 646385"/>
                    <a:gd name="connsiteX29" fmla="*/ 268014 w 1150883"/>
                    <a:gd name="connsiteY29" fmla="*/ 367862 h 646385"/>
                    <a:gd name="connsiteX30" fmla="*/ 252248 w 1150883"/>
                    <a:gd name="connsiteY30" fmla="*/ 304800 h 646385"/>
                    <a:gd name="connsiteX31" fmla="*/ 63062 w 1150883"/>
                    <a:gd name="connsiteY31" fmla="*/ 320565 h 646385"/>
                    <a:gd name="connsiteX32" fmla="*/ 31531 w 1150883"/>
                    <a:gd name="connsiteY32" fmla="*/ 273268 h 646385"/>
                    <a:gd name="connsiteX33" fmla="*/ 110359 w 1150883"/>
                    <a:gd name="connsiteY33" fmla="*/ 194441 h 646385"/>
                    <a:gd name="connsiteX34" fmla="*/ 31531 w 1150883"/>
                    <a:gd name="connsiteY34" fmla="*/ 131379 h 646385"/>
                    <a:gd name="connsiteX35" fmla="*/ 0 w 1150883"/>
                    <a:gd name="connsiteY35" fmla="*/ 52551 h 6463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</a:cxnLst>
                  <a:rect l="l" t="t" r="r" b="b"/>
                  <a:pathLst>
                    <a:path w="1150883" h="646385">
                      <a:moveTo>
                        <a:pt x="0" y="52551"/>
                      </a:moveTo>
                      <a:cubicBezTo>
                        <a:pt x="0" y="31530"/>
                        <a:pt x="2627" y="0"/>
                        <a:pt x="31531" y="5255"/>
                      </a:cubicBezTo>
                      <a:cubicBezTo>
                        <a:pt x="60435" y="10510"/>
                        <a:pt x="144518" y="55179"/>
                        <a:pt x="173421" y="84082"/>
                      </a:cubicBezTo>
                      <a:cubicBezTo>
                        <a:pt x="202324" y="112985"/>
                        <a:pt x="176049" y="160282"/>
                        <a:pt x="204952" y="178675"/>
                      </a:cubicBezTo>
                      <a:cubicBezTo>
                        <a:pt x="233855" y="197068"/>
                        <a:pt x="331076" y="202324"/>
                        <a:pt x="346841" y="194441"/>
                      </a:cubicBezTo>
                      <a:cubicBezTo>
                        <a:pt x="362607" y="186558"/>
                        <a:pt x="296917" y="149772"/>
                        <a:pt x="299545" y="131379"/>
                      </a:cubicBezTo>
                      <a:cubicBezTo>
                        <a:pt x="302173" y="112986"/>
                        <a:pt x="331076" y="73572"/>
                        <a:pt x="362607" y="84082"/>
                      </a:cubicBezTo>
                      <a:cubicBezTo>
                        <a:pt x="394138" y="94592"/>
                        <a:pt x="446690" y="173420"/>
                        <a:pt x="488731" y="194441"/>
                      </a:cubicBezTo>
                      <a:cubicBezTo>
                        <a:pt x="530772" y="215462"/>
                        <a:pt x="580696" y="218089"/>
                        <a:pt x="614855" y="210206"/>
                      </a:cubicBezTo>
                      <a:cubicBezTo>
                        <a:pt x="649014" y="202323"/>
                        <a:pt x="667407" y="149772"/>
                        <a:pt x="693683" y="147144"/>
                      </a:cubicBezTo>
                      <a:cubicBezTo>
                        <a:pt x="719959" y="144517"/>
                        <a:pt x="730469" y="189186"/>
                        <a:pt x="772510" y="194441"/>
                      </a:cubicBezTo>
                      <a:cubicBezTo>
                        <a:pt x="814551" y="199696"/>
                        <a:pt x="909145" y="181303"/>
                        <a:pt x="945931" y="178675"/>
                      </a:cubicBezTo>
                      <a:cubicBezTo>
                        <a:pt x="982717" y="176047"/>
                        <a:pt x="993228" y="155027"/>
                        <a:pt x="993228" y="178675"/>
                      </a:cubicBezTo>
                      <a:cubicBezTo>
                        <a:pt x="993228" y="202323"/>
                        <a:pt x="938048" y="283779"/>
                        <a:pt x="945931" y="320565"/>
                      </a:cubicBezTo>
                      <a:cubicBezTo>
                        <a:pt x="953814" y="357351"/>
                        <a:pt x="1008993" y="386255"/>
                        <a:pt x="1040524" y="399393"/>
                      </a:cubicBezTo>
                      <a:cubicBezTo>
                        <a:pt x="1072055" y="412531"/>
                        <a:pt x="1121979" y="375745"/>
                        <a:pt x="1135117" y="399393"/>
                      </a:cubicBezTo>
                      <a:cubicBezTo>
                        <a:pt x="1148255" y="423041"/>
                        <a:pt x="1150883" y="501868"/>
                        <a:pt x="1119352" y="541282"/>
                      </a:cubicBezTo>
                      <a:cubicBezTo>
                        <a:pt x="1087821" y="580696"/>
                        <a:pt x="977462" y="646385"/>
                        <a:pt x="945931" y="635875"/>
                      </a:cubicBezTo>
                      <a:cubicBezTo>
                        <a:pt x="914400" y="625365"/>
                        <a:pt x="940676" y="493986"/>
                        <a:pt x="930166" y="478220"/>
                      </a:cubicBezTo>
                      <a:cubicBezTo>
                        <a:pt x="919656" y="462455"/>
                        <a:pt x="898635" y="543909"/>
                        <a:pt x="882869" y="541282"/>
                      </a:cubicBezTo>
                      <a:cubicBezTo>
                        <a:pt x="867103" y="538655"/>
                        <a:pt x="840827" y="483476"/>
                        <a:pt x="835572" y="462455"/>
                      </a:cubicBezTo>
                      <a:cubicBezTo>
                        <a:pt x="830317" y="441434"/>
                        <a:pt x="872359" y="402020"/>
                        <a:pt x="851338" y="415158"/>
                      </a:cubicBezTo>
                      <a:cubicBezTo>
                        <a:pt x="830317" y="428296"/>
                        <a:pt x="743607" y="528144"/>
                        <a:pt x="709448" y="541282"/>
                      </a:cubicBezTo>
                      <a:cubicBezTo>
                        <a:pt x="675289" y="554420"/>
                        <a:pt x="654269" y="517634"/>
                        <a:pt x="646386" y="493986"/>
                      </a:cubicBezTo>
                      <a:cubicBezTo>
                        <a:pt x="638503" y="470338"/>
                        <a:pt x="683173" y="402021"/>
                        <a:pt x="662152" y="399393"/>
                      </a:cubicBezTo>
                      <a:cubicBezTo>
                        <a:pt x="641131" y="396765"/>
                        <a:pt x="554421" y="475593"/>
                        <a:pt x="520262" y="478220"/>
                      </a:cubicBezTo>
                      <a:cubicBezTo>
                        <a:pt x="486103" y="480847"/>
                        <a:pt x="459828" y="441434"/>
                        <a:pt x="457200" y="415158"/>
                      </a:cubicBezTo>
                      <a:cubicBezTo>
                        <a:pt x="454573" y="388882"/>
                        <a:pt x="515007" y="320565"/>
                        <a:pt x="504497" y="320565"/>
                      </a:cubicBezTo>
                      <a:cubicBezTo>
                        <a:pt x="493987" y="320565"/>
                        <a:pt x="433552" y="407275"/>
                        <a:pt x="394138" y="415158"/>
                      </a:cubicBezTo>
                      <a:cubicBezTo>
                        <a:pt x="354724" y="423041"/>
                        <a:pt x="291662" y="386255"/>
                        <a:pt x="268014" y="367862"/>
                      </a:cubicBezTo>
                      <a:cubicBezTo>
                        <a:pt x="244366" y="349469"/>
                        <a:pt x="286407" y="312683"/>
                        <a:pt x="252248" y="304800"/>
                      </a:cubicBezTo>
                      <a:cubicBezTo>
                        <a:pt x="218089" y="296917"/>
                        <a:pt x="99848" y="325820"/>
                        <a:pt x="63062" y="320565"/>
                      </a:cubicBezTo>
                      <a:cubicBezTo>
                        <a:pt x="26276" y="315310"/>
                        <a:pt x="23648" y="294289"/>
                        <a:pt x="31531" y="273268"/>
                      </a:cubicBezTo>
                      <a:cubicBezTo>
                        <a:pt x="39414" y="252247"/>
                        <a:pt x="110359" y="218089"/>
                        <a:pt x="110359" y="194441"/>
                      </a:cubicBezTo>
                      <a:cubicBezTo>
                        <a:pt x="110359" y="170793"/>
                        <a:pt x="52552" y="160282"/>
                        <a:pt x="31531" y="131379"/>
                      </a:cubicBezTo>
                      <a:cubicBezTo>
                        <a:pt x="10510" y="102476"/>
                        <a:pt x="0" y="73572"/>
                        <a:pt x="0" y="525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52" name="Freeform 3"/>
                <p:cNvSpPr/>
                <p:nvPr/>
              </p:nvSpPr>
              <p:spPr>
                <a:xfrm>
                  <a:off x="4489286" y="3006838"/>
                  <a:ext cx="1347763" cy="641873"/>
                </a:xfrm>
                <a:custGeom>
                  <a:avLst/>
                  <a:gdLst>
                    <a:gd name="connsiteX0" fmla="*/ 1308537 w 1342696"/>
                    <a:gd name="connsiteY0" fmla="*/ 254876 h 635876"/>
                    <a:gd name="connsiteX1" fmla="*/ 1292772 w 1342696"/>
                    <a:gd name="connsiteY1" fmla="*/ 176048 h 635876"/>
                    <a:gd name="connsiteX2" fmla="*/ 1213944 w 1342696"/>
                    <a:gd name="connsiteY2" fmla="*/ 144517 h 635876"/>
                    <a:gd name="connsiteX3" fmla="*/ 1024758 w 1342696"/>
                    <a:gd name="connsiteY3" fmla="*/ 176048 h 635876"/>
                    <a:gd name="connsiteX4" fmla="*/ 1166648 w 1342696"/>
                    <a:gd name="connsiteY4" fmla="*/ 65690 h 635876"/>
                    <a:gd name="connsiteX5" fmla="*/ 1087820 w 1342696"/>
                    <a:gd name="connsiteY5" fmla="*/ 18393 h 635876"/>
                    <a:gd name="connsiteX6" fmla="*/ 1008993 w 1342696"/>
                    <a:gd name="connsiteY6" fmla="*/ 18393 h 635876"/>
                    <a:gd name="connsiteX7" fmla="*/ 882868 w 1342696"/>
                    <a:gd name="connsiteY7" fmla="*/ 128752 h 635876"/>
                    <a:gd name="connsiteX8" fmla="*/ 882868 w 1342696"/>
                    <a:gd name="connsiteY8" fmla="*/ 81455 h 635876"/>
                    <a:gd name="connsiteX9" fmla="*/ 740979 w 1342696"/>
                    <a:gd name="connsiteY9" fmla="*/ 49924 h 635876"/>
                    <a:gd name="connsiteX10" fmla="*/ 630620 w 1342696"/>
                    <a:gd name="connsiteY10" fmla="*/ 160283 h 635876"/>
                    <a:gd name="connsiteX11" fmla="*/ 599089 w 1342696"/>
                    <a:gd name="connsiteY11" fmla="*/ 81455 h 635876"/>
                    <a:gd name="connsiteX12" fmla="*/ 472965 w 1342696"/>
                    <a:gd name="connsiteY12" fmla="*/ 81455 h 635876"/>
                    <a:gd name="connsiteX13" fmla="*/ 457199 w 1342696"/>
                    <a:gd name="connsiteY13" fmla="*/ 144517 h 635876"/>
                    <a:gd name="connsiteX14" fmla="*/ 362606 w 1342696"/>
                    <a:gd name="connsiteY14" fmla="*/ 81455 h 635876"/>
                    <a:gd name="connsiteX15" fmla="*/ 299544 w 1342696"/>
                    <a:gd name="connsiteY15" fmla="*/ 49924 h 635876"/>
                    <a:gd name="connsiteX16" fmla="*/ 268013 w 1342696"/>
                    <a:gd name="connsiteY16" fmla="*/ 144517 h 635876"/>
                    <a:gd name="connsiteX17" fmla="*/ 141889 w 1342696"/>
                    <a:gd name="connsiteY17" fmla="*/ 97221 h 635876"/>
                    <a:gd name="connsiteX18" fmla="*/ 220717 w 1342696"/>
                    <a:gd name="connsiteY18" fmla="*/ 160283 h 635876"/>
                    <a:gd name="connsiteX19" fmla="*/ 157655 w 1342696"/>
                    <a:gd name="connsiteY19" fmla="*/ 239111 h 635876"/>
                    <a:gd name="connsiteX20" fmla="*/ 110358 w 1342696"/>
                    <a:gd name="connsiteY20" fmla="*/ 223345 h 635876"/>
                    <a:gd name="connsiteX21" fmla="*/ 15765 w 1342696"/>
                    <a:gd name="connsiteY21" fmla="*/ 254876 h 635876"/>
                    <a:gd name="connsiteX22" fmla="*/ 15765 w 1342696"/>
                    <a:gd name="connsiteY22" fmla="*/ 428297 h 635876"/>
                    <a:gd name="connsiteX23" fmla="*/ 110358 w 1342696"/>
                    <a:gd name="connsiteY23" fmla="*/ 554421 h 635876"/>
                    <a:gd name="connsiteX24" fmla="*/ 189186 w 1342696"/>
                    <a:gd name="connsiteY24" fmla="*/ 522890 h 635876"/>
                    <a:gd name="connsiteX25" fmla="*/ 283779 w 1342696"/>
                    <a:gd name="connsiteY25" fmla="*/ 617483 h 635876"/>
                    <a:gd name="connsiteX26" fmla="*/ 299544 w 1342696"/>
                    <a:gd name="connsiteY26" fmla="*/ 507124 h 635876"/>
                    <a:gd name="connsiteX27" fmla="*/ 394137 w 1342696"/>
                    <a:gd name="connsiteY27" fmla="*/ 633248 h 635876"/>
                    <a:gd name="connsiteX28" fmla="*/ 394137 w 1342696"/>
                    <a:gd name="connsiteY28" fmla="*/ 522890 h 635876"/>
                    <a:gd name="connsiteX29" fmla="*/ 441434 w 1342696"/>
                    <a:gd name="connsiteY29" fmla="*/ 507124 h 635876"/>
                    <a:gd name="connsiteX30" fmla="*/ 551793 w 1342696"/>
                    <a:gd name="connsiteY30" fmla="*/ 570186 h 635876"/>
                    <a:gd name="connsiteX31" fmla="*/ 677917 w 1342696"/>
                    <a:gd name="connsiteY31" fmla="*/ 570186 h 635876"/>
                    <a:gd name="connsiteX32" fmla="*/ 646386 w 1342696"/>
                    <a:gd name="connsiteY32" fmla="*/ 507124 h 635876"/>
                    <a:gd name="connsiteX33" fmla="*/ 599089 w 1342696"/>
                    <a:gd name="connsiteY33" fmla="*/ 396766 h 635876"/>
                    <a:gd name="connsiteX34" fmla="*/ 709448 w 1342696"/>
                    <a:gd name="connsiteY34" fmla="*/ 381000 h 635876"/>
                    <a:gd name="connsiteX35" fmla="*/ 772510 w 1342696"/>
                    <a:gd name="connsiteY35" fmla="*/ 491359 h 635876"/>
                    <a:gd name="connsiteX36" fmla="*/ 945930 w 1342696"/>
                    <a:gd name="connsiteY36" fmla="*/ 507124 h 635876"/>
                    <a:gd name="connsiteX37" fmla="*/ 882868 w 1342696"/>
                    <a:gd name="connsiteY37" fmla="*/ 365235 h 635876"/>
                    <a:gd name="connsiteX38" fmla="*/ 1087820 w 1342696"/>
                    <a:gd name="connsiteY38" fmla="*/ 459828 h 635876"/>
                    <a:gd name="connsiteX39" fmla="*/ 1198179 w 1342696"/>
                    <a:gd name="connsiteY39" fmla="*/ 444062 h 635876"/>
                    <a:gd name="connsiteX40" fmla="*/ 1087820 w 1342696"/>
                    <a:gd name="connsiteY40" fmla="*/ 317938 h 635876"/>
                    <a:gd name="connsiteX41" fmla="*/ 1308537 w 1342696"/>
                    <a:gd name="connsiteY41" fmla="*/ 254876 h 6358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1342696" h="635876">
                      <a:moveTo>
                        <a:pt x="1308537" y="254876"/>
                      </a:moveTo>
                      <a:cubicBezTo>
                        <a:pt x="1342696" y="231228"/>
                        <a:pt x="1308537" y="194441"/>
                        <a:pt x="1292772" y="176048"/>
                      </a:cubicBezTo>
                      <a:cubicBezTo>
                        <a:pt x="1277007" y="157655"/>
                        <a:pt x="1258613" y="144517"/>
                        <a:pt x="1213944" y="144517"/>
                      </a:cubicBezTo>
                      <a:cubicBezTo>
                        <a:pt x="1169275" y="144517"/>
                        <a:pt x="1032641" y="189186"/>
                        <a:pt x="1024758" y="176048"/>
                      </a:cubicBezTo>
                      <a:cubicBezTo>
                        <a:pt x="1016875" y="162910"/>
                        <a:pt x="1156138" y="91966"/>
                        <a:pt x="1166648" y="65690"/>
                      </a:cubicBezTo>
                      <a:cubicBezTo>
                        <a:pt x="1177158" y="39414"/>
                        <a:pt x="1114096" y="26276"/>
                        <a:pt x="1087820" y="18393"/>
                      </a:cubicBezTo>
                      <a:cubicBezTo>
                        <a:pt x="1061544" y="10510"/>
                        <a:pt x="1043152" y="0"/>
                        <a:pt x="1008993" y="18393"/>
                      </a:cubicBezTo>
                      <a:cubicBezTo>
                        <a:pt x="974834" y="36786"/>
                        <a:pt x="903889" y="118242"/>
                        <a:pt x="882868" y="128752"/>
                      </a:cubicBezTo>
                      <a:cubicBezTo>
                        <a:pt x="861847" y="139262"/>
                        <a:pt x="906516" y="94593"/>
                        <a:pt x="882868" y="81455"/>
                      </a:cubicBezTo>
                      <a:cubicBezTo>
                        <a:pt x="859220" y="68317"/>
                        <a:pt x="783020" y="36786"/>
                        <a:pt x="740979" y="49924"/>
                      </a:cubicBezTo>
                      <a:cubicBezTo>
                        <a:pt x="698938" y="63062"/>
                        <a:pt x="654268" y="155028"/>
                        <a:pt x="630620" y="160283"/>
                      </a:cubicBezTo>
                      <a:cubicBezTo>
                        <a:pt x="606972" y="165538"/>
                        <a:pt x="625365" y="94593"/>
                        <a:pt x="599089" y="81455"/>
                      </a:cubicBezTo>
                      <a:cubicBezTo>
                        <a:pt x="572813" y="68317"/>
                        <a:pt x="496613" y="70945"/>
                        <a:pt x="472965" y="81455"/>
                      </a:cubicBezTo>
                      <a:cubicBezTo>
                        <a:pt x="449317" y="91965"/>
                        <a:pt x="475592" y="144517"/>
                        <a:pt x="457199" y="144517"/>
                      </a:cubicBezTo>
                      <a:cubicBezTo>
                        <a:pt x="438806" y="144517"/>
                        <a:pt x="388882" y="97220"/>
                        <a:pt x="362606" y="81455"/>
                      </a:cubicBezTo>
                      <a:cubicBezTo>
                        <a:pt x="336330" y="65690"/>
                        <a:pt x="315310" y="39414"/>
                        <a:pt x="299544" y="49924"/>
                      </a:cubicBezTo>
                      <a:cubicBezTo>
                        <a:pt x="283779" y="60434"/>
                        <a:pt x="294289" y="136634"/>
                        <a:pt x="268013" y="144517"/>
                      </a:cubicBezTo>
                      <a:cubicBezTo>
                        <a:pt x="241737" y="152400"/>
                        <a:pt x="149772" y="94593"/>
                        <a:pt x="141889" y="97221"/>
                      </a:cubicBezTo>
                      <a:cubicBezTo>
                        <a:pt x="134006" y="99849"/>
                        <a:pt x="218089" y="136635"/>
                        <a:pt x="220717" y="160283"/>
                      </a:cubicBezTo>
                      <a:cubicBezTo>
                        <a:pt x="223345" y="183931"/>
                        <a:pt x="176048" y="228601"/>
                        <a:pt x="157655" y="239111"/>
                      </a:cubicBezTo>
                      <a:cubicBezTo>
                        <a:pt x="139262" y="249621"/>
                        <a:pt x="134006" y="220718"/>
                        <a:pt x="110358" y="223345"/>
                      </a:cubicBezTo>
                      <a:cubicBezTo>
                        <a:pt x="86710" y="225972"/>
                        <a:pt x="31530" y="220717"/>
                        <a:pt x="15765" y="254876"/>
                      </a:cubicBezTo>
                      <a:cubicBezTo>
                        <a:pt x="0" y="289035"/>
                        <a:pt x="0" y="378373"/>
                        <a:pt x="15765" y="428297"/>
                      </a:cubicBezTo>
                      <a:cubicBezTo>
                        <a:pt x="31530" y="478221"/>
                        <a:pt x="81455" y="538656"/>
                        <a:pt x="110358" y="554421"/>
                      </a:cubicBezTo>
                      <a:cubicBezTo>
                        <a:pt x="139262" y="570187"/>
                        <a:pt x="160282" y="512380"/>
                        <a:pt x="189186" y="522890"/>
                      </a:cubicBezTo>
                      <a:cubicBezTo>
                        <a:pt x="218090" y="533400"/>
                        <a:pt x="265386" y="620111"/>
                        <a:pt x="283779" y="617483"/>
                      </a:cubicBezTo>
                      <a:cubicBezTo>
                        <a:pt x="302172" y="614855"/>
                        <a:pt x="281151" y="504497"/>
                        <a:pt x="299544" y="507124"/>
                      </a:cubicBezTo>
                      <a:cubicBezTo>
                        <a:pt x="317937" y="509751"/>
                        <a:pt x="378371" y="630620"/>
                        <a:pt x="394137" y="633248"/>
                      </a:cubicBezTo>
                      <a:cubicBezTo>
                        <a:pt x="409903" y="635876"/>
                        <a:pt x="386254" y="543911"/>
                        <a:pt x="394137" y="522890"/>
                      </a:cubicBezTo>
                      <a:cubicBezTo>
                        <a:pt x="402020" y="501869"/>
                        <a:pt x="415158" y="499241"/>
                        <a:pt x="441434" y="507124"/>
                      </a:cubicBezTo>
                      <a:cubicBezTo>
                        <a:pt x="467710" y="515007"/>
                        <a:pt x="512379" y="559676"/>
                        <a:pt x="551793" y="570186"/>
                      </a:cubicBezTo>
                      <a:cubicBezTo>
                        <a:pt x="591207" y="580696"/>
                        <a:pt x="662152" y="580696"/>
                        <a:pt x="677917" y="570186"/>
                      </a:cubicBezTo>
                      <a:cubicBezTo>
                        <a:pt x="693683" y="559676"/>
                        <a:pt x="659524" y="536027"/>
                        <a:pt x="646386" y="507124"/>
                      </a:cubicBezTo>
                      <a:cubicBezTo>
                        <a:pt x="633248" y="478221"/>
                        <a:pt x="588579" y="417787"/>
                        <a:pt x="599089" y="396766"/>
                      </a:cubicBezTo>
                      <a:cubicBezTo>
                        <a:pt x="609599" y="375745"/>
                        <a:pt x="680545" y="365235"/>
                        <a:pt x="709448" y="381000"/>
                      </a:cubicBezTo>
                      <a:cubicBezTo>
                        <a:pt x="738352" y="396766"/>
                        <a:pt x="733096" y="470338"/>
                        <a:pt x="772510" y="491359"/>
                      </a:cubicBezTo>
                      <a:cubicBezTo>
                        <a:pt x="811924" y="512380"/>
                        <a:pt x="927537" y="528145"/>
                        <a:pt x="945930" y="507124"/>
                      </a:cubicBezTo>
                      <a:cubicBezTo>
                        <a:pt x="964323" y="486103"/>
                        <a:pt x="859220" y="373118"/>
                        <a:pt x="882868" y="365235"/>
                      </a:cubicBezTo>
                      <a:cubicBezTo>
                        <a:pt x="906516" y="357352"/>
                        <a:pt x="1035268" y="446690"/>
                        <a:pt x="1087820" y="459828"/>
                      </a:cubicBezTo>
                      <a:cubicBezTo>
                        <a:pt x="1140372" y="472966"/>
                        <a:pt x="1198179" y="467710"/>
                        <a:pt x="1198179" y="444062"/>
                      </a:cubicBezTo>
                      <a:cubicBezTo>
                        <a:pt x="1198179" y="420414"/>
                        <a:pt x="1074682" y="346841"/>
                        <a:pt x="1087820" y="317938"/>
                      </a:cubicBezTo>
                      <a:cubicBezTo>
                        <a:pt x="1100958" y="289035"/>
                        <a:pt x="1274378" y="278524"/>
                        <a:pt x="1308537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53" name="Freeform 4"/>
                <p:cNvSpPr/>
                <p:nvPr/>
              </p:nvSpPr>
              <p:spPr>
                <a:xfrm>
                  <a:off x="3503121" y="2364972"/>
                  <a:ext cx="2136695" cy="945295"/>
                </a:xfrm>
                <a:custGeom>
                  <a:avLst/>
                  <a:gdLst>
                    <a:gd name="connsiteX0" fmla="*/ 70944 w 2136228"/>
                    <a:gd name="connsiteY0" fmla="*/ 475593 h 945931"/>
                    <a:gd name="connsiteX1" fmla="*/ 23648 w 2136228"/>
                    <a:gd name="connsiteY1" fmla="*/ 365234 h 945931"/>
                    <a:gd name="connsiteX2" fmla="*/ 212834 w 2136228"/>
                    <a:gd name="connsiteY2" fmla="*/ 444062 h 945931"/>
                    <a:gd name="connsiteX3" fmla="*/ 323193 w 2136228"/>
                    <a:gd name="connsiteY3" fmla="*/ 365234 h 945931"/>
                    <a:gd name="connsiteX4" fmla="*/ 402020 w 2136228"/>
                    <a:gd name="connsiteY4" fmla="*/ 381000 h 945931"/>
                    <a:gd name="connsiteX5" fmla="*/ 370489 w 2136228"/>
                    <a:gd name="connsiteY5" fmla="*/ 444062 h 945931"/>
                    <a:gd name="connsiteX6" fmla="*/ 465082 w 2136228"/>
                    <a:gd name="connsiteY6" fmla="*/ 381000 h 945931"/>
                    <a:gd name="connsiteX7" fmla="*/ 528144 w 2136228"/>
                    <a:gd name="connsiteY7" fmla="*/ 444062 h 945931"/>
                    <a:gd name="connsiteX8" fmla="*/ 465082 w 2136228"/>
                    <a:gd name="connsiteY8" fmla="*/ 491359 h 945931"/>
                    <a:gd name="connsiteX9" fmla="*/ 591206 w 2136228"/>
                    <a:gd name="connsiteY9" fmla="*/ 365234 h 945931"/>
                    <a:gd name="connsiteX10" fmla="*/ 780393 w 2136228"/>
                    <a:gd name="connsiteY10" fmla="*/ 396766 h 945931"/>
                    <a:gd name="connsiteX11" fmla="*/ 685800 w 2136228"/>
                    <a:gd name="connsiteY11" fmla="*/ 522890 h 945931"/>
                    <a:gd name="connsiteX12" fmla="*/ 859220 w 2136228"/>
                    <a:gd name="connsiteY12" fmla="*/ 444062 h 945931"/>
                    <a:gd name="connsiteX13" fmla="*/ 953813 w 2136228"/>
                    <a:gd name="connsiteY13" fmla="*/ 475593 h 945931"/>
                    <a:gd name="connsiteX14" fmla="*/ 969579 w 2136228"/>
                    <a:gd name="connsiteY14" fmla="*/ 412531 h 945931"/>
                    <a:gd name="connsiteX15" fmla="*/ 1064172 w 2136228"/>
                    <a:gd name="connsiteY15" fmla="*/ 412531 h 945931"/>
                    <a:gd name="connsiteX16" fmla="*/ 1016875 w 2136228"/>
                    <a:gd name="connsiteY16" fmla="*/ 349469 h 945931"/>
                    <a:gd name="connsiteX17" fmla="*/ 1001110 w 2136228"/>
                    <a:gd name="connsiteY17" fmla="*/ 254876 h 945931"/>
                    <a:gd name="connsiteX18" fmla="*/ 1111469 w 2136228"/>
                    <a:gd name="connsiteY18" fmla="*/ 302172 h 945931"/>
                    <a:gd name="connsiteX19" fmla="*/ 1174531 w 2136228"/>
                    <a:gd name="connsiteY19" fmla="*/ 191814 h 945931"/>
                    <a:gd name="connsiteX20" fmla="*/ 1300655 w 2136228"/>
                    <a:gd name="connsiteY20" fmla="*/ 207579 h 945931"/>
                    <a:gd name="connsiteX21" fmla="*/ 1379482 w 2136228"/>
                    <a:gd name="connsiteY21" fmla="*/ 191814 h 945931"/>
                    <a:gd name="connsiteX22" fmla="*/ 1332186 w 2136228"/>
                    <a:gd name="connsiteY22" fmla="*/ 112986 h 945931"/>
                    <a:gd name="connsiteX23" fmla="*/ 1395248 w 2136228"/>
                    <a:gd name="connsiteY23" fmla="*/ 176048 h 945931"/>
                    <a:gd name="connsiteX24" fmla="*/ 1568669 w 2136228"/>
                    <a:gd name="connsiteY24" fmla="*/ 97221 h 945931"/>
                    <a:gd name="connsiteX25" fmla="*/ 1631731 w 2136228"/>
                    <a:gd name="connsiteY25" fmla="*/ 18393 h 945931"/>
                    <a:gd name="connsiteX26" fmla="*/ 1742089 w 2136228"/>
                    <a:gd name="connsiteY26" fmla="*/ 34159 h 945931"/>
                    <a:gd name="connsiteX27" fmla="*/ 1568669 w 2136228"/>
                    <a:gd name="connsiteY27" fmla="*/ 223345 h 945931"/>
                    <a:gd name="connsiteX28" fmla="*/ 1710558 w 2136228"/>
                    <a:gd name="connsiteY28" fmla="*/ 191814 h 945931"/>
                    <a:gd name="connsiteX29" fmla="*/ 1852448 w 2136228"/>
                    <a:gd name="connsiteY29" fmla="*/ 144517 h 945931"/>
                    <a:gd name="connsiteX30" fmla="*/ 1883979 w 2136228"/>
                    <a:gd name="connsiteY30" fmla="*/ 223345 h 945931"/>
                    <a:gd name="connsiteX31" fmla="*/ 1805151 w 2136228"/>
                    <a:gd name="connsiteY31" fmla="*/ 302172 h 945931"/>
                    <a:gd name="connsiteX32" fmla="*/ 1962806 w 2136228"/>
                    <a:gd name="connsiteY32" fmla="*/ 270641 h 945931"/>
                    <a:gd name="connsiteX33" fmla="*/ 2088931 w 2136228"/>
                    <a:gd name="connsiteY33" fmla="*/ 207579 h 945931"/>
                    <a:gd name="connsiteX34" fmla="*/ 2120462 w 2136228"/>
                    <a:gd name="connsiteY34" fmla="*/ 286407 h 945931"/>
                    <a:gd name="connsiteX35" fmla="*/ 1994338 w 2136228"/>
                    <a:gd name="connsiteY35" fmla="*/ 381000 h 945931"/>
                    <a:gd name="connsiteX36" fmla="*/ 2057400 w 2136228"/>
                    <a:gd name="connsiteY36" fmla="*/ 428297 h 945931"/>
                    <a:gd name="connsiteX37" fmla="*/ 2010103 w 2136228"/>
                    <a:gd name="connsiteY37" fmla="*/ 475593 h 945931"/>
                    <a:gd name="connsiteX38" fmla="*/ 1836682 w 2136228"/>
                    <a:gd name="connsiteY38" fmla="*/ 396766 h 945931"/>
                    <a:gd name="connsiteX39" fmla="*/ 1899744 w 2136228"/>
                    <a:gd name="connsiteY39" fmla="*/ 491359 h 945931"/>
                    <a:gd name="connsiteX40" fmla="*/ 1852448 w 2136228"/>
                    <a:gd name="connsiteY40" fmla="*/ 601717 h 945931"/>
                    <a:gd name="connsiteX41" fmla="*/ 1694793 w 2136228"/>
                    <a:gd name="connsiteY41" fmla="*/ 491359 h 945931"/>
                    <a:gd name="connsiteX42" fmla="*/ 1742089 w 2136228"/>
                    <a:gd name="connsiteY42" fmla="*/ 617483 h 945931"/>
                    <a:gd name="connsiteX43" fmla="*/ 1647496 w 2136228"/>
                    <a:gd name="connsiteY43" fmla="*/ 680545 h 945931"/>
                    <a:gd name="connsiteX44" fmla="*/ 1474075 w 2136228"/>
                    <a:gd name="connsiteY44" fmla="*/ 475593 h 945931"/>
                    <a:gd name="connsiteX45" fmla="*/ 1521372 w 2136228"/>
                    <a:gd name="connsiteY45" fmla="*/ 570186 h 945931"/>
                    <a:gd name="connsiteX46" fmla="*/ 1269124 w 2136228"/>
                    <a:gd name="connsiteY46" fmla="*/ 522890 h 945931"/>
                    <a:gd name="connsiteX47" fmla="*/ 1458310 w 2136228"/>
                    <a:gd name="connsiteY47" fmla="*/ 633248 h 945931"/>
                    <a:gd name="connsiteX48" fmla="*/ 1332186 w 2136228"/>
                    <a:gd name="connsiteY48" fmla="*/ 727841 h 945931"/>
                    <a:gd name="connsiteX49" fmla="*/ 1237593 w 2136228"/>
                    <a:gd name="connsiteY49" fmla="*/ 696310 h 945931"/>
                    <a:gd name="connsiteX50" fmla="*/ 1221827 w 2136228"/>
                    <a:gd name="connsiteY50" fmla="*/ 775138 h 945931"/>
                    <a:gd name="connsiteX51" fmla="*/ 1064172 w 2136228"/>
                    <a:gd name="connsiteY51" fmla="*/ 696310 h 945931"/>
                    <a:gd name="connsiteX52" fmla="*/ 1206062 w 2136228"/>
                    <a:gd name="connsiteY52" fmla="*/ 822434 h 945931"/>
                    <a:gd name="connsiteX53" fmla="*/ 1143000 w 2136228"/>
                    <a:gd name="connsiteY53" fmla="*/ 869731 h 945931"/>
                    <a:gd name="connsiteX54" fmla="*/ 1064172 w 2136228"/>
                    <a:gd name="connsiteY54" fmla="*/ 853966 h 945931"/>
                    <a:gd name="connsiteX55" fmla="*/ 1001110 w 2136228"/>
                    <a:gd name="connsiteY55" fmla="*/ 727841 h 945931"/>
                    <a:gd name="connsiteX56" fmla="*/ 1032641 w 2136228"/>
                    <a:gd name="connsiteY56" fmla="*/ 853966 h 945931"/>
                    <a:gd name="connsiteX57" fmla="*/ 969579 w 2136228"/>
                    <a:gd name="connsiteY57" fmla="*/ 901262 h 945931"/>
                    <a:gd name="connsiteX58" fmla="*/ 843455 w 2136228"/>
                    <a:gd name="connsiteY58" fmla="*/ 822434 h 945931"/>
                    <a:gd name="connsiteX59" fmla="*/ 764627 w 2136228"/>
                    <a:gd name="connsiteY59" fmla="*/ 885497 h 945931"/>
                    <a:gd name="connsiteX60" fmla="*/ 670034 w 2136228"/>
                    <a:gd name="connsiteY60" fmla="*/ 932793 h 945931"/>
                    <a:gd name="connsiteX61" fmla="*/ 638503 w 2136228"/>
                    <a:gd name="connsiteY61" fmla="*/ 806669 h 945931"/>
                    <a:gd name="connsiteX62" fmla="*/ 701565 w 2136228"/>
                    <a:gd name="connsiteY62" fmla="*/ 727841 h 945931"/>
                    <a:gd name="connsiteX63" fmla="*/ 654269 w 2136228"/>
                    <a:gd name="connsiteY63" fmla="*/ 727841 h 945931"/>
                    <a:gd name="connsiteX64" fmla="*/ 606972 w 2136228"/>
                    <a:gd name="connsiteY64" fmla="*/ 680545 h 945931"/>
                    <a:gd name="connsiteX65" fmla="*/ 512379 w 2136228"/>
                    <a:gd name="connsiteY65" fmla="*/ 712076 h 945931"/>
                    <a:gd name="connsiteX66" fmla="*/ 433551 w 2136228"/>
                    <a:gd name="connsiteY66" fmla="*/ 712076 h 945931"/>
                    <a:gd name="connsiteX67" fmla="*/ 338958 w 2136228"/>
                    <a:gd name="connsiteY67" fmla="*/ 649014 h 945931"/>
                    <a:gd name="connsiteX68" fmla="*/ 449317 w 2136228"/>
                    <a:gd name="connsiteY68" fmla="*/ 601717 h 945931"/>
                    <a:gd name="connsiteX69" fmla="*/ 307427 w 2136228"/>
                    <a:gd name="connsiteY69" fmla="*/ 617483 h 945931"/>
                    <a:gd name="connsiteX70" fmla="*/ 181303 w 2136228"/>
                    <a:gd name="connsiteY70" fmla="*/ 585952 h 945931"/>
                    <a:gd name="connsiteX71" fmla="*/ 244365 w 2136228"/>
                    <a:gd name="connsiteY71" fmla="*/ 538655 h 945931"/>
                    <a:gd name="connsiteX72" fmla="*/ 149772 w 2136228"/>
                    <a:gd name="connsiteY72" fmla="*/ 522890 h 945931"/>
                    <a:gd name="connsiteX73" fmla="*/ 70944 w 2136228"/>
                    <a:gd name="connsiteY73" fmla="*/ 475593 h 9459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</a:cxnLst>
                  <a:rect l="l" t="t" r="r" b="b"/>
                  <a:pathLst>
                    <a:path w="2136228" h="945931">
                      <a:moveTo>
                        <a:pt x="70944" y="475593"/>
                      </a:moveTo>
                      <a:cubicBezTo>
                        <a:pt x="49923" y="449317"/>
                        <a:pt x="0" y="370489"/>
                        <a:pt x="23648" y="365234"/>
                      </a:cubicBezTo>
                      <a:cubicBezTo>
                        <a:pt x="47296" y="359979"/>
                        <a:pt x="162910" y="444062"/>
                        <a:pt x="212834" y="444062"/>
                      </a:cubicBezTo>
                      <a:cubicBezTo>
                        <a:pt x="262758" y="444062"/>
                        <a:pt x="291662" y="375744"/>
                        <a:pt x="323193" y="365234"/>
                      </a:cubicBezTo>
                      <a:cubicBezTo>
                        <a:pt x="354724" y="354724"/>
                        <a:pt x="394137" y="367862"/>
                        <a:pt x="402020" y="381000"/>
                      </a:cubicBezTo>
                      <a:cubicBezTo>
                        <a:pt x="409903" y="394138"/>
                        <a:pt x="359979" y="444062"/>
                        <a:pt x="370489" y="444062"/>
                      </a:cubicBezTo>
                      <a:cubicBezTo>
                        <a:pt x="380999" y="444062"/>
                        <a:pt x="438806" y="381000"/>
                        <a:pt x="465082" y="381000"/>
                      </a:cubicBezTo>
                      <a:cubicBezTo>
                        <a:pt x="491358" y="381000"/>
                        <a:pt x="528144" y="425669"/>
                        <a:pt x="528144" y="444062"/>
                      </a:cubicBezTo>
                      <a:cubicBezTo>
                        <a:pt x="528144" y="462455"/>
                        <a:pt x="454572" y="504497"/>
                        <a:pt x="465082" y="491359"/>
                      </a:cubicBezTo>
                      <a:cubicBezTo>
                        <a:pt x="475592" y="478221"/>
                        <a:pt x="538654" y="380999"/>
                        <a:pt x="591206" y="365234"/>
                      </a:cubicBezTo>
                      <a:cubicBezTo>
                        <a:pt x="643758" y="349469"/>
                        <a:pt x="764627" y="370490"/>
                        <a:pt x="780393" y="396766"/>
                      </a:cubicBezTo>
                      <a:cubicBezTo>
                        <a:pt x="796159" y="423042"/>
                        <a:pt x="672662" y="515007"/>
                        <a:pt x="685800" y="522890"/>
                      </a:cubicBezTo>
                      <a:cubicBezTo>
                        <a:pt x="698938" y="530773"/>
                        <a:pt x="814551" y="451945"/>
                        <a:pt x="859220" y="444062"/>
                      </a:cubicBezTo>
                      <a:cubicBezTo>
                        <a:pt x="903889" y="436179"/>
                        <a:pt x="935420" y="480848"/>
                        <a:pt x="953813" y="475593"/>
                      </a:cubicBezTo>
                      <a:cubicBezTo>
                        <a:pt x="972206" y="470338"/>
                        <a:pt x="951186" y="423041"/>
                        <a:pt x="969579" y="412531"/>
                      </a:cubicBezTo>
                      <a:cubicBezTo>
                        <a:pt x="987972" y="402021"/>
                        <a:pt x="1056289" y="423041"/>
                        <a:pt x="1064172" y="412531"/>
                      </a:cubicBezTo>
                      <a:cubicBezTo>
                        <a:pt x="1072055" y="402021"/>
                        <a:pt x="1027385" y="375745"/>
                        <a:pt x="1016875" y="349469"/>
                      </a:cubicBezTo>
                      <a:cubicBezTo>
                        <a:pt x="1006365" y="323193"/>
                        <a:pt x="985344" y="262759"/>
                        <a:pt x="1001110" y="254876"/>
                      </a:cubicBezTo>
                      <a:cubicBezTo>
                        <a:pt x="1016876" y="246993"/>
                        <a:pt x="1082565" y="312682"/>
                        <a:pt x="1111469" y="302172"/>
                      </a:cubicBezTo>
                      <a:cubicBezTo>
                        <a:pt x="1140373" y="291662"/>
                        <a:pt x="1143000" y="207580"/>
                        <a:pt x="1174531" y="191814"/>
                      </a:cubicBezTo>
                      <a:cubicBezTo>
                        <a:pt x="1206062" y="176049"/>
                        <a:pt x="1266497" y="207579"/>
                        <a:pt x="1300655" y="207579"/>
                      </a:cubicBezTo>
                      <a:cubicBezTo>
                        <a:pt x="1334813" y="207579"/>
                        <a:pt x="1374227" y="207579"/>
                        <a:pt x="1379482" y="191814"/>
                      </a:cubicBezTo>
                      <a:cubicBezTo>
                        <a:pt x="1384737" y="176049"/>
                        <a:pt x="1329558" y="115614"/>
                        <a:pt x="1332186" y="112986"/>
                      </a:cubicBezTo>
                      <a:cubicBezTo>
                        <a:pt x="1334814" y="110358"/>
                        <a:pt x="1355834" y="178676"/>
                        <a:pt x="1395248" y="176048"/>
                      </a:cubicBezTo>
                      <a:cubicBezTo>
                        <a:pt x="1434662" y="173421"/>
                        <a:pt x="1529255" y="123497"/>
                        <a:pt x="1568669" y="97221"/>
                      </a:cubicBezTo>
                      <a:cubicBezTo>
                        <a:pt x="1608083" y="70945"/>
                        <a:pt x="1602828" y="28903"/>
                        <a:pt x="1631731" y="18393"/>
                      </a:cubicBezTo>
                      <a:cubicBezTo>
                        <a:pt x="1660634" y="7883"/>
                        <a:pt x="1752599" y="0"/>
                        <a:pt x="1742089" y="34159"/>
                      </a:cubicBezTo>
                      <a:cubicBezTo>
                        <a:pt x="1731579" y="68318"/>
                        <a:pt x="1573924" y="197069"/>
                        <a:pt x="1568669" y="223345"/>
                      </a:cubicBezTo>
                      <a:cubicBezTo>
                        <a:pt x="1563414" y="249621"/>
                        <a:pt x="1663262" y="204952"/>
                        <a:pt x="1710558" y="191814"/>
                      </a:cubicBezTo>
                      <a:cubicBezTo>
                        <a:pt x="1757854" y="178676"/>
                        <a:pt x="1823544" y="139262"/>
                        <a:pt x="1852448" y="144517"/>
                      </a:cubicBezTo>
                      <a:cubicBezTo>
                        <a:pt x="1881352" y="149772"/>
                        <a:pt x="1891862" y="197069"/>
                        <a:pt x="1883979" y="223345"/>
                      </a:cubicBezTo>
                      <a:cubicBezTo>
                        <a:pt x="1876096" y="249621"/>
                        <a:pt x="1792013" y="294289"/>
                        <a:pt x="1805151" y="302172"/>
                      </a:cubicBezTo>
                      <a:cubicBezTo>
                        <a:pt x="1818289" y="310055"/>
                        <a:pt x="1915509" y="286406"/>
                        <a:pt x="1962806" y="270641"/>
                      </a:cubicBezTo>
                      <a:cubicBezTo>
                        <a:pt x="2010103" y="254876"/>
                        <a:pt x="2062655" y="204951"/>
                        <a:pt x="2088931" y="207579"/>
                      </a:cubicBezTo>
                      <a:cubicBezTo>
                        <a:pt x="2115207" y="210207"/>
                        <a:pt x="2136228" y="257504"/>
                        <a:pt x="2120462" y="286407"/>
                      </a:cubicBezTo>
                      <a:cubicBezTo>
                        <a:pt x="2104697" y="315311"/>
                        <a:pt x="2004848" y="357352"/>
                        <a:pt x="1994338" y="381000"/>
                      </a:cubicBezTo>
                      <a:cubicBezTo>
                        <a:pt x="1983828" y="404648"/>
                        <a:pt x="2054773" y="412532"/>
                        <a:pt x="2057400" y="428297"/>
                      </a:cubicBezTo>
                      <a:cubicBezTo>
                        <a:pt x="2060027" y="444062"/>
                        <a:pt x="2046889" y="480848"/>
                        <a:pt x="2010103" y="475593"/>
                      </a:cubicBezTo>
                      <a:cubicBezTo>
                        <a:pt x="1973317" y="470338"/>
                        <a:pt x="1855075" y="394138"/>
                        <a:pt x="1836682" y="396766"/>
                      </a:cubicBezTo>
                      <a:cubicBezTo>
                        <a:pt x="1818289" y="399394"/>
                        <a:pt x="1897116" y="457201"/>
                        <a:pt x="1899744" y="491359"/>
                      </a:cubicBezTo>
                      <a:cubicBezTo>
                        <a:pt x="1902372" y="525518"/>
                        <a:pt x="1886606" y="601717"/>
                        <a:pt x="1852448" y="601717"/>
                      </a:cubicBezTo>
                      <a:cubicBezTo>
                        <a:pt x="1818290" y="601717"/>
                        <a:pt x="1713186" y="488731"/>
                        <a:pt x="1694793" y="491359"/>
                      </a:cubicBezTo>
                      <a:cubicBezTo>
                        <a:pt x="1676400" y="493987"/>
                        <a:pt x="1749972" y="585952"/>
                        <a:pt x="1742089" y="617483"/>
                      </a:cubicBezTo>
                      <a:cubicBezTo>
                        <a:pt x="1734206" y="649014"/>
                        <a:pt x="1692165" y="704193"/>
                        <a:pt x="1647496" y="680545"/>
                      </a:cubicBezTo>
                      <a:cubicBezTo>
                        <a:pt x="1602827" y="656897"/>
                        <a:pt x="1495096" y="493986"/>
                        <a:pt x="1474075" y="475593"/>
                      </a:cubicBezTo>
                      <a:cubicBezTo>
                        <a:pt x="1453054" y="457200"/>
                        <a:pt x="1555531" y="562303"/>
                        <a:pt x="1521372" y="570186"/>
                      </a:cubicBezTo>
                      <a:cubicBezTo>
                        <a:pt x="1487214" y="578069"/>
                        <a:pt x="1279634" y="512380"/>
                        <a:pt x="1269124" y="522890"/>
                      </a:cubicBezTo>
                      <a:cubicBezTo>
                        <a:pt x="1258614" y="533400"/>
                        <a:pt x="1447800" y="599090"/>
                        <a:pt x="1458310" y="633248"/>
                      </a:cubicBezTo>
                      <a:cubicBezTo>
                        <a:pt x="1468820" y="667406"/>
                        <a:pt x="1368972" y="717331"/>
                        <a:pt x="1332186" y="727841"/>
                      </a:cubicBezTo>
                      <a:cubicBezTo>
                        <a:pt x="1295400" y="738351"/>
                        <a:pt x="1255986" y="688427"/>
                        <a:pt x="1237593" y="696310"/>
                      </a:cubicBezTo>
                      <a:cubicBezTo>
                        <a:pt x="1219200" y="704193"/>
                        <a:pt x="1250730" y="775138"/>
                        <a:pt x="1221827" y="775138"/>
                      </a:cubicBezTo>
                      <a:cubicBezTo>
                        <a:pt x="1192924" y="775138"/>
                        <a:pt x="1066799" y="688427"/>
                        <a:pt x="1064172" y="696310"/>
                      </a:cubicBezTo>
                      <a:cubicBezTo>
                        <a:pt x="1061545" y="704193"/>
                        <a:pt x="1192924" y="793531"/>
                        <a:pt x="1206062" y="822434"/>
                      </a:cubicBezTo>
                      <a:cubicBezTo>
                        <a:pt x="1219200" y="851337"/>
                        <a:pt x="1166648" y="864476"/>
                        <a:pt x="1143000" y="869731"/>
                      </a:cubicBezTo>
                      <a:cubicBezTo>
                        <a:pt x="1119352" y="874986"/>
                        <a:pt x="1087820" y="877614"/>
                        <a:pt x="1064172" y="853966"/>
                      </a:cubicBezTo>
                      <a:cubicBezTo>
                        <a:pt x="1040524" y="830318"/>
                        <a:pt x="1006365" y="727841"/>
                        <a:pt x="1001110" y="727841"/>
                      </a:cubicBezTo>
                      <a:cubicBezTo>
                        <a:pt x="995855" y="727841"/>
                        <a:pt x="1037896" y="825062"/>
                        <a:pt x="1032641" y="853966"/>
                      </a:cubicBezTo>
                      <a:cubicBezTo>
                        <a:pt x="1027386" y="882870"/>
                        <a:pt x="1001110" y="906517"/>
                        <a:pt x="969579" y="901262"/>
                      </a:cubicBezTo>
                      <a:cubicBezTo>
                        <a:pt x="938048" y="896007"/>
                        <a:pt x="877614" y="825061"/>
                        <a:pt x="843455" y="822434"/>
                      </a:cubicBezTo>
                      <a:cubicBezTo>
                        <a:pt x="809296" y="819807"/>
                        <a:pt x="793530" y="867104"/>
                        <a:pt x="764627" y="885497"/>
                      </a:cubicBezTo>
                      <a:cubicBezTo>
                        <a:pt x="735724" y="903890"/>
                        <a:pt x="691055" y="945931"/>
                        <a:pt x="670034" y="932793"/>
                      </a:cubicBezTo>
                      <a:cubicBezTo>
                        <a:pt x="649013" y="919655"/>
                        <a:pt x="633248" y="840828"/>
                        <a:pt x="638503" y="806669"/>
                      </a:cubicBezTo>
                      <a:cubicBezTo>
                        <a:pt x="643758" y="772510"/>
                        <a:pt x="698937" y="740979"/>
                        <a:pt x="701565" y="727841"/>
                      </a:cubicBezTo>
                      <a:cubicBezTo>
                        <a:pt x="704193" y="714703"/>
                        <a:pt x="670035" y="735724"/>
                        <a:pt x="654269" y="727841"/>
                      </a:cubicBezTo>
                      <a:cubicBezTo>
                        <a:pt x="638504" y="719958"/>
                        <a:pt x="630620" y="683172"/>
                        <a:pt x="606972" y="680545"/>
                      </a:cubicBezTo>
                      <a:cubicBezTo>
                        <a:pt x="583324" y="677918"/>
                        <a:pt x="541283" y="706821"/>
                        <a:pt x="512379" y="712076"/>
                      </a:cubicBezTo>
                      <a:cubicBezTo>
                        <a:pt x="483475" y="717331"/>
                        <a:pt x="462455" y="722586"/>
                        <a:pt x="433551" y="712076"/>
                      </a:cubicBezTo>
                      <a:cubicBezTo>
                        <a:pt x="404647" y="701566"/>
                        <a:pt x="336330" y="667407"/>
                        <a:pt x="338958" y="649014"/>
                      </a:cubicBezTo>
                      <a:cubicBezTo>
                        <a:pt x="341586" y="630621"/>
                        <a:pt x="454572" y="606972"/>
                        <a:pt x="449317" y="601717"/>
                      </a:cubicBezTo>
                      <a:cubicBezTo>
                        <a:pt x="444062" y="596462"/>
                        <a:pt x="352096" y="620111"/>
                        <a:pt x="307427" y="617483"/>
                      </a:cubicBezTo>
                      <a:cubicBezTo>
                        <a:pt x="262758" y="614855"/>
                        <a:pt x="191813" y="599090"/>
                        <a:pt x="181303" y="585952"/>
                      </a:cubicBezTo>
                      <a:cubicBezTo>
                        <a:pt x="170793" y="572814"/>
                        <a:pt x="249620" y="549165"/>
                        <a:pt x="244365" y="538655"/>
                      </a:cubicBezTo>
                      <a:cubicBezTo>
                        <a:pt x="239110" y="528145"/>
                        <a:pt x="181303" y="538656"/>
                        <a:pt x="149772" y="522890"/>
                      </a:cubicBezTo>
                      <a:cubicBezTo>
                        <a:pt x="118241" y="507125"/>
                        <a:pt x="91965" y="501869"/>
                        <a:pt x="70944" y="475593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54" name="Freeform 5"/>
                <p:cNvSpPr/>
                <p:nvPr/>
              </p:nvSpPr>
              <p:spPr>
                <a:xfrm>
                  <a:off x="3831843" y="1874817"/>
                  <a:ext cx="1490206" cy="793584"/>
                </a:xfrm>
                <a:custGeom>
                  <a:avLst/>
                  <a:gdLst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80697 w 1489842"/>
                    <a:gd name="connsiteY20" fmla="*/ 522889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09752 w 1489842"/>
                    <a:gd name="connsiteY20" fmla="*/ 717330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62152 w 1489842"/>
                    <a:gd name="connsiteY18" fmla="*/ 641130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509752 w 1489842"/>
                    <a:gd name="connsiteY18" fmla="*/ 717330 h 793530"/>
                    <a:gd name="connsiteX19" fmla="*/ 486104 w 1489842"/>
                    <a:gd name="connsiteY19" fmla="*/ 633247 h 793530"/>
                    <a:gd name="connsiteX20" fmla="*/ 423042 w 1489842"/>
                    <a:gd name="connsiteY20" fmla="*/ 522889 h 793530"/>
                    <a:gd name="connsiteX21" fmla="*/ 501869 w 1489842"/>
                    <a:gd name="connsiteY21" fmla="*/ 444061 h 793530"/>
                    <a:gd name="connsiteX22" fmla="*/ 375745 w 1489842"/>
                    <a:gd name="connsiteY22" fmla="*/ 396764 h 793530"/>
                    <a:gd name="connsiteX23" fmla="*/ 328449 w 1489842"/>
                    <a:gd name="connsiteY23" fmla="*/ 507123 h 793530"/>
                    <a:gd name="connsiteX24" fmla="*/ 249621 w 1489842"/>
                    <a:gd name="connsiteY24" fmla="*/ 475592 h 793530"/>
                    <a:gd name="connsiteX25" fmla="*/ 281152 w 1489842"/>
                    <a:gd name="connsiteY25" fmla="*/ 380999 h 793530"/>
                    <a:gd name="connsiteX26" fmla="*/ 170793 w 1489842"/>
                    <a:gd name="connsiteY26" fmla="*/ 412530 h 793530"/>
                    <a:gd name="connsiteX27" fmla="*/ 170793 w 1489842"/>
                    <a:gd name="connsiteY27" fmla="*/ 317937 h 793530"/>
                    <a:gd name="connsiteX28" fmla="*/ 249621 w 1489842"/>
                    <a:gd name="connsiteY28" fmla="*/ 286406 h 793530"/>
                    <a:gd name="connsiteX29" fmla="*/ 391511 w 1489842"/>
                    <a:gd name="connsiteY29" fmla="*/ 302171 h 793530"/>
                    <a:gd name="connsiteX30" fmla="*/ 218090 w 1489842"/>
                    <a:gd name="connsiteY30" fmla="*/ 254875 h 793530"/>
                    <a:gd name="connsiteX31" fmla="*/ 265386 w 1489842"/>
                    <a:gd name="connsiteY31" fmla="*/ 191813 h 793530"/>
                    <a:gd name="connsiteX32" fmla="*/ 170793 w 1489842"/>
                    <a:gd name="connsiteY32" fmla="*/ 239109 h 793530"/>
                    <a:gd name="connsiteX33" fmla="*/ 13138 w 1489842"/>
                    <a:gd name="connsiteY33" fmla="*/ 191813 h 793530"/>
                    <a:gd name="connsiteX34" fmla="*/ 91966 w 1489842"/>
                    <a:gd name="connsiteY34" fmla="*/ 128751 h 793530"/>
                    <a:gd name="connsiteX35" fmla="*/ 202324 w 1489842"/>
                    <a:gd name="connsiteY35" fmla="*/ 128751 h 793530"/>
                    <a:gd name="connsiteX36" fmla="*/ 107731 w 1489842"/>
                    <a:gd name="connsiteY36" fmla="*/ 65689 h 793530"/>
                    <a:gd name="connsiteX37" fmla="*/ 296918 w 1489842"/>
                    <a:gd name="connsiteY37" fmla="*/ 65689 h 793530"/>
                    <a:gd name="connsiteX38" fmla="*/ 391511 w 1489842"/>
                    <a:gd name="connsiteY38" fmla="*/ 97220 h 793530"/>
                    <a:gd name="connsiteX39" fmla="*/ 533400 w 1489842"/>
                    <a:gd name="connsiteY39" fmla="*/ 81454 h 793530"/>
                    <a:gd name="connsiteX40" fmla="*/ 564931 w 1489842"/>
                    <a:gd name="connsiteY40" fmla="*/ 191813 h 793530"/>
                    <a:gd name="connsiteX41" fmla="*/ 612228 w 1489842"/>
                    <a:gd name="connsiteY41" fmla="*/ 207578 h 793530"/>
                    <a:gd name="connsiteX42" fmla="*/ 691055 w 1489842"/>
                    <a:gd name="connsiteY42" fmla="*/ 144516 h 793530"/>
                    <a:gd name="connsiteX43" fmla="*/ 722586 w 1489842"/>
                    <a:gd name="connsiteY43" fmla="*/ 239109 h 793530"/>
                    <a:gd name="connsiteX44" fmla="*/ 817180 w 1489842"/>
                    <a:gd name="connsiteY44" fmla="*/ 239109 h 793530"/>
                    <a:gd name="connsiteX45" fmla="*/ 754118 w 1489842"/>
                    <a:gd name="connsiteY45" fmla="*/ 81454 h 793530"/>
                    <a:gd name="connsiteX46" fmla="*/ 896007 w 1489842"/>
                    <a:gd name="connsiteY46" fmla="*/ 176047 h 793530"/>
                    <a:gd name="connsiteX47" fmla="*/ 1037897 w 1489842"/>
                    <a:gd name="connsiteY47" fmla="*/ 223344 h 793530"/>
                    <a:gd name="connsiteX48" fmla="*/ 1164021 w 1489842"/>
                    <a:gd name="connsiteY48" fmla="*/ 223344 h 793530"/>
                    <a:gd name="connsiteX49" fmla="*/ 1274380 w 1489842"/>
                    <a:gd name="connsiteY49" fmla="*/ 128751 h 7935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</a:cxnLst>
                  <a:rect l="l" t="t" r="r" b="b"/>
                  <a:pathLst>
                    <a:path w="1489842" h="793530">
                      <a:moveTo>
                        <a:pt x="1274380" y="128751"/>
                      </a:moveTo>
                      <a:cubicBezTo>
                        <a:pt x="1313794" y="91965"/>
                        <a:pt x="1368973" y="0"/>
                        <a:pt x="1400504" y="2627"/>
                      </a:cubicBezTo>
                      <a:cubicBezTo>
                        <a:pt x="1432035" y="5254"/>
                        <a:pt x="1489842" y="102475"/>
                        <a:pt x="1463566" y="144516"/>
                      </a:cubicBezTo>
                      <a:cubicBezTo>
                        <a:pt x="1437290" y="186557"/>
                        <a:pt x="1245477" y="225972"/>
                        <a:pt x="1242849" y="254875"/>
                      </a:cubicBezTo>
                      <a:cubicBezTo>
                        <a:pt x="1240221" y="283778"/>
                        <a:pt x="1413642" y="286406"/>
                        <a:pt x="1447800" y="317937"/>
                      </a:cubicBezTo>
                      <a:cubicBezTo>
                        <a:pt x="1481958" y="349468"/>
                        <a:pt x="1479331" y="423040"/>
                        <a:pt x="1447800" y="444061"/>
                      </a:cubicBezTo>
                      <a:cubicBezTo>
                        <a:pt x="1416269" y="465082"/>
                        <a:pt x="1321676" y="462454"/>
                        <a:pt x="1258614" y="444061"/>
                      </a:cubicBezTo>
                      <a:cubicBezTo>
                        <a:pt x="1195552" y="425668"/>
                        <a:pt x="1077311" y="328447"/>
                        <a:pt x="1069428" y="333702"/>
                      </a:cubicBezTo>
                      <a:cubicBezTo>
                        <a:pt x="1061545" y="338957"/>
                        <a:pt x="1206063" y="438806"/>
                        <a:pt x="1211318" y="475592"/>
                      </a:cubicBezTo>
                      <a:cubicBezTo>
                        <a:pt x="1216573" y="512378"/>
                        <a:pt x="1145628" y="554420"/>
                        <a:pt x="1100959" y="554420"/>
                      </a:cubicBezTo>
                      <a:cubicBezTo>
                        <a:pt x="1056290" y="554420"/>
                        <a:pt x="953814" y="467709"/>
                        <a:pt x="943304" y="475592"/>
                      </a:cubicBezTo>
                      <a:cubicBezTo>
                        <a:pt x="932794" y="483475"/>
                        <a:pt x="1024759" y="567557"/>
                        <a:pt x="1037897" y="601716"/>
                      </a:cubicBezTo>
                      <a:cubicBezTo>
                        <a:pt x="1051035" y="635875"/>
                        <a:pt x="1051034" y="672661"/>
                        <a:pt x="1022131" y="680544"/>
                      </a:cubicBezTo>
                      <a:cubicBezTo>
                        <a:pt x="993228" y="688427"/>
                        <a:pt x="901262" y="667406"/>
                        <a:pt x="864476" y="649013"/>
                      </a:cubicBezTo>
                      <a:cubicBezTo>
                        <a:pt x="827690" y="630620"/>
                        <a:pt x="801414" y="559675"/>
                        <a:pt x="801414" y="570185"/>
                      </a:cubicBezTo>
                      <a:cubicBezTo>
                        <a:pt x="801414" y="580695"/>
                        <a:pt x="869731" y="675289"/>
                        <a:pt x="864476" y="712075"/>
                      </a:cubicBezTo>
                      <a:cubicBezTo>
                        <a:pt x="859221" y="748861"/>
                        <a:pt x="804042" y="793530"/>
                        <a:pt x="769883" y="790902"/>
                      </a:cubicBezTo>
                      <a:cubicBezTo>
                        <a:pt x="735724" y="788274"/>
                        <a:pt x="702879" y="708571"/>
                        <a:pt x="659524" y="696309"/>
                      </a:cubicBezTo>
                      <a:cubicBezTo>
                        <a:pt x="616169" y="684047"/>
                        <a:pt x="538655" y="727840"/>
                        <a:pt x="509752" y="717330"/>
                      </a:cubicBezTo>
                      <a:cubicBezTo>
                        <a:pt x="480849" y="706820"/>
                        <a:pt x="500556" y="665654"/>
                        <a:pt x="486104" y="633247"/>
                      </a:cubicBezTo>
                      <a:cubicBezTo>
                        <a:pt x="471652" y="600840"/>
                        <a:pt x="420415" y="554420"/>
                        <a:pt x="423042" y="522889"/>
                      </a:cubicBezTo>
                      <a:cubicBezTo>
                        <a:pt x="425669" y="491358"/>
                        <a:pt x="509752" y="465082"/>
                        <a:pt x="501869" y="444061"/>
                      </a:cubicBezTo>
                      <a:cubicBezTo>
                        <a:pt x="493986" y="423040"/>
                        <a:pt x="404648" y="386254"/>
                        <a:pt x="375745" y="396764"/>
                      </a:cubicBezTo>
                      <a:cubicBezTo>
                        <a:pt x="346842" y="407274"/>
                        <a:pt x="349470" y="493985"/>
                        <a:pt x="328449" y="507123"/>
                      </a:cubicBezTo>
                      <a:cubicBezTo>
                        <a:pt x="307428" y="520261"/>
                        <a:pt x="257504" y="496613"/>
                        <a:pt x="249621" y="475592"/>
                      </a:cubicBezTo>
                      <a:cubicBezTo>
                        <a:pt x="241738" y="454571"/>
                        <a:pt x="294290" y="391509"/>
                        <a:pt x="281152" y="380999"/>
                      </a:cubicBezTo>
                      <a:cubicBezTo>
                        <a:pt x="268014" y="370489"/>
                        <a:pt x="189186" y="423040"/>
                        <a:pt x="170793" y="412530"/>
                      </a:cubicBezTo>
                      <a:cubicBezTo>
                        <a:pt x="152400" y="402020"/>
                        <a:pt x="157655" y="338958"/>
                        <a:pt x="170793" y="317937"/>
                      </a:cubicBezTo>
                      <a:cubicBezTo>
                        <a:pt x="183931" y="296916"/>
                        <a:pt x="212835" y="289034"/>
                        <a:pt x="249621" y="286406"/>
                      </a:cubicBezTo>
                      <a:cubicBezTo>
                        <a:pt x="286407" y="283778"/>
                        <a:pt x="396766" y="307426"/>
                        <a:pt x="391511" y="302171"/>
                      </a:cubicBezTo>
                      <a:cubicBezTo>
                        <a:pt x="386256" y="296916"/>
                        <a:pt x="239111" y="273268"/>
                        <a:pt x="218090" y="254875"/>
                      </a:cubicBezTo>
                      <a:cubicBezTo>
                        <a:pt x="197069" y="236482"/>
                        <a:pt x="273269" y="194441"/>
                        <a:pt x="265386" y="191813"/>
                      </a:cubicBezTo>
                      <a:cubicBezTo>
                        <a:pt x="257503" y="189185"/>
                        <a:pt x="212834" y="239109"/>
                        <a:pt x="170793" y="239109"/>
                      </a:cubicBezTo>
                      <a:cubicBezTo>
                        <a:pt x="128752" y="239109"/>
                        <a:pt x="26276" y="210206"/>
                        <a:pt x="13138" y="191813"/>
                      </a:cubicBezTo>
                      <a:cubicBezTo>
                        <a:pt x="0" y="173420"/>
                        <a:pt x="60435" y="139261"/>
                        <a:pt x="91966" y="128751"/>
                      </a:cubicBezTo>
                      <a:cubicBezTo>
                        <a:pt x="123497" y="118241"/>
                        <a:pt x="199696" y="139261"/>
                        <a:pt x="202324" y="128751"/>
                      </a:cubicBezTo>
                      <a:cubicBezTo>
                        <a:pt x="204952" y="118241"/>
                        <a:pt x="91965" y="76199"/>
                        <a:pt x="107731" y="65689"/>
                      </a:cubicBezTo>
                      <a:cubicBezTo>
                        <a:pt x="123497" y="55179"/>
                        <a:pt x="249621" y="60434"/>
                        <a:pt x="296918" y="65689"/>
                      </a:cubicBezTo>
                      <a:cubicBezTo>
                        <a:pt x="344215" y="70944"/>
                        <a:pt x="352097" y="94593"/>
                        <a:pt x="391511" y="97220"/>
                      </a:cubicBezTo>
                      <a:cubicBezTo>
                        <a:pt x="430925" y="99848"/>
                        <a:pt x="504497" y="65689"/>
                        <a:pt x="533400" y="81454"/>
                      </a:cubicBezTo>
                      <a:cubicBezTo>
                        <a:pt x="562303" y="97219"/>
                        <a:pt x="551793" y="170792"/>
                        <a:pt x="564931" y="191813"/>
                      </a:cubicBezTo>
                      <a:cubicBezTo>
                        <a:pt x="578069" y="212834"/>
                        <a:pt x="591207" y="215461"/>
                        <a:pt x="612228" y="207578"/>
                      </a:cubicBezTo>
                      <a:cubicBezTo>
                        <a:pt x="633249" y="199695"/>
                        <a:pt x="672662" y="139261"/>
                        <a:pt x="691055" y="144516"/>
                      </a:cubicBezTo>
                      <a:cubicBezTo>
                        <a:pt x="709448" y="149771"/>
                        <a:pt x="701565" y="223343"/>
                        <a:pt x="722586" y="239109"/>
                      </a:cubicBezTo>
                      <a:cubicBezTo>
                        <a:pt x="743607" y="254875"/>
                        <a:pt x="811925" y="265385"/>
                        <a:pt x="817180" y="239109"/>
                      </a:cubicBezTo>
                      <a:cubicBezTo>
                        <a:pt x="822435" y="212833"/>
                        <a:pt x="740980" y="91964"/>
                        <a:pt x="754118" y="81454"/>
                      </a:cubicBezTo>
                      <a:cubicBezTo>
                        <a:pt x="767256" y="70944"/>
                        <a:pt x="848711" y="152399"/>
                        <a:pt x="896007" y="176047"/>
                      </a:cubicBezTo>
                      <a:cubicBezTo>
                        <a:pt x="943303" y="199695"/>
                        <a:pt x="993228" y="215461"/>
                        <a:pt x="1037897" y="223344"/>
                      </a:cubicBezTo>
                      <a:cubicBezTo>
                        <a:pt x="1082566" y="231227"/>
                        <a:pt x="1121980" y="241737"/>
                        <a:pt x="1164021" y="223344"/>
                      </a:cubicBezTo>
                      <a:cubicBezTo>
                        <a:pt x="1206062" y="204951"/>
                        <a:pt x="1234966" y="165537"/>
                        <a:pt x="1274380" y="1287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55" name="Freeform 6"/>
                <p:cNvSpPr/>
                <p:nvPr/>
              </p:nvSpPr>
              <p:spPr>
                <a:xfrm>
                  <a:off x="3294934" y="2224927"/>
                  <a:ext cx="1062864" cy="478481"/>
                </a:xfrm>
                <a:custGeom>
                  <a:avLst/>
                  <a:gdLst>
                    <a:gd name="connsiteX0" fmla="*/ 86710 w 1061545"/>
                    <a:gd name="connsiteY0" fmla="*/ 254876 h 486104"/>
                    <a:gd name="connsiteX1" fmla="*/ 7883 w 1061545"/>
                    <a:gd name="connsiteY1" fmla="*/ 176049 h 486104"/>
                    <a:gd name="connsiteX2" fmla="*/ 134007 w 1061545"/>
                    <a:gd name="connsiteY2" fmla="*/ 112987 h 486104"/>
                    <a:gd name="connsiteX3" fmla="*/ 228600 w 1061545"/>
                    <a:gd name="connsiteY3" fmla="*/ 176049 h 486104"/>
                    <a:gd name="connsiteX4" fmla="*/ 244365 w 1061545"/>
                    <a:gd name="connsiteY4" fmla="*/ 97221 h 486104"/>
                    <a:gd name="connsiteX5" fmla="*/ 354724 w 1061545"/>
                    <a:gd name="connsiteY5" fmla="*/ 176049 h 486104"/>
                    <a:gd name="connsiteX6" fmla="*/ 307427 w 1061545"/>
                    <a:gd name="connsiteY6" fmla="*/ 112987 h 486104"/>
                    <a:gd name="connsiteX7" fmla="*/ 338958 w 1061545"/>
                    <a:gd name="connsiteY7" fmla="*/ 49924 h 486104"/>
                    <a:gd name="connsiteX8" fmla="*/ 449317 w 1061545"/>
                    <a:gd name="connsiteY8" fmla="*/ 97221 h 486104"/>
                    <a:gd name="connsiteX9" fmla="*/ 559676 w 1061545"/>
                    <a:gd name="connsiteY9" fmla="*/ 191814 h 486104"/>
                    <a:gd name="connsiteX10" fmla="*/ 449317 w 1061545"/>
                    <a:gd name="connsiteY10" fmla="*/ 81456 h 486104"/>
                    <a:gd name="connsiteX11" fmla="*/ 480848 w 1061545"/>
                    <a:gd name="connsiteY11" fmla="*/ 2628 h 486104"/>
                    <a:gd name="connsiteX12" fmla="*/ 638503 w 1061545"/>
                    <a:gd name="connsiteY12" fmla="*/ 65690 h 486104"/>
                    <a:gd name="connsiteX13" fmla="*/ 638503 w 1061545"/>
                    <a:gd name="connsiteY13" fmla="*/ 160283 h 486104"/>
                    <a:gd name="connsiteX14" fmla="*/ 670034 w 1061545"/>
                    <a:gd name="connsiteY14" fmla="*/ 65690 h 486104"/>
                    <a:gd name="connsiteX15" fmla="*/ 764627 w 1061545"/>
                    <a:gd name="connsiteY15" fmla="*/ 49924 h 486104"/>
                    <a:gd name="connsiteX16" fmla="*/ 780393 w 1061545"/>
                    <a:gd name="connsiteY16" fmla="*/ 191814 h 486104"/>
                    <a:gd name="connsiteX17" fmla="*/ 874986 w 1061545"/>
                    <a:gd name="connsiteY17" fmla="*/ 128752 h 486104"/>
                    <a:gd name="connsiteX18" fmla="*/ 890752 w 1061545"/>
                    <a:gd name="connsiteY18" fmla="*/ 18393 h 486104"/>
                    <a:gd name="connsiteX19" fmla="*/ 1048407 w 1061545"/>
                    <a:gd name="connsiteY19" fmla="*/ 81456 h 486104"/>
                    <a:gd name="connsiteX20" fmla="*/ 969579 w 1061545"/>
                    <a:gd name="connsiteY20" fmla="*/ 207580 h 486104"/>
                    <a:gd name="connsiteX21" fmla="*/ 874986 w 1061545"/>
                    <a:gd name="connsiteY21" fmla="*/ 412531 h 486104"/>
                    <a:gd name="connsiteX22" fmla="*/ 827690 w 1061545"/>
                    <a:gd name="connsiteY22" fmla="*/ 475593 h 486104"/>
                    <a:gd name="connsiteX23" fmla="*/ 733096 w 1061545"/>
                    <a:gd name="connsiteY23" fmla="*/ 459828 h 486104"/>
                    <a:gd name="connsiteX24" fmla="*/ 748862 w 1061545"/>
                    <a:gd name="connsiteY24" fmla="*/ 317938 h 486104"/>
                    <a:gd name="connsiteX25" fmla="*/ 559676 w 1061545"/>
                    <a:gd name="connsiteY25" fmla="*/ 428297 h 486104"/>
                    <a:gd name="connsiteX26" fmla="*/ 606972 w 1061545"/>
                    <a:gd name="connsiteY26" fmla="*/ 270642 h 486104"/>
                    <a:gd name="connsiteX27" fmla="*/ 512379 w 1061545"/>
                    <a:gd name="connsiteY27" fmla="*/ 349469 h 486104"/>
                    <a:gd name="connsiteX28" fmla="*/ 480848 w 1061545"/>
                    <a:gd name="connsiteY28" fmla="*/ 239111 h 486104"/>
                    <a:gd name="connsiteX29" fmla="*/ 402021 w 1061545"/>
                    <a:gd name="connsiteY29" fmla="*/ 317938 h 486104"/>
                    <a:gd name="connsiteX30" fmla="*/ 354724 w 1061545"/>
                    <a:gd name="connsiteY30" fmla="*/ 286407 h 486104"/>
                    <a:gd name="connsiteX31" fmla="*/ 181303 w 1061545"/>
                    <a:gd name="connsiteY31" fmla="*/ 270642 h 486104"/>
                    <a:gd name="connsiteX32" fmla="*/ 181303 w 1061545"/>
                    <a:gd name="connsiteY32" fmla="*/ 239111 h 486104"/>
                    <a:gd name="connsiteX33" fmla="*/ 86710 w 1061545"/>
                    <a:gd name="connsiteY33" fmla="*/ 254876 h 4861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</a:cxnLst>
                  <a:rect l="l" t="t" r="r" b="b"/>
                  <a:pathLst>
                    <a:path w="1061545" h="486104">
                      <a:moveTo>
                        <a:pt x="86710" y="254876"/>
                      </a:moveTo>
                      <a:cubicBezTo>
                        <a:pt x="57807" y="244366"/>
                        <a:pt x="0" y="199697"/>
                        <a:pt x="7883" y="176049"/>
                      </a:cubicBezTo>
                      <a:cubicBezTo>
                        <a:pt x="15766" y="152401"/>
                        <a:pt x="97221" y="112987"/>
                        <a:pt x="134007" y="112987"/>
                      </a:cubicBezTo>
                      <a:cubicBezTo>
                        <a:pt x="170793" y="112987"/>
                        <a:pt x="210207" y="178677"/>
                        <a:pt x="228600" y="176049"/>
                      </a:cubicBezTo>
                      <a:cubicBezTo>
                        <a:pt x="246993" y="173421"/>
                        <a:pt x="223344" y="97221"/>
                        <a:pt x="244365" y="97221"/>
                      </a:cubicBezTo>
                      <a:cubicBezTo>
                        <a:pt x="265386" y="97221"/>
                        <a:pt x="344214" y="173421"/>
                        <a:pt x="354724" y="176049"/>
                      </a:cubicBezTo>
                      <a:cubicBezTo>
                        <a:pt x="365234" y="178677"/>
                        <a:pt x="310055" y="134008"/>
                        <a:pt x="307427" y="112987"/>
                      </a:cubicBezTo>
                      <a:cubicBezTo>
                        <a:pt x="304799" y="91966"/>
                        <a:pt x="315310" y="52552"/>
                        <a:pt x="338958" y="49924"/>
                      </a:cubicBezTo>
                      <a:cubicBezTo>
                        <a:pt x="362606" y="47296"/>
                        <a:pt x="412531" y="73573"/>
                        <a:pt x="449317" y="97221"/>
                      </a:cubicBezTo>
                      <a:cubicBezTo>
                        <a:pt x="486103" y="120869"/>
                        <a:pt x="559676" y="194441"/>
                        <a:pt x="559676" y="191814"/>
                      </a:cubicBezTo>
                      <a:cubicBezTo>
                        <a:pt x="559676" y="189187"/>
                        <a:pt x="462455" y="112987"/>
                        <a:pt x="449317" y="81456"/>
                      </a:cubicBezTo>
                      <a:cubicBezTo>
                        <a:pt x="436179" y="49925"/>
                        <a:pt x="449317" y="5256"/>
                        <a:pt x="480848" y="2628"/>
                      </a:cubicBezTo>
                      <a:cubicBezTo>
                        <a:pt x="512379" y="0"/>
                        <a:pt x="612227" y="39414"/>
                        <a:pt x="638503" y="65690"/>
                      </a:cubicBezTo>
                      <a:cubicBezTo>
                        <a:pt x="664779" y="91966"/>
                        <a:pt x="633248" y="160283"/>
                        <a:pt x="638503" y="160283"/>
                      </a:cubicBezTo>
                      <a:cubicBezTo>
                        <a:pt x="643758" y="160283"/>
                        <a:pt x="649013" y="84083"/>
                        <a:pt x="670034" y="65690"/>
                      </a:cubicBezTo>
                      <a:cubicBezTo>
                        <a:pt x="691055" y="47297"/>
                        <a:pt x="746234" y="28903"/>
                        <a:pt x="764627" y="49924"/>
                      </a:cubicBezTo>
                      <a:cubicBezTo>
                        <a:pt x="783020" y="70945"/>
                        <a:pt x="762000" y="178676"/>
                        <a:pt x="780393" y="191814"/>
                      </a:cubicBezTo>
                      <a:cubicBezTo>
                        <a:pt x="798786" y="204952"/>
                        <a:pt x="856593" y="157655"/>
                        <a:pt x="874986" y="128752"/>
                      </a:cubicBezTo>
                      <a:cubicBezTo>
                        <a:pt x="893379" y="99849"/>
                        <a:pt x="861849" y="26276"/>
                        <a:pt x="890752" y="18393"/>
                      </a:cubicBezTo>
                      <a:cubicBezTo>
                        <a:pt x="919655" y="10510"/>
                        <a:pt x="1035269" y="49925"/>
                        <a:pt x="1048407" y="81456"/>
                      </a:cubicBezTo>
                      <a:cubicBezTo>
                        <a:pt x="1061545" y="112987"/>
                        <a:pt x="998482" y="152401"/>
                        <a:pt x="969579" y="207580"/>
                      </a:cubicBezTo>
                      <a:cubicBezTo>
                        <a:pt x="940676" y="262759"/>
                        <a:pt x="898634" y="367862"/>
                        <a:pt x="874986" y="412531"/>
                      </a:cubicBezTo>
                      <a:cubicBezTo>
                        <a:pt x="851338" y="457200"/>
                        <a:pt x="851338" y="467710"/>
                        <a:pt x="827690" y="475593"/>
                      </a:cubicBezTo>
                      <a:cubicBezTo>
                        <a:pt x="804042" y="483476"/>
                        <a:pt x="746234" y="486104"/>
                        <a:pt x="733096" y="459828"/>
                      </a:cubicBezTo>
                      <a:cubicBezTo>
                        <a:pt x="719958" y="433552"/>
                        <a:pt x="777765" y="323193"/>
                        <a:pt x="748862" y="317938"/>
                      </a:cubicBezTo>
                      <a:cubicBezTo>
                        <a:pt x="719959" y="312683"/>
                        <a:pt x="583324" y="436180"/>
                        <a:pt x="559676" y="428297"/>
                      </a:cubicBezTo>
                      <a:cubicBezTo>
                        <a:pt x="536028" y="420414"/>
                        <a:pt x="614855" y="283780"/>
                        <a:pt x="606972" y="270642"/>
                      </a:cubicBezTo>
                      <a:cubicBezTo>
                        <a:pt x="599089" y="257504"/>
                        <a:pt x="533400" y="354724"/>
                        <a:pt x="512379" y="349469"/>
                      </a:cubicBezTo>
                      <a:cubicBezTo>
                        <a:pt x="491358" y="344214"/>
                        <a:pt x="499241" y="244366"/>
                        <a:pt x="480848" y="239111"/>
                      </a:cubicBezTo>
                      <a:cubicBezTo>
                        <a:pt x="462455" y="233856"/>
                        <a:pt x="423042" y="310055"/>
                        <a:pt x="402021" y="317938"/>
                      </a:cubicBezTo>
                      <a:cubicBezTo>
                        <a:pt x="381000" y="325821"/>
                        <a:pt x="391510" y="294290"/>
                        <a:pt x="354724" y="286407"/>
                      </a:cubicBezTo>
                      <a:cubicBezTo>
                        <a:pt x="317938" y="278524"/>
                        <a:pt x="210206" y="278525"/>
                        <a:pt x="181303" y="270642"/>
                      </a:cubicBezTo>
                      <a:cubicBezTo>
                        <a:pt x="152400" y="262759"/>
                        <a:pt x="194441" y="241739"/>
                        <a:pt x="181303" y="239111"/>
                      </a:cubicBezTo>
                      <a:cubicBezTo>
                        <a:pt x="168165" y="236483"/>
                        <a:pt x="115613" y="265386"/>
                        <a:pt x="86710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56" name="Freeform 7"/>
                <p:cNvSpPr/>
                <p:nvPr/>
              </p:nvSpPr>
              <p:spPr>
                <a:xfrm>
                  <a:off x="3601741" y="1513032"/>
                  <a:ext cx="1391586" cy="618533"/>
                </a:xfrm>
                <a:custGeom>
                  <a:avLst/>
                  <a:gdLst>
                    <a:gd name="connsiteX0" fmla="*/ 223345 w 1384737"/>
                    <a:gd name="connsiteY0" fmla="*/ 97220 h 620109"/>
                    <a:gd name="connsiteX1" fmla="*/ 223345 w 1384737"/>
                    <a:gd name="connsiteY1" fmla="*/ 2627 h 620109"/>
                    <a:gd name="connsiteX2" fmla="*/ 459827 w 1384737"/>
                    <a:gd name="connsiteY2" fmla="*/ 112985 h 620109"/>
                    <a:gd name="connsiteX3" fmla="*/ 475593 w 1384737"/>
                    <a:gd name="connsiteY3" fmla="*/ 223344 h 620109"/>
                    <a:gd name="connsiteX4" fmla="*/ 538655 w 1384737"/>
                    <a:gd name="connsiteY4" fmla="*/ 144516 h 620109"/>
                    <a:gd name="connsiteX5" fmla="*/ 633248 w 1384737"/>
                    <a:gd name="connsiteY5" fmla="*/ 144516 h 620109"/>
                    <a:gd name="connsiteX6" fmla="*/ 585952 w 1384737"/>
                    <a:gd name="connsiteY6" fmla="*/ 207578 h 620109"/>
                    <a:gd name="connsiteX7" fmla="*/ 712076 w 1384737"/>
                    <a:gd name="connsiteY7" fmla="*/ 207578 h 620109"/>
                    <a:gd name="connsiteX8" fmla="*/ 775138 w 1384737"/>
                    <a:gd name="connsiteY8" fmla="*/ 254875 h 620109"/>
                    <a:gd name="connsiteX9" fmla="*/ 822434 w 1384737"/>
                    <a:gd name="connsiteY9" fmla="*/ 160282 h 620109"/>
                    <a:gd name="connsiteX10" fmla="*/ 917027 w 1384737"/>
                    <a:gd name="connsiteY10" fmla="*/ 254875 h 620109"/>
                    <a:gd name="connsiteX11" fmla="*/ 980090 w 1384737"/>
                    <a:gd name="connsiteY11" fmla="*/ 191813 h 620109"/>
                    <a:gd name="connsiteX12" fmla="*/ 1090448 w 1384737"/>
                    <a:gd name="connsiteY12" fmla="*/ 302171 h 620109"/>
                    <a:gd name="connsiteX13" fmla="*/ 1216572 w 1384737"/>
                    <a:gd name="connsiteY13" fmla="*/ 333703 h 620109"/>
                    <a:gd name="connsiteX14" fmla="*/ 1342696 w 1384737"/>
                    <a:gd name="connsiteY14" fmla="*/ 254875 h 620109"/>
                    <a:gd name="connsiteX15" fmla="*/ 1374227 w 1384737"/>
                    <a:gd name="connsiteY15" fmla="*/ 380999 h 620109"/>
                    <a:gd name="connsiteX16" fmla="*/ 1279634 w 1384737"/>
                    <a:gd name="connsiteY16" fmla="*/ 412530 h 620109"/>
                    <a:gd name="connsiteX17" fmla="*/ 1137745 w 1384737"/>
                    <a:gd name="connsiteY17" fmla="*/ 396765 h 620109"/>
                    <a:gd name="connsiteX18" fmla="*/ 1263869 w 1384737"/>
                    <a:gd name="connsiteY18" fmla="*/ 522889 h 620109"/>
                    <a:gd name="connsiteX19" fmla="*/ 1200807 w 1384737"/>
                    <a:gd name="connsiteY19" fmla="*/ 554420 h 620109"/>
                    <a:gd name="connsiteX20" fmla="*/ 980090 w 1384737"/>
                    <a:gd name="connsiteY20" fmla="*/ 412530 h 620109"/>
                    <a:gd name="connsiteX21" fmla="*/ 1027386 w 1384737"/>
                    <a:gd name="connsiteY21" fmla="*/ 585951 h 620109"/>
                    <a:gd name="connsiteX22" fmla="*/ 964324 w 1384737"/>
                    <a:gd name="connsiteY22" fmla="*/ 601716 h 620109"/>
                    <a:gd name="connsiteX23" fmla="*/ 901262 w 1384737"/>
                    <a:gd name="connsiteY23" fmla="*/ 475592 h 620109"/>
                    <a:gd name="connsiteX24" fmla="*/ 838200 w 1384737"/>
                    <a:gd name="connsiteY24" fmla="*/ 554420 h 620109"/>
                    <a:gd name="connsiteX25" fmla="*/ 743607 w 1384737"/>
                    <a:gd name="connsiteY25" fmla="*/ 428296 h 620109"/>
                    <a:gd name="connsiteX26" fmla="*/ 806669 w 1384737"/>
                    <a:gd name="connsiteY26" fmla="*/ 333703 h 620109"/>
                    <a:gd name="connsiteX27" fmla="*/ 712076 w 1384737"/>
                    <a:gd name="connsiteY27" fmla="*/ 444061 h 620109"/>
                    <a:gd name="connsiteX28" fmla="*/ 570186 w 1384737"/>
                    <a:gd name="connsiteY28" fmla="*/ 428296 h 620109"/>
                    <a:gd name="connsiteX29" fmla="*/ 507124 w 1384737"/>
                    <a:gd name="connsiteY29" fmla="*/ 412530 h 620109"/>
                    <a:gd name="connsiteX30" fmla="*/ 522890 w 1384737"/>
                    <a:gd name="connsiteY30" fmla="*/ 396765 h 620109"/>
                    <a:gd name="connsiteX31" fmla="*/ 459827 w 1384737"/>
                    <a:gd name="connsiteY31" fmla="*/ 365234 h 620109"/>
                    <a:gd name="connsiteX32" fmla="*/ 412531 w 1384737"/>
                    <a:gd name="connsiteY32" fmla="*/ 349468 h 620109"/>
                    <a:gd name="connsiteX33" fmla="*/ 444062 w 1384737"/>
                    <a:gd name="connsiteY33" fmla="*/ 270640 h 620109"/>
                    <a:gd name="connsiteX34" fmla="*/ 302172 w 1384737"/>
                    <a:gd name="connsiteY34" fmla="*/ 396765 h 620109"/>
                    <a:gd name="connsiteX35" fmla="*/ 191814 w 1384737"/>
                    <a:gd name="connsiteY35" fmla="*/ 317937 h 620109"/>
                    <a:gd name="connsiteX36" fmla="*/ 18393 w 1384737"/>
                    <a:gd name="connsiteY36" fmla="*/ 254875 h 620109"/>
                    <a:gd name="connsiteX37" fmla="*/ 81455 w 1384737"/>
                    <a:gd name="connsiteY37" fmla="*/ 160282 h 620109"/>
                    <a:gd name="connsiteX38" fmla="*/ 160283 w 1384737"/>
                    <a:gd name="connsiteY38" fmla="*/ 160282 h 620109"/>
                    <a:gd name="connsiteX39" fmla="*/ 223345 w 1384737"/>
                    <a:gd name="connsiteY39" fmla="*/ 97220 h 620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</a:cxnLst>
                  <a:rect l="l" t="t" r="r" b="b"/>
                  <a:pathLst>
                    <a:path w="1384737" h="620109">
                      <a:moveTo>
                        <a:pt x="223345" y="97220"/>
                      </a:moveTo>
                      <a:cubicBezTo>
                        <a:pt x="233855" y="70944"/>
                        <a:pt x="183931" y="0"/>
                        <a:pt x="223345" y="2627"/>
                      </a:cubicBezTo>
                      <a:cubicBezTo>
                        <a:pt x="262759" y="5255"/>
                        <a:pt x="417786" y="76199"/>
                        <a:pt x="459827" y="112985"/>
                      </a:cubicBezTo>
                      <a:cubicBezTo>
                        <a:pt x="501868" y="149771"/>
                        <a:pt x="462455" y="218089"/>
                        <a:pt x="475593" y="223344"/>
                      </a:cubicBezTo>
                      <a:cubicBezTo>
                        <a:pt x="488731" y="228599"/>
                        <a:pt x="512379" y="157654"/>
                        <a:pt x="538655" y="144516"/>
                      </a:cubicBezTo>
                      <a:cubicBezTo>
                        <a:pt x="564931" y="131378"/>
                        <a:pt x="625365" y="134006"/>
                        <a:pt x="633248" y="144516"/>
                      </a:cubicBezTo>
                      <a:cubicBezTo>
                        <a:pt x="641131" y="155026"/>
                        <a:pt x="572814" y="197068"/>
                        <a:pt x="585952" y="207578"/>
                      </a:cubicBezTo>
                      <a:cubicBezTo>
                        <a:pt x="599090" y="218088"/>
                        <a:pt x="680545" y="199695"/>
                        <a:pt x="712076" y="207578"/>
                      </a:cubicBezTo>
                      <a:cubicBezTo>
                        <a:pt x="743607" y="215461"/>
                        <a:pt x="756745" y="262758"/>
                        <a:pt x="775138" y="254875"/>
                      </a:cubicBezTo>
                      <a:cubicBezTo>
                        <a:pt x="793531" y="246992"/>
                        <a:pt x="798786" y="160282"/>
                        <a:pt x="822434" y="160282"/>
                      </a:cubicBezTo>
                      <a:cubicBezTo>
                        <a:pt x="846082" y="160282"/>
                        <a:pt x="890751" y="249620"/>
                        <a:pt x="917027" y="254875"/>
                      </a:cubicBezTo>
                      <a:cubicBezTo>
                        <a:pt x="943303" y="260130"/>
                        <a:pt x="951187" y="183930"/>
                        <a:pt x="980090" y="191813"/>
                      </a:cubicBezTo>
                      <a:cubicBezTo>
                        <a:pt x="1008993" y="199696"/>
                        <a:pt x="1051034" y="278523"/>
                        <a:pt x="1090448" y="302171"/>
                      </a:cubicBezTo>
                      <a:cubicBezTo>
                        <a:pt x="1129862" y="325819"/>
                        <a:pt x="1174531" y="341586"/>
                        <a:pt x="1216572" y="333703"/>
                      </a:cubicBezTo>
                      <a:cubicBezTo>
                        <a:pt x="1258613" y="325820"/>
                        <a:pt x="1316420" y="246992"/>
                        <a:pt x="1342696" y="254875"/>
                      </a:cubicBezTo>
                      <a:cubicBezTo>
                        <a:pt x="1368972" y="262758"/>
                        <a:pt x="1384737" y="354723"/>
                        <a:pt x="1374227" y="380999"/>
                      </a:cubicBezTo>
                      <a:cubicBezTo>
                        <a:pt x="1363717" y="407275"/>
                        <a:pt x="1319048" y="409902"/>
                        <a:pt x="1279634" y="412530"/>
                      </a:cubicBezTo>
                      <a:cubicBezTo>
                        <a:pt x="1240220" y="415158"/>
                        <a:pt x="1140372" y="378372"/>
                        <a:pt x="1137745" y="396765"/>
                      </a:cubicBezTo>
                      <a:cubicBezTo>
                        <a:pt x="1135118" y="415158"/>
                        <a:pt x="1253359" y="496613"/>
                        <a:pt x="1263869" y="522889"/>
                      </a:cubicBezTo>
                      <a:cubicBezTo>
                        <a:pt x="1274379" y="549165"/>
                        <a:pt x="1248103" y="572813"/>
                        <a:pt x="1200807" y="554420"/>
                      </a:cubicBezTo>
                      <a:cubicBezTo>
                        <a:pt x="1153511" y="536027"/>
                        <a:pt x="1008994" y="407275"/>
                        <a:pt x="980090" y="412530"/>
                      </a:cubicBezTo>
                      <a:cubicBezTo>
                        <a:pt x="951186" y="417785"/>
                        <a:pt x="1030014" y="554420"/>
                        <a:pt x="1027386" y="585951"/>
                      </a:cubicBezTo>
                      <a:cubicBezTo>
                        <a:pt x="1024758" y="617482"/>
                        <a:pt x="985345" y="620109"/>
                        <a:pt x="964324" y="601716"/>
                      </a:cubicBezTo>
                      <a:cubicBezTo>
                        <a:pt x="943303" y="583323"/>
                        <a:pt x="922283" y="483475"/>
                        <a:pt x="901262" y="475592"/>
                      </a:cubicBezTo>
                      <a:cubicBezTo>
                        <a:pt x="880241" y="467709"/>
                        <a:pt x="864476" y="562303"/>
                        <a:pt x="838200" y="554420"/>
                      </a:cubicBezTo>
                      <a:cubicBezTo>
                        <a:pt x="811924" y="546537"/>
                        <a:pt x="748862" y="465082"/>
                        <a:pt x="743607" y="428296"/>
                      </a:cubicBezTo>
                      <a:cubicBezTo>
                        <a:pt x="738352" y="391510"/>
                        <a:pt x="811924" y="331076"/>
                        <a:pt x="806669" y="333703"/>
                      </a:cubicBezTo>
                      <a:cubicBezTo>
                        <a:pt x="801414" y="336330"/>
                        <a:pt x="751490" y="428296"/>
                        <a:pt x="712076" y="444061"/>
                      </a:cubicBezTo>
                      <a:cubicBezTo>
                        <a:pt x="672662" y="459826"/>
                        <a:pt x="604345" y="433551"/>
                        <a:pt x="570186" y="428296"/>
                      </a:cubicBezTo>
                      <a:cubicBezTo>
                        <a:pt x="536027" y="423041"/>
                        <a:pt x="515007" y="417785"/>
                        <a:pt x="507124" y="412530"/>
                      </a:cubicBezTo>
                      <a:cubicBezTo>
                        <a:pt x="499241" y="407275"/>
                        <a:pt x="530773" y="404648"/>
                        <a:pt x="522890" y="396765"/>
                      </a:cubicBezTo>
                      <a:cubicBezTo>
                        <a:pt x="515007" y="388882"/>
                        <a:pt x="478220" y="373117"/>
                        <a:pt x="459827" y="365234"/>
                      </a:cubicBezTo>
                      <a:cubicBezTo>
                        <a:pt x="441434" y="357351"/>
                        <a:pt x="415158" y="365234"/>
                        <a:pt x="412531" y="349468"/>
                      </a:cubicBezTo>
                      <a:cubicBezTo>
                        <a:pt x="409904" y="333702"/>
                        <a:pt x="462455" y="262757"/>
                        <a:pt x="444062" y="270640"/>
                      </a:cubicBezTo>
                      <a:cubicBezTo>
                        <a:pt x="425669" y="278523"/>
                        <a:pt x="344213" y="388882"/>
                        <a:pt x="302172" y="396765"/>
                      </a:cubicBezTo>
                      <a:cubicBezTo>
                        <a:pt x="260131" y="404648"/>
                        <a:pt x="239110" y="341585"/>
                        <a:pt x="191814" y="317937"/>
                      </a:cubicBezTo>
                      <a:cubicBezTo>
                        <a:pt x="144518" y="294289"/>
                        <a:pt x="36786" y="281151"/>
                        <a:pt x="18393" y="254875"/>
                      </a:cubicBezTo>
                      <a:cubicBezTo>
                        <a:pt x="0" y="228599"/>
                        <a:pt x="57807" y="176047"/>
                        <a:pt x="81455" y="160282"/>
                      </a:cubicBezTo>
                      <a:cubicBezTo>
                        <a:pt x="105103" y="144517"/>
                        <a:pt x="134007" y="162910"/>
                        <a:pt x="160283" y="160282"/>
                      </a:cubicBezTo>
                      <a:cubicBezTo>
                        <a:pt x="186559" y="157654"/>
                        <a:pt x="212835" y="123496"/>
                        <a:pt x="223345" y="97220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57" name="Freeform 8"/>
                <p:cNvSpPr/>
                <p:nvPr/>
              </p:nvSpPr>
              <p:spPr>
                <a:xfrm>
                  <a:off x="4007161" y="579403"/>
                  <a:ext cx="1029995" cy="1213717"/>
                </a:xfrm>
                <a:custGeom>
                  <a:avLst/>
                  <a:gdLst>
                    <a:gd name="connsiteX0" fmla="*/ 231227 w 1027385"/>
                    <a:gd name="connsiteY0" fmla="*/ 1043151 h 1208689"/>
                    <a:gd name="connsiteX1" fmla="*/ 168165 w 1027385"/>
                    <a:gd name="connsiteY1" fmla="*/ 1153510 h 1208689"/>
                    <a:gd name="connsiteX2" fmla="*/ 294289 w 1027385"/>
                    <a:gd name="connsiteY2" fmla="*/ 1106213 h 1208689"/>
                    <a:gd name="connsiteX3" fmla="*/ 373117 w 1027385"/>
                    <a:gd name="connsiteY3" fmla="*/ 1185041 h 1208689"/>
                    <a:gd name="connsiteX4" fmla="*/ 404648 w 1027385"/>
                    <a:gd name="connsiteY4" fmla="*/ 1090448 h 1208689"/>
                    <a:gd name="connsiteX5" fmla="*/ 515006 w 1027385"/>
                    <a:gd name="connsiteY5" fmla="*/ 1185041 h 1208689"/>
                    <a:gd name="connsiteX6" fmla="*/ 593834 w 1027385"/>
                    <a:gd name="connsiteY6" fmla="*/ 1121979 h 1208689"/>
                    <a:gd name="connsiteX7" fmla="*/ 672662 w 1027385"/>
                    <a:gd name="connsiteY7" fmla="*/ 1185041 h 1208689"/>
                    <a:gd name="connsiteX8" fmla="*/ 767255 w 1027385"/>
                    <a:gd name="connsiteY8" fmla="*/ 1200806 h 1208689"/>
                    <a:gd name="connsiteX9" fmla="*/ 751489 w 1027385"/>
                    <a:gd name="connsiteY9" fmla="*/ 1137744 h 1208689"/>
                    <a:gd name="connsiteX10" fmla="*/ 972206 w 1027385"/>
                    <a:gd name="connsiteY10" fmla="*/ 1106213 h 1208689"/>
                    <a:gd name="connsiteX11" fmla="*/ 924910 w 1027385"/>
                    <a:gd name="connsiteY11" fmla="*/ 1058917 h 1208689"/>
                    <a:gd name="connsiteX12" fmla="*/ 814551 w 1027385"/>
                    <a:gd name="connsiteY12" fmla="*/ 1011620 h 1208689"/>
                    <a:gd name="connsiteX13" fmla="*/ 1003737 w 1027385"/>
                    <a:gd name="connsiteY13" fmla="*/ 948558 h 1208689"/>
                    <a:gd name="connsiteX14" fmla="*/ 956441 w 1027385"/>
                    <a:gd name="connsiteY14" fmla="*/ 759372 h 1208689"/>
                    <a:gd name="connsiteX15" fmla="*/ 877613 w 1027385"/>
                    <a:gd name="connsiteY15" fmla="*/ 838200 h 1208689"/>
                    <a:gd name="connsiteX16" fmla="*/ 735724 w 1027385"/>
                    <a:gd name="connsiteY16" fmla="*/ 980089 h 1208689"/>
                    <a:gd name="connsiteX17" fmla="*/ 641131 w 1027385"/>
                    <a:gd name="connsiteY17" fmla="*/ 948558 h 1208689"/>
                    <a:gd name="connsiteX18" fmla="*/ 719958 w 1027385"/>
                    <a:gd name="connsiteY18" fmla="*/ 869731 h 1208689"/>
                    <a:gd name="connsiteX19" fmla="*/ 688427 w 1027385"/>
                    <a:gd name="connsiteY19" fmla="*/ 806669 h 1208689"/>
                    <a:gd name="connsiteX20" fmla="*/ 562303 w 1027385"/>
                    <a:gd name="connsiteY20" fmla="*/ 853965 h 1208689"/>
                    <a:gd name="connsiteX21" fmla="*/ 641131 w 1027385"/>
                    <a:gd name="connsiteY21" fmla="*/ 680544 h 1208689"/>
                    <a:gd name="connsiteX22" fmla="*/ 515006 w 1027385"/>
                    <a:gd name="connsiteY22" fmla="*/ 712075 h 1208689"/>
                    <a:gd name="connsiteX23" fmla="*/ 593834 w 1027385"/>
                    <a:gd name="connsiteY23" fmla="*/ 680544 h 1208689"/>
                    <a:gd name="connsiteX24" fmla="*/ 593834 w 1027385"/>
                    <a:gd name="connsiteY24" fmla="*/ 601717 h 1208689"/>
                    <a:gd name="connsiteX25" fmla="*/ 783020 w 1027385"/>
                    <a:gd name="connsiteY25" fmla="*/ 585951 h 1208689"/>
                    <a:gd name="connsiteX26" fmla="*/ 877613 w 1027385"/>
                    <a:gd name="connsiteY26" fmla="*/ 522889 h 1208689"/>
                    <a:gd name="connsiteX27" fmla="*/ 767255 w 1027385"/>
                    <a:gd name="connsiteY27" fmla="*/ 491358 h 1208689"/>
                    <a:gd name="connsiteX28" fmla="*/ 814551 w 1027385"/>
                    <a:gd name="connsiteY28" fmla="*/ 365234 h 1208689"/>
                    <a:gd name="connsiteX29" fmla="*/ 719958 w 1027385"/>
                    <a:gd name="connsiteY29" fmla="*/ 365234 h 1208689"/>
                    <a:gd name="connsiteX30" fmla="*/ 625365 w 1027385"/>
                    <a:gd name="connsiteY30" fmla="*/ 428296 h 1208689"/>
                    <a:gd name="connsiteX31" fmla="*/ 562303 w 1027385"/>
                    <a:gd name="connsiteY31" fmla="*/ 396765 h 1208689"/>
                    <a:gd name="connsiteX32" fmla="*/ 672662 w 1027385"/>
                    <a:gd name="connsiteY32" fmla="*/ 254875 h 1208689"/>
                    <a:gd name="connsiteX33" fmla="*/ 562303 w 1027385"/>
                    <a:gd name="connsiteY33" fmla="*/ 286406 h 1208689"/>
                    <a:gd name="connsiteX34" fmla="*/ 530772 w 1027385"/>
                    <a:gd name="connsiteY34" fmla="*/ 286406 h 1208689"/>
                    <a:gd name="connsiteX35" fmla="*/ 593834 w 1027385"/>
                    <a:gd name="connsiteY35" fmla="*/ 176048 h 1208689"/>
                    <a:gd name="connsiteX36" fmla="*/ 562303 w 1027385"/>
                    <a:gd name="connsiteY36" fmla="*/ 144517 h 1208689"/>
                    <a:gd name="connsiteX37" fmla="*/ 499241 w 1027385"/>
                    <a:gd name="connsiteY37" fmla="*/ 223344 h 1208689"/>
                    <a:gd name="connsiteX38" fmla="*/ 530772 w 1027385"/>
                    <a:gd name="connsiteY38" fmla="*/ 49924 h 1208689"/>
                    <a:gd name="connsiteX39" fmla="*/ 467710 w 1027385"/>
                    <a:gd name="connsiteY39" fmla="*/ 2627 h 1208689"/>
                    <a:gd name="connsiteX40" fmla="*/ 404648 w 1027385"/>
                    <a:gd name="connsiteY40" fmla="*/ 49924 h 1208689"/>
                    <a:gd name="connsiteX41" fmla="*/ 357351 w 1027385"/>
                    <a:gd name="connsiteY41" fmla="*/ 302172 h 1208689"/>
                    <a:gd name="connsiteX42" fmla="*/ 325820 w 1027385"/>
                    <a:gd name="connsiteY42" fmla="*/ 207579 h 1208689"/>
                    <a:gd name="connsiteX43" fmla="*/ 246993 w 1027385"/>
                    <a:gd name="connsiteY43" fmla="*/ 223344 h 1208689"/>
                    <a:gd name="connsiteX44" fmla="*/ 262758 w 1027385"/>
                    <a:gd name="connsiteY44" fmla="*/ 286406 h 1208689"/>
                    <a:gd name="connsiteX45" fmla="*/ 341586 w 1027385"/>
                    <a:gd name="connsiteY45" fmla="*/ 444062 h 1208689"/>
                    <a:gd name="connsiteX46" fmla="*/ 246993 w 1027385"/>
                    <a:gd name="connsiteY46" fmla="*/ 428296 h 1208689"/>
                    <a:gd name="connsiteX47" fmla="*/ 325820 w 1027385"/>
                    <a:gd name="connsiteY47" fmla="*/ 507124 h 1208689"/>
                    <a:gd name="connsiteX48" fmla="*/ 325820 w 1027385"/>
                    <a:gd name="connsiteY48" fmla="*/ 570186 h 1208689"/>
                    <a:gd name="connsiteX49" fmla="*/ 310055 w 1027385"/>
                    <a:gd name="connsiteY49" fmla="*/ 633248 h 1208689"/>
                    <a:gd name="connsiteX50" fmla="*/ 120869 w 1027385"/>
                    <a:gd name="connsiteY50" fmla="*/ 365234 h 1208689"/>
                    <a:gd name="connsiteX51" fmla="*/ 89337 w 1027385"/>
                    <a:gd name="connsiteY51" fmla="*/ 365234 h 1208689"/>
                    <a:gd name="connsiteX52" fmla="*/ 73572 w 1027385"/>
                    <a:gd name="connsiteY52" fmla="*/ 459827 h 1208689"/>
                    <a:gd name="connsiteX53" fmla="*/ 168165 w 1027385"/>
                    <a:gd name="connsiteY53" fmla="*/ 585951 h 1208689"/>
                    <a:gd name="connsiteX54" fmla="*/ 73572 w 1027385"/>
                    <a:gd name="connsiteY54" fmla="*/ 538655 h 1208689"/>
                    <a:gd name="connsiteX55" fmla="*/ 10510 w 1027385"/>
                    <a:gd name="connsiteY55" fmla="*/ 570186 h 1208689"/>
                    <a:gd name="connsiteX56" fmla="*/ 73572 w 1027385"/>
                    <a:gd name="connsiteY56" fmla="*/ 680544 h 1208689"/>
                    <a:gd name="connsiteX57" fmla="*/ 10510 w 1027385"/>
                    <a:gd name="connsiteY57" fmla="*/ 712075 h 1208689"/>
                    <a:gd name="connsiteX58" fmla="*/ 136634 w 1027385"/>
                    <a:gd name="connsiteY58" fmla="*/ 775137 h 1208689"/>
                    <a:gd name="connsiteX59" fmla="*/ 294289 w 1027385"/>
                    <a:gd name="connsiteY59" fmla="*/ 853965 h 1208689"/>
                    <a:gd name="connsiteX60" fmla="*/ 152400 w 1027385"/>
                    <a:gd name="connsiteY60" fmla="*/ 759372 h 1208689"/>
                    <a:gd name="connsiteX61" fmla="*/ 105103 w 1027385"/>
                    <a:gd name="connsiteY61" fmla="*/ 822434 h 1208689"/>
                    <a:gd name="connsiteX62" fmla="*/ 136634 w 1027385"/>
                    <a:gd name="connsiteY62" fmla="*/ 885496 h 1208689"/>
                    <a:gd name="connsiteX63" fmla="*/ 231227 w 1027385"/>
                    <a:gd name="connsiteY63" fmla="*/ 932793 h 1208689"/>
                    <a:gd name="connsiteX64" fmla="*/ 120869 w 1027385"/>
                    <a:gd name="connsiteY64" fmla="*/ 932793 h 1208689"/>
                    <a:gd name="connsiteX65" fmla="*/ 89337 w 1027385"/>
                    <a:gd name="connsiteY65" fmla="*/ 964324 h 1208689"/>
                    <a:gd name="connsiteX66" fmla="*/ 105103 w 1027385"/>
                    <a:gd name="connsiteY66" fmla="*/ 1043151 h 1208689"/>
                    <a:gd name="connsiteX67" fmla="*/ 231227 w 1027385"/>
                    <a:gd name="connsiteY67" fmla="*/ 1043151 h 1208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</a:cxnLst>
                  <a:rect l="l" t="t" r="r" b="b"/>
                  <a:pathLst>
                    <a:path w="1027385" h="1208689">
                      <a:moveTo>
                        <a:pt x="231227" y="1043151"/>
                      </a:moveTo>
                      <a:cubicBezTo>
                        <a:pt x="241737" y="1061544"/>
                        <a:pt x="157655" y="1143000"/>
                        <a:pt x="168165" y="1153510"/>
                      </a:cubicBezTo>
                      <a:cubicBezTo>
                        <a:pt x="178675" y="1164020"/>
                        <a:pt x="260130" y="1100958"/>
                        <a:pt x="294289" y="1106213"/>
                      </a:cubicBezTo>
                      <a:cubicBezTo>
                        <a:pt x="328448" y="1111468"/>
                        <a:pt x="354724" y="1187668"/>
                        <a:pt x="373117" y="1185041"/>
                      </a:cubicBezTo>
                      <a:cubicBezTo>
                        <a:pt x="391510" y="1182414"/>
                        <a:pt x="381000" y="1090448"/>
                        <a:pt x="404648" y="1090448"/>
                      </a:cubicBezTo>
                      <a:cubicBezTo>
                        <a:pt x="428296" y="1090448"/>
                        <a:pt x="483475" y="1179786"/>
                        <a:pt x="515006" y="1185041"/>
                      </a:cubicBezTo>
                      <a:cubicBezTo>
                        <a:pt x="546537" y="1190296"/>
                        <a:pt x="567558" y="1121979"/>
                        <a:pt x="593834" y="1121979"/>
                      </a:cubicBezTo>
                      <a:cubicBezTo>
                        <a:pt x="620110" y="1121979"/>
                        <a:pt x="643759" y="1171903"/>
                        <a:pt x="672662" y="1185041"/>
                      </a:cubicBezTo>
                      <a:cubicBezTo>
                        <a:pt x="701565" y="1198179"/>
                        <a:pt x="754117" y="1208689"/>
                        <a:pt x="767255" y="1200806"/>
                      </a:cubicBezTo>
                      <a:cubicBezTo>
                        <a:pt x="780393" y="1192923"/>
                        <a:pt x="717331" y="1153509"/>
                        <a:pt x="751489" y="1137744"/>
                      </a:cubicBezTo>
                      <a:cubicBezTo>
                        <a:pt x="785647" y="1121979"/>
                        <a:pt x="943303" y="1119351"/>
                        <a:pt x="972206" y="1106213"/>
                      </a:cubicBezTo>
                      <a:cubicBezTo>
                        <a:pt x="1001109" y="1093075"/>
                        <a:pt x="951186" y="1074682"/>
                        <a:pt x="924910" y="1058917"/>
                      </a:cubicBezTo>
                      <a:cubicBezTo>
                        <a:pt x="898634" y="1043152"/>
                        <a:pt x="801413" y="1030013"/>
                        <a:pt x="814551" y="1011620"/>
                      </a:cubicBezTo>
                      <a:cubicBezTo>
                        <a:pt x="827689" y="993227"/>
                        <a:pt x="980089" y="990599"/>
                        <a:pt x="1003737" y="948558"/>
                      </a:cubicBezTo>
                      <a:cubicBezTo>
                        <a:pt x="1027385" y="906517"/>
                        <a:pt x="977462" y="777765"/>
                        <a:pt x="956441" y="759372"/>
                      </a:cubicBezTo>
                      <a:cubicBezTo>
                        <a:pt x="935420" y="740979"/>
                        <a:pt x="877613" y="838200"/>
                        <a:pt x="877613" y="838200"/>
                      </a:cubicBezTo>
                      <a:cubicBezTo>
                        <a:pt x="840827" y="874986"/>
                        <a:pt x="775138" y="961696"/>
                        <a:pt x="735724" y="980089"/>
                      </a:cubicBezTo>
                      <a:cubicBezTo>
                        <a:pt x="696310" y="998482"/>
                        <a:pt x="643759" y="966951"/>
                        <a:pt x="641131" y="948558"/>
                      </a:cubicBezTo>
                      <a:cubicBezTo>
                        <a:pt x="638503" y="930165"/>
                        <a:pt x="712075" y="893379"/>
                        <a:pt x="719958" y="869731"/>
                      </a:cubicBezTo>
                      <a:cubicBezTo>
                        <a:pt x="727841" y="846083"/>
                        <a:pt x="714703" y="809297"/>
                        <a:pt x="688427" y="806669"/>
                      </a:cubicBezTo>
                      <a:cubicBezTo>
                        <a:pt x="662151" y="804041"/>
                        <a:pt x="570186" y="874986"/>
                        <a:pt x="562303" y="853965"/>
                      </a:cubicBezTo>
                      <a:cubicBezTo>
                        <a:pt x="554420" y="832944"/>
                        <a:pt x="649014" y="704192"/>
                        <a:pt x="641131" y="680544"/>
                      </a:cubicBezTo>
                      <a:cubicBezTo>
                        <a:pt x="633248" y="656896"/>
                        <a:pt x="522889" y="712075"/>
                        <a:pt x="515006" y="712075"/>
                      </a:cubicBezTo>
                      <a:cubicBezTo>
                        <a:pt x="507123" y="712075"/>
                        <a:pt x="580696" y="698937"/>
                        <a:pt x="593834" y="680544"/>
                      </a:cubicBezTo>
                      <a:cubicBezTo>
                        <a:pt x="606972" y="662151"/>
                        <a:pt x="562303" y="617483"/>
                        <a:pt x="593834" y="601717"/>
                      </a:cubicBezTo>
                      <a:cubicBezTo>
                        <a:pt x="625365" y="585952"/>
                        <a:pt x="735724" y="599089"/>
                        <a:pt x="783020" y="585951"/>
                      </a:cubicBezTo>
                      <a:cubicBezTo>
                        <a:pt x="830316" y="572813"/>
                        <a:pt x="880240" y="538654"/>
                        <a:pt x="877613" y="522889"/>
                      </a:cubicBezTo>
                      <a:cubicBezTo>
                        <a:pt x="874986" y="507124"/>
                        <a:pt x="777765" y="517634"/>
                        <a:pt x="767255" y="491358"/>
                      </a:cubicBezTo>
                      <a:cubicBezTo>
                        <a:pt x="756745" y="465082"/>
                        <a:pt x="822434" y="386255"/>
                        <a:pt x="814551" y="365234"/>
                      </a:cubicBezTo>
                      <a:cubicBezTo>
                        <a:pt x="806668" y="344213"/>
                        <a:pt x="751489" y="354724"/>
                        <a:pt x="719958" y="365234"/>
                      </a:cubicBezTo>
                      <a:cubicBezTo>
                        <a:pt x="688427" y="375744"/>
                        <a:pt x="651641" y="423041"/>
                        <a:pt x="625365" y="428296"/>
                      </a:cubicBezTo>
                      <a:cubicBezTo>
                        <a:pt x="599089" y="433551"/>
                        <a:pt x="554420" y="425668"/>
                        <a:pt x="562303" y="396765"/>
                      </a:cubicBezTo>
                      <a:cubicBezTo>
                        <a:pt x="570186" y="367862"/>
                        <a:pt x="672662" y="273268"/>
                        <a:pt x="672662" y="254875"/>
                      </a:cubicBezTo>
                      <a:cubicBezTo>
                        <a:pt x="672662" y="236482"/>
                        <a:pt x="585951" y="281151"/>
                        <a:pt x="562303" y="286406"/>
                      </a:cubicBezTo>
                      <a:cubicBezTo>
                        <a:pt x="538655" y="291661"/>
                        <a:pt x="525517" y="304799"/>
                        <a:pt x="530772" y="286406"/>
                      </a:cubicBezTo>
                      <a:cubicBezTo>
                        <a:pt x="536027" y="268013"/>
                        <a:pt x="588579" y="199696"/>
                        <a:pt x="593834" y="176048"/>
                      </a:cubicBezTo>
                      <a:cubicBezTo>
                        <a:pt x="599089" y="152400"/>
                        <a:pt x="578069" y="136634"/>
                        <a:pt x="562303" y="144517"/>
                      </a:cubicBezTo>
                      <a:cubicBezTo>
                        <a:pt x="546538" y="152400"/>
                        <a:pt x="504496" y="239109"/>
                        <a:pt x="499241" y="223344"/>
                      </a:cubicBezTo>
                      <a:cubicBezTo>
                        <a:pt x="493986" y="207579"/>
                        <a:pt x="536027" y="86710"/>
                        <a:pt x="530772" y="49924"/>
                      </a:cubicBezTo>
                      <a:cubicBezTo>
                        <a:pt x="525517" y="13138"/>
                        <a:pt x="488731" y="2627"/>
                        <a:pt x="467710" y="2627"/>
                      </a:cubicBezTo>
                      <a:cubicBezTo>
                        <a:pt x="446689" y="2627"/>
                        <a:pt x="423041" y="0"/>
                        <a:pt x="404648" y="49924"/>
                      </a:cubicBezTo>
                      <a:cubicBezTo>
                        <a:pt x="386255" y="99848"/>
                        <a:pt x="370489" y="275896"/>
                        <a:pt x="357351" y="302172"/>
                      </a:cubicBezTo>
                      <a:cubicBezTo>
                        <a:pt x="344213" y="328448"/>
                        <a:pt x="344213" y="220717"/>
                        <a:pt x="325820" y="207579"/>
                      </a:cubicBezTo>
                      <a:cubicBezTo>
                        <a:pt x="307427" y="194441"/>
                        <a:pt x="257503" y="210206"/>
                        <a:pt x="246993" y="223344"/>
                      </a:cubicBezTo>
                      <a:cubicBezTo>
                        <a:pt x="236483" y="236482"/>
                        <a:pt x="246993" y="249620"/>
                        <a:pt x="262758" y="286406"/>
                      </a:cubicBezTo>
                      <a:cubicBezTo>
                        <a:pt x="278524" y="323192"/>
                        <a:pt x="344213" y="420414"/>
                        <a:pt x="341586" y="444062"/>
                      </a:cubicBezTo>
                      <a:cubicBezTo>
                        <a:pt x="338959" y="467710"/>
                        <a:pt x="249621" y="417786"/>
                        <a:pt x="246993" y="428296"/>
                      </a:cubicBezTo>
                      <a:cubicBezTo>
                        <a:pt x="244365" y="438806"/>
                        <a:pt x="312682" y="483476"/>
                        <a:pt x="325820" y="507124"/>
                      </a:cubicBezTo>
                      <a:cubicBezTo>
                        <a:pt x="338958" y="530772"/>
                        <a:pt x="328447" y="549165"/>
                        <a:pt x="325820" y="570186"/>
                      </a:cubicBezTo>
                      <a:cubicBezTo>
                        <a:pt x="323193" y="591207"/>
                        <a:pt x="344213" y="667407"/>
                        <a:pt x="310055" y="633248"/>
                      </a:cubicBezTo>
                      <a:cubicBezTo>
                        <a:pt x="275897" y="599089"/>
                        <a:pt x="157655" y="409903"/>
                        <a:pt x="120869" y="365234"/>
                      </a:cubicBezTo>
                      <a:cubicBezTo>
                        <a:pt x="84083" y="320565"/>
                        <a:pt x="97220" y="349469"/>
                        <a:pt x="89337" y="365234"/>
                      </a:cubicBezTo>
                      <a:cubicBezTo>
                        <a:pt x="81454" y="381000"/>
                        <a:pt x="60434" y="423041"/>
                        <a:pt x="73572" y="459827"/>
                      </a:cubicBezTo>
                      <a:cubicBezTo>
                        <a:pt x="86710" y="496613"/>
                        <a:pt x="168165" y="572813"/>
                        <a:pt x="168165" y="585951"/>
                      </a:cubicBezTo>
                      <a:cubicBezTo>
                        <a:pt x="168165" y="599089"/>
                        <a:pt x="99848" y="541283"/>
                        <a:pt x="73572" y="538655"/>
                      </a:cubicBezTo>
                      <a:cubicBezTo>
                        <a:pt x="47296" y="536028"/>
                        <a:pt x="10510" y="546538"/>
                        <a:pt x="10510" y="570186"/>
                      </a:cubicBezTo>
                      <a:cubicBezTo>
                        <a:pt x="10510" y="593834"/>
                        <a:pt x="73572" y="656896"/>
                        <a:pt x="73572" y="680544"/>
                      </a:cubicBezTo>
                      <a:cubicBezTo>
                        <a:pt x="73572" y="704192"/>
                        <a:pt x="0" y="696310"/>
                        <a:pt x="10510" y="712075"/>
                      </a:cubicBezTo>
                      <a:cubicBezTo>
                        <a:pt x="21020" y="727841"/>
                        <a:pt x="136634" y="775137"/>
                        <a:pt x="136634" y="775137"/>
                      </a:cubicBezTo>
                      <a:cubicBezTo>
                        <a:pt x="183930" y="798785"/>
                        <a:pt x="291661" y="856592"/>
                        <a:pt x="294289" y="853965"/>
                      </a:cubicBezTo>
                      <a:cubicBezTo>
                        <a:pt x="296917" y="851338"/>
                        <a:pt x="183931" y="764627"/>
                        <a:pt x="152400" y="759372"/>
                      </a:cubicBezTo>
                      <a:cubicBezTo>
                        <a:pt x="120869" y="754117"/>
                        <a:pt x="107731" y="801413"/>
                        <a:pt x="105103" y="822434"/>
                      </a:cubicBezTo>
                      <a:cubicBezTo>
                        <a:pt x="102475" y="843455"/>
                        <a:pt x="115613" y="867103"/>
                        <a:pt x="136634" y="885496"/>
                      </a:cubicBezTo>
                      <a:cubicBezTo>
                        <a:pt x="157655" y="903889"/>
                        <a:pt x="233854" y="924910"/>
                        <a:pt x="231227" y="932793"/>
                      </a:cubicBezTo>
                      <a:cubicBezTo>
                        <a:pt x="228600" y="940676"/>
                        <a:pt x="144517" y="927538"/>
                        <a:pt x="120869" y="932793"/>
                      </a:cubicBezTo>
                      <a:cubicBezTo>
                        <a:pt x="97221" y="938048"/>
                        <a:pt x="91965" y="945931"/>
                        <a:pt x="89337" y="964324"/>
                      </a:cubicBezTo>
                      <a:cubicBezTo>
                        <a:pt x="86709" y="982717"/>
                        <a:pt x="78827" y="1032641"/>
                        <a:pt x="105103" y="1043151"/>
                      </a:cubicBezTo>
                      <a:cubicBezTo>
                        <a:pt x="131379" y="1053661"/>
                        <a:pt x="220717" y="1024758"/>
                        <a:pt x="231227" y="10431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37" name="Group 17"/>
              <p:cNvGrpSpPr>
                <a:grpSpLocks/>
              </p:cNvGrpSpPr>
              <p:nvPr/>
            </p:nvGrpSpPr>
            <p:grpSpPr bwMode="auto">
              <a:xfrm>
                <a:off x="2845676" y="2519855"/>
                <a:ext cx="3137338" cy="3297621"/>
                <a:chOff x="2845676" y="2519855"/>
                <a:chExt cx="3137338" cy="3297621"/>
              </a:xfrm>
            </p:grpSpPr>
            <p:sp>
              <p:nvSpPr>
                <p:cNvPr id="145" name="Freeform 144"/>
                <p:cNvSpPr/>
                <p:nvPr/>
              </p:nvSpPr>
              <p:spPr>
                <a:xfrm>
                  <a:off x="2845676" y="4360596"/>
                  <a:ext cx="1917549" cy="1447125"/>
                </a:xfrm>
                <a:custGeom>
                  <a:avLst/>
                  <a:gdLst>
                    <a:gd name="connsiteX0" fmla="*/ 1253358 w 1918137"/>
                    <a:gd name="connsiteY0" fmla="*/ 1442544 h 1442544"/>
                    <a:gd name="connsiteX1" fmla="*/ 1395248 w 1918137"/>
                    <a:gd name="connsiteY1" fmla="*/ 1316420 h 1442544"/>
                    <a:gd name="connsiteX2" fmla="*/ 1474076 w 1918137"/>
                    <a:gd name="connsiteY2" fmla="*/ 1111468 h 1442544"/>
                    <a:gd name="connsiteX3" fmla="*/ 1426779 w 1918137"/>
                    <a:gd name="connsiteY3" fmla="*/ 1206062 h 1442544"/>
                    <a:gd name="connsiteX4" fmla="*/ 1363717 w 1918137"/>
                    <a:gd name="connsiteY4" fmla="*/ 1206062 h 1442544"/>
                    <a:gd name="connsiteX5" fmla="*/ 1300655 w 1918137"/>
                    <a:gd name="connsiteY5" fmla="*/ 1032641 h 1442544"/>
                    <a:gd name="connsiteX6" fmla="*/ 1300655 w 1918137"/>
                    <a:gd name="connsiteY6" fmla="*/ 1206062 h 1442544"/>
                    <a:gd name="connsiteX7" fmla="*/ 1190296 w 1918137"/>
                    <a:gd name="connsiteY7" fmla="*/ 1237593 h 1442544"/>
                    <a:gd name="connsiteX8" fmla="*/ 1095703 w 1918137"/>
                    <a:gd name="connsiteY8" fmla="*/ 1111468 h 1442544"/>
                    <a:gd name="connsiteX9" fmla="*/ 1016876 w 1918137"/>
                    <a:gd name="connsiteY9" fmla="*/ 1269124 h 1442544"/>
                    <a:gd name="connsiteX10" fmla="*/ 906517 w 1918137"/>
                    <a:gd name="connsiteY10" fmla="*/ 1174531 h 1442544"/>
                    <a:gd name="connsiteX11" fmla="*/ 843455 w 1918137"/>
                    <a:gd name="connsiteY11" fmla="*/ 1347951 h 1442544"/>
                    <a:gd name="connsiteX12" fmla="*/ 764627 w 1918137"/>
                    <a:gd name="connsiteY12" fmla="*/ 1332186 h 1442544"/>
                    <a:gd name="connsiteX13" fmla="*/ 748862 w 1918137"/>
                    <a:gd name="connsiteY13" fmla="*/ 1221827 h 1442544"/>
                    <a:gd name="connsiteX14" fmla="*/ 638503 w 1918137"/>
                    <a:gd name="connsiteY14" fmla="*/ 1316420 h 1442544"/>
                    <a:gd name="connsiteX15" fmla="*/ 496614 w 1918137"/>
                    <a:gd name="connsiteY15" fmla="*/ 1284889 h 1442544"/>
                    <a:gd name="connsiteX16" fmla="*/ 575441 w 1918137"/>
                    <a:gd name="connsiteY16" fmla="*/ 1190296 h 1442544"/>
                    <a:gd name="connsiteX17" fmla="*/ 764627 w 1918137"/>
                    <a:gd name="connsiteY17" fmla="*/ 1111468 h 1442544"/>
                    <a:gd name="connsiteX18" fmla="*/ 622738 w 1918137"/>
                    <a:gd name="connsiteY18" fmla="*/ 1111468 h 1442544"/>
                    <a:gd name="connsiteX19" fmla="*/ 528145 w 1918137"/>
                    <a:gd name="connsiteY19" fmla="*/ 1016875 h 1442544"/>
                    <a:gd name="connsiteX20" fmla="*/ 480848 w 1918137"/>
                    <a:gd name="connsiteY20" fmla="*/ 1079937 h 1442544"/>
                    <a:gd name="connsiteX21" fmla="*/ 354724 w 1918137"/>
                    <a:gd name="connsiteY21" fmla="*/ 1095703 h 1442544"/>
                    <a:gd name="connsiteX22" fmla="*/ 338958 w 1918137"/>
                    <a:gd name="connsiteY22" fmla="*/ 1032641 h 1442544"/>
                    <a:gd name="connsiteX23" fmla="*/ 402021 w 1918137"/>
                    <a:gd name="connsiteY23" fmla="*/ 985344 h 1442544"/>
                    <a:gd name="connsiteX24" fmla="*/ 275896 w 1918137"/>
                    <a:gd name="connsiteY24" fmla="*/ 938048 h 1442544"/>
                    <a:gd name="connsiteX25" fmla="*/ 181303 w 1918137"/>
                    <a:gd name="connsiteY25" fmla="*/ 827689 h 1442544"/>
                    <a:gd name="connsiteX26" fmla="*/ 260131 w 1918137"/>
                    <a:gd name="connsiteY26" fmla="*/ 764627 h 1442544"/>
                    <a:gd name="connsiteX27" fmla="*/ 354724 w 1918137"/>
                    <a:gd name="connsiteY27" fmla="*/ 843455 h 1442544"/>
                    <a:gd name="connsiteX28" fmla="*/ 575441 w 1918137"/>
                    <a:gd name="connsiteY28" fmla="*/ 890751 h 1442544"/>
                    <a:gd name="connsiteX29" fmla="*/ 622738 w 1918137"/>
                    <a:gd name="connsiteY29" fmla="*/ 890751 h 1442544"/>
                    <a:gd name="connsiteX30" fmla="*/ 591207 w 1918137"/>
                    <a:gd name="connsiteY30" fmla="*/ 811924 h 1442544"/>
                    <a:gd name="connsiteX31" fmla="*/ 638503 w 1918137"/>
                    <a:gd name="connsiteY31" fmla="*/ 733096 h 1442544"/>
                    <a:gd name="connsiteX32" fmla="*/ 843455 w 1918137"/>
                    <a:gd name="connsiteY32" fmla="*/ 859220 h 1442544"/>
                    <a:gd name="connsiteX33" fmla="*/ 796158 w 1918137"/>
                    <a:gd name="connsiteY33" fmla="*/ 764627 h 1442544"/>
                    <a:gd name="connsiteX34" fmla="*/ 859221 w 1918137"/>
                    <a:gd name="connsiteY34" fmla="*/ 796158 h 1442544"/>
                    <a:gd name="connsiteX35" fmla="*/ 874986 w 1918137"/>
                    <a:gd name="connsiteY35" fmla="*/ 701565 h 1442544"/>
                    <a:gd name="connsiteX36" fmla="*/ 1016876 w 1918137"/>
                    <a:gd name="connsiteY36" fmla="*/ 575441 h 1442544"/>
                    <a:gd name="connsiteX37" fmla="*/ 890752 w 1918137"/>
                    <a:gd name="connsiteY37" fmla="*/ 685800 h 1442544"/>
                    <a:gd name="connsiteX38" fmla="*/ 796158 w 1918137"/>
                    <a:gd name="connsiteY38" fmla="*/ 638503 h 1442544"/>
                    <a:gd name="connsiteX39" fmla="*/ 811924 w 1918137"/>
                    <a:gd name="connsiteY39" fmla="*/ 449317 h 1442544"/>
                    <a:gd name="connsiteX40" fmla="*/ 717331 w 1918137"/>
                    <a:gd name="connsiteY40" fmla="*/ 638503 h 1442544"/>
                    <a:gd name="connsiteX41" fmla="*/ 622738 w 1918137"/>
                    <a:gd name="connsiteY41" fmla="*/ 591206 h 1442544"/>
                    <a:gd name="connsiteX42" fmla="*/ 733096 w 1918137"/>
                    <a:gd name="connsiteY42" fmla="*/ 465082 h 1442544"/>
                    <a:gd name="connsiteX43" fmla="*/ 591207 w 1918137"/>
                    <a:gd name="connsiteY43" fmla="*/ 512379 h 1442544"/>
                    <a:gd name="connsiteX44" fmla="*/ 417786 w 1918137"/>
                    <a:gd name="connsiteY44" fmla="*/ 512379 h 1442544"/>
                    <a:gd name="connsiteX45" fmla="*/ 402021 w 1918137"/>
                    <a:gd name="connsiteY45" fmla="*/ 386255 h 1442544"/>
                    <a:gd name="connsiteX46" fmla="*/ 291662 w 1918137"/>
                    <a:gd name="connsiteY46" fmla="*/ 543910 h 1442544"/>
                    <a:gd name="connsiteX47" fmla="*/ 165538 w 1918137"/>
                    <a:gd name="connsiteY47" fmla="*/ 543910 h 1442544"/>
                    <a:gd name="connsiteX48" fmla="*/ 275896 w 1918137"/>
                    <a:gd name="connsiteY48" fmla="*/ 386255 h 1442544"/>
                    <a:gd name="connsiteX49" fmla="*/ 102476 w 1918137"/>
                    <a:gd name="connsiteY49" fmla="*/ 386255 h 1442544"/>
                    <a:gd name="connsiteX50" fmla="*/ 23648 w 1918137"/>
                    <a:gd name="connsiteY50" fmla="*/ 260131 h 1442544"/>
                    <a:gd name="connsiteX51" fmla="*/ 244365 w 1918137"/>
                    <a:gd name="connsiteY51" fmla="*/ 275896 h 1442544"/>
                    <a:gd name="connsiteX52" fmla="*/ 118241 w 1918137"/>
                    <a:gd name="connsiteY52" fmla="*/ 149772 h 1442544"/>
                    <a:gd name="connsiteX53" fmla="*/ 165538 w 1918137"/>
                    <a:gd name="connsiteY53" fmla="*/ 23648 h 1442544"/>
                    <a:gd name="connsiteX54" fmla="*/ 228600 w 1918137"/>
                    <a:gd name="connsiteY54" fmla="*/ 23648 h 1442544"/>
                    <a:gd name="connsiteX55" fmla="*/ 291662 w 1918137"/>
                    <a:gd name="connsiteY55" fmla="*/ 165537 h 1442544"/>
                    <a:gd name="connsiteX56" fmla="*/ 402021 w 1918137"/>
                    <a:gd name="connsiteY56" fmla="*/ 260131 h 1442544"/>
                    <a:gd name="connsiteX57" fmla="*/ 496614 w 1918137"/>
                    <a:gd name="connsiteY57" fmla="*/ 197068 h 1442544"/>
                    <a:gd name="connsiteX58" fmla="*/ 543910 w 1918137"/>
                    <a:gd name="connsiteY58" fmla="*/ 149772 h 1442544"/>
                    <a:gd name="connsiteX59" fmla="*/ 638503 w 1918137"/>
                    <a:gd name="connsiteY59" fmla="*/ 260131 h 1442544"/>
                    <a:gd name="connsiteX60" fmla="*/ 780393 w 1918137"/>
                    <a:gd name="connsiteY60" fmla="*/ 307427 h 1442544"/>
                    <a:gd name="connsiteX61" fmla="*/ 733096 w 1918137"/>
                    <a:gd name="connsiteY61" fmla="*/ 244365 h 1442544"/>
                    <a:gd name="connsiteX62" fmla="*/ 733096 w 1918137"/>
                    <a:gd name="connsiteY62" fmla="*/ 134006 h 1442544"/>
                    <a:gd name="connsiteX63" fmla="*/ 827690 w 1918137"/>
                    <a:gd name="connsiteY63" fmla="*/ 134006 h 1442544"/>
                    <a:gd name="connsiteX64" fmla="*/ 953814 w 1918137"/>
                    <a:gd name="connsiteY64" fmla="*/ 291662 h 1442544"/>
                    <a:gd name="connsiteX65" fmla="*/ 1174531 w 1918137"/>
                    <a:gd name="connsiteY65" fmla="*/ 260131 h 1442544"/>
                    <a:gd name="connsiteX66" fmla="*/ 1190296 w 1918137"/>
                    <a:gd name="connsiteY66" fmla="*/ 118241 h 1442544"/>
                    <a:gd name="connsiteX67" fmla="*/ 1316421 w 1918137"/>
                    <a:gd name="connsiteY67" fmla="*/ 149772 h 1442544"/>
                    <a:gd name="connsiteX68" fmla="*/ 1379483 w 1918137"/>
                    <a:gd name="connsiteY68" fmla="*/ 275896 h 1442544"/>
                    <a:gd name="connsiteX69" fmla="*/ 1521372 w 1918137"/>
                    <a:gd name="connsiteY69" fmla="*/ 307427 h 1442544"/>
                    <a:gd name="connsiteX70" fmla="*/ 1537138 w 1918137"/>
                    <a:gd name="connsiteY70" fmla="*/ 118241 h 1442544"/>
                    <a:gd name="connsiteX71" fmla="*/ 1647496 w 1918137"/>
                    <a:gd name="connsiteY71" fmla="*/ 228600 h 1442544"/>
                    <a:gd name="connsiteX72" fmla="*/ 1742090 w 1918137"/>
                    <a:gd name="connsiteY72" fmla="*/ 197068 h 1442544"/>
                    <a:gd name="connsiteX73" fmla="*/ 1694793 w 1918137"/>
                    <a:gd name="connsiteY73" fmla="*/ 338958 h 1442544"/>
                    <a:gd name="connsiteX74" fmla="*/ 1710558 w 1918137"/>
                    <a:gd name="connsiteY74" fmla="*/ 480848 h 1442544"/>
                    <a:gd name="connsiteX75" fmla="*/ 1773621 w 1918137"/>
                    <a:gd name="connsiteY75" fmla="*/ 338958 h 1442544"/>
                    <a:gd name="connsiteX76" fmla="*/ 1868214 w 1918137"/>
                    <a:gd name="connsiteY76" fmla="*/ 354724 h 1442544"/>
                    <a:gd name="connsiteX77" fmla="*/ 1915510 w 1918137"/>
                    <a:gd name="connsiteY77" fmla="*/ 449317 h 1442544"/>
                    <a:gd name="connsiteX78" fmla="*/ 1883979 w 1918137"/>
                    <a:gd name="connsiteY78" fmla="*/ 433551 h 14425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</a:cxnLst>
                  <a:rect l="l" t="t" r="r" b="b"/>
                  <a:pathLst>
                    <a:path w="1918137" h="1442544">
                      <a:moveTo>
                        <a:pt x="1253358" y="1442544"/>
                      </a:moveTo>
                      <a:cubicBezTo>
                        <a:pt x="1305910" y="1407071"/>
                        <a:pt x="1358462" y="1371599"/>
                        <a:pt x="1395248" y="1316420"/>
                      </a:cubicBezTo>
                      <a:cubicBezTo>
                        <a:pt x="1432034" y="1261241"/>
                        <a:pt x="1468821" y="1129861"/>
                        <a:pt x="1474076" y="1111468"/>
                      </a:cubicBezTo>
                      <a:cubicBezTo>
                        <a:pt x="1479331" y="1093075"/>
                        <a:pt x="1445172" y="1190296"/>
                        <a:pt x="1426779" y="1206062"/>
                      </a:cubicBezTo>
                      <a:cubicBezTo>
                        <a:pt x="1408386" y="1221828"/>
                        <a:pt x="1384738" y="1234965"/>
                        <a:pt x="1363717" y="1206062"/>
                      </a:cubicBezTo>
                      <a:cubicBezTo>
                        <a:pt x="1342696" y="1177159"/>
                        <a:pt x="1311165" y="1032641"/>
                        <a:pt x="1300655" y="1032641"/>
                      </a:cubicBezTo>
                      <a:cubicBezTo>
                        <a:pt x="1290145" y="1032641"/>
                        <a:pt x="1319048" y="1171903"/>
                        <a:pt x="1300655" y="1206062"/>
                      </a:cubicBezTo>
                      <a:cubicBezTo>
                        <a:pt x="1282262" y="1240221"/>
                        <a:pt x="1224455" y="1253359"/>
                        <a:pt x="1190296" y="1237593"/>
                      </a:cubicBezTo>
                      <a:cubicBezTo>
                        <a:pt x="1156137" y="1221827"/>
                        <a:pt x="1124606" y="1106213"/>
                        <a:pt x="1095703" y="1111468"/>
                      </a:cubicBezTo>
                      <a:cubicBezTo>
                        <a:pt x="1066800" y="1116723"/>
                        <a:pt x="1048407" y="1258614"/>
                        <a:pt x="1016876" y="1269124"/>
                      </a:cubicBezTo>
                      <a:cubicBezTo>
                        <a:pt x="985345" y="1279634"/>
                        <a:pt x="935420" y="1161393"/>
                        <a:pt x="906517" y="1174531"/>
                      </a:cubicBezTo>
                      <a:cubicBezTo>
                        <a:pt x="877614" y="1187669"/>
                        <a:pt x="867103" y="1321675"/>
                        <a:pt x="843455" y="1347951"/>
                      </a:cubicBezTo>
                      <a:cubicBezTo>
                        <a:pt x="819807" y="1374227"/>
                        <a:pt x="780393" y="1353207"/>
                        <a:pt x="764627" y="1332186"/>
                      </a:cubicBezTo>
                      <a:cubicBezTo>
                        <a:pt x="748861" y="1311165"/>
                        <a:pt x="769883" y="1224455"/>
                        <a:pt x="748862" y="1221827"/>
                      </a:cubicBezTo>
                      <a:cubicBezTo>
                        <a:pt x="727841" y="1219199"/>
                        <a:pt x="680544" y="1305910"/>
                        <a:pt x="638503" y="1316420"/>
                      </a:cubicBezTo>
                      <a:cubicBezTo>
                        <a:pt x="596462" y="1326930"/>
                        <a:pt x="507124" y="1305910"/>
                        <a:pt x="496614" y="1284889"/>
                      </a:cubicBezTo>
                      <a:cubicBezTo>
                        <a:pt x="486104" y="1263868"/>
                        <a:pt x="530772" y="1219199"/>
                        <a:pt x="575441" y="1190296"/>
                      </a:cubicBezTo>
                      <a:cubicBezTo>
                        <a:pt x="620110" y="1161393"/>
                        <a:pt x="756744" y="1124606"/>
                        <a:pt x="764627" y="1111468"/>
                      </a:cubicBezTo>
                      <a:cubicBezTo>
                        <a:pt x="772510" y="1098330"/>
                        <a:pt x="662152" y="1127233"/>
                        <a:pt x="622738" y="1111468"/>
                      </a:cubicBezTo>
                      <a:cubicBezTo>
                        <a:pt x="583324" y="1095703"/>
                        <a:pt x="551793" y="1022130"/>
                        <a:pt x="528145" y="1016875"/>
                      </a:cubicBezTo>
                      <a:cubicBezTo>
                        <a:pt x="504497" y="1011620"/>
                        <a:pt x="509751" y="1066799"/>
                        <a:pt x="480848" y="1079937"/>
                      </a:cubicBezTo>
                      <a:cubicBezTo>
                        <a:pt x="451945" y="1093075"/>
                        <a:pt x="378372" y="1103586"/>
                        <a:pt x="354724" y="1095703"/>
                      </a:cubicBezTo>
                      <a:cubicBezTo>
                        <a:pt x="331076" y="1087820"/>
                        <a:pt x="331075" y="1051034"/>
                        <a:pt x="338958" y="1032641"/>
                      </a:cubicBezTo>
                      <a:cubicBezTo>
                        <a:pt x="346841" y="1014248"/>
                        <a:pt x="412531" y="1001110"/>
                        <a:pt x="402021" y="985344"/>
                      </a:cubicBezTo>
                      <a:cubicBezTo>
                        <a:pt x="391511" y="969579"/>
                        <a:pt x="312682" y="964324"/>
                        <a:pt x="275896" y="938048"/>
                      </a:cubicBezTo>
                      <a:cubicBezTo>
                        <a:pt x="239110" y="911772"/>
                        <a:pt x="183930" y="856592"/>
                        <a:pt x="181303" y="827689"/>
                      </a:cubicBezTo>
                      <a:cubicBezTo>
                        <a:pt x="178676" y="798786"/>
                        <a:pt x="231228" y="761999"/>
                        <a:pt x="260131" y="764627"/>
                      </a:cubicBezTo>
                      <a:cubicBezTo>
                        <a:pt x="289034" y="767255"/>
                        <a:pt x="302172" y="822434"/>
                        <a:pt x="354724" y="843455"/>
                      </a:cubicBezTo>
                      <a:cubicBezTo>
                        <a:pt x="407276" y="864476"/>
                        <a:pt x="530772" y="882868"/>
                        <a:pt x="575441" y="890751"/>
                      </a:cubicBezTo>
                      <a:cubicBezTo>
                        <a:pt x="620110" y="898634"/>
                        <a:pt x="620110" y="903889"/>
                        <a:pt x="622738" y="890751"/>
                      </a:cubicBezTo>
                      <a:cubicBezTo>
                        <a:pt x="625366" y="877613"/>
                        <a:pt x="588580" y="838200"/>
                        <a:pt x="591207" y="811924"/>
                      </a:cubicBezTo>
                      <a:cubicBezTo>
                        <a:pt x="593835" y="785648"/>
                        <a:pt x="596462" y="725213"/>
                        <a:pt x="638503" y="733096"/>
                      </a:cubicBezTo>
                      <a:cubicBezTo>
                        <a:pt x="680544" y="740979"/>
                        <a:pt x="817179" y="853965"/>
                        <a:pt x="843455" y="859220"/>
                      </a:cubicBezTo>
                      <a:cubicBezTo>
                        <a:pt x="869731" y="864475"/>
                        <a:pt x="793530" y="775137"/>
                        <a:pt x="796158" y="764627"/>
                      </a:cubicBezTo>
                      <a:cubicBezTo>
                        <a:pt x="798786" y="754117"/>
                        <a:pt x="846083" y="806668"/>
                        <a:pt x="859221" y="796158"/>
                      </a:cubicBezTo>
                      <a:cubicBezTo>
                        <a:pt x="872359" y="785648"/>
                        <a:pt x="848710" y="738351"/>
                        <a:pt x="874986" y="701565"/>
                      </a:cubicBezTo>
                      <a:cubicBezTo>
                        <a:pt x="901262" y="664779"/>
                        <a:pt x="1014248" y="578068"/>
                        <a:pt x="1016876" y="575441"/>
                      </a:cubicBezTo>
                      <a:cubicBezTo>
                        <a:pt x="1019504" y="572814"/>
                        <a:pt x="927538" y="675290"/>
                        <a:pt x="890752" y="685800"/>
                      </a:cubicBezTo>
                      <a:cubicBezTo>
                        <a:pt x="853966" y="696310"/>
                        <a:pt x="809296" y="677917"/>
                        <a:pt x="796158" y="638503"/>
                      </a:cubicBezTo>
                      <a:cubicBezTo>
                        <a:pt x="783020" y="599089"/>
                        <a:pt x="825062" y="449317"/>
                        <a:pt x="811924" y="449317"/>
                      </a:cubicBezTo>
                      <a:cubicBezTo>
                        <a:pt x="798786" y="449317"/>
                        <a:pt x="748862" y="614855"/>
                        <a:pt x="717331" y="638503"/>
                      </a:cubicBezTo>
                      <a:cubicBezTo>
                        <a:pt x="685800" y="662151"/>
                        <a:pt x="620111" y="620109"/>
                        <a:pt x="622738" y="591206"/>
                      </a:cubicBezTo>
                      <a:cubicBezTo>
                        <a:pt x="625365" y="562303"/>
                        <a:pt x="738351" y="478220"/>
                        <a:pt x="733096" y="465082"/>
                      </a:cubicBezTo>
                      <a:cubicBezTo>
                        <a:pt x="727841" y="451944"/>
                        <a:pt x="643759" y="504496"/>
                        <a:pt x="591207" y="512379"/>
                      </a:cubicBezTo>
                      <a:cubicBezTo>
                        <a:pt x="538655" y="520262"/>
                        <a:pt x="449317" y="533400"/>
                        <a:pt x="417786" y="512379"/>
                      </a:cubicBezTo>
                      <a:cubicBezTo>
                        <a:pt x="386255" y="491358"/>
                        <a:pt x="423042" y="381000"/>
                        <a:pt x="402021" y="386255"/>
                      </a:cubicBezTo>
                      <a:cubicBezTo>
                        <a:pt x="381000" y="391510"/>
                        <a:pt x="331076" y="517634"/>
                        <a:pt x="291662" y="543910"/>
                      </a:cubicBezTo>
                      <a:cubicBezTo>
                        <a:pt x="252248" y="570186"/>
                        <a:pt x="168166" y="570186"/>
                        <a:pt x="165538" y="543910"/>
                      </a:cubicBezTo>
                      <a:cubicBezTo>
                        <a:pt x="162910" y="517634"/>
                        <a:pt x="286406" y="412531"/>
                        <a:pt x="275896" y="386255"/>
                      </a:cubicBezTo>
                      <a:cubicBezTo>
                        <a:pt x="265386" y="359979"/>
                        <a:pt x="144517" y="407276"/>
                        <a:pt x="102476" y="386255"/>
                      </a:cubicBezTo>
                      <a:cubicBezTo>
                        <a:pt x="60435" y="365234"/>
                        <a:pt x="0" y="278524"/>
                        <a:pt x="23648" y="260131"/>
                      </a:cubicBezTo>
                      <a:cubicBezTo>
                        <a:pt x="47296" y="241738"/>
                        <a:pt x="228600" y="294289"/>
                        <a:pt x="244365" y="275896"/>
                      </a:cubicBezTo>
                      <a:cubicBezTo>
                        <a:pt x="260130" y="257503"/>
                        <a:pt x="131379" y="191813"/>
                        <a:pt x="118241" y="149772"/>
                      </a:cubicBezTo>
                      <a:cubicBezTo>
                        <a:pt x="105103" y="107731"/>
                        <a:pt x="147145" y="44669"/>
                        <a:pt x="165538" y="23648"/>
                      </a:cubicBezTo>
                      <a:cubicBezTo>
                        <a:pt x="183931" y="2627"/>
                        <a:pt x="207579" y="0"/>
                        <a:pt x="228600" y="23648"/>
                      </a:cubicBezTo>
                      <a:cubicBezTo>
                        <a:pt x="249621" y="47296"/>
                        <a:pt x="262759" y="126123"/>
                        <a:pt x="291662" y="165537"/>
                      </a:cubicBezTo>
                      <a:cubicBezTo>
                        <a:pt x="320565" y="204951"/>
                        <a:pt x="367862" y="254876"/>
                        <a:pt x="402021" y="260131"/>
                      </a:cubicBezTo>
                      <a:cubicBezTo>
                        <a:pt x="436180" y="265386"/>
                        <a:pt x="472966" y="215461"/>
                        <a:pt x="496614" y="197068"/>
                      </a:cubicBezTo>
                      <a:cubicBezTo>
                        <a:pt x="520262" y="178675"/>
                        <a:pt x="520262" y="139262"/>
                        <a:pt x="543910" y="149772"/>
                      </a:cubicBezTo>
                      <a:cubicBezTo>
                        <a:pt x="567558" y="160283"/>
                        <a:pt x="599089" y="233855"/>
                        <a:pt x="638503" y="260131"/>
                      </a:cubicBezTo>
                      <a:cubicBezTo>
                        <a:pt x="677917" y="286407"/>
                        <a:pt x="764627" y="310055"/>
                        <a:pt x="780393" y="307427"/>
                      </a:cubicBezTo>
                      <a:cubicBezTo>
                        <a:pt x="796159" y="304799"/>
                        <a:pt x="740979" y="273268"/>
                        <a:pt x="733096" y="244365"/>
                      </a:cubicBezTo>
                      <a:cubicBezTo>
                        <a:pt x="725213" y="215462"/>
                        <a:pt x="717330" y="152399"/>
                        <a:pt x="733096" y="134006"/>
                      </a:cubicBezTo>
                      <a:cubicBezTo>
                        <a:pt x="748862" y="115613"/>
                        <a:pt x="790904" y="107730"/>
                        <a:pt x="827690" y="134006"/>
                      </a:cubicBezTo>
                      <a:cubicBezTo>
                        <a:pt x="864476" y="160282"/>
                        <a:pt x="896007" y="270641"/>
                        <a:pt x="953814" y="291662"/>
                      </a:cubicBezTo>
                      <a:cubicBezTo>
                        <a:pt x="1011621" y="312683"/>
                        <a:pt x="1135117" y="289034"/>
                        <a:pt x="1174531" y="260131"/>
                      </a:cubicBezTo>
                      <a:cubicBezTo>
                        <a:pt x="1213945" y="231228"/>
                        <a:pt x="1166648" y="136634"/>
                        <a:pt x="1190296" y="118241"/>
                      </a:cubicBezTo>
                      <a:cubicBezTo>
                        <a:pt x="1213944" y="99848"/>
                        <a:pt x="1284890" y="123496"/>
                        <a:pt x="1316421" y="149772"/>
                      </a:cubicBezTo>
                      <a:cubicBezTo>
                        <a:pt x="1347952" y="176048"/>
                        <a:pt x="1345325" y="249620"/>
                        <a:pt x="1379483" y="275896"/>
                      </a:cubicBezTo>
                      <a:cubicBezTo>
                        <a:pt x="1413642" y="302172"/>
                        <a:pt x="1495096" y="333703"/>
                        <a:pt x="1521372" y="307427"/>
                      </a:cubicBezTo>
                      <a:cubicBezTo>
                        <a:pt x="1547648" y="281151"/>
                        <a:pt x="1516117" y="131379"/>
                        <a:pt x="1537138" y="118241"/>
                      </a:cubicBezTo>
                      <a:cubicBezTo>
                        <a:pt x="1558159" y="105103"/>
                        <a:pt x="1613337" y="215462"/>
                        <a:pt x="1647496" y="228600"/>
                      </a:cubicBezTo>
                      <a:cubicBezTo>
                        <a:pt x="1681655" y="241738"/>
                        <a:pt x="1734207" y="178675"/>
                        <a:pt x="1742090" y="197068"/>
                      </a:cubicBezTo>
                      <a:cubicBezTo>
                        <a:pt x="1749973" y="215461"/>
                        <a:pt x="1700048" y="291661"/>
                        <a:pt x="1694793" y="338958"/>
                      </a:cubicBezTo>
                      <a:cubicBezTo>
                        <a:pt x="1689538" y="386255"/>
                        <a:pt x="1697420" y="480848"/>
                        <a:pt x="1710558" y="480848"/>
                      </a:cubicBezTo>
                      <a:cubicBezTo>
                        <a:pt x="1723696" y="480848"/>
                        <a:pt x="1747345" y="359979"/>
                        <a:pt x="1773621" y="338958"/>
                      </a:cubicBezTo>
                      <a:cubicBezTo>
                        <a:pt x="1799897" y="317937"/>
                        <a:pt x="1844566" y="336331"/>
                        <a:pt x="1868214" y="354724"/>
                      </a:cubicBezTo>
                      <a:cubicBezTo>
                        <a:pt x="1891862" y="373117"/>
                        <a:pt x="1912883" y="436179"/>
                        <a:pt x="1915510" y="449317"/>
                      </a:cubicBezTo>
                      <a:cubicBezTo>
                        <a:pt x="1918137" y="462455"/>
                        <a:pt x="1901058" y="448003"/>
                        <a:pt x="1883979" y="433551"/>
                      </a:cubicBezTo>
                    </a:path>
                  </a:pathLst>
                </a:custGeom>
                <a:solidFill>
                  <a:srgbClr val="009200">
                    <a:alpha val="97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46" name="Freeform 145"/>
                <p:cNvSpPr/>
                <p:nvPr/>
              </p:nvSpPr>
              <p:spPr>
                <a:xfrm>
                  <a:off x="4270139" y="4909107"/>
                  <a:ext cx="1709355" cy="805251"/>
                </a:xfrm>
                <a:custGeom>
                  <a:avLst/>
                  <a:gdLst>
                    <a:gd name="connsiteX0" fmla="*/ 223344 w 1713186"/>
                    <a:gd name="connsiteY0" fmla="*/ 430924 h 801414"/>
                    <a:gd name="connsiteX1" fmla="*/ 144517 w 1713186"/>
                    <a:gd name="connsiteY1" fmla="*/ 525517 h 801414"/>
                    <a:gd name="connsiteX2" fmla="*/ 34158 w 1713186"/>
                    <a:gd name="connsiteY2" fmla="*/ 493986 h 801414"/>
                    <a:gd name="connsiteX3" fmla="*/ 34158 w 1713186"/>
                    <a:gd name="connsiteY3" fmla="*/ 367862 h 801414"/>
                    <a:gd name="connsiteX4" fmla="*/ 112986 w 1713186"/>
                    <a:gd name="connsiteY4" fmla="*/ 367862 h 801414"/>
                    <a:gd name="connsiteX5" fmla="*/ 18393 w 1713186"/>
                    <a:gd name="connsiteY5" fmla="*/ 336331 h 801414"/>
                    <a:gd name="connsiteX6" fmla="*/ 34158 w 1713186"/>
                    <a:gd name="connsiteY6" fmla="*/ 241738 h 801414"/>
                    <a:gd name="connsiteX7" fmla="*/ 223344 w 1713186"/>
                    <a:gd name="connsiteY7" fmla="*/ 241738 h 801414"/>
                    <a:gd name="connsiteX8" fmla="*/ 191813 w 1713186"/>
                    <a:gd name="connsiteY8" fmla="*/ 178676 h 801414"/>
                    <a:gd name="connsiteX9" fmla="*/ 317938 w 1713186"/>
                    <a:gd name="connsiteY9" fmla="*/ 131380 h 801414"/>
                    <a:gd name="connsiteX10" fmla="*/ 412531 w 1713186"/>
                    <a:gd name="connsiteY10" fmla="*/ 147145 h 801414"/>
                    <a:gd name="connsiteX11" fmla="*/ 365234 w 1713186"/>
                    <a:gd name="connsiteY11" fmla="*/ 68317 h 801414"/>
                    <a:gd name="connsiteX12" fmla="*/ 491358 w 1713186"/>
                    <a:gd name="connsiteY12" fmla="*/ 178676 h 801414"/>
                    <a:gd name="connsiteX13" fmla="*/ 522889 w 1713186"/>
                    <a:gd name="connsiteY13" fmla="*/ 52552 h 801414"/>
                    <a:gd name="connsiteX14" fmla="*/ 554420 w 1713186"/>
                    <a:gd name="connsiteY14" fmla="*/ 162911 h 801414"/>
                    <a:gd name="connsiteX15" fmla="*/ 664779 w 1713186"/>
                    <a:gd name="connsiteY15" fmla="*/ 162911 h 801414"/>
                    <a:gd name="connsiteX16" fmla="*/ 680544 w 1713186"/>
                    <a:gd name="connsiteY16" fmla="*/ 84083 h 801414"/>
                    <a:gd name="connsiteX17" fmla="*/ 633248 w 1713186"/>
                    <a:gd name="connsiteY17" fmla="*/ 5255 h 801414"/>
                    <a:gd name="connsiteX18" fmla="*/ 727841 w 1713186"/>
                    <a:gd name="connsiteY18" fmla="*/ 84083 h 801414"/>
                    <a:gd name="connsiteX19" fmla="*/ 790903 w 1713186"/>
                    <a:gd name="connsiteY19" fmla="*/ 5255 h 801414"/>
                    <a:gd name="connsiteX20" fmla="*/ 885496 w 1713186"/>
                    <a:gd name="connsiteY20" fmla="*/ 115614 h 801414"/>
                    <a:gd name="connsiteX21" fmla="*/ 980089 w 1713186"/>
                    <a:gd name="connsiteY21" fmla="*/ 162911 h 801414"/>
                    <a:gd name="connsiteX22" fmla="*/ 1043151 w 1713186"/>
                    <a:gd name="connsiteY22" fmla="*/ 84083 h 801414"/>
                    <a:gd name="connsiteX23" fmla="*/ 1011620 w 1713186"/>
                    <a:gd name="connsiteY23" fmla="*/ 36786 h 801414"/>
                    <a:gd name="connsiteX24" fmla="*/ 1090448 w 1713186"/>
                    <a:gd name="connsiteY24" fmla="*/ 99848 h 801414"/>
                    <a:gd name="connsiteX25" fmla="*/ 1185041 w 1713186"/>
                    <a:gd name="connsiteY25" fmla="*/ 194442 h 801414"/>
                    <a:gd name="connsiteX26" fmla="*/ 1121979 w 1713186"/>
                    <a:gd name="connsiteY26" fmla="*/ 225973 h 801414"/>
                    <a:gd name="connsiteX27" fmla="*/ 1279634 w 1713186"/>
                    <a:gd name="connsiteY27" fmla="*/ 194442 h 801414"/>
                    <a:gd name="connsiteX28" fmla="*/ 1358462 w 1713186"/>
                    <a:gd name="connsiteY28" fmla="*/ 194442 h 801414"/>
                    <a:gd name="connsiteX29" fmla="*/ 1342696 w 1713186"/>
                    <a:gd name="connsiteY29" fmla="*/ 273269 h 801414"/>
                    <a:gd name="connsiteX30" fmla="*/ 1263869 w 1713186"/>
                    <a:gd name="connsiteY30" fmla="*/ 304800 h 801414"/>
                    <a:gd name="connsiteX31" fmla="*/ 1437289 w 1713186"/>
                    <a:gd name="connsiteY31" fmla="*/ 304800 h 801414"/>
                    <a:gd name="connsiteX32" fmla="*/ 1516117 w 1713186"/>
                    <a:gd name="connsiteY32" fmla="*/ 304800 h 801414"/>
                    <a:gd name="connsiteX33" fmla="*/ 1468820 w 1713186"/>
                    <a:gd name="connsiteY33" fmla="*/ 399393 h 801414"/>
                    <a:gd name="connsiteX34" fmla="*/ 1531882 w 1713186"/>
                    <a:gd name="connsiteY34" fmla="*/ 399393 h 801414"/>
                    <a:gd name="connsiteX35" fmla="*/ 1658006 w 1713186"/>
                    <a:gd name="connsiteY35" fmla="*/ 336331 h 801414"/>
                    <a:gd name="connsiteX36" fmla="*/ 1705303 w 1713186"/>
                    <a:gd name="connsiteY36" fmla="*/ 399393 h 801414"/>
                    <a:gd name="connsiteX37" fmla="*/ 1610710 w 1713186"/>
                    <a:gd name="connsiteY37" fmla="*/ 525517 h 801414"/>
                    <a:gd name="connsiteX38" fmla="*/ 1437289 w 1713186"/>
                    <a:gd name="connsiteY38" fmla="*/ 525517 h 801414"/>
                    <a:gd name="connsiteX39" fmla="*/ 1453055 w 1713186"/>
                    <a:gd name="connsiteY39" fmla="*/ 635876 h 801414"/>
                    <a:gd name="connsiteX40" fmla="*/ 1279634 w 1713186"/>
                    <a:gd name="connsiteY40" fmla="*/ 620111 h 801414"/>
                    <a:gd name="connsiteX41" fmla="*/ 1153510 w 1713186"/>
                    <a:gd name="connsiteY41" fmla="*/ 541283 h 801414"/>
                    <a:gd name="connsiteX42" fmla="*/ 1185041 w 1713186"/>
                    <a:gd name="connsiteY42" fmla="*/ 635876 h 801414"/>
                    <a:gd name="connsiteX43" fmla="*/ 1106213 w 1713186"/>
                    <a:gd name="connsiteY43" fmla="*/ 667407 h 801414"/>
                    <a:gd name="connsiteX44" fmla="*/ 948558 w 1713186"/>
                    <a:gd name="connsiteY44" fmla="*/ 604345 h 801414"/>
                    <a:gd name="connsiteX45" fmla="*/ 980089 w 1713186"/>
                    <a:gd name="connsiteY45" fmla="*/ 683173 h 801414"/>
                    <a:gd name="connsiteX46" fmla="*/ 980089 w 1713186"/>
                    <a:gd name="connsiteY46" fmla="*/ 746235 h 801414"/>
                    <a:gd name="connsiteX47" fmla="*/ 869731 w 1713186"/>
                    <a:gd name="connsiteY47" fmla="*/ 698938 h 801414"/>
                    <a:gd name="connsiteX48" fmla="*/ 853965 w 1713186"/>
                    <a:gd name="connsiteY48" fmla="*/ 651642 h 801414"/>
                    <a:gd name="connsiteX49" fmla="*/ 838200 w 1713186"/>
                    <a:gd name="connsiteY49" fmla="*/ 777766 h 801414"/>
                    <a:gd name="connsiteX50" fmla="*/ 759372 w 1713186"/>
                    <a:gd name="connsiteY50" fmla="*/ 793531 h 801414"/>
                    <a:gd name="connsiteX51" fmla="*/ 664779 w 1713186"/>
                    <a:gd name="connsiteY51" fmla="*/ 730469 h 801414"/>
                    <a:gd name="connsiteX52" fmla="*/ 680544 w 1713186"/>
                    <a:gd name="connsiteY52" fmla="*/ 525517 h 801414"/>
                    <a:gd name="connsiteX53" fmla="*/ 838200 w 1713186"/>
                    <a:gd name="connsiteY53" fmla="*/ 430924 h 801414"/>
                    <a:gd name="connsiteX54" fmla="*/ 680544 w 1713186"/>
                    <a:gd name="connsiteY54" fmla="*/ 478221 h 801414"/>
                    <a:gd name="connsiteX55" fmla="*/ 649013 w 1713186"/>
                    <a:gd name="connsiteY55" fmla="*/ 336331 h 801414"/>
                    <a:gd name="connsiteX56" fmla="*/ 664779 w 1713186"/>
                    <a:gd name="connsiteY56" fmla="*/ 525517 h 801414"/>
                    <a:gd name="connsiteX57" fmla="*/ 617482 w 1713186"/>
                    <a:gd name="connsiteY57" fmla="*/ 557048 h 801414"/>
                    <a:gd name="connsiteX58" fmla="*/ 507124 w 1713186"/>
                    <a:gd name="connsiteY58" fmla="*/ 462455 h 801414"/>
                    <a:gd name="connsiteX59" fmla="*/ 554420 w 1713186"/>
                    <a:gd name="connsiteY59" fmla="*/ 635876 h 801414"/>
                    <a:gd name="connsiteX60" fmla="*/ 428296 w 1713186"/>
                    <a:gd name="connsiteY60" fmla="*/ 667407 h 801414"/>
                    <a:gd name="connsiteX61" fmla="*/ 365234 w 1713186"/>
                    <a:gd name="connsiteY61" fmla="*/ 651642 h 801414"/>
                    <a:gd name="connsiteX62" fmla="*/ 381000 w 1713186"/>
                    <a:gd name="connsiteY62" fmla="*/ 478221 h 801414"/>
                    <a:gd name="connsiteX63" fmla="*/ 286406 w 1713186"/>
                    <a:gd name="connsiteY63" fmla="*/ 572814 h 801414"/>
                    <a:gd name="connsiteX64" fmla="*/ 239110 w 1713186"/>
                    <a:gd name="connsiteY64" fmla="*/ 604345 h 801414"/>
                    <a:gd name="connsiteX65" fmla="*/ 176048 w 1713186"/>
                    <a:gd name="connsiteY65" fmla="*/ 509752 h 801414"/>
                    <a:gd name="connsiteX66" fmla="*/ 223344 w 1713186"/>
                    <a:gd name="connsiteY66" fmla="*/ 430924 h 8014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</a:cxnLst>
                  <a:rect l="l" t="t" r="r" b="b"/>
                  <a:pathLst>
                    <a:path w="1713186" h="801414">
                      <a:moveTo>
                        <a:pt x="223344" y="430924"/>
                      </a:moveTo>
                      <a:cubicBezTo>
                        <a:pt x="218089" y="433551"/>
                        <a:pt x="176048" y="515007"/>
                        <a:pt x="144517" y="525517"/>
                      </a:cubicBezTo>
                      <a:cubicBezTo>
                        <a:pt x="112986" y="536027"/>
                        <a:pt x="52551" y="520262"/>
                        <a:pt x="34158" y="493986"/>
                      </a:cubicBezTo>
                      <a:cubicBezTo>
                        <a:pt x="15765" y="467710"/>
                        <a:pt x="21020" y="388883"/>
                        <a:pt x="34158" y="367862"/>
                      </a:cubicBezTo>
                      <a:cubicBezTo>
                        <a:pt x="47296" y="346841"/>
                        <a:pt x="115613" y="373117"/>
                        <a:pt x="112986" y="367862"/>
                      </a:cubicBezTo>
                      <a:cubicBezTo>
                        <a:pt x="110359" y="362607"/>
                        <a:pt x="31531" y="357352"/>
                        <a:pt x="18393" y="336331"/>
                      </a:cubicBezTo>
                      <a:cubicBezTo>
                        <a:pt x="5255" y="315310"/>
                        <a:pt x="0" y="257503"/>
                        <a:pt x="34158" y="241738"/>
                      </a:cubicBezTo>
                      <a:cubicBezTo>
                        <a:pt x="68316" y="225973"/>
                        <a:pt x="197068" y="252248"/>
                        <a:pt x="223344" y="241738"/>
                      </a:cubicBezTo>
                      <a:cubicBezTo>
                        <a:pt x="249620" y="231228"/>
                        <a:pt x="176047" y="197069"/>
                        <a:pt x="191813" y="178676"/>
                      </a:cubicBezTo>
                      <a:cubicBezTo>
                        <a:pt x="207579" y="160283"/>
                        <a:pt x="281152" y="136635"/>
                        <a:pt x="317938" y="131380"/>
                      </a:cubicBezTo>
                      <a:cubicBezTo>
                        <a:pt x="354724" y="126125"/>
                        <a:pt x="404648" y="157655"/>
                        <a:pt x="412531" y="147145"/>
                      </a:cubicBezTo>
                      <a:cubicBezTo>
                        <a:pt x="420414" y="136635"/>
                        <a:pt x="352096" y="63062"/>
                        <a:pt x="365234" y="68317"/>
                      </a:cubicBezTo>
                      <a:cubicBezTo>
                        <a:pt x="378372" y="73572"/>
                        <a:pt x="465082" y="181304"/>
                        <a:pt x="491358" y="178676"/>
                      </a:cubicBezTo>
                      <a:cubicBezTo>
                        <a:pt x="517634" y="176049"/>
                        <a:pt x="512379" y="55180"/>
                        <a:pt x="522889" y="52552"/>
                      </a:cubicBezTo>
                      <a:cubicBezTo>
                        <a:pt x="533399" y="49924"/>
                        <a:pt x="530772" y="144518"/>
                        <a:pt x="554420" y="162911"/>
                      </a:cubicBezTo>
                      <a:cubicBezTo>
                        <a:pt x="578068" y="181304"/>
                        <a:pt x="643758" y="176049"/>
                        <a:pt x="664779" y="162911"/>
                      </a:cubicBezTo>
                      <a:cubicBezTo>
                        <a:pt x="685800" y="149773"/>
                        <a:pt x="685799" y="110359"/>
                        <a:pt x="680544" y="84083"/>
                      </a:cubicBezTo>
                      <a:cubicBezTo>
                        <a:pt x="675289" y="57807"/>
                        <a:pt x="625365" y="5255"/>
                        <a:pt x="633248" y="5255"/>
                      </a:cubicBezTo>
                      <a:cubicBezTo>
                        <a:pt x="641131" y="5255"/>
                        <a:pt x="701565" y="84083"/>
                        <a:pt x="727841" y="84083"/>
                      </a:cubicBezTo>
                      <a:cubicBezTo>
                        <a:pt x="754117" y="84083"/>
                        <a:pt x="764627" y="0"/>
                        <a:pt x="790903" y="5255"/>
                      </a:cubicBezTo>
                      <a:cubicBezTo>
                        <a:pt x="817179" y="10510"/>
                        <a:pt x="853965" y="89338"/>
                        <a:pt x="885496" y="115614"/>
                      </a:cubicBezTo>
                      <a:cubicBezTo>
                        <a:pt x="917027" y="141890"/>
                        <a:pt x="953813" y="168166"/>
                        <a:pt x="980089" y="162911"/>
                      </a:cubicBezTo>
                      <a:cubicBezTo>
                        <a:pt x="1006365" y="157656"/>
                        <a:pt x="1037896" y="105104"/>
                        <a:pt x="1043151" y="84083"/>
                      </a:cubicBezTo>
                      <a:cubicBezTo>
                        <a:pt x="1048406" y="63062"/>
                        <a:pt x="1003737" y="34159"/>
                        <a:pt x="1011620" y="36786"/>
                      </a:cubicBezTo>
                      <a:cubicBezTo>
                        <a:pt x="1019503" y="39413"/>
                        <a:pt x="1061545" y="73572"/>
                        <a:pt x="1090448" y="99848"/>
                      </a:cubicBezTo>
                      <a:cubicBezTo>
                        <a:pt x="1119351" y="126124"/>
                        <a:pt x="1179786" y="173421"/>
                        <a:pt x="1185041" y="194442"/>
                      </a:cubicBezTo>
                      <a:cubicBezTo>
                        <a:pt x="1190296" y="215463"/>
                        <a:pt x="1106214" y="225973"/>
                        <a:pt x="1121979" y="225973"/>
                      </a:cubicBezTo>
                      <a:cubicBezTo>
                        <a:pt x="1137744" y="225973"/>
                        <a:pt x="1240220" y="199697"/>
                        <a:pt x="1279634" y="194442"/>
                      </a:cubicBezTo>
                      <a:cubicBezTo>
                        <a:pt x="1319048" y="189187"/>
                        <a:pt x="1347952" y="181304"/>
                        <a:pt x="1358462" y="194442"/>
                      </a:cubicBezTo>
                      <a:cubicBezTo>
                        <a:pt x="1368972" y="207580"/>
                        <a:pt x="1358461" y="254876"/>
                        <a:pt x="1342696" y="273269"/>
                      </a:cubicBezTo>
                      <a:cubicBezTo>
                        <a:pt x="1326931" y="291662"/>
                        <a:pt x="1248104" y="299545"/>
                        <a:pt x="1263869" y="304800"/>
                      </a:cubicBezTo>
                      <a:cubicBezTo>
                        <a:pt x="1279634" y="310055"/>
                        <a:pt x="1437289" y="304800"/>
                        <a:pt x="1437289" y="304800"/>
                      </a:cubicBezTo>
                      <a:cubicBezTo>
                        <a:pt x="1479330" y="304800"/>
                        <a:pt x="1510862" y="289035"/>
                        <a:pt x="1516117" y="304800"/>
                      </a:cubicBezTo>
                      <a:cubicBezTo>
                        <a:pt x="1521372" y="320565"/>
                        <a:pt x="1466193" y="383628"/>
                        <a:pt x="1468820" y="399393"/>
                      </a:cubicBezTo>
                      <a:cubicBezTo>
                        <a:pt x="1471447" y="415158"/>
                        <a:pt x="1500351" y="409903"/>
                        <a:pt x="1531882" y="399393"/>
                      </a:cubicBezTo>
                      <a:cubicBezTo>
                        <a:pt x="1563413" y="388883"/>
                        <a:pt x="1629103" y="336331"/>
                        <a:pt x="1658006" y="336331"/>
                      </a:cubicBezTo>
                      <a:cubicBezTo>
                        <a:pt x="1686909" y="336331"/>
                        <a:pt x="1713186" y="367862"/>
                        <a:pt x="1705303" y="399393"/>
                      </a:cubicBezTo>
                      <a:cubicBezTo>
                        <a:pt x="1697420" y="430924"/>
                        <a:pt x="1655379" y="504496"/>
                        <a:pt x="1610710" y="525517"/>
                      </a:cubicBezTo>
                      <a:cubicBezTo>
                        <a:pt x="1566041" y="546538"/>
                        <a:pt x="1463565" y="507124"/>
                        <a:pt x="1437289" y="525517"/>
                      </a:cubicBezTo>
                      <a:cubicBezTo>
                        <a:pt x="1411013" y="543910"/>
                        <a:pt x="1479331" y="620110"/>
                        <a:pt x="1453055" y="635876"/>
                      </a:cubicBezTo>
                      <a:cubicBezTo>
                        <a:pt x="1426779" y="651642"/>
                        <a:pt x="1329558" y="635876"/>
                        <a:pt x="1279634" y="620111"/>
                      </a:cubicBezTo>
                      <a:cubicBezTo>
                        <a:pt x="1229710" y="604346"/>
                        <a:pt x="1169275" y="538656"/>
                        <a:pt x="1153510" y="541283"/>
                      </a:cubicBezTo>
                      <a:cubicBezTo>
                        <a:pt x="1137745" y="543910"/>
                        <a:pt x="1192924" y="614855"/>
                        <a:pt x="1185041" y="635876"/>
                      </a:cubicBezTo>
                      <a:cubicBezTo>
                        <a:pt x="1177158" y="656897"/>
                        <a:pt x="1145627" y="672662"/>
                        <a:pt x="1106213" y="667407"/>
                      </a:cubicBezTo>
                      <a:cubicBezTo>
                        <a:pt x="1066799" y="662152"/>
                        <a:pt x="969579" y="601717"/>
                        <a:pt x="948558" y="604345"/>
                      </a:cubicBezTo>
                      <a:cubicBezTo>
                        <a:pt x="927537" y="606973"/>
                        <a:pt x="974834" y="659525"/>
                        <a:pt x="980089" y="683173"/>
                      </a:cubicBezTo>
                      <a:cubicBezTo>
                        <a:pt x="985344" y="706821"/>
                        <a:pt x="998482" y="743608"/>
                        <a:pt x="980089" y="746235"/>
                      </a:cubicBezTo>
                      <a:cubicBezTo>
                        <a:pt x="961696" y="748862"/>
                        <a:pt x="890752" y="714704"/>
                        <a:pt x="869731" y="698938"/>
                      </a:cubicBezTo>
                      <a:cubicBezTo>
                        <a:pt x="848710" y="683172"/>
                        <a:pt x="859220" y="638504"/>
                        <a:pt x="853965" y="651642"/>
                      </a:cubicBezTo>
                      <a:cubicBezTo>
                        <a:pt x="848710" y="664780"/>
                        <a:pt x="853965" y="754118"/>
                        <a:pt x="838200" y="777766"/>
                      </a:cubicBezTo>
                      <a:cubicBezTo>
                        <a:pt x="822435" y="801414"/>
                        <a:pt x="788275" y="801414"/>
                        <a:pt x="759372" y="793531"/>
                      </a:cubicBezTo>
                      <a:cubicBezTo>
                        <a:pt x="730469" y="785648"/>
                        <a:pt x="677917" y="775138"/>
                        <a:pt x="664779" y="730469"/>
                      </a:cubicBezTo>
                      <a:cubicBezTo>
                        <a:pt x="651641" y="685800"/>
                        <a:pt x="651641" y="575441"/>
                        <a:pt x="680544" y="525517"/>
                      </a:cubicBezTo>
                      <a:cubicBezTo>
                        <a:pt x="709447" y="475593"/>
                        <a:pt x="838200" y="438807"/>
                        <a:pt x="838200" y="430924"/>
                      </a:cubicBezTo>
                      <a:cubicBezTo>
                        <a:pt x="838200" y="423041"/>
                        <a:pt x="712075" y="493986"/>
                        <a:pt x="680544" y="478221"/>
                      </a:cubicBezTo>
                      <a:cubicBezTo>
                        <a:pt x="649013" y="462456"/>
                        <a:pt x="651640" y="328448"/>
                        <a:pt x="649013" y="336331"/>
                      </a:cubicBezTo>
                      <a:cubicBezTo>
                        <a:pt x="646386" y="344214"/>
                        <a:pt x="670034" y="488731"/>
                        <a:pt x="664779" y="525517"/>
                      </a:cubicBezTo>
                      <a:cubicBezTo>
                        <a:pt x="659524" y="562303"/>
                        <a:pt x="643758" y="567558"/>
                        <a:pt x="617482" y="557048"/>
                      </a:cubicBezTo>
                      <a:cubicBezTo>
                        <a:pt x="591206" y="546538"/>
                        <a:pt x="517634" y="449317"/>
                        <a:pt x="507124" y="462455"/>
                      </a:cubicBezTo>
                      <a:cubicBezTo>
                        <a:pt x="496614" y="475593"/>
                        <a:pt x="567558" y="601717"/>
                        <a:pt x="554420" y="635876"/>
                      </a:cubicBezTo>
                      <a:cubicBezTo>
                        <a:pt x="541282" y="670035"/>
                        <a:pt x="459827" y="664779"/>
                        <a:pt x="428296" y="667407"/>
                      </a:cubicBezTo>
                      <a:cubicBezTo>
                        <a:pt x="396765" y="670035"/>
                        <a:pt x="373117" y="683173"/>
                        <a:pt x="365234" y="651642"/>
                      </a:cubicBezTo>
                      <a:cubicBezTo>
                        <a:pt x="357351" y="620111"/>
                        <a:pt x="394138" y="491359"/>
                        <a:pt x="381000" y="478221"/>
                      </a:cubicBezTo>
                      <a:cubicBezTo>
                        <a:pt x="367862" y="465083"/>
                        <a:pt x="310054" y="551793"/>
                        <a:pt x="286406" y="572814"/>
                      </a:cubicBezTo>
                      <a:cubicBezTo>
                        <a:pt x="262758" y="593835"/>
                        <a:pt x="257503" y="614855"/>
                        <a:pt x="239110" y="604345"/>
                      </a:cubicBezTo>
                      <a:cubicBezTo>
                        <a:pt x="220717" y="593835"/>
                        <a:pt x="176048" y="536028"/>
                        <a:pt x="176048" y="509752"/>
                      </a:cubicBezTo>
                      <a:cubicBezTo>
                        <a:pt x="176048" y="483476"/>
                        <a:pt x="228599" y="428297"/>
                        <a:pt x="223344" y="430924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47" name="Freeform 146"/>
                <p:cNvSpPr/>
                <p:nvPr/>
              </p:nvSpPr>
              <p:spPr>
                <a:xfrm>
                  <a:off x="4116735" y="5387588"/>
                  <a:ext cx="558831" cy="431807"/>
                </a:xfrm>
                <a:custGeom>
                  <a:avLst/>
                  <a:gdLst>
                    <a:gd name="connsiteX0" fmla="*/ 0 w 567559"/>
                    <a:gd name="connsiteY0" fmla="*/ 394138 h 425669"/>
                    <a:gd name="connsiteX1" fmla="*/ 78828 w 567559"/>
                    <a:gd name="connsiteY1" fmla="*/ 362607 h 425669"/>
                    <a:gd name="connsiteX2" fmla="*/ 204952 w 567559"/>
                    <a:gd name="connsiteY2" fmla="*/ 63062 h 425669"/>
                    <a:gd name="connsiteX3" fmla="*/ 236483 w 567559"/>
                    <a:gd name="connsiteY3" fmla="*/ 78827 h 425669"/>
                    <a:gd name="connsiteX4" fmla="*/ 331076 w 567559"/>
                    <a:gd name="connsiteY4" fmla="*/ 31531 h 425669"/>
                    <a:gd name="connsiteX5" fmla="*/ 346841 w 567559"/>
                    <a:gd name="connsiteY5" fmla="*/ 0 h 425669"/>
                    <a:gd name="connsiteX6" fmla="*/ 362607 w 567559"/>
                    <a:gd name="connsiteY6" fmla="*/ 110359 h 425669"/>
                    <a:gd name="connsiteX7" fmla="*/ 457200 w 567559"/>
                    <a:gd name="connsiteY7" fmla="*/ 110359 h 425669"/>
                    <a:gd name="connsiteX8" fmla="*/ 520262 w 567559"/>
                    <a:gd name="connsiteY8" fmla="*/ 15765 h 425669"/>
                    <a:gd name="connsiteX9" fmla="*/ 520262 w 567559"/>
                    <a:gd name="connsiteY9" fmla="*/ 220717 h 425669"/>
                    <a:gd name="connsiteX10" fmla="*/ 567559 w 567559"/>
                    <a:gd name="connsiteY10" fmla="*/ 315310 h 425669"/>
                    <a:gd name="connsiteX11" fmla="*/ 488731 w 567559"/>
                    <a:gd name="connsiteY11" fmla="*/ 362607 h 425669"/>
                    <a:gd name="connsiteX12" fmla="*/ 441434 w 567559"/>
                    <a:gd name="connsiteY12" fmla="*/ 425669 h 425669"/>
                    <a:gd name="connsiteX13" fmla="*/ 394138 w 567559"/>
                    <a:gd name="connsiteY13" fmla="*/ 425669 h 425669"/>
                    <a:gd name="connsiteX14" fmla="*/ 283779 w 567559"/>
                    <a:gd name="connsiteY14" fmla="*/ 409903 h 425669"/>
                    <a:gd name="connsiteX15" fmla="*/ 252248 w 567559"/>
                    <a:gd name="connsiteY15" fmla="*/ 394138 h 425669"/>
                    <a:gd name="connsiteX16" fmla="*/ 268014 w 567559"/>
                    <a:gd name="connsiteY16" fmla="*/ 283779 h 425669"/>
                    <a:gd name="connsiteX17" fmla="*/ 252248 w 567559"/>
                    <a:gd name="connsiteY17" fmla="*/ 378372 h 425669"/>
                    <a:gd name="connsiteX18" fmla="*/ 126124 w 567559"/>
                    <a:gd name="connsiteY18" fmla="*/ 409903 h 425669"/>
                    <a:gd name="connsiteX19" fmla="*/ 0 w 567559"/>
                    <a:gd name="connsiteY19" fmla="*/ 394138 h 4256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567559" h="425669">
                      <a:moveTo>
                        <a:pt x="0" y="394138"/>
                      </a:moveTo>
                      <a:lnTo>
                        <a:pt x="78828" y="362607"/>
                      </a:lnTo>
                      <a:lnTo>
                        <a:pt x="204952" y="63062"/>
                      </a:lnTo>
                      <a:lnTo>
                        <a:pt x="236483" y="78827"/>
                      </a:lnTo>
                      <a:lnTo>
                        <a:pt x="331076" y="31531"/>
                      </a:lnTo>
                      <a:lnTo>
                        <a:pt x="346841" y="0"/>
                      </a:lnTo>
                      <a:lnTo>
                        <a:pt x="362607" y="110359"/>
                      </a:lnTo>
                      <a:lnTo>
                        <a:pt x="457200" y="110359"/>
                      </a:lnTo>
                      <a:lnTo>
                        <a:pt x="520262" y="15765"/>
                      </a:lnTo>
                      <a:lnTo>
                        <a:pt x="520262" y="220717"/>
                      </a:lnTo>
                      <a:lnTo>
                        <a:pt x="567559" y="315310"/>
                      </a:lnTo>
                      <a:lnTo>
                        <a:pt x="488731" y="362607"/>
                      </a:lnTo>
                      <a:lnTo>
                        <a:pt x="441434" y="425669"/>
                      </a:lnTo>
                      <a:lnTo>
                        <a:pt x="394138" y="425669"/>
                      </a:lnTo>
                      <a:lnTo>
                        <a:pt x="283779" y="409903"/>
                      </a:lnTo>
                      <a:lnTo>
                        <a:pt x="252248" y="394138"/>
                      </a:lnTo>
                      <a:lnTo>
                        <a:pt x="268014" y="283779"/>
                      </a:lnTo>
                      <a:lnTo>
                        <a:pt x="252248" y="378372"/>
                      </a:lnTo>
                      <a:lnTo>
                        <a:pt x="126124" y="409903"/>
                      </a:lnTo>
                      <a:lnTo>
                        <a:pt x="0" y="394138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48" name="Freeform 147"/>
                <p:cNvSpPr/>
                <p:nvPr/>
              </p:nvSpPr>
              <p:spPr>
                <a:xfrm>
                  <a:off x="4171525" y="3847100"/>
                  <a:ext cx="460211" cy="840266"/>
                </a:xfrm>
                <a:custGeom>
                  <a:avLst/>
                  <a:gdLst>
                    <a:gd name="connsiteX0" fmla="*/ 257503 w 525517"/>
                    <a:gd name="connsiteY0" fmla="*/ 617483 h 840829"/>
                    <a:gd name="connsiteX1" fmla="*/ 241738 w 525517"/>
                    <a:gd name="connsiteY1" fmla="*/ 775139 h 840829"/>
                    <a:gd name="connsiteX2" fmla="*/ 147145 w 525517"/>
                    <a:gd name="connsiteY2" fmla="*/ 838201 h 840829"/>
                    <a:gd name="connsiteX3" fmla="*/ 68317 w 525517"/>
                    <a:gd name="connsiteY3" fmla="*/ 759373 h 840829"/>
                    <a:gd name="connsiteX4" fmla="*/ 5255 w 525517"/>
                    <a:gd name="connsiteY4" fmla="*/ 664780 h 840829"/>
                    <a:gd name="connsiteX5" fmla="*/ 36786 w 525517"/>
                    <a:gd name="connsiteY5" fmla="*/ 585952 h 840829"/>
                    <a:gd name="connsiteX6" fmla="*/ 68317 w 525517"/>
                    <a:gd name="connsiteY6" fmla="*/ 538656 h 840829"/>
                    <a:gd name="connsiteX7" fmla="*/ 147145 w 525517"/>
                    <a:gd name="connsiteY7" fmla="*/ 538656 h 840829"/>
                    <a:gd name="connsiteX8" fmla="*/ 178676 w 525517"/>
                    <a:gd name="connsiteY8" fmla="*/ 491359 h 840829"/>
                    <a:gd name="connsiteX9" fmla="*/ 178676 w 525517"/>
                    <a:gd name="connsiteY9" fmla="*/ 412532 h 840829"/>
                    <a:gd name="connsiteX10" fmla="*/ 273269 w 525517"/>
                    <a:gd name="connsiteY10" fmla="*/ 365235 h 840829"/>
                    <a:gd name="connsiteX11" fmla="*/ 257503 w 525517"/>
                    <a:gd name="connsiteY11" fmla="*/ 270642 h 840829"/>
                    <a:gd name="connsiteX12" fmla="*/ 147145 w 525517"/>
                    <a:gd name="connsiteY12" fmla="*/ 207580 h 840829"/>
                    <a:gd name="connsiteX13" fmla="*/ 131379 w 525517"/>
                    <a:gd name="connsiteY13" fmla="*/ 128752 h 840829"/>
                    <a:gd name="connsiteX14" fmla="*/ 99848 w 525517"/>
                    <a:gd name="connsiteY14" fmla="*/ 65690 h 840829"/>
                    <a:gd name="connsiteX15" fmla="*/ 162910 w 525517"/>
                    <a:gd name="connsiteY15" fmla="*/ 97221 h 840829"/>
                    <a:gd name="connsiteX16" fmla="*/ 273269 w 525517"/>
                    <a:gd name="connsiteY16" fmla="*/ 65690 h 840829"/>
                    <a:gd name="connsiteX17" fmla="*/ 194441 w 525517"/>
                    <a:gd name="connsiteY17" fmla="*/ 2628 h 840829"/>
                    <a:gd name="connsiteX18" fmla="*/ 304800 w 525517"/>
                    <a:gd name="connsiteY18" fmla="*/ 81456 h 840829"/>
                    <a:gd name="connsiteX19" fmla="*/ 383627 w 525517"/>
                    <a:gd name="connsiteY19" fmla="*/ 49925 h 840829"/>
                    <a:gd name="connsiteX20" fmla="*/ 383627 w 525517"/>
                    <a:gd name="connsiteY20" fmla="*/ 34159 h 840829"/>
                    <a:gd name="connsiteX21" fmla="*/ 383627 w 525517"/>
                    <a:gd name="connsiteY21" fmla="*/ 97221 h 840829"/>
                    <a:gd name="connsiteX22" fmla="*/ 336331 w 525517"/>
                    <a:gd name="connsiteY22" fmla="*/ 191814 h 840829"/>
                    <a:gd name="connsiteX23" fmla="*/ 336331 w 525517"/>
                    <a:gd name="connsiteY23" fmla="*/ 254876 h 840829"/>
                    <a:gd name="connsiteX24" fmla="*/ 430924 w 525517"/>
                    <a:gd name="connsiteY24" fmla="*/ 286408 h 840829"/>
                    <a:gd name="connsiteX25" fmla="*/ 478221 w 525517"/>
                    <a:gd name="connsiteY25" fmla="*/ 223345 h 840829"/>
                    <a:gd name="connsiteX26" fmla="*/ 446689 w 525517"/>
                    <a:gd name="connsiteY26" fmla="*/ 317939 h 840829"/>
                    <a:gd name="connsiteX27" fmla="*/ 525517 w 525517"/>
                    <a:gd name="connsiteY27" fmla="*/ 381001 h 840829"/>
                    <a:gd name="connsiteX28" fmla="*/ 446689 w 525517"/>
                    <a:gd name="connsiteY28" fmla="*/ 381001 h 840829"/>
                    <a:gd name="connsiteX29" fmla="*/ 352096 w 525517"/>
                    <a:gd name="connsiteY29" fmla="*/ 381001 h 840829"/>
                    <a:gd name="connsiteX30" fmla="*/ 320565 w 525517"/>
                    <a:gd name="connsiteY30" fmla="*/ 428297 h 840829"/>
                    <a:gd name="connsiteX31" fmla="*/ 352096 w 525517"/>
                    <a:gd name="connsiteY31" fmla="*/ 522890 h 840829"/>
                    <a:gd name="connsiteX32" fmla="*/ 257503 w 525517"/>
                    <a:gd name="connsiteY32" fmla="*/ 522890 h 840829"/>
                    <a:gd name="connsiteX33" fmla="*/ 257503 w 525517"/>
                    <a:gd name="connsiteY33" fmla="*/ 617483 h 840829"/>
                    <a:gd name="connsiteX0" fmla="*/ 254438 w 522452"/>
                    <a:gd name="connsiteY0" fmla="*/ 617483 h 840829"/>
                    <a:gd name="connsiteX1" fmla="*/ 238673 w 522452"/>
                    <a:gd name="connsiteY1" fmla="*/ 775139 h 840829"/>
                    <a:gd name="connsiteX2" fmla="*/ 144080 w 522452"/>
                    <a:gd name="connsiteY2" fmla="*/ 838201 h 840829"/>
                    <a:gd name="connsiteX3" fmla="*/ 65252 w 522452"/>
                    <a:gd name="connsiteY3" fmla="*/ 759373 h 840829"/>
                    <a:gd name="connsiteX4" fmla="*/ 2190 w 522452"/>
                    <a:gd name="connsiteY4" fmla="*/ 664780 h 840829"/>
                    <a:gd name="connsiteX5" fmla="*/ 78390 w 522452"/>
                    <a:gd name="connsiteY5" fmla="*/ 575442 h 840829"/>
                    <a:gd name="connsiteX6" fmla="*/ 65252 w 522452"/>
                    <a:gd name="connsiteY6" fmla="*/ 538656 h 840829"/>
                    <a:gd name="connsiteX7" fmla="*/ 144080 w 522452"/>
                    <a:gd name="connsiteY7" fmla="*/ 538656 h 840829"/>
                    <a:gd name="connsiteX8" fmla="*/ 175611 w 522452"/>
                    <a:gd name="connsiteY8" fmla="*/ 491359 h 840829"/>
                    <a:gd name="connsiteX9" fmla="*/ 175611 w 522452"/>
                    <a:gd name="connsiteY9" fmla="*/ 412532 h 840829"/>
                    <a:gd name="connsiteX10" fmla="*/ 270204 w 522452"/>
                    <a:gd name="connsiteY10" fmla="*/ 365235 h 840829"/>
                    <a:gd name="connsiteX11" fmla="*/ 254438 w 522452"/>
                    <a:gd name="connsiteY11" fmla="*/ 270642 h 840829"/>
                    <a:gd name="connsiteX12" fmla="*/ 144080 w 522452"/>
                    <a:gd name="connsiteY12" fmla="*/ 207580 h 840829"/>
                    <a:gd name="connsiteX13" fmla="*/ 128314 w 522452"/>
                    <a:gd name="connsiteY13" fmla="*/ 128752 h 840829"/>
                    <a:gd name="connsiteX14" fmla="*/ 96783 w 522452"/>
                    <a:gd name="connsiteY14" fmla="*/ 65690 h 840829"/>
                    <a:gd name="connsiteX15" fmla="*/ 159845 w 522452"/>
                    <a:gd name="connsiteY15" fmla="*/ 97221 h 840829"/>
                    <a:gd name="connsiteX16" fmla="*/ 270204 w 522452"/>
                    <a:gd name="connsiteY16" fmla="*/ 65690 h 840829"/>
                    <a:gd name="connsiteX17" fmla="*/ 191376 w 522452"/>
                    <a:gd name="connsiteY17" fmla="*/ 2628 h 840829"/>
                    <a:gd name="connsiteX18" fmla="*/ 301735 w 522452"/>
                    <a:gd name="connsiteY18" fmla="*/ 81456 h 840829"/>
                    <a:gd name="connsiteX19" fmla="*/ 380562 w 522452"/>
                    <a:gd name="connsiteY19" fmla="*/ 49925 h 840829"/>
                    <a:gd name="connsiteX20" fmla="*/ 380562 w 522452"/>
                    <a:gd name="connsiteY20" fmla="*/ 34159 h 840829"/>
                    <a:gd name="connsiteX21" fmla="*/ 380562 w 522452"/>
                    <a:gd name="connsiteY21" fmla="*/ 97221 h 840829"/>
                    <a:gd name="connsiteX22" fmla="*/ 333266 w 522452"/>
                    <a:gd name="connsiteY22" fmla="*/ 191814 h 840829"/>
                    <a:gd name="connsiteX23" fmla="*/ 333266 w 522452"/>
                    <a:gd name="connsiteY23" fmla="*/ 254876 h 840829"/>
                    <a:gd name="connsiteX24" fmla="*/ 427859 w 522452"/>
                    <a:gd name="connsiteY24" fmla="*/ 286408 h 840829"/>
                    <a:gd name="connsiteX25" fmla="*/ 475156 w 522452"/>
                    <a:gd name="connsiteY25" fmla="*/ 223345 h 840829"/>
                    <a:gd name="connsiteX26" fmla="*/ 443624 w 522452"/>
                    <a:gd name="connsiteY26" fmla="*/ 317939 h 840829"/>
                    <a:gd name="connsiteX27" fmla="*/ 522452 w 522452"/>
                    <a:gd name="connsiteY27" fmla="*/ 381001 h 840829"/>
                    <a:gd name="connsiteX28" fmla="*/ 443624 w 522452"/>
                    <a:gd name="connsiteY28" fmla="*/ 381001 h 840829"/>
                    <a:gd name="connsiteX29" fmla="*/ 349031 w 522452"/>
                    <a:gd name="connsiteY29" fmla="*/ 381001 h 840829"/>
                    <a:gd name="connsiteX30" fmla="*/ 317500 w 522452"/>
                    <a:gd name="connsiteY30" fmla="*/ 428297 h 840829"/>
                    <a:gd name="connsiteX31" fmla="*/ 349031 w 522452"/>
                    <a:gd name="connsiteY31" fmla="*/ 522890 h 840829"/>
                    <a:gd name="connsiteX32" fmla="*/ 254438 w 522452"/>
                    <a:gd name="connsiteY32" fmla="*/ 522890 h 840829"/>
                    <a:gd name="connsiteX33" fmla="*/ 254438 w 522452"/>
                    <a:gd name="connsiteY33" fmla="*/ 617483 h 840829"/>
                    <a:gd name="connsiteX0" fmla="*/ 267138 w 535152"/>
                    <a:gd name="connsiteY0" fmla="*/ 617483 h 840829"/>
                    <a:gd name="connsiteX1" fmla="*/ 251373 w 535152"/>
                    <a:gd name="connsiteY1" fmla="*/ 775139 h 840829"/>
                    <a:gd name="connsiteX2" fmla="*/ 156780 w 535152"/>
                    <a:gd name="connsiteY2" fmla="*/ 838201 h 840829"/>
                    <a:gd name="connsiteX3" fmla="*/ 77952 w 535152"/>
                    <a:gd name="connsiteY3" fmla="*/ 759373 h 840829"/>
                    <a:gd name="connsiteX4" fmla="*/ 14890 w 535152"/>
                    <a:gd name="connsiteY4" fmla="*/ 664780 h 840829"/>
                    <a:gd name="connsiteX5" fmla="*/ 167289 w 535152"/>
                    <a:gd name="connsiteY5" fmla="*/ 575442 h 840829"/>
                    <a:gd name="connsiteX6" fmla="*/ 77952 w 535152"/>
                    <a:gd name="connsiteY6" fmla="*/ 538656 h 840829"/>
                    <a:gd name="connsiteX7" fmla="*/ 156780 w 535152"/>
                    <a:gd name="connsiteY7" fmla="*/ 538656 h 840829"/>
                    <a:gd name="connsiteX8" fmla="*/ 188311 w 535152"/>
                    <a:gd name="connsiteY8" fmla="*/ 491359 h 840829"/>
                    <a:gd name="connsiteX9" fmla="*/ 188311 w 535152"/>
                    <a:gd name="connsiteY9" fmla="*/ 412532 h 840829"/>
                    <a:gd name="connsiteX10" fmla="*/ 282904 w 535152"/>
                    <a:gd name="connsiteY10" fmla="*/ 365235 h 840829"/>
                    <a:gd name="connsiteX11" fmla="*/ 267138 w 535152"/>
                    <a:gd name="connsiteY11" fmla="*/ 270642 h 840829"/>
                    <a:gd name="connsiteX12" fmla="*/ 156780 w 535152"/>
                    <a:gd name="connsiteY12" fmla="*/ 207580 h 840829"/>
                    <a:gd name="connsiteX13" fmla="*/ 141014 w 535152"/>
                    <a:gd name="connsiteY13" fmla="*/ 128752 h 840829"/>
                    <a:gd name="connsiteX14" fmla="*/ 109483 w 535152"/>
                    <a:gd name="connsiteY14" fmla="*/ 65690 h 840829"/>
                    <a:gd name="connsiteX15" fmla="*/ 172545 w 535152"/>
                    <a:gd name="connsiteY15" fmla="*/ 97221 h 840829"/>
                    <a:gd name="connsiteX16" fmla="*/ 282904 w 535152"/>
                    <a:gd name="connsiteY16" fmla="*/ 65690 h 840829"/>
                    <a:gd name="connsiteX17" fmla="*/ 204076 w 535152"/>
                    <a:gd name="connsiteY17" fmla="*/ 2628 h 840829"/>
                    <a:gd name="connsiteX18" fmla="*/ 314435 w 535152"/>
                    <a:gd name="connsiteY18" fmla="*/ 81456 h 840829"/>
                    <a:gd name="connsiteX19" fmla="*/ 393262 w 535152"/>
                    <a:gd name="connsiteY19" fmla="*/ 49925 h 840829"/>
                    <a:gd name="connsiteX20" fmla="*/ 393262 w 535152"/>
                    <a:gd name="connsiteY20" fmla="*/ 34159 h 840829"/>
                    <a:gd name="connsiteX21" fmla="*/ 393262 w 535152"/>
                    <a:gd name="connsiteY21" fmla="*/ 97221 h 840829"/>
                    <a:gd name="connsiteX22" fmla="*/ 345966 w 535152"/>
                    <a:gd name="connsiteY22" fmla="*/ 191814 h 840829"/>
                    <a:gd name="connsiteX23" fmla="*/ 345966 w 535152"/>
                    <a:gd name="connsiteY23" fmla="*/ 254876 h 840829"/>
                    <a:gd name="connsiteX24" fmla="*/ 440559 w 535152"/>
                    <a:gd name="connsiteY24" fmla="*/ 286408 h 840829"/>
                    <a:gd name="connsiteX25" fmla="*/ 487856 w 535152"/>
                    <a:gd name="connsiteY25" fmla="*/ 223345 h 840829"/>
                    <a:gd name="connsiteX26" fmla="*/ 456324 w 535152"/>
                    <a:gd name="connsiteY26" fmla="*/ 317939 h 840829"/>
                    <a:gd name="connsiteX27" fmla="*/ 535152 w 535152"/>
                    <a:gd name="connsiteY27" fmla="*/ 381001 h 840829"/>
                    <a:gd name="connsiteX28" fmla="*/ 456324 w 535152"/>
                    <a:gd name="connsiteY28" fmla="*/ 381001 h 840829"/>
                    <a:gd name="connsiteX29" fmla="*/ 361731 w 535152"/>
                    <a:gd name="connsiteY29" fmla="*/ 381001 h 840829"/>
                    <a:gd name="connsiteX30" fmla="*/ 330200 w 535152"/>
                    <a:gd name="connsiteY30" fmla="*/ 428297 h 840829"/>
                    <a:gd name="connsiteX31" fmla="*/ 361731 w 535152"/>
                    <a:gd name="connsiteY31" fmla="*/ 522890 h 840829"/>
                    <a:gd name="connsiteX32" fmla="*/ 267138 w 535152"/>
                    <a:gd name="connsiteY32" fmla="*/ 522890 h 840829"/>
                    <a:gd name="connsiteX33" fmla="*/ 267138 w 535152"/>
                    <a:gd name="connsiteY33" fmla="*/ 617483 h 840829"/>
                    <a:gd name="connsiteX0" fmla="*/ 190937 w 458951"/>
                    <a:gd name="connsiteY0" fmla="*/ 617483 h 840829"/>
                    <a:gd name="connsiteX1" fmla="*/ 175172 w 458951"/>
                    <a:gd name="connsiteY1" fmla="*/ 775139 h 840829"/>
                    <a:gd name="connsiteX2" fmla="*/ 80579 w 458951"/>
                    <a:gd name="connsiteY2" fmla="*/ 838201 h 840829"/>
                    <a:gd name="connsiteX3" fmla="*/ 1751 w 458951"/>
                    <a:gd name="connsiteY3" fmla="*/ 759373 h 840829"/>
                    <a:gd name="connsiteX4" fmla="*/ 91088 w 458951"/>
                    <a:gd name="connsiteY4" fmla="*/ 575442 h 840829"/>
                    <a:gd name="connsiteX5" fmla="*/ 1751 w 458951"/>
                    <a:gd name="connsiteY5" fmla="*/ 538656 h 840829"/>
                    <a:gd name="connsiteX6" fmla="*/ 80579 w 458951"/>
                    <a:gd name="connsiteY6" fmla="*/ 538656 h 840829"/>
                    <a:gd name="connsiteX7" fmla="*/ 112110 w 458951"/>
                    <a:gd name="connsiteY7" fmla="*/ 491359 h 840829"/>
                    <a:gd name="connsiteX8" fmla="*/ 112110 w 458951"/>
                    <a:gd name="connsiteY8" fmla="*/ 412532 h 840829"/>
                    <a:gd name="connsiteX9" fmla="*/ 206703 w 458951"/>
                    <a:gd name="connsiteY9" fmla="*/ 365235 h 840829"/>
                    <a:gd name="connsiteX10" fmla="*/ 190937 w 458951"/>
                    <a:gd name="connsiteY10" fmla="*/ 270642 h 840829"/>
                    <a:gd name="connsiteX11" fmla="*/ 80579 w 458951"/>
                    <a:gd name="connsiteY11" fmla="*/ 207580 h 840829"/>
                    <a:gd name="connsiteX12" fmla="*/ 64813 w 458951"/>
                    <a:gd name="connsiteY12" fmla="*/ 128752 h 840829"/>
                    <a:gd name="connsiteX13" fmla="*/ 33282 w 458951"/>
                    <a:gd name="connsiteY13" fmla="*/ 65690 h 840829"/>
                    <a:gd name="connsiteX14" fmla="*/ 96344 w 458951"/>
                    <a:gd name="connsiteY14" fmla="*/ 97221 h 840829"/>
                    <a:gd name="connsiteX15" fmla="*/ 206703 w 458951"/>
                    <a:gd name="connsiteY15" fmla="*/ 65690 h 840829"/>
                    <a:gd name="connsiteX16" fmla="*/ 127875 w 458951"/>
                    <a:gd name="connsiteY16" fmla="*/ 2628 h 840829"/>
                    <a:gd name="connsiteX17" fmla="*/ 238234 w 458951"/>
                    <a:gd name="connsiteY17" fmla="*/ 81456 h 840829"/>
                    <a:gd name="connsiteX18" fmla="*/ 317061 w 458951"/>
                    <a:gd name="connsiteY18" fmla="*/ 49925 h 840829"/>
                    <a:gd name="connsiteX19" fmla="*/ 317061 w 458951"/>
                    <a:gd name="connsiteY19" fmla="*/ 34159 h 840829"/>
                    <a:gd name="connsiteX20" fmla="*/ 317061 w 458951"/>
                    <a:gd name="connsiteY20" fmla="*/ 97221 h 840829"/>
                    <a:gd name="connsiteX21" fmla="*/ 269765 w 458951"/>
                    <a:gd name="connsiteY21" fmla="*/ 191814 h 840829"/>
                    <a:gd name="connsiteX22" fmla="*/ 269765 w 458951"/>
                    <a:gd name="connsiteY22" fmla="*/ 254876 h 840829"/>
                    <a:gd name="connsiteX23" fmla="*/ 364358 w 458951"/>
                    <a:gd name="connsiteY23" fmla="*/ 286408 h 840829"/>
                    <a:gd name="connsiteX24" fmla="*/ 411655 w 458951"/>
                    <a:gd name="connsiteY24" fmla="*/ 223345 h 840829"/>
                    <a:gd name="connsiteX25" fmla="*/ 380123 w 458951"/>
                    <a:gd name="connsiteY25" fmla="*/ 317939 h 840829"/>
                    <a:gd name="connsiteX26" fmla="*/ 458951 w 458951"/>
                    <a:gd name="connsiteY26" fmla="*/ 381001 h 840829"/>
                    <a:gd name="connsiteX27" fmla="*/ 380123 w 458951"/>
                    <a:gd name="connsiteY27" fmla="*/ 381001 h 840829"/>
                    <a:gd name="connsiteX28" fmla="*/ 285530 w 458951"/>
                    <a:gd name="connsiteY28" fmla="*/ 381001 h 840829"/>
                    <a:gd name="connsiteX29" fmla="*/ 253999 w 458951"/>
                    <a:gd name="connsiteY29" fmla="*/ 428297 h 840829"/>
                    <a:gd name="connsiteX30" fmla="*/ 285530 w 458951"/>
                    <a:gd name="connsiteY30" fmla="*/ 522890 h 840829"/>
                    <a:gd name="connsiteX31" fmla="*/ 190937 w 458951"/>
                    <a:gd name="connsiteY31" fmla="*/ 522890 h 840829"/>
                    <a:gd name="connsiteX32" fmla="*/ 190937 w 458951"/>
                    <a:gd name="connsiteY32" fmla="*/ 617483 h 8408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458951" h="840829">
                      <a:moveTo>
                        <a:pt x="190937" y="617483"/>
                      </a:moveTo>
                      <a:cubicBezTo>
                        <a:pt x="188310" y="659524"/>
                        <a:pt x="193565" y="738353"/>
                        <a:pt x="175172" y="775139"/>
                      </a:cubicBezTo>
                      <a:cubicBezTo>
                        <a:pt x="156779" y="811925"/>
                        <a:pt x="109482" y="840829"/>
                        <a:pt x="80579" y="838201"/>
                      </a:cubicBezTo>
                      <a:cubicBezTo>
                        <a:pt x="51676" y="835573"/>
                        <a:pt x="0" y="803166"/>
                        <a:pt x="1751" y="759373"/>
                      </a:cubicBezTo>
                      <a:cubicBezTo>
                        <a:pt x="3502" y="715580"/>
                        <a:pt x="91088" y="612228"/>
                        <a:pt x="91088" y="575442"/>
                      </a:cubicBezTo>
                      <a:cubicBezTo>
                        <a:pt x="91088" y="538656"/>
                        <a:pt x="3502" y="544787"/>
                        <a:pt x="1751" y="538656"/>
                      </a:cubicBezTo>
                      <a:cubicBezTo>
                        <a:pt x="0" y="532525"/>
                        <a:pt x="62186" y="546539"/>
                        <a:pt x="80579" y="538656"/>
                      </a:cubicBezTo>
                      <a:cubicBezTo>
                        <a:pt x="98972" y="530773"/>
                        <a:pt x="106855" y="512380"/>
                        <a:pt x="112110" y="491359"/>
                      </a:cubicBezTo>
                      <a:cubicBezTo>
                        <a:pt x="117365" y="470338"/>
                        <a:pt x="96344" y="433553"/>
                        <a:pt x="112110" y="412532"/>
                      </a:cubicBezTo>
                      <a:cubicBezTo>
                        <a:pt x="127876" y="391511"/>
                        <a:pt x="193565" y="388883"/>
                        <a:pt x="206703" y="365235"/>
                      </a:cubicBezTo>
                      <a:cubicBezTo>
                        <a:pt x="219841" y="341587"/>
                        <a:pt x="211958" y="296918"/>
                        <a:pt x="190937" y="270642"/>
                      </a:cubicBezTo>
                      <a:cubicBezTo>
                        <a:pt x="169916" y="244366"/>
                        <a:pt x="101600" y="231228"/>
                        <a:pt x="80579" y="207580"/>
                      </a:cubicBezTo>
                      <a:cubicBezTo>
                        <a:pt x="59558" y="183932"/>
                        <a:pt x="72696" y="152400"/>
                        <a:pt x="64813" y="128752"/>
                      </a:cubicBezTo>
                      <a:cubicBezTo>
                        <a:pt x="56930" y="105104"/>
                        <a:pt x="28027" y="70945"/>
                        <a:pt x="33282" y="65690"/>
                      </a:cubicBezTo>
                      <a:cubicBezTo>
                        <a:pt x="38537" y="60435"/>
                        <a:pt x="67441" y="97221"/>
                        <a:pt x="96344" y="97221"/>
                      </a:cubicBezTo>
                      <a:cubicBezTo>
                        <a:pt x="125247" y="97221"/>
                        <a:pt x="201448" y="81455"/>
                        <a:pt x="206703" y="65690"/>
                      </a:cubicBezTo>
                      <a:cubicBezTo>
                        <a:pt x="211958" y="49925"/>
                        <a:pt x="122620" y="0"/>
                        <a:pt x="127875" y="2628"/>
                      </a:cubicBezTo>
                      <a:cubicBezTo>
                        <a:pt x="133130" y="5256"/>
                        <a:pt x="206703" y="73573"/>
                        <a:pt x="238234" y="81456"/>
                      </a:cubicBezTo>
                      <a:cubicBezTo>
                        <a:pt x="269765" y="89339"/>
                        <a:pt x="303923" y="57808"/>
                        <a:pt x="317061" y="49925"/>
                      </a:cubicBezTo>
                      <a:cubicBezTo>
                        <a:pt x="330199" y="42042"/>
                        <a:pt x="317061" y="34159"/>
                        <a:pt x="317061" y="34159"/>
                      </a:cubicBezTo>
                      <a:cubicBezTo>
                        <a:pt x="317061" y="42042"/>
                        <a:pt x="324944" y="70945"/>
                        <a:pt x="317061" y="97221"/>
                      </a:cubicBezTo>
                      <a:cubicBezTo>
                        <a:pt x="309178" y="123497"/>
                        <a:pt x="277648" y="165538"/>
                        <a:pt x="269765" y="191814"/>
                      </a:cubicBezTo>
                      <a:cubicBezTo>
                        <a:pt x="261882" y="218090"/>
                        <a:pt x="254000" y="239110"/>
                        <a:pt x="269765" y="254876"/>
                      </a:cubicBezTo>
                      <a:cubicBezTo>
                        <a:pt x="285530" y="270642"/>
                        <a:pt x="340710" y="291663"/>
                        <a:pt x="364358" y="286408"/>
                      </a:cubicBezTo>
                      <a:cubicBezTo>
                        <a:pt x="388006" y="281153"/>
                        <a:pt x="409028" y="218090"/>
                        <a:pt x="411655" y="223345"/>
                      </a:cubicBezTo>
                      <a:cubicBezTo>
                        <a:pt x="414282" y="228600"/>
                        <a:pt x="372240" y="291663"/>
                        <a:pt x="380123" y="317939"/>
                      </a:cubicBezTo>
                      <a:cubicBezTo>
                        <a:pt x="388006" y="344215"/>
                        <a:pt x="458951" y="370491"/>
                        <a:pt x="458951" y="381001"/>
                      </a:cubicBezTo>
                      <a:cubicBezTo>
                        <a:pt x="458951" y="391511"/>
                        <a:pt x="380123" y="381001"/>
                        <a:pt x="380123" y="381001"/>
                      </a:cubicBezTo>
                      <a:cubicBezTo>
                        <a:pt x="351220" y="381001"/>
                        <a:pt x="306551" y="373118"/>
                        <a:pt x="285530" y="381001"/>
                      </a:cubicBezTo>
                      <a:cubicBezTo>
                        <a:pt x="264509" y="388884"/>
                        <a:pt x="253999" y="404649"/>
                        <a:pt x="253999" y="428297"/>
                      </a:cubicBezTo>
                      <a:cubicBezTo>
                        <a:pt x="253999" y="451945"/>
                        <a:pt x="296040" y="507125"/>
                        <a:pt x="285530" y="522890"/>
                      </a:cubicBezTo>
                      <a:cubicBezTo>
                        <a:pt x="275020" y="538656"/>
                        <a:pt x="209330" y="512380"/>
                        <a:pt x="190937" y="522890"/>
                      </a:cubicBezTo>
                      <a:cubicBezTo>
                        <a:pt x="172544" y="533400"/>
                        <a:pt x="193564" y="575442"/>
                        <a:pt x="190937" y="617483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49" name="Freeform 148"/>
                <p:cNvSpPr/>
                <p:nvPr/>
              </p:nvSpPr>
              <p:spPr>
                <a:xfrm>
                  <a:off x="4292053" y="3193560"/>
                  <a:ext cx="317768" cy="455148"/>
                </a:xfrm>
                <a:custGeom>
                  <a:avLst/>
                  <a:gdLst>
                    <a:gd name="connsiteX0" fmla="*/ 47296 w 320565"/>
                    <a:gd name="connsiteY0" fmla="*/ 349468 h 446689"/>
                    <a:gd name="connsiteX1" fmla="*/ 94593 w 320565"/>
                    <a:gd name="connsiteY1" fmla="*/ 286406 h 446689"/>
                    <a:gd name="connsiteX2" fmla="*/ 63062 w 320565"/>
                    <a:gd name="connsiteY2" fmla="*/ 97220 h 446689"/>
                    <a:gd name="connsiteX3" fmla="*/ 0 w 320565"/>
                    <a:gd name="connsiteY3" fmla="*/ 97220 h 446689"/>
                    <a:gd name="connsiteX4" fmla="*/ 63062 w 320565"/>
                    <a:gd name="connsiteY4" fmla="*/ 2627 h 446689"/>
                    <a:gd name="connsiteX5" fmla="*/ 141889 w 320565"/>
                    <a:gd name="connsiteY5" fmla="*/ 81455 h 446689"/>
                    <a:gd name="connsiteX6" fmla="*/ 220717 w 320565"/>
                    <a:gd name="connsiteY6" fmla="*/ 81455 h 446689"/>
                    <a:gd name="connsiteX7" fmla="*/ 189186 w 320565"/>
                    <a:gd name="connsiteY7" fmla="*/ 176048 h 446689"/>
                    <a:gd name="connsiteX8" fmla="*/ 236482 w 320565"/>
                    <a:gd name="connsiteY8" fmla="*/ 317937 h 446689"/>
                    <a:gd name="connsiteX9" fmla="*/ 315310 w 320565"/>
                    <a:gd name="connsiteY9" fmla="*/ 349468 h 446689"/>
                    <a:gd name="connsiteX10" fmla="*/ 268013 w 320565"/>
                    <a:gd name="connsiteY10" fmla="*/ 333703 h 446689"/>
                    <a:gd name="connsiteX11" fmla="*/ 220717 w 320565"/>
                    <a:gd name="connsiteY11" fmla="*/ 365234 h 446689"/>
                    <a:gd name="connsiteX12" fmla="*/ 126124 w 320565"/>
                    <a:gd name="connsiteY12" fmla="*/ 444061 h 446689"/>
                    <a:gd name="connsiteX13" fmla="*/ 47296 w 320565"/>
                    <a:gd name="connsiteY13" fmla="*/ 349468 h 446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320565" h="446689">
                      <a:moveTo>
                        <a:pt x="47296" y="349468"/>
                      </a:moveTo>
                      <a:cubicBezTo>
                        <a:pt x="42041" y="323192"/>
                        <a:pt x="91965" y="328447"/>
                        <a:pt x="94593" y="286406"/>
                      </a:cubicBezTo>
                      <a:cubicBezTo>
                        <a:pt x="97221" y="244365"/>
                        <a:pt x="78828" y="128751"/>
                        <a:pt x="63062" y="97220"/>
                      </a:cubicBezTo>
                      <a:cubicBezTo>
                        <a:pt x="47297" y="65689"/>
                        <a:pt x="0" y="112985"/>
                        <a:pt x="0" y="97220"/>
                      </a:cubicBezTo>
                      <a:cubicBezTo>
                        <a:pt x="0" y="81455"/>
                        <a:pt x="39414" y="5254"/>
                        <a:pt x="63062" y="2627"/>
                      </a:cubicBezTo>
                      <a:cubicBezTo>
                        <a:pt x="86710" y="0"/>
                        <a:pt x="115613" y="68317"/>
                        <a:pt x="141889" y="81455"/>
                      </a:cubicBezTo>
                      <a:cubicBezTo>
                        <a:pt x="168165" y="94593"/>
                        <a:pt x="212834" y="65690"/>
                        <a:pt x="220717" y="81455"/>
                      </a:cubicBezTo>
                      <a:cubicBezTo>
                        <a:pt x="228600" y="97221"/>
                        <a:pt x="186559" y="136634"/>
                        <a:pt x="189186" y="176048"/>
                      </a:cubicBezTo>
                      <a:cubicBezTo>
                        <a:pt x="191814" y="215462"/>
                        <a:pt x="215461" y="289034"/>
                        <a:pt x="236482" y="317937"/>
                      </a:cubicBezTo>
                      <a:cubicBezTo>
                        <a:pt x="257503" y="346840"/>
                        <a:pt x="310055" y="346840"/>
                        <a:pt x="315310" y="349468"/>
                      </a:cubicBezTo>
                      <a:cubicBezTo>
                        <a:pt x="320565" y="352096"/>
                        <a:pt x="283779" y="331075"/>
                        <a:pt x="268013" y="333703"/>
                      </a:cubicBezTo>
                      <a:cubicBezTo>
                        <a:pt x="252247" y="336331"/>
                        <a:pt x="244365" y="346841"/>
                        <a:pt x="220717" y="365234"/>
                      </a:cubicBezTo>
                      <a:cubicBezTo>
                        <a:pt x="197069" y="383627"/>
                        <a:pt x="147145" y="446689"/>
                        <a:pt x="126124" y="444061"/>
                      </a:cubicBezTo>
                      <a:cubicBezTo>
                        <a:pt x="105103" y="441433"/>
                        <a:pt x="52551" y="375744"/>
                        <a:pt x="47296" y="349468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50" name="Freeform 149"/>
                <p:cNvSpPr/>
                <p:nvPr/>
              </p:nvSpPr>
              <p:spPr>
                <a:xfrm>
                  <a:off x="4313968" y="2516679"/>
                  <a:ext cx="262978" cy="291763"/>
                </a:xfrm>
                <a:custGeom>
                  <a:avLst/>
                  <a:gdLst>
                    <a:gd name="connsiteX0" fmla="*/ 15765 w 260131"/>
                    <a:gd name="connsiteY0" fmla="*/ 254876 h 289035"/>
                    <a:gd name="connsiteX1" fmla="*/ 31531 w 260131"/>
                    <a:gd name="connsiteY1" fmla="*/ 176048 h 289035"/>
                    <a:gd name="connsiteX2" fmla="*/ 31531 w 260131"/>
                    <a:gd name="connsiteY2" fmla="*/ 18393 h 289035"/>
                    <a:gd name="connsiteX3" fmla="*/ 94593 w 260131"/>
                    <a:gd name="connsiteY3" fmla="*/ 65690 h 289035"/>
                    <a:gd name="connsiteX4" fmla="*/ 189186 w 260131"/>
                    <a:gd name="connsiteY4" fmla="*/ 65690 h 289035"/>
                    <a:gd name="connsiteX5" fmla="*/ 173420 w 260131"/>
                    <a:gd name="connsiteY5" fmla="*/ 176048 h 289035"/>
                    <a:gd name="connsiteX6" fmla="*/ 220717 w 260131"/>
                    <a:gd name="connsiteY6" fmla="*/ 207579 h 289035"/>
                    <a:gd name="connsiteX7" fmla="*/ 252248 w 260131"/>
                    <a:gd name="connsiteY7" fmla="*/ 239111 h 289035"/>
                    <a:gd name="connsiteX8" fmla="*/ 173420 w 260131"/>
                    <a:gd name="connsiteY8" fmla="*/ 254876 h 289035"/>
                    <a:gd name="connsiteX9" fmla="*/ 157655 w 260131"/>
                    <a:gd name="connsiteY9" fmla="*/ 286407 h 289035"/>
                    <a:gd name="connsiteX10" fmla="*/ 126124 w 260131"/>
                    <a:gd name="connsiteY10" fmla="*/ 270642 h 289035"/>
                    <a:gd name="connsiteX11" fmla="*/ 15765 w 260131"/>
                    <a:gd name="connsiteY11" fmla="*/ 254876 h 2890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60131" h="289035">
                      <a:moveTo>
                        <a:pt x="15765" y="254876"/>
                      </a:moveTo>
                      <a:cubicBezTo>
                        <a:pt x="0" y="239110"/>
                        <a:pt x="28903" y="215462"/>
                        <a:pt x="31531" y="176048"/>
                      </a:cubicBezTo>
                      <a:cubicBezTo>
                        <a:pt x="34159" y="136634"/>
                        <a:pt x="21021" y="36786"/>
                        <a:pt x="31531" y="18393"/>
                      </a:cubicBezTo>
                      <a:cubicBezTo>
                        <a:pt x="42041" y="0"/>
                        <a:pt x="68317" y="57807"/>
                        <a:pt x="94593" y="65690"/>
                      </a:cubicBezTo>
                      <a:cubicBezTo>
                        <a:pt x="120869" y="73573"/>
                        <a:pt x="176048" y="47297"/>
                        <a:pt x="189186" y="65690"/>
                      </a:cubicBezTo>
                      <a:cubicBezTo>
                        <a:pt x="202324" y="84083"/>
                        <a:pt x="168165" y="152400"/>
                        <a:pt x="173420" y="176048"/>
                      </a:cubicBezTo>
                      <a:cubicBezTo>
                        <a:pt x="178675" y="199696"/>
                        <a:pt x="207579" y="197069"/>
                        <a:pt x="220717" y="207579"/>
                      </a:cubicBezTo>
                      <a:cubicBezTo>
                        <a:pt x="233855" y="218089"/>
                        <a:pt x="260131" y="231228"/>
                        <a:pt x="252248" y="239111"/>
                      </a:cubicBezTo>
                      <a:cubicBezTo>
                        <a:pt x="244365" y="246994"/>
                        <a:pt x="189186" y="246993"/>
                        <a:pt x="173420" y="254876"/>
                      </a:cubicBezTo>
                      <a:cubicBezTo>
                        <a:pt x="157655" y="262759"/>
                        <a:pt x="165538" y="283779"/>
                        <a:pt x="157655" y="286407"/>
                      </a:cubicBezTo>
                      <a:cubicBezTo>
                        <a:pt x="149772" y="289035"/>
                        <a:pt x="144517" y="273269"/>
                        <a:pt x="126124" y="270642"/>
                      </a:cubicBezTo>
                      <a:cubicBezTo>
                        <a:pt x="107731" y="268015"/>
                        <a:pt x="31530" y="270642"/>
                        <a:pt x="15765" y="254876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38" name="Group 26"/>
              <p:cNvGrpSpPr>
                <a:grpSpLocks/>
              </p:cNvGrpSpPr>
              <p:nvPr/>
            </p:nvGrpSpPr>
            <p:grpSpPr bwMode="auto">
              <a:xfrm>
                <a:off x="3124201" y="3384331"/>
                <a:ext cx="2877206" cy="1715814"/>
                <a:chOff x="3124201" y="3384331"/>
                <a:chExt cx="2877206" cy="1715814"/>
              </a:xfrm>
            </p:grpSpPr>
            <p:sp>
              <p:nvSpPr>
                <p:cNvPr id="141" name="Freeform 140"/>
                <p:cNvSpPr/>
                <p:nvPr/>
              </p:nvSpPr>
              <p:spPr>
                <a:xfrm>
                  <a:off x="4324930" y="4115522"/>
                  <a:ext cx="1676477" cy="980308"/>
                </a:xfrm>
                <a:custGeom>
                  <a:avLst/>
                  <a:gdLst>
                    <a:gd name="connsiteX0" fmla="*/ 212834 w 1673772"/>
                    <a:gd name="connsiteY0" fmla="*/ 919655 h 974834"/>
                    <a:gd name="connsiteX1" fmla="*/ 338958 w 1673772"/>
                    <a:gd name="connsiteY1" fmla="*/ 935420 h 974834"/>
                    <a:gd name="connsiteX2" fmla="*/ 323193 w 1673772"/>
                    <a:gd name="connsiteY2" fmla="*/ 840827 h 974834"/>
                    <a:gd name="connsiteX3" fmla="*/ 433551 w 1673772"/>
                    <a:gd name="connsiteY3" fmla="*/ 966951 h 974834"/>
                    <a:gd name="connsiteX4" fmla="*/ 465082 w 1673772"/>
                    <a:gd name="connsiteY4" fmla="*/ 856592 h 974834"/>
                    <a:gd name="connsiteX5" fmla="*/ 559675 w 1673772"/>
                    <a:gd name="connsiteY5" fmla="*/ 966951 h 974834"/>
                    <a:gd name="connsiteX6" fmla="*/ 622737 w 1673772"/>
                    <a:gd name="connsiteY6" fmla="*/ 903889 h 974834"/>
                    <a:gd name="connsiteX7" fmla="*/ 559675 w 1673772"/>
                    <a:gd name="connsiteY7" fmla="*/ 793530 h 974834"/>
                    <a:gd name="connsiteX8" fmla="*/ 670034 w 1673772"/>
                    <a:gd name="connsiteY8" fmla="*/ 872358 h 974834"/>
                    <a:gd name="connsiteX9" fmla="*/ 701565 w 1673772"/>
                    <a:gd name="connsiteY9" fmla="*/ 746234 h 974834"/>
                    <a:gd name="connsiteX10" fmla="*/ 843455 w 1673772"/>
                    <a:gd name="connsiteY10" fmla="*/ 935420 h 974834"/>
                    <a:gd name="connsiteX11" fmla="*/ 938048 w 1673772"/>
                    <a:gd name="connsiteY11" fmla="*/ 951186 h 974834"/>
                    <a:gd name="connsiteX12" fmla="*/ 938048 w 1673772"/>
                    <a:gd name="connsiteY12" fmla="*/ 809296 h 974834"/>
                    <a:gd name="connsiteX13" fmla="*/ 1079937 w 1673772"/>
                    <a:gd name="connsiteY13" fmla="*/ 888123 h 974834"/>
                    <a:gd name="connsiteX14" fmla="*/ 1158765 w 1673772"/>
                    <a:gd name="connsiteY14" fmla="*/ 872358 h 974834"/>
                    <a:gd name="connsiteX15" fmla="*/ 1142999 w 1673772"/>
                    <a:gd name="connsiteY15" fmla="*/ 730468 h 974834"/>
                    <a:gd name="connsiteX16" fmla="*/ 1221827 w 1673772"/>
                    <a:gd name="connsiteY16" fmla="*/ 809296 h 974834"/>
                    <a:gd name="connsiteX17" fmla="*/ 1552903 w 1673772"/>
                    <a:gd name="connsiteY17" fmla="*/ 746234 h 974834"/>
                    <a:gd name="connsiteX18" fmla="*/ 1663262 w 1673772"/>
                    <a:gd name="connsiteY18" fmla="*/ 493986 h 974834"/>
                    <a:gd name="connsiteX19" fmla="*/ 1615965 w 1673772"/>
                    <a:gd name="connsiteY19" fmla="*/ 462455 h 974834"/>
                    <a:gd name="connsiteX20" fmla="*/ 1395248 w 1673772"/>
                    <a:gd name="connsiteY20" fmla="*/ 620110 h 974834"/>
                    <a:gd name="connsiteX21" fmla="*/ 1489841 w 1673772"/>
                    <a:gd name="connsiteY21" fmla="*/ 493986 h 974834"/>
                    <a:gd name="connsiteX22" fmla="*/ 1379482 w 1673772"/>
                    <a:gd name="connsiteY22" fmla="*/ 430923 h 974834"/>
                    <a:gd name="connsiteX23" fmla="*/ 1158765 w 1673772"/>
                    <a:gd name="connsiteY23" fmla="*/ 635875 h 974834"/>
                    <a:gd name="connsiteX24" fmla="*/ 1158765 w 1673772"/>
                    <a:gd name="connsiteY24" fmla="*/ 478220 h 974834"/>
                    <a:gd name="connsiteX25" fmla="*/ 1079937 w 1673772"/>
                    <a:gd name="connsiteY25" fmla="*/ 478220 h 974834"/>
                    <a:gd name="connsiteX26" fmla="*/ 938048 w 1673772"/>
                    <a:gd name="connsiteY26" fmla="*/ 557048 h 974834"/>
                    <a:gd name="connsiteX27" fmla="*/ 969579 w 1673772"/>
                    <a:gd name="connsiteY27" fmla="*/ 509751 h 974834"/>
                    <a:gd name="connsiteX28" fmla="*/ 969579 w 1673772"/>
                    <a:gd name="connsiteY28" fmla="*/ 446689 h 974834"/>
                    <a:gd name="connsiteX29" fmla="*/ 859220 w 1673772"/>
                    <a:gd name="connsiteY29" fmla="*/ 446689 h 974834"/>
                    <a:gd name="connsiteX30" fmla="*/ 717331 w 1673772"/>
                    <a:gd name="connsiteY30" fmla="*/ 430923 h 974834"/>
                    <a:gd name="connsiteX31" fmla="*/ 622737 w 1673772"/>
                    <a:gd name="connsiteY31" fmla="*/ 430923 h 974834"/>
                    <a:gd name="connsiteX32" fmla="*/ 543910 w 1673772"/>
                    <a:gd name="connsiteY32" fmla="*/ 320565 h 974834"/>
                    <a:gd name="connsiteX33" fmla="*/ 591206 w 1673772"/>
                    <a:gd name="connsiteY33" fmla="*/ 399392 h 974834"/>
                    <a:gd name="connsiteX34" fmla="*/ 528144 w 1673772"/>
                    <a:gd name="connsiteY34" fmla="*/ 493986 h 974834"/>
                    <a:gd name="connsiteX35" fmla="*/ 402020 w 1673772"/>
                    <a:gd name="connsiteY35" fmla="*/ 415158 h 974834"/>
                    <a:gd name="connsiteX36" fmla="*/ 402020 w 1673772"/>
                    <a:gd name="connsiteY36" fmla="*/ 509751 h 974834"/>
                    <a:gd name="connsiteX37" fmla="*/ 275896 w 1673772"/>
                    <a:gd name="connsiteY37" fmla="*/ 478220 h 974834"/>
                    <a:gd name="connsiteX38" fmla="*/ 275896 w 1673772"/>
                    <a:gd name="connsiteY38" fmla="*/ 367861 h 974834"/>
                    <a:gd name="connsiteX39" fmla="*/ 165537 w 1673772"/>
                    <a:gd name="connsiteY39" fmla="*/ 430923 h 974834"/>
                    <a:gd name="connsiteX40" fmla="*/ 39413 w 1673772"/>
                    <a:gd name="connsiteY40" fmla="*/ 383627 h 974834"/>
                    <a:gd name="connsiteX41" fmla="*/ 23648 w 1673772"/>
                    <a:gd name="connsiteY41" fmla="*/ 257503 h 974834"/>
                    <a:gd name="connsiteX42" fmla="*/ 181303 w 1673772"/>
                    <a:gd name="connsiteY42" fmla="*/ 257503 h 974834"/>
                    <a:gd name="connsiteX43" fmla="*/ 102475 w 1673772"/>
                    <a:gd name="connsiteY43" fmla="*/ 194441 h 974834"/>
                    <a:gd name="connsiteX44" fmla="*/ 102475 w 1673772"/>
                    <a:gd name="connsiteY44" fmla="*/ 115613 h 974834"/>
                    <a:gd name="connsiteX45" fmla="*/ 307427 w 1673772"/>
                    <a:gd name="connsiteY45" fmla="*/ 99848 h 974834"/>
                    <a:gd name="connsiteX46" fmla="*/ 338958 w 1673772"/>
                    <a:gd name="connsiteY46" fmla="*/ 84082 h 974834"/>
                    <a:gd name="connsiteX47" fmla="*/ 402020 w 1673772"/>
                    <a:gd name="connsiteY47" fmla="*/ 5255 h 974834"/>
                    <a:gd name="connsiteX48" fmla="*/ 512379 w 1673772"/>
                    <a:gd name="connsiteY48" fmla="*/ 68317 h 974834"/>
                    <a:gd name="connsiteX49" fmla="*/ 480848 w 1673772"/>
                    <a:gd name="connsiteY49" fmla="*/ 178675 h 974834"/>
                    <a:gd name="connsiteX50" fmla="*/ 575441 w 1673772"/>
                    <a:gd name="connsiteY50" fmla="*/ 36786 h 974834"/>
                    <a:gd name="connsiteX51" fmla="*/ 685799 w 1673772"/>
                    <a:gd name="connsiteY51" fmla="*/ 5255 h 974834"/>
                    <a:gd name="connsiteX52" fmla="*/ 764627 w 1673772"/>
                    <a:gd name="connsiteY52" fmla="*/ 68317 h 974834"/>
                    <a:gd name="connsiteX53" fmla="*/ 701565 w 1673772"/>
                    <a:gd name="connsiteY53" fmla="*/ 147144 h 974834"/>
                    <a:gd name="connsiteX54" fmla="*/ 796158 w 1673772"/>
                    <a:gd name="connsiteY54" fmla="*/ 225972 h 974834"/>
                    <a:gd name="connsiteX55" fmla="*/ 1016875 w 1673772"/>
                    <a:gd name="connsiteY55" fmla="*/ 194441 h 974834"/>
                    <a:gd name="connsiteX56" fmla="*/ 1001110 w 1673772"/>
                    <a:gd name="connsiteY56" fmla="*/ 273268 h 974834"/>
                    <a:gd name="connsiteX57" fmla="*/ 890751 w 1673772"/>
                    <a:gd name="connsiteY57" fmla="*/ 352096 h 974834"/>
                    <a:gd name="connsiteX58" fmla="*/ 796158 w 1673772"/>
                    <a:gd name="connsiteY58" fmla="*/ 289034 h 974834"/>
                    <a:gd name="connsiteX59" fmla="*/ 764627 w 1673772"/>
                    <a:gd name="connsiteY59" fmla="*/ 399392 h 974834"/>
                    <a:gd name="connsiteX60" fmla="*/ 622737 w 1673772"/>
                    <a:gd name="connsiteY60" fmla="*/ 399392 h 974834"/>
                    <a:gd name="connsiteX61" fmla="*/ 528144 w 1673772"/>
                    <a:gd name="connsiteY61" fmla="*/ 320565 h 974834"/>
                    <a:gd name="connsiteX62" fmla="*/ 559675 w 1673772"/>
                    <a:gd name="connsiteY62" fmla="*/ 509751 h 974834"/>
                    <a:gd name="connsiteX63" fmla="*/ 402020 w 1673772"/>
                    <a:gd name="connsiteY63" fmla="*/ 446689 h 974834"/>
                    <a:gd name="connsiteX64" fmla="*/ 386255 w 1673772"/>
                    <a:gd name="connsiteY64" fmla="*/ 509751 h 974834"/>
                    <a:gd name="connsiteX65" fmla="*/ 291662 w 1673772"/>
                    <a:gd name="connsiteY65" fmla="*/ 509751 h 974834"/>
                    <a:gd name="connsiteX66" fmla="*/ 275896 w 1673772"/>
                    <a:gd name="connsiteY66" fmla="*/ 367861 h 974834"/>
                    <a:gd name="connsiteX67" fmla="*/ 197068 w 1673772"/>
                    <a:gd name="connsiteY67" fmla="*/ 478220 h 974834"/>
                    <a:gd name="connsiteX68" fmla="*/ 244365 w 1673772"/>
                    <a:gd name="connsiteY68" fmla="*/ 698937 h 974834"/>
                    <a:gd name="connsiteX69" fmla="*/ 212834 w 1673772"/>
                    <a:gd name="connsiteY69" fmla="*/ 919655 h 974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</a:cxnLst>
                  <a:rect l="l" t="t" r="r" b="b"/>
                  <a:pathLst>
                    <a:path w="1673772" h="974834">
                      <a:moveTo>
                        <a:pt x="212834" y="919655"/>
                      </a:moveTo>
                      <a:cubicBezTo>
                        <a:pt x="228599" y="959069"/>
                        <a:pt x="320565" y="948558"/>
                        <a:pt x="338958" y="935420"/>
                      </a:cubicBezTo>
                      <a:cubicBezTo>
                        <a:pt x="357351" y="922282"/>
                        <a:pt x="307428" y="835572"/>
                        <a:pt x="323193" y="840827"/>
                      </a:cubicBezTo>
                      <a:cubicBezTo>
                        <a:pt x="338958" y="846082"/>
                        <a:pt x="409903" y="964324"/>
                        <a:pt x="433551" y="966951"/>
                      </a:cubicBezTo>
                      <a:cubicBezTo>
                        <a:pt x="457199" y="969578"/>
                        <a:pt x="444061" y="856592"/>
                        <a:pt x="465082" y="856592"/>
                      </a:cubicBezTo>
                      <a:cubicBezTo>
                        <a:pt x="486103" y="856592"/>
                        <a:pt x="533399" y="959068"/>
                        <a:pt x="559675" y="966951"/>
                      </a:cubicBezTo>
                      <a:cubicBezTo>
                        <a:pt x="585951" y="974834"/>
                        <a:pt x="622737" y="932792"/>
                        <a:pt x="622737" y="903889"/>
                      </a:cubicBezTo>
                      <a:cubicBezTo>
                        <a:pt x="622737" y="874986"/>
                        <a:pt x="551792" y="798785"/>
                        <a:pt x="559675" y="793530"/>
                      </a:cubicBezTo>
                      <a:cubicBezTo>
                        <a:pt x="567558" y="788275"/>
                        <a:pt x="646386" y="880241"/>
                        <a:pt x="670034" y="872358"/>
                      </a:cubicBezTo>
                      <a:cubicBezTo>
                        <a:pt x="693682" y="864475"/>
                        <a:pt x="672661" y="735724"/>
                        <a:pt x="701565" y="746234"/>
                      </a:cubicBezTo>
                      <a:cubicBezTo>
                        <a:pt x="730469" y="756744"/>
                        <a:pt x="804041" y="901261"/>
                        <a:pt x="843455" y="935420"/>
                      </a:cubicBezTo>
                      <a:cubicBezTo>
                        <a:pt x="882869" y="969579"/>
                        <a:pt x="922282" y="972207"/>
                        <a:pt x="938048" y="951186"/>
                      </a:cubicBezTo>
                      <a:cubicBezTo>
                        <a:pt x="953814" y="930165"/>
                        <a:pt x="914400" y="819807"/>
                        <a:pt x="938048" y="809296"/>
                      </a:cubicBezTo>
                      <a:cubicBezTo>
                        <a:pt x="961696" y="798786"/>
                        <a:pt x="1043151" y="877613"/>
                        <a:pt x="1079937" y="888123"/>
                      </a:cubicBezTo>
                      <a:cubicBezTo>
                        <a:pt x="1116723" y="898633"/>
                        <a:pt x="1148255" y="898634"/>
                        <a:pt x="1158765" y="872358"/>
                      </a:cubicBezTo>
                      <a:cubicBezTo>
                        <a:pt x="1169275" y="846082"/>
                        <a:pt x="1132489" y="740978"/>
                        <a:pt x="1142999" y="730468"/>
                      </a:cubicBezTo>
                      <a:cubicBezTo>
                        <a:pt x="1153509" y="719958"/>
                        <a:pt x="1153510" y="806668"/>
                        <a:pt x="1221827" y="809296"/>
                      </a:cubicBezTo>
                      <a:cubicBezTo>
                        <a:pt x="1290144" y="811924"/>
                        <a:pt x="1479330" y="798786"/>
                        <a:pt x="1552903" y="746234"/>
                      </a:cubicBezTo>
                      <a:cubicBezTo>
                        <a:pt x="1626476" y="693682"/>
                        <a:pt x="1652752" y="541282"/>
                        <a:pt x="1663262" y="493986"/>
                      </a:cubicBezTo>
                      <a:cubicBezTo>
                        <a:pt x="1673772" y="446690"/>
                        <a:pt x="1660634" y="441434"/>
                        <a:pt x="1615965" y="462455"/>
                      </a:cubicBezTo>
                      <a:cubicBezTo>
                        <a:pt x="1571296" y="483476"/>
                        <a:pt x="1416269" y="614855"/>
                        <a:pt x="1395248" y="620110"/>
                      </a:cubicBezTo>
                      <a:cubicBezTo>
                        <a:pt x="1374227" y="625365"/>
                        <a:pt x="1492469" y="525517"/>
                        <a:pt x="1489841" y="493986"/>
                      </a:cubicBezTo>
                      <a:cubicBezTo>
                        <a:pt x="1487213" y="462455"/>
                        <a:pt x="1434661" y="407275"/>
                        <a:pt x="1379482" y="430923"/>
                      </a:cubicBezTo>
                      <a:cubicBezTo>
                        <a:pt x="1324303" y="454571"/>
                        <a:pt x="1195551" y="627992"/>
                        <a:pt x="1158765" y="635875"/>
                      </a:cubicBezTo>
                      <a:cubicBezTo>
                        <a:pt x="1121979" y="643758"/>
                        <a:pt x="1171903" y="504496"/>
                        <a:pt x="1158765" y="478220"/>
                      </a:cubicBezTo>
                      <a:cubicBezTo>
                        <a:pt x="1145627" y="451944"/>
                        <a:pt x="1116723" y="465082"/>
                        <a:pt x="1079937" y="478220"/>
                      </a:cubicBezTo>
                      <a:cubicBezTo>
                        <a:pt x="1043151" y="491358"/>
                        <a:pt x="956441" y="551793"/>
                        <a:pt x="938048" y="557048"/>
                      </a:cubicBezTo>
                      <a:cubicBezTo>
                        <a:pt x="919655" y="562303"/>
                        <a:pt x="964324" y="528144"/>
                        <a:pt x="969579" y="509751"/>
                      </a:cubicBezTo>
                      <a:cubicBezTo>
                        <a:pt x="974834" y="491358"/>
                        <a:pt x="987972" y="457199"/>
                        <a:pt x="969579" y="446689"/>
                      </a:cubicBezTo>
                      <a:cubicBezTo>
                        <a:pt x="951186" y="436179"/>
                        <a:pt x="901261" y="449317"/>
                        <a:pt x="859220" y="446689"/>
                      </a:cubicBezTo>
                      <a:cubicBezTo>
                        <a:pt x="817179" y="444061"/>
                        <a:pt x="756745" y="433551"/>
                        <a:pt x="717331" y="430923"/>
                      </a:cubicBezTo>
                      <a:cubicBezTo>
                        <a:pt x="677917" y="428295"/>
                        <a:pt x="651640" y="449316"/>
                        <a:pt x="622737" y="430923"/>
                      </a:cubicBezTo>
                      <a:cubicBezTo>
                        <a:pt x="593834" y="412530"/>
                        <a:pt x="549165" y="325820"/>
                        <a:pt x="543910" y="320565"/>
                      </a:cubicBezTo>
                      <a:cubicBezTo>
                        <a:pt x="538655" y="315310"/>
                        <a:pt x="593834" y="370489"/>
                        <a:pt x="591206" y="399392"/>
                      </a:cubicBezTo>
                      <a:cubicBezTo>
                        <a:pt x="588578" y="428295"/>
                        <a:pt x="559675" y="491358"/>
                        <a:pt x="528144" y="493986"/>
                      </a:cubicBezTo>
                      <a:cubicBezTo>
                        <a:pt x="496613" y="496614"/>
                        <a:pt x="423041" y="412531"/>
                        <a:pt x="402020" y="415158"/>
                      </a:cubicBezTo>
                      <a:cubicBezTo>
                        <a:pt x="380999" y="417785"/>
                        <a:pt x="423041" y="499241"/>
                        <a:pt x="402020" y="509751"/>
                      </a:cubicBezTo>
                      <a:cubicBezTo>
                        <a:pt x="380999" y="520261"/>
                        <a:pt x="296917" y="501868"/>
                        <a:pt x="275896" y="478220"/>
                      </a:cubicBezTo>
                      <a:cubicBezTo>
                        <a:pt x="254875" y="454572"/>
                        <a:pt x="294289" y="375744"/>
                        <a:pt x="275896" y="367861"/>
                      </a:cubicBezTo>
                      <a:cubicBezTo>
                        <a:pt x="257503" y="359978"/>
                        <a:pt x="204951" y="428295"/>
                        <a:pt x="165537" y="430923"/>
                      </a:cubicBezTo>
                      <a:cubicBezTo>
                        <a:pt x="126123" y="433551"/>
                        <a:pt x="63061" y="412530"/>
                        <a:pt x="39413" y="383627"/>
                      </a:cubicBezTo>
                      <a:cubicBezTo>
                        <a:pt x="15765" y="354724"/>
                        <a:pt x="0" y="278524"/>
                        <a:pt x="23648" y="257503"/>
                      </a:cubicBezTo>
                      <a:cubicBezTo>
                        <a:pt x="47296" y="236482"/>
                        <a:pt x="168165" y="268013"/>
                        <a:pt x="181303" y="257503"/>
                      </a:cubicBezTo>
                      <a:cubicBezTo>
                        <a:pt x="194441" y="246993"/>
                        <a:pt x="115613" y="218089"/>
                        <a:pt x="102475" y="194441"/>
                      </a:cubicBezTo>
                      <a:cubicBezTo>
                        <a:pt x="89337" y="170793"/>
                        <a:pt x="68316" y="131378"/>
                        <a:pt x="102475" y="115613"/>
                      </a:cubicBezTo>
                      <a:cubicBezTo>
                        <a:pt x="136634" y="99848"/>
                        <a:pt x="268013" y="105103"/>
                        <a:pt x="307427" y="99848"/>
                      </a:cubicBezTo>
                      <a:cubicBezTo>
                        <a:pt x="346841" y="94593"/>
                        <a:pt x="323193" y="99847"/>
                        <a:pt x="338958" y="84082"/>
                      </a:cubicBezTo>
                      <a:cubicBezTo>
                        <a:pt x="354723" y="68317"/>
                        <a:pt x="373117" y="7882"/>
                        <a:pt x="402020" y="5255"/>
                      </a:cubicBezTo>
                      <a:cubicBezTo>
                        <a:pt x="430923" y="2628"/>
                        <a:pt x="499241" y="39414"/>
                        <a:pt x="512379" y="68317"/>
                      </a:cubicBezTo>
                      <a:cubicBezTo>
                        <a:pt x="525517" y="97220"/>
                        <a:pt x="470338" y="183930"/>
                        <a:pt x="480848" y="178675"/>
                      </a:cubicBezTo>
                      <a:cubicBezTo>
                        <a:pt x="491358" y="173420"/>
                        <a:pt x="541283" y="65689"/>
                        <a:pt x="575441" y="36786"/>
                      </a:cubicBezTo>
                      <a:cubicBezTo>
                        <a:pt x="609599" y="7883"/>
                        <a:pt x="654268" y="0"/>
                        <a:pt x="685799" y="5255"/>
                      </a:cubicBezTo>
                      <a:cubicBezTo>
                        <a:pt x="717330" y="10510"/>
                        <a:pt x="761999" y="44669"/>
                        <a:pt x="764627" y="68317"/>
                      </a:cubicBezTo>
                      <a:cubicBezTo>
                        <a:pt x="767255" y="91965"/>
                        <a:pt x="696310" y="120868"/>
                        <a:pt x="701565" y="147144"/>
                      </a:cubicBezTo>
                      <a:cubicBezTo>
                        <a:pt x="706820" y="173420"/>
                        <a:pt x="743606" y="218089"/>
                        <a:pt x="796158" y="225972"/>
                      </a:cubicBezTo>
                      <a:cubicBezTo>
                        <a:pt x="848710" y="233855"/>
                        <a:pt x="982716" y="186558"/>
                        <a:pt x="1016875" y="194441"/>
                      </a:cubicBezTo>
                      <a:cubicBezTo>
                        <a:pt x="1051034" y="202324"/>
                        <a:pt x="1022131" y="246992"/>
                        <a:pt x="1001110" y="273268"/>
                      </a:cubicBezTo>
                      <a:cubicBezTo>
                        <a:pt x="980089" y="299544"/>
                        <a:pt x="924910" y="349468"/>
                        <a:pt x="890751" y="352096"/>
                      </a:cubicBezTo>
                      <a:cubicBezTo>
                        <a:pt x="856592" y="354724"/>
                        <a:pt x="817179" y="281151"/>
                        <a:pt x="796158" y="289034"/>
                      </a:cubicBezTo>
                      <a:cubicBezTo>
                        <a:pt x="775137" y="296917"/>
                        <a:pt x="793530" y="380999"/>
                        <a:pt x="764627" y="399392"/>
                      </a:cubicBezTo>
                      <a:cubicBezTo>
                        <a:pt x="735724" y="417785"/>
                        <a:pt x="662151" y="412530"/>
                        <a:pt x="622737" y="399392"/>
                      </a:cubicBezTo>
                      <a:cubicBezTo>
                        <a:pt x="583323" y="386254"/>
                        <a:pt x="538654" y="302172"/>
                        <a:pt x="528144" y="320565"/>
                      </a:cubicBezTo>
                      <a:cubicBezTo>
                        <a:pt x="517634" y="338958"/>
                        <a:pt x="580696" y="488730"/>
                        <a:pt x="559675" y="509751"/>
                      </a:cubicBezTo>
                      <a:cubicBezTo>
                        <a:pt x="538654" y="530772"/>
                        <a:pt x="430923" y="446689"/>
                        <a:pt x="402020" y="446689"/>
                      </a:cubicBezTo>
                      <a:cubicBezTo>
                        <a:pt x="373117" y="446689"/>
                        <a:pt x="404648" y="499241"/>
                        <a:pt x="386255" y="509751"/>
                      </a:cubicBezTo>
                      <a:cubicBezTo>
                        <a:pt x="367862" y="520261"/>
                        <a:pt x="310055" y="533399"/>
                        <a:pt x="291662" y="509751"/>
                      </a:cubicBezTo>
                      <a:cubicBezTo>
                        <a:pt x="273269" y="486103"/>
                        <a:pt x="291662" y="373116"/>
                        <a:pt x="275896" y="367861"/>
                      </a:cubicBezTo>
                      <a:cubicBezTo>
                        <a:pt x="260130" y="362606"/>
                        <a:pt x="202323" y="423041"/>
                        <a:pt x="197068" y="478220"/>
                      </a:cubicBezTo>
                      <a:cubicBezTo>
                        <a:pt x="191813" y="533399"/>
                        <a:pt x="239110" y="625365"/>
                        <a:pt x="244365" y="698937"/>
                      </a:cubicBezTo>
                      <a:cubicBezTo>
                        <a:pt x="249620" y="772509"/>
                        <a:pt x="197069" y="880241"/>
                        <a:pt x="212834" y="919655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39" name="Group 29"/>
                <p:cNvGrpSpPr>
                  <a:grpSpLocks/>
                </p:cNvGrpSpPr>
                <p:nvPr/>
              </p:nvGrpSpPr>
              <p:grpSpPr bwMode="auto">
                <a:xfrm>
                  <a:off x="3124201" y="3384331"/>
                  <a:ext cx="2814143" cy="1148255"/>
                  <a:chOff x="3124201" y="3384331"/>
                  <a:chExt cx="2814143" cy="1148255"/>
                </a:xfrm>
              </p:grpSpPr>
              <p:sp>
                <p:nvSpPr>
                  <p:cNvPr id="143" name="Freeform 142"/>
                  <p:cNvSpPr/>
                  <p:nvPr/>
                </p:nvSpPr>
                <p:spPr>
                  <a:xfrm>
                    <a:off x="3119618" y="3882114"/>
                    <a:ext cx="1282012" cy="641863"/>
                  </a:xfrm>
                  <a:custGeom>
                    <a:avLst/>
                    <a:gdLst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336331 w 1290145"/>
                      <a:gd name="connsiteY33" fmla="*/ 212834 h 646386"/>
                      <a:gd name="connsiteX34" fmla="*/ 478221 w 1290145"/>
                      <a:gd name="connsiteY34" fmla="*/ 307428 h 646386"/>
                      <a:gd name="connsiteX35" fmla="*/ 509752 w 1290145"/>
                      <a:gd name="connsiteY35" fmla="*/ 134007 h 646386"/>
                      <a:gd name="connsiteX36" fmla="*/ 557049 w 1290145"/>
                      <a:gd name="connsiteY36" fmla="*/ 86710 h 646386"/>
                      <a:gd name="connsiteX37" fmla="*/ 667407 w 1290145"/>
                      <a:gd name="connsiteY37" fmla="*/ 260131 h 646386"/>
                      <a:gd name="connsiteX38" fmla="*/ 683173 w 1290145"/>
                      <a:gd name="connsiteY38" fmla="*/ 134007 h 646386"/>
                      <a:gd name="connsiteX39" fmla="*/ 777766 w 1290145"/>
                      <a:gd name="connsiteY39" fmla="*/ 55179 h 646386"/>
                      <a:gd name="connsiteX40" fmla="*/ 793531 w 1290145"/>
                      <a:gd name="connsiteY40" fmla="*/ 39414 h 646386"/>
                      <a:gd name="connsiteX41" fmla="*/ 872359 w 1290145"/>
                      <a:gd name="connsiteY41" fmla="*/ 118241 h 646386"/>
                      <a:gd name="connsiteX42" fmla="*/ 951186 w 1290145"/>
                      <a:gd name="connsiteY42" fmla="*/ 7883 h 646386"/>
                      <a:gd name="connsiteX43" fmla="*/ 1030014 w 1290145"/>
                      <a:gd name="connsiteY43" fmla="*/ 70945 h 646386"/>
                      <a:gd name="connsiteX44" fmla="*/ 1093076 w 1290145"/>
                      <a:gd name="connsiteY44" fmla="*/ 102476 h 646386"/>
                      <a:gd name="connsiteX45" fmla="*/ 1140373 w 1290145"/>
                      <a:gd name="connsiteY45" fmla="*/ 134007 h 646386"/>
                      <a:gd name="connsiteX46" fmla="*/ 1140373 w 1290145"/>
                      <a:gd name="connsiteY46" fmla="*/ 149772 h 646386"/>
                      <a:gd name="connsiteX47" fmla="*/ 1045780 w 1290145"/>
                      <a:gd name="connsiteY47" fmla="*/ 212834 h 646386"/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478221 w 1290145"/>
                      <a:gd name="connsiteY33" fmla="*/ 307428 h 646386"/>
                      <a:gd name="connsiteX34" fmla="*/ 509752 w 1290145"/>
                      <a:gd name="connsiteY34" fmla="*/ 134007 h 646386"/>
                      <a:gd name="connsiteX35" fmla="*/ 557049 w 1290145"/>
                      <a:gd name="connsiteY35" fmla="*/ 86710 h 646386"/>
                      <a:gd name="connsiteX36" fmla="*/ 667407 w 1290145"/>
                      <a:gd name="connsiteY36" fmla="*/ 260131 h 646386"/>
                      <a:gd name="connsiteX37" fmla="*/ 683173 w 1290145"/>
                      <a:gd name="connsiteY37" fmla="*/ 134007 h 646386"/>
                      <a:gd name="connsiteX38" fmla="*/ 777766 w 1290145"/>
                      <a:gd name="connsiteY38" fmla="*/ 55179 h 646386"/>
                      <a:gd name="connsiteX39" fmla="*/ 793531 w 1290145"/>
                      <a:gd name="connsiteY39" fmla="*/ 39414 h 646386"/>
                      <a:gd name="connsiteX40" fmla="*/ 872359 w 1290145"/>
                      <a:gd name="connsiteY40" fmla="*/ 118241 h 646386"/>
                      <a:gd name="connsiteX41" fmla="*/ 951186 w 1290145"/>
                      <a:gd name="connsiteY41" fmla="*/ 7883 h 646386"/>
                      <a:gd name="connsiteX42" fmla="*/ 1030014 w 1290145"/>
                      <a:gd name="connsiteY42" fmla="*/ 70945 h 646386"/>
                      <a:gd name="connsiteX43" fmla="*/ 1093076 w 1290145"/>
                      <a:gd name="connsiteY43" fmla="*/ 102476 h 646386"/>
                      <a:gd name="connsiteX44" fmla="*/ 1140373 w 1290145"/>
                      <a:gd name="connsiteY44" fmla="*/ 134007 h 646386"/>
                      <a:gd name="connsiteX45" fmla="*/ 1140373 w 1290145"/>
                      <a:gd name="connsiteY45" fmla="*/ 149772 h 646386"/>
                      <a:gd name="connsiteX46" fmla="*/ 1045780 w 1290145"/>
                      <a:gd name="connsiteY46" fmla="*/ 212834 h 646386"/>
                      <a:gd name="connsiteX0" fmla="*/ 1037897 w 1282262"/>
                      <a:gd name="connsiteY0" fmla="*/ 212834 h 646386"/>
                      <a:gd name="connsiteX1" fmla="*/ 1100959 w 1282262"/>
                      <a:gd name="connsiteY1" fmla="*/ 181303 h 646386"/>
                      <a:gd name="connsiteX2" fmla="*/ 1258614 w 1282262"/>
                      <a:gd name="connsiteY2" fmla="*/ 275897 h 646386"/>
                      <a:gd name="connsiteX3" fmla="*/ 1242848 w 1282262"/>
                      <a:gd name="connsiteY3" fmla="*/ 338959 h 646386"/>
                      <a:gd name="connsiteX4" fmla="*/ 1195552 w 1282262"/>
                      <a:gd name="connsiteY4" fmla="*/ 370490 h 646386"/>
                      <a:gd name="connsiteX5" fmla="*/ 1053662 w 1282262"/>
                      <a:gd name="connsiteY5" fmla="*/ 275897 h 646386"/>
                      <a:gd name="connsiteX6" fmla="*/ 1164021 w 1282262"/>
                      <a:gd name="connsiteY6" fmla="*/ 370490 h 646386"/>
                      <a:gd name="connsiteX7" fmla="*/ 1132490 w 1282262"/>
                      <a:gd name="connsiteY7" fmla="*/ 512379 h 646386"/>
                      <a:gd name="connsiteX8" fmla="*/ 1006366 w 1282262"/>
                      <a:gd name="connsiteY8" fmla="*/ 417786 h 646386"/>
                      <a:gd name="connsiteX9" fmla="*/ 1022131 w 1282262"/>
                      <a:gd name="connsiteY9" fmla="*/ 575441 h 646386"/>
                      <a:gd name="connsiteX10" fmla="*/ 927538 w 1282262"/>
                      <a:gd name="connsiteY10" fmla="*/ 559676 h 646386"/>
                      <a:gd name="connsiteX11" fmla="*/ 848710 w 1282262"/>
                      <a:gd name="connsiteY11" fmla="*/ 512379 h 646386"/>
                      <a:gd name="connsiteX12" fmla="*/ 864476 w 1282262"/>
                      <a:gd name="connsiteY12" fmla="*/ 449317 h 646386"/>
                      <a:gd name="connsiteX13" fmla="*/ 817179 w 1282262"/>
                      <a:gd name="connsiteY13" fmla="*/ 606972 h 646386"/>
                      <a:gd name="connsiteX14" fmla="*/ 754117 w 1282262"/>
                      <a:gd name="connsiteY14" fmla="*/ 638503 h 646386"/>
                      <a:gd name="connsiteX15" fmla="*/ 691055 w 1282262"/>
                      <a:gd name="connsiteY15" fmla="*/ 559676 h 646386"/>
                      <a:gd name="connsiteX16" fmla="*/ 722586 w 1282262"/>
                      <a:gd name="connsiteY16" fmla="*/ 417786 h 646386"/>
                      <a:gd name="connsiteX17" fmla="*/ 659524 w 1282262"/>
                      <a:gd name="connsiteY17" fmla="*/ 512379 h 646386"/>
                      <a:gd name="connsiteX18" fmla="*/ 612228 w 1282262"/>
                      <a:gd name="connsiteY18" fmla="*/ 465083 h 646386"/>
                      <a:gd name="connsiteX19" fmla="*/ 627993 w 1282262"/>
                      <a:gd name="connsiteY19" fmla="*/ 402021 h 646386"/>
                      <a:gd name="connsiteX20" fmla="*/ 564931 w 1282262"/>
                      <a:gd name="connsiteY20" fmla="*/ 528145 h 646386"/>
                      <a:gd name="connsiteX21" fmla="*/ 501869 w 1282262"/>
                      <a:gd name="connsiteY21" fmla="*/ 543910 h 646386"/>
                      <a:gd name="connsiteX22" fmla="*/ 407276 w 1282262"/>
                      <a:gd name="connsiteY22" fmla="*/ 449317 h 646386"/>
                      <a:gd name="connsiteX23" fmla="*/ 486103 w 1282262"/>
                      <a:gd name="connsiteY23" fmla="*/ 386255 h 646386"/>
                      <a:gd name="connsiteX24" fmla="*/ 344214 w 1282262"/>
                      <a:gd name="connsiteY24" fmla="*/ 480848 h 646386"/>
                      <a:gd name="connsiteX25" fmla="*/ 218090 w 1282262"/>
                      <a:gd name="connsiteY25" fmla="*/ 417786 h 646386"/>
                      <a:gd name="connsiteX26" fmla="*/ 91966 w 1282262"/>
                      <a:gd name="connsiteY26" fmla="*/ 465083 h 646386"/>
                      <a:gd name="connsiteX27" fmla="*/ 13138 w 1282262"/>
                      <a:gd name="connsiteY27" fmla="*/ 402021 h 646386"/>
                      <a:gd name="connsiteX28" fmla="*/ 123497 w 1282262"/>
                      <a:gd name="connsiteY28" fmla="*/ 354724 h 646386"/>
                      <a:gd name="connsiteX29" fmla="*/ 44669 w 1282262"/>
                      <a:gd name="connsiteY29" fmla="*/ 338959 h 646386"/>
                      <a:gd name="connsiteX30" fmla="*/ 28903 w 1282262"/>
                      <a:gd name="connsiteY30" fmla="*/ 228600 h 646386"/>
                      <a:gd name="connsiteX31" fmla="*/ 218090 w 1282262"/>
                      <a:gd name="connsiteY31" fmla="*/ 134007 h 646386"/>
                      <a:gd name="connsiteX32" fmla="*/ 470338 w 1282262"/>
                      <a:gd name="connsiteY32" fmla="*/ 307428 h 646386"/>
                      <a:gd name="connsiteX33" fmla="*/ 501869 w 1282262"/>
                      <a:gd name="connsiteY33" fmla="*/ 134007 h 646386"/>
                      <a:gd name="connsiteX34" fmla="*/ 549166 w 1282262"/>
                      <a:gd name="connsiteY34" fmla="*/ 86710 h 646386"/>
                      <a:gd name="connsiteX35" fmla="*/ 659524 w 1282262"/>
                      <a:gd name="connsiteY35" fmla="*/ 260131 h 646386"/>
                      <a:gd name="connsiteX36" fmla="*/ 675290 w 1282262"/>
                      <a:gd name="connsiteY36" fmla="*/ 134007 h 646386"/>
                      <a:gd name="connsiteX37" fmla="*/ 769883 w 1282262"/>
                      <a:gd name="connsiteY37" fmla="*/ 55179 h 646386"/>
                      <a:gd name="connsiteX38" fmla="*/ 785648 w 1282262"/>
                      <a:gd name="connsiteY38" fmla="*/ 39414 h 646386"/>
                      <a:gd name="connsiteX39" fmla="*/ 864476 w 1282262"/>
                      <a:gd name="connsiteY39" fmla="*/ 118241 h 646386"/>
                      <a:gd name="connsiteX40" fmla="*/ 943303 w 1282262"/>
                      <a:gd name="connsiteY40" fmla="*/ 7883 h 646386"/>
                      <a:gd name="connsiteX41" fmla="*/ 1022131 w 1282262"/>
                      <a:gd name="connsiteY41" fmla="*/ 70945 h 646386"/>
                      <a:gd name="connsiteX42" fmla="*/ 1085193 w 1282262"/>
                      <a:gd name="connsiteY42" fmla="*/ 102476 h 646386"/>
                      <a:gd name="connsiteX43" fmla="*/ 1132490 w 1282262"/>
                      <a:gd name="connsiteY43" fmla="*/ 134007 h 646386"/>
                      <a:gd name="connsiteX44" fmla="*/ 1132490 w 1282262"/>
                      <a:gd name="connsiteY44" fmla="*/ 149772 h 646386"/>
                      <a:gd name="connsiteX45" fmla="*/ 1037897 w 1282262"/>
                      <a:gd name="connsiteY45" fmla="*/ 212834 h 6463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</a:cxnLst>
                    <a:rect l="l" t="t" r="r" b="b"/>
                    <a:pathLst>
                      <a:path w="1282262" h="646386">
                        <a:moveTo>
                          <a:pt x="1037897" y="212834"/>
                        </a:moveTo>
                        <a:cubicBezTo>
                          <a:pt x="1032642" y="218089"/>
                          <a:pt x="1064173" y="170793"/>
                          <a:pt x="1100959" y="181303"/>
                        </a:cubicBezTo>
                        <a:cubicBezTo>
                          <a:pt x="1137745" y="191814"/>
                          <a:pt x="1234966" y="249621"/>
                          <a:pt x="1258614" y="275897"/>
                        </a:cubicBezTo>
                        <a:cubicBezTo>
                          <a:pt x="1282262" y="302173"/>
                          <a:pt x="1253358" y="323194"/>
                          <a:pt x="1242848" y="338959"/>
                        </a:cubicBezTo>
                        <a:cubicBezTo>
                          <a:pt x="1232338" y="354725"/>
                          <a:pt x="1227083" y="381000"/>
                          <a:pt x="1195552" y="370490"/>
                        </a:cubicBezTo>
                        <a:cubicBezTo>
                          <a:pt x="1164021" y="359980"/>
                          <a:pt x="1058917" y="275897"/>
                          <a:pt x="1053662" y="275897"/>
                        </a:cubicBezTo>
                        <a:cubicBezTo>
                          <a:pt x="1048407" y="275897"/>
                          <a:pt x="1150883" y="331076"/>
                          <a:pt x="1164021" y="370490"/>
                        </a:cubicBezTo>
                        <a:cubicBezTo>
                          <a:pt x="1177159" y="409904"/>
                          <a:pt x="1158766" y="504496"/>
                          <a:pt x="1132490" y="512379"/>
                        </a:cubicBezTo>
                        <a:cubicBezTo>
                          <a:pt x="1106214" y="520262"/>
                          <a:pt x="1024759" y="407276"/>
                          <a:pt x="1006366" y="417786"/>
                        </a:cubicBezTo>
                        <a:cubicBezTo>
                          <a:pt x="987973" y="428296"/>
                          <a:pt x="1035269" y="551793"/>
                          <a:pt x="1022131" y="575441"/>
                        </a:cubicBezTo>
                        <a:cubicBezTo>
                          <a:pt x="1008993" y="599089"/>
                          <a:pt x="956442" y="570186"/>
                          <a:pt x="927538" y="559676"/>
                        </a:cubicBezTo>
                        <a:cubicBezTo>
                          <a:pt x="898634" y="549166"/>
                          <a:pt x="859220" y="530772"/>
                          <a:pt x="848710" y="512379"/>
                        </a:cubicBezTo>
                        <a:cubicBezTo>
                          <a:pt x="838200" y="493986"/>
                          <a:pt x="869731" y="433552"/>
                          <a:pt x="864476" y="449317"/>
                        </a:cubicBezTo>
                        <a:cubicBezTo>
                          <a:pt x="859221" y="465082"/>
                          <a:pt x="835572" y="575441"/>
                          <a:pt x="817179" y="606972"/>
                        </a:cubicBezTo>
                        <a:cubicBezTo>
                          <a:pt x="798786" y="638503"/>
                          <a:pt x="775138" y="646386"/>
                          <a:pt x="754117" y="638503"/>
                        </a:cubicBezTo>
                        <a:cubicBezTo>
                          <a:pt x="733096" y="630620"/>
                          <a:pt x="696310" y="596462"/>
                          <a:pt x="691055" y="559676"/>
                        </a:cubicBezTo>
                        <a:cubicBezTo>
                          <a:pt x="685800" y="522890"/>
                          <a:pt x="727841" y="425669"/>
                          <a:pt x="722586" y="417786"/>
                        </a:cubicBezTo>
                        <a:cubicBezTo>
                          <a:pt x="717331" y="409903"/>
                          <a:pt x="677917" y="504496"/>
                          <a:pt x="659524" y="512379"/>
                        </a:cubicBezTo>
                        <a:cubicBezTo>
                          <a:pt x="641131" y="520262"/>
                          <a:pt x="617483" y="483476"/>
                          <a:pt x="612228" y="465083"/>
                        </a:cubicBezTo>
                        <a:cubicBezTo>
                          <a:pt x="606973" y="446690"/>
                          <a:pt x="635876" y="391511"/>
                          <a:pt x="627993" y="402021"/>
                        </a:cubicBezTo>
                        <a:cubicBezTo>
                          <a:pt x="620110" y="412531"/>
                          <a:pt x="585952" y="504497"/>
                          <a:pt x="564931" y="528145"/>
                        </a:cubicBezTo>
                        <a:cubicBezTo>
                          <a:pt x="543910" y="551793"/>
                          <a:pt x="528145" y="557048"/>
                          <a:pt x="501869" y="543910"/>
                        </a:cubicBezTo>
                        <a:cubicBezTo>
                          <a:pt x="475593" y="530772"/>
                          <a:pt x="409904" y="475593"/>
                          <a:pt x="407276" y="449317"/>
                        </a:cubicBezTo>
                        <a:cubicBezTo>
                          <a:pt x="404648" y="423041"/>
                          <a:pt x="496613" y="381000"/>
                          <a:pt x="486103" y="386255"/>
                        </a:cubicBezTo>
                        <a:cubicBezTo>
                          <a:pt x="475593" y="391510"/>
                          <a:pt x="388883" y="475593"/>
                          <a:pt x="344214" y="480848"/>
                        </a:cubicBezTo>
                        <a:cubicBezTo>
                          <a:pt x="299545" y="486103"/>
                          <a:pt x="260131" y="420413"/>
                          <a:pt x="218090" y="417786"/>
                        </a:cubicBezTo>
                        <a:cubicBezTo>
                          <a:pt x="176049" y="415159"/>
                          <a:pt x="126125" y="467710"/>
                          <a:pt x="91966" y="465083"/>
                        </a:cubicBezTo>
                        <a:cubicBezTo>
                          <a:pt x="57807" y="462456"/>
                          <a:pt x="7883" y="420414"/>
                          <a:pt x="13138" y="402021"/>
                        </a:cubicBezTo>
                        <a:cubicBezTo>
                          <a:pt x="18393" y="383628"/>
                          <a:pt x="118242" y="365234"/>
                          <a:pt x="123497" y="354724"/>
                        </a:cubicBezTo>
                        <a:cubicBezTo>
                          <a:pt x="128752" y="344214"/>
                          <a:pt x="60435" y="359980"/>
                          <a:pt x="44669" y="338959"/>
                        </a:cubicBezTo>
                        <a:cubicBezTo>
                          <a:pt x="28903" y="317938"/>
                          <a:pt x="0" y="262759"/>
                          <a:pt x="28903" y="228600"/>
                        </a:cubicBezTo>
                        <a:cubicBezTo>
                          <a:pt x="57807" y="194441"/>
                          <a:pt x="144517" y="120869"/>
                          <a:pt x="218090" y="134007"/>
                        </a:cubicBezTo>
                        <a:cubicBezTo>
                          <a:pt x="291663" y="147145"/>
                          <a:pt x="423042" y="307428"/>
                          <a:pt x="470338" y="307428"/>
                        </a:cubicBezTo>
                        <a:cubicBezTo>
                          <a:pt x="517634" y="307428"/>
                          <a:pt x="488731" y="170793"/>
                          <a:pt x="501869" y="134007"/>
                        </a:cubicBezTo>
                        <a:cubicBezTo>
                          <a:pt x="515007" y="97221"/>
                          <a:pt x="522890" y="65689"/>
                          <a:pt x="549166" y="86710"/>
                        </a:cubicBezTo>
                        <a:cubicBezTo>
                          <a:pt x="575442" y="107731"/>
                          <a:pt x="638503" y="252248"/>
                          <a:pt x="659524" y="260131"/>
                        </a:cubicBezTo>
                        <a:cubicBezTo>
                          <a:pt x="680545" y="268014"/>
                          <a:pt x="656897" y="168166"/>
                          <a:pt x="675290" y="134007"/>
                        </a:cubicBezTo>
                        <a:cubicBezTo>
                          <a:pt x="693683" y="99848"/>
                          <a:pt x="751490" y="70944"/>
                          <a:pt x="769883" y="55179"/>
                        </a:cubicBezTo>
                        <a:cubicBezTo>
                          <a:pt x="788276" y="39414"/>
                          <a:pt x="769883" y="28904"/>
                          <a:pt x="785648" y="39414"/>
                        </a:cubicBezTo>
                        <a:cubicBezTo>
                          <a:pt x="801414" y="49924"/>
                          <a:pt x="838200" y="123496"/>
                          <a:pt x="864476" y="118241"/>
                        </a:cubicBezTo>
                        <a:cubicBezTo>
                          <a:pt x="890752" y="112986"/>
                          <a:pt x="917027" y="15766"/>
                          <a:pt x="943303" y="7883"/>
                        </a:cubicBezTo>
                        <a:cubicBezTo>
                          <a:pt x="969579" y="0"/>
                          <a:pt x="998483" y="55180"/>
                          <a:pt x="1022131" y="70945"/>
                        </a:cubicBezTo>
                        <a:cubicBezTo>
                          <a:pt x="1045779" y="86710"/>
                          <a:pt x="1066800" y="91966"/>
                          <a:pt x="1085193" y="102476"/>
                        </a:cubicBezTo>
                        <a:cubicBezTo>
                          <a:pt x="1103586" y="112986"/>
                          <a:pt x="1124607" y="126124"/>
                          <a:pt x="1132490" y="134007"/>
                        </a:cubicBezTo>
                        <a:cubicBezTo>
                          <a:pt x="1140373" y="141890"/>
                          <a:pt x="1148255" y="136634"/>
                          <a:pt x="1132490" y="149772"/>
                        </a:cubicBezTo>
                        <a:cubicBezTo>
                          <a:pt x="1116725" y="162910"/>
                          <a:pt x="1043152" y="207579"/>
                          <a:pt x="1037897" y="212834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144" name="Freeform 143"/>
                  <p:cNvSpPr/>
                  <p:nvPr/>
                </p:nvSpPr>
                <p:spPr>
                  <a:xfrm>
                    <a:off x="3196316" y="3380288"/>
                    <a:ext cx="2739350" cy="886943"/>
                  </a:xfrm>
                  <a:custGeom>
                    <a:avLst/>
                    <a:gdLst>
                      <a:gd name="connsiteX0" fmla="*/ 2627 w 2740571"/>
                      <a:gd name="connsiteY0" fmla="*/ 99848 h 890752"/>
                      <a:gd name="connsiteX1" fmla="*/ 49924 w 2740571"/>
                      <a:gd name="connsiteY1" fmla="*/ 5255 h 890752"/>
                      <a:gd name="connsiteX2" fmla="*/ 176048 w 2740571"/>
                      <a:gd name="connsiteY2" fmla="*/ 68317 h 890752"/>
                      <a:gd name="connsiteX3" fmla="*/ 302172 w 2740571"/>
                      <a:gd name="connsiteY3" fmla="*/ 210207 h 890752"/>
                      <a:gd name="connsiteX4" fmla="*/ 333703 w 2740571"/>
                      <a:gd name="connsiteY4" fmla="*/ 52552 h 890752"/>
                      <a:gd name="connsiteX5" fmla="*/ 444061 w 2740571"/>
                      <a:gd name="connsiteY5" fmla="*/ 52552 h 890752"/>
                      <a:gd name="connsiteX6" fmla="*/ 522889 w 2740571"/>
                      <a:gd name="connsiteY6" fmla="*/ 241738 h 890752"/>
                      <a:gd name="connsiteX7" fmla="*/ 649013 w 2740571"/>
                      <a:gd name="connsiteY7" fmla="*/ 194441 h 890752"/>
                      <a:gd name="connsiteX8" fmla="*/ 806668 w 2740571"/>
                      <a:gd name="connsiteY8" fmla="*/ 257503 h 890752"/>
                      <a:gd name="connsiteX9" fmla="*/ 853965 w 2740571"/>
                      <a:gd name="connsiteY9" fmla="*/ 194441 h 890752"/>
                      <a:gd name="connsiteX10" fmla="*/ 932793 w 2740571"/>
                      <a:gd name="connsiteY10" fmla="*/ 241738 h 890752"/>
                      <a:gd name="connsiteX11" fmla="*/ 932793 w 2740571"/>
                      <a:gd name="connsiteY11" fmla="*/ 304800 h 890752"/>
                      <a:gd name="connsiteX12" fmla="*/ 1058917 w 2740571"/>
                      <a:gd name="connsiteY12" fmla="*/ 178676 h 890752"/>
                      <a:gd name="connsiteX13" fmla="*/ 1153510 w 2740571"/>
                      <a:gd name="connsiteY13" fmla="*/ 162910 h 890752"/>
                      <a:gd name="connsiteX14" fmla="*/ 1153510 w 2740571"/>
                      <a:gd name="connsiteY14" fmla="*/ 289035 h 890752"/>
                      <a:gd name="connsiteX15" fmla="*/ 1358461 w 2740571"/>
                      <a:gd name="connsiteY15" fmla="*/ 147145 h 890752"/>
                      <a:gd name="connsiteX16" fmla="*/ 1468820 w 2740571"/>
                      <a:gd name="connsiteY16" fmla="*/ 178676 h 890752"/>
                      <a:gd name="connsiteX17" fmla="*/ 1453055 w 2740571"/>
                      <a:gd name="connsiteY17" fmla="*/ 320566 h 890752"/>
                      <a:gd name="connsiteX18" fmla="*/ 1594944 w 2740571"/>
                      <a:gd name="connsiteY18" fmla="*/ 289035 h 890752"/>
                      <a:gd name="connsiteX19" fmla="*/ 1594944 w 2740571"/>
                      <a:gd name="connsiteY19" fmla="*/ 210207 h 890752"/>
                      <a:gd name="connsiteX20" fmla="*/ 1689537 w 2740571"/>
                      <a:gd name="connsiteY20" fmla="*/ 241738 h 890752"/>
                      <a:gd name="connsiteX21" fmla="*/ 1721068 w 2740571"/>
                      <a:gd name="connsiteY21" fmla="*/ 147145 h 890752"/>
                      <a:gd name="connsiteX22" fmla="*/ 1862958 w 2740571"/>
                      <a:gd name="connsiteY22" fmla="*/ 210207 h 890752"/>
                      <a:gd name="connsiteX23" fmla="*/ 1989082 w 2740571"/>
                      <a:gd name="connsiteY23" fmla="*/ 225972 h 890752"/>
                      <a:gd name="connsiteX24" fmla="*/ 1989082 w 2740571"/>
                      <a:gd name="connsiteY24" fmla="*/ 320566 h 890752"/>
                      <a:gd name="connsiteX25" fmla="*/ 1941786 w 2740571"/>
                      <a:gd name="connsiteY25" fmla="*/ 367862 h 890752"/>
                      <a:gd name="connsiteX26" fmla="*/ 2083675 w 2740571"/>
                      <a:gd name="connsiteY26" fmla="*/ 289035 h 890752"/>
                      <a:gd name="connsiteX27" fmla="*/ 2209799 w 2740571"/>
                      <a:gd name="connsiteY27" fmla="*/ 178676 h 890752"/>
                      <a:gd name="connsiteX28" fmla="*/ 2304393 w 2740571"/>
                      <a:gd name="connsiteY28" fmla="*/ 304800 h 890752"/>
                      <a:gd name="connsiteX29" fmla="*/ 2304393 w 2740571"/>
                      <a:gd name="connsiteY29" fmla="*/ 352097 h 890752"/>
                      <a:gd name="connsiteX30" fmla="*/ 2130972 w 2740571"/>
                      <a:gd name="connsiteY30" fmla="*/ 446690 h 890752"/>
                      <a:gd name="connsiteX31" fmla="*/ 2288627 w 2740571"/>
                      <a:gd name="connsiteY31" fmla="*/ 478221 h 890752"/>
                      <a:gd name="connsiteX32" fmla="*/ 2430517 w 2740571"/>
                      <a:gd name="connsiteY32" fmla="*/ 352097 h 890752"/>
                      <a:gd name="connsiteX33" fmla="*/ 2525110 w 2740571"/>
                      <a:gd name="connsiteY33" fmla="*/ 415159 h 890752"/>
                      <a:gd name="connsiteX34" fmla="*/ 2525110 w 2740571"/>
                      <a:gd name="connsiteY34" fmla="*/ 509752 h 890752"/>
                      <a:gd name="connsiteX35" fmla="*/ 2430517 w 2740571"/>
                      <a:gd name="connsiteY35" fmla="*/ 557048 h 890752"/>
                      <a:gd name="connsiteX36" fmla="*/ 2588172 w 2740571"/>
                      <a:gd name="connsiteY36" fmla="*/ 525517 h 890752"/>
                      <a:gd name="connsiteX37" fmla="*/ 2666999 w 2740571"/>
                      <a:gd name="connsiteY37" fmla="*/ 462455 h 890752"/>
                      <a:gd name="connsiteX38" fmla="*/ 2730061 w 2740571"/>
                      <a:gd name="connsiteY38" fmla="*/ 572814 h 890752"/>
                      <a:gd name="connsiteX39" fmla="*/ 2603937 w 2740571"/>
                      <a:gd name="connsiteY39" fmla="*/ 667407 h 890752"/>
                      <a:gd name="connsiteX40" fmla="*/ 2477813 w 2740571"/>
                      <a:gd name="connsiteY40" fmla="*/ 651641 h 890752"/>
                      <a:gd name="connsiteX41" fmla="*/ 2588172 w 2740571"/>
                      <a:gd name="connsiteY41" fmla="*/ 698938 h 890752"/>
                      <a:gd name="connsiteX42" fmla="*/ 2556641 w 2740571"/>
                      <a:gd name="connsiteY42" fmla="*/ 746235 h 890752"/>
                      <a:gd name="connsiteX43" fmla="*/ 2414751 w 2740571"/>
                      <a:gd name="connsiteY43" fmla="*/ 762000 h 890752"/>
                      <a:gd name="connsiteX44" fmla="*/ 2477813 w 2740571"/>
                      <a:gd name="connsiteY44" fmla="*/ 840828 h 890752"/>
                      <a:gd name="connsiteX45" fmla="*/ 2304393 w 2740571"/>
                      <a:gd name="connsiteY45" fmla="*/ 872359 h 890752"/>
                      <a:gd name="connsiteX46" fmla="*/ 2099441 w 2740571"/>
                      <a:gd name="connsiteY46" fmla="*/ 762000 h 890752"/>
                      <a:gd name="connsiteX47" fmla="*/ 2130972 w 2740571"/>
                      <a:gd name="connsiteY47" fmla="*/ 856593 h 890752"/>
                      <a:gd name="connsiteX48" fmla="*/ 1989082 w 2740571"/>
                      <a:gd name="connsiteY48" fmla="*/ 872359 h 890752"/>
                      <a:gd name="connsiteX49" fmla="*/ 1957551 w 2740571"/>
                      <a:gd name="connsiteY49" fmla="*/ 746235 h 890752"/>
                      <a:gd name="connsiteX50" fmla="*/ 1926020 w 2740571"/>
                      <a:gd name="connsiteY50" fmla="*/ 793531 h 890752"/>
                      <a:gd name="connsiteX51" fmla="*/ 1831427 w 2740571"/>
                      <a:gd name="connsiteY51" fmla="*/ 777766 h 890752"/>
                      <a:gd name="connsiteX52" fmla="*/ 1831427 w 2740571"/>
                      <a:gd name="connsiteY52" fmla="*/ 730469 h 890752"/>
                      <a:gd name="connsiteX53" fmla="*/ 1673772 w 2740571"/>
                      <a:gd name="connsiteY53" fmla="*/ 746235 h 890752"/>
                      <a:gd name="connsiteX54" fmla="*/ 1689537 w 2740571"/>
                      <a:gd name="connsiteY54" fmla="*/ 635876 h 890752"/>
                      <a:gd name="connsiteX55" fmla="*/ 1689537 w 2740571"/>
                      <a:gd name="connsiteY55" fmla="*/ 714703 h 890752"/>
                      <a:gd name="connsiteX56" fmla="*/ 1579179 w 2740571"/>
                      <a:gd name="connsiteY56" fmla="*/ 714703 h 890752"/>
                      <a:gd name="connsiteX57" fmla="*/ 1547648 w 2740571"/>
                      <a:gd name="connsiteY57" fmla="*/ 683172 h 890752"/>
                      <a:gd name="connsiteX58" fmla="*/ 1437289 w 2740571"/>
                      <a:gd name="connsiteY58" fmla="*/ 840828 h 890752"/>
                      <a:gd name="connsiteX59" fmla="*/ 1358461 w 2740571"/>
                      <a:gd name="connsiteY59" fmla="*/ 809297 h 890752"/>
                      <a:gd name="connsiteX60" fmla="*/ 1405758 w 2740571"/>
                      <a:gd name="connsiteY60" fmla="*/ 635876 h 890752"/>
                      <a:gd name="connsiteX61" fmla="*/ 1342696 w 2740571"/>
                      <a:gd name="connsiteY61" fmla="*/ 698938 h 890752"/>
                      <a:gd name="connsiteX62" fmla="*/ 1232337 w 2740571"/>
                      <a:gd name="connsiteY62" fmla="*/ 683172 h 890752"/>
                      <a:gd name="connsiteX63" fmla="*/ 1374227 w 2740571"/>
                      <a:gd name="connsiteY63" fmla="*/ 509752 h 890752"/>
                      <a:gd name="connsiteX64" fmla="*/ 1342696 w 2740571"/>
                      <a:gd name="connsiteY64" fmla="*/ 509752 h 890752"/>
                      <a:gd name="connsiteX65" fmla="*/ 1326930 w 2740571"/>
                      <a:gd name="connsiteY65" fmla="*/ 462455 h 890752"/>
                      <a:gd name="connsiteX66" fmla="*/ 1295399 w 2740571"/>
                      <a:gd name="connsiteY66" fmla="*/ 509752 h 890752"/>
                      <a:gd name="connsiteX67" fmla="*/ 1248103 w 2740571"/>
                      <a:gd name="connsiteY67" fmla="*/ 541283 h 890752"/>
                      <a:gd name="connsiteX68" fmla="*/ 1169275 w 2740571"/>
                      <a:gd name="connsiteY68" fmla="*/ 525517 h 890752"/>
                      <a:gd name="connsiteX69" fmla="*/ 1090448 w 2740571"/>
                      <a:gd name="connsiteY69" fmla="*/ 430924 h 890752"/>
                      <a:gd name="connsiteX70" fmla="*/ 1169275 w 2740571"/>
                      <a:gd name="connsiteY70" fmla="*/ 541283 h 890752"/>
                      <a:gd name="connsiteX71" fmla="*/ 1074682 w 2740571"/>
                      <a:gd name="connsiteY71" fmla="*/ 557048 h 890752"/>
                      <a:gd name="connsiteX72" fmla="*/ 964324 w 2740571"/>
                      <a:gd name="connsiteY72" fmla="*/ 446690 h 890752"/>
                      <a:gd name="connsiteX73" fmla="*/ 995855 w 2740571"/>
                      <a:gd name="connsiteY73" fmla="*/ 572814 h 890752"/>
                      <a:gd name="connsiteX74" fmla="*/ 869730 w 2740571"/>
                      <a:gd name="connsiteY74" fmla="*/ 509752 h 890752"/>
                      <a:gd name="connsiteX75" fmla="*/ 822434 w 2740571"/>
                      <a:gd name="connsiteY75" fmla="*/ 620110 h 890752"/>
                      <a:gd name="connsiteX76" fmla="*/ 727841 w 2740571"/>
                      <a:gd name="connsiteY76" fmla="*/ 588579 h 890752"/>
                      <a:gd name="connsiteX77" fmla="*/ 727841 w 2740571"/>
                      <a:gd name="connsiteY77" fmla="*/ 525517 h 890752"/>
                      <a:gd name="connsiteX78" fmla="*/ 554420 w 2740571"/>
                      <a:gd name="connsiteY78" fmla="*/ 651641 h 890752"/>
                      <a:gd name="connsiteX79" fmla="*/ 491358 w 2740571"/>
                      <a:gd name="connsiteY79" fmla="*/ 588579 h 890752"/>
                      <a:gd name="connsiteX80" fmla="*/ 538655 w 2740571"/>
                      <a:gd name="connsiteY80" fmla="*/ 509752 h 890752"/>
                      <a:gd name="connsiteX81" fmla="*/ 444061 w 2740571"/>
                      <a:gd name="connsiteY81" fmla="*/ 525517 h 890752"/>
                      <a:gd name="connsiteX82" fmla="*/ 428296 w 2740571"/>
                      <a:gd name="connsiteY82" fmla="*/ 462455 h 890752"/>
                      <a:gd name="connsiteX83" fmla="*/ 317937 w 2740571"/>
                      <a:gd name="connsiteY83" fmla="*/ 509752 h 890752"/>
                      <a:gd name="connsiteX84" fmla="*/ 207579 w 2740571"/>
                      <a:gd name="connsiteY84" fmla="*/ 493986 h 890752"/>
                      <a:gd name="connsiteX85" fmla="*/ 191813 w 2740571"/>
                      <a:gd name="connsiteY85" fmla="*/ 415159 h 890752"/>
                      <a:gd name="connsiteX86" fmla="*/ 18393 w 2740571"/>
                      <a:gd name="connsiteY86" fmla="*/ 336331 h 890752"/>
                      <a:gd name="connsiteX87" fmla="*/ 160282 w 2740571"/>
                      <a:gd name="connsiteY87" fmla="*/ 241738 h 890752"/>
                      <a:gd name="connsiteX88" fmla="*/ 65689 w 2740571"/>
                      <a:gd name="connsiteY88" fmla="*/ 194441 h 890752"/>
                      <a:gd name="connsiteX89" fmla="*/ 2627 w 2740571"/>
                      <a:gd name="connsiteY89" fmla="*/ 99848 h 8907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  <a:cxn ang="0">
                        <a:pos x="connsiteX70" y="connsiteY70"/>
                      </a:cxn>
                      <a:cxn ang="0">
                        <a:pos x="connsiteX71" y="connsiteY71"/>
                      </a:cxn>
                      <a:cxn ang="0">
                        <a:pos x="connsiteX72" y="connsiteY72"/>
                      </a:cxn>
                      <a:cxn ang="0">
                        <a:pos x="connsiteX73" y="connsiteY73"/>
                      </a:cxn>
                      <a:cxn ang="0">
                        <a:pos x="connsiteX74" y="connsiteY74"/>
                      </a:cxn>
                      <a:cxn ang="0">
                        <a:pos x="connsiteX75" y="connsiteY75"/>
                      </a:cxn>
                      <a:cxn ang="0">
                        <a:pos x="connsiteX76" y="connsiteY76"/>
                      </a:cxn>
                      <a:cxn ang="0">
                        <a:pos x="connsiteX77" y="connsiteY77"/>
                      </a:cxn>
                      <a:cxn ang="0">
                        <a:pos x="connsiteX78" y="connsiteY78"/>
                      </a:cxn>
                      <a:cxn ang="0">
                        <a:pos x="connsiteX79" y="connsiteY79"/>
                      </a:cxn>
                      <a:cxn ang="0">
                        <a:pos x="connsiteX80" y="connsiteY80"/>
                      </a:cxn>
                      <a:cxn ang="0">
                        <a:pos x="connsiteX81" y="connsiteY81"/>
                      </a:cxn>
                      <a:cxn ang="0">
                        <a:pos x="connsiteX82" y="connsiteY82"/>
                      </a:cxn>
                      <a:cxn ang="0">
                        <a:pos x="connsiteX83" y="connsiteY83"/>
                      </a:cxn>
                      <a:cxn ang="0">
                        <a:pos x="connsiteX84" y="connsiteY84"/>
                      </a:cxn>
                      <a:cxn ang="0">
                        <a:pos x="connsiteX85" y="connsiteY85"/>
                      </a:cxn>
                      <a:cxn ang="0">
                        <a:pos x="connsiteX86" y="connsiteY86"/>
                      </a:cxn>
                      <a:cxn ang="0">
                        <a:pos x="connsiteX87" y="connsiteY87"/>
                      </a:cxn>
                      <a:cxn ang="0">
                        <a:pos x="connsiteX88" y="connsiteY88"/>
                      </a:cxn>
                      <a:cxn ang="0">
                        <a:pos x="connsiteX89" y="connsiteY89"/>
                      </a:cxn>
                    </a:cxnLst>
                    <a:rect l="l" t="t" r="r" b="b"/>
                    <a:pathLst>
                      <a:path w="2740571" h="890752">
                        <a:moveTo>
                          <a:pt x="2627" y="99848"/>
                        </a:moveTo>
                        <a:cubicBezTo>
                          <a:pt x="0" y="68317"/>
                          <a:pt x="21020" y="10510"/>
                          <a:pt x="49924" y="5255"/>
                        </a:cubicBezTo>
                        <a:cubicBezTo>
                          <a:pt x="78828" y="0"/>
                          <a:pt x="134007" y="34158"/>
                          <a:pt x="176048" y="68317"/>
                        </a:cubicBezTo>
                        <a:cubicBezTo>
                          <a:pt x="218089" y="102476"/>
                          <a:pt x="275896" y="212835"/>
                          <a:pt x="302172" y="210207"/>
                        </a:cubicBezTo>
                        <a:cubicBezTo>
                          <a:pt x="328448" y="207580"/>
                          <a:pt x="310055" y="78828"/>
                          <a:pt x="333703" y="52552"/>
                        </a:cubicBezTo>
                        <a:cubicBezTo>
                          <a:pt x="357351" y="26276"/>
                          <a:pt x="412530" y="21021"/>
                          <a:pt x="444061" y="52552"/>
                        </a:cubicBezTo>
                        <a:cubicBezTo>
                          <a:pt x="475592" y="84083"/>
                          <a:pt x="488730" y="218090"/>
                          <a:pt x="522889" y="241738"/>
                        </a:cubicBezTo>
                        <a:cubicBezTo>
                          <a:pt x="557048" y="265386"/>
                          <a:pt x="601717" y="191814"/>
                          <a:pt x="649013" y="194441"/>
                        </a:cubicBezTo>
                        <a:cubicBezTo>
                          <a:pt x="696310" y="197069"/>
                          <a:pt x="772509" y="257503"/>
                          <a:pt x="806668" y="257503"/>
                        </a:cubicBezTo>
                        <a:cubicBezTo>
                          <a:pt x="840827" y="257503"/>
                          <a:pt x="832944" y="197068"/>
                          <a:pt x="853965" y="194441"/>
                        </a:cubicBezTo>
                        <a:cubicBezTo>
                          <a:pt x="874986" y="191814"/>
                          <a:pt x="919655" y="223345"/>
                          <a:pt x="932793" y="241738"/>
                        </a:cubicBezTo>
                        <a:cubicBezTo>
                          <a:pt x="945931" y="260131"/>
                          <a:pt x="911772" y="315310"/>
                          <a:pt x="932793" y="304800"/>
                        </a:cubicBezTo>
                        <a:cubicBezTo>
                          <a:pt x="953814" y="294290"/>
                          <a:pt x="1022131" y="202324"/>
                          <a:pt x="1058917" y="178676"/>
                        </a:cubicBezTo>
                        <a:cubicBezTo>
                          <a:pt x="1095703" y="155028"/>
                          <a:pt x="1137745" y="144517"/>
                          <a:pt x="1153510" y="162910"/>
                        </a:cubicBezTo>
                        <a:cubicBezTo>
                          <a:pt x="1169275" y="181303"/>
                          <a:pt x="1119352" y="291662"/>
                          <a:pt x="1153510" y="289035"/>
                        </a:cubicBezTo>
                        <a:cubicBezTo>
                          <a:pt x="1187668" y="286408"/>
                          <a:pt x="1305909" y="165538"/>
                          <a:pt x="1358461" y="147145"/>
                        </a:cubicBezTo>
                        <a:cubicBezTo>
                          <a:pt x="1411013" y="128752"/>
                          <a:pt x="1453054" y="149772"/>
                          <a:pt x="1468820" y="178676"/>
                        </a:cubicBezTo>
                        <a:cubicBezTo>
                          <a:pt x="1484586" y="207580"/>
                          <a:pt x="1432034" y="302173"/>
                          <a:pt x="1453055" y="320566"/>
                        </a:cubicBezTo>
                        <a:cubicBezTo>
                          <a:pt x="1474076" y="338959"/>
                          <a:pt x="1571296" y="307428"/>
                          <a:pt x="1594944" y="289035"/>
                        </a:cubicBezTo>
                        <a:cubicBezTo>
                          <a:pt x="1618592" y="270642"/>
                          <a:pt x="1579179" y="218090"/>
                          <a:pt x="1594944" y="210207"/>
                        </a:cubicBezTo>
                        <a:cubicBezTo>
                          <a:pt x="1610710" y="202324"/>
                          <a:pt x="1668516" y="252248"/>
                          <a:pt x="1689537" y="241738"/>
                        </a:cubicBezTo>
                        <a:cubicBezTo>
                          <a:pt x="1710558" y="231228"/>
                          <a:pt x="1692164" y="152400"/>
                          <a:pt x="1721068" y="147145"/>
                        </a:cubicBezTo>
                        <a:cubicBezTo>
                          <a:pt x="1749972" y="141890"/>
                          <a:pt x="1818289" y="197069"/>
                          <a:pt x="1862958" y="210207"/>
                        </a:cubicBezTo>
                        <a:cubicBezTo>
                          <a:pt x="1907627" y="223345"/>
                          <a:pt x="1968061" y="207579"/>
                          <a:pt x="1989082" y="225972"/>
                        </a:cubicBezTo>
                        <a:cubicBezTo>
                          <a:pt x="2010103" y="244365"/>
                          <a:pt x="1996965" y="296918"/>
                          <a:pt x="1989082" y="320566"/>
                        </a:cubicBezTo>
                        <a:cubicBezTo>
                          <a:pt x="1981199" y="344214"/>
                          <a:pt x="1926021" y="373117"/>
                          <a:pt x="1941786" y="367862"/>
                        </a:cubicBezTo>
                        <a:cubicBezTo>
                          <a:pt x="1957551" y="362607"/>
                          <a:pt x="2039006" y="320566"/>
                          <a:pt x="2083675" y="289035"/>
                        </a:cubicBezTo>
                        <a:cubicBezTo>
                          <a:pt x="2128344" y="257504"/>
                          <a:pt x="2173013" y="176049"/>
                          <a:pt x="2209799" y="178676"/>
                        </a:cubicBezTo>
                        <a:cubicBezTo>
                          <a:pt x="2246585" y="181303"/>
                          <a:pt x="2288627" y="275896"/>
                          <a:pt x="2304393" y="304800"/>
                        </a:cubicBezTo>
                        <a:cubicBezTo>
                          <a:pt x="2320159" y="333704"/>
                          <a:pt x="2333296" y="328449"/>
                          <a:pt x="2304393" y="352097"/>
                        </a:cubicBezTo>
                        <a:cubicBezTo>
                          <a:pt x="2275490" y="375745"/>
                          <a:pt x="2133600" y="425669"/>
                          <a:pt x="2130972" y="446690"/>
                        </a:cubicBezTo>
                        <a:cubicBezTo>
                          <a:pt x="2128344" y="467711"/>
                          <a:pt x="2238703" y="493986"/>
                          <a:pt x="2288627" y="478221"/>
                        </a:cubicBezTo>
                        <a:cubicBezTo>
                          <a:pt x="2338551" y="462456"/>
                          <a:pt x="2391103" y="362607"/>
                          <a:pt x="2430517" y="352097"/>
                        </a:cubicBezTo>
                        <a:cubicBezTo>
                          <a:pt x="2469931" y="341587"/>
                          <a:pt x="2509345" y="388883"/>
                          <a:pt x="2525110" y="415159"/>
                        </a:cubicBezTo>
                        <a:cubicBezTo>
                          <a:pt x="2540875" y="441435"/>
                          <a:pt x="2540875" y="486104"/>
                          <a:pt x="2525110" y="509752"/>
                        </a:cubicBezTo>
                        <a:cubicBezTo>
                          <a:pt x="2509345" y="533400"/>
                          <a:pt x="2420007" y="554420"/>
                          <a:pt x="2430517" y="557048"/>
                        </a:cubicBezTo>
                        <a:cubicBezTo>
                          <a:pt x="2441027" y="559676"/>
                          <a:pt x="2548758" y="541282"/>
                          <a:pt x="2588172" y="525517"/>
                        </a:cubicBezTo>
                        <a:cubicBezTo>
                          <a:pt x="2627586" y="509752"/>
                          <a:pt x="2643351" y="454572"/>
                          <a:pt x="2666999" y="462455"/>
                        </a:cubicBezTo>
                        <a:cubicBezTo>
                          <a:pt x="2690647" y="470338"/>
                          <a:pt x="2740571" y="538655"/>
                          <a:pt x="2730061" y="572814"/>
                        </a:cubicBezTo>
                        <a:cubicBezTo>
                          <a:pt x="2719551" y="606973"/>
                          <a:pt x="2645978" y="654269"/>
                          <a:pt x="2603937" y="667407"/>
                        </a:cubicBezTo>
                        <a:cubicBezTo>
                          <a:pt x="2561896" y="680545"/>
                          <a:pt x="2480440" y="646386"/>
                          <a:pt x="2477813" y="651641"/>
                        </a:cubicBezTo>
                        <a:cubicBezTo>
                          <a:pt x="2475186" y="656896"/>
                          <a:pt x="2575034" y="683172"/>
                          <a:pt x="2588172" y="698938"/>
                        </a:cubicBezTo>
                        <a:cubicBezTo>
                          <a:pt x="2601310" y="714704"/>
                          <a:pt x="2585545" y="735725"/>
                          <a:pt x="2556641" y="746235"/>
                        </a:cubicBezTo>
                        <a:cubicBezTo>
                          <a:pt x="2527737" y="756745"/>
                          <a:pt x="2427889" y="746235"/>
                          <a:pt x="2414751" y="762000"/>
                        </a:cubicBezTo>
                        <a:cubicBezTo>
                          <a:pt x="2401613" y="777765"/>
                          <a:pt x="2496206" y="822435"/>
                          <a:pt x="2477813" y="840828"/>
                        </a:cubicBezTo>
                        <a:cubicBezTo>
                          <a:pt x="2459420" y="859221"/>
                          <a:pt x="2367455" y="885497"/>
                          <a:pt x="2304393" y="872359"/>
                        </a:cubicBezTo>
                        <a:cubicBezTo>
                          <a:pt x="2241331" y="859221"/>
                          <a:pt x="2128344" y="764628"/>
                          <a:pt x="2099441" y="762000"/>
                        </a:cubicBezTo>
                        <a:cubicBezTo>
                          <a:pt x="2070538" y="759372"/>
                          <a:pt x="2149365" y="838200"/>
                          <a:pt x="2130972" y="856593"/>
                        </a:cubicBezTo>
                        <a:cubicBezTo>
                          <a:pt x="2112579" y="874986"/>
                          <a:pt x="2017985" y="890752"/>
                          <a:pt x="1989082" y="872359"/>
                        </a:cubicBezTo>
                        <a:cubicBezTo>
                          <a:pt x="1960179" y="853966"/>
                          <a:pt x="1968061" y="759373"/>
                          <a:pt x="1957551" y="746235"/>
                        </a:cubicBezTo>
                        <a:cubicBezTo>
                          <a:pt x="1947041" y="733097"/>
                          <a:pt x="1947041" y="788276"/>
                          <a:pt x="1926020" y="793531"/>
                        </a:cubicBezTo>
                        <a:cubicBezTo>
                          <a:pt x="1904999" y="798786"/>
                          <a:pt x="1847193" y="788276"/>
                          <a:pt x="1831427" y="777766"/>
                        </a:cubicBezTo>
                        <a:cubicBezTo>
                          <a:pt x="1815662" y="767256"/>
                          <a:pt x="1857703" y="735724"/>
                          <a:pt x="1831427" y="730469"/>
                        </a:cubicBezTo>
                        <a:cubicBezTo>
                          <a:pt x="1805151" y="725214"/>
                          <a:pt x="1697420" y="762000"/>
                          <a:pt x="1673772" y="746235"/>
                        </a:cubicBezTo>
                        <a:cubicBezTo>
                          <a:pt x="1650124" y="730470"/>
                          <a:pt x="1686910" y="641131"/>
                          <a:pt x="1689537" y="635876"/>
                        </a:cubicBezTo>
                        <a:cubicBezTo>
                          <a:pt x="1692164" y="630621"/>
                          <a:pt x="1707930" y="701565"/>
                          <a:pt x="1689537" y="714703"/>
                        </a:cubicBezTo>
                        <a:cubicBezTo>
                          <a:pt x="1671144" y="727841"/>
                          <a:pt x="1602827" y="719958"/>
                          <a:pt x="1579179" y="714703"/>
                        </a:cubicBezTo>
                        <a:cubicBezTo>
                          <a:pt x="1555531" y="709448"/>
                          <a:pt x="1571296" y="662151"/>
                          <a:pt x="1547648" y="683172"/>
                        </a:cubicBezTo>
                        <a:cubicBezTo>
                          <a:pt x="1524000" y="704193"/>
                          <a:pt x="1468820" y="819807"/>
                          <a:pt x="1437289" y="840828"/>
                        </a:cubicBezTo>
                        <a:cubicBezTo>
                          <a:pt x="1405758" y="861849"/>
                          <a:pt x="1363716" y="843456"/>
                          <a:pt x="1358461" y="809297"/>
                        </a:cubicBezTo>
                        <a:cubicBezTo>
                          <a:pt x="1353206" y="775138"/>
                          <a:pt x="1408385" y="654269"/>
                          <a:pt x="1405758" y="635876"/>
                        </a:cubicBezTo>
                        <a:cubicBezTo>
                          <a:pt x="1403131" y="617483"/>
                          <a:pt x="1371599" y="691055"/>
                          <a:pt x="1342696" y="698938"/>
                        </a:cubicBezTo>
                        <a:cubicBezTo>
                          <a:pt x="1313793" y="706821"/>
                          <a:pt x="1227082" y="714703"/>
                          <a:pt x="1232337" y="683172"/>
                        </a:cubicBezTo>
                        <a:cubicBezTo>
                          <a:pt x="1237592" y="651641"/>
                          <a:pt x="1355834" y="538655"/>
                          <a:pt x="1374227" y="509752"/>
                        </a:cubicBezTo>
                        <a:cubicBezTo>
                          <a:pt x="1392620" y="480849"/>
                          <a:pt x="1350579" y="517635"/>
                          <a:pt x="1342696" y="509752"/>
                        </a:cubicBezTo>
                        <a:cubicBezTo>
                          <a:pt x="1334813" y="501869"/>
                          <a:pt x="1334813" y="462455"/>
                          <a:pt x="1326930" y="462455"/>
                        </a:cubicBezTo>
                        <a:cubicBezTo>
                          <a:pt x="1319047" y="462455"/>
                          <a:pt x="1308537" y="496614"/>
                          <a:pt x="1295399" y="509752"/>
                        </a:cubicBezTo>
                        <a:cubicBezTo>
                          <a:pt x="1282261" y="522890"/>
                          <a:pt x="1269124" y="538656"/>
                          <a:pt x="1248103" y="541283"/>
                        </a:cubicBezTo>
                        <a:cubicBezTo>
                          <a:pt x="1227082" y="543910"/>
                          <a:pt x="1195551" y="543910"/>
                          <a:pt x="1169275" y="525517"/>
                        </a:cubicBezTo>
                        <a:cubicBezTo>
                          <a:pt x="1142999" y="507124"/>
                          <a:pt x="1090448" y="428296"/>
                          <a:pt x="1090448" y="430924"/>
                        </a:cubicBezTo>
                        <a:cubicBezTo>
                          <a:pt x="1090448" y="433552"/>
                          <a:pt x="1171903" y="520262"/>
                          <a:pt x="1169275" y="541283"/>
                        </a:cubicBezTo>
                        <a:cubicBezTo>
                          <a:pt x="1166647" y="562304"/>
                          <a:pt x="1108840" y="572813"/>
                          <a:pt x="1074682" y="557048"/>
                        </a:cubicBezTo>
                        <a:cubicBezTo>
                          <a:pt x="1040524" y="541283"/>
                          <a:pt x="977462" y="444062"/>
                          <a:pt x="964324" y="446690"/>
                        </a:cubicBezTo>
                        <a:cubicBezTo>
                          <a:pt x="951186" y="449318"/>
                          <a:pt x="1011621" y="562304"/>
                          <a:pt x="995855" y="572814"/>
                        </a:cubicBezTo>
                        <a:cubicBezTo>
                          <a:pt x="980089" y="583324"/>
                          <a:pt x="898633" y="501869"/>
                          <a:pt x="869730" y="509752"/>
                        </a:cubicBezTo>
                        <a:cubicBezTo>
                          <a:pt x="840827" y="517635"/>
                          <a:pt x="846082" y="606972"/>
                          <a:pt x="822434" y="620110"/>
                        </a:cubicBezTo>
                        <a:cubicBezTo>
                          <a:pt x="798786" y="633248"/>
                          <a:pt x="743606" y="604344"/>
                          <a:pt x="727841" y="588579"/>
                        </a:cubicBezTo>
                        <a:cubicBezTo>
                          <a:pt x="712076" y="572814"/>
                          <a:pt x="756745" y="515007"/>
                          <a:pt x="727841" y="525517"/>
                        </a:cubicBezTo>
                        <a:cubicBezTo>
                          <a:pt x="698937" y="536027"/>
                          <a:pt x="593834" y="641131"/>
                          <a:pt x="554420" y="651641"/>
                        </a:cubicBezTo>
                        <a:cubicBezTo>
                          <a:pt x="515006" y="662151"/>
                          <a:pt x="493985" y="612227"/>
                          <a:pt x="491358" y="588579"/>
                        </a:cubicBezTo>
                        <a:cubicBezTo>
                          <a:pt x="488731" y="564931"/>
                          <a:pt x="546538" y="520262"/>
                          <a:pt x="538655" y="509752"/>
                        </a:cubicBezTo>
                        <a:cubicBezTo>
                          <a:pt x="530772" y="499242"/>
                          <a:pt x="462454" y="533400"/>
                          <a:pt x="444061" y="525517"/>
                        </a:cubicBezTo>
                        <a:cubicBezTo>
                          <a:pt x="425668" y="517634"/>
                          <a:pt x="449317" y="465082"/>
                          <a:pt x="428296" y="462455"/>
                        </a:cubicBezTo>
                        <a:cubicBezTo>
                          <a:pt x="407275" y="459828"/>
                          <a:pt x="354723" y="504497"/>
                          <a:pt x="317937" y="509752"/>
                        </a:cubicBezTo>
                        <a:cubicBezTo>
                          <a:pt x="281151" y="515007"/>
                          <a:pt x="228600" y="509752"/>
                          <a:pt x="207579" y="493986"/>
                        </a:cubicBezTo>
                        <a:cubicBezTo>
                          <a:pt x="186558" y="478220"/>
                          <a:pt x="223344" y="441435"/>
                          <a:pt x="191813" y="415159"/>
                        </a:cubicBezTo>
                        <a:cubicBezTo>
                          <a:pt x="160282" y="388883"/>
                          <a:pt x="23648" y="365235"/>
                          <a:pt x="18393" y="336331"/>
                        </a:cubicBezTo>
                        <a:cubicBezTo>
                          <a:pt x="13138" y="307427"/>
                          <a:pt x="152399" y="265386"/>
                          <a:pt x="160282" y="241738"/>
                        </a:cubicBezTo>
                        <a:cubicBezTo>
                          <a:pt x="168165" y="218090"/>
                          <a:pt x="91965" y="223345"/>
                          <a:pt x="65689" y="194441"/>
                        </a:cubicBezTo>
                        <a:cubicBezTo>
                          <a:pt x="39413" y="165538"/>
                          <a:pt x="5254" y="131379"/>
                          <a:pt x="2627" y="99848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</p:grpSp>
          </p:grpSp>
        </p:grpSp>
        <p:grpSp>
          <p:nvGrpSpPr>
            <p:cNvPr id="40" name="Group 157"/>
            <p:cNvGrpSpPr>
              <a:grpSpLocks/>
            </p:cNvGrpSpPr>
            <p:nvPr/>
          </p:nvGrpSpPr>
          <p:grpSpPr bwMode="auto">
            <a:xfrm>
              <a:off x="5943600" y="3886200"/>
              <a:ext cx="457200" cy="712076"/>
              <a:chOff x="2845676" y="580697"/>
              <a:chExt cx="3155731" cy="5236779"/>
            </a:xfrm>
          </p:grpSpPr>
          <p:grpSp>
            <p:nvGrpSpPr>
              <p:cNvPr id="41" name="Group 31"/>
              <p:cNvGrpSpPr>
                <a:grpSpLocks/>
              </p:cNvGrpSpPr>
              <p:nvPr/>
            </p:nvGrpSpPr>
            <p:grpSpPr bwMode="auto">
              <a:xfrm>
                <a:off x="3200400" y="580697"/>
                <a:ext cx="2635469" cy="3063765"/>
                <a:chOff x="3200400" y="580697"/>
                <a:chExt cx="2635469" cy="3063765"/>
              </a:xfrm>
            </p:grpSpPr>
            <p:sp>
              <p:nvSpPr>
                <p:cNvPr id="172" name="Freeform 2"/>
                <p:cNvSpPr/>
                <p:nvPr/>
              </p:nvSpPr>
              <p:spPr>
                <a:xfrm>
                  <a:off x="3196314" y="2913475"/>
                  <a:ext cx="1150530" cy="653540"/>
                </a:xfrm>
                <a:custGeom>
                  <a:avLst/>
                  <a:gdLst>
                    <a:gd name="connsiteX0" fmla="*/ 0 w 1150883"/>
                    <a:gd name="connsiteY0" fmla="*/ 52551 h 646385"/>
                    <a:gd name="connsiteX1" fmla="*/ 31531 w 1150883"/>
                    <a:gd name="connsiteY1" fmla="*/ 5255 h 646385"/>
                    <a:gd name="connsiteX2" fmla="*/ 173421 w 1150883"/>
                    <a:gd name="connsiteY2" fmla="*/ 84082 h 646385"/>
                    <a:gd name="connsiteX3" fmla="*/ 204952 w 1150883"/>
                    <a:gd name="connsiteY3" fmla="*/ 178675 h 646385"/>
                    <a:gd name="connsiteX4" fmla="*/ 346841 w 1150883"/>
                    <a:gd name="connsiteY4" fmla="*/ 194441 h 646385"/>
                    <a:gd name="connsiteX5" fmla="*/ 299545 w 1150883"/>
                    <a:gd name="connsiteY5" fmla="*/ 131379 h 646385"/>
                    <a:gd name="connsiteX6" fmla="*/ 362607 w 1150883"/>
                    <a:gd name="connsiteY6" fmla="*/ 84082 h 646385"/>
                    <a:gd name="connsiteX7" fmla="*/ 488731 w 1150883"/>
                    <a:gd name="connsiteY7" fmla="*/ 194441 h 646385"/>
                    <a:gd name="connsiteX8" fmla="*/ 614855 w 1150883"/>
                    <a:gd name="connsiteY8" fmla="*/ 210206 h 646385"/>
                    <a:gd name="connsiteX9" fmla="*/ 693683 w 1150883"/>
                    <a:gd name="connsiteY9" fmla="*/ 147144 h 646385"/>
                    <a:gd name="connsiteX10" fmla="*/ 772510 w 1150883"/>
                    <a:gd name="connsiteY10" fmla="*/ 194441 h 646385"/>
                    <a:gd name="connsiteX11" fmla="*/ 945931 w 1150883"/>
                    <a:gd name="connsiteY11" fmla="*/ 178675 h 646385"/>
                    <a:gd name="connsiteX12" fmla="*/ 993228 w 1150883"/>
                    <a:gd name="connsiteY12" fmla="*/ 178675 h 646385"/>
                    <a:gd name="connsiteX13" fmla="*/ 945931 w 1150883"/>
                    <a:gd name="connsiteY13" fmla="*/ 320565 h 646385"/>
                    <a:gd name="connsiteX14" fmla="*/ 1040524 w 1150883"/>
                    <a:gd name="connsiteY14" fmla="*/ 399393 h 646385"/>
                    <a:gd name="connsiteX15" fmla="*/ 1135117 w 1150883"/>
                    <a:gd name="connsiteY15" fmla="*/ 399393 h 646385"/>
                    <a:gd name="connsiteX16" fmla="*/ 1119352 w 1150883"/>
                    <a:gd name="connsiteY16" fmla="*/ 541282 h 646385"/>
                    <a:gd name="connsiteX17" fmla="*/ 945931 w 1150883"/>
                    <a:gd name="connsiteY17" fmla="*/ 635875 h 646385"/>
                    <a:gd name="connsiteX18" fmla="*/ 930166 w 1150883"/>
                    <a:gd name="connsiteY18" fmla="*/ 478220 h 646385"/>
                    <a:gd name="connsiteX19" fmla="*/ 882869 w 1150883"/>
                    <a:gd name="connsiteY19" fmla="*/ 541282 h 646385"/>
                    <a:gd name="connsiteX20" fmla="*/ 835572 w 1150883"/>
                    <a:gd name="connsiteY20" fmla="*/ 462455 h 646385"/>
                    <a:gd name="connsiteX21" fmla="*/ 851338 w 1150883"/>
                    <a:gd name="connsiteY21" fmla="*/ 415158 h 646385"/>
                    <a:gd name="connsiteX22" fmla="*/ 709448 w 1150883"/>
                    <a:gd name="connsiteY22" fmla="*/ 541282 h 646385"/>
                    <a:gd name="connsiteX23" fmla="*/ 646386 w 1150883"/>
                    <a:gd name="connsiteY23" fmla="*/ 493986 h 646385"/>
                    <a:gd name="connsiteX24" fmla="*/ 662152 w 1150883"/>
                    <a:gd name="connsiteY24" fmla="*/ 399393 h 646385"/>
                    <a:gd name="connsiteX25" fmla="*/ 520262 w 1150883"/>
                    <a:gd name="connsiteY25" fmla="*/ 478220 h 646385"/>
                    <a:gd name="connsiteX26" fmla="*/ 457200 w 1150883"/>
                    <a:gd name="connsiteY26" fmla="*/ 415158 h 646385"/>
                    <a:gd name="connsiteX27" fmla="*/ 504497 w 1150883"/>
                    <a:gd name="connsiteY27" fmla="*/ 320565 h 646385"/>
                    <a:gd name="connsiteX28" fmla="*/ 394138 w 1150883"/>
                    <a:gd name="connsiteY28" fmla="*/ 415158 h 646385"/>
                    <a:gd name="connsiteX29" fmla="*/ 268014 w 1150883"/>
                    <a:gd name="connsiteY29" fmla="*/ 367862 h 646385"/>
                    <a:gd name="connsiteX30" fmla="*/ 252248 w 1150883"/>
                    <a:gd name="connsiteY30" fmla="*/ 304800 h 646385"/>
                    <a:gd name="connsiteX31" fmla="*/ 63062 w 1150883"/>
                    <a:gd name="connsiteY31" fmla="*/ 320565 h 646385"/>
                    <a:gd name="connsiteX32" fmla="*/ 31531 w 1150883"/>
                    <a:gd name="connsiteY32" fmla="*/ 273268 h 646385"/>
                    <a:gd name="connsiteX33" fmla="*/ 110359 w 1150883"/>
                    <a:gd name="connsiteY33" fmla="*/ 194441 h 646385"/>
                    <a:gd name="connsiteX34" fmla="*/ 31531 w 1150883"/>
                    <a:gd name="connsiteY34" fmla="*/ 131379 h 646385"/>
                    <a:gd name="connsiteX35" fmla="*/ 0 w 1150883"/>
                    <a:gd name="connsiteY35" fmla="*/ 52551 h 6463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</a:cxnLst>
                  <a:rect l="l" t="t" r="r" b="b"/>
                  <a:pathLst>
                    <a:path w="1150883" h="646385">
                      <a:moveTo>
                        <a:pt x="0" y="52551"/>
                      </a:moveTo>
                      <a:cubicBezTo>
                        <a:pt x="0" y="31530"/>
                        <a:pt x="2627" y="0"/>
                        <a:pt x="31531" y="5255"/>
                      </a:cubicBezTo>
                      <a:cubicBezTo>
                        <a:pt x="60435" y="10510"/>
                        <a:pt x="144518" y="55179"/>
                        <a:pt x="173421" y="84082"/>
                      </a:cubicBezTo>
                      <a:cubicBezTo>
                        <a:pt x="202324" y="112985"/>
                        <a:pt x="176049" y="160282"/>
                        <a:pt x="204952" y="178675"/>
                      </a:cubicBezTo>
                      <a:cubicBezTo>
                        <a:pt x="233855" y="197068"/>
                        <a:pt x="331076" y="202324"/>
                        <a:pt x="346841" y="194441"/>
                      </a:cubicBezTo>
                      <a:cubicBezTo>
                        <a:pt x="362607" y="186558"/>
                        <a:pt x="296917" y="149772"/>
                        <a:pt x="299545" y="131379"/>
                      </a:cubicBezTo>
                      <a:cubicBezTo>
                        <a:pt x="302173" y="112986"/>
                        <a:pt x="331076" y="73572"/>
                        <a:pt x="362607" y="84082"/>
                      </a:cubicBezTo>
                      <a:cubicBezTo>
                        <a:pt x="394138" y="94592"/>
                        <a:pt x="446690" y="173420"/>
                        <a:pt x="488731" y="194441"/>
                      </a:cubicBezTo>
                      <a:cubicBezTo>
                        <a:pt x="530772" y="215462"/>
                        <a:pt x="580696" y="218089"/>
                        <a:pt x="614855" y="210206"/>
                      </a:cubicBezTo>
                      <a:cubicBezTo>
                        <a:pt x="649014" y="202323"/>
                        <a:pt x="667407" y="149772"/>
                        <a:pt x="693683" y="147144"/>
                      </a:cubicBezTo>
                      <a:cubicBezTo>
                        <a:pt x="719959" y="144517"/>
                        <a:pt x="730469" y="189186"/>
                        <a:pt x="772510" y="194441"/>
                      </a:cubicBezTo>
                      <a:cubicBezTo>
                        <a:pt x="814551" y="199696"/>
                        <a:pt x="909145" y="181303"/>
                        <a:pt x="945931" y="178675"/>
                      </a:cubicBezTo>
                      <a:cubicBezTo>
                        <a:pt x="982717" y="176047"/>
                        <a:pt x="993228" y="155027"/>
                        <a:pt x="993228" y="178675"/>
                      </a:cubicBezTo>
                      <a:cubicBezTo>
                        <a:pt x="993228" y="202323"/>
                        <a:pt x="938048" y="283779"/>
                        <a:pt x="945931" y="320565"/>
                      </a:cubicBezTo>
                      <a:cubicBezTo>
                        <a:pt x="953814" y="357351"/>
                        <a:pt x="1008993" y="386255"/>
                        <a:pt x="1040524" y="399393"/>
                      </a:cubicBezTo>
                      <a:cubicBezTo>
                        <a:pt x="1072055" y="412531"/>
                        <a:pt x="1121979" y="375745"/>
                        <a:pt x="1135117" y="399393"/>
                      </a:cubicBezTo>
                      <a:cubicBezTo>
                        <a:pt x="1148255" y="423041"/>
                        <a:pt x="1150883" y="501868"/>
                        <a:pt x="1119352" y="541282"/>
                      </a:cubicBezTo>
                      <a:cubicBezTo>
                        <a:pt x="1087821" y="580696"/>
                        <a:pt x="977462" y="646385"/>
                        <a:pt x="945931" y="635875"/>
                      </a:cubicBezTo>
                      <a:cubicBezTo>
                        <a:pt x="914400" y="625365"/>
                        <a:pt x="940676" y="493986"/>
                        <a:pt x="930166" y="478220"/>
                      </a:cubicBezTo>
                      <a:cubicBezTo>
                        <a:pt x="919656" y="462455"/>
                        <a:pt x="898635" y="543909"/>
                        <a:pt x="882869" y="541282"/>
                      </a:cubicBezTo>
                      <a:cubicBezTo>
                        <a:pt x="867103" y="538655"/>
                        <a:pt x="840827" y="483476"/>
                        <a:pt x="835572" y="462455"/>
                      </a:cubicBezTo>
                      <a:cubicBezTo>
                        <a:pt x="830317" y="441434"/>
                        <a:pt x="872359" y="402020"/>
                        <a:pt x="851338" y="415158"/>
                      </a:cubicBezTo>
                      <a:cubicBezTo>
                        <a:pt x="830317" y="428296"/>
                        <a:pt x="743607" y="528144"/>
                        <a:pt x="709448" y="541282"/>
                      </a:cubicBezTo>
                      <a:cubicBezTo>
                        <a:pt x="675289" y="554420"/>
                        <a:pt x="654269" y="517634"/>
                        <a:pt x="646386" y="493986"/>
                      </a:cubicBezTo>
                      <a:cubicBezTo>
                        <a:pt x="638503" y="470338"/>
                        <a:pt x="683173" y="402021"/>
                        <a:pt x="662152" y="399393"/>
                      </a:cubicBezTo>
                      <a:cubicBezTo>
                        <a:pt x="641131" y="396765"/>
                        <a:pt x="554421" y="475593"/>
                        <a:pt x="520262" y="478220"/>
                      </a:cubicBezTo>
                      <a:cubicBezTo>
                        <a:pt x="486103" y="480847"/>
                        <a:pt x="459828" y="441434"/>
                        <a:pt x="457200" y="415158"/>
                      </a:cubicBezTo>
                      <a:cubicBezTo>
                        <a:pt x="454573" y="388882"/>
                        <a:pt x="515007" y="320565"/>
                        <a:pt x="504497" y="320565"/>
                      </a:cubicBezTo>
                      <a:cubicBezTo>
                        <a:pt x="493987" y="320565"/>
                        <a:pt x="433552" y="407275"/>
                        <a:pt x="394138" y="415158"/>
                      </a:cubicBezTo>
                      <a:cubicBezTo>
                        <a:pt x="354724" y="423041"/>
                        <a:pt x="291662" y="386255"/>
                        <a:pt x="268014" y="367862"/>
                      </a:cubicBezTo>
                      <a:cubicBezTo>
                        <a:pt x="244366" y="349469"/>
                        <a:pt x="286407" y="312683"/>
                        <a:pt x="252248" y="304800"/>
                      </a:cubicBezTo>
                      <a:cubicBezTo>
                        <a:pt x="218089" y="296917"/>
                        <a:pt x="99848" y="325820"/>
                        <a:pt x="63062" y="320565"/>
                      </a:cubicBezTo>
                      <a:cubicBezTo>
                        <a:pt x="26276" y="315310"/>
                        <a:pt x="23648" y="294289"/>
                        <a:pt x="31531" y="273268"/>
                      </a:cubicBezTo>
                      <a:cubicBezTo>
                        <a:pt x="39414" y="252247"/>
                        <a:pt x="110359" y="218089"/>
                        <a:pt x="110359" y="194441"/>
                      </a:cubicBezTo>
                      <a:cubicBezTo>
                        <a:pt x="110359" y="170793"/>
                        <a:pt x="52552" y="160282"/>
                        <a:pt x="31531" y="131379"/>
                      </a:cubicBezTo>
                      <a:cubicBezTo>
                        <a:pt x="10510" y="102476"/>
                        <a:pt x="0" y="73572"/>
                        <a:pt x="0" y="525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73" name="Freeform 3"/>
                <p:cNvSpPr/>
                <p:nvPr/>
              </p:nvSpPr>
              <p:spPr>
                <a:xfrm>
                  <a:off x="4489286" y="3006838"/>
                  <a:ext cx="1347763" cy="641873"/>
                </a:xfrm>
                <a:custGeom>
                  <a:avLst/>
                  <a:gdLst>
                    <a:gd name="connsiteX0" fmla="*/ 1308537 w 1342696"/>
                    <a:gd name="connsiteY0" fmla="*/ 254876 h 635876"/>
                    <a:gd name="connsiteX1" fmla="*/ 1292772 w 1342696"/>
                    <a:gd name="connsiteY1" fmla="*/ 176048 h 635876"/>
                    <a:gd name="connsiteX2" fmla="*/ 1213944 w 1342696"/>
                    <a:gd name="connsiteY2" fmla="*/ 144517 h 635876"/>
                    <a:gd name="connsiteX3" fmla="*/ 1024758 w 1342696"/>
                    <a:gd name="connsiteY3" fmla="*/ 176048 h 635876"/>
                    <a:gd name="connsiteX4" fmla="*/ 1166648 w 1342696"/>
                    <a:gd name="connsiteY4" fmla="*/ 65690 h 635876"/>
                    <a:gd name="connsiteX5" fmla="*/ 1087820 w 1342696"/>
                    <a:gd name="connsiteY5" fmla="*/ 18393 h 635876"/>
                    <a:gd name="connsiteX6" fmla="*/ 1008993 w 1342696"/>
                    <a:gd name="connsiteY6" fmla="*/ 18393 h 635876"/>
                    <a:gd name="connsiteX7" fmla="*/ 882868 w 1342696"/>
                    <a:gd name="connsiteY7" fmla="*/ 128752 h 635876"/>
                    <a:gd name="connsiteX8" fmla="*/ 882868 w 1342696"/>
                    <a:gd name="connsiteY8" fmla="*/ 81455 h 635876"/>
                    <a:gd name="connsiteX9" fmla="*/ 740979 w 1342696"/>
                    <a:gd name="connsiteY9" fmla="*/ 49924 h 635876"/>
                    <a:gd name="connsiteX10" fmla="*/ 630620 w 1342696"/>
                    <a:gd name="connsiteY10" fmla="*/ 160283 h 635876"/>
                    <a:gd name="connsiteX11" fmla="*/ 599089 w 1342696"/>
                    <a:gd name="connsiteY11" fmla="*/ 81455 h 635876"/>
                    <a:gd name="connsiteX12" fmla="*/ 472965 w 1342696"/>
                    <a:gd name="connsiteY12" fmla="*/ 81455 h 635876"/>
                    <a:gd name="connsiteX13" fmla="*/ 457199 w 1342696"/>
                    <a:gd name="connsiteY13" fmla="*/ 144517 h 635876"/>
                    <a:gd name="connsiteX14" fmla="*/ 362606 w 1342696"/>
                    <a:gd name="connsiteY14" fmla="*/ 81455 h 635876"/>
                    <a:gd name="connsiteX15" fmla="*/ 299544 w 1342696"/>
                    <a:gd name="connsiteY15" fmla="*/ 49924 h 635876"/>
                    <a:gd name="connsiteX16" fmla="*/ 268013 w 1342696"/>
                    <a:gd name="connsiteY16" fmla="*/ 144517 h 635876"/>
                    <a:gd name="connsiteX17" fmla="*/ 141889 w 1342696"/>
                    <a:gd name="connsiteY17" fmla="*/ 97221 h 635876"/>
                    <a:gd name="connsiteX18" fmla="*/ 220717 w 1342696"/>
                    <a:gd name="connsiteY18" fmla="*/ 160283 h 635876"/>
                    <a:gd name="connsiteX19" fmla="*/ 157655 w 1342696"/>
                    <a:gd name="connsiteY19" fmla="*/ 239111 h 635876"/>
                    <a:gd name="connsiteX20" fmla="*/ 110358 w 1342696"/>
                    <a:gd name="connsiteY20" fmla="*/ 223345 h 635876"/>
                    <a:gd name="connsiteX21" fmla="*/ 15765 w 1342696"/>
                    <a:gd name="connsiteY21" fmla="*/ 254876 h 635876"/>
                    <a:gd name="connsiteX22" fmla="*/ 15765 w 1342696"/>
                    <a:gd name="connsiteY22" fmla="*/ 428297 h 635876"/>
                    <a:gd name="connsiteX23" fmla="*/ 110358 w 1342696"/>
                    <a:gd name="connsiteY23" fmla="*/ 554421 h 635876"/>
                    <a:gd name="connsiteX24" fmla="*/ 189186 w 1342696"/>
                    <a:gd name="connsiteY24" fmla="*/ 522890 h 635876"/>
                    <a:gd name="connsiteX25" fmla="*/ 283779 w 1342696"/>
                    <a:gd name="connsiteY25" fmla="*/ 617483 h 635876"/>
                    <a:gd name="connsiteX26" fmla="*/ 299544 w 1342696"/>
                    <a:gd name="connsiteY26" fmla="*/ 507124 h 635876"/>
                    <a:gd name="connsiteX27" fmla="*/ 394137 w 1342696"/>
                    <a:gd name="connsiteY27" fmla="*/ 633248 h 635876"/>
                    <a:gd name="connsiteX28" fmla="*/ 394137 w 1342696"/>
                    <a:gd name="connsiteY28" fmla="*/ 522890 h 635876"/>
                    <a:gd name="connsiteX29" fmla="*/ 441434 w 1342696"/>
                    <a:gd name="connsiteY29" fmla="*/ 507124 h 635876"/>
                    <a:gd name="connsiteX30" fmla="*/ 551793 w 1342696"/>
                    <a:gd name="connsiteY30" fmla="*/ 570186 h 635876"/>
                    <a:gd name="connsiteX31" fmla="*/ 677917 w 1342696"/>
                    <a:gd name="connsiteY31" fmla="*/ 570186 h 635876"/>
                    <a:gd name="connsiteX32" fmla="*/ 646386 w 1342696"/>
                    <a:gd name="connsiteY32" fmla="*/ 507124 h 635876"/>
                    <a:gd name="connsiteX33" fmla="*/ 599089 w 1342696"/>
                    <a:gd name="connsiteY33" fmla="*/ 396766 h 635876"/>
                    <a:gd name="connsiteX34" fmla="*/ 709448 w 1342696"/>
                    <a:gd name="connsiteY34" fmla="*/ 381000 h 635876"/>
                    <a:gd name="connsiteX35" fmla="*/ 772510 w 1342696"/>
                    <a:gd name="connsiteY35" fmla="*/ 491359 h 635876"/>
                    <a:gd name="connsiteX36" fmla="*/ 945930 w 1342696"/>
                    <a:gd name="connsiteY36" fmla="*/ 507124 h 635876"/>
                    <a:gd name="connsiteX37" fmla="*/ 882868 w 1342696"/>
                    <a:gd name="connsiteY37" fmla="*/ 365235 h 635876"/>
                    <a:gd name="connsiteX38" fmla="*/ 1087820 w 1342696"/>
                    <a:gd name="connsiteY38" fmla="*/ 459828 h 635876"/>
                    <a:gd name="connsiteX39" fmla="*/ 1198179 w 1342696"/>
                    <a:gd name="connsiteY39" fmla="*/ 444062 h 635876"/>
                    <a:gd name="connsiteX40" fmla="*/ 1087820 w 1342696"/>
                    <a:gd name="connsiteY40" fmla="*/ 317938 h 635876"/>
                    <a:gd name="connsiteX41" fmla="*/ 1308537 w 1342696"/>
                    <a:gd name="connsiteY41" fmla="*/ 254876 h 6358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1342696" h="635876">
                      <a:moveTo>
                        <a:pt x="1308537" y="254876"/>
                      </a:moveTo>
                      <a:cubicBezTo>
                        <a:pt x="1342696" y="231228"/>
                        <a:pt x="1308537" y="194441"/>
                        <a:pt x="1292772" y="176048"/>
                      </a:cubicBezTo>
                      <a:cubicBezTo>
                        <a:pt x="1277007" y="157655"/>
                        <a:pt x="1258613" y="144517"/>
                        <a:pt x="1213944" y="144517"/>
                      </a:cubicBezTo>
                      <a:cubicBezTo>
                        <a:pt x="1169275" y="144517"/>
                        <a:pt x="1032641" y="189186"/>
                        <a:pt x="1024758" y="176048"/>
                      </a:cubicBezTo>
                      <a:cubicBezTo>
                        <a:pt x="1016875" y="162910"/>
                        <a:pt x="1156138" y="91966"/>
                        <a:pt x="1166648" y="65690"/>
                      </a:cubicBezTo>
                      <a:cubicBezTo>
                        <a:pt x="1177158" y="39414"/>
                        <a:pt x="1114096" y="26276"/>
                        <a:pt x="1087820" y="18393"/>
                      </a:cubicBezTo>
                      <a:cubicBezTo>
                        <a:pt x="1061544" y="10510"/>
                        <a:pt x="1043152" y="0"/>
                        <a:pt x="1008993" y="18393"/>
                      </a:cubicBezTo>
                      <a:cubicBezTo>
                        <a:pt x="974834" y="36786"/>
                        <a:pt x="903889" y="118242"/>
                        <a:pt x="882868" y="128752"/>
                      </a:cubicBezTo>
                      <a:cubicBezTo>
                        <a:pt x="861847" y="139262"/>
                        <a:pt x="906516" y="94593"/>
                        <a:pt x="882868" y="81455"/>
                      </a:cubicBezTo>
                      <a:cubicBezTo>
                        <a:pt x="859220" y="68317"/>
                        <a:pt x="783020" y="36786"/>
                        <a:pt x="740979" y="49924"/>
                      </a:cubicBezTo>
                      <a:cubicBezTo>
                        <a:pt x="698938" y="63062"/>
                        <a:pt x="654268" y="155028"/>
                        <a:pt x="630620" y="160283"/>
                      </a:cubicBezTo>
                      <a:cubicBezTo>
                        <a:pt x="606972" y="165538"/>
                        <a:pt x="625365" y="94593"/>
                        <a:pt x="599089" y="81455"/>
                      </a:cubicBezTo>
                      <a:cubicBezTo>
                        <a:pt x="572813" y="68317"/>
                        <a:pt x="496613" y="70945"/>
                        <a:pt x="472965" y="81455"/>
                      </a:cubicBezTo>
                      <a:cubicBezTo>
                        <a:pt x="449317" y="91965"/>
                        <a:pt x="475592" y="144517"/>
                        <a:pt x="457199" y="144517"/>
                      </a:cubicBezTo>
                      <a:cubicBezTo>
                        <a:pt x="438806" y="144517"/>
                        <a:pt x="388882" y="97220"/>
                        <a:pt x="362606" y="81455"/>
                      </a:cubicBezTo>
                      <a:cubicBezTo>
                        <a:pt x="336330" y="65690"/>
                        <a:pt x="315310" y="39414"/>
                        <a:pt x="299544" y="49924"/>
                      </a:cubicBezTo>
                      <a:cubicBezTo>
                        <a:pt x="283779" y="60434"/>
                        <a:pt x="294289" y="136634"/>
                        <a:pt x="268013" y="144517"/>
                      </a:cubicBezTo>
                      <a:cubicBezTo>
                        <a:pt x="241737" y="152400"/>
                        <a:pt x="149772" y="94593"/>
                        <a:pt x="141889" y="97221"/>
                      </a:cubicBezTo>
                      <a:cubicBezTo>
                        <a:pt x="134006" y="99849"/>
                        <a:pt x="218089" y="136635"/>
                        <a:pt x="220717" y="160283"/>
                      </a:cubicBezTo>
                      <a:cubicBezTo>
                        <a:pt x="223345" y="183931"/>
                        <a:pt x="176048" y="228601"/>
                        <a:pt x="157655" y="239111"/>
                      </a:cubicBezTo>
                      <a:cubicBezTo>
                        <a:pt x="139262" y="249621"/>
                        <a:pt x="134006" y="220718"/>
                        <a:pt x="110358" y="223345"/>
                      </a:cubicBezTo>
                      <a:cubicBezTo>
                        <a:pt x="86710" y="225972"/>
                        <a:pt x="31530" y="220717"/>
                        <a:pt x="15765" y="254876"/>
                      </a:cubicBezTo>
                      <a:cubicBezTo>
                        <a:pt x="0" y="289035"/>
                        <a:pt x="0" y="378373"/>
                        <a:pt x="15765" y="428297"/>
                      </a:cubicBezTo>
                      <a:cubicBezTo>
                        <a:pt x="31530" y="478221"/>
                        <a:pt x="81455" y="538656"/>
                        <a:pt x="110358" y="554421"/>
                      </a:cubicBezTo>
                      <a:cubicBezTo>
                        <a:pt x="139262" y="570187"/>
                        <a:pt x="160282" y="512380"/>
                        <a:pt x="189186" y="522890"/>
                      </a:cubicBezTo>
                      <a:cubicBezTo>
                        <a:pt x="218090" y="533400"/>
                        <a:pt x="265386" y="620111"/>
                        <a:pt x="283779" y="617483"/>
                      </a:cubicBezTo>
                      <a:cubicBezTo>
                        <a:pt x="302172" y="614855"/>
                        <a:pt x="281151" y="504497"/>
                        <a:pt x="299544" y="507124"/>
                      </a:cubicBezTo>
                      <a:cubicBezTo>
                        <a:pt x="317937" y="509751"/>
                        <a:pt x="378371" y="630620"/>
                        <a:pt x="394137" y="633248"/>
                      </a:cubicBezTo>
                      <a:cubicBezTo>
                        <a:pt x="409903" y="635876"/>
                        <a:pt x="386254" y="543911"/>
                        <a:pt x="394137" y="522890"/>
                      </a:cubicBezTo>
                      <a:cubicBezTo>
                        <a:pt x="402020" y="501869"/>
                        <a:pt x="415158" y="499241"/>
                        <a:pt x="441434" y="507124"/>
                      </a:cubicBezTo>
                      <a:cubicBezTo>
                        <a:pt x="467710" y="515007"/>
                        <a:pt x="512379" y="559676"/>
                        <a:pt x="551793" y="570186"/>
                      </a:cubicBezTo>
                      <a:cubicBezTo>
                        <a:pt x="591207" y="580696"/>
                        <a:pt x="662152" y="580696"/>
                        <a:pt x="677917" y="570186"/>
                      </a:cubicBezTo>
                      <a:cubicBezTo>
                        <a:pt x="693683" y="559676"/>
                        <a:pt x="659524" y="536027"/>
                        <a:pt x="646386" y="507124"/>
                      </a:cubicBezTo>
                      <a:cubicBezTo>
                        <a:pt x="633248" y="478221"/>
                        <a:pt x="588579" y="417787"/>
                        <a:pt x="599089" y="396766"/>
                      </a:cubicBezTo>
                      <a:cubicBezTo>
                        <a:pt x="609599" y="375745"/>
                        <a:pt x="680545" y="365235"/>
                        <a:pt x="709448" y="381000"/>
                      </a:cubicBezTo>
                      <a:cubicBezTo>
                        <a:pt x="738352" y="396766"/>
                        <a:pt x="733096" y="470338"/>
                        <a:pt x="772510" y="491359"/>
                      </a:cubicBezTo>
                      <a:cubicBezTo>
                        <a:pt x="811924" y="512380"/>
                        <a:pt x="927537" y="528145"/>
                        <a:pt x="945930" y="507124"/>
                      </a:cubicBezTo>
                      <a:cubicBezTo>
                        <a:pt x="964323" y="486103"/>
                        <a:pt x="859220" y="373118"/>
                        <a:pt x="882868" y="365235"/>
                      </a:cubicBezTo>
                      <a:cubicBezTo>
                        <a:pt x="906516" y="357352"/>
                        <a:pt x="1035268" y="446690"/>
                        <a:pt x="1087820" y="459828"/>
                      </a:cubicBezTo>
                      <a:cubicBezTo>
                        <a:pt x="1140372" y="472966"/>
                        <a:pt x="1198179" y="467710"/>
                        <a:pt x="1198179" y="444062"/>
                      </a:cubicBezTo>
                      <a:cubicBezTo>
                        <a:pt x="1198179" y="420414"/>
                        <a:pt x="1074682" y="346841"/>
                        <a:pt x="1087820" y="317938"/>
                      </a:cubicBezTo>
                      <a:cubicBezTo>
                        <a:pt x="1100958" y="289035"/>
                        <a:pt x="1274378" y="278524"/>
                        <a:pt x="1308537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74" name="Freeform 4"/>
                <p:cNvSpPr/>
                <p:nvPr/>
              </p:nvSpPr>
              <p:spPr>
                <a:xfrm>
                  <a:off x="3503121" y="2364972"/>
                  <a:ext cx="2136695" cy="945295"/>
                </a:xfrm>
                <a:custGeom>
                  <a:avLst/>
                  <a:gdLst>
                    <a:gd name="connsiteX0" fmla="*/ 70944 w 2136228"/>
                    <a:gd name="connsiteY0" fmla="*/ 475593 h 945931"/>
                    <a:gd name="connsiteX1" fmla="*/ 23648 w 2136228"/>
                    <a:gd name="connsiteY1" fmla="*/ 365234 h 945931"/>
                    <a:gd name="connsiteX2" fmla="*/ 212834 w 2136228"/>
                    <a:gd name="connsiteY2" fmla="*/ 444062 h 945931"/>
                    <a:gd name="connsiteX3" fmla="*/ 323193 w 2136228"/>
                    <a:gd name="connsiteY3" fmla="*/ 365234 h 945931"/>
                    <a:gd name="connsiteX4" fmla="*/ 402020 w 2136228"/>
                    <a:gd name="connsiteY4" fmla="*/ 381000 h 945931"/>
                    <a:gd name="connsiteX5" fmla="*/ 370489 w 2136228"/>
                    <a:gd name="connsiteY5" fmla="*/ 444062 h 945931"/>
                    <a:gd name="connsiteX6" fmla="*/ 465082 w 2136228"/>
                    <a:gd name="connsiteY6" fmla="*/ 381000 h 945931"/>
                    <a:gd name="connsiteX7" fmla="*/ 528144 w 2136228"/>
                    <a:gd name="connsiteY7" fmla="*/ 444062 h 945931"/>
                    <a:gd name="connsiteX8" fmla="*/ 465082 w 2136228"/>
                    <a:gd name="connsiteY8" fmla="*/ 491359 h 945931"/>
                    <a:gd name="connsiteX9" fmla="*/ 591206 w 2136228"/>
                    <a:gd name="connsiteY9" fmla="*/ 365234 h 945931"/>
                    <a:gd name="connsiteX10" fmla="*/ 780393 w 2136228"/>
                    <a:gd name="connsiteY10" fmla="*/ 396766 h 945931"/>
                    <a:gd name="connsiteX11" fmla="*/ 685800 w 2136228"/>
                    <a:gd name="connsiteY11" fmla="*/ 522890 h 945931"/>
                    <a:gd name="connsiteX12" fmla="*/ 859220 w 2136228"/>
                    <a:gd name="connsiteY12" fmla="*/ 444062 h 945931"/>
                    <a:gd name="connsiteX13" fmla="*/ 953813 w 2136228"/>
                    <a:gd name="connsiteY13" fmla="*/ 475593 h 945931"/>
                    <a:gd name="connsiteX14" fmla="*/ 969579 w 2136228"/>
                    <a:gd name="connsiteY14" fmla="*/ 412531 h 945931"/>
                    <a:gd name="connsiteX15" fmla="*/ 1064172 w 2136228"/>
                    <a:gd name="connsiteY15" fmla="*/ 412531 h 945931"/>
                    <a:gd name="connsiteX16" fmla="*/ 1016875 w 2136228"/>
                    <a:gd name="connsiteY16" fmla="*/ 349469 h 945931"/>
                    <a:gd name="connsiteX17" fmla="*/ 1001110 w 2136228"/>
                    <a:gd name="connsiteY17" fmla="*/ 254876 h 945931"/>
                    <a:gd name="connsiteX18" fmla="*/ 1111469 w 2136228"/>
                    <a:gd name="connsiteY18" fmla="*/ 302172 h 945931"/>
                    <a:gd name="connsiteX19" fmla="*/ 1174531 w 2136228"/>
                    <a:gd name="connsiteY19" fmla="*/ 191814 h 945931"/>
                    <a:gd name="connsiteX20" fmla="*/ 1300655 w 2136228"/>
                    <a:gd name="connsiteY20" fmla="*/ 207579 h 945931"/>
                    <a:gd name="connsiteX21" fmla="*/ 1379482 w 2136228"/>
                    <a:gd name="connsiteY21" fmla="*/ 191814 h 945931"/>
                    <a:gd name="connsiteX22" fmla="*/ 1332186 w 2136228"/>
                    <a:gd name="connsiteY22" fmla="*/ 112986 h 945931"/>
                    <a:gd name="connsiteX23" fmla="*/ 1395248 w 2136228"/>
                    <a:gd name="connsiteY23" fmla="*/ 176048 h 945931"/>
                    <a:gd name="connsiteX24" fmla="*/ 1568669 w 2136228"/>
                    <a:gd name="connsiteY24" fmla="*/ 97221 h 945931"/>
                    <a:gd name="connsiteX25" fmla="*/ 1631731 w 2136228"/>
                    <a:gd name="connsiteY25" fmla="*/ 18393 h 945931"/>
                    <a:gd name="connsiteX26" fmla="*/ 1742089 w 2136228"/>
                    <a:gd name="connsiteY26" fmla="*/ 34159 h 945931"/>
                    <a:gd name="connsiteX27" fmla="*/ 1568669 w 2136228"/>
                    <a:gd name="connsiteY27" fmla="*/ 223345 h 945931"/>
                    <a:gd name="connsiteX28" fmla="*/ 1710558 w 2136228"/>
                    <a:gd name="connsiteY28" fmla="*/ 191814 h 945931"/>
                    <a:gd name="connsiteX29" fmla="*/ 1852448 w 2136228"/>
                    <a:gd name="connsiteY29" fmla="*/ 144517 h 945931"/>
                    <a:gd name="connsiteX30" fmla="*/ 1883979 w 2136228"/>
                    <a:gd name="connsiteY30" fmla="*/ 223345 h 945931"/>
                    <a:gd name="connsiteX31" fmla="*/ 1805151 w 2136228"/>
                    <a:gd name="connsiteY31" fmla="*/ 302172 h 945931"/>
                    <a:gd name="connsiteX32" fmla="*/ 1962806 w 2136228"/>
                    <a:gd name="connsiteY32" fmla="*/ 270641 h 945931"/>
                    <a:gd name="connsiteX33" fmla="*/ 2088931 w 2136228"/>
                    <a:gd name="connsiteY33" fmla="*/ 207579 h 945931"/>
                    <a:gd name="connsiteX34" fmla="*/ 2120462 w 2136228"/>
                    <a:gd name="connsiteY34" fmla="*/ 286407 h 945931"/>
                    <a:gd name="connsiteX35" fmla="*/ 1994338 w 2136228"/>
                    <a:gd name="connsiteY35" fmla="*/ 381000 h 945931"/>
                    <a:gd name="connsiteX36" fmla="*/ 2057400 w 2136228"/>
                    <a:gd name="connsiteY36" fmla="*/ 428297 h 945931"/>
                    <a:gd name="connsiteX37" fmla="*/ 2010103 w 2136228"/>
                    <a:gd name="connsiteY37" fmla="*/ 475593 h 945931"/>
                    <a:gd name="connsiteX38" fmla="*/ 1836682 w 2136228"/>
                    <a:gd name="connsiteY38" fmla="*/ 396766 h 945931"/>
                    <a:gd name="connsiteX39" fmla="*/ 1899744 w 2136228"/>
                    <a:gd name="connsiteY39" fmla="*/ 491359 h 945931"/>
                    <a:gd name="connsiteX40" fmla="*/ 1852448 w 2136228"/>
                    <a:gd name="connsiteY40" fmla="*/ 601717 h 945931"/>
                    <a:gd name="connsiteX41" fmla="*/ 1694793 w 2136228"/>
                    <a:gd name="connsiteY41" fmla="*/ 491359 h 945931"/>
                    <a:gd name="connsiteX42" fmla="*/ 1742089 w 2136228"/>
                    <a:gd name="connsiteY42" fmla="*/ 617483 h 945931"/>
                    <a:gd name="connsiteX43" fmla="*/ 1647496 w 2136228"/>
                    <a:gd name="connsiteY43" fmla="*/ 680545 h 945931"/>
                    <a:gd name="connsiteX44" fmla="*/ 1474075 w 2136228"/>
                    <a:gd name="connsiteY44" fmla="*/ 475593 h 945931"/>
                    <a:gd name="connsiteX45" fmla="*/ 1521372 w 2136228"/>
                    <a:gd name="connsiteY45" fmla="*/ 570186 h 945931"/>
                    <a:gd name="connsiteX46" fmla="*/ 1269124 w 2136228"/>
                    <a:gd name="connsiteY46" fmla="*/ 522890 h 945931"/>
                    <a:gd name="connsiteX47" fmla="*/ 1458310 w 2136228"/>
                    <a:gd name="connsiteY47" fmla="*/ 633248 h 945931"/>
                    <a:gd name="connsiteX48" fmla="*/ 1332186 w 2136228"/>
                    <a:gd name="connsiteY48" fmla="*/ 727841 h 945931"/>
                    <a:gd name="connsiteX49" fmla="*/ 1237593 w 2136228"/>
                    <a:gd name="connsiteY49" fmla="*/ 696310 h 945931"/>
                    <a:gd name="connsiteX50" fmla="*/ 1221827 w 2136228"/>
                    <a:gd name="connsiteY50" fmla="*/ 775138 h 945931"/>
                    <a:gd name="connsiteX51" fmla="*/ 1064172 w 2136228"/>
                    <a:gd name="connsiteY51" fmla="*/ 696310 h 945931"/>
                    <a:gd name="connsiteX52" fmla="*/ 1206062 w 2136228"/>
                    <a:gd name="connsiteY52" fmla="*/ 822434 h 945931"/>
                    <a:gd name="connsiteX53" fmla="*/ 1143000 w 2136228"/>
                    <a:gd name="connsiteY53" fmla="*/ 869731 h 945931"/>
                    <a:gd name="connsiteX54" fmla="*/ 1064172 w 2136228"/>
                    <a:gd name="connsiteY54" fmla="*/ 853966 h 945931"/>
                    <a:gd name="connsiteX55" fmla="*/ 1001110 w 2136228"/>
                    <a:gd name="connsiteY55" fmla="*/ 727841 h 945931"/>
                    <a:gd name="connsiteX56" fmla="*/ 1032641 w 2136228"/>
                    <a:gd name="connsiteY56" fmla="*/ 853966 h 945931"/>
                    <a:gd name="connsiteX57" fmla="*/ 969579 w 2136228"/>
                    <a:gd name="connsiteY57" fmla="*/ 901262 h 945931"/>
                    <a:gd name="connsiteX58" fmla="*/ 843455 w 2136228"/>
                    <a:gd name="connsiteY58" fmla="*/ 822434 h 945931"/>
                    <a:gd name="connsiteX59" fmla="*/ 764627 w 2136228"/>
                    <a:gd name="connsiteY59" fmla="*/ 885497 h 945931"/>
                    <a:gd name="connsiteX60" fmla="*/ 670034 w 2136228"/>
                    <a:gd name="connsiteY60" fmla="*/ 932793 h 945931"/>
                    <a:gd name="connsiteX61" fmla="*/ 638503 w 2136228"/>
                    <a:gd name="connsiteY61" fmla="*/ 806669 h 945931"/>
                    <a:gd name="connsiteX62" fmla="*/ 701565 w 2136228"/>
                    <a:gd name="connsiteY62" fmla="*/ 727841 h 945931"/>
                    <a:gd name="connsiteX63" fmla="*/ 654269 w 2136228"/>
                    <a:gd name="connsiteY63" fmla="*/ 727841 h 945931"/>
                    <a:gd name="connsiteX64" fmla="*/ 606972 w 2136228"/>
                    <a:gd name="connsiteY64" fmla="*/ 680545 h 945931"/>
                    <a:gd name="connsiteX65" fmla="*/ 512379 w 2136228"/>
                    <a:gd name="connsiteY65" fmla="*/ 712076 h 945931"/>
                    <a:gd name="connsiteX66" fmla="*/ 433551 w 2136228"/>
                    <a:gd name="connsiteY66" fmla="*/ 712076 h 945931"/>
                    <a:gd name="connsiteX67" fmla="*/ 338958 w 2136228"/>
                    <a:gd name="connsiteY67" fmla="*/ 649014 h 945931"/>
                    <a:gd name="connsiteX68" fmla="*/ 449317 w 2136228"/>
                    <a:gd name="connsiteY68" fmla="*/ 601717 h 945931"/>
                    <a:gd name="connsiteX69" fmla="*/ 307427 w 2136228"/>
                    <a:gd name="connsiteY69" fmla="*/ 617483 h 945931"/>
                    <a:gd name="connsiteX70" fmla="*/ 181303 w 2136228"/>
                    <a:gd name="connsiteY70" fmla="*/ 585952 h 945931"/>
                    <a:gd name="connsiteX71" fmla="*/ 244365 w 2136228"/>
                    <a:gd name="connsiteY71" fmla="*/ 538655 h 945931"/>
                    <a:gd name="connsiteX72" fmla="*/ 149772 w 2136228"/>
                    <a:gd name="connsiteY72" fmla="*/ 522890 h 945931"/>
                    <a:gd name="connsiteX73" fmla="*/ 70944 w 2136228"/>
                    <a:gd name="connsiteY73" fmla="*/ 475593 h 9459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</a:cxnLst>
                  <a:rect l="l" t="t" r="r" b="b"/>
                  <a:pathLst>
                    <a:path w="2136228" h="945931">
                      <a:moveTo>
                        <a:pt x="70944" y="475593"/>
                      </a:moveTo>
                      <a:cubicBezTo>
                        <a:pt x="49923" y="449317"/>
                        <a:pt x="0" y="370489"/>
                        <a:pt x="23648" y="365234"/>
                      </a:cubicBezTo>
                      <a:cubicBezTo>
                        <a:pt x="47296" y="359979"/>
                        <a:pt x="162910" y="444062"/>
                        <a:pt x="212834" y="444062"/>
                      </a:cubicBezTo>
                      <a:cubicBezTo>
                        <a:pt x="262758" y="444062"/>
                        <a:pt x="291662" y="375744"/>
                        <a:pt x="323193" y="365234"/>
                      </a:cubicBezTo>
                      <a:cubicBezTo>
                        <a:pt x="354724" y="354724"/>
                        <a:pt x="394137" y="367862"/>
                        <a:pt x="402020" y="381000"/>
                      </a:cubicBezTo>
                      <a:cubicBezTo>
                        <a:pt x="409903" y="394138"/>
                        <a:pt x="359979" y="444062"/>
                        <a:pt x="370489" y="444062"/>
                      </a:cubicBezTo>
                      <a:cubicBezTo>
                        <a:pt x="380999" y="444062"/>
                        <a:pt x="438806" y="381000"/>
                        <a:pt x="465082" y="381000"/>
                      </a:cubicBezTo>
                      <a:cubicBezTo>
                        <a:pt x="491358" y="381000"/>
                        <a:pt x="528144" y="425669"/>
                        <a:pt x="528144" y="444062"/>
                      </a:cubicBezTo>
                      <a:cubicBezTo>
                        <a:pt x="528144" y="462455"/>
                        <a:pt x="454572" y="504497"/>
                        <a:pt x="465082" y="491359"/>
                      </a:cubicBezTo>
                      <a:cubicBezTo>
                        <a:pt x="475592" y="478221"/>
                        <a:pt x="538654" y="380999"/>
                        <a:pt x="591206" y="365234"/>
                      </a:cubicBezTo>
                      <a:cubicBezTo>
                        <a:pt x="643758" y="349469"/>
                        <a:pt x="764627" y="370490"/>
                        <a:pt x="780393" y="396766"/>
                      </a:cubicBezTo>
                      <a:cubicBezTo>
                        <a:pt x="796159" y="423042"/>
                        <a:pt x="672662" y="515007"/>
                        <a:pt x="685800" y="522890"/>
                      </a:cubicBezTo>
                      <a:cubicBezTo>
                        <a:pt x="698938" y="530773"/>
                        <a:pt x="814551" y="451945"/>
                        <a:pt x="859220" y="444062"/>
                      </a:cubicBezTo>
                      <a:cubicBezTo>
                        <a:pt x="903889" y="436179"/>
                        <a:pt x="935420" y="480848"/>
                        <a:pt x="953813" y="475593"/>
                      </a:cubicBezTo>
                      <a:cubicBezTo>
                        <a:pt x="972206" y="470338"/>
                        <a:pt x="951186" y="423041"/>
                        <a:pt x="969579" y="412531"/>
                      </a:cubicBezTo>
                      <a:cubicBezTo>
                        <a:pt x="987972" y="402021"/>
                        <a:pt x="1056289" y="423041"/>
                        <a:pt x="1064172" y="412531"/>
                      </a:cubicBezTo>
                      <a:cubicBezTo>
                        <a:pt x="1072055" y="402021"/>
                        <a:pt x="1027385" y="375745"/>
                        <a:pt x="1016875" y="349469"/>
                      </a:cubicBezTo>
                      <a:cubicBezTo>
                        <a:pt x="1006365" y="323193"/>
                        <a:pt x="985344" y="262759"/>
                        <a:pt x="1001110" y="254876"/>
                      </a:cubicBezTo>
                      <a:cubicBezTo>
                        <a:pt x="1016876" y="246993"/>
                        <a:pt x="1082565" y="312682"/>
                        <a:pt x="1111469" y="302172"/>
                      </a:cubicBezTo>
                      <a:cubicBezTo>
                        <a:pt x="1140373" y="291662"/>
                        <a:pt x="1143000" y="207580"/>
                        <a:pt x="1174531" y="191814"/>
                      </a:cubicBezTo>
                      <a:cubicBezTo>
                        <a:pt x="1206062" y="176049"/>
                        <a:pt x="1266497" y="207579"/>
                        <a:pt x="1300655" y="207579"/>
                      </a:cubicBezTo>
                      <a:cubicBezTo>
                        <a:pt x="1334813" y="207579"/>
                        <a:pt x="1374227" y="207579"/>
                        <a:pt x="1379482" y="191814"/>
                      </a:cubicBezTo>
                      <a:cubicBezTo>
                        <a:pt x="1384737" y="176049"/>
                        <a:pt x="1329558" y="115614"/>
                        <a:pt x="1332186" y="112986"/>
                      </a:cubicBezTo>
                      <a:cubicBezTo>
                        <a:pt x="1334814" y="110358"/>
                        <a:pt x="1355834" y="178676"/>
                        <a:pt x="1395248" y="176048"/>
                      </a:cubicBezTo>
                      <a:cubicBezTo>
                        <a:pt x="1434662" y="173421"/>
                        <a:pt x="1529255" y="123497"/>
                        <a:pt x="1568669" y="97221"/>
                      </a:cubicBezTo>
                      <a:cubicBezTo>
                        <a:pt x="1608083" y="70945"/>
                        <a:pt x="1602828" y="28903"/>
                        <a:pt x="1631731" y="18393"/>
                      </a:cubicBezTo>
                      <a:cubicBezTo>
                        <a:pt x="1660634" y="7883"/>
                        <a:pt x="1752599" y="0"/>
                        <a:pt x="1742089" y="34159"/>
                      </a:cubicBezTo>
                      <a:cubicBezTo>
                        <a:pt x="1731579" y="68318"/>
                        <a:pt x="1573924" y="197069"/>
                        <a:pt x="1568669" y="223345"/>
                      </a:cubicBezTo>
                      <a:cubicBezTo>
                        <a:pt x="1563414" y="249621"/>
                        <a:pt x="1663262" y="204952"/>
                        <a:pt x="1710558" y="191814"/>
                      </a:cubicBezTo>
                      <a:cubicBezTo>
                        <a:pt x="1757854" y="178676"/>
                        <a:pt x="1823544" y="139262"/>
                        <a:pt x="1852448" y="144517"/>
                      </a:cubicBezTo>
                      <a:cubicBezTo>
                        <a:pt x="1881352" y="149772"/>
                        <a:pt x="1891862" y="197069"/>
                        <a:pt x="1883979" y="223345"/>
                      </a:cubicBezTo>
                      <a:cubicBezTo>
                        <a:pt x="1876096" y="249621"/>
                        <a:pt x="1792013" y="294289"/>
                        <a:pt x="1805151" y="302172"/>
                      </a:cubicBezTo>
                      <a:cubicBezTo>
                        <a:pt x="1818289" y="310055"/>
                        <a:pt x="1915509" y="286406"/>
                        <a:pt x="1962806" y="270641"/>
                      </a:cubicBezTo>
                      <a:cubicBezTo>
                        <a:pt x="2010103" y="254876"/>
                        <a:pt x="2062655" y="204951"/>
                        <a:pt x="2088931" y="207579"/>
                      </a:cubicBezTo>
                      <a:cubicBezTo>
                        <a:pt x="2115207" y="210207"/>
                        <a:pt x="2136228" y="257504"/>
                        <a:pt x="2120462" y="286407"/>
                      </a:cubicBezTo>
                      <a:cubicBezTo>
                        <a:pt x="2104697" y="315311"/>
                        <a:pt x="2004848" y="357352"/>
                        <a:pt x="1994338" y="381000"/>
                      </a:cubicBezTo>
                      <a:cubicBezTo>
                        <a:pt x="1983828" y="404648"/>
                        <a:pt x="2054773" y="412532"/>
                        <a:pt x="2057400" y="428297"/>
                      </a:cubicBezTo>
                      <a:cubicBezTo>
                        <a:pt x="2060027" y="444062"/>
                        <a:pt x="2046889" y="480848"/>
                        <a:pt x="2010103" y="475593"/>
                      </a:cubicBezTo>
                      <a:cubicBezTo>
                        <a:pt x="1973317" y="470338"/>
                        <a:pt x="1855075" y="394138"/>
                        <a:pt x="1836682" y="396766"/>
                      </a:cubicBezTo>
                      <a:cubicBezTo>
                        <a:pt x="1818289" y="399394"/>
                        <a:pt x="1897116" y="457201"/>
                        <a:pt x="1899744" y="491359"/>
                      </a:cubicBezTo>
                      <a:cubicBezTo>
                        <a:pt x="1902372" y="525518"/>
                        <a:pt x="1886606" y="601717"/>
                        <a:pt x="1852448" y="601717"/>
                      </a:cubicBezTo>
                      <a:cubicBezTo>
                        <a:pt x="1818290" y="601717"/>
                        <a:pt x="1713186" y="488731"/>
                        <a:pt x="1694793" y="491359"/>
                      </a:cubicBezTo>
                      <a:cubicBezTo>
                        <a:pt x="1676400" y="493987"/>
                        <a:pt x="1749972" y="585952"/>
                        <a:pt x="1742089" y="617483"/>
                      </a:cubicBezTo>
                      <a:cubicBezTo>
                        <a:pt x="1734206" y="649014"/>
                        <a:pt x="1692165" y="704193"/>
                        <a:pt x="1647496" y="680545"/>
                      </a:cubicBezTo>
                      <a:cubicBezTo>
                        <a:pt x="1602827" y="656897"/>
                        <a:pt x="1495096" y="493986"/>
                        <a:pt x="1474075" y="475593"/>
                      </a:cubicBezTo>
                      <a:cubicBezTo>
                        <a:pt x="1453054" y="457200"/>
                        <a:pt x="1555531" y="562303"/>
                        <a:pt x="1521372" y="570186"/>
                      </a:cubicBezTo>
                      <a:cubicBezTo>
                        <a:pt x="1487214" y="578069"/>
                        <a:pt x="1279634" y="512380"/>
                        <a:pt x="1269124" y="522890"/>
                      </a:cubicBezTo>
                      <a:cubicBezTo>
                        <a:pt x="1258614" y="533400"/>
                        <a:pt x="1447800" y="599090"/>
                        <a:pt x="1458310" y="633248"/>
                      </a:cubicBezTo>
                      <a:cubicBezTo>
                        <a:pt x="1468820" y="667406"/>
                        <a:pt x="1368972" y="717331"/>
                        <a:pt x="1332186" y="727841"/>
                      </a:cubicBezTo>
                      <a:cubicBezTo>
                        <a:pt x="1295400" y="738351"/>
                        <a:pt x="1255986" y="688427"/>
                        <a:pt x="1237593" y="696310"/>
                      </a:cubicBezTo>
                      <a:cubicBezTo>
                        <a:pt x="1219200" y="704193"/>
                        <a:pt x="1250730" y="775138"/>
                        <a:pt x="1221827" y="775138"/>
                      </a:cubicBezTo>
                      <a:cubicBezTo>
                        <a:pt x="1192924" y="775138"/>
                        <a:pt x="1066799" y="688427"/>
                        <a:pt x="1064172" y="696310"/>
                      </a:cubicBezTo>
                      <a:cubicBezTo>
                        <a:pt x="1061545" y="704193"/>
                        <a:pt x="1192924" y="793531"/>
                        <a:pt x="1206062" y="822434"/>
                      </a:cubicBezTo>
                      <a:cubicBezTo>
                        <a:pt x="1219200" y="851337"/>
                        <a:pt x="1166648" y="864476"/>
                        <a:pt x="1143000" y="869731"/>
                      </a:cubicBezTo>
                      <a:cubicBezTo>
                        <a:pt x="1119352" y="874986"/>
                        <a:pt x="1087820" y="877614"/>
                        <a:pt x="1064172" y="853966"/>
                      </a:cubicBezTo>
                      <a:cubicBezTo>
                        <a:pt x="1040524" y="830318"/>
                        <a:pt x="1006365" y="727841"/>
                        <a:pt x="1001110" y="727841"/>
                      </a:cubicBezTo>
                      <a:cubicBezTo>
                        <a:pt x="995855" y="727841"/>
                        <a:pt x="1037896" y="825062"/>
                        <a:pt x="1032641" y="853966"/>
                      </a:cubicBezTo>
                      <a:cubicBezTo>
                        <a:pt x="1027386" y="882870"/>
                        <a:pt x="1001110" y="906517"/>
                        <a:pt x="969579" y="901262"/>
                      </a:cubicBezTo>
                      <a:cubicBezTo>
                        <a:pt x="938048" y="896007"/>
                        <a:pt x="877614" y="825061"/>
                        <a:pt x="843455" y="822434"/>
                      </a:cubicBezTo>
                      <a:cubicBezTo>
                        <a:pt x="809296" y="819807"/>
                        <a:pt x="793530" y="867104"/>
                        <a:pt x="764627" y="885497"/>
                      </a:cubicBezTo>
                      <a:cubicBezTo>
                        <a:pt x="735724" y="903890"/>
                        <a:pt x="691055" y="945931"/>
                        <a:pt x="670034" y="932793"/>
                      </a:cubicBezTo>
                      <a:cubicBezTo>
                        <a:pt x="649013" y="919655"/>
                        <a:pt x="633248" y="840828"/>
                        <a:pt x="638503" y="806669"/>
                      </a:cubicBezTo>
                      <a:cubicBezTo>
                        <a:pt x="643758" y="772510"/>
                        <a:pt x="698937" y="740979"/>
                        <a:pt x="701565" y="727841"/>
                      </a:cubicBezTo>
                      <a:cubicBezTo>
                        <a:pt x="704193" y="714703"/>
                        <a:pt x="670035" y="735724"/>
                        <a:pt x="654269" y="727841"/>
                      </a:cubicBezTo>
                      <a:cubicBezTo>
                        <a:pt x="638504" y="719958"/>
                        <a:pt x="630620" y="683172"/>
                        <a:pt x="606972" y="680545"/>
                      </a:cubicBezTo>
                      <a:cubicBezTo>
                        <a:pt x="583324" y="677918"/>
                        <a:pt x="541283" y="706821"/>
                        <a:pt x="512379" y="712076"/>
                      </a:cubicBezTo>
                      <a:cubicBezTo>
                        <a:pt x="483475" y="717331"/>
                        <a:pt x="462455" y="722586"/>
                        <a:pt x="433551" y="712076"/>
                      </a:cubicBezTo>
                      <a:cubicBezTo>
                        <a:pt x="404647" y="701566"/>
                        <a:pt x="336330" y="667407"/>
                        <a:pt x="338958" y="649014"/>
                      </a:cubicBezTo>
                      <a:cubicBezTo>
                        <a:pt x="341586" y="630621"/>
                        <a:pt x="454572" y="606972"/>
                        <a:pt x="449317" y="601717"/>
                      </a:cubicBezTo>
                      <a:cubicBezTo>
                        <a:pt x="444062" y="596462"/>
                        <a:pt x="352096" y="620111"/>
                        <a:pt x="307427" y="617483"/>
                      </a:cubicBezTo>
                      <a:cubicBezTo>
                        <a:pt x="262758" y="614855"/>
                        <a:pt x="191813" y="599090"/>
                        <a:pt x="181303" y="585952"/>
                      </a:cubicBezTo>
                      <a:cubicBezTo>
                        <a:pt x="170793" y="572814"/>
                        <a:pt x="249620" y="549165"/>
                        <a:pt x="244365" y="538655"/>
                      </a:cubicBezTo>
                      <a:cubicBezTo>
                        <a:pt x="239110" y="528145"/>
                        <a:pt x="181303" y="538656"/>
                        <a:pt x="149772" y="522890"/>
                      </a:cubicBezTo>
                      <a:cubicBezTo>
                        <a:pt x="118241" y="507125"/>
                        <a:pt x="91965" y="501869"/>
                        <a:pt x="70944" y="475593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75" name="Freeform 5"/>
                <p:cNvSpPr/>
                <p:nvPr/>
              </p:nvSpPr>
              <p:spPr>
                <a:xfrm>
                  <a:off x="3831843" y="1874817"/>
                  <a:ext cx="1490206" cy="793584"/>
                </a:xfrm>
                <a:custGeom>
                  <a:avLst/>
                  <a:gdLst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80697 w 1489842"/>
                    <a:gd name="connsiteY20" fmla="*/ 522889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09752 w 1489842"/>
                    <a:gd name="connsiteY20" fmla="*/ 717330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62152 w 1489842"/>
                    <a:gd name="connsiteY18" fmla="*/ 641130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509752 w 1489842"/>
                    <a:gd name="connsiteY18" fmla="*/ 717330 h 793530"/>
                    <a:gd name="connsiteX19" fmla="*/ 486104 w 1489842"/>
                    <a:gd name="connsiteY19" fmla="*/ 633247 h 793530"/>
                    <a:gd name="connsiteX20" fmla="*/ 423042 w 1489842"/>
                    <a:gd name="connsiteY20" fmla="*/ 522889 h 793530"/>
                    <a:gd name="connsiteX21" fmla="*/ 501869 w 1489842"/>
                    <a:gd name="connsiteY21" fmla="*/ 444061 h 793530"/>
                    <a:gd name="connsiteX22" fmla="*/ 375745 w 1489842"/>
                    <a:gd name="connsiteY22" fmla="*/ 396764 h 793530"/>
                    <a:gd name="connsiteX23" fmla="*/ 328449 w 1489842"/>
                    <a:gd name="connsiteY23" fmla="*/ 507123 h 793530"/>
                    <a:gd name="connsiteX24" fmla="*/ 249621 w 1489842"/>
                    <a:gd name="connsiteY24" fmla="*/ 475592 h 793530"/>
                    <a:gd name="connsiteX25" fmla="*/ 281152 w 1489842"/>
                    <a:gd name="connsiteY25" fmla="*/ 380999 h 793530"/>
                    <a:gd name="connsiteX26" fmla="*/ 170793 w 1489842"/>
                    <a:gd name="connsiteY26" fmla="*/ 412530 h 793530"/>
                    <a:gd name="connsiteX27" fmla="*/ 170793 w 1489842"/>
                    <a:gd name="connsiteY27" fmla="*/ 317937 h 793530"/>
                    <a:gd name="connsiteX28" fmla="*/ 249621 w 1489842"/>
                    <a:gd name="connsiteY28" fmla="*/ 286406 h 793530"/>
                    <a:gd name="connsiteX29" fmla="*/ 391511 w 1489842"/>
                    <a:gd name="connsiteY29" fmla="*/ 302171 h 793530"/>
                    <a:gd name="connsiteX30" fmla="*/ 218090 w 1489842"/>
                    <a:gd name="connsiteY30" fmla="*/ 254875 h 793530"/>
                    <a:gd name="connsiteX31" fmla="*/ 265386 w 1489842"/>
                    <a:gd name="connsiteY31" fmla="*/ 191813 h 793530"/>
                    <a:gd name="connsiteX32" fmla="*/ 170793 w 1489842"/>
                    <a:gd name="connsiteY32" fmla="*/ 239109 h 793530"/>
                    <a:gd name="connsiteX33" fmla="*/ 13138 w 1489842"/>
                    <a:gd name="connsiteY33" fmla="*/ 191813 h 793530"/>
                    <a:gd name="connsiteX34" fmla="*/ 91966 w 1489842"/>
                    <a:gd name="connsiteY34" fmla="*/ 128751 h 793530"/>
                    <a:gd name="connsiteX35" fmla="*/ 202324 w 1489842"/>
                    <a:gd name="connsiteY35" fmla="*/ 128751 h 793530"/>
                    <a:gd name="connsiteX36" fmla="*/ 107731 w 1489842"/>
                    <a:gd name="connsiteY36" fmla="*/ 65689 h 793530"/>
                    <a:gd name="connsiteX37" fmla="*/ 296918 w 1489842"/>
                    <a:gd name="connsiteY37" fmla="*/ 65689 h 793530"/>
                    <a:gd name="connsiteX38" fmla="*/ 391511 w 1489842"/>
                    <a:gd name="connsiteY38" fmla="*/ 97220 h 793530"/>
                    <a:gd name="connsiteX39" fmla="*/ 533400 w 1489842"/>
                    <a:gd name="connsiteY39" fmla="*/ 81454 h 793530"/>
                    <a:gd name="connsiteX40" fmla="*/ 564931 w 1489842"/>
                    <a:gd name="connsiteY40" fmla="*/ 191813 h 793530"/>
                    <a:gd name="connsiteX41" fmla="*/ 612228 w 1489842"/>
                    <a:gd name="connsiteY41" fmla="*/ 207578 h 793530"/>
                    <a:gd name="connsiteX42" fmla="*/ 691055 w 1489842"/>
                    <a:gd name="connsiteY42" fmla="*/ 144516 h 793530"/>
                    <a:gd name="connsiteX43" fmla="*/ 722586 w 1489842"/>
                    <a:gd name="connsiteY43" fmla="*/ 239109 h 793530"/>
                    <a:gd name="connsiteX44" fmla="*/ 817180 w 1489842"/>
                    <a:gd name="connsiteY44" fmla="*/ 239109 h 793530"/>
                    <a:gd name="connsiteX45" fmla="*/ 754118 w 1489842"/>
                    <a:gd name="connsiteY45" fmla="*/ 81454 h 793530"/>
                    <a:gd name="connsiteX46" fmla="*/ 896007 w 1489842"/>
                    <a:gd name="connsiteY46" fmla="*/ 176047 h 793530"/>
                    <a:gd name="connsiteX47" fmla="*/ 1037897 w 1489842"/>
                    <a:gd name="connsiteY47" fmla="*/ 223344 h 793530"/>
                    <a:gd name="connsiteX48" fmla="*/ 1164021 w 1489842"/>
                    <a:gd name="connsiteY48" fmla="*/ 223344 h 793530"/>
                    <a:gd name="connsiteX49" fmla="*/ 1274380 w 1489842"/>
                    <a:gd name="connsiteY49" fmla="*/ 128751 h 7935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</a:cxnLst>
                  <a:rect l="l" t="t" r="r" b="b"/>
                  <a:pathLst>
                    <a:path w="1489842" h="793530">
                      <a:moveTo>
                        <a:pt x="1274380" y="128751"/>
                      </a:moveTo>
                      <a:cubicBezTo>
                        <a:pt x="1313794" y="91965"/>
                        <a:pt x="1368973" y="0"/>
                        <a:pt x="1400504" y="2627"/>
                      </a:cubicBezTo>
                      <a:cubicBezTo>
                        <a:pt x="1432035" y="5254"/>
                        <a:pt x="1489842" y="102475"/>
                        <a:pt x="1463566" y="144516"/>
                      </a:cubicBezTo>
                      <a:cubicBezTo>
                        <a:pt x="1437290" y="186557"/>
                        <a:pt x="1245477" y="225972"/>
                        <a:pt x="1242849" y="254875"/>
                      </a:cubicBezTo>
                      <a:cubicBezTo>
                        <a:pt x="1240221" y="283778"/>
                        <a:pt x="1413642" y="286406"/>
                        <a:pt x="1447800" y="317937"/>
                      </a:cubicBezTo>
                      <a:cubicBezTo>
                        <a:pt x="1481958" y="349468"/>
                        <a:pt x="1479331" y="423040"/>
                        <a:pt x="1447800" y="444061"/>
                      </a:cubicBezTo>
                      <a:cubicBezTo>
                        <a:pt x="1416269" y="465082"/>
                        <a:pt x="1321676" y="462454"/>
                        <a:pt x="1258614" y="444061"/>
                      </a:cubicBezTo>
                      <a:cubicBezTo>
                        <a:pt x="1195552" y="425668"/>
                        <a:pt x="1077311" y="328447"/>
                        <a:pt x="1069428" y="333702"/>
                      </a:cubicBezTo>
                      <a:cubicBezTo>
                        <a:pt x="1061545" y="338957"/>
                        <a:pt x="1206063" y="438806"/>
                        <a:pt x="1211318" y="475592"/>
                      </a:cubicBezTo>
                      <a:cubicBezTo>
                        <a:pt x="1216573" y="512378"/>
                        <a:pt x="1145628" y="554420"/>
                        <a:pt x="1100959" y="554420"/>
                      </a:cubicBezTo>
                      <a:cubicBezTo>
                        <a:pt x="1056290" y="554420"/>
                        <a:pt x="953814" y="467709"/>
                        <a:pt x="943304" y="475592"/>
                      </a:cubicBezTo>
                      <a:cubicBezTo>
                        <a:pt x="932794" y="483475"/>
                        <a:pt x="1024759" y="567557"/>
                        <a:pt x="1037897" y="601716"/>
                      </a:cubicBezTo>
                      <a:cubicBezTo>
                        <a:pt x="1051035" y="635875"/>
                        <a:pt x="1051034" y="672661"/>
                        <a:pt x="1022131" y="680544"/>
                      </a:cubicBezTo>
                      <a:cubicBezTo>
                        <a:pt x="993228" y="688427"/>
                        <a:pt x="901262" y="667406"/>
                        <a:pt x="864476" y="649013"/>
                      </a:cubicBezTo>
                      <a:cubicBezTo>
                        <a:pt x="827690" y="630620"/>
                        <a:pt x="801414" y="559675"/>
                        <a:pt x="801414" y="570185"/>
                      </a:cubicBezTo>
                      <a:cubicBezTo>
                        <a:pt x="801414" y="580695"/>
                        <a:pt x="869731" y="675289"/>
                        <a:pt x="864476" y="712075"/>
                      </a:cubicBezTo>
                      <a:cubicBezTo>
                        <a:pt x="859221" y="748861"/>
                        <a:pt x="804042" y="793530"/>
                        <a:pt x="769883" y="790902"/>
                      </a:cubicBezTo>
                      <a:cubicBezTo>
                        <a:pt x="735724" y="788274"/>
                        <a:pt x="702879" y="708571"/>
                        <a:pt x="659524" y="696309"/>
                      </a:cubicBezTo>
                      <a:cubicBezTo>
                        <a:pt x="616169" y="684047"/>
                        <a:pt x="538655" y="727840"/>
                        <a:pt x="509752" y="717330"/>
                      </a:cubicBezTo>
                      <a:cubicBezTo>
                        <a:pt x="480849" y="706820"/>
                        <a:pt x="500556" y="665654"/>
                        <a:pt x="486104" y="633247"/>
                      </a:cubicBezTo>
                      <a:cubicBezTo>
                        <a:pt x="471652" y="600840"/>
                        <a:pt x="420415" y="554420"/>
                        <a:pt x="423042" y="522889"/>
                      </a:cubicBezTo>
                      <a:cubicBezTo>
                        <a:pt x="425669" y="491358"/>
                        <a:pt x="509752" y="465082"/>
                        <a:pt x="501869" y="444061"/>
                      </a:cubicBezTo>
                      <a:cubicBezTo>
                        <a:pt x="493986" y="423040"/>
                        <a:pt x="404648" y="386254"/>
                        <a:pt x="375745" y="396764"/>
                      </a:cubicBezTo>
                      <a:cubicBezTo>
                        <a:pt x="346842" y="407274"/>
                        <a:pt x="349470" y="493985"/>
                        <a:pt x="328449" y="507123"/>
                      </a:cubicBezTo>
                      <a:cubicBezTo>
                        <a:pt x="307428" y="520261"/>
                        <a:pt x="257504" y="496613"/>
                        <a:pt x="249621" y="475592"/>
                      </a:cubicBezTo>
                      <a:cubicBezTo>
                        <a:pt x="241738" y="454571"/>
                        <a:pt x="294290" y="391509"/>
                        <a:pt x="281152" y="380999"/>
                      </a:cubicBezTo>
                      <a:cubicBezTo>
                        <a:pt x="268014" y="370489"/>
                        <a:pt x="189186" y="423040"/>
                        <a:pt x="170793" y="412530"/>
                      </a:cubicBezTo>
                      <a:cubicBezTo>
                        <a:pt x="152400" y="402020"/>
                        <a:pt x="157655" y="338958"/>
                        <a:pt x="170793" y="317937"/>
                      </a:cubicBezTo>
                      <a:cubicBezTo>
                        <a:pt x="183931" y="296916"/>
                        <a:pt x="212835" y="289034"/>
                        <a:pt x="249621" y="286406"/>
                      </a:cubicBezTo>
                      <a:cubicBezTo>
                        <a:pt x="286407" y="283778"/>
                        <a:pt x="396766" y="307426"/>
                        <a:pt x="391511" y="302171"/>
                      </a:cubicBezTo>
                      <a:cubicBezTo>
                        <a:pt x="386256" y="296916"/>
                        <a:pt x="239111" y="273268"/>
                        <a:pt x="218090" y="254875"/>
                      </a:cubicBezTo>
                      <a:cubicBezTo>
                        <a:pt x="197069" y="236482"/>
                        <a:pt x="273269" y="194441"/>
                        <a:pt x="265386" y="191813"/>
                      </a:cubicBezTo>
                      <a:cubicBezTo>
                        <a:pt x="257503" y="189185"/>
                        <a:pt x="212834" y="239109"/>
                        <a:pt x="170793" y="239109"/>
                      </a:cubicBezTo>
                      <a:cubicBezTo>
                        <a:pt x="128752" y="239109"/>
                        <a:pt x="26276" y="210206"/>
                        <a:pt x="13138" y="191813"/>
                      </a:cubicBezTo>
                      <a:cubicBezTo>
                        <a:pt x="0" y="173420"/>
                        <a:pt x="60435" y="139261"/>
                        <a:pt x="91966" y="128751"/>
                      </a:cubicBezTo>
                      <a:cubicBezTo>
                        <a:pt x="123497" y="118241"/>
                        <a:pt x="199696" y="139261"/>
                        <a:pt x="202324" y="128751"/>
                      </a:cubicBezTo>
                      <a:cubicBezTo>
                        <a:pt x="204952" y="118241"/>
                        <a:pt x="91965" y="76199"/>
                        <a:pt x="107731" y="65689"/>
                      </a:cubicBezTo>
                      <a:cubicBezTo>
                        <a:pt x="123497" y="55179"/>
                        <a:pt x="249621" y="60434"/>
                        <a:pt x="296918" y="65689"/>
                      </a:cubicBezTo>
                      <a:cubicBezTo>
                        <a:pt x="344215" y="70944"/>
                        <a:pt x="352097" y="94593"/>
                        <a:pt x="391511" y="97220"/>
                      </a:cubicBezTo>
                      <a:cubicBezTo>
                        <a:pt x="430925" y="99848"/>
                        <a:pt x="504497" y="65689"/>
                        <a:pt x="533400" y="81454"/>
                      </a:cubicBezTo>
                      <a:cubicBezTo>
                        <a:pt x="562303" y="97219"/>
                        <a:pt x="551793" y="170792"/>
                        <a:pt x="564931" y="191813"/>
                      </a:cubicBezTo>
                      <a:cubicBezTo>
                        <a:pt x="578069" y="212834"/>
                        <a:pt x="591207" y="215461"/>
                        <a:pt x="612228" y="207578"/>
                      </a:cubicBezTo>
                      <a:cubicBezTo>
                        <a:pt x="633249" y="199695"/>
                        <a:pt x="672662" y="139261"/>
                        <a:pt x="691055" y="144516"/>
                      </a:cubicBezTo>
                      <a:cubicBezTo>
                        <a:pt x="709448" y="149771"/>
                        <a:pt x="701565" y="223343"/>
                        <a:pt x="722586" y="239109"/>
                      </a:cubicBezTo>
                      <a:cubicBezTo>
                        <a:pt x="743607" y="254875"/>
                        <a:pt x="811925" y="265385"/>
                        <a:pt x="817180" y="239109"/>
                      </a:cubicBezTo>
                      <a:cubicBezTo>
                        <a:pt x="822435" y="212833"/>
                        <a:pt x="740980" y="91964"/>
                        <a:pt x="754118" y="81454"/>
                      </a:cubicBezTo>
                      <a:cubicBezTo>
                        <a:pt x="767256" y="70944"/>
                        <a:pt x="848711" y="152399"/>
                        <a:pt x="896007" y="176047"/>
                      </a:cubicBezTo>
                      <a:cubicBezTo>
                        <a:pt x="943303" y="199695"/>
                        <a:pt x="993228" y="215461"/>
                        <a:pt x="1037897" y="223344"/>
                      </a:cubicBezTo>
                      <a:cubicBezTo>
                        <a:pt x="1082566" y="231227"/>
                        <a:pt x="1121980" y="241737"/>
                        <a:pt x="1164021" y="223344"/>
                      </a:cubicBezTo>
                      <a:cubicBezTo>
                        <a:pt x="1206062" y="204951"/>
                        <a:pt x="1234966" y="165537"/>
                        <a:pt x="1274380" y="1287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76" name="Freeform 6"/>
                <p:cNvSpPr/>
                <p:nvPr/>
              </p:nvSpPr>
              <p:spPr>
                <a:xfrm>
                  <a:off x="3294934" y="2224927"/>
                  <a:ext cx="1062864" cy="478481"/>
                </a:xfrm>
                <a:custGeom>
                  <a:avLst/>
                  <a:gdLst>
                    <a:gd name="connsiteX0" fmla="*/ 86710 w 1061545"/>
                    <a:gd name="connsiteY0" fmla="*/ 254876 h 486104"/>
                    <a:gd name="connsiteX1" fmla="*/ 7883 w 1061545"/>
                    <a:gd name="connsiteY1" fmla="*/ 176049 h 486104"/>
                    <a:gd name="connsiteX2" fmla="*/ 134007 w 1061545"/>
                    <a:gd name="connsiteY2" fmla="*/ 112987 h 486104"/>
                    <a:gd name="connsiteX3" fmla="*/ 228600 w 1061545"/>
                    <a:gd name="connsiteY3" fmla="*/ 176049 h 486104"/>
                    <a:gd name="connsiteX4" fmla="*/ 244365 w 1061545"/>
                    <a:gd name="connsiteY4" fmla="*/ 97221 h 486104"/>
                    <a:gd name="connsiteX5" fmla="*/ 354724 w 1061545"/>
                    <a:gd name="connsiteY5" fmla="*/ 176049 h 486104"/>
                    <a:gd name="connsiteX6" fmla="*/ 307427 w 1061545"/>
                    <a:gd name="connsiteY6" fmla="*/ 112987 h 486104"/>
                    <a:gd name="connsiteX7" fmla="*/ 338958 w 1061545"/>
                    <a:gd name="connsiteY7" fmla="*/ 49924 h 486104"/>
                    <a:gd name="connsiteX8" fmla="*/ 449317 w 1061545"/>
                    <a:gd name="connsiteY8" fmla="*/ 97221 h 486104"/>
                    <a:gd name="connsiteX9" fmla="*/ 559676 w 1061545"/>
                    <a:gd name="connsiteY9" fmla="*/ 191814 h 486104"/>
                    <a:gd name="connsiteX10" fmla="*/ 449317 w 1061545"/>
                    <a:gd name="connsiteY10" fmla="*/ 81456 h 486104"/>
                    <a:gd name="connsiteX11" fmla="*/ 480848 w 1061545"/>
                    <a:gd name="connsiteY11" fmla="*/ 2628 h 486104"/>
                    <a:gd name="connsiteX12" fmla="*/ 638503 w 1061545"/>
                    <a:gd name="connsiteY12" fmla="*/ 65690 h 486104"/>
                    <a:gd name="connsiteX13" fmla="*/ 638503 w 1061545"/>
                    <a:gd name="connsiteY13" fmla="*/ 160283 h 486104"/>
                    <a:gd name="connsiteX14" fmla="*/ 670034 w 1061545"/>
                    <a:gd name="connsiteY14" fmla="*/ 65690 h 486104"/>
                    <a:gd name="connsiteX15" fmla="*/ 764627 w 1061545"/>
                    <a:gd name="connsiteY15" fmla="*/ 49924 h 486104"/>
                    <a:gd name="connsiteX16" fmla="*/ 780393 w 1061545"/>
                    <a:gd name="connsiteY16" fmla="*/ 191814 h 486104"/>
                    <a:gd name="connsiteX17" fmla="*/ 874986 w 1061545"/>
                    <a:gd name="connsiteY17" fmla="*/ 128752 h 486104"/>
                    <a:gd name="connsiteX18" fmla="*/ 890752 w 1061545"/>
                    <a:gd name="connsiteY18" fmla="*/ 18393 h 486104"/>
                    <a:gd name="connsiteX19" fmla="*/ 1048407 w 1061545"/>
                    <a:gd name="connsiteY19" fmla="*/ 81456 h 486104"/>
                    <a:gd name="connsiteX20" fmla="*/ 969579 w 1061545"/>
                    <a:gd name="connsiteY20" fmla="*/ 207580 h 486104"/>
                    <a:gd name="connsiteX21" fmla="*/ 874986 w 1061545"/>
                    <a:gd name="connsiteY21" fmla="*/ 412531 h 486104"/>
                    <a:gd name="connsiteX22" fmla="*/ 827690 w 1061545"/>
                    <a:gd name="connsiteY22" fmla="*/ 475593 h 486104"/>
                    <a:gd name="connsiteX23" fmla="*/ 733096 w 1061545"/>
                    <a:gd name="connsiteY23" fmla="*/ 459828 h 486104"/>
                    <a:gd name="connsiteX24" fmla="*/ 748862 w 1061545"/>
                    <a:gd name="connsiteY24" fmla="*/ 317938 h 486104"/>
                    <a:gd name="connsiteX25" fmla="*/ 559676 w 1061545"/>
                    <a:gd name="connsiteY25" fmla="*/ 428297 h 486104"/>
                    <a:gd name="connsiteX26" fmla="*/ 606972 w 1061545"/>
                    <a:gd name="connsiteY26" fmla="*/ 270642 h 486104"/>
                    <a:gd name="connsiteX27" fmla="*/ 512379 w 1061545"/>
                    <a:gd name="connsiteY27" fmla="*/ 349469 h 486104"/>
                    <a:gd name="connsiteX28" fmla="*/ 480848 w 1061545"/>
                    <a:gd name="connsiteY28" fmla="*/ 239111 h 486104"/>
                    <a:gd name="connsiteX29" fmla="*/ 402021 w 1061545"/>
                    <a:gd name="connsiteY29" fmla="*/ 317938 h 486104"/>
                    <a:gd name="connsiteX30" fmla="*/ 354724 w 1061545"/>
                    <a:gd name="connsiteY30" fmla="*/ 286407 h 486104"/>
                    <a:gd name="connsiteX31" fmla="*/ 181303 w 1061545"/>
                    <a:gd name="connsiteY31" fmla="*/ 270642 h 486104"/>
                    <a:gd name="connsiteX32" fmla="*/ 181303 w 1061545"/>
                    <a:gd name="connsiteY32" fmla="*/ 239111 h 486104"/>
                    <a:gd name="connsiteX33" fmla="*/ 86710 w 1061545"/>
                    <a:gd name="connsiteY33" fmla="*/ 254876 h 4861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</a:cxnLst>
                  <a:rect l="l" t="t" r="r" b="b"/>
                  <a:pathLst>
                    <a:path w="1061545" h="486104">
                      <a:moveTo>
                        <a:pt x="86710" y="254876"/>
                      </a:moveTo>
                      <a:cubicBezTo>
                        <a:pt x="57807" y="244366"/>
                        <a:pt x="0" y="199697"/>
                        <a:pt x="7883" y="176049"/>
                      </a:cubicBezTo>
                      <a:cubicBezTo>
                        <a:pt x="15766" y="152401"/>
                        <a:pt x="97221" y="112987"/>
                        <a:pt x="134007" y="112987"/>
                      </a:cubicBezTo>
                      <a:cubicBezTo>
                        <a:pt x="170793" y="112987"/>
                        <a:pt x="210207" y="178677"/>
                        <a:pt x="228600" y="176049"/>
                      </a:cubicBezTo>
                      <a:cubicBezTo>
                        <a:pt x="246993" y="173421"/>
                        <a:pt x="223344" y="97221"/>
                        <a:pt x="244365" y="97221"/>
                      </a:cubicBezTo>
                      <a:cubicBezTo>
                        <a:pt x="265386" y="97221"/>
                        <a:pt x="344214" y="173421"/>
                        <a:pt x="354724" y="176049"/>
                      </a:cubicBezTo>
                      <a:cubicBezTo>
                        <a:pt x="365234" y="178677"/>
                        <a:pt x="310055" y="134008"/>
                        <a:pt x="307427" y="112987"/>
                      </a:cubicBezTo>
                      <a:cubicBezTo>
                        <a:pt x="304799" y="91966"/>
                        <a:pt x="315310" y="52552"/>
                        <a:pt x="338958" y="49924"/>
                      </a:cubicBezTo>
                      <a:cubicBezTo>
                        <a:pt x="362606" y="47296"/>
                        <a:pt x="412531" y="73573"/>
                        <a:pt x="449317" y="97221"/>
                      </a:cubicBezTo>
                      <a:cubicBezTo>
                        <a:pt x="486103" y="120869"/>
                        <a:pt x="559676" y="194441"/>
                        <a:pt x="559676" y="191814"/>
                      </a:cubicBezTo>
                      <a:cubicBezTo>
                        <a:pt x="559676" y="189187"/>
                        <a:pt x="462455" y="112987"/>
                        <a:pt x="449317" y="81456"/>
                      </a:cubicBezTo>
                      <a:cubicBezTo>
                        <a:pt x="436179" y="49925"/>
                        <a:pt x="449317" y="5256"/>
                        <a:pt x="480848" y="2628"/>
                      </a:cubicBezTo>
                      <a:cubicBezTo>
                        <a:pt x="512379" y="0"/>
                        <a:pt x="612227" y="39414"/>
                        <a:pt x="638503" y="65690"/>
                      </a:cubicBezTo>
                      <a:cubicBezTo>
                        <a:pt x="664779" y="91966"/>
                        <a:pt x="633248" y="160283"/>
                        <a:pt x="638503" y="160283"/>
                      </a:cubicBezTo>
                      <a:cubicBezTo>
                        <a:pt x="643758" y="160283"/>
                        <a:pt x="649013" y="84083"/>
                        <a:pt x="670034" y="65690"/>
                      </a:cubicBezTo>
                      <a:cubicBezTo>
                        <a:pt x="691055" y="47297"/>
                        <a:pt x="746234" y="28903"/>
                        <a:pt x="764627" y="49924"/>
                      </a:cubicBezTo>
                      <a:cubicBezTo>
                        <a:pt x="783020" y="70945"/>
                        <a:pt x="762000" y="178676"/>
                        <a:pt x="780393" y="191814"/>
                      </a:cubicBezTo>
                      <a:cubicBezTo>
                        <a:pt x="798786" y="204952"/>
                        <a:pt x="856593" y="157655"/>
                        <a:pt x="874986" y="128752"/>
                      </a:cubicBezTo>
                      <a:cubicBezTo>
                        <a:pt x="893379" y="99849"/>
                        <a:pt x="861849" y="26276"/>
                        <a:pt x="890752" y="18393"/>
                      </a:cubicBezTo>
                      <a:cubicBezTo>
                        <a:pt x="919655" y="10510"/>
                        <a:pt x="1035269" y="49925"/>
                        <a:pt x="1048407" y="81456"/>
                      </a:cubicBezTo>
                      <a:cubicBezTo>
                        <a:pt x="1061545" y="112987"/>
                        <a:pt x="998482" y="152401"/>
                        <a:pt x="969579" y="207580"/>
                      </a:cubicBezTo>
                      <a:cubicBezTo>
                        <a:pt x="940676" y="262759"/>
                        <a:pt x="898634" y="367862"/>
                        <a:pt x="874986" y="412531"/>
                      </a:cubicBezTo>
                      <a:cubicBezTo>
                        <a:pt x="851338" y="457200"/>
                        <a:pt x="851338" y="467710"/>
                        <a:pt x="827690" y="475593"/>
                      </a:cubicBezTo>
                      <a:cubicBezTo>
                        <a:pt x="804042" y="483476"/>
                        <a:pt x="746234" y="486104"/>
                        <a:pt x="733096" y="459828"/>
                      </a:cubicBezTo>
                      <a:cubicBezTo>
                        <a:pt x="719958" y="433552"/>
                        <a:pt x="777765" y="323193"/>
                        <a:pt x="748862" y="317938"/>
                      </a:cubicBezTo>
                      <a:cubicBezTo>
                        <a:pt x="719959" y="312683"/>
                        <a:pt x="583324" y="436180"/>
                        <a:pt x="559676" y="428297"/>
                      </a:cubicBezTo>
                      <a:cubicBezTo>
                        <a:pt x="536028" y="420414"/>
                        <a:pt x="614855" y="283780"/>
                        <a:pt x="606972" y="270642"/>
                      </a:cubicBezTo>
                      <a:cubicBezTo>
                        <a:pt x="599089" y="257504"/>
                        <a:pt x="533400" y="354724"/>
                        <a:pt x="512379" y="349469"/>
                      </a:cubicBezTo>
                      <a:cubicBezTo>
                        <a:pt x="491358" y="344214"/>
                        <a:pt x="499241" y="244366"/>
                        <a:pt x="480848" y="239111"/>
                      </a:cubicBezTo>
                      <a:cubicBezTo>
                        <a:pt x="462455" y="233856"/>
                        <a:pt x="423042" y="310055"/>
                        <a:pt x="402021" y="317938"/>
                      </a:cubicBezTo>
                      <a:cubicBezTo>
                        <a:pt x="381000" y="325821"/>
                        <a:pt x="391510" y="294290"/>
                        <a:pt x="354724" y="286407"/>
                      </a:cubicBezTo>
                      <a:cubicBezTo>
                        <a:pt x="317938" y="278524"/>
                        <a:pt x="210206" y="278525"/>
                        <a:pt x="181303" y="270642"/>
                      </a:cubicBezTo>
                      <a:cubicBezTo>
                        <a:pt x="152400" y="262759"/>
                        <a:pt x="194441" y="241739"/>
                        <a:pt x="181303" y="239111"/>
                      </a:cubicBezTo>
                      <a:cubicBezTo>
                        <a:pt x="168165" y="236483"/>
                        <a:pt x="115613" y="265386"/>
                        <a:pt x="86710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77" name="Freeform 7"/>
                <p:cNvSpPr/>
                <p:nvPr/>
              </p:nvSpPr>
              <p:spPr>
                <a:xfrm>
                  <a:off x="3601741" y="1513032"/>
                  <a:ext cx="1391586" cy="618533"/>
                </a:xfrm>
                <a:custGeom>
                  <a:avLst/>
                  <a:gdLst>
                    <a:gd name="connsiteX0" fmla="*/ 223345 w 1384737"/>
                    <a:gd name="connsiteY0" fmla="*/ 97220 h 620109"/>
                    <a:gd name="connsiteX1" fmla="*/ 223345 w 1384737"/>
                    <a:gd name="connsiteY1" fmla="*/ 2627 h 620109"/>
                    <a:gd name="connsiteX2" fmla="*/ 459827 w 1384737"/>
                    <a:gd name="connsiteY2" fmla="*/ 112985 h 620109"/>
                    <a:gd name="connsiteX3" fmla="*/ 475593 w 1384737"/>
                    <a:gd name="connsiteY3" fmla="*/ 223344 h 620109"/>
                    <a:gd name="connsiteX4" fmla="*/ 538655 w 1384737"/>
                    <a:gd name="connsiteY4" fmla="*/ 144516 h 620109"/>
                    <a:gd name="connsiteX5" fmla="*/ 633248 w 1384737"/>
                    <a:gd name="connsiteY5" fmla="*/ 144516 h 620109"/>
                    <a:gd name="connsiteX6" fmla="*/ 585952 w 1384737"/>
                    <a:gd name="connsiteY6" fmla="*/ 207578 h 620109"/>
                    <a:gd name="connsiteX7" fmla="*/ 712076 w 1384737"/>
                    <a:gd name="connsiteY7" fmla="*/ 207578 h 620109"/>
                    <a:gd name="connsiteX8" fmla="*/ 775138 w 1384737"/>
                    <a:gd name="connsiteY8" fmla="*/ 254875 h 620109"/>
                    <a:gd name="connsiteX9" fmla="*/ 822434 w 1384737"/>
                    <a:gd name="connsiteY9" fmla="*/ 160282 h 620109"/>
                    <a:gd name="connsiteX10" fmla="*/ 917027 w 1384737"/>
                    <a:gd name="connsiteY10" fmla="*/ 254875 h 620109"/>
                    <a:gd name="connsiteX11" fmla="*/ 980090 w 1384737"/>
                    <a:gd name="connsiteY11" fmla="*/ 191813 h 620109"/>
                    <a:gd name="connsiteX12" fmla="*/ 1090448 w 1384737"/>
                    <a:gd name="connsiteY12" fmla="*/ 302171 h 620109"/>
                    <a:gd name="connsiteX13" fmla="*/ 1216572 w 1384737"/>
                    <a:gd name="connsiteY13" fmla="*/ 333703 h 620109"/>
                    <a:gd name="connsiteX14" fmla="*/ 1342696 w 1384737"/>
                    <a:gd name="connsiteY14" fmla="*/ 254875 h 620109"/>
                    <a:gd name="connsiteX15" fmla="*/ 1374227 w 1384737"/>
                    <a:gd name="connsiteY15" fmla="*/ 380999 h 620109"/>
                    <a:gd name="connsiteX16" fmla="*/ 1279634 w 1384737"/>
                    <a:gd name="connsiteY16" fmla="*/ 412530 h 620109"/>
                    <a:gd name="connsiteX17" fmla="*/ 1137745 w 1384737"/>
                    <a:gd name="connsiteY17" fmla="*/ 396765 h 620109"/>
                    <a:gd name="connsiteX18" fmla="*/ 1263869 w 1384737"/>
                    <a:gd name="connsiteY18" fmla="*/ 522889 h 620109"/>
                    <a:gd name="connsiteX19" fmla="*/ 1200807 w 1384737"/>
                    <a:gd name="connsiteY19" fmla="*/ 554420 h 620109"/>
                    <a:gd name="connsiteX20" fmla="*/ 980090 w 1384737"/>
                    <a:gd name="connsiteY20" fmla="*/ 412530 h 620109"/>
                    <a:gd name="connsiteX21" fmla="*/ 1027386 w 1384737"/>
                    <a:gd name="connsiteY21" fmla="*/ 585951 h 620109"/>
                    <a:gd name="connsiteX22" fmla="*/ 964324 w 1384737"/>
                    <a:gd name="connsiteY22" fmla="*/ 601716 h 620109"/>
                    <a:gd name="connsiteX23" fmla="*/ 901262 w 1384737"/>
                    <a:gd name="connsiteY23" fmla="*/ 475592 h 620109"/>
                    <a:gd name="connsiteX24" fmla="*/ 838200 w 1384737"/>
                    <a:gd name="connsiteY24" fmla="*/ 554420 h 620109"/>
                    <a:gd name="connsiteX25" fmla="*/ 743607 w 1384737"/>
                    <a:gd name="connsiteY25" fmla="*/ 428296 h 620109"/>
                    <a:gd name="connsiteX26" fmla="*/ 806669 w 1384737"/>
                    <a:gd name="connsiteY26" fmla="*/ 333703 h 620109"/>
                    <a:gd name="connsiteX27" fmla="*/ 712076 w 1384737"/>
                    <a:gd name="connsiteY27" fmla="*/ 444061 h 620109"/>
                    <a:gd name="connsiteX28" fmla="*/ 570186 w 1384737"/>
                    <a:gd name="connsiteY28" fmla="*/ 428296 h 620109"/>
                    <a:gd name="connsiteX29" fmla="*/ 507124 w 1384737"/>
                    <a:gd name="connsiteY29" fmla="*/ 412530 h 620109"/>
                    <a:gd name="connsiteX30" fmla="*/ 522890 w 1384737"/>
                    <a:gd name="connsiteY30" fmla="*/ 396765 h 620109"/>
                    <a:gd name="connsiteX31" fmla="*/ 459827 w 1384737"/>
                    <a:gd name="connsiteY31" fmla="*/ 365234 h 620109"/>
                    <a:gd name="connsiteX32" fmla="*/ 412531 w 1384737"/>
                    <a:gd name="connsiteY32" fmla="*/ 349468 h 620109"/>
                    <a:gd name="connsiteX33" fmla="*/ 444062 w 1384737"/>
                    <a:gd name="connsiteY33" fmla="*/ 270640 h 620109"/>
                    <a:gd name="connsiteX34" fmla="*/ 302172 w 1384737"/>
                    <a:gd name="connsiteY34" fmla="*/ 396765 h 620109"/>
                    <a:gd name="connsiteX35" fmla="*/ 191814 w 1384737"/>
                    <a:gd name="connsiteY35" fmla="*/ 317937 h 620109"/>
                    <a:gd name="connsiteX36" fmla="*/ 18393 w 1384737"/>
                    <a:gd name="connsiteY36" fmla="*/ 254875 h 620109"/>
                    <a:gd name="connsiteX37" fmla="*/ 81455 w 1384737"/>
                    <a:gd name="connsiteY37" fmla="*/ 160282 h 620109"/>
                    <a:gd name="connsiteX38" fmla="*/ 160283 w 1384737"/>
                    <a:gd name="connsiteY38" fmla="*/ 160282 h 620109"/>
                    <a:gd name="connsiteX39" fmla="*/ 223345 w 1384737"/>
                    <a:gd name="connsiteY39" fmla="*/ 97220 h 620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</a:cxnLst>
                  <a:rect l="l" t="t" r="r" b="b"/>
                  <a:pathLst>
                    <a:path w="1384737" h="620109">
                      <a:moveTo>
                        <a:pt x="223345" y="97220"/>
                      </a:moveTo>
                      <a:cubicBezTo>
                        <a:pt x="233855" y="70944"/>
                        <a:pt x="183931" y="0"/>
                        <a:pt x="223345" y="2627"/>
                      </a:cubicBezTo>
                      <a:cubicBezTo>
                        <a:pt x="262759" y="5255"/>
                        <a:pt x="417786" y="76199"/>
                        <a:pt x="459827" y="112985"/>
                      </a:cubicBezTo>
                      <a:cubicBezTo>
                        <a:pt x="501868" y="149771"/>
                        <a:pt x="462455" y="218089"/>
                        <a:pt x="475593" y="223344"/>
                      </a:cubicBezTo>
                      <a:cubicBezTo>
                        <a:pt x="488731" y="228599"/>
                        <a:pt x="512379" y="157654"/>
                        <a:pt x="538655" y="144516"/>
                      </a:cubicBezTo>
                      <a:cubicBezTo>
                        <a:pt x="564931" y="131378"/>
                        <a:pt x="625365" y="134006"/>
                        <a:pt x="633248" y="144516"/>
                      </a:cubicBezTo>
                      <a:cubicBezTo>
                        <a:pt x="641131" y="155026"/>
                        <a:pt x="572814" y="197068"/>
                        <a:pt x="585952" y="207578"/>
                      </a:cubicBezTo>
                      <a:cubicBezTo>
                        <a:pt x="599090" y="218088"/>
                        <a:pt x="680545" y="199695"/>
                        <a:pt x="712076" y="207578"/>
                      </a:cubicBezTo>
                      <a:cubicBezTo>
                        <a:pt x="743607" y="215461"/>
                        <a:pt x="756745" y="262758"/>
                        <a:pt x="775138" y="254875"/>
                      </a:cubicBezTo>
                      <a:cubicBezTo>
                        <a:pt x="793531" y="246992"/>
                        <a:pt x="798786" y="160282"/>
                        <a:pt x="822434" y="160282"/>
                      </a:cubicBezTo>
                      <a:cubicBezTo>
                        <a:pt x="846082" y="160282"/>
                        <a:pt x="890751" y="249620"/>
                        <a:pt x="917027" y="254875"/>
                      </a:cubicBezTo>
                      <a:cubicBezTo>
                        <a:pt x="943303" y="260130"/>
                        <a:pt x="951187" y="183930"/>
                        <a:pt x="980090" y="191813"/>
                      </a:cubicBezTo>
                      <a:cubicBezTo>
                        <a:pt x="1008993" y="199696"/>
                        <a:pt x="1051034" y="278523"/>
                        <a:pt x="1090448" y="302171"/>
                      </a:cubicBezTo>
                      <a:cubicBezTo>
                        <a:pt x="1129862" y="325819"/>
                        <a:pt x="1174531" y="341586"/>
                        <a:pt x="1216572" y="333703"/>
                      </a:cubicBezTo>
                      <a:cubicBezTo>
                        <a:pt x="1258613" y="325820"/>
                        <a:pt x="1316420" y="246992"/>
                        <a:pt x="1342696" y="254875"/>
                      </a:cubicBezTo>
                      <a:cubicBezTo>
                        <a:pt x="1368972" y="262758"/>
                        <a:pt x="1384737" y="354723"/>
                        <a:pt x="1374227" y="380999"/>
                      </a:cubicBezTo>
                      <a:cubicBezTo>
                        <a:pt x="1363717" y="407275"/>
                        <a:pt x="1319048" y="409902"/>
                        <a:pt x="1279634" y="412530"/>
                      </a:cubicBezTo>
                      <a:cubicBezTo>
                        <a:pt x="1240220" y="415158"/>
                        <a:pt x="1140372" y="378372"/>
                        <a:pt x="1137745" y="396765"/>
                      </a:cubicBezTo>
                      <a:cubicBezTo>
                        <a:pt x="1135118" y="415158"/>
                        <a:pt x="1253359" y="496613"/>
                        <a:pt x="1263869" y="522889"/>
                      </a:cubicBezTo>
                      <a:cubicBezTo>
                        <a:pt x="1274379" y="549165"/>
                        <a:pt x="1248103" y="572813"/>
                        <a:pt x="1200807" y="554420"/>
                      </a:cubicBezTo>
                      <a:cubicBezTo>
                        <a:pt x="1153511" y="536027"/>
                        <a:pt x="1008994" y="407275"/>
                        <a:pt x="980090" y="412530"/>
                      </a:cubicBezTo>
                      <a:cubicBezTo>
                        <a:pt x="951186" y="417785"/>
                        <a:pt x="1030014" y="554420"/>
                        <a:pt x="1027386" y="585951"/>
                      </a:cubicBezTo>
                      <a:cubicBezTo>
                        <a:pt x="1024758" y="617482"/>
                        <a:pt x="985345" y="620109"/>
                        <a:pt x="964324" y="601716"/>
                      </a:cubicBezTo>
                      <a:cubicBezTo>
                        <a:pt x="943303" y="583323"/>
                        <a:pt x="922283" y="483475"/>
                        <a:pt x="901262" y="475592"/>
                      </a:cubicBezTo>
                      <a:cubicBezTo>
                        <a:pt x="880241" y="467709"/>
                        <a:pt x="864476" y="562303"/>
                        <a:pt x="838200" y="554420"/>
                      </a:cubicBezTo>
                      <a:cubicBezTo>
                        <a:pt x="811924" y="546537"/>
                        <a:pt x="748862" y="465082"/>
                        <a:pt x="743607" y="428296"/>
                      </a:cubicBezTo>
                      <a:cubicBezTo>
                        <a:pt x="738352" y="391510"/>
                        <a:pt x="811924" y="331076"/>
                        <a:pt x="806669" y="333703"/>
                      </a:cubicBezTo>
                      <a:cubicBezTo>
                        <a:pt x="801414" y="336330"/>
                        <a:pt x="751490" y="428296"/>
                        <a:pt x="712076" y="444061"/>
                      </a:cubicBezTo>
                      <a:cubicBezTo>
                        <a:pt x="672662" y="459826"/>
                        <a:pt x="604345" y="433551"/>
                        <a:pt x="570186" y="428296"/>
                      </a:cubicBezTo>
                      <a:cubicBezTo>
                        <a:pt x="536027" y="423041"/>
                        <a:pt x="515007" y="417785"/>
                        <a:pt x="507124" y="412530"/>
                      </a:cubicBezTo>
                      <a:cubicBezTo>
                        <a:pt x="499241" y="407275"/>
                        <a:pt x="530773" y="404648"/>
                        <a:pt x="522890" y="396765"/>
                      </a:cubicBezTo>
                      <a:cubicBezTo>
                        <a:pt x="515007" y="388882"/>
                        <a:pt x="478220" y="373117"/>
                        <a:pt x="459827" y="365234"/>
                      </a:cubicBezTo>
                      <a:cubicBezTo>
                        <a:pt x="441434" y="357351"/>
                        <a:pt x="415158" y="365234"/>
                        <a:pt x="412531" y="349468"/>
                      </a:cubicBezTo>
                      <a:cubicBezTo>
                        <a:pt x="409904" y="333702"/>
                        <a:pt x="462455" y="262757"/>
                        <a:pt x="444062" y="270640"/>
                      </a:cubicBezTo>
                      <a:cubicBezTo>
                        <a:pt x="425669" y="278523"/>
                        <a:pt x="344213" y="388882"/>
                        <a:pt x="302172" y="396765"/>
                      </a:cubicBezTo>
                      <a:cubicBezTo>
                        <a:pt x="260131" y="404648"/>
                        <a:pt x="239110" y="341585"/>
                        <a:pt x="191814" y="317937"/>
                      </a:cubicBezTo>
                      <a:cubicBezTo>
                        <a:pt x="144518" y="294289"/>
                        <a:pt x="36786" y="281151"/>
                        <a:pt x="18393" y="254875"/>
                      </a:cubicBezTo>
                      <a:cubicBezTo>
                        <a:pt x="0" y="228599"/>
                        <a:pt x="57807" y="176047"/>
                        <a:pt x="81455" y="160282"/>
                      </a:cubicBezTo>
                      <a:cubicBezTo>
                        <a:pt x="105103" y="144517"/>
                        <a:pt x="134007" y="162910"/>
                        <a:pt x="160283" y="160282"/>
                      </a:cubicBezTo>
                      <a:cubicBezTo>
                        <a:pt x="186559" y="157654"/>
                        <a:pt x="212835" y="123496"/>
                        <a:pt x="223345" y="97220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78" name="Freeform 8"/>
                <p:cNvSpPr/>
                <p:nvPr/>
              </p:nvSpPr>
              <p:spPr>
                <a:xfrm>
                  <a:off x="4007161" y="579403"/>
                  <a:ext cx="1029995" cy="1213717"/>
                </a:xfrm>
                <a:custGeom>
                  <a:avLst/>
                  <a:gdLst>
                    <a:gd name="connsiteX0" fmla="*/ 231227 w 1027385"/>
                    <a:gd name="connsiteY0" fmla="*/ 1043151 h 1208689"/>
                    <a:gd name="connsiteX1" fmla="*/ 168165 w 1027385"/>
                    <a:gd name="connsiteY1" fmla="*/ 1153510 h 1208689"/>
                    <a:gd name="connsiteX2" fmla="*/ 294289 w 1027385"/>
                    <a:gd name="connsiteY2" fmla="*/ 1106213 h 1208689"/>
                    <a:gd name="connsiteX3" fmla="*/ 373117 w 1027385"/>
                    <a:gd name="connsiteY3" fmla="*/ 1185041 h 1208689"/>
                    <a:gd name="connsiteX4" fmla="*/ 404648 w 1027385"/>
                    <a:gd name="connsiteY4" fmla="*/ 1090448 h 1208689"/>
                    <a:gd name="connsiteX5" fmla="*/ 515006 w 1027385"/>
                    <a:gd name="connsiteY5" fmla="*/ 1185041 h 1208689"/>
                    <a:gd name="connsiteX6" fmla="*/ 593834 w 1027385"/>
                    <a:gd name="connsiteY6" fmla="*/ 1121979 h 1208689"/>
                    <a:gd name="connsiteX7" fmla="*/ 672662 w 1027385"/>
                    <a:gd name="connsiteY7" fmla="*/ 1185041 h 1208689"/>
                    <a:gd name="connsiteX8" fmla="*/ 767255 w 1027385"/>
                    <a:gd name="connsiteY8" fmla="*/ 1200806 h 1208689"/>
                    <a:gd name="connsiteX9" fmla="*/ 751489 w 1027385"/>
                    <a:gd name="connsiteY9" fmla="*/ 1137744 h 1208689"/>
                    <a:gd name="connsiteX10" fmla="*/ 972206 w 1027385"/>
                    <a:gd name="connsiteY10" fmla="*/ 1106213 h 1208689"/>
                    <a:gd name="connsiteX11" fmla="*/ 924910 w 1027385"/>
                    <a:gd name="connsiteY11" fmla="*/ 1058917 h 1208689"/>
                    <a:gd name="connsiteX12" fmla="*/ 814551 w 1027385"/>
                    <a:gd name="connsiteY12" fmla="*/ 1011620 h 1208689"/>
                    <a:gd name="connsiteX13" fmla="*/ 1003737 w 1027385"/>
                    <a:gd name="connsiteY13" fmla="*/ 948558 h 1208689"/>
                    <a:gd name="connsiteX14" fmla="*/ 956441 w 1027385"/>
                    <a:gd name="connsiteY14" fmla="*/ 759372 h 1208689"/>
                    <a:gd name="connsiteX15" fmla="*/ 877613 w 1027385"/>
                    <a:gd name="connsiteY15" fmla="*/ 838200 h 1208689"/>
                    <a:gd name="connsiteX16" fmla="*/ 735724 w 1027385"/>
                    <a:gd name="connsiteY16" fmla="*/ 980089 h 1208689"/>
                    <a:gd name="connsiteX17" fmla="*/ 641131 w 1027385"/>
                    <a:gd name="connsiteY17" fmla="*/ 948558 h 1208689"/>
                    <a:gd name="connsiteX18" fmla="*/ 719958 w 1027385"/>
                    <a:gd name="connsiteY18" fmla="*/ 869731 h 1208689"/>
                    <a:gd name="connsiteX19" fmla="*/ 688427 w 1027385"/>
                    <a:gd name="connsiteY19" fmla="*/ 806669 h 1208689"/>
                    <a:gd name="connsiteX20" fmla="*/ 562303 w 1027385"/>
                    <a:gd name="connsiteY20" fmla="*/ 853965 h 1208689"/>
                    <a:gd name="connsiteX21" fmla="*/ 641131 w 1027385"/>
                    <a:gd name="connsiteY21" fmla="*/ 680544 h 1208689"/>
                    <a:gd name="connsiteX22" fmla="*/ 515006 w 1027385"/>
                    <a:gd name="connsiteY22" fmla="*/ 712075 h 1208689"/>
                    <a:gd name="connsiteX23" fmla="*/ 593834 w 1027385"/>
                    <a:gd name="connsiteY23" fmla="*/ 680544 h 1208689"/>
                    <a:gd name="connsiteX24" fmla="*/ 593834 w 1027385"/>
                    <a:gd name="connsiteY24" fmla="*/ 601717 h 1208689"/>
                    <a:gd name="connsiteX25" fmla="*/ 783020 w 1027385"/>
                    <a:gd name="connsiteY25" fmla="*/ 585951 h 1208689"/>
                    <a:gd name="connsiteX26" fmla="*/ 877613 w 1027385"/>
                    <a:gd name="connsiteY26" fmla="*/ 522889 h 1208689"/>
                    <a:gd name="connsiteX27" fmla="*/ 767255 w 1027385"/>
                    <a:gd name="connsiteY27" fmla="*/ 491358 h 1208689"/>
                    <a:gd name="connsiteX28" fmla="*/ 814551 w 1027385"/>
                    <a:gd name="connsiteY28" fmla="*/ 365234 h 1208689"/>
                    <a:gd name="connsiteX29" fmla="*/ 719958 w 1027385"/>
                    <a:gd name="connsiteY29" fmla="*/ 365234 h 1208689"/>
                    <a:gd name="connsiteX30" fmla="*/ 625365 w 1027385"/>
                    <a:gd name="connsiteY30" fmla="*/ 428296 h 1208689"/>
                    <a:gd name="connsiteX31" fmla="*/ 562303 w 1027385"/>
                    <a:gd name="connsiteY31" fmla="*/ 396765 h 1208689"/>
                    <a:gd name="connsiteX32" fmla="*/ 672662 w 1027385"/>
                    <a:gd name="connsiteY32" fmla="*/ 254875 h 1208689"/>
                    <a:gd name="connsiteX33" fmla="*/ 562303 w 1027385"/>
                    <a:gd name="connsiteY33" fmla="*/ 286406 h 1208689"/>
                    <a:gd name="connsiteX34" fmla="*/ 530772 w 1027385"/>
                    <a:gd name="connsiteY34" fmla="*/ 286406 h 1208689"/>
                    <a:gd name="connsiteX35" fmla="*/ 593834 w 1027385"/>
                    <a:gd name="connsiteY35" fmla="*/ 176048 h 1208689"/>
                    <a:gd name="connsiteX36" fmla="*/ 562303 w 1027385"/>
                    <a:gd name="connsiteY36" fmla="*/ 144517 h 1208689"/>
                    <a:gd name="connsiteX37" fmla="*/ 499241 w 1027385"/>
                    <a:gd name="connsiteY37" fmla="*/ 223344 h 1208689"/>
                    <a:gd name="connsiteX38" fmla="*/ 530772 w 1027385"/>
                    <a:gd name="connsiteY38" fmla="*/ 49924 h 1208689"/>
                    <a:gd name="connsiteX39" fmla="*/ 467710 w 1027385"/>
                    <a:gd name="connsiteY39" fmla="*/ 2627 h 1208689"/>
                    <a:gd name="connsiteX40" fmla="*/ 404648 w 1027385"/>
                    <a:gd name="connsiteY40" fmla="*/ 49924 h 1208689"/>
                    <a:gd name="connsiteX41" fmla="*/ 357351 w 1027385"/>
                    <a:gd name="connsiteY41" fmla="*/ 302172 h 1208689"/>
                    <a:gd name="connsiteX42" fmla="*/ 325820 w 1027385"/>
                    <a:gd name="connsiteY42" fmla="*/ 207579 h 1208689"/>
                    <a:gd name="connsiteX43" fmla="*/ 246993 w 1027385"/>
                    <a:gd name="connsiteY43" fmla="*/ 223344 h 1208689"/>
                    <a:gd name="connsiteX44" fmla="*/ 262758 w 1027385"/>
                    <a:gd name="connsiteY44" fmla="*/ 286406 h 1208689"/>
                    <a:gd name="connsiteX45" fmla="*/ 341586 w 1027385"/>
                    <a:gd name="connsiteY45" fmla="*/ 444062 h 1208689"/>
                    <a:gd name="connsiteX46" fmla="*/ 246993 w 1027385"/>
                    <a:gd name="connsiteY46" fmla="*/ 428296 h 1208689"/>
                    <a:gd name="connsiteX47" fmla="*/ 325820 w 1027385"/>
                    <a:gd name="connsiteY47" fmla="*/ 507124 h 1208689"/>
                    <a:gd name="connsiteX48" fmla="*/ 325820 w 1027385"/>
                    <a:gd name="connsiteY48" fmla="*/ 570186 h 1208689"/>
                    <a:gd name="connsiteX49" fmla="*/ 310055 w 1027385"/>
                    <a:gd name="connsiteY49" fmla="*/ 633248 h 1208689"/>
                    <a:gd name="connsiteX50" fmla="*/ 120869 w 1027385"/>
                    <a:gd name="connsiteY50" fmla="*/ 365234 h 1208689"/>
                    <a:gd name="connsiteX51" fmla="*/ 89337 w 1027385"/>
                    <a:gd name="connsiteY51" fmla="*/ 365234 h 1208689"/>
                    <a:gd name="connsiteX52" fmla="*/ 73572 w 1027385"/>
                    <a:gd name="connsiteY52" fmla="*/ 459827 h 1208689"/>
                    <a:gd name="connsiteX53" fmla="*/ 168165 w 1027385"/>
                    <a:gd name="connsiteY53" fmla="*/ 585951 h 1208689"/>
                    <a:gd name="connsiteX54" fmla="*/ 73572 w 1027385"/>
                    <a:gd name="connsiteY54" fmla="*/ 538655 h 1208689"/>
                    <a:gd name="connsiteX55" fmla="*/ 10510 w 1027385"/>
                    <a:gd name="connsiteY55" fmla="*/ 570186 h 1208689"/>
                    <a:gd name="connsiteX56" fmla="*/ 73572 w 1027385"/>
                    <a:gd name="connsiteY56" fmla="*/ 680544 h 1208689"/>
                    <a:gd name="connsiteX57" fmla="*/ 10510 w 1027385"/>
                    <a:gd name="connsiteY57" fmla="*/ 712075 h 1208689"/>
                    <a:gd name="connsiteX58" fmla="*/ 136634 w 1027385"/>
                    <a:gd name="connsiteY58" fmla="*/ 775137 h 1208689"/>
                    <a:gd name="connsiteX59" fmla="*/ 294289 w 1027385"/>
                    <a:gd name="connsiteY59" fmla="*/ 853965 h 1208689"/>
                    <a:gd name="connsiteX60" fmla="*/ 152400 w 1027385"/>
                    <a:gd name="connsiteY60" fmla="*/ 759372 h 1208689"/>
                    <a:gd name="connsiteX61" fmla="*/ 105103 w 1027385"/>
                    <a:gd name="connsiteY61" fmla="*/ 822434 h 1208689"/>
                    <a:gd name="connsiteX62" fmla="*/ 136634 w 1027385"/>
                    <a:gd name="connsiteY62" fmla="*/ 885496 h 1208689"/>
                    <a:gd name="connsiteX63" fmla="*/ 231227 w 1027385"/>
                    <a:gd name="connsiteY63" fmla="*/ 932793 h 1208689"/>
                    <a:gd name="connsiteX64" fmla="*/ 120869 w 1027385"/>
                    <a:gd name="connsiteY64" fmla="*/ 932793 h 1208689"/>
                    <a:gd name="connsiteX65" fmla="*/ 89337 w 1027385"/>
                    <a:gd name="connsiteY65" fmla="*/ 964324 h 1208689"/>
                    <a:gd name="connsiteX66" fmla="*/ 105103 w 1027385"/>
                    <a:gd name="connsiteY66" fmla="*/ 1043151 h 1208689"/>
                    <a:gd name="connsiteX67" fmla="*/ 231227 w 1027385"/>
                    <a:gd name="connsiteY67" fmla="*/ 1043151 h 1208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</a:cxnLst>
                  <a:rect l="l" t="t" r="r" b="b"/>
                  <a:pathLst>
                    <a:path w="1027385" h="1208689">
                      <a:moveTo>
                        <a:pt x="231227" y="1043151"/>
                      </a:moveTo>
                      <a:cubicBezTo>
                        <a:pt x="241737" y="1061544"/>
                        <a:pt x="157655" y="1143000"/>
                        <a:pt x="168165" y="1153510"/>
                      </a:cubicBezTo>
                      <a:cubicBezTo>
                        <a:pt x="178675" y="1164020"/>
                        <a:pt x="260130" y="1100958"/>
                        <a:pt x="294289" y="1106213"/>
                      </a:cubicBezTo>
                      <a:cubicBezTo>
                        <a:pt x="328448" y="1111468"/>
                        <a:pt x="354724" y="1187668"/>
                        <a:pt x="373117" y="1185041"/>
                      </a:cubicBezTo>
                      <a:cubicBezTo>
                        <a:pt x="391510" y="1182414"/>
                        <a:pt x="381000" y="1090448"/>
                        <a:pt x="404648" y="1090448"/>
                      </a:cubicBezTo>
                      <a:cubicBezTo>
                        <a:pt x="428296" y="1090448"/>
                        <a:pt x="483475" y="1179786"/>
                        <a:pt x="515006" y="1185041"/>
                      </a:cubicBezTo>
                      <a:cubicBezTo>
                        <a:pt x="546537" y="1190296"/>
                        <a:pt x="567558" y="1121979"/>
                        <a:pt x="593834" y="1121979"/>
                      </a:cubicBezTo>
                      <a:cubicBezTo>
                        <a:pt x="620110" y="1121979"/>
                        <a:pt x="643759" y="1171903"/>
                        <a:pt x="672662" y="1185041"/>
                      </a:cubicBezTo>
                      <a:cubicBezTo>
                        <a:pt x="701565" y="1198179"/>
                        <a:pt x="754117" y="1208689"/>
                        <a:pt x="767255" y="1200806"/>
                      </a:cubicBezTo>
                      <a:cubicBezTo>
                        <a:pt x="780393" y="1192923"/>
                        <a:pt x="717331" y="1153509"/>
                        <a:pt x="751489" y="1137744"/>
                      </a:cubicBezTo>
                      <a:cubicBezTo>
                        <a:pt x="785647" y="1121979"/>
                        <a:pt x="943303" y="1119351"/>
                        <a:pt x="972206" y="1106213"/>
                      </a:cubicBezTo>
                      <a:cubicBezTo>
                        <a:pt x="1001109" y="1093075"/>
                        <a:pt x="951186" y="1074682"/>
                        <a:pt x="924910" y="1058917"/>
                      </a:cubicBezTo>
                      <a:cubicBezTo>
                        <a:pt x="898634" y="1043152"/>
                        <a:pt x="801413" y="1030013"/>
                        <a:pt x="814551" y="1011620"/>
                      </a:cubicBezTo>
                      <a:cubicBezTo>
                        <a:pt x="827689" y="993227"/>
                        <a:pt x="980089" y="990599"/>
                        <a:pt x="1003737" y="948558"/>
                      </a:cubicBezTo>
                      <a:cubicBezTo>
                        <a:pt x="1027385" y="906517"/>
                        <a:pt x="977462" y="777765"/>
                        <a:pt x="956441" y="759372"/>
                      </a:cubicBezTo>
                      <a:cubicBezTo>
                        <a:pt x="935420" y="740979"/>
                        <a:pt x="877613" y="838200"/>
                        <a:pt x="877613" y="838200"/>
                      </a:cubicBezTo>
                      <a:cubicBezTo>
                        <a:pt x="840827" y="874986"/>
                        <a:pt x="775138" y="961696"/>
                        <a:pt x="735724" y="980089"/>
                      </a:cubicBezTo>
                      <a:cubicBezTo>
                        <a:pt x="696310" y="998482"/>
                        <a:pt x="643759" y="966951"/>
                        <a:pt x="641131" y="948558"/>
                      </a:cubicBezTo>
                      <a:cubicBezTo>
                        <a:pt x="638503" y="930165"/>
                        <a:pt x="712075" y="893379"/>
                        <a:pt x="719958" y="869731"/>
                      </a:cubicBezTo>
                      <a:cubicBezTo>
                        <a:pt x="727841" y="846083"/>
                        <a:pt x="714703" y="809297"/>
                        <a:pt x="688427" y="806669"/>
                      </a:cubicBezTo>
                      <a:cubicBezTo>
                        <a:pt x="662151" y="804041"/>
                        <a:pt x="570186" y="874986"/>
                        <a:pt x="562303" y="853965"/>
                      </a:cubicBezTo>
                      <a:cubicBezTo>
                        <a:pt x="554420" y="832944"/>
                        <a:pt x="649014" y="704192"/>
                        <a:pt x="641131" y="680544"/>
                      </a:cubicBezTo>
                      <a:cubicBezTo>
                        <a:pt x="633248" y="656896"/>
                        <a:pt x="522889" y="712075"/>
                        <a:pt x="515006" y="712075"/>
                      </a:cubicBezTo>
                      <a:cubicBezTo>
                        <a:pt x="507123" y="712075"/>
                        <a:pt x="580696" y="698937"/>
                        <a:pt x="593834" y="680544"/>
                      </a:cubicBezTo>
                      <a:cubicBezTo>
                        <a:pt x="606972" y="662151"/>
                        <a:pt x="562303" y="617483"/>
                        <a:pt x="593834" y="601717"/>
                      </a:cubicBezTo>
                      <a:cubicBezTo>
                        <a:pt x="625365" y="585952"/>
                        <a:pt x="735724" y="599089"/>
                        <a:pt x="783020" y="585951"/>
                      </a:cubicBezTo>
                      <a:cubicBezTo>
                        <a:pt x="830316" y="572813"/>
                        <a:pt x="880240" y="538654"/>
                        <a:pt x="877613" y="522889"/>
                      </a:cubicBezTo>
                      <a:cubicBezTo>
                        <a:pt x="874986" y="507124"/>
                        <a:pt x="777765" y="517634"/>
                        <a:pt x="767255" y="491358"/>
                      </a:cubicBezTo>
                      <a:cubicBezTo>
                        <a:pt x="756745" y="465082"/>
                        <a:pt x="822434" y="386255"/>
                        <a:pt x="814551" y="365234"/>
                      </a:cubicBezTo>
                      <a:cubicBezTo>
                        <a:pt x="806668" y="344213"/>
                        <a:pt x="751489" y="354724"/>
                        <a:pt x="719958" y="365234"/>
                      </a:cubicBezTo>
                      <a:cubicBezTo>
                        <a:pt x="688427" y="375744"/>
                        <a:pt x="651641" y="423041"/>
                        <a:pt x="625365" y="428296"/>
                      </a:cubicBezTo>
                      <a:cubicBezTo>
                        <a:pt x="599089" y="433551"/>
                        <a:pt x="554420" y="425668"/>
                        <a:pt x="562303" y="396765"/>
                      </a:cubicBezTo>
                      <a:cubicBezTo>
                        <a:pt x="570186" y="367862"/>
                        <a:pt x="672662" y="273268"/>
                        <a:pt x="672662" y="254875"/>
                      </a:cubicBezTo>
                      <a:cubicBezTo>
                        <a:pt x="672662" y="236482"/>
                        <a:pt x="585951" y="281151"/>
                        <a:pt x="562303" y="286406"/>
                      </a:cubicBezTo>
                      <a:cubicBezTo>
                        <a:pt x="538655" y="291661"/>
                        <a:pt x="525517" y="304799"/>
                        <a:pt x="530772" y="286406"/>
                      </a:cubicBezTo>
                      <a:cubicBezTo>
                        <a:pt x="536027" y="268013"/>
                        <a:pt x="588579" y="199696"/>
                        <a:pt x="593834" y="176048"/>
                      </a:cubicBezTo>
                      <a:cubicBezTo>
                        <a:pt x="599089" y="152400"/>
                        <a:pt x="578069" y="136634"/>
                        <a:pt x="562303" y="144517"/>
                      </a:cubicBezTo>
                      <a:cubicBezTo>
                        <a:pt x="546538" y="152400"/>
                        <a:pt x="504496" y="239109"/>
                        <a:pt x="499241" y="223344"/>
                      </a:cubicBezTo>
                      <a:cubicBezTo>
                        <a:pt x="493986" y="207579"/>
                        <a:pt x="536027" y="86710"/>
                        <a:pt x="530772" y="49924"/>
                      </a:cubicBezTo>
                      <a:cubicBezTo>
                        <a:pt x="525517" y="13138"/>
                        <a:pt x="488731" y="2627"/>
                        <a:pt x="467710" y="2627"/>
                      </a:cubicBezTo>
                      <a:cubicBezTo>
                        <a:pt x="446689" y="2627"/>
                        <a:pt x="423041" y="0"/>
                        <a:pt x="404648" y="49924"/>
                      </a:cubicBezTo>
                      <a:cubicBezTo>
                        <a:pt x="386255" y="99848"/>
                        <a:pt x="370489" y="275896"/>
                        <a:pt x="357351" y="302172"/>
                      </a:cubicBezTo>
                      <a:cubicBezTo>
                        <a:pt x="344213" y="328448"/>
                        <a:pt x="344213" y="220717"/>
                        <a:pt x="325820" y="207579"/>
                      </a:cubicBezTo>
                      <a:cubicBezTo>
                        <a:pt x="307427" y="194441"/>
                        <a:pt x="257503" y="210206"/>
                        <a:pt x="246993" y="223344"/>
                      </a:cubicBezTo>
                      <a:cubicBezTo>
                        <a:pt x="236483" y="236482"/>
                        <a:pt x="246993" y="249620"/>
                        <a:pt x="262758" y="286406"/>
                      </a:cubicBezTo>
                      <a:cubicBezTo>
                        <a:pt x="278524" y="323192"/>
                        <a:pt x="344213" y="420414"/>
                        <a:pt x="341586" y="444062"/>
                      </a:cubicBezTo>
                      <a:cubicBezTo>
                        <a:pt x="338959" y="467710"/>
                        <a:pt x="249621" y="417786"/>
                        <a:pt x="246993" y="428296"/>
                      </a:cubicBezTo>
                      <a:cubicBezTo>
                        <a:pt x="244365" y="438806"/>
                        <a:pt x="312682" y="483476"/>
                        <a:pt x="325820" y="507124"/>
                      </a:cubicBezTo>
                      <a:cubicBezTo>
                        <a:pt x="338958" y="530772"/>
                        <a:pt x="328447" y="549165"/>
                        <a:pt x="325820" y="570186"/>
                      </a:cubicBezTo>
                      <a:cubicBezTo>
                        <a:pt x="323193" y="591207"/>
                        <a:pt x="344213" y="667407"/>
                        <a:pt x="310055" y="633248"/>
                      </a:cubicBezTo>
                      <a:cubicBezTo>
                        <a:pt x="275897" y="599089"/>
                        <a:pt x="157655" y="409903"/>
                        <a:pt x="120869" y="365234"/>
                      </a:cubicBezTo>
                      <a:cubicBezTo>
                        <a:pt x="84083" y="320565"/>
                        <a:pt x="97220" y="349469"/>
                        <a:pt x="89337" y="365234"/>
                      </a:cubicBezTo>
                      <a:cubicBezTo>
                        <a:pt x="81454" y="381000"/>
                        <a:pt x="60434" y="423041"/>
                        <a:pt x="73572" y="459827"/>
                      </a:cubicBezTo>
                      <a:cubicBezTo>
                        <a:pt x="86710" y="496613"/>
                        <a:pt x="168165" y="572813"/>
                        <a:pt x="168165" y="585951"/>
                      </a:cubicBezTo>
                      <a:cubicBezTo>
                        <a:pt x="168165" y="599089"/>
                        <a:pt x="99848" y="541283"/>
                        <a:pt x="73572" y="538655"/>
                      </a:cubicBezTo>
                      <a:cubicBezTo>
                        <a:pt x="47296" y="536028"/>
                        <a:pt x="10510" y="546538"/>
                        <a:pt x="10510" y="570186"/>
                      </a:cubicBezTo>
                      <a:cubicBezTo>
                        <a:pt x="10510" y="593834"/>
                        <a:pt x="73572" y="656896"/>
                        <a:pt x="73572" y="680544"/>
                      </a:cubicBezTo>
                      <a:cubicBezTo>
                        <a:pt x="73572" y="704192"/>
                        <a:pt x="0" y="696310"/>
                        <a:pt x="10510" y="712075"/>
                      </a:cubicBezTo>
                      <a:cubicBezTo>
                        <a:pt x="21020" y="727841"/>
                        <a:pt x="136634" y="775137"/>
                        <a:pt x="136634" y="775137"/>
                      </a:cubicBezTo>
                      <a:cubicBezTo>
                        <a:pt x="183930" y="798785"/>
                        <a:pt x="291661" y="856592"/>
                        <a:pt x="294289" y="853965"/>
                      </a:cubicBezTo>
                      <a:cubicBezTo>
                        <a:pt x="296917" y="851338"/>
                        <a:pt x="183931" y="764627"/>
                        <a:pt x="152400" y="759372"/>
                      </a:cubicBezTo>
                      <a:cubicBezTo>
                        <a:pt x="120869" y="754117"/>
                        <a:pt x="107731" y="801413"/>
                        <a:pt x="105103" y="822434"/>
                      </a:cubicBezTo>
                      <a:cubicBezTo>
                        <a:pt x="102475" y="843455"/>
                        <a:pt x="115613" y="867103"/>
                        <a:pt x="136634" y="885496"/>
                      </a:cubicBezTo>
                      <a:cubicBezTo>
                        <a:pt x="157655" y="903889"/>
                        <a:pt x="233854" y="924910"/>
                        <a:pt x="231227" y="932793"/>
                      </a:cubicBezTo>
                      <a:cubicBezTo>
                        <a:pt x="228600" y="940676"/>
                        <a:pt x="144517" y="927538"/>
                        <a:pt x="120869" y="932793"/>
                      </a:cubicBezTo>
                      <a:cubicBezTo>
                        <a:pt x="97221" y="938048"/>
                        <a:pt x="91965" y="945931"/>
                        <a:pt x="89337" y="964324"/>
                      </a:cubicBezTo>
                      <a:cubicBezTo>
                        <a:pt x="86709" y="982717"/>
                        <a:pt x="78827" y="1032641"/>
                        <a:pt x="105103" y="1043151"/>
                      </a:cubicBezTo>
                      <a:cubicBezTo>
                        <a:pt x="131379" y="1053661"/>
                        <a:pt x="220717" y="1024758"/>
                        <a:pt x="231227" y="10431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42" name="Group 17"/>
              <p:cNvGrpSpPr>
                <a:grpSpLocks/>
              </p:cNvGrpSpPr>
              <p:nvPr/>
            </p:nvGrpSpPr>
            <p:grpSpPr bwMode="auto">
              <a:xfrm>
                <a:off x="2845676" y="2519855"/>
                <a:ext cx="3137338" cy="3297621"/>
                <a:chOff x="2845676" y="2519855"/>
                <a:chExt cx="3137338" cy="3297621"/>
              </a:xfrm>
            </p:grpSpPr>
            <p:sp>
              <p:nvSpPr>
                <p:cNvPr id="166" name="Freeform 165"/>
                <p:cNvSpPr/>
                <p:nvPr/>
              </p:nvSpPr>
              <p:spPr>
                <a:xfrm>
                  <a:off x="2845676" y="4360596"/>
                  <a:ext cx="1917549" cy="1447125"/>
                </a:xfrm>
                <a:custGeom>
                  <a:avLst/>
                  <a:gdLst>
                    <a:gd name="connsiteX0" fmla="*/ 1253358 w 1918137"/>
                    <a:gd name="connsiteY0" fmla="*/ 1442544 h 1442544"/>
                    <a:gd name="connsiteX1" fmla="*/ 1395248 w 1918137"/>
                    <a:gd name="connsiteY1" fmla="*/ 1316420 h 1442544"/>
                    <a:gd name="connsiteX2" fmla="*/ 1474076 w 1918137"/>
                    <a:gd name="connsiteY2" fmla="*/ 1111468 h 1442544"/>
                    <a:gd name="connsiteX3" fmla="*/ 1426779 w 1918137"/>
                    <a:gd name="connsiteY3" fmla="*/ 1206062 h 1442544"/>
                    <a:gd name="connsiteX4" fmla="*/ 1363717 w 1918137"/>
                    <a:gd name="connsiteY4" fmla="*/ 1206062 h 1442544"/>
                    <a:gd name="connsiteX5" fmla="*/ 1300655 w 1918137"/>
                    <a:gd name="connsiteY5" fmla="*/ 1032641 h 1442544"/>
                    <a:gd name="connsiteX6" fmla="*/ 1300655 w 1918137"/>
                    <a:gd name="connsiteY6" fmla="*/ 1206062 h 1442544"/>
                    <a:gd name="connsiteX7" fmla="*/ 1190296 w 1918137"/>
                    <a:gd name="connsiteY7" fmla="*/ 1237593 h 1442544"/>
                    <a:gd name="connsiteX8" fmla="*/ 1095703 w 1918137"/>
                    <a:gd name="connsiteY8" fmla="*/ 1111468 h 1442544"/>
                    <a:gd name="connsiteX9" fmla="*/ 1016876 w 1918137"/>
                    <a:gd name="connsiteY9" fmla="*/ 1269124 h 1442544"/>
                    <a:gd name="connsiteX10" fmla="*/ 906517 w 1918137"/>
                    <a:gd name="connsiteY10" fmla="*/ 1174531 h 1442544"/>
                    <a:gd name="connsiteX11" fmla="*/ 843455 w 1918137"/>
                    <a:gd name="connsiteY11" fmla="*/ 1347951 h 1442544"/>
                    <a:gd name="connsiteX12" fmla="*/ 764627 w 1918137"/>
                    <a:gd name="connsiteY12" fmla="*/ 1332186 h 1442544"/>
                    <a:gd name="connsiteX13" fmla="*/ 748862 w 1918137"/>
                    <a:gd name="connsiteY13" fmla="*/ 1221827 h 1442544"/>
                    <a:gd name="connsiteX14" fmla="*/ 638503 w 1918137"/>
                    <a:gd name="connsiteY14" fmla="*/ 1316420 h 1442544"/>
                    <a:gd name="connsiteX15" fmla="*/ 496614 w 1918137"/>
                    <a:gd name="connsiteY15" fmla="*/ 1284889 h 1442544"/>
                    <a:gd name="connsiteX16" fmla="*/ 575441 w 1918137"/>
                    <a:gd name="connsiteY16" fmla="*/ 1190296 h 1442544"/>
                    <a:gd name="connsiteX17" fmla="*/ 764627 w 1918137"/>
                    <a:gd name="connsiteY17" fmla="*/ 1111468 h 1442544"/>
                    <a:gd name="connsiteX18" fmla="*/ 622738 w 1918137"/>
                    <a:gd name="connsiteY18" fmla="*/ 1111468 h 1442544"/>
                    <a:gd name="connsiteX19" fmla="*/ 528145 w 1918137"/>
                    <a:gd name="connsiteY19" fmla="*/ 1016875 h 1442544"/>
                    <a:gd name="connsiteX20" fmla="*/ 480848 w 1918137"/>
                    <a:gd name="connsiteY20" fmla="*/ 1079937 h 1442544"/>
                    <a:gd name="connsiteX21" fmla="*/ 354724 w 1918137"/>
                    <a:gd name="connsiteY21" fmla="*/ 1095703 h 1442544"/>
                    <a:gd name="connsiteX22" fmla="*/ 338958 w 1918137"/>
                    <a:gd name="connsiteY22" fmla="*/ 1032641 h 1442544"/>
                    <a:gd name="connsiteX23" fmla="*/ 402021 w 1918137"/>
                    <a:gd name="connsiteY23" fmla="*/ 985344 h 1442544"/>
                    <a:gd name="connsiteX24" fmla="*/ 275896 w 1918137"/>
                    <a:gd name="connsiteY24" fmla="*/ 938048 h 1442544"/>
                    <a:gd name="connsiteX25" fmla="*/ 181303 w 1918137"/>
                    <a:gd name="connsiteY25" fmla="*/ 827689 h 1442544"/>
                    <a:gd name="connsiteX26" fmla="*/ 260131 w 1918137"/>
                    <a:gd name="connsiteY26" fmla="*/ 764627 h 1442544"/>
                    <a:gd name="connsiteX27" fmla="*/ 354724 w 1918137"/>
                    <a:gd name="connsiteY27" fmla="*/ 843455 h 1442544"/>
                    <a:gd name="connsiteX28" fmla="*/ 575441 w 1918137"/>
                    <a:gd name="connsiteY28" fmla="*/ 890751 h 1442544"/>
                    <a:gd name="connsiteX29" fmla="*/ 622738 w 1918137"/>
                    <a:gd name="connsiteY29" fmla="*/ 890751 h 1442544"/>
                    <a:gd name="connsiteX30" fmla="*/ 591207 w 1918137"/>
                    <a:gd name="connsiteY30" fmla="*/ 811924 h 1442544"/>
                    <a:gd name="connsiteX31" fmla="*/ 638503 w 1918137"/>
                    <a:gd name="connsiteY31" fmla="*/ 733096 h 1442544"/>
                    <a:gd name="connsiteX32" fmla="*/ 843455 w 1918137"/>
                    <a:gd name="connsiteY32" fmla="*/ 859220 h 1442544"/>
                    <a:gd name="connsiteX33" fmla="*/ 796158 w 1918137"/>
                    <a:gd name="connsiteY33" fmla="*/ 764627 h 1442544"/>
                    <a:gd name="connsiteX34" fmla="*/ 859221 w 1918137"/>
                    <a:gd name="connsiteY34" fmla="*/ 796158 h 1442544"/>
                    <a:gd name="connsiteX35" fmla="*/ 874986 w 1918137"/>
                    <a:gd name="connsiteY35" fmla="*/ 701565 h 1442544"/>
                    <a:gd name="connsiteX36" fmla="*/ 1016876 w 1918137"/>
                    <a:gd name="connsiteY36" fmla="*/ 575441 h 1442544"/>
                    <a:gd name="connsiteX37" fmla="*/ 890752 w 1918137"/>
                    <a:gd name="connsiteY37" fmla="*/ 685800 h 1442544"/>
                    <a:gd name="connsiteX38" fmla="*/ 796158 w 1918137"/>
                    <a:gd name="connsiteY38" fmla="*/ 638503 h 1442544"/>
                    <a:gd name="connsiteX39" fmla="*/ 811924 w 1918137"/>
                    <a:gd name="connsiteY39" fmla="*/ 449317 h 1442544"/>
                    <a:gd name="connsiteX40" fmla="*/ 717331 w 1918137"/>
                    <a:gd name="connsiteY40" fmla="*/ 638503 h 1442544"/>
                    <a:gd name="connsiteX41" fmla="*/ 622738 w 1918137"/>
                    <a:gd name="connsiteY41" fmla="*/ 591206 h 1442544"/>
                    <a:gd name="connsiteX42" fmla="*/ 733096 w 1918137"/>
                    <a:gd name="connsiteY42" fmla="*/ 465082 h 1442544"/>
                    <a:gd name="connsiteX43" fmla="*/ 591207 w 1918137"/>
                    <a:gd name="connsiteY43" fmla="*/ 512379 h 1442544"/>
                    <a:gd name="connsiteX44" fmla="*/ 417786 w 1918137"/>
                    <a:gd name="connsiteY44" fmla="*/ 512379 h 1442544"/>
                    <a:gd name="connsiteX45" fmla="*/ 402021 w 1918137"/>
                    <a:gd name="connsiteY45" fmla="*/ 386255 h 1442544"/>
                    <a:gd name="connsiteX46" fmla="*/ 291662 w 1918137"/>
                    <a:gd name="connsiteY46" fmla="*/ 543910 h 1442544"/>
                    <a:gd name="connsiteX47" fmla="*/ 165538 w 1918137"/>
                    <a:gd name="connsiteY47" fmla="*/ 543910 h 1442544"/>
                    <a:gd name="connsiteX48" fmla="*/ 275896 w 1918137"/>
                    <a:gd name="connsiteY48" fmla="*/ 386255 h 1442544"/>
                    <a:gd name="connsiteX49" fmla="*/ 102476 w 1918137"/>
                    <a:gd name="connsiteY49" fmla="*/ 386255 h 1442544"/>
                    <a:gd name="connsiteX50" fmla="*/ 23648 w 1918137"/>
                    <a:gd name="connsiteY50" fmla="*/ 260131 h 1442544"/>
                    <a:gd name="connsiteX51" fmla="*/ 244365 w 1918137"/>
                    <a:gd name="connsiteY51" fmla="*/ 275896 h 1442544"/>
                    <a:gd name="connsiteX52" fmla="*/ 118241 w 1918137"/>
                    <a:gd name="connsiteY52" fmla="*/ 149772 h 1442544"/>
                    <a:gd name="connsiteX53" fmla="*/ 165538 w 1918137"/>
                    <a:gd name="connsiteY53" fmla="*/ 23648 h 1442544"/>
                    <a:gd name="connsiteX54" fmla="*/ 228600 w 1918137"/>
                    <a:gd name="connsiteY54" fmla="*/ 23648 h 1442544"/>
                    <a:gd name="connsiteX55" fmla="*/ 291662 w 1918137"/>
                    <a:gd name="connsiteY55" fmla="*/ 165537 h 1442544"/>
                    <a:gd name="connsiteX56" fmla="*/ 402021 w 1918137"/>
                    <a:gd name="connsiteY56" fmla="*/ 260131 h 1442544"/>
                    <a:gd name="connsiteX57" fmla="*/ 496614 w 1918137"/>
                    <a:gd name="connsiteY57" fmla="*/ 197068 h 1442544"/>
                    <a:gd name="connsiteX58" fmla="*/ 543910 w 1918137"/>
                    <a:gd name="connsiteY58" fmla="*/ 149772 h 1442544"/>
                    <a:gd name="connsiteX59" fmla="*/ 638503 w 1918137"/>
                    <a:gd name="connsiteY59" fmla="*/ 260131 h 1442544"/>
                    <a:gd name="connsiteX60" fmla="*/ 780393 w 1918137"/>
                    <a:gd name="connsiteY60" fmla="*/ 307427 h 1442544"/>
                    <a:gd name="connsiteX61" fmla="*/ 733096 w 1918137"/>
                    <a:gd name="connsiteY61" fmla="*/ 244365 h 1442544"/>
                    <a:gd name="connsiteX62" fmla="*/ 733096 w 1918137"/>
                    <a:gd name="connsiteY62" fmla="*/ 134006 h 1442544"/>
                    <a:gd name="connsiteX63" fmla="*/ 827690 w 1918137"/>
                    <a:gd name="connsiteY63" fmla="*/ 134006 h 1442544"/>
                    <a:gd name="connsiteX64" fmla="*/ 953814 w 1918137"/>
                    <a:gd name="connsiteY64" fmla="*/ 291662 h 1442544"/>
                    <a:gd name="connsiteX65" fmla="*/ 1174531 w 1918137"/>
                    <a:gd name="connsiteY65" fmla="*/ 260131 h 1442544"/>
                    <a:gd name="connsiteX66" fmla="*/ 1190296 w 1918137"/>
                    <a:gd name="connsiteY66" fmla="*/ 118241 h 1442544"/>
                    <a:gd name="connsiteX67" fmla="*/ 1316421 w 1918137"/>
                    <a:gd name="connsiteY67" fmla="*/ 149772 h 1442544"/>
                    <a:gd name="connsiteX68" fmla="*/ 1379483 w 1918137"/>
                    <a:gd name="connsiteY68" fmla="*/ 275896 h 1442544"/>
                    <a:gd name="connsiteX69" fmla="*/ 1521372 w 1918137"/>
                    <a:gd name="connsiteY69" fmla="*/ 307427 h 1442544"/>
                    <a:gd name="connsiteX70" fmla="*/ 1537138 w 1918137"/>
                    <a:gd name="connsiteY70" fmla="*/ 118241 h 1442544"/>
                    <a:gd name="connsiteX71" fmla="*/ 1647496 w 1918137"/>
                    <a:gd name="connsiteY71" fmla="*/ 228600 h 1442544"/>
                    <a:gd name="connsiteX72" fmla="*/ 1742090 w 1918137"/>
                    <a:gd name="connsiteY72" fmla="*/ 197068 h 1442544"/>
                    <a:gd name="connsiteX73" fmla="*/ 1694793 w 1918137"/>
                    <a:gd name="connsiteY73" fmla="*/ 338958 h 1442544"/>
                    <a:gd name="connsiteX74" fmla="*/ 1710558 w 1918137"/>
                    <a:gd name="connsiteY74" fmla="*/ 480848 h 1442544"/>
                    <a:gd name="connsiteX75" fmla="*/ 1773621 w 1918137"/>
                    <a:gd name="connsiteY75" fmla="*/ 338958 h 1442544"/>
                    <a:gd name="connsiteX76" fmla="*/ 1868214 w 1918137"/>
                    <a:gd name="connsiteY76" fmla="*/ 354724 h 1442544"/>
                    <a:gd name="connsiteX77" fmla="*/ 1915510 w 1918137"/>
                    <a:gd name="connsiteY77" fmla="*/ 449317 h 1442544"/>
                    <a:gd name="connsiteX78" fmla="*/ 1883979 w 1918137"/>
                    <a:gd name="connsiteY78" fmla="*/ 433551 h 14425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</a:cxnLst>
                  <a:rect l="l" t="t" r="r" b="b"/>
                  <a:pathLst>
                    <a:path w="1918137" h="1442544">
                      <a:moveTo>
                        <a:pt x="1253358" y="1442544"/>
                      </a:moveTo>
                      <a:cubicBezTo>
                        <a:pt x="1305910" y="1407071"/>
                        <a:pt x="1358462" y="1371599"/>
                        <a:pt x="1395248" y="1316420"/>
                      </a:cubicBezTo>
                      <a:cubicBezTo>
                        <a:pt x="1432034" y="1261241"/>
                        <a:pt x="1468821" y="1129861"/>
                        <a:pt x="1474076" y="1111468"/>
                      </a:cubicBezTo>
                      <a:cubicBezTo>
                        <a:pt x="1479331" y="1093075"/>
                        <a:pt x="1445172" y="1190296"/>
                        <a:pt x="1426779" y="1206062"/>
                      </a:cubicBezTo>
                      <a:cubicBezTo>
                        <a:pt x="1408386" y="1221828"/>
                        <a:pt x="1384738" y="1234965"/>
                        <a:pt x="1363717" y="1206062"/>
                      </a:cubicBezTo>
                      <a:cubicBezTo>
                        <a:pt x="1342696" y="1177159"/>
                        <a:pt x="1311165" y="1032641"/>
                        <a:pt x="1300655" y="1032641"/>
                      </a:cubicBezTo>
                      <a:cubicBezTo>
                        <a:pt x="1290145" y="1032641"/>
                        <a:pt x="1319048" y="1171903"/>
                        <a:pt x="1300655" y="1206062"/>
                      </a:cubicBezTo>
                      <a:cubicBezTo>
                        <a:pt x="1282262" y="1240221"/>
                        <a:pt x="1224455" y="1253359"/>
                        <a:pt x="1190296" y="1237593"/>
                      </a:cubicBezTo>
                      <a:cubicBezTo>
                        <a:pt x="1156137" y="1221827"/>
                        <a:pt x="1124606" y="1106213"/>
                        <a:pt x="1095703" y="1111468"/>
                      </a:cubicBezTo>
                      <a:cubicBezTo>
                        <a:pt x="1066800" y="1116723"/>
                        <a:pt x="1048407" y="1258614"/>
                        <a:pt x="1016876" y="1269124"/>
                      </a:cubicBezTo>
                      <a:cubicBezTo>
                        <a:pt x="985345" y="1279634"/>
                        <a:pt x="935420" y="1161393"/>
                        <a:pt x="906517" y="1174531"/>
                      </a:cubicBezTo>
                      <a:cubicBezTo>
                        <a:pt x="877614" y="1187669"/>
                        <a:pt x="867103" y="1321675"/>
                        <a:pt x="843455" y="1347951"/>
                      </a:cubicBezTo>
                      <a:cubicBezTo>
                        <a:pt x="819807" y="1374227"/>
                        <a:pt x="780393" y="1353207"/>
                        <a:pt x="764627" y="1332186"/>
                      </a:cubicBezTo>
                      <a:cubicBezTo>
                        <a:pt x="748861" y="1311165"/>
                        <a:pt x="769883" y="1224455"/>
                        <a:pt x="748862" y="1221827"/>
                      </a:cubicBezTo>
                      <a:cubicBezTo>
                        <a:pt x="727841" y="1219199"/>
                        <a:pt x="680544" y="1305910"/>
                        <a:pt x="638503" y="1316420"/>
                      </a:cubicBezTo>
                      <a:cubicBezTo>
                        <a:pt x="596462" y="1326930"/>
                        <a:pt x="507124" y="1305910"/>
                        <a:pt x="496614" y="1284889"/>
                      </a:cubicBezTo>
                      <a:cubicBezTo>
                        <a:pt x="486104" y="1263868"/>
                        <a:pt x="530772" y="1219199"/>
                        <a:pt x="575441" y="1190296"/>
                      </a:cubicBezTo>
                      <a:cubicBezTo>
                        <a:pt x="620110" y="1161393"/>
                        <a:pt x="756744" y="1124606"/>
                        <a:pt x="764627" y="1111468"/>
                      </a:cubicBezTo>
                      <a:cubicBezTo>
                        <a:pt x="772510" y="1098330"/>
                        <a:pt x="662152" y="1127233"/>
                        <a:pt x="622738" y="1111468"/>
                      </a:cubicBezTo>
                      <a:cubicBezTo>
                        <a:pt x="583324" y="1095703"/>
                        <a:pt x="551793" y="1022130"/>
                        <a:pt x="528145" y="1016875"/>
                      </a:cubicBezTo>
                      <a:cubicBezTo>
                        <a:pt x="504497" y="1011620"/>
                        <a:pt x="509751" y="1066799"/>
                        <a:pt x="480848" y="1079937"/>
                      </a:cubicBezTo>
                      <a:cubicBezTo>
                        <a:pt x="451945" y="1093075"/>
                        <a:pt x="378372" y="1103586"/>
                        <a:pt x="354724" y="1095703"/>
                      </a:cubicBezTo>
                      <a:cubicBezTo>
                        <a:pt x="331076" y="1087820"/>
                        <a:pt x="331075" y="1051034"/>
                        <a:pt x="338958" y="1032641"/>
                      </a:cubicBezTo>
                      <a:cubicBezTo>
                        <a:pt x="346841" y="1014248"/>
                        <a:pt x="412531" y="1001110"/>
                        <a:pt x="402021" y="985344"/>
                      </a:cubicBezTo>
                      <a:cubicBezTo>
                        <a:pt x="391511" y="969579"/>
                        <a:pt x="312682" y="964324"/>
                        <a:pt x="275896" y="938048"/>
                      </a:cubicBezTo>
                      <a:cubicBezTo>
                        <a:pt x="239110" y="911772"/>
                        <a:pt x="183930" y="856592"/>
                        <a:pt x="181303" y="827689"/>
                      </a:cubicBezTo>
                      <a:cubicBezTo>
                        <a:pt x="178676" y="798786"/>
                        <a:pt x="231228" y="761999"/>
                        <a:pt x="260131" y="764627"/>
                      </a:cubicBezTo>
                      <a:cubicBezTo>
                        <a:pt x="289034" y="767255"/>
                        <a:pt x="302172" y="822434"/>
                        <a:pt x="354724" y="843455"/>
                      </a:cubicBezTo>
                      <a:cubicBezTo>
                        <a:pt x="407276" y="864476"/>
                        <a:pt x="530772" y="882868"/>
                        <a:pt x="575441" y="890751"/>
                      </a:cubicBezTo>
                      <a:cubicBezTo>
                        <a:pt x="620110" y="898634"/>
                        <a:pt x="620110" y="903889"/>
                        <a:pt x="622738" y="890751"/>
                      </a:cubicBezTo>
                      <a:cubicBezTo>
                        <a:pt x="625366" y="877613"/>
                        <a:pt x="588580" y="838200"/>
                        <a:pt x="591207" y="811924"/>
                      </a:cubicBezTo>
                      <a:cubicBezTo>
                        <a:pt x="593835" y="785648"/>
                        <a:pt x="596462" y="725213"/>
                        <a:pt x="638503" y="733096"/>
                      </a:cubicBezTo>
                      <a:cubicBezTo>
                        <a:pt x="680544" y="740979"/>
                        <a:pt x="817179" y="853965"/>
                        <a:pt x="843455" y="859220"/>
                      </a:cubicBezTo>
                      <a:cubicBezTo>
                        <a:pt x="869731" y="864475"/>
                        <a:pt x="793530" y="775137"/>
                        <a:pt x="796158" y="764627"/>
                      </a:cubicBezTo>
                      <a:cubicBezTo>
                        <a:pt x="798786" y="754117"/>
                        <a:pt x="846083" y="806668"/>
                        <a:pt x="859221" y="796158"/>
                      </a:cubicBezTo>
                      <a:cubicBezTo>
                        <a:pt x="872359" y="785648"/>
                        <a:pt x="848710" y="738351"/>
                        <a:pt x="874986" y="701565"/>
                      </a:cubicBezTo>
                      <a:cubicBezTo>
                        <a:pt x="901262" y="664779"/>
                        <a:pt x="1014248" y="578068"/>
                        <a:pt x="1016876" y="575441"/>
                      </a:cubicBezTo>
                      <a:cubicBezTo>
                        <a:pt x="1019504" y="572814"/>
                        <a:pt x="927538" y="675290"/>
                        <a:pt x="890752" y="685800"/>
                      </a:cubicBezTo>
                      <a:cubicBezTo>
                        <a:pt x="853966" y="696310"/>
                        <a:pt x="809296" y="677917"/>
                        <a:pt x="796158" y="638503"/>
                      </a:cubicBezTo>
                      <a:cubicBezTo>
                        <a:pt x="783020" y="599089"/>
                        <a:pt x="825062" y="449317"/>
                        <a:pt x="811924" y="449317"/>
                      </a:cubicBezTo>
                      <a:cubicBezTo>
                        <a:pt x="798786" y="449317"/>
                        <a:pt x="748862" y="614855"/>
                        <a:pt x="717331" y="638503"/>
                      </a:cubicBezTo>
                      <a:cubicBezTo>
                        <a:pt x="685800" y="662151"/>
                        <a:pt x="620111" y="620109"/>
                        <a:pt x="622738" y="591206"/>
                      </a:cubicBezTo>
                      <a:cubicBezTo>
                        <a:pt x="625365" y="562303"/>
                        <a:pt x="738351" y="478220"/>
                        <a:pt x="733096" y="465082"/>
                      </a:cubicBezTo>
                      <a:cubicBezTo>
                        <a:pt x="727841" y="451944"/>
                        <a:pt x="643759" y="504496"/>
                        <a:pt x="591207" y="512379"/>
                      </a:cubicBezTo>
                      <a:cubicBezTo>
                        <a:pt x="538655" y="520262"/>
                        <a:pt x="449317" y="533400"/>
                        <a:pt x="417786" y="512379"/>
                      </a:cubicBezTo>
                      <a:cubicBezTo>
                        <a:pt x="386255" y="491358"/>
                        <a:pt x="423042" y="381000"/>
                        <a:pt x="402021" y="386255"/>
                      </a:cubicBezTo>
                      <a:cubicBezTo>
                        <a:pt x="381000" y="391510"/>
                        <a:pt x="331076" y="517634"/>
                        <a:pt x="291662" y="543910"/>
                      </a:cubicBezTo>
                      <a:cubicBezTo>
                        <a:pt x="252248" y="570186"/>
                        <a:pt x="168166" y="570186"/>
                        <a:pt x="165538" y="543910"/>
                      </a:cubicBezTo>
                      <a:cubicBezTo>
                        <a:pt x="162910" y="517634"/>
                        <a:pt x="286406" y="412531"/>
                        <a:pt x="275896" y="386255"/>
                      </a:cubicBezTo>
                      <a:cubicBezTo>
                        <a:pt x="265386" y="359979"/>
                        <a:pt x="144517" y="407276"/>
                        <a:pt x="102476" y="386255"/>
                      </a:cubicBezTo>
                      <a:cubicBezTo>
                        <a:pt x="60435" y="365234"/>
                        <a:pt x="0" y="278524"/>
                        <a:pt x="23648" y="260131"/>
                      </a:cubicBezTo>
                      <a:cubicBezTo>
                        <a:pt x="47296" y="241738"/>
                        <a:pt x="228600" y="294289"/>
                        <a:pt x="244365" y="275896"/>
                      </a:cubicBezTo>
                      <a:cubicBezTo>
                        <a:pt x="260130" y="257503"/>
                        <a:pt x="131379" y="191813"/>
                        <a:pt x="118241" y="149772"/>
                      </a:cubicBezTo>
                      <a:cubicBezTo>
                        <a:pt x="105103" y="107731"/>
                        <a:pt x="147145" y="44669"/>
                        <a:pt x="165538" y="23648"/>
                      </a:cubicBezTo>
                      <a:cubicBezTo>
                        <a:pt x="183931" y="2627"/>
                        <a:pt x="207579" y="0"/>
                        <a:pt x="228600" y="23648"/>
                      </a:cubicBezTo>
                      <a:cubicBezTo>
                        <a:pt x="249621" y="47296"/>
                        <a:pt x="262759" y="126123"/>
                        <a:pt x="291662" y="165537"/>
                      </a:cubicBezTo>
                      <a:cubicBezTo>
                        <a:pt x="320565" y="204951"/>
                        <a:pt x="367862" y="254876"/>
                        <a:pt x="402021" y="260131"/>
                      </a:cubicBezTo>
                      <a:cubicBezTo>
                        <a:pt x="436180" y="265386"/>
                        <a:pt x="472966" y="215461"/>
                        <a:pt x="496614" y="197068"/>
                      </a:cubicBezTo>
                      <a:cubicBezTo>
                        <a:pt x="520262" y="178675"/>
                        <a:pt x="520262" y="139262"/>
                        <a:pt x="543910" y="149772"/>
                      </a:cubicBezTo>
                      <a:cubicBezTo>
                        <a:pt x="567558" y="160283"/>
                        <a:pt x="599089" y="233855"/>
                        <a:pt x="638503" y="260131"/>
                      </a:cubicBezTo>
                      <a:cubicBezTo>
                        <a:pt x="677917" y="286407"/>
                        <a:pt x="764627" y="310055"/>
                        <a:pt x="780393" y="307427"/>
                      </a:cubicBezTo>
                      <a:cubicBezTo>
                        <a:pt x="796159" y="304799"/>
                        <a:pt x="740979" y="273268"/>
                        <a:pt x="733096" y="244365"/>
                      </a:cubicBezTo>
                      <a:cubicBezTo>
                        <a:pt x="725213" y="215462"/>
                        <a:pt x="717330" y="152399"/>
                        <a:pt x="733096" y="134006"/>
                      </a:cubicBezTo>
                      <a:cubicBezTo>
                        <a:pt x="748862" y="115613"/>
                        <a:pt x="790904" y="107730"/>
                        <a:pt x="827690" y="134006"/>
                      </a:cubicBezTo>
                      <a:cubicBezTo>
                        <a:pt x="864476" y="160282"/>
                        <a:pt x="896007" y="270641"/>
                        <a:pt x="953814" y="291662"/>
                      </a:cubicBezTo>
                      <a:cubicBezTo>
                        <a:pt x="1011621" y="312683"/>
                        <a:pt x="1135117" y="289034"/>
                        <a:pt x="1174531" y="260131"/>
                      </a:cubicBezTo>
                      <a:cubicBezTo>
                        <a:pt x="1213945" y="231228"/>
                        <a:pt x="1166648" y="136634"/>
                        <a:pt x="1190296" y="118241"/>
                      </a:cubicBezTo>
                      <a:cubicBezTo>
                        <a:pt x="1213944" y="99848"/>
                        <a:pt x="1284890" y="123496"/>
                        <a:pt x="1316421" y="149772"/>
                      </a:cubicBezTo>
                      <a:cubicBezTo>
                        <a:pt x="1347952" y="176048"/>
                        <a:pt x="1345325" y="249620"/>
                        <a:pt x="1379483" y="275896"/>
                      </a:cubicBezTo>
                      <a:cubicBezTo>
                        <a:pt x="1413642" y="302172"/>
                        <a:pt x="1495096" y="333703"/>
                        <a:pt x="1521372" y="307427"/>
                      </a:cubicBezTo>
                      <a:cubicBezTo>
                        <a:pt x="1547648" y="281151"/>
                        <a:pt x="1516117" y="131379"/>
                        <a:pt x="1537138" y="118241"/>
                      </a:cubicBezTo>
                      <a:cubicBezTo>
                        <a:pt x="1558159" y="105103"/>
                        <a:pt x="1613337" y="215462"/>
                        <a:pt x="1647496" y="228600"/>
                      </a:cubicBezTo>
                      <a:cubicBezTo>
                        <a:pt x="1681655" y="241738"/>
                        <a:pt x="1734207" y="178675"/>
                        <a:pt x="1742090" y="197068"/>
                      </a:cubicBezTo>
                      <a:cubicBezTo>
                        <a:pt x="1749973" y="215461"/>
                        <a:pt x="1700048" y="291661"/>
                        <a:pt x="1694793" y="338958"/>
                      </a:cubicBezTo>
                      <a:cubicBezTo>
                        <a:pt x="1689538" y="386255"/>
                        <a:pt x="1697420" y="480848"/>
                        <a:pt x="1710558" y="480848"/>
                      </a:cubicBezTo>
                      <a:cubicBezTo>
                        <a:pt x="1723696" y="480848"/>
                        <a:pt x="1747345" y="359979"/>
                        <a:pt x="1773621" y="338958"/>
                      </a:cubicBezTo>
                      <a:cubicBezTo>
                        <a:pt x="1799897" y="317937"/>
                        <a:pt x="1844566" y="336331"/>
                        <a:pt x="1868214" y="354724"/>
                      </a:cubicBezTo>
                      <a:cubicBezTo>
                        <a:pt x="1891862" y="373117"/>
                        <a:pt x="1912883" y="436179"/>
                        <a:pt x="1915510" y="449317"/>
                      </a:cubicBezTo>
                      <a:cubicBezTo>
                        <a:pt x="1918137" y="462455"/>
                        <a:pt x="1901058" y="448003"/>
                        <a:pt x="1883979" y="433551"/>
                      </a:cubicBezTo>
                    </a:path>
                  </a:pathLst>
                </a:custGeom>
                <a:solidFill>
                  <a:srgbClr val="009200">
                    <a:alpha val="97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67" name="Freeform 166"/>
                <p:cNvSpPr/>
                <p:nvPr/>
              </p:nvSpPr>
              <p:spPr>
                <a:xfrm>
                  <a:off x="4270139" y="4909107"/>
                  <a:ext cx="1709355" cy="805251"/>
                </a:xfrm>
                <a:custGeom>
                  <a:avLst/>
                  <a:gdLst>
                    <a:gd name="connsiteX0" fmla="*/ 223344 w 1713186"/>
                    <a:gd name="connsiteY0" fmla="*/ 430924 h 801414"/>
                    <a:gd name="connsiteX1" fmla="*/ 144517 w 1713186"/>
                    <a:gd name="connsiteY1" fmla="*/ 525517 h 801414"/>
                    <a:gd name="connsiteX2" fmla="*/ 34158 w 1713186"/>
                    <a:gd name="connsiteY2" fmla="*/ 493986 h 801414"/>
                    <a:gd name="connsiteX3" fmla="*/ 34158 w 1713186"/>
                    <a:gd name="connsiteY3" fmla="*/ 367862 h 801414"/>
                    <a:gd name="connsiteX4" fmla="*/ 112986 w 1713186"/>
                    <a:gd name="connsiteY4" fmla="*/ 367862 h 801414"/>
                    <a:gd name="connsiteX5" fmla="*/ 18393 w 1713186"/>
                    <a:gd name="connsiteY5" fmla="*/ 336331 h 801414"/>
                    <a:gd name="connsiteX6" fmla="*/ 34158 w 1713186"/>
                    <a:gd name="connsiteY6" fmla="*/ 241738 h 801414"/>
                    <a:gd name="connsiteX7" fmla="*/ 223344 w 1713186"/>
                    <a:gd name="connsiteY7" fmla="*/ 241738 h 801414"/>
                    <a:gd name="connsiteX8" fmla="*/ 191813 w 1713186"/>
                    <a:gd name="connsiteY8" fmla="*/ 178676 h 801414"/>
                    <a:gd name="connsiteX9" fmla="*/ 317938 w 1713186"/>
                    <a:gd name="connsiteY9" fmla="*/ 131380 h 801414"/>
                    <a:gd name="connsiteX10" fmla="*/ 412531 w 1713186"/>
                    <a:gd name="connsiteY10" fmla="*/ 147145 h 801414"/>
                    <a:gd name="connsiteX11" fmla="*/ 365234 w 1713186"/>
                    <a:gd name="connsiteY11" fmla="*/ 68317 h 801414"/>
                    <a:gd name="connsiteX12" fmla="*/ 491358 w 1713186"/>
                    <a:gd name="connsiteY12" fmla="*/ 178676 h 801414"/>
                    <a:gd name="connsiteX13" fmla="*/ 522889 w 1713186"/>
                    <a:gd name="connsiteY13" fmla="*/ 52552 h 801414"/>
                    <a:gd name="connsiteX14" fmla="*/ 554420 w 1713186"/>
                    <a:gd name="connsiteY14" fmla="*/ 162911 h 801414"/>
                    <a:gd name="connsiteX15" fmla="*/ 664779 w 1713186"/>
                    <a:gd name="connsiteY15" fmla="*/ 162911 h 801414"/>
                    <a:gd name="connsiteX16" fmla="*/ 680544 w 1713186"/>
                    <a:gd name="connsiteY16" fmla="*/ 84083 h 801414"/>
                    <a:gd name="connsiteX17" fmla="*/ 633248 w 1713186"/>
                    <a:gd name="connsiteY17" fmla="*/ 5255 h 801414"/>
                    <a:gd name="connsiteX18" fmla="*/ 727841 w 1713186"/>
                    <a:gd name="connsiteY18" fmla="*/ 84083 h 801414"/>
                    <a:gd name="connsiteX19" fmla="*/ 790903 w 1713186"/>
                    <a:gd name="connsiteY19" fmla="*/ 5255 h 801414"/>
                    <a:gd name="connsiteX20" fmla="*/ 885496 w 1713186"/>
                    <a:gd name="connsiteY20" fmla="*/ 115614 h 801414"/>
                    <a:gd name="connsiteX21" fmla="*/ 980089 w 1713186"/>
                    <a:gd name="connsiteY21" fmla="*/ 162911 h 801414"/>
                    <a:gd name="connsiteX22" fmla="*/ 1043151 w 1713186"/>
                    <a:gd name="connsiteY22" fmla="*/ 84083 h 801414"/>
                    <a:gd name="connsiteX23" fmla="*/ 1011620 w 1713186"/>
                    <a:gd name="connsiteY23" fmla="*/ 36786 h 801414"/>
                    <a:gd name="connsiteX24" fmla="*/ 1090448 w 1713186"/>
                    <a:gd name="connsiteY24" fmla="*/ 99848 h 801414"/>
                    <a:gd name="connsiteX25" fmla="*/ 1185041 w 1713186"/>
                    <a:gd name="connsiteY25" fmla="*/ 194442 h 801414"/>
                    <a:gd name="connsiteX26" fmla="*/ 1121979 w 1713186"/>
                    <a:gd name="connsiteY26" fmla="*/ 225973 h 801414"/>
                    <a:gd name="connsiteX27" fmla="*/ 1279634 w 1713186"/>
                    <a:gd name="connsiteY27" fmla="*/ 194442 h 801414"/>
                    <a:gd name="connsiteX28" fmla="*/ 1358462 w 1713186"/>
                    <a:gd name="connsiteY28" fmla="*/ 194442 h 801414"/>
                    <a:gd name="connsiteX29" fmla="*/ 1342696 w 1713186"/>
                    <a:gd name="connsiteY29" fmla="*/ 273269 h 801414"/>
                    <a:gd name="connsiteX30" fmla="*/ 1263869 w 1713186"/>
                    <a:gd name="connsiteY30" fmla="*/ 304800 h 801414"/>
                    <a:gd name="connsiteX31" fmla="*/ 1437289 w 1713186"/>
                    <a:gd name="connsiteY31" fmla="*/ 304800 h 801414"/>
                    <a:gd name="connsiteX32" fmla="*/ 1516117 w 1713186"/>
                    <a:gd name="connsiteY32" fmla="*/ 304800 h 801414"/>
                    <a:gd name="connsiteX33" fmla="*/ 1468820 w 1713186"/>
                    <a:gd name="connsiteY33" fmla="*/ 399393 h 801414"/>
                    <a:gd name="connsiteX34" fmla="*/ 1531882 w 1713186"/>
                    <a:gd name="connsiteY34" fmla="*/ 399393 h 801414"/>
                    <a:gd name="connsiteX35" fmla="*/ 1658006 w 1713186"/>
                    <a:gd name="connsiteY35" fmla="*/ 336331 h 801414"/>
                    <a:gd name="connsiteX36" fmla="*/ 1705303 w 1713186"/>
                    <a:gd name="connsiteY36" fmla="*/ 399393 h 801414"/>
                    <a:gd name="connsiteX37" fmla="*/ 1610710 w 1713186"/>
                    <a:gd name="connsiteY37" fmla="*/ 525517 h 801414"/>
                    <a:gd name="connsiteX38" fmla="*/ 1437289 w 1713186"/>
                    <a:gd name="connsiteY38" fmla="*/ 525517 h 801414"/>
                    <a:gd name="connsiteX39" fmla="*/ 1453055 w 1713186"/>
                    <a:gd name="connsiteY39" fmla="*/ 635876 h 801414"/>
                    <a:gd name="connsiteX40" fmla="*/ 1279634 w 1713186"/>
                    <a:gd name="connsiteY40" fmla="*/ 620111 h 801414"/>
                    <a:gd name="connsiteX41" fmla="*/ 1153510 w 1713186"/>
                    <a:gd name="connsiteY41" fmla="*/ 541283 h 801414"/>
                    <a:gd name="connsiteX42" fmla="*/ 1185041 w 1713186"/>
                    <a:gd name="connsiteY42" fmla="*/ 635876 h 801414"/>
                    <a:gd name="connsiteX43" fmla="*/ 1106213 w 1713186"/>
                    <a:gd name="connsiteY43" fmla="*/ 667407 h 801414"/>
                    <a:gd name="connsiteX44" fmla="*/ 948558 w 1713186"/>
                    <a:gd name="connsiteY44" fmla="*/ 604345 h 801414"/>
                    <a:gd name="connsiteX45" fmla="*/ 980089 w 1713186"/>
                    <a:gd name="connsiteY45" fmla="*/ 683173 h 801414"/>
                    <a:gd name="connsiteX46" fmla="*/ 980089 w 1713186"/>
                    <a:gd name="connsiteY46" fmla="*/ 746235 h 801414"/>
                    <a:gd name="connsiteX47" fmla="*/ 869731 w 1713186"/>
                    <a:gd name="connsiteY47" fmla="*/ 698938 h 801414"/>
                    <a:gd name="connsiteX48" fmla="*/ 853965 w 1713186"/>
                    <a:gd name="connsiteY48" fmla="*/ 651642 h 801414"/>
                    <a:gd name="connsiteX49" fmla="*/ 838200 w 1713186"/>
                    <a:gd name="connsiteY49" fmla="*/ 777766 h 801414"/>
                    <a:gd name="connsiteX50" fmla="*/ 759372 w 1713186"/>
                    <a:gd name="connsiteY50" fmla="*/ 793531 h 801414"/>
                    <a:gd name="connsiteX51" fmla="*/ 664779 w 1713186"/>
                    <a:gd name="connsiteY51" fmla="*/ 730469 h 801414"/>
                    <a:gd name="connsiteX52" fmla="*/ 680544 w 1713186"/>
                    <a:gd name="connsiteY52" fmla="*/ 525517 h 801414"/>
                    <a:gd name="connsiteX53" fmla="*/ 838200 w 1713186"/>
                    <a:gd name="connsiteY53" fmla="*/ 430924 h 801414"/>
                    <a:gd name="connsiteX54" fmla="*/ 680544 w 1713186"/>
                    <a:gd name="connsiteY54" fmla="*/ 478221 h 801414"/>
                    <a:gd name="connsiteX55" fmla="*/ 649013 w 1713186"/>
                    <a:gd name="connsiteY55" fmla="*/ 336331 h 801414"/>
                    <a:gd name="connsiteX56" fmla="*/ 664779 w 1713186"/>
                    <a:gd name="connsiteY56" fmla="*/ 525517 h 801414"/>
                    <a:gd name="connsiteX57" fmla="*/ 617482 w 1713186"/>
                    <a:gd name="connsiteY57" fmla="*/ 557048 h 801414"/>
                    <a:gd name="connsiteX58" fmla="*/ 507124 w 1713186"/>
                    <a:gd name="connsiteY58" fmla="*/ 462455 h 801414"/>
                    <a:gd name="connsiteX59" fmla="*/ 554420 w 1713186"/>
                    <a:gd name="connsiteY59" fmla="*/ 635876 h 801414"/>
                    <a:gd name="connsiteX60" fmla="*/ 428296 w 1713186"/>
                    <a:gd name="connsiteY60" fmla="*/ 667407 h 801414"/>
                    <a:gd name="connsiteX61" fmla="*/ 365234 w 1713186"/>
                    <a:gd name="connsiteY61" fmla="*/ 651642 h 801414"/>
                    <a:gd name="connsiteX62" fmla="*/ 381000 w 1713186"/>
                    <a:gd name="connsiteY62" fmla="*/ 478221 h 801414"/>
                    <a:gd name="connsiteX63" fmla="*/ 286406 w 1713186"/>
                    <a:gd name="connsiteY63" fmla="*/ 572814 h 801414"/>
                    <a:gd name="connsiteX64" fmla="*/ 239110 w 1713186"/>
                    <a:gd name="connsiteY64" fmla="*/ 604345 h 801414"/>
                    <a:gd name="connsiteX65" fmla="*/ 176048 w 1713186"/>
                    <a:gd name="connsiteY65" fmla="*/ 509752 h 801414"/>
                    <a:gd name="connsiteX66" fmla="*/ 223344 w 1713186"/>
                    <a:gd name="connsiteY66" fmla="*/ 430924 h 8014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</a:cxnLst>
                  <a:rect l="l" t="t" r="r" b="b"/>
                  <a:pathLst>
                    <a:path w="1713186" h="801414">
                      <a:moveTo>
                        <a:pt x="223344" y="430924"/>
                      </a:moveTo>
                      <a:cubicBezTo>
                        <a:pt x="218089" y="433551"/>
                        <a:pt x="176048" y="515007"/>
                        <a:pt x="144517" y="525517"/>
                      </a:cubicBezTo>
                      <a:cubicBezTo>
                        <a:pt x="112986" y="536027"/>
                        <a:pt x="52551" y="520262"/>
                        <a:pt x="34158" y="493986"/>
                      </a:cubicBezTo>
                      <a:cubicBezTo>
                        <a:pt x="15765" y="467710"/>
                        <a:pt x="21020" y="388883"/>
                        <a:pt x="34158" y="367862"/>
                      </a:cubicBezTo>
                      <a:cubicBezTo>
                        <a:pt x="47296" y="346841"/>
                        <a:pt x="115613" y="373117"/>
                        <a:pt x="112986" y="367862"/>
                      </a:cubicBezTo>
                      <a:cubicBezTo>
                        <a:pt x="110359" y="362607"/>
                        <a:pt x="31531" y="357352"/>
                        <a:pt x="18393" y="336331"/>
                      </a:cubicBezTo>
                      <a:cubicBezTo>
                        <a:pt x="5255" y="315310"/>
                        <a:pt x="0" y="257503"/>
                        <a:pt x="34158" y="241738"/>
                      </a:cubicBezTo>
                      <a:cubicBezTo>
                        <a:pt x="68316" y="225973"/>
                        <a:pt x="197068" y="252248"/>
                        <a:pt x="223344" y="241738"/>
                      </a:cubicBezTo>
                      <a:cubicBezTo>
                        <a:pt x="249620" y="231228"/>
                        <a:pt x="176047" y="197069"/>
                        <a:pt x="191813" y="178676"/>
                      </a:cubicBezTo>
                      <a:cubicBezTo>
                        <a:pt x="207579" y="160283"/>
                        <a:pt x="281152" y="136635"/>
                        <a:pt x="317938" y="131380"/>
                      </a:cubicBezTo>
                      <a:cubicBezTo>
                        <a:pt x="354724" y="126125"/>
                        <a:pt x="404648" y="157655"/>
                        <a:pt x="412531" y="147145"/>
                      </a:cubicBezTo>
                      <a:cubicBezTo>
                        <a:pt x="420414" y="136635"/>
                        <a:pt x="352096" y="63062"/>
                        <a:pt x="365234" y="68317"/>
                      </a:cubicBezTo>
                      <a:cubicBezTo>
                        <a:pt x="378372" y="73572"/>
                        <a:pt x="465082" y="181304"/>
                        <a:pt x="491358" y="178676"/>
                      </a:cubicBezTo>
                      <a:cubicBezTo>
                        <a:pt x="517634" y="176049"/>
                        <a:pt x="512379" y="55180"/>
                        <a:pt x="522889" y="52552"/>
                      </a:cubicBezTo>
                      <a:cubicBezTo>
                        <a:pt x="533399" y="49924"/>
                        <a:pt x="530772" y="144518"/>
                        <a:pt x="554420" y="162911"/>
                      </a:cubicBezTo>
                      <a:cubicBezTo>
                        <a:pt x="578068" y="181304"/>
                        <a:pt x="643758" y="176049"/>
                        <a:pt x="664779" y="162911"/>
                      </a:cubicBezTo>
                      <a:cubicBezTo>
                        <a:pt x="685800" y="149773"/>
                        <a:pt x="685799" y="110359"/>
                        <a:pt x="680544" y="84083"/>
                      </a:cubicBezTo>
                      <a:cubicBezTo>
                        <a:pt x="675289" y="57807"/>
                        <a:pt x="625365" y="5255"/>
                        <a:pt x="633248" y="5255"/>
                      </a:cubicBezTo>
                      <a:cubicBezTo>
                        <a:pt x="641131" y="5255"/>
                        <a:pt x="701565" y="84083"/>
                        <a:pt x="727841" y="84083"/>
                      </a:cubicBezTo>
                      <a:cubicBezTo>
                        <a:pt x="754117" y="84083"/>
                        <a:pt x="764627" y="0"/>
                        <a:pt x="790903" y="5255"/>
                      </a:cubicBezTo>
                      <a:cubicBezTo>
                        <a:pt x="817179" y="10510"/>
                        <a:pt x="853965" y="89338"/>
                        <a:pt x="885496" y="115614"/>
                      </a:cubicBezTo>
                      <a:cubicBezTo>
                        <a:pt x="917027" y="141890"/>
                        <a:pt x="953813" y="168166"/>
                        <a:pt x="980089" y="162911"/>
                      </a:cubicBezTo>
                      <a:cubicBezTo>
                        <a:pt x="1006365" y="157656"/>
                        <a:pt x="1037896" y="105104"/>
                        <a:pt x="1043151" y="84083"/>
                      </a:cubicBezTo>
                      <a:cubicBezTo>
                        <a:pt x="1048406" y="63062"/>
                        <a:pt x="1003737" y="34159"/>
                        <a:pt x="1011620" y="36786"/>
                      </a:cubicBezTo>
                      <a:cubicBezTo>
                        <a:pt x="1019503" y="39413"/>
                        <a:pt x="1061545" y="73572"/>
                        <a:pt x="1090448" y="99848"/>
                      </a:cubicBezTo>
                      <a:cubicBezTo>
                        <a:pt x="1119351" y="126124"/>
                        <a:pt x="1179786" y="173421"/>
                        <a:pt x="1185041" y="194442"/>
                      </a:cubicBezTo>
                      <a:cubicBezTo>
                        <a:pt x="1190296" y="215463"/>
                        <a:pt x="1106214" y="225973"/>
                        <a:pt x="1121979" y="225973"/>
                      </a:cubicBezTo>
                      <a:cubicBezTo>
                        <a:pt x="1137744" y="225973"/>
                        <a:pt x="1240220" y="199697"/>
                        <a:pt x="1279634" y="194442"/>
                      </a:cubicBezTo>
                      <a:cubicBezTo>
                        <a:pt x="1319048" y="189187"/>
                        <a:pt x="1347952" y="181304"/>
                        <a:pt x="1358462" y="194442"/>
                      </a:cubicBezTo>
                      <a:cubicBezTo>
                        <a:pt x="1368972" y="207580"/>
                        <a:pt x="1358461" y="254876"/>
                        <a:pt x="1342696" y="273269"/>
                      </a:cubicBezTo>
                      <a:cubicBezTo>
                        <a:pt x="1326931" y="291662"/>
                        <a:pt x="1248104" y="299545"/>
                        <a:pt x="1263869" y="304800"/>
                      </a:cubicBezTo>
                      <a:cubicBezTo>
                        <a:pt x="1279634" y="310055"/>
                        <a:pt x="1437289" y="304800"/>
                        <a:pt x="1437289" y="304800"/>
                      </a:cubicBezTo>
                      <a:cubicBezTo>
                        <a:pt x="1479330" y="304800"/>
                        <a:pt x="1510862" y="289035"/>
                        <a:pt x="1516117" y="304800"/>
                      </a:cubicBezTo>
                      <a:cubicBezTo>
                        <a:pt x="1521372" y="320565"/>
                        <a:pt x="1466193" y="383628"/>
                        <a:pt x="1468820" y="399393"/>
                      </a:cubicBezTo>
                      <a:cubicBezTo>
                        <a:pt x="1471447" y="415158"/>
                        <a:pt x="1500351" y="409903"/>
                        <a:pt x="1531882" y="399393"/>
                      </a:cubicBezTo>
                      <a:cubicBezTo>
                        <a:pt x="1563413" y="388883"/>
                        <a:pt x="1629103" y="336331"/>
                        <a:pt x="1658006" y="336331"/>
                      </a:cubicBezTo>
                      <a:cubicBezTo>
                        <a:pt x="1686909" y="336331"/>
                        <a:pt x="1713186" y="367862"/>
                        <a:pt x="1705303" y="399393"/>
                      </a:cubicBezTo>
                      <a:cubicBezTo>
                        <a:pt x="1697420" y="430924"/>
                        <a:pt x="1655379" y="504496"/>
                        <a:pt x="1610710" y="525517"/>
                      </a:cubicBezTo>
                      <a:cubicBezTo>
                        <a:pt x="1566041" y="546538"/>
                        <a:pt x="1463565" y="507124"/>
                        <a:pt x="1437289" y="525517"/>
                      </a:cubicBezTo>
                      <a:cubicBezTo>
                        <a:pt x="1411013" y="543910"/>
                        <a:pt x="1479331" y="620110"/>
                        <a:pt x="1453055" y="635876"/>
                      </a:cubicBezTo>
                      <a:cubicBezTo>
                        <a:pt x="1426779" y="651642"/>
                        <a:pt x="1329558" y="635876"/>
                        <a:pt x="1279634" y="620111"/>
                      </a:cubicBezTo>
                      <a:cubicBezTo>
                        <a:pt x="1229710" y="604346"/>
                        <a:pt x="1169275" y="538656"/>
                        <a:pt x="1153510" y="541283"/>
                      </a:cubicBezTo>
                      <a:cubicBezTo>
                        <a:pt x="1137745" y="543910"/>
                        <a:pt x="1192924" y="614855"/>
                        <a:pt x="1185041" y="635876"/>
                      </a:cubicBezTo>
                      <a:cubicBezTo>
                        <a:pt x="1177158" y="656897"/>
                        <a:pt x="1145627" y="672662"/>
                        <a:pt x="1106213" y="667407"/>
                      </a:cubicBezTo>
                      <a:cubicBezTo>
                        <a:pt x="1066799" y="662152"/>
                        <a:pt x="969579" y="601717"/>
                        <a:pt x="948558" y="604345"/>
                      </a:cubicBezTo>
                      <a:cubicBezTo>
                        <a:pt x="927537" y="606973"/>
                        <a:pt x="974834" y="659525"/>
                        <a:pt x="980089" y="683173"/>
                      </a:cubicBezTo>
                      <a:cubicBezTo>
                        <a:pt x="985344" y="706821"/>
                        <a:pt x="998482" y="743608"/>
                        <a:pt x="980089" y="746235"/>
                      </a:cubicBezTo>
                      <a:cubicBezTo>
                        <a:pt x="961696" y="748862"/>
                        <a:pt x="890752" y="714704"/>
                        <a:pt x="869731" y="698938"/>
                      </a:cubicBezTo>
                      <a:cubicBezTo>
                        <a:pt x="848710" y="683172"/>
                        <a:pt x="859220" y="638504"/>
                        <a:pt x="853965" y="651642"/>
                      </a:cubicBezTo>
                      <a:cubicBezTo>
                        <a:pt x="848710" y="664780"/>
                        <a:pt x="853965" y="754118"/>
                        <a:pt x="838200" y="777766"/>
                      </a:cubicBezTo>
                      <a:cubicBezTo>
                        <a:pt x="822435" y="801414"/>
                        <a:pt x="788275" y="801414"/>
                        <a:pt x="759372" y="793531"/>
                      </a:cubicBezTo>
                      <a:cubicBezTo>
                        <a:pt x="730469" y="785648"/>
                        <a:pt x="677917" y="775138"/>
                        <a:pt x="664779" y="730469"/>
                      </a:cubicBezTo>
                      <a:cubicBezTo>
                        <a:pt x="651641" y="685800"/>
                        <a:pt x="651641" y="575441"/>
                        <a:pt x="680544" y="525517"/>
                      </a:cubicBezTo>
                      <a:cubicBezTo>
                        <a:pt x="709447" y="475593"/>
                        <a:pt x="838200" y="438807"/>
                        <a:pt x="838200" y="430924"/>
                      </a:cubicBezTo>
                      <a:cubicBezTo>
                        <a:pt x="838200" y="423041"/>
                        <a:pt x="712075" y="493986"/>
                        <a:pt x="680544" y="478221"/>
                      </a:cubicBezTo>
                      <a:cubicBezTo>
                        <a:pt x="649013" y="462456"/>
                        <a:pt x="651640" y="328448"/>
                        <a:pt x="649013" y="336331"/>
                      </a:cubicBezTo>
                      <a:cubicBezTo>
                        <a:pt x="646386" y="344214"/>
                        <a:pt x="670034" y="488731"/>
                        <a:pt x="664779" y="525517"/>
                      </a:cubicBezTo>
                      <a:cubicBezTo>
                        <a:pt x="659524" y="562303"/>
                        <a:pt x="643758" y="567558"/>
                        <a:pt x="617482" y="557048"/>
                      </a:cubicBezTo>
                      <a:cubicBezTo>
                        <a:pt x="591206" y="546538"/>
                        <a:pt x="517634" y="449317"/>
                        <a:pt x="507124" y="462455"/>
                      </a:cubicBezTo>
                      <a:cubicBezTo>
                        <a:pt x="496614" y="475593"/>
                        <a:pt x="567558" y="601717"/>
                        <a:pt x="554420" y="635876"/>
                      </a:cubicBezTo>
                      <a:cubicBezTo>
                        <a:pt x="541282" y="670035"/>
                        <a:pt x="459827" y="664779"/>
                        <a:pt x="428296" y="667407"/>
                      </a:cubicBezTo>
                      <a:cubicBezTo>
                        <a:pt x="396765" y="670035"/>
                        <a:pt x="373117" y="683173"/>
                        <a:pt x="365234" y="651642"/>
                      </a:cubicBezTo>
                      <a:cubicBezTo>
                        <a:pt x="357351" y="620111"/>
                        <a:pt x="394138" y="491359"/>
                        <a:pt x="381000" y="478221"/>
                      </a:cubicBezTo>
                      <a:cubicBezTo>
                        <a:pt x="367862" y="465083"/>
                        <a:pt x="310054" y="551793"/>
                        <a:pt x="286406" y="572814"/>
                      </a:cubicBezTo>
                      <a:cubicBezTo>
                        <a:pt x="262758" y="593835"/>
                        <a:pt x="257503" y="614855"/>
                        <a:pt x="239110" y="604345"/>
                      </a:cubicBezTo>
                      <a:cubicBezTo>
                        <a:pt x="220717" y="593835"/>
                        <a:pt x="176048" y="536028"/>
                        <a:pt x="176048" y="509752"/>
                      </a:cubicBezTo>
                      <a:cubicBezTo>
                        <a:pt x="176048" y="483476"/>
                        <a:pt x="228599" y="428297"/>
                        <a:pt x="223344" y="430924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68" name="Freeform 167"/>
                <p:cNvSpPr/>
                <p:nvPr/>
              </p:nvSpPr>
              <p:spPr>
                <a:xfrm>
                  <a:off x="4116735" y="5387588"/>
                  <a:ext cx="558831" cy="431807"/>
                </a:xfrm>
                <a:custGeom>
                  <a:avLst/>
                  <a:gdLst>
                    <a:gd name="connsiteX0" fmla="*/ 0 w 567559"/>
                    <a:gd name="connsiteY0" fmla="*/ 394138 h 425669"/>
                    <a:gd name="connsiteX1" fmla="*/ 78828 w 567559"/>
                    <a:gd name="connsiteY1" fmla="*/ 362607 h 425669"/>
                    <a:gd name="connsiteX2" fmla="*/ 204952 w 567559"/>
                    <a:gd name="connsiteY2" fmla="*/ 63062 h 425669"/>
                    <a:gd name="connsiteX3" fmla="*/ 236483 w 567559"/>
                    <a:gd name="connsiteY3" fmla="*/ 78827 h 425669"/>
                    <a:gd name="connsiteX4" fmla="*/ 331076 w 567559"/>
                    <a:gd name="connsiteY4" fmla="*/ 31531 h 425669"/>
                    <a:gd name="connsiteX5" fmla="*/ 346841 w 567559"/>
                    <a:gd name="connsiteY5" fmla="*/ 0 h 425669"/>
                    <a:gd name="connsiteX6" fmla="*/ 362607 w 567559"/>
                    <a:gd name="connsiteY6" fmla="*/ 110359 h 425669"/>
                    <a:gd name="connsiteX7" fmla="*/ 457200 w 567559"/>
                    <a:gd name="connsiteY7" fmla="*/ 110359 h 425669"/>
                    <a:gd name="connsiteX8" fmla="*/ 520262 w 567559"/>
                    <a:gd name="connsiteY8" fmla="*/ 15765 h 425669"/>
                    <a:gd name="connsiteX9" fmla="*/ 520262 w 567559"/>
                    <a:gd name="connsiteY9" fmla="*/ 220717 h 425669"/>
                    <a:gd name="connsiteX10" fmla="*/ 567559 w 567559"/>
                    <a:gd name="connsiteY10" fmla="*/ 315310 h 425669"/>
                    <a:gd name="connsiteX11" fmla="*/ 488731 w 567559"/>
                    <a:gd name="connsiteY11" fmla="*/ 362607 h 425669"/>
                    <a:gd name="connsiteX12" fmla="*/ 441434 w 567559"/>
                    <a:gd name="connsiteY12" fmla="*/ 425669 h 425669"/>
                    <a:gd name="connsiteX13" fmla="*/ 394138 w 567559"/>
                    <a:gd name="connsiteY13" fmla="*/ 425669 h 425669"/>
                    <a:gd name="connsiteX14" fmla="*/ 283779 w 567559"/>
                    <a:gd name="connsiteY14" fmla="*/ 409903 h 425669"/>
                    <a:gd name="connsiteX15" fmla="*/ 252248 w 567559"/>
                    <a:gd name="connsiteY15" fmla="*/ 394138 h 425669"/>
                    <a:gd name="connsiteX16" fmla="*/ 268014 w 567559"/>
                    <a:gd name="connsiteY16" fmla="*/ 283779 h 425669"/>
                    <a:gd name="connsiteX17" fmla="*/ 252248 w 567559"/>
                    <a:gd name="connsiteY17" fmla="*/ 378372 h 425669"/>
                    <a:gd name="connsiteX18" fmla="*/ 126124 w 567559"/>
                    <a:gd name="connsiteY18" fmla="*/ 409903 h 425669"/>
                    <a:gd name="connsiteX19" fmla="*/ 0 w 567559"/>
                    <a:gd name="connsiteY19" fmla="*/ 394138 h 4256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567559" h="425669">
                      <a:moveTo>
                        <a:pt x="0" y="394138"/>
                      </a:moveTo>
                      <a:lnTo>
                        <a:pt x="78828" y="362607"/>
                      </a:lnTo>
                      <a:lnTo>
                        <a:pt x="204952" y="63062"/>
                      </a:lnTo>
                      <a:lnTo>
                        <a:pt x="236483" y="78827"/>
                      </a:lnTo>
                      <a:lnTo>
                        <a:pt x="331076" y="31531"/>
                      </a:lnTo>
                      <a:lnTo>
                        <a:pt x="346841" y="0"/>
                      </a:lnTo>
                      <a:lnTo>
                        <a:pt x="362607" y="110359"/>
                      </a:lnTo>
                      <a:lnTo>
                        <a:pt x="457200" y="110359"/>
                      </a:lnTo>
                      <a:lnTo>
                        <a:pt x="520262" y="15765"/>
                      </a:lnTo>
                      <a:lnTo>
                        <a:pt x="520262" y="220717"/>
                      </a:lnTo>
                      <a:lnTo>
                        <a:pt x="567559" y="315310"/>
                      </a:lnTo>
                      <a:lnTo>
                        <a:pt x="488731" y="362607"/>
                      </a:lnTo>
                      <a:lnTo>
                        <a:pt x="441434" y="425669"/>
                      </a:lnTo>
                      <a:lnTo>
                        <a:pt x="394138" y="425669"/>
                      </a:lnTo>
                      <a:lnTo>
                        <a:pt x="283779" y="409903"/>
                      </a:lnTo>
                      <a:lnTo>
                        <a:pt x="252248" y="394138"/>
                      </a:lnTo>
                      <a:lnTo>
                        <a:pt x="268014" y="283779"/>
                      </a:lnTo>
                      <a:lnTo>
                        <a:pt x="252248" y="378372"/>
                      </a:lnTo>
                      <a:lnTo>
                        <a:pt x="126124" y="409903"/>
                      </a:lnTo>
                      <a:lnTo>
                        <a:pt x="0" y="394138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69" name="Freeform 168"/>
                <p:cNvSpPr/>
                <p:nvPr/>
              </p:nvSpPr>
              <p:spPr>
                <a:xfrm>
                  <a:off x="4171525" y="3847100"/>
                  <a:ext cx="460211" cy="840266"/>
                </a:xfrm>
                <a:custGeom>
                  <a:avLst/>
                  <a:gdLst>
                    <a:gd name="connsiteX0" fmla="*/ 257503 w 525517"/>
                    <a:gd name="connsiteY0" fmla="*/ 617483 h 840829"/>
                    <a:gd name="connsiteX1" fmla="*/ 241738 w 525517"/>
                    <a:gd name="connsiteY1" fmla="*/ 775139 h 840829"/>
                    <a:gd name="connsiteX2" fmla="*/ 147145 w 525517"/>
                    <a:gd name="connsiteY2" fmla="*/ 838201 h 840829"/>
                    <a:gd name="connsiteX3" fmla="*/ 68317 w 525517"/>
                    <a:gd name="connsiteY3" fmla="*/ 759373 h 840829"/>
                    <a:gd name="connsiteX4" fmla="*/ 5255 w 525517"/>
                    <a:gd name="connsiteY4" fmla="*/ 664780 h 840829"/>
                    <a:gd name="connsiteX5" fmla="*/ 36786 w 525517"/>
                    <a:gd name="connsiteY5" fmla="*/ 585952 h 840829"/>
                    <a:gd name="connsiteX6" fmla="*/ 68317 w 525517"/>
                    <a:gd name="connsiteY6" fmla="*/ 538656 h 840829"/>
                    <a:gd name="connsiteX7" fmla="*/ 147145 w 525517"/>
                    <a:gd name="connsiteY7" fmla="*/ 538656 h 840829"/>
                    <a:gd name="connsiteX8" fmla="*/ 178676 w 525517"/>
                    <a:gd name="connsiteY8" fmla="*/ 491359 h 840829"/>
                    <a:gd name="connsiteX9" fmla="*/ 178676 w 525517"/>
                    <a:gd name="connsiteY9" fmla="*/ 412532 h 840829"/>
                    <a:gd name="connsiteX10" fmla="*/ 273269 w 525517"/>
                    <a:gd name="connsiteY10" fmla="*/ 365235 h 840829"/>
                    <a:gd name="connsiteX11" fmla="*/ 257503 w 525517"/>
                    <a:gd name="connsiteY11" fmla="*/ 270642 h 840829"/>
                    <a:gd name="connsiteX12" fmla="*/ 147145 w 525517"/>
                    <a:gd name="connsiteY12" fmla="*/ 207580 h 840829"/>
                    <a:gd name="connsiteX13" fmla="*/ 131379 w 525517"/>
                    <a:gd name="connsiteY13" fmla="*/ 128752 h 840829"/>
                    <a:gd name="connsiteX14" fmla="*/ 99848 w 525517"/>
                    <a:gd name="connsiteY14" fmla="*/ 65690 h 840829"/>
                    <a:gd name="connsiteX15" fmla="*/ 162910 w 525517"/>
                    <a:gd name="connsiteY15" fmla="*/ 97221 h 840829"/>
                    <a:gd name="connsiteX16" fmla="*/ 273269 w 525517"/>
                    <a:gd name="connsiteY16" fmla="*/ 65690 h 840829"/>
                    <a:gd name="connsiteX17" fmla="*/ 194441 w 525517"/>
                    <a:gd name="connsiteY17" fmla="*/ 2628 h 840829"/>
                    <a:gd name="connsiteX18" fmla="*/ 304800 w 525517"/>
                    <a:gd name="connsiteY18" fmla="*/ 81456 h 840829"/>
                    <a:gd name="connsiteX19" fmla="*/ 383627 w 525517"/>
                    <a:gd name="connsiteY19" fmla="*/ 49925 h 840829"/>
                    <a:gd name="connsiteX20" fmla="*/ 383627 w 525517"/>
                    <a:gd name="connsiteY20" fmla="*/ 34159 h 840829"/>
                    <a:gd name="connsiteX21" fmla="*/ 383627 w 525517"/>
                    <a:gd name="connsiteY21" fmla="*/ 97221 h 840829"/>
                    <a:gd name="connsiteX22" fmla="*/ 336331 w 525517"/>
                    <a:gd name="connsiteY22" fmla="*/ 191814 h 840829"/>
                    <a:gd name="connsiteX23" fmla="*/ 336331 w 525517"/>
                    <a:gd name="connsiteY23" fmla="*/ 254876 h 840829"/>
                    <a:gd name="connsiteX24" fmla="*/ 430924 w 525517"/>
                    <a:gd name="connsiteY24" fmla="*/ 286408 h 840829"/>
                    <a:gd name="connsiteX25" fmla="*/ 478221 w 525517"/>
                    <a:gd name="connsiteY25" fmla="*/ 223345 h 840829"/>
                    <a:gd name="connsiteX26" fmla="*/ 446689 w 525517"/>
                    <a:gd name="connsiteY26" fmla="*/ 317939 h 840829"/>
                    <a:gd name="connsiteX27" fmla="*/ 525517 w 525517"/>
                    <a:gd name="connsiteY27" fmla="*/ 381001 h 840829"/>
                    <a:gd name="connsiteX28" fmla="*/ 446689 w 525517"/>
                    <a:gd name="connsiteY28" fmla="*/ 381001 h 840829"/>
                    <a:gd name="connsiteX29" fmla="*/ 352096 w 525517"/>
                    <a:gd name="connsiteY29" fmla="*/ 381001 h 840829"/>
                    <a:gd name="connsiteX30" fmla="*/ 320565 w 525517"/>
                    <a:gd name="connsiteY30" fmla="*/ 428297 h 840829"/>
                    <a:gd name="connsiteX31" fmla="*/ 352096 w 525517"/>
                    <a:gd name="connsiteY31" fmla="*/ 522890 h 840829"/>
                    <a:gd name="connsiteX32" fmla="*/ 257503 w 525517"/>
                    <a:gd name="connsiteY32" fmla="*/ 522890 h 840829"/>
                    <a:gd name="connsiteX33" fmla="*/ 257503 w 525517"/>
                    <a:gd name="connsiteY33" fmla="*/ 617483 h 840829"/>
                    <a:gd name="connsiteX0" fmla="*/ 254438 w 522452"/>
                    <a:gd name="connsiteY0" fmla="*/ 617483 h 840829"/>
                    <a:gd name="connsiteX1" fmla="*/ 238673 w 522452"/>
                    <a:gd name="connsiteY1" fmla="*/ 775139 h 840829"/>
                    <a:gd name="connsiteX2" fmla="*/ 144080 w 522452"/>
                    <a:gd name="connsiteY2" fmla="*/ 838201 h 840829"/>
                    <a:gd name="connsiteX3" fmla="*/ 65252 w 522452"/>
                    <a:gd name="connsiteY3" fmla="*/ 759373 h 840829"/>
                    <a:gd name="connsiteX4" fmla="*/ 2190 w 522452"/>
                    <a:gd name="connsiteY4" fmla="*/ 664780 h 840829"/>
                    <a:gd name="connsiteX5" fmla="*/ 78390 w 522452"/>
                    <a:gd name="connsiteY5" fmla="*/ 575442 h 840829"/>
                    <a:gd name="connsiteX6" fmla="*/ 65252 w 522452"/>
                    <a:gd name="connsiteY6" fmla="*/ 538656 h 840829"/>
                    <a:gd name="connsiteX7" fmla="*/ 144080 w 522452"/>
                    <a:gd name="connsiteY7" fmla="*/ 538656 h 840829"/>
                    <a:gd name="connsiteX8" fmla="*/ 175611 w 522452"/>
                    <a:gd name="connsiteY8" fmla="*/ 491359 h 840829"/>
                    <a:gd name="connsiteX9" fmla="*/ 175611 w 522452"/>
                    <a:gd name="connsiteY9" fmla="*/ 412532 h 840829"/>
                    <a:gd name="connsiteX10" fmla="*/ 270204 w 522452"/>
                    <a:gd name="connsiteY10" fmla="*/ 365235 h 840829"/>
                    <a:gd name="connsiteX11" fmla="*/ 254438 w 522452"/>
                    <a:gd name="connsiteY11" fmla="*/ 270642 h 840829"/>
                    <a:gd name="connsiteX12" fmla="*/ 144080 w 522452"/>
                    <a:gd name="connsiteY12" fmla="*/ 207580 h 840829"/>
                    <a:gd name="connsiteX13" fmla="*/ 128314 w 522452"/>
                    <a:gd name="connsiteY13" fmla="*/ 128752 h 840829"/>
                    <a:gd name="connsiteX14" fmla="*/ 96783 w 522452"/>
                    <a:gd name="connsiteY14" fmla="*/ 65690 h 840829"/>
                    <a:gd name="connsiteX15" fmla="*/ 159845 w 522452"/>
                    <a:gd name="connsiteY15" fmla="*/ 97221 h 840829"/>
                    <a:gd name="connsiteX16" fmla="*/ 270204 w 522452"/>
                    <a:gd name="connsiteY16" fmla="*/ 65690 h 840829"/>
                    <a:gd name="connsiteX17" fmla="*/ 191376 w 522452"/>
                    <a:gd name="connsiteY17" fmla="*/ 2628 h 840829"/>
                    <a:gd name="connsiteX18" fmla="*/ 301735 w 522452"/>
                    <a:gd name="connsiteY18" fmla="*/ 81456 h 840829"/>
                    <a:gd name="connsiteX19" fmla="*/ 380562 w 522452"/>
                    <a:gd name="connsiteY19" fmla="*/ 49925 h 840829"/>
                    <a:gd name="connsiteX20" fmla="*/ 380562 w 522452"/>
                    <a:gd name="connsiteY20" fmla="*/ 34159 h 840829"/>
                    <a:gd name="connsiteX21" fmla="*/ 380562 w 522452"/>
                    <a:gd name="connsiteY21" fmla="*/ 97221 h 840829"/>
                    <a:gd name="connsiteX22" fmla="*/ 333266 w 522452"/>
                    <a:gd name="connsiteY22" fmla="*/ 191814 h 840829"/>
                    <a:gd name="connsiteX23" fmla="*/ 333266 w 522452"/>
                    <a:gd name="connsiteY23" fmla="*/ 254876 h 840829"/>
                    <a:gd name="connsiteX24" fmla="*/ 427859 w 522452"/>
                    <a:gd name="connsiteY24" fmla="*/ 286408 h 840829"/>
                    <a:gd name="connsiteX25" fmla="*/ 475156 w 522452"/>
                    <a:gd name="connsiteY25" fmla="*/ 223345 h 840829"/>
                    <a:gd name="connsiteX26" fmla="*/ 443624 w 522452"/>
                    <a:gd name="connsiteY26" fmla="*/ 317939 h 840829"/>
                    <a:gd name="connsiteX27" fmla="*/ 522452 w 522452"/>
                    <a:gd name="connsiteY27" fmla="*/ 381001 h 840829"/>
                    <a:gd name="connsiteX28" fmla="*/ 443624 w 522452"/>
                    <a:gd name="connsiteY28" fmla="*/ 381001 h 840829"/>
                    <a:gd name="connsiteX29" fmla="*/ 349031 w 522452"/>
                    <a:gd name="connsiteY29" fmla="*/ 381001 h 840829"/>
                    <a:gd name="connsiteX30" fmla="*/ 317500 w 522452"/>
                    <a:gd name="connsiteY30" fmla="*/ 428297 h 840829"/>
                    <a:gd name="connsiteX31" fmla="*/ 349031 w 522452"/>
                    <a:gd name="connsiteY31" fmla="*/ 522890 h 840829"/>
                    <a:gd name="connsiteX32" fmla="*/ 254438 w 522452"/>
                    <a:gd name="connsiteY32" fmla="*/ 522890 h 840829"/>
                    <a:gd name="connsiteX33" fmla="*/ 254438 w 522452"/>
                    <a:gd name="connsiteY33" fmla="*/ 617483 h 840829"/>
                    <a:gd name="connsiteX0" fmla="*/ 267138 w 535152"/>
                    <a:gd name="connsiteY0" fmla="*/ 617483 h 840829"/>
                    <a:gd name="connsiteX1" fmla="*/ 251373 w 535152"/>
                    <a:gd name="connsiteY1" fmla="*/ 775139 h 840829"/>
                    <a:gd name="connsiteX2" fmla="*/ 156780 w 535152"/>
                    <a:gd name="connsiteY2" fmla="*/ 838201 h 840829"/>
                    <a:gd name="connsiteX3" fmla="*/ 77952 w 535152"/>
                    <a:gd name="connsiteY3" fmla="*/ 759373 h 840829"/>
                    <a:gd name="connsiteX4" fmla="*/ 14890 w 535152"/>
                    <a:gd name="connsiteY4" fmla="*/ 664780 h 840829"/>
                    <a:gd name="connsiteX5" fmla="*/ 167289 w 535152"/>
                    <a:gd name="connsiteY5" fmla="*/ 575442 h 840829"/>
                    <a:gd name="connsiteX6" fmla="*/ 77952 w 535152"/>
                    <a:gd name="connsiteY6" fmla="*/ 538656 h 840829"/>
                    <a:gd name="connsiteX7" fmla="*/ 156780 w 535152"/>
                    <a:gd name="connsiteY7" fmla="*/ 538656 h 840829"/>
                    <a:gd name="connsiteX8" fmla="*/ 188311 w 535152"/>
                    <a:gd name="connsiteY8" fmla="*/ 491359 h 840829"/>
                    <a:gd name="connsiteX9" fmla="*/ 188311 w 535152"/>
                    <a:gd name="connsiteY9" fmla="*/ 412532 h 840829"/>
                    <a:gd name="connsiteX10" fmla="*/ 282904 w 535152"/>
                    <a:gd name="connsiteY10" fmla="*/ 365235 h 840829"/>
                    <a:gd name="connsiteX11" fmla="*/ 267138 w 535152"/>
                    <a:gd name="connsiteY11" fmla="*/ 270642 h 840829"/>
                    <a:gd name="connsiteX12" fmla="*/ 156780 w 535152"/>
                    <a:gd name="connsiteY12" fmla="*/ 207580 h 840829"/>
                    <a:gd name="connsiteX13" fmla="*/ 141014 w 535152"/>
                    <a:gd name="connsiteY13" fmla="*/ 128752 h 840829"/>
                    <a:gd name="connsiteX14" fmla="*/ 109483 w 535152"/>
                    <a:gd name="connsiteY14" fmla="*/ 65690 h 840829"/>
                    <a:gd name="connsiteX15" fmla="*/ 172545 w 535152"/>
                    <a:gd name="connsiteY15" fmla="*/ 97221 h 840829"/>
                    <a:gd name="connsiteX16" fmla="*/ 282904 w 535152"/>
                    <a:gd name="connsiteY16" fmla="*/ 65690 h 840829"/>
                    <a:gd name="connsiteX17" fmla="*/ 204076 w 535152"/>
                    <a:gd name="connsiteY17" fmla="*/ 2628 h 840829"/>
                    <a:gd name="connsiteX18" fmla="*/ 314435 w 535152"/>
                    <a:gd name="connsiteY18" fmla="*/ 81456 h 840829"/>
                    <a:gd name="connsiteX19" fmla="*/ 393262 w 535152"/>
                    <a:gd name="connsiteY19" fmla="*/ 49925 h 840829"/>
                    <a:gd name="connsiteX20" fmla="*/ 393262 w 535152"/>
                    <a:gd name="connsiteY20" fmla="*/ 34159 h 840829"/>
                    <a:gd name="connsiteX21" fmla="*/ 393262 w 535152"/>
                    <a:gd name="connsiteY21" fmla="*/ 97221 h 840829"/>
                    <a:gd name="connsiteX22" fmla="*/ 345966 w 535152"/>
                    <a:gd name="connsiteY22" fmla="*/ 191814 h 840829"/>
                    <a:gd name="connsiteX23" fmla="*/ 345966 w 535152"/>
                    <a:gd name="connsiteY23" fmla="*/ 254876 h 840829"/>
                    <a:gd name="connsiteX24" fmla="*/ 440559 w 535152"/>
                    <a:gd name="connsiteY24" fmla="*/ 286408 h 840829"/>
                    <a:gd name="connsiteX25" fmla="*/ 487856 w 535152"/>
                    <a:gd name="connsiteY25" fmla="*/ 223345 h 840829"/>
                    <a:gd name="connsiteX26" fmla="*/ 456324 w 535152"/>
                    <a:gd name="connsiteY26" fmla="*/ 317939 h 840829"/>
                    <a:gd name="connsiteX27" fmla="*/ 535152 w 535152"/>
                    <a:gd name="connsiteY27" fmla="*/ 381001 h 840829"/>
                    <a:gd name="connsiteX28" fmla="*/ 456324 w 535152"/>
                    <a:gd name="connsiteY28" fmla="*/ 381001 h 840829"/>
                    <a:gd name="connsiteX29" fmla="*/ 361731 w 535152"/>
                    <a:gd name="connsiteY29" fmla="*/ 381001 h 840829"/>
                    <a:gd name="connsiteX30" fmla="*/ 330200 w 535152"/>
                    <a:gd name="connsiteY30" fmla="*/ 428297 h 840829"/>
                    <a:gd name="connsiteX31" fmla="*/ 361731 w 535152"/>
                    <a:gd name="connsiteY31" fmla="*/ 522890 h 840829"/>
                    <a:gd name="connsiteX32" fmla="*/ 267138 w 535152"/>
                    <a:gd name="connsiteY32" fmla="*/ 522890 h 840829"/>
                    <a:gd name="connsiteX33" fmla="*/ 267138 w 535152"/>
                    <a:gd name="connsiteY33" fmla="*/ 617483 h 840829"/>
                    <a:gd name="connsiteX0" fmla="*/ 190937 w 458951"/>
                    <a:gd name="connsiteY0" fmla="*/ 617483 h 840829"/>
                    <a:gd name="connsiteX1" fmla="*/ 175172 w 458951"/>
                    <a:gd name="connsiteY1" fmla="*/ 775139 h 840829"/>
                    <a:gd name="connsiteX2" fmla="*/ 80579 w 458951"/>
                    <a:gd name="connsiteY2" fmla="*/ 838201 h 840829"/>
                    <a:gd name="connsiteX3" fmla="*/ 1751 w 458951"/>
                    <a:gd name="connsiteY3" fmla="*/ 759373 h 840829"/>
                    <a:gd name="connsiteX4" fmla="*/ 91088 w 458951"/>
                    <a:gd name="connsiteY4" fmla="*/ 575442 h 840829"/>
                    <a:gd name="connsiteX5" fmla="*/ 1751 w 458951"/>
                    <a:gd name="connsiteY5" fmla="*/ 538656 h 840829"/>
                    <a:gd name="connsiteX6" fmla="*/ 80579 w 458951"/>
                    <a:gd name="connsiteY6" fmla="*/ 538656 h 840829"/>
                    <a:gd name="connsiteX7" fmla="*/ 112110 w 458951"/>
                    <a:gd name="connsiteY7" fmla="*/ 491359 h 840829"/>
                    <a:gd name="connsiteX8" fmla="*/ 112110 w 458951"/>
                    <a:gd name="connsiteY8" fmla="*/ 412532 h 840829"/>
                    <a:gd name="connsiteX9" fmla="*/ 206703 w 458951"/>
                    <a:gd name="connsiteY9" fmla="*/ 365235 h 840829"/>
                    <a:gd name="connsiteX10" fmla="*/ 190937 w 458951"/>
                    <a:gd name="connsiteY10" fmla="*/ 270642 h 840829"/>
                    <a:gd name="connsiteX11" fmla="*/ 80579 w 458951"/>
                    <a:gd name="connsiteY11" fmla="*/ 207580 h 840829"/>
                    <a:gd name="connsiteX12" fmla="*/ 64813 w 458951"/>
                    <a:gd name="connsiteY12" fmla="*/ 128752 h 840829"/>
                    <a:gd name="connsiteX13" fmla="*/ 33282 w 458951"/>
                    <a:gd name="connsiteY13" fmla="*/ 65690 h 840829"/>
                    <a:gd name="connsiteX14" fmla="*/ 96344 w 458951"/>
                    <a:gd name="connsiteY14" fmla="*/ 97221 h 840829"/>
                    <a:gd name="connsiteX15" fmla="*/ 206703 w 458951"/>
                    <a:gd name="connsiteY15" fmla="*/ 65690 h 840829"/>
                    <a:gd name="connsiteX16" fmla="*/ 127875 w 458951"/>
                    <a:gd name="connsiteY16" fmla="*/ 2628 h 840829"/>
                    <a:gd name="connsiteX17" fmla="*/ 238234 w 458951"/>
                    <a:gd name="connsiteY17" fmla="*/ 81456 h 840829"/>
                    <a:gd name="connsiteX18" fmla="*/ 317061 w 458951"/>
                    <a:gd name="connsiteY18" fmla="*/ 49925 h 840829"/>
                    <a:gd name="connsiteX19" fmla="*/ 317061 w 458951"/>
                    <a:gd name="connsiteY19" fmla="*/ 34159 h 840829"/>
                    <a:gd name="connsiteX20" fmla="*/ 317061 w 458951"/>
                    <a:gd name="connsiteY20" fmla="*/ 97221 h 840829"/>
                    <a:gd name="connsiteX21" fmla="*/ 269765 w 458951"/>
                    <a:gd name="connsiteY21" fmla="*/ 191814 h 840829"/>
                    <a:gd name="connsiteX22" fmla="*/ 269765 w 458951"/>
                    <a:gd name="connsiteY22" fmla="*/ 254876 h 840829"/>
                    <a:gd name="connsiteX23" fmla="*/ 364358 w 458951"/>
                    <a:gd name="connsiteY23" fmla="*/ 286408 h 840829"/>
                    <a:gd name="connsiteX24" fmla="*/ 411655 w 458951"/>
                    <a:gd name="connsiteY24" fmla="*/ 223345 h 840829"/>
                    <a:gd name="connsiteX25" fmla="*/ 380123 w 458951"/>
                    <a:gd name="connsiteY25" fmla="*/ 317939 h 840829"/>
                    <a:gd name="connsiteX26" fmla="*/ 458951 w 458951"/>
                    <a:gd name="connsiteY26" fmla="*/ 381001 h 840829"/>
                    <a:gd name="connsiteX27" fmla="*/ 380123 w 458951"/>
                    <a:gd name="connsiteY27" fmla="*/ 381001 h 840829"/>
                    <a:gd name="connsiteX28" fmla="*/ 285530 w 458951"/>
                    <a:gd name="connsiteY28" fmla="*/ 381001 h 840829"/>
                    <a:gd name="connsiteX29" fmla="*/ 253999 w 458951"/>
                    <a:gd name="connsiteY29" fmla="*/ 428297 h 840829"/>
                    <a:gd name="connsiteX30" fmla="*/ 285530 w 458951"/>
                    <a:gd name="connsiteY30" fmla="*/ 522890 h 840829"/>
                    <a:gd name="connsiteX31" fmla="*/ 190937 w 458951"/>
                    <a:gd name="connsiteY31" fmla="*/ 522890 h 840829"/>
                    <a:gd name="connsiteX32" fmla="*/ 190937 w 458951"/>
                    <a:gd name="connsiteY32" fmla="*/ 617483 h 8408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458951" h="840829">
                      <a:moveTo>
                        <a:pt x="190937" y="617483"/>
                      </a:moveTo>
                      <a:cubicBezTo>
                        <a:pt x="188310" y="659524"/>
                        <a:pt x="193565" y="738353"/>
                        <a:pt x="175172" y="775139"/>
                      </a:cubicBezTo>
                      <a:cubicBezTo>
                        <a:pt x="156779" y="811925"/>
                        <a:pt x="109482" y="840829"/>
                        <a:pt x="80579" y="838201"/>
                      </a:cubicBezTo>
                      <a:cubicBezTo>
                        <a:pt x="51676" y="835573"/>
                        <a:pt x="0" y="803166"/>
                        <a:pt x="1751" y="759373"/>
                      </a:cubicBezTo>
                      <a:cubicBezTo>
                        <a:pt x="3502" y="715580"/>
                        <a:pt x="91088" y="612228"/>
                        <a:pt x="91088" y="575442"/>
                      </a:cubicBezTo>
                      <a:cubicBezTo>
                        <a:pt x="91088" y="538656"/>
                        <a:pt x="3502" y="544787"/>
                        <a:pt x="1751" y="538656"/>
                      </a:cubicBezTo>
                      <a:cubicBezTo>
                        <a:pt x="0" y="532525"/>
                        <a:pt x="62186" y="546539"/>
                        <a:pt x="80579" y="538656"/>
                      </a:cubicBezTo>
                      <a:cubicBezTo>
                        <a:pt x="98972" y="530773"/>
                        <a:pt x="106855" y="512380"/>
                        <a:pt x="112110" y="491359"/>
                      </a:cubicBezTo>
                      <a:cubicBezTo>
                        <a:pt x="117365" y="470338"/>
                        <a:pt x="96344" y="433553"/>
                        <a:pt x="112110" y="412532"/>
                      </a:cubicBezTo>
                      <a:cubicBezTo>
                        <a:pt x="127876" y="391511"/>
                        <a:pt x="193565" y="388883"/>
                        <a:pt x="206703" y="365235"/>
                      </a:cubicBezTo>
                      <a:cubicBezTo>
                        <a:pt x="219841" y="341587"/>
                        <a:pt x="211958" y="296918"/>
                        <a:pt x="190937" y="270642"/>
                      </a:cubicBezTo>
                      <a:cubicBezTo>
                        <a:pt x="169916" y="244366"/>
                        <a:pt x="101600" y="231228"/>
                        <a:pt x="80579" y="207580"/>
                      </a:cubicBezTo>
                      <a:cubicBezTo>
                        <a:pt x="59558" y="183932"/>
                        <a:pt x="72696" y="152400"/>
                        <a:pt x="64813" y="128752"/>
                      </a:cubicBezTo>
                      <a:cubicBezTo>
                        <a:pt x="56930" y="105104"/>
                        <a:pt x="28027" y="70945"/>
                        <a:pt x="33282" y="65690"/>
                      </a:cubicBezTo>
                      <a:cubicBezTo>
                        <a:pt x="38537" y="60435"/>
                        <a:pt x="67441" y="97221"/>
                        <a:pt x="96344" y="97221"/>
                      </a:cubicBezTo>
                      <a:cubicBezTo>
                        <a:pt x="125247" y="97221"/>
                        <a:pt x="201448" y="81455"/>
                        <a:pt x="206703" y="65690"/>
                      </a:cubicBezTo>
                      <a:cubicBezTo>
                        <a:pt x="211958" y="49925"/>
                        <a:pt x="122620" y="0"/>
                        <a:pt x="127875" y="2628"/>
                      </a:cubicBezTo>
                      <a:cubicBezTo>
                        <a:pt x="133130" y="5256"/>
                        <a:pt x="206703" y="73573"/>
                        <a:pt x="238234" y="81456"/>
                      </a:cubicBezTo>
                      <a:cubicBezTo>
                        <a:pt x="269765" y="89339"/>
                        <a:pt x="303923" y="57808"/>
                        <a:pt x="317061" y="49925"/>
                      </a:cubicBezTo>
                      <a:cubicBezTo>
                        <a:pt x="330199" y="42042"/>
                        <a:pt x="317061" y="34159"/>
                        <a:pt x="317061" y="34159"/>
                      </a:cubicBezTo>
                      <a:cubicBezTo>
                        <a:pt x="317061" y="42042"/>
                        <a:pt x="324944" y="70945"/>
                        <a:pt x="317061" y="97221"/>
                      </a:cubicBezTo>
                      <a:cubicBezTo>
                        <a:pt x="309178" y="123497"/>
                        <a:pt x="277648" y="165538"/>
                        <a:pt x="269765" y="191814"/>
                      </a:cubicBezTo>
                      <a:cubicBezTo>
                        <a:pt x="261882" y="218090"/>
                        <a:pt x="254000" y="239110"/>
                        <a:pt x="269765" y="254876"/>
                      </a:cubicBezTo>
                      <a:cubicBezTo>
                        <a:pt x="285530" y="270642"/>
                        <a:pt x="340710" y="291663"/>
                        <a:pt x="364358" y="286408"/>
                      </a:cubicBezTo>
                      <a:cubicBezTo>
                        <a:pt x="388006" y="281153"/>
                        <a:pt x="409028" y="218090"/>
                        <a:pt x="411655" y="223345"/>
                      </a:cubicBezTo>
                      <a:cubicBezTo>
                        <a:pt x="414282" y="228600"/>
                        <a:pt x="372240" y="291663"/>
                        <a:pt x="380123" y="317939"/>
                      </a:cubicBezTo>
                      <a:cubicBezTo>
                        <a:pt x="388006" y="344215"/>
                        <a:pt x="458951" y="370491"/>
                        <a:pt x="458951" y="381001"/>
                      </a:cubicBezTo>
                      <a:cubicBezTo>
                        <a:pt x="458951" y="391511"/>
                        <a:pt x="380123" y="381001"/>
                        <a:pt x="380123" y="381001"/>
                      </a:cubicBezTo>
                      <a:cubicBezTo>
                        <a:pt x="351220" y="381001"/>
                        <a:pt x="306551" y="373118"/>
                        <a:pt x="285530" y="381001"/>
                      </a:cubicBezTo>
                      <a:cubicBezTo>
                        <a:pt x="264509" y="388884"/>
                        <a:pt x="253999" y="404649"/>
                        <a:pt x="253999" y="428297"/>
                      </a:cubicBezTo>
                      <a:cubicBezTo>
                        <a:pt x="253999" y="451945"/>
                        <a:pt x="296040" y="507125"/>
                        <a:pt x="285530" y="522890"/>
                      </a:cubicBezTo>
                      <a:cubicBezTo>
                        <a:pt x="275020" y="538656"/>
                        <a:pt x="209330" y="512380"/>
                        <a:pt x="190937" y="522890"/>
                      </a:cubicBezTo>
                      <a:cubicBezTo>
                        <a:pt x="172544" y="533400"/>
                        <a:pt x="193564" y="575442"/>
                        <a:pt x="190937" y="617483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70" name="Freeform 169"/>
                <p:cNvSpPr/>
                <p:nvPr/>
              </p:nvSpPr>
              <p:spPr>
                <a:xfrm>
                  <a:off x="4292053" y="3193560"/>
                  <a:ext cx="317768" cy="455148"/>
                </a:xfrm>
                <a:custGeom>
                  <a:avLst/>
                  <a:gdLst>
                    <a:gd name="connsiteX0" fmla="*/ 47296 w 320565"/>
                    <a:gd name="connsiteY0" fmla="*/ 349468 h 446689"/>
                    <a:gd name="connsiteX1" fmla="*/ 94593 w 320565"/>
                    <a:gd name="connsiteY1" fmla="*/ 286406 h 446689"/>
                    <a:gd name="connsiteX2" fmla="*/ 63062 w 320565"/>
                    <a:gd name="connsiteY2" fmla="*/ 97220 h 446689"/>
                    <a:gd name="connsiteX3" fmla="*/ 0 w 320565"/>
                    <a:gd name="connsiteY3" fmla="*/ 97220 h 446689"/>
                    <a:gd name="connsiteX4" fmla="*/ 63062 w 320565"/>
                    <a:gd name="connsiteY4" fmla="*/ 2627 h 446689"/>
                    <a:gd name="connsiteX5" fmla="*/ 141889 w 320565"/>
                    <a:gd name="connsiteY5" fmla="*/ 81455 h 446689"/>
                    <a:gd name="connsiteX6" fmla="*/ 220717 w 320565"/>
                    <a:gd name="connsiteY6" fmla="*/ 81455 h 446689"/>
                    <a:gd name="connsiteX7" fmla="*/ 189186 w 320565"/>
                    <a:gd name="connsiteY7" fmla="*/ 176048 h 446689"/>
                    <a:gd name="connsiteX8" fmla="*/ 236482 w 320565"/>
                    <a:gd name="connsiteY8" fmla="*/ 317937 h 446689"/>
                    <a:gd name="connsiteX9" fmla="*/ 315310 w 320565"/>
                    <a:gd name="connsiteY9" fmla="*/ 349468 h 446689"/>
                    <a:gd name="connsiteX10" fmla="*/ 268013 w 320565"/>
                    <a:gd name="connsiteY10" fmla="*/ 333703 h 446689"/>
                    <a:gd name="connsiteX11" fmla="*/ 220717 w 320565"/>
                    <a:gd name="connsiteY11" fmla="*/ 365234 h 446689"/>
                    <a:gd name="connsiteX12" fmla="*/ 126124 w 320565"/>
                    <a:gd name="connsiteY12" fmla="*/ 444061 h 446689"/>
                    <a:gd name="connsiteX13" fmla="*/ 47296 w 320565"/>
                    <a:gd name="connsiteY13" fmla="*/ 349468 h 446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320565" h="446689">
                      <a:moveTo>
                        <a:pt x="47296" y="349468"/>
                      </a:moveTo>
                      <a:cubicBezTo>
                        <a:pt x="42041" y="323192"/>
                        <a:pt x="91965" y="328447"/>
                        <a:pt x="94593" y="286406"/>
                      </a:cubicBezTo>
                      <a:cubicBezTo>
                        <a:pt x="97221" y="244365"/>
                        <a:pt x="78828" y="128751"/>
                        <a:pt x="63062" y="97220"/>
                      </a:cubicBezTo>
                      <a:cubicBezTo>
                        <a:pt x="47297" y="65689"/>
                        <a:pt x="0" y="112985"/>
                        <a:pt x="0" y="97220"/>
                      </a:cubicBezTo>
                      <a:cubicBezTo>
                        <a:pt x="0" y="81455"/>
                        <a:pt x="39414" y="5254"/>
                        <a:pt x="63062" y="2627"/>
                      </a:cubicBezTo>
                      <a:cubicBezTo>
                        <a:pt x="86710" y="0"/>
                        <a:pt x="115613" y="68317"/>
                        <a:pt x="141889" y="81455"/>
                      </a:cubicBezTo>
                      <a:cubicBezTo>
                        <a:pt x="168165" y="94593"/>
                        <a:pt x="212834" y="65690"/>
                        <a:pt x="220717" y="81455"/>
                      </a:cubicBezTo>
                      <a:cubicBezTo>
                        <a:pt x="228600" y="97221"/>
                        <a:pt x="186559" y="136634"/>
                        <a:pt x="189186" y="176048"/>
                      </a:cubicBezTo>
                      <a:cubicBezTo>
                        <a:pt x="191814" y="215462"/>
                        <a:pt x="215461" y="289034"/>
                        <a:pt x="236482" y="317937"/>
                      </a:cubicBezTo>
                      <a:cubicBezTo>
                        <a:pt x="257503" y="346840"/>
                        <a:pt x="310055" y="346840"/>
                        <a:pt x="315310" y="349468"/>
                      </a:cubicBezTo>
                      <a:cubicBezTo>
                        <a:pt x="320565" y="352096"/>
                        <a:pt x="283779" y="331075"/>
                        <a:pt x="268013" y="333703"/>
                      </a:cubicBezTo>
                      <a:cubicBezTo>
                        <a:pt x="252247" y="336331"/>
                        <a:pt x="244365" y="346841"/>
                        <a:pt x="220717" y="365234"/>
                      </a:cubicBezTo>
                      <a:cubicBezTo>
                        <a:pt x="197069" y="383627"/>
                        <a:pt x="147145" y="446689"/>
                        <a:pt x="126124" y="444061"/>
                      </a:cubicBezTo>
                      <a:cubicBezTo>
                        <a:pt x="105103" y="441433"/>
                        <a:pt x="52551" y="375744"/>
                        <a:pt x="47296" y="349468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71" name="Freeform 170"/>
                <p:cNvSpPr/>
                <p:nvPr/>
              </p:nvSpPr>
              <p:spPr>
                <a:xfrm>
                  <a:off x="4313968" y="2516679"/>
                  <a:ext cx="262978" cy="291763"/>
                </a:xfrm>
                <a:custGeom>
                  <a:avLst/>
                  <a:gdLst>
                    <a:gd name="connsiteX0" fmla="*/ 15765 w 260131"/>
                    <a:gd name="connsiteY0" fmla="*/ 254876 h 289035"/>
                    <a:gd name="connsiteX1" fmla="*/ 31531 w 260131"/>
                    <a:gd name="connsiteY1" fmla="*/ 176048 h 289035"/>
                    <a:gd name="connsiteX2" fmla="*/ 31531 w 260131"/>
                    <a:gd name="connsiteY2" fmla="*/ 18393 h 289035"/>
                    <a:gd name="connsiteX3" fmla="*/ 94593 w 260131"/>
                    <a:gd name="connsiteY3" fmla="*/ 65690 h 289035"/>
                    <a:gd name="connsiteX4" fmla="*/ 189186 w 260131"/>
                    <a:gd name="connsiteY4" fmla="*/ 65690 h 289035"/>
                    <a:gd name="connsiteX5" fmla="*/ 173420 w 260131"/>
                    <a:gd name="connsiteY5" fmla="*/ 176048 h 289035"/>
                    <a:gd name="connsiteX6" fmla="*/ 220717 w 260131"/>
                    <a:gd name="connsiteY6" fmla="*/ 207579 h 289035"/>
                    <a:gd name="connsiteX7" fmla="*/ 252248 w 260131"/>
                    <a:gd name="connsiteY7" fmla="*/ 239111 h 289035"/>
                    <a:gd name="connsiteX8" fmla="*/ 173420 w 260131"/>
                    <a:gd name="connsiteY8" fmla="*/ 254876 h 289035"/>
                    <a:gd name="connsiteX9" fmla="*/ 157655 w 260131"/>
                    <a:gd name="connsiteY9" fmla="*/ 286407 h 289035"/>
                    <a:gd name="connsiteX10" fmla="*/ 126124 w 260131"/>
                    <a:gd name="connsiteY10" fmla="*/ 270642 h 289035"/>
                    <a:gd name="connsiteX11" fmla="*/ 15765 w 260131"/>
                    <a:gd name="connsiteY11" fmla="*/ 254876 h 2890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60131" h="289035">
                      <a:moveTo>
                        <a:pt x="15765" y="254876"/>
                      </a:moveTo>
                      <a:cubicBezTo>
                        <a:pt x="0" y="239110"/>
                        <a:pt x="28903" y="215462"/>
                        <a:pt x="31531" y="176048"/>
                      </a:cubicBezTo>
                      <a:cubicBezTo>
                        <a:pt x="34159" y="136634"/>
                        <a:pt x="21021" y="36786"/>
                        <a:pt x="31531" y="18393"/>
                      </a:cubicBezTo>
                      <a:cubicBezTo>
                        <a:pt x="42041" y="0"/>
                        <a:pt x="68317" y="57807"/>
                        <a:pt x="94593" y="65690"/>
                      </a:cubicBezTo>
                      <a:cubicBezTo>
                        <a:pt x="120869" y="73573"/>
                        <a:pt x="176048" y="47297"/>
                        <a:pt x="189186" y="65690"/>
                      </a:cubicBezTo>
                      <a:cubicBezTo>
                        <a:pt x="202324" y="84083"/>
                        <a:pt x="168165" y="152400"/>
                        <a:pt x="173420" y="176048"/>
                      </a:cubicBezTo>
                      <a:cubicBezTo>
                        <a:pt x="178675" y="199696"/>
                        <a:pt x="207579" y="197069"/>
                        <a:pt x="220717" y="207579"/>
                      </a:cubicBezTo>
                      <a:cubicBezTo>
                        <a:pt x="233855" y="218089"/>
                        <a:pt x="260131" y="231228"/>
                        <a:pt x="252248" y="239111"/>
                      </a:cubicBezTo>
                      <a:cubicBezTo>
                        <a:pt x="244365" y="246994"/>
                        <a:pt x="189186" y="246993"/>
                        <a:pt x="173420" y="254876"/>
                      </a:cubicBezTo>
                      <a:cubicBezTo>
                        <a:pt x="157655" y="262759"/>
                        <a:pt x="165538" y="283779"/>
                        <a:pt x="157655" y="286407"/>
                      </a:cubicBezTo>
                      <a:cubicBezTo>
                        <a:pt x="149772" y="289035"/>
                        <a:pt x="144517" y="273269"/>
                        <a:pt x="126124" y="270642"/>
                      </a:cubicBezTo>
                      <a:cubicBezTo>
                        <a:pt x="107731" y="268015"/>
                        <a:pt x="31530" y="270642"/>
                        <a:pt x="15765" y="254876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43" name="Group 26"/>
              <p:cNvGrpSpPr>
                <a:grpSpLocks/>
              </p:cNvGrpSpPr>
              <p:nvPr/>
            </p:nvGrpSpPr>
            <p:grpSpPr bwMode="auto">
              <a:xfrm>
                <a:off x="3124201" y="3384331"/>
                <a:ext cx="2877206" cy="1715814"/>
                <a:chOff x="3124201" y="3384331"/>
                <a:chExt cx="2877206" cy="1715814"/>
              </a:xfrm>
            </p:grpSpPr>
            <p:sp>
              <p:nvSpPr>
                <p:cNvPr id="162" name="Freeform 161"/>
                <p:cNvSpPr/>
                <p:nvPr/>
              </p:nvSpPr>
              <p:spPr>
                <a:xfrm>
                  <a:off x="4324930" y="4115522"/>
                  <a:ext cx="1676477" cy="980308"/>
                </a:xfrm>
                <a:custGeom>
                  <a:avLst/>
                  <a:gdLst>
                    <a:gd name="connsiteX0" fmla="*/ 212834 w 1673772"/>
                    <a:gd name="connsiteY0" fmla="*/ 919655 h 974834"/>
                    <a:gd name="connsiteX1" fmla="*/ 338958 w 1673772"/>
                    <a:gd name="connsiteY1" fmla="*/ 935420 h 974834"/>
                    <a:gd name="connsiteX2" fmla="*/ 323193 w 1673772"/>
                    <a:gd name="connsiteY2" fmla="*/ 840827 h 974834"/>
                    <a:gd name="connsiteX3" fmla="*/ 433551 w 1673772"/>
                    <a:gd name="connsiteY3" fmla="*/ 966951 h 974834"/>
                    <a:gd name="connsiteX4" fmla="*/ 465082 w 1673772"/>
                    <a:gd name="connsiteY4" fmla="*/ 856592 h 974834"/>
                    <a:gd name="connsiteX5" fmla="*/ 559675 w 1673772"/>
                    <a:gd name="connsiteY5" fmla="*/ 966951 h 974834"/>
                    <a:gd name="connsiteX6" fmla="*/ 622737 w 1673772"/>
                    <a:gd name="connsiteY6" fmla="*/ 903889 h 974834"/>
                    <a:gd name="connsiteX7" fmla="*/ 559675 w 1673772"/>
                    <a:gd name="connsiteY7" fmla="*/ 793530 h 974834"/>
                    <a:gd name="connsiteX8" fmla="*/ 670034 w 1673772"/>
                    <a:gd name="connsiteY8" fmla="*/ 872358 h 974834"/>
                    <a:gd name="connsiteX9" fmla="*/ 701565 w 1673772"/>
                    <a:gd name="connsiteY9" fmla="*/ 746234 h 974834"/>
                    <a:gd name="connsiteX10" fmla="*/ 843455 w 1673772"/>
                    <a:gd name="connsiteY10" fmla="*/ 935420 h 974834"/>
                    <a:gd name="connsiteX11" fmla="*/ 938048 w 1673772"/>
                    <a:gd name="connsiteY11" fmla="*/ 951186 h 974834"/>
                    <a:gd name="connsiteX12" fmla="*/ 938048 w 1673772"/>
                    <a:gd name="connsiteY12" fmla="*/ 809296 h 974834"/>
                    <a:gd name="connsiteX13" fmla="*/ 1079937 w 1673772"/>
                    <a:gd name="connsiteY13" fmla="*/ 888123 h 974834"/>
                    <a:gd name="connsiteX14" fmla="*/ 1158765 w 1673772"/>
                    <a:gd name="connsiteY14" fmla="*/ 872358 h 974834"/>
                    <a:gd name="connsiteX15" fmla="*/ 1142999 w 1673772"/>
                    <a:gd name="connsiteY15" fmla="*/ 730468 h 974834"/>
                    <a:gd name="connsiteX16" fmla="*/ 1221827 w 1673772"/>
                    <a:gd name="connsiteY16" fmla="*/ 809296 h 974834"/>
                    <a:gd name="connsiteX17" fmla="*/ 1552903 w 1673772"/>
                    <a:gd name="connsiteY17" fmla="*/ 746234 h 974834"/>
                    <a:gd name="connsiteX18" fmla="*/ 1663262 w 1673772"/>
                    <a:gd name="connsiteY18" fmla="*/ 493986 h 974834"/>
                    <a:gd name="connsiteX19" fmla="*/ 1615965 w 1673772"/>
                    <a:gd name="connsiteY19" fmla="*/ 462455 h 974834"/>
                    <a:gd name="connsiteX20" fmla="*/ 1395248 w 1673772"/>
                    <a:gd name="connsiteY20" fmla="*/ 620110 h 974834"/>
                    <a:gd name="connsiteX21" fmla="*/ 1489841 w 1673772"/>
                    <a:gd name="connsiteY21" fmla="*/ 493986 h 974834"/>
                    <a:gd name="connsiteX22" fmla="*/ 1379482 w 1673772"/>
                    <a:gd name="connsiteY22" fmla="*/ 430923 h 974834"/>
                    <a:gd name="connsiteX23" fmla="*/ 1158765 w 1673772"/>
                    <a:gd name="connsiteY23" fmla="*/ 635875 h 974834"/>
                    <a:gd name="connsiteX24" fmla="*/ 1158765 w 1673772"/>
                    <a:gd name="connsiteY24" fmla="*/ 478220 h 974834"/>
                    <a:gd name="connsiteX25" fmla="*/ 1079937 w 1673772"/>
                    <a:gd name="connsiteY25" fmla="*/ 478220 h 974834"/>
                    <a:gd name="connsiteX26" fmla="*/ 938048 w 1673772"/>
                    <a:gd name="connsiteY26" fmla="*/ 557048 h 974834"/>
                    <a:gd name="connsiteX27" fmla="*/ 969579 w 1673772"/>
                    <a:gd name="connsiteY27" fmla="*/ 509751 h 974834"/>
                    <a:gd name="connsiteX28" fmla="*/ 969579 w 1673772"/>
                    <a:gd name="connsiteY28" fmla="*/ 446689 h 974834"/>
                    <a:gd name="connsiteX29" fmla="*/ 859220 w 1673772"/>
                    <a:gd name="connsiteY29" fmla="*/ 446689 h 974834"/>
                    <a:gd name="connsiteX30" fmla="*/ 717331 w 1673772"/>
                    <a:gd name="connsiteY30" fmla="*/ 430923 h 974834"/>
                    <a:gd name="connsiteX31" fmla="*/ 622737 w 1673772"/>
                    <a:gd name="connsiteY31" fmla="*/ 430923 h 974834"/>
                    <a:gd name="connsiteX32" fmla="*/ 543910 w 1673772"/>
                    <a:gd name="connsiteY32" fmla="*/ 320565 h 974834"/>
                    <a:gd name="connsiteX33" fmla="*/ 591206 w 1673772"/>
                    <a:gd name="connsiteY33" fmla="*/ 399392 h 974834"/>
                    <a:gd name="connsiteX34" fmla="*/ 528144 w 1673772"/>
                    <a:gd name="connsiteY34" fmla="*/ 493986 h 974834"/>
                    <a:gd name="connsiteX35" fmla="*/ 402020 w 1673772"/>
                    <a:gd name="connsiteY35" fmla="*/ 415158 h 974834"/>
                    <a:gd name="connsiteX36" fmla="*/ 402020 w 1673772"/>
                    <a:gd name="connsiteY36" fmla="*/ 509751 h 974834"/>
                    <a:gd name="connsiteX37" fmla="*/ 275896 w 1673772"/>
                    <a:gd name="connsiteY37" fmla="*/ 478220 h 974834"/>
                    <a:gd name="connsiteX38" fmla="*/ 275896 w 1673772"/>
                    <a:gd name="connsiteY38" fmla="*/ 367861 h 974834"/>
                    <a:gd name="connsiteX39" fmla="*/ 165537 w 1673772"/>
                    <a:gd name="connsiteY39" fmla="*/ 430923 h 974834"/>
                    <a:gd name="connsiteX40" fmla="*/ 39413 w 1673772"/>
                    <a:gd name="connsiteY40" fmla="*/ 383627 h 974834"/>
                    <a:gd name="connsiteX41" fmla="*/ 23648 w 1673772"/>
                    <a:gd name="connsiteY41" fmla="*/ 257503 h 974834"/>
                    <a:gd name="connsiteX42" fmla="*/ 181303 w 1673772"/>
                    <a:gd name="connsiteY42" fmla="*/ 257503 h 974834"/>
                    <a:gd name="connsiteX43" fmla="*/ 102475 w 1673772"/>
                    <a:gd name="connsiteY43" fmla="*/ 194441 h 974834"/>
                    <a:gd name="connsiteX44" fmla="*/ 102475 w 1673772"/>
                    <a:gd name="connsiteY44" fmla="*/ 115613 h 974834"/>
                    <a:gd name="connsiteX45" fmla="*/ 307427 w 1673772"/>
                    <a:gd name="connsiteY45" fmla="*/ 99848 h 974834"/>
                    <a:gd name="connsiteX46" fmla="*/ 338958 w 1673772"/>
                    <a:gd name="connsiteY46" fmla="*/ 84082 h 974834"/>
                    <a:gd name="connsiteX47" fmla="*/ 402020 w 1673772"/>
                    <a:gd name="connsiteY47" fmla="*/ 5255 h 974834"/>
                    <a:gd name="connsiteX48" fmla="*/ 512379 w 1673772"/>
                    <a:gd name="connsiteY48" fmla="*/ 68317 h 974834"/>
                    <a:gd name="connsiteX49" fmla="*/ 480848 w 1673772"/>
                    <a:gd name="connsiteY49" fmla="*/ 178675 h 974834"/>
                    <a:gd name="connsiteX50" fmla="*/ 575441 w 1673772"/>
                    <a:gd name="connsiteY50" fmla="*/ 36786 h 974834"/>
                    <a:gd name="connsiteX51" fmla="*/ 685799 w 1673772"/>
                    <a:gd name="connsiteY51" fmla="*/ 5255 h 974834"/>
                    <a:gd name="connsiteX52" fmla="*/ 764627 w 1673772"/>
                    <a:gd name="connsiteY52" fmla="*/ 68317 h 974834"/>
                    <a:gd name="connsiteX53" fmla="*/ 701565 w 1673772"/>
                    <a:gd name="connsiteY53" fmla="*/ 147144 h 974834"/>
                    <a:gd name="connsiteX54" fmla="*/ 796158 w 1673772"/>
                    <a:gd name="connsiteY54" fmla="*/ 225972 h 974834"/>
                    <a:gd name="connsiteX55" fmla="*/ 1016875 w 1673772"/>
                    <a:gd name="connsiteY55" fmla="*/ 194441 h 974834"/>
                    <a:gd name="connsiteX56" fmla="*/ 1001110 w 1673772"/>
                    <a:gd name="connsiteY56" fmla="*/ 273268 h 974834"/>
                    <a:gd name="connsiteX57" fmla="*/ 890751 w 1673772"/>
                    <a:gd name="connsiteY57" fmla="*/ 352096 h 974834"/>
                    <a:gd name="connsiteX58" fmla="*/ 796158 w 1673772"/>
                    <a:gd name="connsiteY58" fmla="*/ 289034 h 974834"/>
                    <a:gd name="connsiteX59" fmla="*/ 764627 w 1673772"/>
                    <a:gd name="connsiteY59" fmla="*/ 399392 h 974834"/>
                    <a:gd name="connsiteX60" fmla="*/ 622737 w 1673772"/>
                    <a:gd name="connsiteY60" fmla="*/ 399392 h 974834"/>
                    <a:gd name="connsiteX61" fmla="*/ 528144 w 1673772"/>
                    <a:gd name="connsiteY61" fmla="*/ 320565 h 974834"/>
                    <a:gd name="connsiteX62" fmla="*/ 559675 w 1673772"/>
                    <a:gd name="connsiteY62" fmla="*/ 509751 h 974834"/>
                    <a:gd name="connsiteX63" fmla="*/ 402020 w 1673772"/>
                    <a:gd name="connsiteY63" fmla="*/ 446689 h 974834"/>
                    <a:gd name="connsiteX64" fmla="*/ 386255 w 1673772"/>
                    <a:gd name="connsiteY64" fmla="*/ 509751 h 974834"/>
                    <a:gd name="connsiteX65" fmla="*/ 291662 w 1673772"/>
                    <a:gd name="connsiteY65" fmla="*/ 509751 h 974834"/>
                    <a:gd name="connsiteX66" fmla="*/ 275896 w 1673772"/>
                    <a:gd name="connsiteY66" fmla="*/ 367861 h 974834"/>
                    <a:gd name="connsiteX67" fmla="*/ 197068 w 1673772"/>
                    <a:gd name="connsiteY67" fmla="*/ 478220 h 974834"/>
                    <a:gd name="connsiteX68" fmla="*/ 244365 w 1673772"/>
                    <a:gd name="connsiteY68" fmla="*/ 698937 h 974834"/>
                    <a:gd name="connsiteX69" fmla="*/ 212834 w 1673772"/>
                    <a:gd name="connsiteY69" fmla="*/ 919655 h 974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</a:cxnLst>
                  <a:rect l="l" t="t" r="r" b="b"/>
                  <a:pathLst>
                    <a:path w="1673772" h="974834">
                      <a:moveTo>
                        <a:pt x="212834" y="919655"/>
                      </a:moveTo>
                      <a:cubicBezTo>
                        <a:pt x="228599" y="959069"/>
                        <a:pt x="320565" y="948558"/>
                        <a:pt x="338958" y="935420"/>
                      </a:cubicBezTo>
                      <a:cubicBezTo>
                        <a:pt x="357351" y="922282"/>
                        <a:pt x="307428" y="835572"/>
                        <a:pt x="323193" y="840827"/>
                      </a:cubicBezTo>
                      <a:cubicBezTo>
                        <a:pt x="338958" y="846082"/>
                        <a:pt x="409903" y="964324"/>
                        <a:pt x="433551" y="966951"/>
                      </a:cubicBezTo>
                      <a:cubicBezTo>
                        <a:pt x="457199" y="969578"/>
                        <a:pt x="444061" y="856592"/>
                        <a:pt x="465082" y="856592"/>
                      </a:cubicBezTo>
                      <a:cubicBezTo>
                        <a:pt x="486103" y="856592"/>
                        <a:pt x="533399" y="959068"/>
                        <a:pt x="559675" y="966951"/>
                      </a:cubicBezTo>
                      <a:cubicBezTo>
                        <a:pt x="585951" y="974834"/>
                        <a:pt x="622737" y="932792"/>
                        <a:pt x="622737" y="903889"/>
                      </a:cubicBezTo>
                      <a:cubicBezTo>
                        <a:pt x="622737" y="874986"/>
                        <a:pt x="551792" y="798785"/>
                        <a:pt x="559675" y="793530"/>
                      </a:cubicBezTo>
                      <a:cubicBezTo>
                        <a:pt x="567558" y="788275"/>
                        <a:pt x="646386" y="880241"/>
                        <a:pt x="670034" y="872358"/>
                      </a:cubicBezTo>
                      <a:cubicBezTo>
                        <a:pt x="693682" y="864475"/>
                        <a:pt x="672661" y="735724"/>
                        <a:pt x="701565" y="746234"/>
                      </a:cubicBezTo>
                      <a:cubicBezTo>
                        <a:pt x="730469" y="756744"/>
                        <a:pt x="804041" y="901261"/>
                        <a:pt x="843455" y="935420"/>
                      </a:cubicBezTo>
                      <a:cubicBezTo>
                        <a:pt x="882869" y="969579"/>
                        <a:pt x="922282" y="972207"/>
                        <a:pt x="938048" y="951186"/>
                      </a:cubicBezTo>
                      <a:cubicBezTo>
                        <a:pt x="953814" y="930165"/>
                        <a:pt x="914400" y="819807"/>
                        <a:pt x="938048" y="809296"/>
                      </a:cubicBezTo>
                      <a:cubicBezTo>
                        <a:pt x="961696" y="798786"/>
                        <a:pt x="1043151" y="877613"/>
                        <a:pt x="1079937" y="888123"/>
                      </a:cubicBezTo>
                      <a:cubicBezTo>
                        <a:pt x="1116723" y="898633"/>
                        <a:pt x="1148255" y="898634"/>
                        <a:pt x="1158765" y="872358"/>
                      </a:cubicBezTo>
                      <a:cubicBezTo>
                        <a:pt x="1169275" y="846082"/>
                        <a:pt x="1132489" y="740978"/>
                        <a:pt x="1142999" y="730468"/>
                      </a:cubicBezTo>
                      <a:cubicBezTo>
                        <a:pt x="1153509" y="719958"/>
                        <a:pt x="1153510" y="806668"/>
                        <a:pt x="1221827" y="809296"/>
                      </a:cubicBezTo>
                      <a:cubicBezTo>
                        <a:pt x="1290144" y="811924"/>
                        <a:pt x="1479330" y="798786"/>
                        <a:pt x="1552903" y="746234"/>
                      </a:cubicBezTo>
                      <a:cubicBezTo>
                        <a:pt x="1626476" y="693682"/>
                        <a:pt x="1652752" y="541282"/>
                        <a:pt x="1663262" y="493986"/>
                      </a:cubicBezTo>
                      <a:cubicBezTo>
                        <a:pt x="1673772" y="446690"/>
                        <a:pt x="1660634" y="441434"/>
                        <a:pt x="1615965" y="462455"/>
                      </a:cubicBezTo>
                      <a:cubicBezTo>
                        <a:pt x="1571296" y="483476"/>
                        <a:pt x="1416269" y="614855"/>
                        <a:pt x="1395248" y="620110"/>
                      </a:cubicBezTo>
                      <a:cubicBezTo>
                        <a:pt x="1374227" y="625365"/>
                        <a:pt x="1492469" y="525517"/>
                        <a:pt x="1489841" y="493986"/>
                      </a:cubicBezTo>
                      <a:cubicBezTo>
                        <a:pt x="1487213" y="462455"/>
                        <a:pt x="1434661" y="407275"/>
                        <a:pt x="1379482" y="430923"/>
                      </a:cubicBezTo>
                      <a:cubicBezTo>
                        <a:pt x="1324303" y="454571"/>
                        <a:pt x="1195551" y="627992"/>
                        <a:pt x="1158765" y="635875"/>
                      </a:cubicBezTo>
                      <a:cubicBezTo>
                        <a:pt x="1121979" y="643758"/>
                        <a:pt x="1171903" y="504496"/>
                        <a:pt x="1158765" y="478220"/>
                      </a:cubicBezTo>
                      <a:cubicBezTo>
                        <a:pt x="1145627" y="451944"/>
                        <a:pt x="1116723" y="465082"/>
                        <a:pt x="1079937" y="478220"/>
                      </a:cubicBezTo>
                      <a:cubicBezTo>
                        <a:pt x="1043151" y="491358"/>
                        <a:pt x="956441" y="551793"/>
                        <a:pt x="938048" y="557048"/>
                      </a:cubicBezTo>
                      <a:cubicBezTo>
                        <a:pt x="919655" y="562303"/>
                        <a:pt x="964324" y="528144"/>
                        <a:pt x="969579" y="509751"/>
                      </a:cubicBezTo>
                      <a:cubicBezTo>
                        <a:pt x="974834" y="491358"/>
                        <a:pt x="987972" y="457199"/>
                        <a:pt x="969579" y="446689"/>
                      </a:cubicBezTo>
                      <a:cubicBezTo>
                        <a:pt x="951186" y="436179"/>
                        <a:pt x="901261" y="449317"/>
                        <a:pt x="859220" y="446689"/>
                      </a:cubicBezTo>
                      <a:cubicBezTo>
                        <a:pt x="817179" y="444061"/>
                        <a:pt x="756745" y="433551"/>
                        <a:pt x="717331" y="430923"/>
                      </a:cubicBezTo>
                      <a:cubicBezTo>
                        <a:pt x="677917" y="428295"/>
                        <a:pt x="651640" y="449316"/>
                        <a:pt x="622737" y="430923"/>
                      </a:cubicBezTo>
                      <a:cubicBezTo>
                        <a:pt x="593834" y="412530"/>
                        <a:pt x="549165" y="325820"/>
                        <a:pt x="543910" y="320565"/>
                      </a:cubicBezTo>
                      <a:cubicBezTo>
                        <a:pt x="538655" y="315310"/>
                        <a:pt x="593834" y="370489"/>
                        <a:pt x="591206" y="399392"/>
                      </a:cubicBezTo>
                      <a:cubicBezTo>
                        <a:pt x="588578" y="428295"/>
                        <a:pt x="559675" y="491358"/>
                        <a:pt x="528144" y="493986"/>
                      </a:cubicBezTo>
                      <a:cubicBezTo>
                        <a:pt x="496613" y="496614"/>
                        <a:pt x="423041" y="412531"/>
                        <a:pt x="402020" y="415158"/>
                      </a:cubicBezTo>
                      <a:cubicBezTo>
                        <a:pt x="380999" y="417785"/>
                        <a:pt x="423041" y="499241"/>
                        <a:pt x="402020" y="509751"/>
                      </a:cubicBezTo>
                      <a:cubicBezTo>
                        <a:pt x="380999" y="520261"/>
                        <a:pt x="296917" y="501868"/>
                        <a:pt x="275896" y="478220"/>
                      </a:cubicBezTo>
                      <a:cubicBezTo>
                        <a:pt x="254875" y="454572"/>
                        <a:pt x="294289" y="375744"/>
                        <a:pt x="275896" y="367861"/>
                      </a:cubicBezTo>
                      <a:cubicBezTo>
                        <a:pt x="257503" y="359978"/>
                        <a:pt x="204951" y="428295"/>
                        <a:pt x="165537" y="430923"/>
                      </a:cubicBezTo>
                      <a:cubicBezTo>
                        <a:pt x="126123" y="433551"/>
                        <a:pt x="63061" y="412530"/>
                        <a:pt x="39413" y="383627"/>
                      </a:cubicBezTo>
                      <a:cubicBezTo>
                        <a:pt x="15765" y="354724"/>
                        <a:pt x="0" y="278524"/>
                        <a:pt x="23648" y="257503"/>
                      </a:cubicBezTo>
                      <a:cubicBezTo>
                        <a:pt x="47296" y="236482"/>
                        <a:pt x="168165" y="268013"/>
                        <a:pt x="181303" y="257503"/>
                      </a:cubicBezTo>
                      <a:cubicBezTo>
                        <a:pt x="194441" y="246993"/>
                        <a:pt x="115613" y="218089"/>
                        <a:pt x="102475" y="194441"/>
                      </a:cubicBezTo>
                      <a:cubicBezTo>
                        <a:pt x="89337" y="170793"/>
                        <a:pt x="68316" y="131378"/>
                        <a:pt x="102475" y="115613"/>
                      </a:cubicBezTo>
                      <a:cubicBezTo>
                        <a:pt x="136634" y="99848"/>
                        <a:pt x="268013" y="105103"/>
                        <a:pt x="307427" y="99848"/>
                      </a:cubicBezTo>
                      <a:cubicBezTo>
                        <a:pt x="346841" y="94593"/>
                        <a:pt x="323193" y="99847"/>
                        <a:pt x="338958" y="84082"/>
                      </a:cubicBezTo>
                      <a:cubicBezTo>
                        <a:pt x="354723" y="68317"/>
                        <a:pt x="373117" y="7882"/>
                        <a:pt x="402020" y="5255"/>
                      </a:cubicBezTo>
                      <a:cubicBezTo>
                        <a:pt x="430923" y="2628"/>
                        <a:pt x="499241" y="39414"/>
                        <a:pt x="512379" y="68317"/>
                      </a:cubicBezTo>
                      <a:cubicBezTo>
                        <a:pt x="525517" y="97220"/>
                        <a:pt x="470338" y="183930"/>
                        <a:pt x="480848" y="178675"/>
                      </a:cubicBezTo>
                      <a:cubicBezTo>
                        <a:pt x="491358" y="173420"/>
                        <a:pt x="541283" y="65689"/>
                        <a:pt x="575441" y="36786"/>
                      </a:cubicBezTo>
                      <a:cubicBezTo>
                        <a:pt x="609599" y="7883"/>
                        <a:pt x="654268" y="0"/>
                        <a:pt x="685799" y="5255"/>
                      </a:cubicBezTo>
                      <a:cubicBezTo>
                        <a:pt x="717330" y="10510"/>
                        <a:pt x="761999" y="44669"/>
                        <a:pt x="764627" y="68317"/>
                      </a:cubicBezTo>
                      <a:cubicBezTo>
                        <a:pt x="767255" y="91965"/>
                        <a:pt x="696310" y="120868"/>
                        <a:pt x="701565" y="147144"/>
                      </a:cubicBezTo>
                      <a:cubicBezTo>
                        <a:pt x="706820" y="173420"/>
                        <a:pt x="743606" y="218089"/>
                        <a:pt x="796158" y="225972"/>
                      </a:cubicBezTo>
                      <a:cubicBezTo>
                        <a:pt x="848710" y="233855"/>
                        <a:pt x="982716" y="186558"/>
                        <a:pt x="1016875" y="194441"/>
                      </a:cubicBezTo>
                      <a:cubicBezTo>
                        <a:pt x="1051034" y="202324"/>
                        <a:pt x="1022131" y="246992"/>
                        <a:pt x="1001110" y="273268"/>
                      </a:cubicBezTo>
                      <a:cubicBezTo>
                        <a:pt x="980089" y="299544"/>
                        <a:pt x="924910" y="349468"/>
                        <a:pt x="890751" y="352096"/>
                      </a:cubicBezTo>
                      <a:cubicBezTo>
                        <a:pt x="856592" y="354724"/>
                        <a:pt x="817179" y="281151"/>
                        <a:pt x="796158" y="289034"/>
                      </a:cubicBezTo>
                      <a:cubicBezTo>
                        <a:pt x="775137" y="296917"/>
                        <a:pt x="793530" y="380999"/>
                        <a:pt x="764627" y="399392"/>
                      </a:cubicBezTo>
                      <a:cubicBezTo>
                        <a:pt x="735724" y="417785"/>
                        <a:pt x="662151" y="412530"/>
                        <a:pt x="622737" y="399392"/>
                      </a:cubicBezTo>
                      <a:cubicBezTo>
                        <a:pt x="583323" y="386254"/>
                        <a:pt x="538654" y="302172"/>
                        <a:pt x="528144" y="320565"/>
                      </a:cubicBezTo>
                      <a:cubicBezTo>
                        <a:pt x="517634" y="338958"/>
                        <a:pt x="580696" y="488730"/>
                        <a:pt x="559675" y="509751"/>
                      </a:cubicBezTo>
                      <a:cubicBezTo>
                        <a:pt x="538654" y="530772"/>
                        <a:pt x="430923" y="446689"/>
                        <a:pt x="402020" y="446689"/>
                      </a:cubicBezTo>
                      <a:cubicBezTo>
                        <a:pt x="373117" y="446689"/>
                        <a:pt x="404648" y="499241"/>
                        <a:pt x="386255" y="509751"/>
                      </a:cubicBezTo>
                      <a:cubicBezTo>
                        <a:pt x="367862" y="520261"/>
                        <a:pt x="310055" y="533399"/>
                        <a:pt x="291662" y="509751"/>
                      </a:cubicBezTo>
                      <a:cubicBezTo>
                        <a:pt x="273269" y="486103"/>
                        <a:pt x="291662" y="373116"/>
                        <a:pt x="275896" y="367861"/>
                      </a:cubicBezTo>
                      <a:cubicBezTo>
                        <a:pt x="260130" y="362606"/>
                        <a:pt x="202323" y="423041"/>
                        <a:pt x="197068" y="478220"/>
                      </a:cubicBezTo>
                      <a:cubicBezTo>
                        <a:pt x="191813" y="533399"/>
                        <a:pt x="239110" y="625365"/>
                        <a:pt x="244365" y="698937"/>
                      </a:cubicBezTo>
                      <a:cubicBezTo>
                        <a:pt x="249620" y="772509"/>
                        <a:pt x="197069" y="880241"/>
                        <a:pt x="212834" y="919655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44" name="Group 29"/>
                <p:cNvGrpSpPr>
                  <a:grpSpLocks/>
                </p:cNvGrpSpPr>
                <p:nvPr/>
              </p:nvGrpSpPr>
              <p:grpSpPr bwMode="auto">
                <a:xfrm>
                  <a:off x="3124201" y="3384331"/>
                  <a:ext cx="2814143" cy="1148255"/>
                  <a:chOff x="3124201" y="3384331"/>
                  <a:chExt cx="2814143" cy="1148255"/>
                </a:xfrm>
              </p:grpSpPr>
              <p:sp>
                <p:nvSpPr>
                  <p:cNvPr id="164" name="Freeform 163"/>
                  <p:cNvSpPr/>
                  <p:nvPr/>
                </p:nvSpPr>
                <p:spPr>
                  <a:xfrm>
                    <a:off x="3119618" y="3882114"/>
                    <a:ext cx="1282012" cy="641863"/>
                  </a:xfrm>
                  <a:custGeom>
                    <a:avLst/>
                    <a:gdLst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336331 w 1290145"/>
                      <a:gd name="connsiteY33" fmla="*/ 212834 h 646386"/>
                      <a:gd name="connsiteX34" fmla="*/ 478221 w 1290145"/>
                      <a:gd name="connsiteY34" fmla="*/ 307428 h 646386"/>
                      <a:gd name="connsiteX35" fmla="*/ 509752 w 1290145"/>
                      <a:gd name="connsiteY35" fmla="*/ 134007 h 646386"/>
                      <a:gd name="connsiteX36" fmla="*/ 557049 w 1290145"/>
                      <a:gd name="connsiteY36" fmla="*/ 86710 h 646386"/>
                      <a:gd name="connsiteX37" fmla="*/ 667407 w 1290145"/>
                      <a:gd name="connsiteY37" fmla="*/ 260131 h 646386"/>
                      <a:gd name="connsiteX38" fmla="*/ 683173 w 1290145"/>
                      <a:gd name="connsiteY38" fmla="*/ 134007 h 646386"/>
                      <a:gd name="connsiteX39" fmla="*/ 777766 w 1290145"/>
                      <a:gd name="connsiteY39" fmla="*/ 55179 h 646386"/>
                      <a:gd name="connsiteX40" fmla="*/ 793531 w 1290145"/>
                      <a:gd name="connsiteY40" fmla="*/ 39414 h 646386"/>
                      <a:gd name="connsiteX41" fmla="*/ 872359 w 1290145"/>
                      <a:gd name="connsiteY41" fmla="*/ 118241 h 646386"/>
                      <a:gd name="connsiteX42" fmla="*/ 951186 w 1290145"/>
                      <a:gd name="connsiteY42" fmla="*/ 7883 h 646386"/>
                      <a:gd name="connsiteX43" fmla="*/ 1030014 w 1290145"/>
                      <a:gd name="connsiteY43" fmla="*/ 70945 h 646386"/>
                      <a:gd name="connsiteX44" fmla="*/ 1093076 w 1290145"/>
                      <a:gd name="connsiteY44" fmla="*/ 102476 h 646386"/>
                      <a:gd name="connsiteX45" fmla="*/ 1140373 w 1290145"/>
                      <a:gd name="connsiteY45" fmla="*/ 134007 h 646386"/>
                      <a:gd name="connsiteX46" fmla="*/ 1140373 w 1290145"/>
                      <a:gd name="connsiteY46" fmla="*/ 149772 h 646386"/>
                      <a:gd name="connsiteX47" fmla="*/ 1045780 w 1290145"/>
                      <a:gd name="connsiteY47" fmla="*/ 212834 h 646386"/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478221 w 1290145"/>
                      <a:gd name="connsiteY33" fmla="*/ 307428 h 646386"/>
                      <a:gd name="connsiteX34" fmla="*/ 509752 w 1290145"/>
                      <a:gd name="connsiteY34" fmla="*/ 134007 h 646386"/>
                      <a:gd name="connsiteX35" fmla="*/ 557049 w 1290145"/>
                      <a:gd name="connsiteY35" fmla="*/ 86710 h 646386"/>
                      <a:gd name="connsiteX36" fmla="*/ 667407 w 1290145"/>
                      <a:gd name="connsiteY36" fmla="*/ 260131 h 646386"/>
                      <a:gd name="connsiteX37" fmla="*/ 683173 w 1290145"/>
                      <a:gd name="connsiteY37" fmla="*/ 134007 h 646386"/>
                      <a:gd name="connsiteX38" fmla="*/ 777766 w 1290145"/>
                      <a:gd name="connsiteY38" fmla="*/ 55179 h 646386"/>
                      <a:gd name="connsiteX39" fmla="*/ 793531 w 1290145"/>
                      <a:gd name="connsiteY39" fmla="*/ 39414 h 646386"/>
                      <a:gd name="connsiteX40" fmla="*/ 872359 w 1290145"/>
                      <a:gd name="connsiteY40" fmla="*/ 118241 h 646386"/>
                      <a:gd name="connsiteX41" fmla="*/ 951186 w 1290145"/>
                      <a:gd name="connsiteY41" fmla="*/ 7883 h 646386"/>
                      <a:gd name="connsiteX42" fmla="*/ 1030014 w 1290145"/>
                      <a:gd name="connsiteY42" fmla="*/ 70945 h 646386"/>
                      <a:gd name="connsiteX43" fmla="*/ 1093076 w 1290145"/>
                      <a:gd name="connsiteY43" fmla="*/ 102476 h 646386"/>
                      <a:gd name="connsiteX44" fmla="*/ 1140373 w 1290145"/>
                      <a:gd name="connsiteY44" fmla="*/ 134007 h 646386"/>
                      <a:gd name="connsiteX45" fmla="*/ 1140373 w 1290145"/>
                      <a:gd name="connsiteY45" fmla="*/ 149772 h 646386"/>
                      <a:gd name="connsiteX46" fmla="*/ 1045780 w 1290145"/>
                      <a:gd name="connsiteY46" fmla="*/ 212834 h 646386"/>
                      <a:gd name="connsiteX0" fmla="*/ 1037897 w 1282262"/>
                      <a:gd name="connsiteY0" fmla="*/ 212834 h 646386"/>
                      <a:gd name="connsiteX1" fmla="*/ 1100959 w 1282262"/>
                      <a:gd name="connsiteY1" fmla="*/ 181303 h 646386"/>
                      <a:gd name="connsiteX2" fmla="*/ 1258614 w 1282262"/>
                      <a:gd name="connsiteY2" fmla="*/ 275897 h 646386"/>
                      <a:gd name="connsiteX3" fmla="*/ 1242848 w 1282262"/>
                      <a:gd name="connsiteY3" fmla="*/ 338959 h 646386"/>
                      <a:gd name="connsiteX4" fmla="*/ 1195552 w 1282262"/>
                      <a:gd name="connsiteY4" fmla="*/ 370490 h 646386"/>
                      <a:gd name="connsiteX5" fmla="*/ 1053662 w 1282262"/>
                      <a:gd name="connsiteY5" fmla="*/ 275897 h 646386"/>
                      <a:gd name="connsiteX6" fmla="*/ 1164021 w 1282262"/>
                      <a:gd name="connsiteY6" fmla="*/ 370490 h 646386"/>
                      <a:gd name="connsiteX7" fmla="*/ 1132490 w 1282262"/>
                      <a:gd name="connsiteY7" fmla="*/ 512379 h 646386"/>
                      <a:gd name="connsiteX8" fmla="*/ 1006366 w 1282262"/>
                      <a:gd name="connsiteY8" fmla="*/ 417786 h 646386"/>
                      <a:gd name="connsiteX9" fmla="*/ 1022131 w 1282262"/>
                      <a:gd name="connsiteY9" fmla="*/ 575441 h 646386"/>
                      <a:gd name="connsiteX10" fmla="*/ 927538 w 1282262"/>
                      <a:gd name="connsiteY10" fmla="*/ 559676 h 646386"/>
                      <a:gd name="connsiteX11" fmla="*/ 848710 w 1282262"/>
                      <a:gd name="connsiteY11" fmla="*/ 512379 h 646386"/>
                      <a:gd name="connsiteX12" fmla="*/ 864476 w 1282262"/>
                      <a:gd name="connsiteY12" fmla="*/ 449317 h 646386"/>
                      <a:gd name="connsiteX13" fmla="*/ 817179 w 1282262"/>
                      <a:gd name="connsiteY13" fmla="*/ 606972 h 646386"/>
                      <a:gd name="connsiteX14" fmla="*/ 754117 w 1282262"/>
                      <a:gd name="connsiteY14" fmla="*/ 638503 h 646386"/>
                      <a:gd name="connsiteX15" fmla="*/ 691055 w 1282262"/>
                      <a:gd name="connsiteY15" fmla="*/ 559676 h 646386"/>
                      <a:gd name="connsiteX16" fmla="*/ 722586 w 1282262"/>
                      <a:gd name="connsiteY16" fmla="*/ 417786 h 646386"/>
                      <a:gd name="connsiteX17" fmla="*/ 659524 w 1282262"/>
                      <a:gd name="connsiteY17" fmla="*/ 512379 h 646386"/>
                      <a:gd name="connsiteX18" fmla="*/ 612228 w 1282262"/>
                      <a:gd name="connsiteY18" fmla="*/ 465083 h 646386"/>
                      <a:gd name="connsiteX19" fmla="*/ 627993 w 1282262"/>
                      <a:gd name="connsiteY19" fmla="*/ 402021 h 646386"/>
                      <a:gd name="connsiteX20" fmla="*/ 564931 w 1282262"/>
                      <a:gd name="connsiteY20" fmla="*/ 528145 h 646386"/>
                      <a:gd name="connsiteX21" fmla="*/ 501869 w 1282262"/>
                      <a:gd name="connsiteY21" fmla="*/ 543910 h 646386"/>
                      <a:gd name="connsiteX22" fmla="*/ 407276 w 1282262"/>
                      <a:gd name="connsiteY22" fmla="*/ 449317 h 646386"/>
                      <a:gd name="connsiteX23" fmla="*/ 486103 w 1282262"/>
                      <a:gd name="connsiteY23" fmla="*/ 386255 h 646386"/>
                      <a:gd name="connsiteX24" fmla="*/ 344214 w 1282262"/>
                      <a:gd name="connsiteY24" fmla="*/ 480848 h 646386"/>
                      <a:gd name="connsiteX25" fmla="*/ 218090 w 1282262"/>
                      <a:gd name="connsiteY25" fmla="*/ 417786 h 646386"/>
                      <a:gd name="connsiteX26" fmla="*/ 91966 w 1282262"/>
                      <a:gd name="connsiteY26" fmla="*/ 465083 h 646386"/>
                      <a:gd name="connsiteX27" fmla="*/ 13138 w 1282262"/>
                      <a:gd name="connsiteY27" fmla="*/ 402021 h 646386"/>
                      <a:gd name="connsiteX28" fmla="*/ 123497 w 1282262"/>
                      <a:gd name="connsiteY28" fmla="*/ 354724 h 646386"/>
                      <a:gd name="connsiteX29" fmla="*/ 44669 w 1282262"/>
                      <a:gd name="connsiteY29" fmla="*/ 338959 h 646386"/>
                      <a:gd name="connsiteX30" fmla="*/ 28903 w 1282262"/>
                      <a:gd name="connsiteY30" fmla="*/ 228600 h 646386"/>
                      <a:gd name="connsiteX31" fmla="*/ 218090 w 1282262"/>
                      <a:gd name="connsiteY31" fmla="*/ 134007 h 646386"/>
                      <a:gd name="connsiteX32" fmla="*/ 470338 w 1282262"/>
                      <a:gd name="connsiteY32" fmla="*/ 307428 h 646386"/>
                      <a:gd name="connsiteX33" fmla="*/ 501869 w 1282262"/>
                      <a:gd name="connsiteY33" fmla="*/ 134007 h 646386"/>
                      <a:gd name="connsiteX34" fmla="*/ 549166 w 1282262"/>
                      <a:gd name="connsiteY34" fmla="*/ 86710 h 646386"/>
                      <a:gd name="connsiteX35" fmla="*/ 659524 w 1282262"/>
                      <a:gd name="connsiteY35" fmla="*/ 260131 h 646386"/>
                      <a:gd name="connsiteX36" fmla="*/ 675290 w 1282262"/>
                      <a:gd name="connsiteY36" fmla="*/ 134007 h 646386"/>
                      <a:gd name="connsiteX37" fmla="*/ 769883 w 1282262"/>
                      <a:gd name="connsiteY37" fmla="*/ 55179 h 646386"/>
                      <a:gd name="connsiteX38" fmla="*/ 785648 w 1282262"/>
                      <a:gd name="connsiteY38" fmla="*/ 39414 h 646386"/>
                      <a:gd name="connsiteX39" fmla="*/ 864476 w 1282262"/>
                      <a:gd name="connsiteY39" fmla="*/ 118241 h 646386"/>
                      <a:gd name="connsiteX40" fmla="*/ 943303 w 1282262"/>
                      <a:gd name="connsiteY40" fmla="*/ 7883 h 646386"/>
                      <a:gd name="connsiteX41" fmla="*/ 1022131 w 1282262"/>
                      <a:gd name="connsiteY41" fmla="*/ 70945 h 646386"/>
                      <a:gd name="connsiteX42" fmla="*/ 1085193 w 1282262"/>
                      <a:gd name="connsiteY42" fmla="*/ 102476 h 646386"/>
                      <a:gd name="connsiteX43" fmla="*/ 1132490 w 1282262"/>
                      <a:gd name="connsiteY43" fmla="*/ 134007 h 646386"/>
                      <a:gd name="connsiteX44" fmla="*/ 1132490 w 1282262"/>
                      <a:gd name="connsiteY44" fmla="*/ 149772 h 646386"/>
                      <a:gd name="connsiteX45" fmla="*/ 1037897 w 1282262"/>
                      <a:gd name="connsiteY45" fmla="*/ 212834 h 6463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</a:cxnLst>
                    <a:rect l="l" t="t" r="r" b="b"/>
                    <a:pathLst>
                      <a:path w="1282262" h="646386">
                        <a:moveTo>
                          <a:pt x="1037897" y="212834"/>
                        </a:moveTo>
                        <a:cubicBezTo>
                          <a:pt x="1032642" y="218089"/>
                          <a:pt x="1064173" y="170793"/>
                          <a:pt x="1100959" y="181303"/>
                        </a:cubicBezTo>
                        <a:cubicBezTo>
                          <a:pt x="1137745" y="191814"/>
                          <a:pt x="1234966" y="249621"/>
                          <a:pt x="1258614" y="275897"/>
                        </a:cubicBezTo>
                        <a:cubicBezTo>
                          <a:pt x="1282262" y="302173"/>
                          <a:pt x="1253358" y="323194"/>
                          <a:pt x="1242848" y="338959"/>
                        </a:cubicBezTo>
                        <a:cubicBezTo>
                          <a:pt x="1232338" y="354725"/>
                          <a:pt x="1227083" y="381000"/>
                          <a:pt x="1195552" y="370490"/>
                        </a:cubicBezTo>
                        <a:cubicBezTo>
                          <a:pt x="1164021" y="359980"/>
                          <a:pt x="1058917" y="275897"/>
                          <a:pt x="1053662" y="275897"/>
                        </a:cubicBezTo>
                        <a:cubicBezTo>
                          <a:pt x="1048407" y="275897"/>
                          <a:pt x="1150883" y="331076"/>
                          <a:pt x="1164021" y="370490"/>
                        </a:cubicBezTo>
                        <a:cubicBezTo>
                          <a:pt x="1177159" y="409904"/>
                          <a:pt x="1158766" y="504496"/>
                          <a:pt x="1132490" y="512379"/>
                        </a:cubicBezTo>
                        <a:cubicBezTo>
                          <a:pt x="1106214" y="520262"/>
                          <a:pt x="1024759" y="407276"/>
                          <a:pt x="1006366" y="417786"/>
                        </a:cubicBezTo>
                        <a:cubicBezTo>
                          <a:pt x="987973" y="428296"/>
                          <a:pt x="1035269" y="551793"/>
                          <a:pt x="1022131" y="575441"/>
                        </a:cubicBezTo>
                        <a:cubicBezTo>
                          <a:pt x="1008993" y="599089"/>
                          <a:pt x="956442" y="570186"/>
                          <a:pt x="927538" y="559676"/>
                        </a:cubicBezTo>
                        <a:cubicBezTo>
                          <a:pt x="898634" y="549166"/>
                          <a:pt x="859220" y="530772"/>
                          <a:pt x="848710" y="512379"/>
                        </a:cubicBezTo>
                        <a:cubicBezTo>
                          <a:pt x="838200" y="493986"/>
                          <a:pt x="869731" y="433552"/>
                          <a:pt x="864476" y="449317"/>
                        </a:cubicBezTo>
                        <a:cubicBezTo>
                          <a:pt x="859221" y="465082"/>
                          <a:pt x="835572" y="575441"/>
                          <a:pt x="817179" y="606972"/>
                        </a:cubicBezTo>
                        <a:cubicBezTo>
                          <a:pt x="798786" y="638503"/>
                          <a:pt x="775138" y="646386"/>
                          <a:pt x="754117" y="638503"/>
                        </a:cubicBezTo>
                        <a:cubicBezTo>
                          <a:pt x="733096" y="630620"/>
                          <a:pt x="696310" y="596462"/>
                          <a:pt x="691055" y="559676"/>
                        </a:cubicBezTo>
                        <a:cubicBezTo>
                          <a:pt x="685800" y="522890"/>
                          <a:pt x="727841" y="425669"/>
                          <a:pt x="722586" y="417786"/>
                        </a:cubicBezTo>
                        <a:cubicBezTo>
                          <a:pt x="717331" y="409903"/>
                          <a:pt x="677917" y="504496"/>
                          <a:pt x="659524" y="512379"/>
                        </a:cubicBezTo>
                        <a:cubicBezTo>
                          <a:pt x="641131" y="520262"/>
                          <a:pt x="617483" y="483476"/>
                          <a:pt x="612228" y="465083"/>
                        </a:cubicBezTo>
                        <a:cubicBezTo>
                          <a:pt x="606973" y="446690"/>
                          <a:pt x="635876" y="391511"/>
                          <a:pt x="627993" y="402021"/>
                        </a:cubicBezTo>
                        <a:cubicBezTo>
                          <a:pt x="620110" y="412531"/>
                          <a:pt x="585952" y="504497"/>
                          <a:pt x="564931" y="528145"/>
                        </a:cubicBezTo>
                        <a:cubicBezTo>
                          <a:pt x="543910" y="551793"/>
                          <a:pt x="528145" y="557048"/>
                          <a:pt x="501869" y="543910"/>
                        </a:cubicBezTo>
                        <a:cubicBezTo>
                          <a:pt x="475593" y="530772"/>
                          <a:pt x="409904" y="475593"/>
                          <a:pt x="407276" y="449317"/>
                        </a:cubicBezTo>
                        <a:cubicBezTo>
                          <a:pt x="404648" y="423041"/>
                          <a:pt x="496613" y="381000"/>
                          <a:pt x="486103" y="386255"/>
                        </a:cubicBezTo>
                        <a:cubicBezTo>
                          <a:pt x="475593" y="391510"/>
                          <a:pt x="388883" y="475593"/>
                          <a:pt x="344214" y="480848"/>
                        </a:cubicBezTo>
                        <a:cubicBezTo>
                          <a:pt x="299545" y="486103"/>
                          <a:pt x="260131" y="420413"/>
                          <a:pt x="218090" y="417786"/>
                        </a:cubicBezTo>
                        <a:cubicBezTo>
                          <a:pt x="176049" y="415159"/>
                          <a:pt x="126125" y="467710"/>
                          <a:pt x="91966" y="465083"/>
                        </a:cubicBezTo>
                        <a:cubicBezTo>
                          <a:pt x="57807" y="462456"/>
                          <a:pt x="7883" y="420414"/>
                          <a:pt x="13138" y="402021"/>
                        </a:cubicBezTo>
                        <a:cubicBezTo>
                          <a:pt x="18393" y="383628"/>
                          <a:pt x="118242" y="365234"/>
                          <a:pt x="123497" y="354724"/>
                        </a:cubicBezTo>
                        <a:cubicBezTo>
                          <a:pt x="128752" y="344214"/>
                          <a:pt x="60435" y="359980"/>
                          <a:pt x="44669" y="338959"/>
                        </a:cubicBezTo>
                        <a:cubicBezTo>
                          <a:pt x="28903" y="317938"/>
                          <a:pt x="0" y="262759"/>
                          <a:pt x="28903" y="228600"/>
                        </a:cubicBezTo>
                        <a:cubicBezTo>
                          <a:pt x="57807" y="194441"/>
                          <a:pt x="144517" y="120869"/>
                          <a:pt x="218090" y="134007"/>
                        </a:cubicBezTo>
                        <a:cubicBezTo>
                          <a:pt x="291663" y="147145"/>
                          <a:pt x="423042" y="307428"/>
                          <a:pt x="470338" y="307428"/>
                        </a:cubicBezTo>
                        <a:cubicBezTo>
                          <a:pt x="517634" y="307428"/>
                          <a:pt x="488731" y="170793"/>
                          <a:pt x="501869" y="134007"/>
                        </a:cubicBezTo>
                        <a:cubicBezTo>
                          <a:pt x="515007" y="97221"/>
                          <a:pt x="522890" y="65689"/>
                          <a:pt x="549166" y="86710"/>
                        </a:cubicBezTo>
                        <a:cubicBezTo>
                          <a:pt x="575442" y="107731"/>
                          <a:pt x="638503" y="252248"/>
                          <a:pt x="659524" y="260131"/>
                        </a:cubicBezTo>
                        <a:cubicBezTo>
                          <a:pt x="680545" y="268014"/>
                          <a:pt x="656897" y="168166"/>
                          <a:pt x="675290" y="134007"/>
                        </a:cubicBezTo>
                        <a:cubicBezTo>
                          <a:pt x="693683" y="99848"/>
                          <a:pt x="751490" y="70944"/>
                          <a:pt x="769883" y="55179"/>
                        </a:cubicBezTo>
                        <a:cubicBezTo>
                          <a:pt x="788276" y="39414"/>
                          <a:pt x="769883" y="28904"/>
                          <a:pt x="785648" y="39414"/>
                        </a:cubicBezTo>
                        <a:cubicBezTo>
                          <a:pt x="801414" y="49924"/>
                          <a:pt x="838200" y="123496"/>
                          <a:pt x="864476" y="118241"/>
                        </a:cubicBezTo>
                        <a:cubicBezTo>
                          <a:pt x="890752" y="112986"/>
                          <a:pt x="917027" y="15766"/>
                          <a:pt x="943303" y="7883"/>
                        </a:cubicBezTo>
                        <a:cubicBezTo>
                          <a:pt x="969579" y="0"/>
                          <a:pt x="998483" y="55180"/>
                          <a:pt x="1022131" y="70945"/>
                        </a:cubicBezTo>
                        <a:cubicBezTo>
                          <a:pt x="1045779" y="86710"/>
                          <a:pt x="1066800" y="91966"/>
                          <a:pt x="1085193" y="102476"/>
                        </a:cubicBezTo>
                        <a:cubicBezTo>
                          <a:pt x="1103586" y="112986"/>
                          <a:pt x="1124607" y="126124"/>
                          <a:pt x="1132490" y="134007"/>
                        </a:cubicBezTo>
                        <a:cubicBezTo>
                          <a:pt x="1140373" y="141890"/>
                          <a:pt x="1148255" y="136634"/>
                          <a:pt x="1132490" y="149772"/>
                        </a:cubicBezTo>
                        <a:cubicBezTo>
                          <a:pt x="1116725" y="162910"/>
                          <a:pt x="1043152" y="207579"/>
                          <a:pt x="1037897" y="212834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165" name="Freeform 164"/>
                  <p:cNvSpPr/>
                  <p:nvPr/>
                </p:nvSpPr>
                <p:spPr>
                  <a:xfrm>
                    <a:off x="3196316" y="3380288"/>
                    <a:ext cx="2739350" cy="886943"/>
                  </a:xfrm>
                  <a:custGeom>
                    <a:avLst/>
                    <a:gdLst>
                      <a:gd name="connsiteX0" fmla="*/ 2627 w 2740571"/>
                      <a:gd name="connsiteY0" fmla="*/ 99848 h 890752"/>
                      <a:gd name="connsiteX1" fmla="*/ 49924 w 2740571"/>
                      <a:gd name="connsiteY1" fmla="*/ 5255 h 890752"/>
                      <a:gd name="connsiteX2" fmla="*/ 176048 w 2740571"/>
                      <a:gd name="connsiteY2" fmla="*/ 68317 h 890752"/>
                      <a:gd name="connsiteX3" fmla="*/ 302172 w 2740571"/>
                      <a:gd name="connsiteY3" fmla="*/ 210207 h 890752"/>
                      <a:gd name="connsiteX4" fmla="*/ 333703 w 2740571"/>
                      <a:gd name="connsiteY4" fmla="*/ 52552 h 890752"/>
                      <a:gd name="connsiteX5" fmla="*/ 444061 w 2740571"/>
                      <a:gd name="connsiteY5" fmla="*/ 52552 h 890752"/>
                      <a:gd name="connsiteX6" fmla="*/ 522889 w 2740571"/>
                      <a:gd name="connsiteY6" fmla="*/ 241738 h 890752"/>
                      <a:gd name="connsiteX7" fmla="*/ 649013 w 2740571"/>
                      <a:gd name="connsiteY7" fmla="*/ 194441 h 890752"/>
                      <a:gd name="connsiteX8" fmla="*/ 806668 w 2740571"/>
                      <a:gd name="connsiteY8" fmla="*/ 257503 h 890752"/>
                      <a:gd name="connsiteX9" fmla="*/ 853965 w 2740571"/>
                      <a:gd name="connsiteY9" fmla="*/ 194441 h 890752"/>
                      <a:gd name="connsiteX10" fmla="*/ 932793 w 2740571"/>
                      <a:gd name="connsiteY10" fmla="*/ 241738 h 890752"/>
                      <a:gd name="connsiteX11" fmla="*/ 932793 w 2740571"/>
                      <a:gd name="connsiteY11" fmla="*/ 304800 h 890752"/>
                      <a:gd name="connsiteX12" fmla="*/ 1058917 w 2740571"/>
                      <a:gd name="connsiteY12" fmla="*/ 178676 h 890752"/>
                      <a:gd name="connsiteX13" fmla="*/ 1153510 w 2740571"/>
                      <a:gd name="connsiteY13" fmla="*/ 162910 h 890752"/>
                      <a:gd name="connsiteX14" fmla="*/ 1153510 w 2740571"/>
                      <a:gd name="connsiteY14" fmla="*/ 289035 h 890752"/>
                      <a:gd name="connsiteX15" fmla="*/ 1358461 w 2740571"/>
                      <a:gd name="connsiteY15" fmla="*/ 147145 h 890752"/>
                      <a:gd name="connsiteX16" fmla="*/ 1468820 w 2740571"/>
                      <a:gd name="connsiteY16" fmla="*/ 178676 h 890752"/>
                      <a:gd name="connsiteX17" fmla="*/ 1453055 w 2740571"/>
                      <a:gd name="connsiteY17" fmla="*/ 320566 h 890752"/>
                      <a:gd name="connsiteX18" fmla="*/ 1594944 w 2740571"/>
                      <a:gd name="connsiteY18" fmla="*/ 289035 h 890752"/>
                      <a:gd name="connsiteX19" fmla="*/ 1594944 w 2740571"/>
                      <a:gd name="connsiteY19" fmla="*/ 210207 h 890752"/>
                      <a:gd name="connsiteX20" fmla="*/ 1689537 w 2740571"/>
                      <a:gd name="connsiteY20" fmla="*/ 241738 h 890752"/>
                      <a:gd name="connsiteX21" fmla="*/ 1721068 w 2740571"/>
                      <a:gd name="connsiteY21" fmla="*/ 147145 h 890752"/>
                      <a:gd name="connsiteX22" fmla="*/ 1862958 w 2740571"/>
                      <a:gd name="connsiteY22" fmla="*/ 210207 h 890752"/>
                      <a:gd name="connsiteX23" fmla="*/ 1989082 w 2740571"/>
                      <a:gd name="connsiteY23" fmla="*/ 225972 h 890752"/>
                      <a:gd name="connsiteX24" fmla="*/ 1989082 w 2740571"/>
                      <a:gd name="connsiteY24" fmla="*/ 320566 h 890752"/>
                      <a:gd name="connsiteX25" fmla="*/ 1941786 w 2740571"/>
                      <a:gd name="connsiteY25" fmla="*/ 367862 h 890752"/>
                      <a:gd name="connsiteX26" fmla="*/ 2083675 w 2740571"/>
                      <a:gd name="connsiteY26" fmla="*/ 289035 h 890752"/>
                      <a:gd name="connsiteX27" fmla="*/ 2209799 w 2740571"/>
                      <a:gd name="connsiteY27" fmla="*/ 178676 h 890752"/>
                      <a:gd name="connsiteX28" fmla="*/ 2304393 w 2740571"/>
                      <a:gd name="connsiteY28" fmla="*/ 304800 h 890752"/>
                      <a:gd name="connsiteX29" fmla="*/ 2304393 w 2740571"/>
                      <a:gd name="connsiteY29" fmla="*/ 352097 h 890752"/>
                      <a:gd name="connsiteX30" fmla="*/ 2130972 w 2740571"/>
                      <a:gd name="connsiteY30" fmla="*/ 446690 h 890752"/>
                      <a:gd name="connsiteX31" fmla="*/ 2288627 w 2740571"/>
                      <a:gd name="connsiteY31" fmla="*/ 478221 h 890752"/>
                      <a:gd name="connsiteX32" fmla="*/ 2430517 w 2740571"/>
                      <a:gd name="connsiteY32" fmla="*/ 352097 h 890752"/>
                      <a:gd name="connsiteX33" fmla="*/ 2525110 w 2740571"/>
                      <a:gd name="connsiteY33" fmla="*/ 415159 h 890752"/>
                      <a:gd name="connsiteX34" fmla="*/ 2525110 w 2740571"/>
                      <a:gd name="connsiteY34" fmla="*/ 509752 h 890752"/>
                      <a:gd name="connsiteX35" fmla="*/ 2430517 w 2740571"/>
                      <a:gd name="connsiteY35" fmla="*/ 557048 h 890752"/>
                      <a:gd name="connsiteX36" fmla="*/ 2588172 w 2740571"/>
                      <a:gd name="connsiteY36" fmla="*/ 525517 h 890752"/>
                      <a:gd name="connsiteX37" fmla="*/ 2666999 w 2740571"/>
                      <a:gd name="connsiteY37" fmla="*/ 462455 h 890752"/>
                      <a:gd name="connsiteX38" fmla="*/ 2730061 w 2740571"/>
                      <a:gd name="connsiteY38" fmla="*/ 572814 h 890752"/>
                      <a:gd name="connsiteX39" fmla="*/ 2603937 w 2740571"/>
                      <a:gd name="connsiteY39" fmla="*/ 667407 h 890752"/>
                      <a:gd name="connsiteX40" fmla="*/ 2477813 w 2740571"/>
                      <a:gd name="connsiteY40" fmla="*/ 651641 h 890752"/>
                      <a:gd name="connsiteX41" fmla="*/ 2588172 w 2740571"/>
                      <a:gd name="connsiteY41" fmla="*/ 698938 h 890752"/>
                      <a:gd name="connsiteX42" fmla="*/ 2556641 w 2740571"/>
                      <a:gd name="connsiteY42" fmla="*/ 746235 h 890752"/>
                      <a:gd name="connsiteX43" fmla="*/ 2414751 w 2740571"/>
                      <a:gd name="connsiteY43" fmla="*/ 762000 h 890752"/>
                      <a:gd name="connsiteX44" fmla="*/ 2477813 w 2740571"/>
                      <a:gd name="connsiteY44" fmla="*/ 840828 h 890752"/>
                      <a:gd name="connsiteX45" fmla="*/ 2304393 w 2740571"/>
                      <a:gd name="connsiteY45" fmla="*/ 872359 h 890752"/>
                      <a:gd name="connsiteX46" fmla="*/ 2099441 w 2740571"/>
                      <a:gd name="connsiteY46" fmla="*/ 762000 h 890752"/>
                      <a:gd name="connsiteX47" fmla="*/ 2130972 w 2740571"/>
                      <a:gd name="connsiteY47" fmla="*/ 856593 h 890752"/>
                      <a:gd name="connsiteX48" fmla="*/ 1989082 w 2740571"/>
                      <a:gd name="connsiteY48" fmla="*/ 872359 h 890752"/>
                      <a:gd name="connsiteX49" fmla="*/ 1957551 w 2740571"/>
                      <a:gd name="connsiteY49" fmla="*/ 746235 h 890752"/>
                      <a:gd name="connsiteX50" fmla="*/ 1926020 w 2740571"/>
                      <a:gd name="connsiteY50" fmla="*/ 793531 h 890752"/>
                      <a:gd name="connsiteX51" fmla="*/ 1831427 w 2740571"/>
                      <a:gd name="connsiteY51" fmla="*/ 777766 h 890752"/>
                      <a:gd name="connsiteX52" fmla="*/ 1831427 w 2740571"/>
                      <a:gd name="connsiteY52" fmla="*/ 730469 h 890752"/>
                      <a:gd name="connsiteX53" fmla="*/ 1673772 w 2740571"/>
                      <a:gd name="connsiteY53" fmla="*/ 746235 h 890752"/>
                      <a:gd name="connsiteX54" fmla="*/ 1689537 w 2740571"/>
                      <a:gd name="connsiteY54" fmla="*/ 635876 h 890752"/>
                      <a:gd name="connsiteX55" fmla="*/ 1689537 w 2740571"/>
                      <a:gd name="connsiteY55" fmla="*/ 714703 h 890752"/>
                      <a:gd name="connsiteX56" fmla="*/ 1579179 w 2740571"/>
                      <a:gd name="connsiteY56" fmla="*/ 714703 h 890752"/>
                      <a:gd name="connsiteX57" fmla="*/ 1547648 w 2740571"/>
                      <a:gd name="connsiteY57" fmla="*/ 683172 h 890752"/>
                      <a:gd name="connsiteX58" fmla="*/ 1437289 w 2740571"/>
                      <a:gd name="connsiteY58" fmla="*/ 840828 h 890752"/>
                      <a:gd name="connsiteX59" fmla="*/ 1358461 w 2740571"/>
                      <a:gd name="connsiteY59" fmla="*/ 809297 h 890752"/>
                      <a:gd name="connsiteX60" fmla="*/ 1405758 w 2740571"/>
                      <a:gd name="connsiteY60" fmla="*/ 635876 h 890752"/>
                      <a:gd name="connsiteX61" fmla="*/ 1342696 w 2740571"/>
                      <a:gd name="connsiteY61" fmla="*/ 698938 h 890752"/>
                      <a:gd name="connsiteX62" fmla="*/ 1232337 w 2740571"/>
                      <a:gd name="connsiteY62" fmla="*/ 683172 h 890752"/>
                      <a:gd name="connsiteX63" fmla="*/ 1374227 w 2740571"/>
                      <a:gd name="connsiteY63" fmla="*/ 509752 h 890752"/>
                      <a:gd name="connsiteX64" fmla="*/ 1342696 w 2740571"/>
                      <a:gd name="connsiteY64" fmla="*/ 509752 h 890752"/>
                      <a:gd name="connsiteX65" fmla="*/ 1326930 w 2740571"/>
                      <a:gd name="connsiteY65" fmla="*/ 462455 h 890752"/>
                      <a:gd name="connsiteX66" fmla="*/ 1295399 w 2740571"/>
                      <a:gd name="connsiteY66" fmla="*/ 509752 h 890752"/>
                      <a:gd name="connsiteX67" fmla="*/ 1248103 w 2740571"/>
                      <a:gd name="connsiteY67" fmla="*/ 541283 h 890752"/>
                      <a:gd name="connsiteX68" fmla="*/ 1169275 w 2740571"/>
                      <a:gd name="connsiteY68" fmla="*/ 525517 h 890752"/>
                      <a:gd name="connsiteX69" fmla="*/ 1090448 w 2740571"/>
                      <a:gd name="connsiteY69" fmla="*/ 430924 h 890752"/>
                      <a:gd name="connsiteX70" fmla="*/ 1169275 w 2740571"/>
                      <a:gd name="connsiteY70" fmla="*/ 541283 h 890752"/>
                      <a:gd name="connsiteX71" fmla="*/ 1074682 w 2740571"/>
                      <a:gd name="connsiteY71" fmla="*/ 557048 h 890752"/>
                      <a:gd name="connsiteX72" fmla="*/ 964324 w 2740571"/>
                      <a:gd name="connsiteY72" fmla="*/ 446690 h 890752"/>
                      <a:gd name="connsiteX73" fmla="*/ 995855 w 2740571"/>
                      <a:gd name="connsiteY73" fmla="*/ 572814 h 890752"/>
                      <a:gd name="connsiteX74" fmla="*/ 869730 w 2740571"/>
                      <a:gd name="connsiteY74" fmla="*/ 509752 h 890752"/>
                      <a:gd name="connsiteX75" fmla="*/ 822434 w 2740571"/>
                      <a:gd name="connsiteY75" fmla="*/ 620110 h 890752"/>
                      <a:gd name="connsiteX76" fmla="*/ 727841 w 2740571"/>
                      <a:gd name="connsiteY76" fmla="*/ 588579 h 890752"/>
                      <a:gd name="connsiteX77" fmla="*/ 727841 w 2740571"/>
                      <a:gd name="connsiteY77" fmla="*/ 525517 h 890752"/>
                      <a:gd name="connsiteX78" fmla="*/ 554420 w 2740571"/>
                      <a:gd name="connsiteY78" fmla="*/ 651641 h 890752"/>
                      <a:gd name="connsiteX79" fmla="*/ 491358 w 2740571"/>
                      <a:gd name="connsiteY79" fmla="*/ 588579 h 890752"/>
                      <a:gd name="connsiteX80" fmla="*/ 538655 w 2740571"/>
                      <a:gd name="connsiteY80" fmla="*/ 509752 h 890752"/>
                      <a:gd name="connsiteX81" fmla="*/ 444061 w 2740571"/>
                      <a:gd name="connsiteY81" fmla="*/ 525517 h 890752"/>
                      <a:gd name="connsiteX82" fmla="*/ 428296 w 2740571"/>
                      <a:gd name="connsiteY82" fmla="*/ 462455 h 890752"/>
                      <a:gd name="connsiteX83" fmla="*/ 317937 w 2740571"/>
                      <a:gd name="connsiteY83" fmla="*/ 509752 h 890752"/>
                      <a:gd name="connsiteX84" fmla="*/ 207579 w 2740571"/>
                      <a:gd name="connsiteY84" fmla="*/ 493986 h 890752"/>
                      <a:gd name="connsiteX85" fmla="*/ 191813 w 2740571"/>
                      <a:gd name="connsiteY85" fmla="*/ 415159 h 890752"/>
                      <a:gd name="connsiteX86" fmla="*/ 18393 w 2740571"/>
                      <a:gd name="connsiteY86" fmla="*/ 336331 h 890752"/>
                      <a:gd name="connsiteX87" fmla="*/ 160282 w 2740571"/>
                      <a:gd name="connsiteY87" fmla="*/ 241738 h 890752"/>
                      <a:gd name="connsiteX88" fmla="*/ 65689 w 2740571"/>
                      <a:gd name="connsiteY88" fmla="*/ 194441 h 890752"/>
                      <a:gd name="connsiteX89" fmla="*/ 2627 w 2740571"/>
                      <a:gd name="connsiteY89" fmla="*/ 99848 h 8907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  <a:cxn ang="0">
                        <a:pos x="connsiteX70" y="connsiteY70"/>
                      </a:cxn>
                      <a:cxn ang="0">
                        <a:pos x="connsiteX71" y="connsiteY71"/>
                      </a:cxn>
                      <a:cxn ang="0">
                        <a:pos x="connsiteX72" y="connsiteY72"/>
                      </a:cxn>
                      <a:cxn ang="0">
                        <a:pos x="connsiteX73" y="connsiteY73"/>
                      </a:cxn>
                      <a:cxn ang="0">
                        <a:pos x="connsiteX74" y="connsiteY74"/>
                      </a:cxn>
                      <a:cxn ang="0">
                        <a:pos x="connsiteX75" y="connsiteY75"/>
                      </a:cxn>
                      <a:cxn ang="0">
                        <a:pos x="connsiteX76" y="connsiteY76"/>
                      </a:cxn>
                      <a:cxn ang="0">
                        <a:pos x="connsiteX77" y="connsiteY77"/>
                      </a:cxn>
                      <a:cxn ang="0">
                        <a:pos x="connsiteX78" y="connsiteY78"/>
                      </a:cxn>
                      <a:cxn ang="0">
                        <a:pos x="connsiteX79" y="connsiteY79"/>
                      </a:cxn>
                      <a:cxn ang="0">
                        <a:pos x="connsiteX80" y="connsiteY80"/>
                      </a:cxn>
                      <a:cxn ang="0">
                        <a:pos x="connsiteX81" y="connsiteY81"/>
                      </a:cxn>
                      <a:cxn ang="0">
                        <a:pos x="connsiteX82" y="connsiteY82"/>
                      </a:cxn>
                      <a:cxn ang="0">
                        <a:pos x="connsiteX83" y="connsiteY83"/>
                      </a:cxn>
                      <a:cxn ang="0">
                        <a:pos x="connsiteX84" y="connsiteY84"/>
                      </a:cxn>
                      <a:cxn ang="0">
                        <a:pos x="connsiteX85" y="connsiteY85"/>
                      </a:cxn>
                      <a:cxn ang="0">
                        <a:pos x="connsiteX86" y="connsiteY86"/>
                      </a:cxn>
                      <a:cxn ang="0">
                        <a:pos x="connsiteX87" y="connsiteY87"/>
                      </a:cxn>
                      <a:cxn ang="0">
                        <a:pos x="connsiteX88" y="connsiteY88"/>
                      </a:cxn>
                      <a:cxn ang="0">
                        <a:pos x="connsiteX89" y="connsiteY89"/>
                      </a:cxn>
                    </a:cxnLst>
                    <a:rect l="l" t="t" r="r" b="b"/>
                    <a:pathLst>
                      <a:path w="2740571" h="890752">
                        <a:moveTo>
                          <a:pt x="2627" y="99848"/>
                        </a:moveTo>
                        <a:cubicBezTo>
                          <a:pt x="0" y="68317"/>
                          <a:pt x="21020" y="10510"/>
                          <a:pt x="49924" y="5255"/>
                        </a:cubicBezTo>
                        <a:cubicBezTo>
                          <a:pt x="78828" y="0"/>
                          <a:pt x="134007" y="34158"/>
                          <a:pt x="176048" y="68317"/>
                        </a:cubicBezTo>
                        <a:cubicBezTo>
                          <a:pt x="218089" y="102476"/>
                          <a:pt x="275896" y="212835"/>
                          <a:pt x="302172" y="210207"/>
                        </a:cubicBezTo>
                        <a:cubicBezTo>
                          <a:pt x="328448" y="207580"/>
                          <a:pt x="310055" y="78828"/>
                          <a:pt x="333703" y="52552"/>
                        </a:cubicBezTo>
                        <a:cubicBezTo>
                          <a:pt x="357351" y="26276"/>
                          <a:pt x="412530" y="21021"/>
                          <a:pt x="444061" y="52552"/>
                        </a:cubicBezTo>
                        <a:cubicBezTo>
                          <a:pt x="475592" y="84083"/>
                          <a:pt x="488730" y="218090"/>
                          <a:pt x="522889" y="241738"/>
                        </a:cubicBezTo>
                        <a:cubicBezTo>
                          <a:pt x="557048" y="265386"/>
                          <a:pt x="601717" y="191814"/>
                          <a:pt x="649013" y="194441"/>
                        </a:cubicBezTo>
                        <a:cubicBezTo>
                          <a:pt x="696310" y="197069"/>
                          <a:pt x="772509" y="257503"/>
                          <a:pt x="806668" y="257503"/>
                        </a:cubicBezTo>
                        <a:cubicBezTo>
                          <a:pt x="840827" y="257503"/>
                          <a:pt x="832944" y="197068"/>
                          <a:pt x="853965" y="194441"/>
                        </a:cubicBezTo>
                        <a:cubicBezTo>
                          <a:pt x="874986" y="191814"/>
                          <a:pt x="919655" y="223345"/>
                          <a:pt x="932793" y="241738"/>
                        </a:cubicBezTo>
                        <a:cubicBezTo>
                          <a:pt x="945931" y="260131"/>
                          <a:pt x="911772" y="315310"/>
                          <a:pt x="932793" y="304800"/>
                        </a:cubicBezTo>
                        <a:cubicBezTo>
                          <a:pt x="953814" y="294290"/>
                          <a:pt x="1022131" y="202324"/>
                          <a:pt x="1058917" y="178676"/>
                        </a:cubicBezTo>
                        <a:cubicBezTo>
                          <a:pt x="1095703" y="155028"/>
                          <a:pt x="1137745" y="144517"/>
                          <a:pt x="1153510" y="162910"/>
                        </a:cubicBezTo>
                        <a:cubicBezTo>
                          <a:pt x="1169275" y="181303"/>
                          <a:pt x="1119352" y="291662"/>
                          <a:pt x="1153510" y="289035"/>
                        </a:cubicBezTo>
                        <a:cubicBezTo>
                          <a:pt x="1187668" y="286408"/>
                          <a:pt x="1305909" y="165538"/>
                          <a:pt x="1358461" y="147145"/>
                        </a:cubicBezTo>
                        <a:cubicBezTo>
                          <a:pt x="1411013" y="128752"/>
                          <a:pt x="1453054" y="149772"/>
                          <a:pt x="1468820" y="178676"/>
                        </a:cubicBezTo>
                        <a:cubicBezTo>
                          <a:pt x="1484586" y="207580"/>
                          <a:pt x="1432034" y="302173"/>
                          <a:pt x="1453055" y="320566"/>
                        </a:cubicBezTo>
                        <a:cubicBezTo>
                          <a:pt x="1474076" y="338959"/>
                          <a:pt x="1571296" y="307428"/>
                          <a:pt x="1594944" y="289035"/>
                        </a:cubicBezTo>
                        <a:cubicBezTo>
                          <a:pt x="1618592" y="270642"/>
                          <a:pt x="1579179" y="218090"/>
                          <a:pt x="1594944" y="210207"/>
                        </a:cubicBezTo>
                        <a:cubicBezTo>
                          <a:pt x="1610710" y="202324"/>
                          <a:pt x="1668516" y="252248"/>
                          <a:pt x="1689537" y="241738"/>
                        </a:cubicBezTo>
                        <a:cubicBezTo>
                          <a:pt x="1710558" y="231228"/>
                          <a:pt x="1692164" y="152400"/>
                          <a:pt x="1721068" y="147145"/>
                        </a:cubicBezTo>
                        <a:cubicBezTo>
                          <a:pt x="1749972" y="141890"/>
                          <a:pt x="1818289" y="197069"/>
                          <a:pt x="1862958" y="210207"/>
                        </a:cubicBezTo>
                        <a:cubicBezTo>
                          <a:pt x="1907627" y="223345"/>
                          <a:pt x="1968061" y="207579"/>
                          <a:pt x="1989082" y="225972"/>
                        </a:cubicBezTo>
                        <a:cubicBezTo>
                          <a:pt x="2010103" y="244365"/>
                          <a:pt x="1996965" y="296918"/>
                          <a:pt x="1989082" y="320566"/>
                        </a:cubicBezTo>
                        <a:cubicBezTo>
                          <a:pt x="1981199" y="344214"/>
                          <a:pt x="1926021" y="373117"/>
                          <a:pt x="1941786" y="367862"/>
                        </a:cubicBezTo>
                        <a:cubicBezTo>
                          <a:pt x="1957551" y="362607"/>
                          <a:pt x="2039006" y="320566"/>
                          <a:pt x="2083675" y="289035"/>
                        </a:cubicBezTo>
                        <a:cubicBezTo>
                          <a:pt x="2128344" y="257504"/>
                          <a:pt x="2173013" y="176049"/>
                          <a:pt x="2209799" y="178676"/>
                        </a:cubicBezTo>
                        <a:cubicBezTo>
                          <a:pt x="2246585" y="181303"/>
                          <a:pt x="2288627" y="275896"/>
                          <a:pt x="2304393" y="304800"/>
                        </a:cubicBezTo>
                        <a:cubicBezTo>
                          <a:pt x="2320159" y="333704"/>
                          <a:pt x="2333296" y="328449"/>
                          <a:pt x="2304393" y="352097"/>
                        </a:cubicBezTo>
                        <a:cubicBezTo>
                          <a:pt x="2275490" y="375745"/>
                          <a:pt x="2133600" y="425669"/>
                          <a:pt x="2130972" y="446690"/>
                        </a:cubicBezTo>
                        <a:cubicBezTo>
                          <a:pt x="2128344" y="467711"/>
                          <a:pt x="2238703" y="493986"/>
                          <a:pt x="2288627" y="478221"/>
                        </a:cubicBezTo>
                        <a:cubicBezTo>
                          <a:pt x="2338551" y="462456"/>
                          <a:pt x="2391103" y="362607"/>
                          <a:pt x="2430517" y="352097"/>
                        </a:cubicBezTo>
                        <a:cubicBezTo>
                          <a:pt x="2469931" y="341587"/>
                          <a:pt x="2509345" y="388883"/>
                          <a:pt x="2525110" y="415159"/>
                        </a:cubicBezTo>
                        <a:cubicBezTo>
                          <a:pt x="2540875" y="441435"/>
                          <a:pt x="2540875" y="486104"/>
                          <a:pt x="2525110" y="509752"/>
                        </a:cubicBezTo>
                        <a:cubicBezTo>
                          <a:pt x="2509345" y="533400"/>
                          <a:pt x="2420007" y="554420"/>
                          <a:pt x="2430517" y="557048"/>
                        </a:cubicBezTo>
                        <a:cubicBezTo>
                          <a:pt x="2441027" y="559676"/>
                          <a:pt x="2548758" y="541282"/>
                          <a:pt x="2588172" y="525517"/>
                        </a:cubicBezTo>
                        <a:cubicBezTo>
                          <a:pt x="2627586" y="509752"/>
                          <a:pt x="2643351" y="454572"/>
                          <a:pt x="2666999" y="462455"/>
                        </a:cubicBezTo>
                        <a:cubicBezTo>
                          <a:pt x="2690647" y="470338"/>
                          <a:pt x="2740571" y="538655"/>
                          <a:pt x="2730061" y="572814"/>
                        </a:cubicBezTo>
                        <a:cubicBezTo>
                          <a:pt x="2719551" y="606973"/>
                          <a:pt x="2645978" y="654269"/>
                          <a:pt x="2603937" y="667407"/>
                        </a:cubicBezTo>
                        <a:cubicBezTo>
                          <a:pt x="2561896" y="680545"/>
                          <a:pt x="2480440" y="646386"/>
                          <a:pt x="2477813" y="651641"/>
                        </a:cubicBezTo>
                        <a:cubicBezTo>
                          <a:pt x="2475186" y="656896"/>
                          <a:pt x="2575034" y="683172"/>
                          <a:pt x="2588172" y="698938"/>
                        </a:cubicBezTo>
                        <a:cubicBezTo>
                          <a:pt x="2601310" y="714704"/>
                          <a:pt x="2585545" y="735725"/>
                          <a:pt x="2556641" y="746235"/>
                        </a:cubicBezTo>
                        <a:cubicBezTo>
                          <a:pt x="2527737" y="756745"/>
                          <a:pt x="2427889" y="746235"/>
                          <a:pt x="2414751" y="762000"/>
                        </a:cubicBezTo>
                        <a:cubicBezTo>
                          <a:pt x="2401613" y="777765"/>
                          <a:pt x="2496206" y="822435"/>
                          <a:pt x="2477813" y="840828"/>
                        </a:cubicBezTo>
                        <a:cubicBezTo>
                          <a:pt x="2459420" y="859221"/>
                          <a:pt x="2367455" y="885497"/>
                          <a:pt x="2304393" y="872359"/>
                        </a:cubicBezTo>
                        <a:cubicBezTo>
                          <a:pt x="2241331" y="859221"/>
                          <a:pt x="2128344" y="764628"/>
                          <a:pt x="2099441" y="762000"/>
                        </a:cubicBezTo>
                        <a:cubicBezTo>
                          <a:pt x="2070538" y="759372"/>
                          <a:pt x="2149365" y="838200"/>
                          <a:pt x="2130972" y="856593"/>
                        </a:cubicBezTo>
                        <a:cubicBezTo>
                          <a:pt x="2112579" y="874986"/>
                          <a:pt x="2017985" y="890752"/>
                          <a:pt x="1989082" y="872359"/>
                        </a:cubicBezTo>
                        <a:cubicBezTo>
                          <a:pt x="1960179" y="853966"/>
                          <a:pt x="1968061" y="759373"/>
                          <a:pt x="1957551" y="746235"/>
                        </a:cubicBezTo>
                        <a:cubicBezTo>
                          <a:pt x="1947041" y="733097"/>
                          <a:pt x="1947041" y="788276"/>
                          <a:pt x="1926020" y="793531"/>
                        </a:cubicBezTo>
                        <a:cubicBezTo>
                          <a:pt x="1904999" y="798786"/>
                          <a:pt x="1847193" y="788276"/>
                          <a:pt x="1831427" y="777766"/>
                        </a:cubicBezTo>
                        <a:cubicBezTo>
                          <a:pt x="1815662" y="767256"/>
                          <a:pt x="1857703" y="735724"/>
                          <a:pt x="1831427" y="730469"/>
                        </a:cubicBezTo>
                        <a:cubicBezTo>
                          <a:pt x="1805151" y="725214"/>
                          <a:pt x="1697420" y="762000"/>
                          <a:pt x="1673772" y="746235"/>
                        </a:cubicBezTo>
                        <a:cubicBezTo>
                          <a:pt x="1650124" y="730470"/>
                          <a:pt x="1686910" y="641131"/>
                          <a:pt x="1689537" y="635876"/>
                        </a:cubicBezTo>
                        <a:cubicBezTo>
                          <a:pt x="1692164" y="630621"/>
                          <a:pt x="1707930" y="701565"/>
                          <a:pt x="1689537" y="714703"/>
                        </a:cubicBezTo>
                        <a:cubicBezTo>
                          <a:pt x="1671144" y="727841"/>
                          <a:pt x="1602827" y="719958"/>
                          <a:pt x="1579179" y="714703"/>
                        </a:cubicBezTo>
                        <a:cubicBezTo>
                          <a:pt x="1555531" y="709448"/>
                          <a:pt x="1571296" y="662151"/>
                          <a:pt x="1547648" y="683172"/>
                        </a:cubicBezTo>
                        <a:cubicBezTo>
                          <a:pt x="1524000" y="704193"/>
                          <a:pt x="1468820" y="819807"/>
                          <a:pt x="1437289" y="840828"/>
                        </a:cubicBezTo>
                        <a:cubicBezTo>
                          <a:pt x="1405758" y="861849"/>
                          <a:pt x="1363716" y="843456"/>
                          <a:pt x="1358461" y="809297"/>
                        </a:cubicBezTo>
                        <a:cubicBezTo>
                          <a:pt x="1353206" y="775138"/>
                          <a:pt x="1408385" y="654269"/>
                          <a:pt x="1405758" y="635876"/>
                        </a:cubicBezTo>
                        <a:cubicBezTo>
                          <a:pt x="1403131" y="617483"/>
                          <a:pt x="1371599" y="691055"/>
                          <a:pt x="1342696" y="698938"/>
                        </a:cubicBezTo>
                        <a:cubicBezTo>
                          <a:pt x="1313793" y="706821"/>
                          <a:pt x="1227082" y="714703"/>
                          <a:pt x="1232337" y="683172"/>
                        </a:cubicBezTo>
                        <a:cubicBezTo>
                          <a:pt x="1237592" y="651641"/>
                          <a:pt x="1355834" y="538655"/>
                          <a:pt x="1374227" y="509752"/>
                        </a:cubicBezTo>
                        <a:cubicBezTo>
                          <a:pt x="1392620" y="480849"/>
                          <a:pt x="1350579" y="517635"/>
                          <a:pt x="1342696" y="509752"/>
                        </a:cubicBezTo>
                        <a:cubicBezTo>
                          <a:pt x="1334813" y="501869"/>
                          <a:pt x="1334813" y="462455"/>
                          <a:pt x="1326930" y="462455"/>
                        </a:cubicBezTo>
                        <a:cubicBezTo>
                          <a:pt x="1319047" y="462455"/>
                          <a:pt x="1308537" y="496614"/>
                          <a:pt x="1295399" y="509752"/>
                        </a:cubicBezTo>
                        <a:cubicBezTo>
                          <a:pt x="1282261" y="522890"/>
                          <a:pt x="1269124" y="538656"/>
                          <a:pt x="1248103" y="541283"/>
                        </a:cubicBezTo>
                        <a:cubicBezTo>
                          <a:pt x="1227082" y="543910"/>
                          <a:pt x="1195551" y="543910"/>
                          <a:pt x="1169275" y="525517"/>
                        </a:cubicBezTo>
                        <a:cubicBezTo>
                          <a:pt x="1142999" y="507124"/>
                          <a:pt x="1090448" y="428296"/>
                          <a:pt x="1090448" y="430924"/>
                        </a:cubicBezTo>
                        <a:cubicBezTo>
                          <a:pt x="1090448" y="433552"/>
                          <a:pt x="1171903" y="520262"/>
                          <a:pt x="1169275" y="541283"/>
                        </a:cubicBezTo>
                        <a:cubicBezTo>
                          <a:pt x="1166647" y="562304"/>
                          <a:pt x="1108840" y="572813"/>
                          <a:pt x="1074682" y="557048"/>
                        </a:cubicBezTo>
                        <a:cubicBezTo>
                          <a:pt x="1040524" y="541283"/>
                          <a:pt x="977462" y="444062"/>
                          <a:pt x="964324" y="446690"/>
                        </a:cubicBezTo>
                        <a:cubicBezTo>
                          <a:pt x="951186" y="449318"/>
                          <a:pt x="1011621" y="562304"/>
                          <a:pt x="995855" y="572814"/>
                        </a:cubicBezTo>
                        <a:cubicBezTo>
                          <a:pt x="980089" y="583324"/>
                          <a:pt x="898633" y="501869"/>
                          <a:pt x="869730" y="509752"/>
                        </a:cubicBezTo>
                        <a:cubicBezTo>
                          <a:pt x="840827" y="517635"/>
                          <a:pt x="846082" y="606972"/>
                          <a:pt x="822434" y="620110"/>
                        </a:cubicBezTo>
                        <a:cubicBezTo>
                          <a:pt x="798786" y="633248"/>
                          <a:pt x="743606" y="604344"/>
                          <a:pt x="727841" y="588579"/>
                        </a:cubicBezTo>
                        <a:cubicBezTo>
                          <a:pt x="712076" y="572814"/>
                          <a:pt x="756745" y="515007"/>
                          <a:pt x="727841" y="525517"/>
                        </a:cubicBezTo>
                        <a:cubicBezTo>
                          <a:pt x="698937" y="536027"/>
                          <a:pt x="593834" y="641131"/>
                          <a:pt x="554420" y="651641"/>
                        </a:cubicBezTo>
                        <a:cubicBezTo>
                          <a:pt x="515006" y="662151"/>
                          <a:pt x="493985" y="612227"/>
                          <a:pt x="491358" y="588579"/>
                        </a:cubicBezTo>
                        <a:cubicBezTo>
                          <a:pt x="488731" y="564931"/>
                          <a:pt x="546538" y="520262"/>
                          <a:pt x="538655" y="509752"/>
                        </a:cubicBezTo>
                        <a:cubicBezTo>
                          <a:pt x="530772" y="499242"/>
                          <a:pt x="462454" y="533400"/>
                          <a:pt x="444061" y="525517"/>
                        </a:cubicBezTo>
                        <a:cubicBezTo>
                          <a:pt x="425668" y="517634"/>
                          <a:pt x="449317" y="465082"/>
                          <a:pt x="428296" y="462455"/>
                        </a:cubicBezTo>
                        <a:cubicBezTo>
                          <a:pt x="407275" y="459828"/>
                          <a:pt x="354723" y="504497"/>
                          <a:pt x="317937" y="509752"/>
                        </a:cubicBezTo>
                        <a:cubicBezTo>
                          <a:pt x="281151" y="515007"/>
                          <a:pt x="228600" y="509752"/>
                          <a:pt x="207579" y="493986"/>
                        </a:cubicBezTo>
                        <a:cubicBezTo>
                          <a:pt x="186558" y="478220"/>
                          <a:pt x="223344" y="441435"/>
                          <a:pt x="191813" y="415159"/>
                        </a:cubicBezTo>
                        <a:cubicBezTo>
                          <a:pt x="160282" y="388883"/>
                          <a:pt x="23648" y="365235"/>
                          <a:pt x="18393" y="336331"/>
                        </a:cubicBezTo>
                        <a:cubicBezTo>
                          <a:pt x="13138" y="307427"/>
                          <a:pt x="152399" y="265386"/>
                          <a:pt x="160282" y="241738"/>
                        </a:cubicBezTo>
                        <a:cubicBezTo>
                          <a:pt x="168165" y="218090"/>
                          <a:pt x="91965" y="223345"/>
                          <a:pt x="65689" y="194441"/>
                        </a:cubicBezTo>
                        <a:cubicBezTo>
                          <a:pt x="39413" y="165538"/>
                          <a:pt x="5254" y="131379"/>
                          <a:pt x="2627" y="99848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</p:grpSp>
          </p:grpSp>
        </p:grpSp>
        <p:grpSp>
          <p:nvGrpSpPr>
            <p:cNvPr id="45" name="Group 178"/>
            <p:cNvGrpSpPr>
              <a:grpSpLocks/>
            </p:cNvGrpSpPr>
            <p:nvPr/>
          </p:nvGrpSpPr>
          <p:grpSpPr bwMode="auto">
            <a:xfrm>
              <a:off x="3124200" y="3657600"/>
              <a:ext cx="457200" cy="712076"/>
              <a:chOff x="2845676" y="580697"/>
              <a:chExt cx="3155731" cy="5236779"/>
            </a:xfrm>
          </p:grpSpPr>
          <p:grpSp>
            <p:nvGrpSpPr>
              <p:cNvPr id="46" name="Group 31"/>
              <p:cNvGrpSpPr>
                <a:grpSpLocks/>
              </p:cNvGrpSpPr>
              <p:nvPr/>
            </p:nvGrpSpPr>
            <p:grpSpPr bwMode="auto">
              <a:xfrm>
                <a:off x="3200400" y="580697"/>
                <a:ext cx="2635469" cy="3063765"/>
                <a:chOff x="3200400" y="580697"/>
                <a:chExt cx="2635469" cy="3063765"/>
              </a:xfrm>
            </p:grpSpPr>
            <p:sp>
              <p:nvSpPr>
                <p:cNvPr id="193" name="Freeform 2"/>
                <p:cNvSpPr/>
                <p:nvPr/>
              </p:nvSpPr>
              <p:spPr>
                <a:xfrm>
                  <a:off x="3196314" y="2914122"/>
                  <a:ext cx="1150530" cy="653540"/>
                </a:xfrm>
                <a:custGeom>
                  <a:avLst/>
                  <a:gdLst>
                    <a:gd name="connsiteX0" fmla="*/ 0 w 1150883"/>
                    <a:gd name="connsiteY0" fmla="*/ 52551 h 646385"/>
                    <a:gd name="connsiteX1" fmla="*/ 31531 w 1150883"/>
                    <a:gd name="connsiteY1" fmla="*/ 5255 h 646385"/>
                    <a:gd name="connsiteX2" fmla="*/ 173421 w 1150883"/>
                    <a:gd name="connsiteY2" fmla="*/ 84082 h 646385"/>
                    <a:gd name="connsiteX3" fmla="*/ 204952 w 1150883"/>
                    <a:gd name="connsiteY3" fmla="*/ 178675 h 646385"/>
                    <a:gd name="connsiteX4" fmla="*/ 346841 w 1150883"/>
                    <a:gd name="connsiteY4" fmla="*/ 194441 h 646385"/>
                    <a:gd name="connsiteX5" fmla="*/ 299545 w 1150883"/>
                    <a:gd name="connsiteY5" fmla="*/ 131379 h 646385"/>
                    <a:gd name="connsiteX6" fmla="*/ 362607 w 1150883"/>
                    <a:gd name="connsiteY6" fmla="*/ 84082 h 646385"/>
                    <a:gd name="connsiteX7" fmla="*/ 488731 w 1150883"/>
                    <a:gd name="connsiteY7" fmla="*/ 194441 h 646385"/>
                    <a:gd name="connsiteX8" fmla="*/ 614855 w 1150883"/>
                    <a:gd name="connsiteY8" fmla="*/ 210206 h 646385"/>
                    <a:gd name="connsiteX9" fmla="*/ 693683 w 1150883"/>
                    <a:gd name="connsiteY9" fmla="*/ 147144 h 646385"/>
                    <a:gd name="connsiteX10" fmla="*/ 772510 w 1150883"/>
                    <a:gd name="connsiteY10" fmla="*/ 194441 h 646385"/>
                    <a:gd name="connsiteX11" fmla="*/ 945931 w 1150883"/>
                    <a:gd name="connsiteY11" fmla="*/ 178675 h 646385"/>
                    <a:gd name="connsiteX12" fmla="*/ 993228 w 1150883"/>
                    <a:gd name="connsiteY12" fmla="*/ 178675 h 646385"/>
                    <a:gd name="connsiteX13" fmla="*/ 945931 w 1150883"/>
                    <a:gd name="connsiteY13" fmla="*/ 320565 h 646385"/>
                    <a:gd name="connsiteX14" fmla="*/ 1040524 w 1150883"/>
                    <a:gd name="connsiteY14" fmla="*/ 399393 h 646385"/>
                    <a:gd name="connsiteX15" fmla="*/ 1135117 w 1150883"/>
                    <a:gd name="connsiteY15" fmla="*/ 399393 h 646385"/>
                    <a:gd name="connsiteX16" fmla="*/ 1119352 w 1150883"/>
                    <a:gd name="connsiteY16" fmla="*/ 541282 h 646385"/>
                    <a:gd name="connsiteX17" fmla="*/ 945931 w 1150883"/>
                    <a:gd name="connsiteY17" fmla="*/ 635875 h 646385"/>
                    <a:gd name="connsiteX18" fmla="*/ 930166 w 1150883"/>
                    <a:gd name="connsiteY18" fmla="*/ 478220 h 646385"/>
                    <a:gd name="connsiteX19" fmla="*/ 882869 w 1150883"/>
                    <a:gd name="connsiteY19" fmla="*/ 541282 h 646385"/>
                    <a:gd name="connsiteX20" fmla="*/ 835572 w 1150883"/>
                    <a:gd name="connsiteY20" fmla="*/ 462455 h 646385"/>
                    <a:gd name="connsiteX21" fmla="*/ 851338 w 1150883"/>
                    <a:gd name="connsiteY21" fmla="*/ 415158 h 646385"/>
                    <a:gd name="connsiteX22" fmla="*/ 709448 w 1150883"/>
                    <a:gd name="connsiteY22" fmla="*/ 541282 h 646385"/>
                    <a:gd name="connsiteX23" fmla="*/ 646386 w 1150883"/>
                    <a:gd name="connsiteY23" fmla="*/ 493986 h 646385"/>
                    <a:gd name="connsiteX24" fmla="*/ 662152 w 1150883"/>
                    <a:gd name="connsiteY24" fmla="*/ 399393 h 646385"/>
                    <a:gd name="connsiteX25" fmla="*/ 520262 w 1150883"/>
                    <a:gd name="connsiteY25" fmla="*/ 478220 h 646385"/>
                    <a:gd name="connsiteX26" fmla="*/ 457200 w 1150883"/>
                    <a:gd name="connsiteY26" fmla="*/ 415158 h 646385"/>
                    <a:gd name="connsiteX27" fmla="*/ 504497 w 1150883"/>
                    <a:gd name="connsiteY27" fmla="*/ 320565 h 646385"/>
                    <a:gd name="connsiteX28" fmla="*/ 394138 w 1150883"/>
                    <a:gd name="connsiteY28" fmla="*/ 415158 h 646385"/>
                    <a:gd name="connsiteX29" fmla="*/ 268014 w 1150883"/>
                    <a:gd name="connsiteY29" fmla="*/ 367862 h 646385"/>
                    <a:gd name="connsiteX30" fmla="*/ 252248 w 1150883"/>
                    <a:gd name="connsiteY30" fmla="*/ 304800 h 646385"/>
                    <a:gd name="connsiteX31" fmla="*/ 63062 w 1150883"/>
                    <a:gd name="connsiteY31" fmla="*/ 320565 h 646385"/>
                    <a:gd name="connsiteX32" fmla="*/ 31531 w 1150883"/>
                    <a:gd name="connsiteY32" fmla="*/ 273268 h 646385"/>
                    <a:gd name="connsiteX33" fmla="*/ 110359 w 1150883"/>
                    <a:gd name="connsiteY33" fmla="*/ 194441 h 646385"/>
                    <a:gd name="connsiteX34" fmla="*/ 31531 w 1150883"/>
                    <a:gd name="connsiteY34" fmla="*/ 131379 h 646385"/>
                    <a:gd name="connsiteX35" fmla="*/ 0 w 1150883"/>
                    <a:gd name="connsiteY35" fmla="*/ 52551 h 6463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</a:cxnLst>
                  <a:rect l="l" t="t" r="r" b="b"/>
                  <a:pathLst>
                    <a:path w="1150883" h="646385">
                      <a:moveTo>
                        <a:pt x="0" y="52551"/>
                      </a:moveTo>
                      <a:cubicBezTo>
                        <a:pt x="0" y="31530"/>
                        <a:pt x="2627" y="0"/>
                        <a:pt x="31531" y="5255"/>
                      </a:cubicBezTo>
                      <a:cubicBezTo>
                        <a:pt x="60435" y="10510"/>
                        <a:pt x="144518" y="55179"/>
                        <a:pt x="173421" y="84082"/>
                      </a:cubicBezTo>
                      <a:cubicBezTo>
                        <a:pt x="202324" y="112985"/>
                        <a:pt x="176049" y="160282"/>
                        <a:pt x="204952" y="178675"/>
                      </a:cubicBezTo>
                      <a:cubicBezTo>
                        <a:pt x="233855" y="197068"/>
                        <a:pt x="331076" y="202324"/>
                        <a:pt x="346841" y="194441"/>
                      </a:cubicBezTo>
                      <a:cubicBezTo>
                        <a:pt x="362607" y="186558"/>
                        <a:pt x="296917" y="149772"/>
                        <a:pt x="299545" y="131379"/>
                      </a:cubicBezTo>
                      <a:cubicBezTo>
                        <a:pt x="302173" y="112986"/>
                        <a:pt x="331076" y="73572"/>
                        <a:pt x="362607" y="84082"/>
                      </a:cubicBezTo>
                      <a:cubicBezTo>
                        <a:pt x="394138" y="94592"/>
                        <a:pt x="446690" y="173420"/>
                        <a:pt x="488731" y="194441"/>
                      </a:cubicBezTo>
                      <a:cubicBezTo>
                        <a:pt x="530772" y="215462"/>
                        <a:pt x="580696" y="218089"/>
                        <a:pt x="614855" y="210206"/>
                      </a:cubicBezTo>
                      <a:cubicBezTo>
                        <a:pt x="649014" y="202323"/>
                        <a:pt x="667407" y="149772"/>
                        <a:pt x="693683" y="147144"/>
                      </a:cubicBezTo>
                      <a:cubicBezTo>
                        <a:pt x="719959" y="144517"/>
                        <a:pt x="730469" y="189186"/>
                        <a:pt x="772510" y="194441"/>
                      </a:cubicBezTo>
                      <a:cubicBezTo>
                        <a:pt x="814551" y="199696"/>
                        <a:pt x="909145" y="181303"/>
                        <a:pt x="945931" y="178675"/>
                      </a:cubicBezTo>
                      <a:cubicBezTo>
                        <a:pt x="982717" y="176047"/>
                        <a:pt x="993228" y="155027"/>
                        <a:pt x="993228" y="178675"/>
                      </a:cubicBezTo>
                      <a:cubicBezTo>
                        <a:pt x="993228" y="202323"/>
                        <a:pt x="938048" y="283779"/>
                        <a:pt x="945931" y="320565"/>
                      </a:cubicBezTo>
                      <a:cubicBezTo>
                        <a:pt x="953814" y="357351"/>
                        <a:pt x="1008993" y="386255"/>
                        <a:pt x="1040524" y="399393"/>
                      </a:cubicBezTo>
                      <a:cubicBezTo>
                        <a:pt x="1072055" y="412531"/>
                        <a:pt x="1121979" y="375745"/>
                        <a:pt x="1135117" y="399393"/>
                      </a:cubicBezTo>
                      <a:cubicBezTo>
                        <a:pt x="1148255" y="423041"/>
                        <a:pt x="1150883" y="501868"/>
                        <a:pt x="1119352" y="541282"/>
                      </a:cubicBezTo>
                      <a:cubicBezTo>
                        <a:pt x="1087821" y="580696"/>
                        <a:pt x="977462" y="646385"/>
                        <a:pt x="945931" y="635875"/>
                      </a:cubicBezTo>
                      <a:cubicBezTo>
                        <a:pt x="914400" y="625365"/>
                        <a:pt x="940676" y="493986"/>
                        <a:pt x="930166" y="478220"/>
                      </a:cubicBezTo>
                      <a:cubicBezTo>
                        <a:pt x="919656" y="462455"/>
                        <a:pt x="898635" y="543909"/>
                        <a:pt x="882869" y="541282"/>
                      </a:cubicBezTo>
                      <a:cubicBezTo>
                        <a:pt x="867103" y="538655"/>
                        <a:pt x="840827" y="483476"/>
                        <a:pt x="835572" y="462455"/>
                      </a:cubicBezTo>
                      <a:cubicBezTo>
                        <a:pt x="830317" y="441434"/>
                        <a:pt x="872359" y="402020"/>
                        <a:pt x="851338" y="415158"/>
                      </a:cubicBezTo>
                      <a:cubicBezTo>
                        <a:pt x="830317" y="428296"/>
                        <a:pt x="743607" y="528144"/>
                        <a:pt x="709448" y="541282"/>
                      </a:cubicBezTo>
                      <a:cubicBezTo>
                        <a:pt x="675289" y="554420"/>
                        <a:pt x="654269" y="517634"/>
                        <a:pt x="646386" y="493986"/>
                      </a:cubicBezTo>
                      <a:cubicBezTo>
                        <a:pt x="638503" y="470338"/>
                        <a:pt x="683173" y="402021"/>
                        <a:pt x="662152" y="399393"/>
                      </a:cubicBezTo>
                      <a:cubicBezTo>
                        <a:pt x="641131" y="396765"/>
                        <a:pt x="554421" y="475593"/>
                        <a:pt x="520262" y="478220"/>
                      </a:cubicBezTo>
                      <a:cubicBezTo>
                        <a:pt x="486103" y="480847"/>
                        <a:pt x="459828" y="441434"/>
                        <a:pt x="457200" y="415158"/>
                      </a:cubicBezTo>
                      <a:cubicBezTo>
                        <a:pt x="454573" y="388882"/>
                        <a:pt x="515007" y="320565"/>
                        <a:pt x="504497" y="320565"/>
                      </a:cubicBezTo>
                      <a:cubicBezTo>
                        <a:pt x="493987" y="320565"/>
                        <a:pt x="433552" y="407275"/>
                        <a:pt x="394138" y="415158"/>
                      </a:cubicBezTo>
                      <a:cubicBezTo>
                        <a:pt x="354724" y="423041"/>
                        <a:pt x="291662" y="386255"/>
                        <a:pt x="268014" y="367862"/>
                      </a:cubicBezTo>
                      <a:cubicBezTo>
                        <a:pt x="244366" y="349469"/>
                        <a:pt x="286407" y="312683"/>
                        <a:pt x="252248" y="304800"/>
                      </a:cubicBezTo>
                      <a:cubicBezTo>
                        <a:pt x="218089" y="296917"/>
                        <a:pt x="99848" y="325820"/>
                        <a:pt x="63062" y="320565"/>
                      </a:cubicBezTo>
                      <a:cubicBezTo>
                        <a:pt x="26276" y="315310"/>
                        <a:pt x="23648" y="294289"/>
                        <a:pt x="31531" y="273268"/>
                      </a:cubicBezTo>
                      <a:cubicBezTo>
                        <a:pt x="39414" y="252247"/>
                        <a:pt x="110359" y="218089"/>
                        <a:pt x="110359" y="194441"/>
                      </a:cubicBezTo>
                      <a:cubicBezTo>
                        <a:pt x="110359" y="170793"/>
                        <a:pt x="52552" y="160282"/>
                        <a:pt x="31531" y="131379"/>
                      </a:cubicBezTo>
                      <a:cubicBezTo>
                        <a:pt x="10510" y="102476"/>
                        <a:pt x="0" y="73572"/>
                        <a:pt x="0" y="525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94" name="Freeform 3"/>
                <p:cNvSpPr/>
                <p:nvPr/>
              </p:nvSpPr>
              <p:spPr>
                <a:xfrm>
                  <a:off x="4489286" y="3007485"/>
                  <a:ext cx="1347763" cy="641873"/>
                </a:xfrm>
                <a:custGeom>
                  <a:avLst/>
                  <a:gdLst>
                    <a:gd name="connsiteX0" fmla="*/ 1308537 w 1342696"/>
                    <a:gd name="connsiteY0" fmla="*/ 254876 h 635876"/>
                    <a:gd name="connsiteX1" fmla="*/ 1292772 w 1342696"/>
                    <a:gd name="connsiteY1" fmla="*/ 176048 h 635876"/>
                    <a:gd name="connsiteX2" fmla="*/ 1213944 w 1342696"/>
                    <a:gd name="connsiteY2" fmla="*/ 144517 h 635876"/>
                    <a:gd name="connsiteX3" fmla="*/ 1024758 w 1342696"/>
                    <a:gd name="connsiteY3" fmla="*/ 176048 h 635876"/>
                    <a:gd name="connsiteX4" fmla="*/ 1166648 w 1342696"/>
                    <a:gd name="connsiteY4" fmla="*/ 65690 h 635876"/>
                    <a:gd name="connsiteX5" fmla="*/ 1087820 w 1342696"/>
                    <a:gd name="connsiteY5" fmla="*/ 18393 h 635876"/>
                    <a:gd name="connsiteX6" fmla="*/ 1008993 w 1342696"/>
                    <a:gd name="connsiteY6" fmla="*/ 18393 h 635876"/>
                    <a:gd name="connsiteX7" fmla="*/ 882868 w 1342696"/>
                    <a:gd name="connsiteY7" fmla="*/ 128752 h 635876"/>
                    <a:gd name="connsiteX8" fmla="*/ 882868 w 1342696"/>
                    <a:gd name="connsiteY8" fmla="*/ 81455 h 635876"/>
                    <a:gd name="connsiteX9" fmla="*/ 740979 w 1342696"/>
                    <a:gd name="connsiteY9" fmla="*/ 49924 h 635876"/>
                    <a:gd name="connsiteX10" fmla="*/ 630620 w 1342696"/>
                    <a:gd name="connsiteY10" fmla="*/ 160283 h 635876"/>
                    <a:gd name="connsiteX11" fmla="*/ 599089 w 1342696"/>
                    <a:gd name="connsiteY11" fmla="*/ 81455 h 635876"/>
                    <a:gd name="connsiteX12" fmla="*/ 472965 w 1342696"/>
                    <a:gd name="connsiteY12" fmla="*/ 81455 h 635876"/>
                    <a:gd name="connsiteX13" fmla="*/ 457199 w 1342696"/>
                    <a:gd name="connsiteY13" fmla="*/ 144517 h 635876"/>
                    <a:gd name="connsiteX14" fmla="*/ 362606 w 1342696"/>
                    <a:gd name="connsiteY14" fmla="*/ 81455 h 635876"/>
                    <a:gd name="connsiteX15" fmla="*/ 299544 w 1342696"/>
                    <a:gd name="connsiteY15" fmla="*/ 49924 h 635876"/>
                    <a:gd name="connsiteX16" fmla="*/ 268013 w 1342696"/>
                    <a:gd name="connsiteY16" fmla="*/ 144517 h 635876"/>
                    <a:gd name="connsiteX17" fmla="*/ 141889 w 1342696"/>
                    <a:gd name="connsiteY17" fmla="*/ 97221 h 635876"/>
                    <a:gd name="connsiteX18" fmla="*/ 220717 w 1342696"/>
                    <a:gd name="connsiteY18" fmla="*/ 160283 h 635876"/>
                    <a:gd name="connsiteX19" fmla="*/ 157655 w 1342696"/>
                    <a:gd name="connsiteY19" fmla="*/ 239111 h 635876"/>
                    <a:gd name="connsiteX20" fmla="*/ 110358 w 1342696"/>
                    <a:gd name="connsiteY20" fmla="*/ 223345 h 635876"/>
                    <a:gd name="connsiteX21" fmla="*/ 15765 w 1342696"/>
                    <a:gd name="connsiteY21" fmla="*/ 254876 h 635876"/>
                    <a:gd name="connsiteX22" fmla="*/ 15765 w 1342696"/>
                    <a:gd name="connsiteY22" fmla="*/ 428297 h 635876"/>
                    <a:gd name="connsiteX23" fmla="*/ 110358 w 1342696"/>
                    <a:gd name="connsiteY23" fmla="*/ 554421 h 635876"/>
                    <a:gd name="connsiteX24" fmla="*/ 189186 w 1342696"/>
                    <a:gd name="connsiteY24" fmla="*/ 522890 h 635876"/>
                    <a:gd name="connsiteX25" fmla="*/ 283779 w 1342696"/>
                    <a:gd name="connsiteY25" fmla="*/ 617483 h 635876"/>
                    <a:gd name="connsiteX26" fmla="*/ 299544 w 1342696"/>
                    <a:gd name="connsiteY26" fmla="*/ 507124 h 635876"/>
                    <a:gd name="connsiteX27" fmla="*/ 394137 w 1342696"/>
                    <a:gd name="connsiteY27" fmla="*/ 633248 h 635876"/>
                    <a:gd name="connsiteX28" fmla="*/ 394137 w 1342696"/>
                    <a:gd name="connsiteY28" fmla="*/ 522890 h 635876"/>
                    <a:gd name="connsiteX29" fmla="*/ 441434 w 1342696"/>
                    <a:gd name="connsiteY29" fmla="*/ 507124 h 635876"/>
                    <a:gd name="connsiteX30" fmla="*/ 551793 w 1342696"/>
                    <a:gd name="connsiteY30" fmla="*/ 570186 h 635876"/>
                    <a:gd name="connsiteX31" fmla="*/ 677917 w 1342696"/>
                    <a:gd name="connsiteY31" fmla="*/ 570186 h 635876"/>
                    <a:gd name="connsiteX32" fmla="*/ 646386 w 1342696"/>
                    <a:gd name="connsiteY32" fmla="*/ 507124 h 635876"/>
                    <a:gd name="connsiteX33" fmla="*/ 599089 w 1342696"/>
                    <a:gd name="connsiteY33" fmla="*/ 396766 h 635876"/>
                    <a:gd name="connsiteX34" fmla="*/ 709448 w 1342696"/>
                    <a:gd name="connsiteY34" fmla="*/ 381000 h 635876"/>
                    <a:gd name="connsiteX35" fmla="*/ 772510 w 1342696"/>
                    <a:gd name="connsiteY35" fmla="*/ 491359 h 635876"/>
                    <a:gd name="connsiteX36" fmla="*/ 945930 w 1342696"/>
                    <a:gd name="connsiteY36" fmla="*/ 507124 h 635876"/>
                    <a:gd name="connsiteX37" fmla="*/ 882868 w 1342696"/>
                    <a:gd name="connsiteY37" fmla="*/ 365235 h 635876"/>
                    <a:gd name="connsiteX38" fmla="*/ 1087820 w 1342696"/>
                    <a:gd name="connsiteY38" fmla="*/ 459828 h 635876"/>
                    <a:gd name="connsiteX39" fmla="*/ 1198179 w 1342696"/>
                    <a:gd name="connsiteY39" fmla="*/ 444062 h 635876"/>
                    <a:gd name="connsiteX40" fmla="*/ 1087820 w 1342696"/>
                    <a:gd name="connsiteY40" fmla="*/ 317938 h 635876"/>
                    <a:gd name="connsiteX41" fmla="*/ 1308537 w 1342696"/>
                    <a:gd name="connsiteY41" fmla="*/ 254876 h 6358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1342696" h="635876">
                      <a:moveTo>
                        <a:pt x="1308537" y="254876"/>
                      </a:moveTo>
                      <a:cubicBezTo>
                        <a:pt x="1342696" y="231228"/>
                        <a:pt x="1308537" y="194441"/>
                        <a:pt x="1292772" y="176048"/>
                      </a:cubicBezTo>
                      <a:cubicBezTo>
                        <a:pt x="1277007" y="157655"/>
                        <a:pt x="1258613" y="144517"/>
                        <a:pt x="1213944" y="144517"/>
                      </a:cubicBezTo>
                      <a:cubicBezTo>
                        <a:pt x="1169275" y="144517"/>
                        <a:pt x="1032641" y="189186"/>
                        <a:pt x="1024758" y="176048"/>
                      </a:cubicBezTo>
                      <a:cubicBezTo>
                        <a:pt x="1016875" y="162910"/>
                        <a:pt x="1156138" y="91966"/>
                        <a:pt x="1166648" y="65690"/>
                      </a:cubicBezTo>
                      <a:cubicBezTo>
                        <a:pt x="1177158" y="39414"/>
                        <a:pt x="1114096" y="26276"/>
                        <a:pt x="1087820" y="18393"/>
                      </a:cubicBezTo>
                      <a:cubicBezTo>
                        <a:pt x="1061544" y="10510"/>
                        <a:pt x="1043152" y="0"/>
                        <a:pt x="1008993" y="18393"/>
                      </a:cubicBezTo>
                      <a:cubicBezTo>
                        <a:pt x="974834" y="36786"/>
                        <a:pt x="903889" y="118242"/>
                        <a:pt x="882868" y="128752"/>
                      </a:cubicBezTo>
                      <a:cubicBezTo>
                        <a:pt x="861847" y="139262"/>
                        <a:pt x="906516" y="94593"/>
                        <a:pt x="882868" y="81455"/>
                      </a:cubicBezTo>
                      <a:cubicBezTo>
                        <a:pt x="859220" y="68317"/>
                        <a:pt x="783020" y="36786"/>
                        <a:pt x="740979" y="49924"/>
                      </a:cubicBezTo>
                      <a:cubicBezTo>
                        <a:pt x="698938" y="63062"/>
                        <a:pt x="654268" y="155028"/>
                        <a:pt x="630620" y="160283"/>
                      </a:cubicBezTo>
                      <a:cubicBezTo>
                        <a:pt x="606972" y="165538"/>
                        <a:pt x="625365" y="94593"/>
                        <a:pt x="599089" y="81455"/>
                      </a:cubicBezTo>
                      <a:cubicBezTo>
                        <a:pt x="572813" y="68317"/>
                        <a:pt x="496613" y="70945"/>
                        <a:pt x="472965" y="81455"/>
                      </a:cubicBezTo>
                      <a:cubicBezTo>
                        <a:pt x="449317" y="91965"/>
                        <a:pt x="475592" y="144517"/>
                        <a:pt x="457199" y="144517"/>
                      </a:cubicBezTo>
                      <a:cubicBezTo>
                        <a:pt x="438806" y="144517"/>
                        <a:pt x="388882" y="97220"/>
                        <a:pt x="362606" y="81455"/>
                      </a:cubicBezTo>
                      <a:cubicBezTo>
                        <a:pt x="336330" y="65690"/>
                        <a:pt x="315310" y="39414"/>
                        <a:pt x="299544" y="49924"/>
                      </a:cubicBezTo>
                      <a:cubicBezTo>
                        <a:pt x="283779" y="60434"/>
                        <a:pt x="294289" y="136634"/>
                        <a:pt x="268013" y="144517"/>
                      </a:cubicBezTo>
                      <a:cubicBezTo>
                        <a:pt x="241737" y="152400"/>
                        <a:pt x="149772" y="94593"/>
                        <a:pt x="141889" y="97221"/>
                      </a:cubicBezTo>
                      <a:cubicBezTo>
                        <a:pt x="134006" y="99849"/>
                        <a:pt x="218089" y="136635"/>
                        <a:pt x="220717" y="160283"/>
                      </a:cubicBezTo>
                      <a:cubicBezTo>
                        <a:pt x="223345" y="183931"/>
                        <a:pt x="176048" y="228601"/>
                        <a:pt x="157655" y="239111"/>
                      </a:cubicBezTo>
                      <a:cubicBezTo>
                        <a:pt x="139262" y="249621"/>
                        <a:pt x="134006" y="220718"/>
                        <a:pt x="110358" y="223345"/>
                      </a:cubicBezTo>
                      <a:cubicBezTo>
                        <a:pt x="86710" y="225972"/>
                        <a:pt x="31530" y="220717"/>
                        <a:pt x="15765" y="254876"/>
                      </a:cubicBezTo>
                      <a:cubicBezTo>
                        <a:pt x="0" y="289035"/>
                        <a:pt x="0" y="378373"/>
                        <a:pt x="15765" y="428297"/>
                      </a:cubicBezTo>
                      <a:cubicBezTo>
                        <a:pt x="31530" y="478221"/>
                        <a:pt x="81455" y="538656"/>
                        <a:pt x="110358" y="554421"/>
                      </a:cubicBezTo>
                      <a:cubicBezTo>
                        <a:pt x="139262" y="570187"/>
                        <a:pt x="160282" y="512380"/>
                        <a:pt x="189186" y="522890"/>
                      </a:cubicBezTo>
                      <a:cubicBezTo>
                        <a:pt x="218090" y="533400"/>
                        <a:pt x="265386" y="620111"/>
                        <a:pt x="283779" y="617483"/>
                      </a:cubicBezTo>
                      <a:cubicBezTo>
                        <a:pt x="302172" y="614855"/>
                        <a:pt x="281151" y="504497"/>
                        <a:pt x="299544" y="507124"/>
                      </a:cubicBezTo>
                      <a:cubicBezTo>
                        <a:pt x="317937" y="509751"/>
                        <a:pt x="378371" y="630620"/>
                        <a:pt x="394137" y="633248"/>
                      </a:cubicBezTo>
                      <a:cubicBezTo>
                        <a:pt x="409903" y="635876"/>
                        <a:pt x="386254" y="543911"/>
                        <a:pt x="394137" y="522890"/>
                      </a:cubicBezTo>
                      <a:cubicBezTo>
                        <a:pt x="402020" y="501869"/>
                        <a:pt x="415158" y="499241"/>
                        <a:pt x="441434" y="507124"/>
                      </a:cubicBezTo>
                      <a:cubicBezTo>
                        <a:pt x="467710" y="515007"/>
                        <a:pt x="512379" y="559676"/>
                        <a:pt x="551793" y="570186"/>
                      </a:cubicBezTo>
                      <a:cubicBezTo>
                        <a:pt x="591207" y="580696"/>
                        <a:pt x="662152" y="580696"/>
                        <a:pt x="677917" y="570186"/>
                      </a:cubicBezTo>
                      <a:cubicBezTo>
                        <a:pt x="693683" y="559676"/>
                        <a:pt x="659524" y="536027"/>
                        <a:pt x="646386" y="507124"/>
                      </a:cubicBezTo>
                      <a:cubicBezTo>
                        <a:pt x="633248" y="478221"/>
                        <a:pt x="588579" y="417787"/>
                        <a:pt x="599089" y="396766"/>
                      </a:cubicBezTo>
                      <a:cubicBezTo>
                        <a:pt x="609599" y="375745"/>
                        <a:pt x="680545" y="365235"/>
                        <a:pt x="709448" y="381000"/>
                      </a:cubicBezTo>
                      <a:cubicBezTo>
                        <a:pt x="738352" y="396766"/>
                        <a:pt x="733096" y="470338"/>
                        <a:pt x="772510" y="491359"/>
                      </a:cubicBezTo>
                      <a:cubicBezTo>
                        <a:pt x="811924" y="512380"/>
                        <a:pt x="927537" y="528145"/>
                        <a:pt x="945930" y="507124"/>
                      </a:cubicBezTo>
                      <a:cubicBezTo>
                        <a:pt x="964323" y="486103"/>
                        <a:pt x="859220" y="373118"/>
                        <a:pt x="882868" y="365235"/>
                      </a:cubicBezTo>
                      <a:cubicBezTo>
                        <a:pt x="906516" y="357352"/>
                        <a:pt x="1035268" y="446690"/>
                        <a:pt x="1087820" y="459828"/>
                      </a:cubicBezTo>
                      <a:cubicBezTo>
                        <a:pt x="1140372" y="472966"/>
                        <a:pt x="1198179" y="467710"/>
                        <a:pt x="1198179" y="444062"/>
                      </a:cubicBezTo>
                      <a:cubicBezTo>
                        <a:pt x="1198179" y="420414"/>
                        <a:pt x="1074682" y="346841"/>
                        <a:pt x="1087820" y="317938"/>
                      </a:cubicBezTo>
                      <a:cubicBezTo>
                        <a:pt x="1100958" y="289035"/>
                        <a:pt x="1274378" y="278524"/>
                        <a:pt x="1308537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95" name="Freeform 4"/>
                <p:cNvSpPr/>
                <p:nvPr/>
              </p:nvSpPr>
              <p:spPr>
                <a:xfrm>
                  <a:off x="3503121" y="2365619"/>
                  <a:ext cx="2136695" cy="945295"/>
                </a:xfrm>
                <a:custGeom>
                  <a:avLst/>
                  <a:gdLst>
                    <a:gd name="connsiteX0" fmla="*/ 70944 w 2136228"/>
                    <a:gd name="connsiteY0" fmla="*/ 475593 h 945931"/>
                    <a:gd name="connsiteX1" fmla="*/ 23648 w 2136228"/>
                    <a:gd name="connsiteY1" fmla="*/ 365234 h 945931"/>
                    <a:gd name="connsiteX2" fmla="*/ 212834 w 2136228"/>
                    <a:gd name="connsiteY2" fmla="*/ 444062 h 945931"/>
                    <a:gd name="connsiteX3" fmla="*/ 323193 w 2136228"/>
                    <a:gd name="connsiteY3" fmla="*/ 365234 h 945931"/>
                    <a:gd name="connsiteX4" fmla="*/ 402020 w 2136228"/>
                    <a:gd name="connsiteY4" fmla="*/ 381000 h 945931"/>
                    <a:gd name="connsiteX5" fmla="*/ 370489 w 2136228"/>
                    <a:gd name="connsiteY5" fmla="*/ 444062 h 945931"/>
                    <a:gd name="connsiteX6" fmla="*/ 465082 w 2136228"/>
                    <a:gd name="connsiteY6" fmla="*/ 381000 h 945931"/>
                    <a:gd name="connsiteX7" fmla="*/ 528144 w 2136228"/>
                    <a:gd name="connsiteY7" fmla="*/ 444062 h 945931"/>
                    <a:gd name="connsiteX8" fmla="*/ 465082 w 2136228"/>
                    <a:gd name="connsiteY8" fmla="*/ 491359 h 945931"/>
                    <a:gd name="connsiteX9" fmla="*/ 591206 w 2136228"/>
                    <a:gd name="connsiteY9" fmla="*/ 365234 h 945931"/>
                    <a:gd name="connsiteX10" fmla="*/ 780393 w 2136228"/>
                    <a:gd name="connsiteY10" fmla="*/ 396766 h 945931"/>
                    <a:gd name="connsiteX11" fmla="*/ 685800 w 2136228"/>
                    <a:gd name="connsiteY11" fmla="*/ 522890 h 945931"/>
                    <a:gd name="connsiteX12" fmla="*/ 859220 w 2136228"/>
                    <a:gd name="connsiteY12" fmla="*/ 444062 h 945931"/>
                    <a:gd name="connsiteX13" fmla="*/ 953813 w 2136228"/>
                    <a:gd name="connsiteY13" fmla="*/ 475593 h 945931"/>
                    <a:gd name="connsiteX14" fmla="*/ 969579 w 2136228"/>
                    <a:gd name="connsiteY14" fmla="*/ 412531 h 945931"/>
                    <a:gd name="connsiteX15" fmla="*/ 1064172 w 2136228"/>
                    <a:gd name="connsiteY15" fmla="*/ 412531 h 945931"/>
                    <a:gd name="connsiteX16" fmla="*/ 1016875 w 2136228"/>
                    <a:gd name="connsiteY16" fmla="*/ 349469 h 945931"/>
                    <a:gd name="connsiteX17" fmla="*/ 1001110 w 2136228"/>
                    <a:gd name="connsiteY17" fmla="*/ 254876 h 945931"/>
                    <a:gd name="connsiteX18" fmla="*/ 1111469 w 2136228"/>
                    <a:gd name="connsiteY18" fmla="*/ 302172 h 945931"/>
                    <a:gd name="connsiteX19" fmla="*/ 1174531 w 2136228"/>
                    <a:gd name="connsiteY19" fmla="*/ 191814 h 945931"/>
                    <a:gd name="connsiteX20" fmla="*/ 1300655 w 2136228"/>
                    <a:gd name="connsiteY20" fmla="*/ 207579 h 945931"/>
                    <a:gd name="connsiteX21" fmla="*/ 1379482 w 2136228"/>
                    <a:gd name="connsiteY21" fmla="*/ 191814 h 945931"/>
                    <a:gd name="connsiteX22" fmla="*/ 1332186 w 2136228"/>
                    <a:gd name="connsiteY22" fmla="*/ 112986 h 945931"/>
                    <a:gd name="connsiteX23" fmla="*/ 1395248 w 2136228"/>
                    <a:gd name="connsiteY23" fmla="*/ 176048 h 945931"/>
                    <a:gd name="connsiteX24" fmla="*/ 1568669 w 2136228"/>
                    <a:gd name="connsiteY24" fmla="*/ 97221 h 945931"/>
                    <a:gd name="connsiteX25" fmla="*/ 1631731 w 2136228"/>
                    <a:gd name="connsiteY25" fmla="*/ 18393 h 945931"/>
                    <a:gd name="connsiteX26" fmla="*/ 1742089 w 2136228"/>
                    <a:gd name="connsiteY26" fmla="*/ 34159 h 945931"/>
                    <a:gd name="connsiteX27" fmla="*/ 1568669 w 2136228"/>
                    <a:gd name="connsiteY27" fmla="*/ 223345 h 945931"/>
                    <a:gd name="connsiteX28" fmla="*/ 1710558 w 2136228"/>
                    <a:gd name="connsiteY28" fmla="*/ 191814 h 945931"/>
                    <a:gd name="connsiteX29" fmla="*/ 1852448 w 2136228"/>
                    <a:gd name="connsiteY29" fmla="*/ 144517 h 945931"/>
                    <a:gd name="connsiteX30" fmla="*/ 1883979 w 2136228"/>
                    <a:gd name="connsiteY30" fmla="*/ 223345 h 945931"/>
                    <a:gd name="connsiteX31" fmla="*/ 1805151 w 2136228"/>
                    <a:gd name="connsiteY31" fmla="*/ 302172 h 945931"/>
                    <a:gd name="connsiteX32" fmla="*/ 1962806 w 2136228"/>
                    <a:gd name="connsiteY32" fmla="*/ 270641 h 945931"/>
                    <a:gd name="connsiteX33" fmla="*/ 2088931 w 2136228"/>
                    <a:gd name="connsiteY33" fmla="*/ 207579 h 945931"/>
                    <a:gd name="connsiteX34" fmla="*/ 2120462 w 2136228"/>
                    <a:gd name="connsiteY34" fmla="*/ 286407 h 945931"/>
                    <a:gd name="connsiteX35" fmla="*/ 1994338 w 2136228"/>
                    <a:gd name="connsiteY35" fmla="*/ 381000 h 945931"/>
                    <a:gd name="connsiteX36" fmla="*/ 2057400 w 2136228"/>
                    <a:gd name="connsiteY36" fmla="*/ 428297 h 945931"/>
                    <a:gd name="connsiteX37" fmla="*/ 2010103 w 2136228"/>
                    <a:gd name="connsiteY37" fmla="*/ 475593 h 945931"/>
                    <a:gd name="connsiteX38" fmla="*/ 1836682 w 2136228"/>
                    <a:gd name="connsiteY38" fmla="*/ 396766 h 945931"/>
                    <a:gd name="connsiteX39" fmla="*/ 1899744 w 2136228"/>
                    <a:gd name="connsiteY39" fmla="*/ 491359 h 945931"/>
                    <a:gd name="connsiteX40" fmla="*/ 1852448 w 2136228"/>
                    <a:gd name="connsiteY40" fmla="*/ 601717 h 945931"/>
                    <a:gd name="connsiteX41" fmla="*/ 1694793 w 2136228"/>
                    <a:gd name="connsiteY41" fmla="*/ 491359 h 945931"/>
                    <a:gd name="connsiteX42" fmla="*/ 1742089 w 2136228"/>
                    <a:gd name="connsiteY42" fmla="*/ 617483 h 945931"/>
                    <a:gd name="connsiteX43" fmla="*/ 1647496 w 2136228"/>
                    <a:gd name="connsiteY43" fmla="*/ 680545 h 945931"/>
                    <a:gd name="connsiteX44" fmla="*/ 1474075 w 2136228"/>
                    <a:gd name="connsiteY44" fmla="*/ 475593 h 945931"/>
                    <a:gd name="connsiteX45" fmla="*/ 1521372 w 2136228"/>
                    <a:gd name="connsiteY45" fmla="*/ 570186 h 945931"/>
                    <a:gd name="connsiteX46" fmla="*/ 1269124 w 2136228"/>
                    <a:gd name="connsiteY46" fmla="*/ 522890 h 945931"/>
                    <a:gd name="connsiteX47" fmla="*/ 1458310 w 2136228"/>
                    <a:gd name="connsiteY47" fmla="*/ 633248 h 945931"/>
                    <a:gd name="connsiteX48" fmla="*/ 1332186 w 2136228"/>
                    <a:gd name="connsiteY48" fmla="*/ 727841 h 945931"/>
                    <a:gd name="connsiteX49" fmla="*/ 1237593 w 2136228"/>
                    <a:gd name="connsiteY49" fmla="*/ 696310 h 945931"/>
                    <a:gd name="connsiteX50" fmla="*/ 1221827 w 2136228"/>
                    <a:gd name="connsiteY50" fmla="*/ 775138 h 945931"/>
                    <a:gd name="connsiteX51" fmla="*/ 1064172 w 2136228"/>
                    <a:gd name="connsiteY51" fmla="*/ 696310 h 945931"/>
                    <a:gd name="connsiteX52" fmla="*/ 1206062 w 2136228"/>
                    <a:gd name="connsiteY52" fmla="*/ 822434 h 945931"/>
                    <a:gd name="connsiteX53" fmla="*/ 1143000 w 2136228"/>
                    <a:gd name="connsiteY53" fmla="*/ 869731 h 945931"/>
                    <a:gd name="connsiteX54" fmla="*/ 1064172 w 2136228"/>
                    <a:gd name="connsiteY54" fmla="*/ 853966 h 945931"/>
                    <a:gd name="connsiteX55" fmla="*/ 1001110 w 2136228"/>
                    <a:gd name="connsiteY55" fmla="*/ 727841 h 945931"/>
                    <a:gd name="connsiteX56" fmla="*/ 1032641 w 2136228"/>
                    <a:gd name="connsiteY56" fmla="*/ 853966 h 945931"/>
                    <a:gd name="connsiteX57" fmla="*/ 969579 w 2136228"/>
                    <a:gd name="connsiteY57" fmla="*/ 901262 h 945931"/>
                    <a:gd name="connsiteX58" fmla="*/ 843455 w 2136228"/>
                    <a:gd name="connsiteY58" fmla="*/ 822434 h 945931"/>
                    <a:gd name="connsiteX59" fmla="*/ 764627 w 2136228"/>
                    <a:gd name="connsiteY59" fmla="*/ 885497 h 945931"/>
                    <a:gd name="connsiteX60" fmla="*/ 670034 w 2136228"/>
                    <a:gd name="connsiteY60" fmla="*/ 932793 h 945931"/>
                    <a:gd name="connsiteX61" fmla="*/ 638503 w 2136228"/>
                    <a:gd name="connsiteY61" fmla="*/ 806669 h 945931"/>
                    <a:gd name="connsiteX62" fmla="*/ 701565 w 2136228"/>
                    <a:gd name="connsiteY62" fmla="*/ 727841 h 945931"/>
                    <a:gd name="connsiteX63" fmla="*/ 654269 w 2136228"/>
                    <a:gd name="connsiteY63" fmla="*/ 727841 h 945931"/>
                    <a:gd name="connsiteX64" fmla="*/ 606972 w 2136228"/>
                    <a:gd name="connsiteY64" fmla="*/ 680545 h 945931"/>
                    <a:gd name="connsiteX65" fmla="*/ 512379 w 2136228"/>
                    <a:gd name="connsiteY65" fmla="*/ 712076 h 945931"/>
                    <a:gd name="connsiteX66" fmla="*/ 433551 w 2136228"/>
                    <a:gd name="connsiteY66" fmla="*/ 712076 h 945931"/>
                    <a:gd name="connsiteX67" fmla="*/ 338958 w 2136228"/>
                    <a:gd name="connsiteY67" fmla="*/ 649014 h 945931"/>
                    <a:gd name="connsiteX68" fmla="*/ 449317 w 2136228"/>
                    <a:gd name="connsiteY68" fmla="*/ 601717 h 945931"/>
                    <a:gd name="connsiteX69" fmla="*/ 307427 w 2136228"/>
                    <a:gd name="connsiteY69" fmla="*/ 617483 h 945931"/>
                    <a:gd name="connsiteX70" fmla="*/ 181303 w 2136228"/>
                    <a:gd name="connsiteY70" fmla="*/ 585952 h 945931"/>
                    <a:gd name="connsiteX71" fmla="*/ 244365 w 2136228"/>
                    <a:gd name="connsiteY71" fmla="*/ 538655 h 945931"/>
                    <a:gd name="connsiteX72" fmla="*/ 149772 w 2136228"/>
                    <a:gd name="connsiteY72" fmla="*/ 522890 h 945931"/>
                    <a:gd name="connsiteX73" fmla="*/ 70944 w 2136228"/>
                    <a:gd name="connsiteY73" fmla="*/ 475593 h 9459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</a:cxnLst>
                  <a:rect l="l" t="t" r="r" b="b"/>
                  <a:pathLst>
                    <a:path w="2136228" h="945931">
                      <a:moveTo>
                        <a:pt x="70944" y="475593"/>
                      </a:moveTo>
                      <a:cubicBezTo>
                        <a:pt x="49923" y="449317"/>
                        <a:pt x="0" y="370489"/>
                        <a:pt x="23648" y="365234"/>
                      </a:cubicBezTo>
                      <a:cubicBezTo>
                        <a:pt x="47296" y="359979"/>
                        <a:pt x="162910" y="444062"/>
                        <a:pt x="212834" y="444062"/>
                      </a:cubicBezTo>
                      <a:cubicBezTo>
                        <a:pt x="262758" y="444062"/>
                        <a:pt x="291662" y="375744"/>
                        <a:pt x="323193" y="365234"/>
                      </a:cubicBezTo>
                      <a:cubicBezTo>
                        <a:pt x="354724" y="354724"/>
                        <a:pt x="394137" y="367862"/>
                        <a:pt x="402020" y="381000"/>
                      </a:cubicBezTo>
                      <a:cubicBezTo>
                        <a:pt x="409903" y="394138"/>
                        <a:pt x="359979" y="444062"/>
                        <a:pt x="370489" y="444062"/>
                      </a:cubicBezTo>
                      <a:cubicBezTo>
                        <a:pt x="380999" y="444062"/>
                        <a:pt x="438806" y="381000"/>
                        <a:pt x="465082" y="381000"/>
                      </a:cubicBezTo>
                      <a:cubicBezTo>
                        <a:pt x="491358" y="381000"/>
                        <a:pt x="528144" y="425669"/>
                        <a:pt x="528144" y="444062"/>
                      </a:cubicBezTo>
                      <a:cubicBezTo>
                        <a:pt x="528144" y="462455"/>
                        <a:pt x="454572" y="504497"/>
                        <a:pt x="465082" y="491359"/>
                      </a:cubicBezTo>
                      <a:cubicBezTo>
                        <a:pt x="475592" y="478221"/>
                        <a:pt x="538654" y="380999"/>
                        <a:pt x="591206" y="365234"/>
                      </a:cubicBezTo>
                      <a:cubicBezTo>
                        <a:pt x="643758" y="349469"/>
                        <a:pt x="764627" y="370490"/>
                        <a:pt x="780393" y="396766"/>
                      </a:cubicBezTo>
                      <a:cubicBezTo>
                        <a:pt x="796159" y="423042"/>
                        <a:pt x="672662" y="515007"/>
                        <a:pt x="685800" y="522890"/>
                      </a:cubicBezTo>
                      <a:cubicBezTo>
                        <a:pt x="698938" y="530773"/>
                        <a:pt x="814551" y="451945"/>
                        <a:pt x="859220" y="444062"/>
                      </a:cubicBezTo>
                      <a:cubicBezTo>
                        <a:pt x="903889" y="436179"/>
                        <a:pt x="935420" y="480848"/>
                        <a:pt x="953813" y="475593"/>
                      </a:cubicBezTo>
                      <a:cubicBezTo>
                        <a:pt x="972206" y="470338"/>
                        <a:pt x="951186" y="423041"/>
                        <a:pt x="969579" y="412531"/>
                      </a:cubicBezTo>
                      <a:cubicBezTo>
                        <a:pt x="987972" y="402021"/>
                        <a:pt x="1056289" y="423041"/>
                        <a:pt x="1064172" y="412531"/>
                      </a:cubicBezTo>
                      <a:cubicBezTo>
                        <a:pt x="1072055" y="402021"/>
                        <a:pt x="1027385" y="375745"/>
                        <a:pt x="1016875" y="349469"/>
                      </a:cubicBezTo>
                      <a:cubicBezTo>
                        <a:pt x="1006365" y="323193"/>
                        <a:pt x="985344" y="262759"/>
                        <a:pt x="1001110" y="254876"/>
                      </a:cubicBezTo>
                      <a:cubicBezTo>
                        <a:pt x="1016876" y="246993"/>
                        <a:pt x="1082565" y="312682"/>
                        <a:pt x="1111469" y="302172"/>
                      </a:cubicBezTo>
                      <a:cubicBezTo>
                        <a:pt x="1140373" y="291662"/>
                        <a:pt x="1143000" y="207580"/>
                        <a:pt x="1174531" y="191814"/>
                      </a:cubicBezTo>
                      <a:cubicBezTo>
                        <a:pt x="1206062" y="176049"/>
                        <a:pt x="1266497" y="207579"/>
                        <a:pt x="1300655" y="207579"/>
                      </a:cubicBezTo>
                      <a:cubicBezTo>
                        <a:pt x="1334813" y="207579"/>
                        <a:pt x="1374227" y="207579"/>
                        <a:pt x="1379482" y="191814"/>
                      </a:cubicBezTo>
                      <a:cubicBezTo>
                        <a:pt x="1384737" y="176049"/>
                        <a:pt x="1329558" y="115614"/>
                        <a:pt x="1332186" y="112986"/>
                      </a:cubicBezTo>
                      <a:cubicBezTo>
                        <a:pt x="1334814" y="110358"/>
                        <a:pt x="1355834" y="178676"/>
                        <a:pt x="1395248" y="176048"/>
                      </a:cubicBezTo>
                      <a:cubicBezTo>
                        <a:pt x="1434662" y="173421"/>
                        <a:pt x="1529255" y="123497"/>
                        <a:pt x="1568669" y="97221"/>
                      </a:cubicBezTo>
                      <a:cubicBezTo>
                        <a:pt x="1608083" y="70945"/>
                        <a:pt x="1602828" y="28903"/>
                        <a:pt x="1631731" y="18393"/>
                      </a:cubicBezTo>
                      <a:cubicBezTo>
                        <a:pt x="1660634" y="7883"/>
                        <a:pt x="1752599" y="0"/>
                        <a:pt x="1742089" y="34159"/>
                      </a:cubicBezTo>
                      <a:cubicBezTo>
                        <a:pt x="1731579" y="68318"/>
                        <a:pt x="1573924" y="197069"/>
                        <a:pt x="1568669" y="223345"/>
                      </a:cubicBezTo>
                      <a:cubicBezTo>
                        <a:pt x="1563414" y="249621"/>
                        <a:pt x="1663262" y="204952"/>
                        <a:pt x="1710558" y="191814"/>
                      </a:cubicBezTo>
                      <a:cubicBezTo>
                        <a:pt x="1757854" y="178676"/>
                        <a:pt x="1823544" y="139262"/>
                        <a:pt x="1852448" y="144517"/>
                      </a:cubicBezTo>
                      <a:cubicBezTo>
                        <a:pt x="1881352" y="149772"/>
                        <a:pt x="1891862" y="197069"/>
                        <a:pt x="1883979" y="223345"/>
                      </a:cubicBezTo>
                      <a:cubicBezTo>
                        <a:pt x="1876096" y="249621"/>
                        <a:pt x="1792013" y="294289"/>
                        <a:pt x="1805151" y="302172"/>
                      </a:cubicBezTo>
                      <a:cubicBezTo>
                        <a:pt x="1818289" y="310055"/>
                        <a:pt x="1915509" y="286406"/>
                        <a:pt x="1962806" y="270641"/>
                      </a:cubicBezTo>
                      <a:cubicBezTo>
                        <a:pt x="2010103" y="254876"/>
                        <a:pt x="2062655" y="204951"/>
                        <a:pt x="2088931" y="207579"/>
                      </a:cubicBezTo>
                      <a:cubicBezTo>
                        <a:pt x="2115207" y="210207"/>
                        <a:pt x="2136228" y="257504"/>
                        <a:pt x="2120462" y="286407"/>
                      </a:cubicBezTo>
                      <a:cubicBezTo>
                        <a:pt x="2104697" y="315311"/>
                        <a:pt x="2004848" y="357352"/>
                        <a:pt x="1994338" y="381000"/>
                      </a:cubicBezTo>
                      <a:cubicBezTo>
                        <a:pt x="1983828" y="404648"/>
                        <a:pt x="2054773" y="412532"/>
                        <a:pt x="2057400" y="428297"/>
                      </a:cubicBezTo>
                      <a:cubicBezTo>
                        <a:pt x="2060027" y="444062"/>
                        <a:pt x="2046889" y="480848"/>
                        <a:pt x="2010103" y="475593"/>
                      </a:cubicBezTo>
                      <a:cubicBezTo>
                        <a:pt x="1973317" y="470338"/>
                        <a:pt x="1855075" y="394138"/>
                        <a:pt x="1836682" y="396766"/>
                      </a:cubicBezTo>
                      <a:cubicBezTo>
                        <a:pt x="1818289" y="399394"/>
                        <a:pt x="1897116" y="457201"/>
                        <a:pt x="1899744" y="491359"/>
                      </a:cubicBezTo>
                      <a:cubicBezTo>
                        <a:pt x="1902372" y="525518"/>
                        <a:pt x="1886606" y="601717"/>
                        <a:pt x="1852448" y="601717"/>
                      </a:cubicBezTo>
                      <a:cubicBezTo>
                        <a:pt x="1818290" y="601717"/>
                        <a:pt x="1713186" y="488731"/>
                        <a:pt x="1694793" y="491359"/>
                      </a:cubicBezTo>
                      <a:cubicBezTo>
                        <a:pt x="1676400" y="493987"/>
                        <a:pt x="1749972" y="585952"/>
                        <a:pt x="1742089" y="617483"/>
                      </a:cubicBezTo>
                      <a:cubicBezTo>
                        <a:pt x="1734206" y="649014"/>
                        <a:pt x="1692165" y="704193"/>
                        <a:pt x="1647496" y="680545"/>
                      </a:cubicBezTo>
                      <a:cubicBezTo>
                        <a:pt x="1602827" y="656897"/>
                        <a:pt x="1495096" y="493986"/>
                        <a:pt x="1474075" y="475593"/>
                      </a:cubicBezTo>
                      <a:cubicBezTo>
                        <a:pt x="1453054" y="457200"/>
                        <a:pt x="1555531" y="562303"/>
                        <a:pt x="1521372" y="570186"/>
                      </a:cubicBezTo>
                      <a:cubicBezTo>
                        <a:pt x="1487214" y="578069"/>
                        <a:pt x="1279634" y="512380"/>
                        <a:pt x="1269124" y="522890"/>
                      </a:cubicBezTo>
                      <a:cubicBezTo>
                        <a:pt x="1258614" y="533400"/>
                        <a:pt x="1447800" y="599090"/>
                        <a:pt x="1458310" y="633248"/>
                      </a:cubicBezTo>
                      <a:cubicBezTo>
                        <a:pt x="1468820" y="667406"/>
                        <a:pt x="1368972" y="717331"/>
                        <a:pt x="1332186" y="727841"/>
                      </a:cubicBezTo>
                      <a:cubicBezTo>
                        <a:pt x="1295400" y="738351"/>
                        <a:pt x="1255986" y="688427"/>
                        <a:pt x="1237593" y="696310"/>
                      </a:cubicBezTo>
                      <a:cubicBezTo>
                        <a:pt x="1219200" y="704193"/>
                        <a:pt x="1250730" y="775138"/>
                        <a:pt x="1221827" y="775138"/>
                      </a:cubicBezTo>
                      <a:cubicBezTo>
                        <a:pt x="1192924" y="775138"/>
                        <a:pt x="1066799" y="688427"/>
                        <a:pt x="1064172" y="696310"/>
                      </a:cubicBezTo>
                      <a:cubicBezTo>
                        <a:pt x="1061545" y="704193"/>
                        <a:pt x="1192924" y="793531"/>
                        <a:pt x="1206062" y="822434"/>
                      </a:cubicBezTo>
                      <a:cubicBezTo>
                        <a:pt x="1219200" y="851337"/>
                        <a:pt x="1166648" y="864476"/>
                        <a:pt x="1143000" y="869731"/>
                      </a:cubicBezTo>
                      <a:cubicBezTo>
                        <a:pt x="1119352" y="874986"/>
                        <a:pt x="1087820" y="877614"/>
                        <a:pt x="1064172" y="853966"/>
                      </a:cubicBezTo>
                      <a:cubicBezTo>
                        <a:pt x="1040524" y="830318"/>
                        <a:pt x="1006365" y="727841"/>
                        <a:pt x="1001110" y="727841"/>
                      </a:cubicBezTo>
                      <a:cubicBezTo>
                        <a:pt x="995855" y="727841"/>
                        <a:pt x="1037896" y="825062"/>
                        <a:pt x="1032641" y="853966"/>
                      </a:cubicBezTo>
                      <a:cubicBezTo>
                        <a:pt x="1027386" y="882870"/>
                        <a:pt x="1001110" y="906517"/>
                        <a:pt x="969579" y="901262"/>
                      </a:cubicBezTo>
                      <a:cubicBezTo>
                        <a:pt x="938048" y="896007"/>
                        <a:pt x="877614" y="825061"/>
                        <a:pt x="843455" y="822434"/>
                      </a:cubicBezTo>
                      <a:cubicBezTo>
                        <a:pt x="809296" y="819807"/>
                        <a:pt x="793530" y="867104"/>
                        <a:pt x="764627" y="885497"/>
                      </a:cubicBezTo>
                      <a:cubicBezTo>
                        <a:pt x="735724" y="903890"/>
                        <a:pt x="691055" y="945931"/>
                        <a:pt x="670034" y="932793"/>
                      </a:cubicBezTo>
                      <a:cubicBezTo>
                        <a:pt x="649013" y="919655"/>
                        <a:pt x="633248" y="840828"/>
                        <a:pt x="638503" y="806669"/>
                      </a:cubicBezTo>
                      <a:cubicBezTo>
                        <a:pt x="643758" y="772510"/>
                        <a:pt x="698937" y="740979"/>
                        <a:pt x="701565" y="727841"/>
                      </a:cubicBezTo>
                      <a:cubicBezTo>
                        <a:pt x="704193" y="714703"/>
                        <a:pt x="670035" y="735724"/>
                        <a:pt x="654269" y="727841"/>
                      </a:cubicBezTo>
                      <a:cubicBezTo>
                        <a:pt x="638504" y="719958"/>
                        <a:pt x="630620" y="683172"/>
                        <a:pt x="606972" y="680545"/>
                      </a:cubicBezTo>
                      <a:cubicBezTo>
                        <a:pt x="583324" y="677918"/>
                        <a:pt x="541283" y="706821"/>
                        <a:pt x="512379" y="712076"/>
                      </a:cubicBezTo>
                      <a:cubicBezTo>
                        <a:pt x="483475" y="717331"/>
                        <a:pt x="462455" y="722586"/>
                        <a:pt x="433551" y="712076"/>
                      </a:cubicBezTo>
                      <a:cubicBezTo>
                        <a:pt x="404647" y="701566"/>
                        <a:pt x="336330" y="667407"/>
                        <a:pt x="338958" y="649014"/>
                      </a:cubicBezTo>
                      <a:cubicBezTo>
                        <a:pt x="341586" y="630621"/>
                        <a:pt x="454572" y="606972"/>
                        <a:pt x="449317" y="601717"/>
                      </a:cubicBezTo>
                      <a:cubicBezTo>
                        <a:pt x="444062" y="596462"/>
                        <a:pt x="352096" y="620111"/>
                        <a:pt x="307427" y="617483"/>
                      </a:cubicBezTo>
                      <a:cubicBezTo>
                        <a:pt x="262758" y="614855"/>
                        <a:pt x="191813" y="599090"/>
                        <a:pt x="181303" y="585952"/>
                      </a:cubicBezTo>
                      <a:cubicBezTo>
                        <a:pt x="170793" y="572814"/>
                        <a:pt x="249620" y="549165"/>
                        <a:pt x="244365" y="538655"/>
                      </a:cubicBezTo>
                      <a:cubicBezTo>
                        <a:pt x="239110" y="528145"/>
                        <a:pt x="181303" y="538656"/>
                        <a:pt x="149772" y="522890"/>
                      </a:cubicBezTo>
                      <a:cubicBezTo>
                        <a:pt x="118241" y="507125"/>
                        <a:pt x="91965" y="501869"/>
                        <a:pt x="70944" y="475593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96" name="Freeform 5"/>
                <p:cNvSpPr/>
                <p:nvPr/>
              </p:nvSpPr>
              <p:spPr>
                <a:xfrm>
                  <a:off x="3831843" y="1875464"/>
                  <a:ext cx="1490206" cy="793584"/>
                </a:xfrm>
                <a:custGeom>
                  <a:avLst/>
                  <a:gdLst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80697 w 1489842"/>
                    <a:gd name="connsiteY20" fmla="*/ 522889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09752 w 1489842"/>
                    <a:gd name="connsiteY20" fmla="*/ 717330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62152 w 1489842"/>
                    <a:gd name="connsiteY18" fmla="*/ 641130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509752 w 1489842"/>
                    <a:gd name="connsiteY18" fmla="*/ 717330 h 793530"/>
                    <a:gd name="connsiteX19" fmla="*/ 486104 w 1489842"/>
                    <a:gd name="connsiteY19" fmla="*/ 633247 h 793530"/>
                    <a:gd name="connsiteX20" fmla="*/ 423042 w 1489842"/>
                    <a:gd name="connsiteY20" fmla="*/ 522889 h 793530"/>
                    <a:gd name="connsiteX21" fmla="*/ 501869 w 1489842"/>
                    <a:gd name="connsiteY21" fmla="*/ 444061 h 793530"/>
                    <a:gd name="connsiteX22" fmla="*/ 375745 w 1489842"/>
                    <a:gd name="connsiteY22" fmla="*/ 396764 h 793530"/>
                    <a:gd name="connsiteX23" fmla="*/ 328449 w 1489842"/>
                    <a:gd name="connsiteY23" fmla="*/ 507123 h 793530"/>
                    <a:gd name="connsiteX24" fmla="*/ 249621 w 1489842"/>
                    <a:gd name="connsiteY24" fmla="*/ 475592 h 793530"/>
                    <a:gd name="connsiteX25" fmla="*/ 281152 w 1489842"/>
                    <a:gd name="connsiteY25" fmla="*/ 380999 h 793530"/>
                    <a:gd name="connsiteX26" fmla="*/ 170793 w 1489842"/>
                    <a:gd name="connsiteY26" fmla="*/ 412530 h 793530"/>
                    <a:gd name="connsiteX27" fmla="*/ 170793 w 1489842"/>
                    <a:gd name="connsiteY27" fmla="*/ 317937 h 793530"/>
                    <a:gd name="connsiteX28" fmla="*/ 249621 w 1489842"/>
                    <a:gd name="connsiteY28" fmla="*/ 286406 h 793530"/>
                    <a:gd name="connsiteX29" fmla="*/ 391511 w 1489842"/>
                    <a:gd name="connsiteY29" fmla="*/ 302171 h 793530"/>
                    <a:gd name="connsiteX30" fmla="*/ 218090 w 1489842"/>
                    <a:gd name="connsiteY30" fmla="*/ 254875 h 793530"/>
                    <a:gd name="connsiteX31" fmla="*/ 265386 w 1489842"/>
                    <a:gd name="connsiteY31" fmla="*/ 191813 h 793530"/>
                    <a:gd name="connsiteX32" fmla="*/ 170793 w 1489842"/>
                    <a:gd name="connsiteY32" fmla="*/ 239109 h 793530"/>
                    <a:gd name="connsiteX33" fmla="*/ 13138 w 1489842"/>
                    <a:gd name="connsiteY33" fmla="*/ 191813 h 793530"/>
                    <a:gd name="connsiteX34" fmla="*/ 91966 w 1489842"/>
                    <a:gd name="connsiteY34" fmla="*/ 128751 h 793530"/>
                    <a:gd name="connsiteX35" fmla="*/ 202324 w 1489842"/>
                    <a:gd name="connsiteY35" fmla="*/ 128751 h 793530"/>
                    <a:gd name="connsiteX36" fmla="*/ 107731 w 1489842"/>
                    <a:gd name="connsiteY36" fmla="*/ 65689 h 793530"/>
                    <a:gd name="connsiteX37" fmla="*/ 296918 w 1489842"/>
                    <a:gd name="connsiteY37" fmla="*/ 65689 h 793530"/>
                    <a:gd name="connsiteX38" fmla="*/ 391511 w 1489842"/>
                    <a:gd name="connsiteY38" fmla="*/ 97220 h 793530"/>
                    <a:gd name="connsiteX39" fmla="*/ 533400 w 1489842"/>
                    <a:gd name="connsiteY39" fmla="*/ 81454 h 793530"/>
                    <a:gd name="connsiteX40" fmla="*/ 564931 w 1489842"/>
                    <a:gd name="connsiteY40" fmla="*/ 191813 h 793530"/>
                    <a:gd name="connsiteX41" fmla="*/ 612228 w 1489842"/>
                    <a:gd name="connsiteY41" fmla="*/ 207578 h 793530"/>
                    <a:gd name="connsiteX42" fmla="*/ 691055 w 1489842"/>
                    <a:gd name="connsiteY42" fmla="*/ 144516 h 793530"/>
                    <a:gd name="connsiteX43" fmla="*/ 722586 w 1489842"/>
                    <a:gd name="connsiteY43" fmla="*/ 239109 h 793530"/>
                    <a:gd name="connsiteX44" fmla="*/ 817180 w 1489842"/>
                    <a:gd name="connsiteY44" fmla="*/ 239109 h 793530"/>
                    <a:gd name="connsiteX45" fmla="*/ 754118 w 1489842"/>
                    <a:gd name="connsiteY45" fmla="*/ 81454 h 793530"/>
                    <a:gd name="connsiteX46" fmla="*/ 896007 w 1489842"/>
                    <a:gd name="connsiteY46" fmla="*/ 176047 h 793530"/>
                    <a:gd name="connsiteX47" fmla="*/ 1037897 w 1489842"/>
                    <a:gd name="connsiteY47" fmla="*/ 223344 h 793530"/>
                    <a:gd name="connsiteX48" fmla="*/ 1164021 w 1489842"/>
                    <a:gd name="connsiteY48" fmla="*/ 223344 h 793530"/>
                    <a:gd name="connsiteX49" fmla="*/ 1274380 w 1489842"/>
                    <a:gd name="connsiteY49" fmla="*/ 128751 h 7935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</a:cxnLst>
                  <a:rect l="l" t="t" r="r" b="b"/>
                  <a:pathLst>
                    <a:path w="1489842" h="793530">
                      <a:moveTo>
                        <a:pt x="1274380" y="128751"/>
                      </a:moveTo>
                      <a:cubicBezTo>
                        <a:pt x="1313794" y="91965"/>
                        <a:pt x="1368973" y="0"/>
                        <a:pt x="1400504" y="2627"/>
                      </a:cubicBezTo>
                      <a:cubicBezTo>
                        <a:pt x="1432035" y="5254"/>
                        <a:pt x="1489842" y="102475"/>
                        <a:pt x="1463566" y="144516"/>
                      </a:cubicBezTo>
                      <a:cubicBezTo>
                        <a:pt x="1437290" y="186557"/>
                        <a:pt x="1245477" y="225972"/>
                        <a:pt x="1242849" y="254875"/>
                      </a:cubicBezTo>
                      <a:cubicBezTo>
                        <a:pt x="1240221" y="283778"/>
                        <a:pt x="1413642" y="286406"/>
                        <a:pt x="1447800" y="317937"/>
                      </a:cubicBezTo>
                      <a:cubicBezTo>
                        <a:pt x="1481958" y="349468"/>
                        <a:pt x="1479331" y="423040"/>
                        <a:pt x="1447800" y="444061"/>
                      </a:cubicBezTo>
                      <a:cubicBezTo>
                        <a:pt x="1416269" y="465082"/>
                        <a:pt x="1321676" y="462454"/>
                        <a:pt x="1258614" y="444061"/>
                      </a:cubicBezTo>
                      <a:cubicBezTo>
                        <a:pt x="1195552" y="425668"/>
                        <a:pt x="1077311" y="328447"/>
                        <a:pt x="1069428" y="333702"/>
                      </a:cubicBezTo>
                      <a:cubicBezTo>
                        <a:pt x="1061545" y="338957"/>
                        <a:pt x="1206063" y="438806"/>
                        <a:pt x="1211318" y="475592"/>
                      </a:cubicBezTo>
                      <a:cubicBezTo>
                        <a:pt x="1216573" y="512378"/>
                        <a:pt x="1145628" y="554420"/>
                        <a:pt x="1100959" y="554420"/>
                      </a:cubicBezTo>
                      <a:cubicBezTo>
                        <a:pt x="1056290" y="554420"/>
                        <a:pt x="953814" y="467709"/>
                        <a:pt x="943304" y="475592"/>
                      </a:cubicBezTo>
                      <a:cubicBezTo>
                        <a:pt x="932794" y="483475"/>
                        <a:pt x="1024759" y="567557"/>
                        <a:pt x="1037897" y="601716"/>
                      </a:cubicBezTo>
                      <a:cubicBezTo>
                        <a:pt x="1051035" y="635875"/>
                        <a:pt x="1051034" y="672661"/>
                        <a:pt x="1022131" y="680544"/>
                      </a:cubicBezTo>
                      <a:cubicBezTo>
                        <a:pt x="993228" y="688427"/>
                        <a:pt x="901262" y="667406"/>
                        <a:pt x="864476" y="649013"/>
                      </a:cubicBezTo>
                      <a:cubicBezTo>
                        <a:pt x="827690" y="630620"/>
                        <a:pt x="801414" y="559675"/>
                        <a:pt x="801414" y="570185"/>
                      </a:cubicBezTo>
                      <a:cubicBezTo>
                        <a:pt x="801414" y="580695"/>
                        <a:pt x="869731" y="675289"/>
                        <a:pt x="864476" y="712075"/>
                      </a:cubicBezTo>
                      <a:cubicBezTo>
                        <a:pt x="859221" y="748861"/>
                        <a:pt x="804042" y="793530"/>
                        <a:pt x="769883" y="790902"/>
                      </a:cubicBezTo>
                      <a:cubicBezTo>
                        <a:pt x="735724" y="788274"/>
                        <a:pt x="702879" y="708571"/>
                        <a:pt x="659524" y="696309"/>
                      </a:cubicBezTo>
                      <a:cubicBezTo>
                        <a:pt x="616169" y="684047"/>
                        <a:pt x="538655" y="727840"/>
                        <a:pt x="509752" y="717330"/>
                      </a:cubicBezTo>
                      <a:cubicBezTo>
                        <a:pt x="480849" y="706820"/>
                        <a:pt x="500556" y="665654"/>
                        <a:pt x="486104" y="633247"/>
                      </a:cubicBezTo>
                      <a:cubicBezTo>
                        <a:pt x="471652" y="600840"/>
                        <a:pt x="420415" y="554420"/>
                        <a:pt x="423042" y="522889"/>
                      </a:cubicBezTo>
                      <a:cubicBezTo>
                        <a:pt x="425669" y="491358"/>
                        <a:pt x="509752" y="465082"/>
                        <a:pt x="501869" y="444061"/>
                      </a:cubicBezTo>
                      <a:cubicBezTo>
                        <a:pt x="493986" y="423040"/>
                        <a:pt x="404648" y="386254"/>
                        <a:pt x="375745" y="396764"/>
                      </a:cubicBezTo>
                      <a:cubicBezTo>
                        <a:pt x="346842" y="407274"/>
                        <a:pt x="349470" y="493985"/>
                        <a:pt x="328449" y="507123"/>
                      </a:cubicBezTo>
                      <a:cubicBezTo>
                        <a:pt x="307428" y="520261"/>
                        <a:pt x="257504" y="496613"/>
                        <a:pt x="249621" y="475592"/>
                      </a:cubicBezTo>
                      <a:cubicBezTo>
                        <a:pt x="241738" y="454571"/>
                        <a:pt x="294290" y="391509"/>
                        <a:pt x="281152" y="380999"/>
                      </a:cubicBezTo>
                      <a:cubicBezTo>
                        <a:pt x="268014" y="370489"/>
                        <a:pt x="189186" y="423040"/>
                        <a:pt x="170793" y="412530"/>
                      </a:cubicBezTo>
                      <a:cubicBezTo>
                        <a:pt x="152400" y="402020"/>
                        <a:pt x="157655" y="338958"/>
                        <a:pt x="170793" y="317937"/>
                      </a:cubicBezTo>
                      <a:cubicBezTo>
                        <a:pt x="183931" y="296916"/>
                        <a:pt x="212835" y="289034"/>
                        <a:pt x="249621" y="286406"/>
                      </a:cubicBezTo>
                      <a:cubicBezTo>
                        <a:pt x="286407" y="283778"/>
                        <a:pt x="396766" y="307426"/>
                        <a:pt x="391511" y="302171"/>
                      </a:cubicBezTo>
                      <a:cubicBezTo>
                        <a:pt x="386256" y="296916"/>
                        <a:pt x="239111" y="273268"/>
                        <a:pt x="218090" y="254875"/>
                      </a:cubicBezTo>
                      <a:cubicBezTo>
                        <a:pt x="197069" y="236482"/>
                        <a:pt x="273269" y="194441"/>
                        <a:pt x="265386" y="191813"/>
                      </a:cubicBezTo>
                      <a:cubicBezTo>
                        <a:pt x="257503" y="189185"/>
                        <a:pt x="212834" y="239109"/>
                        <a:pt x="170793" y="239109"/>
                      </a:cubicBezTo>
                      <a:cubicBezTo>
                        <a:pt x="128752" y="239109"/>
                        <a:pt x="26276" y="210206"/>
                        <a:pt x="13138" y="191813"/>
                      </a:cubicBezTo>
                      <a:cubicBezTo>
                        <a:pt x="0" y="173420"/>
                        <a:pt x="60435" y="139261"/>
                        <a:pt x="91966" y="128751"/>
                      </a:cubicBezTo>
                      <a:cubicBezTo>
                        <a:pt x="123497" y="118241"/>
                        <a:pt x="199696" y="139261"/>
                        <a:pt x="202324" y="128751"/>
                      </a:cubicBezTo>
                      <a:cubicBezTo>
                        <a:pt x="204952" y="118241"/>
                        <a:pt x="91965" y="76199"/>
                        <a:pt x="107731" y="65689"/>
                      </a:cubicBezTo>
                      <a:cubicBezTo>
                        <a:pt x="123497" y="55179"/>
                        <a:pt x="249621" y="60434"/>
                        <a:pt x="296918" y="65689"/>
                      </a:cubicBezTo>
                      <a:cubicBezTo>
                        <a:pt x="344215" y="70944"/>
                        <a:pt x="352097" y="94593"/>
                        <a:pt x="391511" y="97220"/>
                      </a:cubicBezTo>
                      <a:cubicBezTo>
                        <a:pt x="430925" y="99848"/>
                        <a:pt x="504497" y="65689"/>
                        <a:pt x="533400" y="81454"/>
                      </a:cubicBezTo>
                      <a:cubicBezTo>
                        <a:pt x="562303" y="97219"/>
                        <a:pt x="551793" y="170792"/>
                        <a:pt x="564931" y="191813"/>
                      </a:cubicBezTo>
                      <a:cubicBezTo>
                        <a:pt x="578069" y="212834"/>
                        <a:pt x="591207" y="215461"/>
                        <a:pt x="612228" y="207578"/>
                      </a:cubicBezTo>
                      <a:cubicBezTo>
                        <a:pt x="633249" y="199695"/>
                        <a:pt x="672662" y="139261"/>
                        <a:pt x="691055" y="144516"/>
                      </a:cubicBezTo>
                      <a:cubicBezTo>
                        <a:pt x="709448" y="149771"/>
                        <a:pt x="701565" y="223343"/>
                        <a:pt x="722586" y="239109"/>
                      </a:cubicBezTo>
                      <a:cubicBezTo>
                        <a:pt x="743607" y="254875"/>
                        <a:pt x="811925" y="265385"/>
                        <a:pt x="817180" y="239109"/>
                      </a:cubicBezTo>
                      <a:cubicBezTo>
                        <a:pt x="822435" y="212833"/>
                        <a:pt x="740980" y="91964"/>
                        <a:pt x="754118" y="81454"/>
                      </a:cubicBezTo>
                      <a:cubicBezTo>
                        <a:pt x="767256" y="70944"/>
                        <a:pt x="848711" y="152399"/>
                        <a:pt x="896007" y="176047"/>
                      </a:cubicBezTo>
                      <a:cubicBezTo>
                        <a:pt x="943303" y="199695"/>
                        <a:pt x="993228" y="215461"/>
                        <a:pt x="1037897" y="223344"/>
                      </a:cubicBezTo>
                      <a:cubicBezTo>
                        <a:pt x="1082566" y="231227"/>
                        <a:pt x="1121980" y="241737"/>
                        <a:pt x="1164021" y="223344"/>
                      </a:cubicBezTo>
                      <a:cubicBezTo>
                        <a:pt x="1206062" y="204951"/>
                        <a:pt x="1234966" y="165537"/>
                        <a:pt x="1274380" y="1287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97" name="Freeform 6"/>
                <p:cNvSpPr/>
                <p:nvPr/>
              </p:nvSpPr>
              <p:spPr>
                <a:xfrm>
                  <a:off x="3294934" y="2225574"/>
                  <a:ext cx="1062864" cy="478481"/>
                </a:xfrm>
                <a:custGeom>
                  <a:avLst/>
                  <a:gdLst>
                    <a:gd name="connsiteX0" fmla="*/ 86710 w 1061545"/>
                    <a:gd name="connsiteY0" fmla="*/ 254876 h 486104"/>
                    <a:gd name="connsiteX1" fmla="*/ 7883 w 1061545"/>
                    <a:gd name="connsiteY1" fmla="*/ 176049 h 486104"/>
                    <a:gd name="connsiteX2" fmla="*/ 134007 w 1061545"/>
                    <a:gd name="connsiteY2" fmla="*/ 112987 h 486104"/>
                    <a:gd name="connsiteX3" fmla="*/ 228600 w 1061545"/>
                    <a:gd name="connsiteY3" fmla="*/ 176049 h 486104"/>
                    <a:gd name="connsiteX4" fmla="*/ 244365 w 1061545"/>
                    <a:gd name="connsiteY4" fmla="*/ 97221 h 486104"/>
                    <a:gd name="connsiteX5" fmla="*/ 354724 w 1061545"/>
                    <a:gd name="connsiteY5" fmla="*/ 176049 h 486104"/>
                    <a:gd name="connsiteX6" fmla="*/ 307427 w 1061545"/>
                    <a:gd name="connsiteY6" fmla="*/ 112987 h 486104"/>
                    <a:gd name="connsiteX7" fmla="*/ 338958 w 1061545"/>
                    <a:gd name="connsiteY7" fmla="*/ 49924 h 486104"/>
                    <a:gd name="connsiteX8" fmla="*/ 449317 w 1061545"/>
                    <a:gd name="connsiteY8" fmla="*/ 97221 h 486104"/>
                    <a:gd name="connsiteX9" fmla="*/ 559676 w 1061545"/>
                    <a:gd name="connsiteY9" fmla="*/ 191814 h 486104"/>
                    <a:gd name="connsiteX10" fmla="*/ 449317 w 1061545"/>
                    <a:gd name="connsiteY10" fmla="*/ 81456 h 486104"/>
                    <a:gd name="connsiteX11" fmla="*/ 480848 w 1061545"/>
                    <a:gd name="connsiteY11" fmla="*/ 2628 h 486104"/>
                    <a:gd name="connsiteX12" fmla="*/ 638503 w 1061545"/>
                    <a:gd name="connsiteY12" fmla="*/ 65690 h 486104"/>
                    <a:gd name="connsiteX13" fmla="*/ 638503 w 1061545"/>
                    <a:gd name="connsiteY13" fmla="*/ 160283 h 486104"/>
                    <a:gd name="connsiteX14" fmla="*/ 670034 w 1061545"/>
                    <a:gd name="connsiteY14" fmla="*/ 65690 h 486104"/>
                    <a:gd name="connsiteX15" fmla="*/ 764627 w 1061545"/>
                    <a:gd name="connsiteY15" fmla="*/ 49924 h 486104"/>
                    <a:gd name="connsiteX16" fmla="*/ 780393 w 1061545"/>
                    <a:gd name="connsiteY16" fmla="*/ 191814 h 486104"/>
                    <a:gd name="connsiteX17" fmla="*/ 874986 w 1061545"/>
                    <a:gd name="connsiteY17" fmla="*/ 128752 h 486104"/>
                    <a:gd name="connsiteX18" fmla="*/ 890752 w 1061545"/>
                    <a:gd name="connsiteY18" fmla="*/ 18393 h 486104"/>
                    <a:gd name="connsiteX19" fmla="*/ 1048407 w 1061545"/>
                    <a:gd name="connsiteY19" fmla="*/ 81456 h 486104"/>
                    <a:gd name="connsiteX20" fmla="*/ 969579 w 1061545"/>
                    <a:gd name="connsiteY20" fmla="*/ 207580 h 486104"/>
                    <a:gd name="connsiteX21" fmla="*/ 874986 w 1061545"/>
                    <a:gd name="connsiteY21" fmla="*/ 412531 h 486104"/>
                    <a:gd name="connsiteX22" fmla="*/ 827690 w 1061545"/>
                    <a:gd name="connsiteY22" fmla="*/ 475593 h 486104"/>
                    <a:gd name="connsiteX23" fmla="*/ 733096 w 1061545"/>
                    <a:gd name="connsiteY23" fmla="*/ 459828 h 486104"/>
                    <a:gd name="connsiteX24" fmla="*/ 748862 w 1061545"/>
                    <a:gd name="connsiteY24" fmla="*/ 317938 h 486104"/>
                    <a:gd name="connsiteX25" fmla="*/ 559676 w 1061545"/>
                    <a:gd name="connsiteY25" fmla="*/ 428297 h 486104"/>
                    <a:gd name="connsiteX26" fmla="*/ 606972 w 1061545"/>
                    <a:gd name="connsiteY26" fmla="*/ 270642 h 486104"/>
                    <a:gd name="connsiteX27" fmla="*/ 512379 w 1061545"/>
                    <a:gd name="connsiteY27" fmla="*/ 349469 h 486104"/>
                    <a:gd name="connsiteX28" fmla="*/ 480848 w 1061545"/>
                    <a:gd name="connsiteY28" fmla="*/ 239111 h 486104"/>
                    <a:gd name="connsiteX29" fmla="*/ 402021 w 1061545"/>
                    <a:gd name="connsiteY29" fmla="*/ 317938 h 486104"/>
                    <a:gd name="connsiteX30" fmla="*/ 354724 w 1061545"/>
                    <a:gd name="connsiteY30" fmla="*/ 286407 h 486104"/>
                    <a:gd name="connsiteX31" fmla="*/ 181303 w 1061545"/>
                    <a:gd name="connsiteY31" fmla="*/ 270642 h 486104"/>
                    <a:gd name="connsiteX32" fmla="*/ 181303 w 1061545"/>
                    <a:gd name="connsiteY32" fmla="*/ 239111 h 486104"/>
                    <a:gd name="connsiteX33" fmla="*/ 86710 w 1061545"/>
                    <a:gd name="connsiteY33" fmla="*/ 254876 h 4861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</a:cxnLst>
                  <a:rect l="l" t="t" r="r" b="b"/>
                  <a:pathLst>
                    <a:path w="1061545" h="486104">
                      <a:moveTo>
                        <a:pt x="86710" y="254876"/>
                      </a:moveTo>
                      <a:cubicBezTo>
                        <a:pt x="57807" y="244366"/>
                        <a:pt x="0" y="199697"/>
                        <a:pt x="7883" y="176049"/>
                      </a:cubicBezTo>
                      <a:cubicBezTo>
                        <a:pt x="15766" y="152401"/>
                        <a:pt x="97221" y="112987"/>
                        <a:pt x="134007" y="112987"/>
                      </a:cubicBezTo>
                      <a:cubicBezTo>
                        <a:pt x="170793" y="112987"/>
                        <a:pt x="210207" y="178677"/>
                        <a:pt x="228600" y="176049"/>
                      </a:cubicBezTo>
                      <a:cubicBezTo>
                        <a:pt x="246993" y="173421"/>
                        <a:pt x="223344" y="97221"/>
                        <a:pt x="244365" y="97221"/>
                      </a:cubicBezTo>
                      <a:cubicBezTo>
                        <a:pt x="265386" y="97221"/>
                        <a:pt x="344214" y="173421"/>
                        <a:pt x="354724" y="176049"/>
                      </a:cubicBezTo>
                      <a:cubicBezTo>
                        <a:pt x="365234" y="178677"/>
                        <a:pt x="310055" y="134008"/>
                        <a:pt x="307427" y="112987"/>
                      </a:cubicBezTo>
                      <a:cubicBezTo>
                        <a:pt x="304799" y="91966"/>
                        <a:pt x="315310" y="52552"/>
                        <a:pt x="338958" y="49924"/>
                      </a:cubicBezTo>
                      <a:cubicBezTo>
                        <a:pt x="362606" y="47296"/>
                        <a:pt x="412531" y="73573"/>
                        <a:pt x="449317" y="97221"/>
                      </a:cubicBezTo>
                      <a:cubicBezTo>
                        <a:pt x="486103" y="120869"/>
                        <a:pt x="559676" y="194441"/>
                        <a:pt x="559676" y="191814"/>
                      </a:cubicBezTo>
                      <a:cubicBezTo>
                        <a:pt x="559676" y="189187"/>
                        <a:pt x="462455" y="112987"/>
                        <a:pt x="449317" y="81456"/>
                      </a:cubicBezTo>
                      <a:cubicBezTo>
                        <a:pt x="436179" y="49925"/>
                        <a:pt x="449317" y="5256"/>
                        <a:pt x="480848" y="2628"/>
                      </a:cubicBezTo>
                      <a:cubicBezTo>
                        <a:pt x="512379" y="0"/>
                        <a:pt x="612227" y="39414"/>
                        <a:pt x="638503" y="65690"/>
                      </a:cubicBezTo>
                      <a:cubicBezTo>
                        <a:pt x="664779" y="91966"/>
                        <a:pt x="633248" y="160283"/>
                        <a:pt x="638503" y="160283"/>
                      </a:cubicBezTo>
                      <a:cubicBezTo>
                        <a:pt x="643758" y="160283"/>
                        <a:pt x="649013" y="84083"/>
                        <a:pt x="670034" y="65690"/>
                      </a:cubicBezTo>
                      <a:cubicBezTo>
                        <a:pt x="691055" y="47297"/>
                        <a:pt x="746234" y="28903"/>
                        <a:pt x="764627" y="49924"/>
                      </a:cubicBezTo>
                      <a:cubicBezTo>
                        <a:pt x="783020" y="70945"/>
                        <a:pt x="762000" y="178676"/>
                        <a:pt x="780393" y="191814"/>
                      </a:cubicBezTo>
                      <a:cubicBezTo>
                        <a:pt x="798786" y="204952"/>
                        <a:pt x="856593" y="157655"/>
                        <a:pt x="874986" y="128752"/>
                      </a:cubicBezTo>
                      <a:cubicBezTo>
                        <a:pt x="893379" y="99849"/>
                        <a:pt x="861849" y="26276"/>
                        <a:pt x="890752" y="18393"/>
                      </a:cubicBezTo>
                      <a:cubicBezTo>
                        <a:pt x="919655" y="10510"/>
                        <a:pt x="1035269" y="49925"/>
                        <a:pt x="1048407" y="81456"/>
                      </a:cubicBezTo>
                      <a:cubicBezTo>
                        <a:pt x="1061545" y="112987"/>
                        <a:pt x="998482" y="152401"/>
                        <a:pt x="969579" y="207580"/>
                      </a:cubicBezTo>
                      <a:cubicBezTo>
                        <a:pt x="940676" y="262759"/>
                        <a:pt x="898634" y="367862"/>
                        <a:pt x="874986" y="412531"/>
                      </a:cubicBezTo>
                      <a:cubicBezTo>
                        <a:pt x="851338" y="457200"/>
                        <a:pt x="851338" y="467710"/>
                        <a:pt x="827690" y="475593"/>
                      </a:cubicBezTo>
                      <a:cubicBezTo>
                        <a:pt x="804042" y="483476"/>
                        <a:pt x="746234" y="486104"/>
                        <a:pt x="733096" y="459828"/>
                      </a:cubicBezTo>
                      <a:cubicBezTo>
                        <a:pt x="719958" y="433552"/>
                        <a:pt x="777765" y="323193"/>
                        <a:pt x="748862" y="317938"/>
                      </a:cubicBezTo>
                      <a:cubicBezTo>
                        <a:pt x="719959" y="312683"/>
                        <a:pt x="583324" y="436180"/>
                        <a:pt x="559676" y="428297"/>
                      </a:cubicBezTo>
                      <a:cubicBezTo>
                        <a:pt x="536028" y="420414"/>
                        <a:pt x="614855" y="283780"/>
                        <a:pt x="606972" y="270642"/>
                      </a:cubicBezTo>
                      <a:cubicBezTo>
                        <a:pt x="599089" y="257504"/>
                        <a:pt x="533400" y="354724"/>
                        <a:pt x="512379" y="349469"/>
                      </a:cubicBezTo>
                      <a:cubicBezTo>
                        <a:pt x="491358" y="344214"/>
                        <a:pt x="499241" y="244366"/>
                        <a:pt x="480848" y="239111"/>
                      </a:cubicBezTo>
                      <a:cubicBezTo>
                        <a:pt x="462455" y="233856"/>
                        <a:pt x="423042" y="310055"/>
                        <a:pt x="402021" y="317938"/>
                      </a:cubicBezTo>
                      <a:cubicBezTo>
                        <a:pt x="381000" y="325821"/>
                        <a:pt x="391510" y="294290"/>
                        <a:pt x="354724" y="286407"/>
                      </a:cubicBezTo>
                      <a:cubicBezTo>
                        <a:pt x="317938" y="278524"/>
                        <a:pt x="210206" y="278525"/>
                        <a:pt x="181303" y="270642"/>
                      </a:cubicBezTo>
                      <a:cubicBezTo>
                        <a:pt x="152400" y="262759"/>
                        <a:pt x="194441" y="241739"/>
                        <a:pt x="181303" y="239111"/>
                      </a:cubicBezTo>
                      <a:cubicBezTo>
                        <a:pt x="168165" y="236483"/>
                        <a:pt x="115613" y="265386"/>
                        <a:pt x="86710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98" name="Freeform 7"/>
                <p:cNvSpPr/>
                <p:nvPr/>
              </p:nvSpPr>
              <p:spPr>
                <a:xfrm>
                  <a:off x="3601741" y="1513679"/>
                  <a:ext cx="1391586" cy="618533"/>
                </a:xfrm>
                <a:custGeom>
                  <a:avLst/>
                  <a:gdLst>
                    <a:gd name="connsiteX0" fmla="*/ 223345 w 1384737"/>
                    <a:gd name="connsiteY0" fmla="*/ 97220 h 620109"/>
                    <a:gd name="connsiteX1" fmla="*/ 223345 w 1384737"/>
                    <a:gd name="connsiteY1" fmla="*/ 2627 h 620109"/>
                    <a:gd name="connsiteX2" fmla="*/ 459827 w 1384737"/>
                    <a:gd name="connsiteY2" fmla="*/ 112985 h 620109"/>
                    <a:gd name="connsiteX3" fmla="*/ 475593 w 1384737"/>
                    <a:gd name="connsiteY3" fmla="*/ 223344 h 620109"/>
                    <a:gd name="connsiteX4" fmla="*/ 538655 w 1384737"/>
                    <a:gd name="connsiteY4" fmla="*/ 144516 h 620109"/>
                    <a:gd name="connsiteX5" fmla="*/ 633248 w 1384737"/>
                    <a:gd name="connsiteY5" fmla="*/ 144516 h 620109"/>
                    <a:gd name="connsiteX6" fmla="*/ 585952 w 1384737"/>
                    <a:gd name="connsiteY6" fmla="*/ 207578 h 620109"/>
                    <a:gd name="connsiteX7" fmla="*/ 712076 w 1384737"/>
                    <a:gd name="connsiteY7" fmla="*/ 207578 h 620109"/>
                    <a:gd name="connsiteX8" fmla="*/ 775138 w 1384737"/>
                    <a:gd name="connsiteY8" fmla="*/ 254875 h 620109"/>
                    <a:gd name="connsiteX9" fmla="*/ 822434 w 1384737"/>
                    <a:gd name="connsiteY9" fmla="*/ 160282 h 620109"/>
                    <a:gd name="connsiteX10" fmla="*/ 917027 w 1384737"/>
                    <a:gd name="connsiteY10" fmla="*/ 254875 h 620109"/>
                    <a:gd name="connsiteX11" fmla="*/ 980090 w 1384737"/>
                    <a:gd name="connsiteY11" fmla="*/ 191813 h 620109"/>
                    <a:gd name="connsiteX12" fmla="*/ 1090448 w 1384737"/>
                    <a:gd name="connsiteY12" fmla="*/ 302171 h 620109"/>
                    <a:gd name="connsiteX13" fmla="*/ 1216572 w 1384737"/>
                    <a:gd name="connsiteY13" fmla="*/ 333703 h 620109"/>
                    <a:gd name="connsiteX14" fmla="*/ 1342696 w 1384737"/>
                    <a:gd name="connsiteY14" fmla="*/ 254875 h 620109"/>
                    <a:gd name="connsiteX15" fmla="*/ 1374227 w 1384737"/>
                    <a:gd name="connsiteY15" fmla="*/ 380999 h 620109"/>
                    <a:gd name="connsiteX16" fmla="*/ 1279634 w 1384737"/>
                    <a:gd name="connsiteY16" fmla="*/ 412530 h 620109"/>
                    <a:gd name="connsiteX17" fmla="*/ 1137745 w 1384737"/>
                    <a:gd name="connsiteY17" fmla="*/ 396765 h 620109"/>
                    <a:gd name="connsiteX18" fmla="*/ 1263869 w 1384737"/>
                    <a:gd name="connsiteY18" fmla="*/ 522889 h 620109"/>
                    <a:gd name="connsiteX19" fmla="*/ 1200807 w 1384737"/>
                    <a:gd name="connsiteY19" fmla="*/ 554420 h 620109"/>
                    <a:gd name="connsiteX20" fmla="*/ 980090 w 1384737"/>
                    <a:gd name="connsiteY20" fmla="*/ 412530 h 620109"/>
                    <a:gd name="connsiteX21" fmla="*/ 1027386 w 1384737"/>
                    <a:gd name="connsiteY21" fmla="*/ 585951 h 620109"/>
                    <a:gd name="connsiteX22" fmla="*/ 964324 w 1384737"/>
                    <a:gd name="connsiteY22" fmla="*/ 601716 h 620109"/>
                    <a:gd name="connsiteX23" fmla="*/ 901262 w 1384737"/>
                    <a:gd name="connsiteY23" fmla="*/ 475592 h 620109"/>
                    <a:gd name="connsiteX24" fmla="*/ 838200 w 1384737"/>
                    <a:gd name="connsiteY24" fmla="*/ 554420 h 620109"/>
                    <a:gd name="connsiteX25" fmla="*/ 743607 w 1384737"/>
                    <a:gd name="connsiteY25" fmla="*/ 428296 h 620109"/>
                    <a:gd name="connsiteX26" fmla="*/ 806669 w 1384737"/>
                    <a:gd name="connsiteY26" fmla="*/ 333703 h 620109"/>
                    <a:gd name="connsiteX27" fmla="*/ 712076 w 1384737"/>
                    <a:gd name="connsiteY27" fmla="*/ 444061 h 620109"/>
                    <a:gd name="connsiteX28" fmla="*/ 570186 w 1384737"/>
                    <a:gd name="connsiteY28" fmla="*/ 428296 h 620109"/>
                    <a:gd name="connsiteX29" fmla="*/ 507124 w 1384737"/>
                    <a:gd name="connsiteY29" fmla="*/ 412530 h 620109"/>
                    <a:gd name="connsiteX30" fmla="*/ 522890 w 1384737"/>
                    <a:gd name="connsiteY30" fmla="*/ 396765 h 620109"/>
                    <a:gd name="connsiteX31" fmla="*/ 459827 w 1384737"/>
                    <a:gd name="connsiteY31" fmla="*/ 365234 h 620109"/>
                    <a:gd name="connsiteX32" fmla="*/ 412531 w 1384737"/>
                    <a:gd name="connsiteY32" fmla="*/ 349468 h 620109"/>
                    <a:gd name="connsiteX33" fmla="*/ 444062 w 1384737"/>
                    <a:gd name="connsiteY33" fmla="*/ 270640 h 620109"/>
                    <a:gd name="connsiteX34" fmla="*/ 302172 w 1384737"/>
                    <a:gd name="connsiteY34" fmla="*/ 396765 h 620109"/>
                    <a:gd name="connsiteX35" fmla="*/ 191814 w 1384737"/>
                    <a:gd name="connsiteY35" fmla="*/ 317937 h 620109"/>
                    <a:gd name="connsiteX36" fmla="*/ 18393 w 1384737"/>
                    <a:gd name="connsiteY36" fmla="*/ 254875 h 620109"/>
                    <a:gd name="connsiteX37" fmla="*/ 81455 w 1384737"/>
                    <a:gd name="connsiteY37" fmla="*/ 160282 h 620109"/>
                    <a:gd name="connsiteX38" fmla="*/ 160283 w 1384737"/>
                    <a:gd name="connsiteY38" fmla="*/ 160282 h 620109"/>
                    <a:gd name="connsiteX39" fmla="*/ 223345 w 1384737"/>
                    <a:gd name="connsiteY39" fmla="*/ 97220 h 620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</a:cxnLst>
                  <a:rect l="l" t="t" r="r" b="b"/>
                  <a:pathLst>
                    <a:path w="1384737" h="620109">
                      <a:moveTo>
                        <a:pt x="223345" y="97220"/>
                      </a:moveTo>
                      <a:cubicBezTo>
                        <a:pt x="233855" y="70944"/>
                        <a:pt x="183931" y="0"/>
                        <a:pt x="223345" y="2627"/>
                      </a:cubicBezTo>
                      <a:cubicBezTo>
                        <a:pt x="262759" y="5255"/>
                        <a:pt x="417786" y="76199"/>
                        <a:pt x="459827" y="112985"/>
                      </a:cubicBezTo>
                      <a:cubicBezTo>
                        <a:pt x="501868" y="149771"/>
                        <a:pt x="462455" y="218089"/>
                        <a:pt x="475593" y="223344"/>
                      </a:cubicBezTo>
                      <a:cubicBezTo>
                        <a:pt x="488731" y="228599"/>
                        <a:pt x="512379" y="157654"/>
                        <a:pt x="538655" y="144516"/>
                      </a:cubicBezTo>
                      <a:cubicBezTo>
                        <a:pt x="564931" y="131378"/>
                        <a:pt x="625365" y="134006"/>
                        <a:pt x="633248" y="144516"/>
                      </a:cubicBezTo>
                      <a:cubicBezTo>
                        <a:pt x="641131" y="155026"/>
                        <a:pt x="572814" y="197068"/>
                        <a:pt x="585952" y="207578"/>
                      </a:cubicBezTo>
                      <a:cubicBezTo>
                        <a:pt x="599090" y="218088"/>
                        <a:pt x="680545" y="199695"/>
                        <a:pt x="712076" y="207578"/>
                      </a:cubicBezTo>
                      <a:cubicBezTo>
                        <a:pt x="743607" y="215461"/>
                        <a:pt x="756745" y="262758"/>
                        <a:pt x="775138" y="254875"/>
                      </a:cubicBezTo>
                      <a:cubicBezTo>
                        <a:pt x="793531" y="246992"/>
                        <a:pt x="798786" y="160282"/>
                        <a:pt x="822434" y="160282"/>
                      </a:cubicBezTo>
                      <a:cubicBezTo>
                        <a:pt x="846082" y="160282"/>
                        <a:pt x="890751" y="249620"/>
                        <a:pt x="917027" y="254875"/>
                      </a:cubicBezTo>
                      <a:cubicBezTo>
                        <a:pt x="943303" y="260130"/>
                        <a:pt x="951187" y="183930"/>
                        <a:pt x="980090" y="191813"/>
                      </a:cubicBezTo>
                      <a:cubicBezTo>
                        <a:pt x="1008993" y="199696"/>
                        <a:pt x="1051034" y="278523"/>
                        <a:pt x="1090448" y="302171"/>
                      </a:cubicBezTo>
                      <a:cubicBezTo>
                        <a:pt x="1129862" y="325819"/>
                        <a:pt x="1174531" y="341586"/>
                        <a:pt x="1216572" y="333703"/>
                      </a:cubicBezTo>
                      <a:cubicBezTo>
                        <a:pt x="1258613" y="325820"/>
                        <a:pt x="1316420" y="246992"/>
                        <a:pt x="1342696" y="254875"/>
                      </a:cubicBezTo>
                      <a:cubicBezTo>
                        <a:pt x="1368972" y="262758"/>
                        <a:pt x="1384737" y="354723"/>
                        <a:pt x="1374227" y="380999"/>
                      </a:cubicBezTo>
                      <a:cubicBezTo>
                        <a:pt x="1363717" y="407275"/>
                        <a:pt x="1319048" y="409902"/>
                        <a:pt x="1279634" y="412530"/>
                      </a:cubicBezTo>
                      <a:cubicBezTo>
                        <a:pt x="1240220" y="415158"/>
                        <a:pt x="1140372" y="378372"/>
                        <a:pt x="1137745" y="396765"/>
                      </a:cubicBezTo>
                      <a:cubicBezTo>
                        <a:pt x="1135118" y="415158"/>
                        <a:pt x="1253359" y="496613"/>
                        <a:pt x="1263869" y="522889"/>
                      </a:cubicBezTo>
                      <a:cubicBezTo>
                        <a:pt x="1274379" y="549165"/>
                        <a:pt x="1248103" y="572813"/>
                        <a:pt x="1200807" y="554420"/>
                      </a:cubicBezTo>
                      <a:cubicBezTo>
                        <a:pt x="1153511" y="536027"/>
                        <a:pt x="1008994" y="407275"/>
                        <a:pt x="980090" y="412530"/>
                      </a:cubicBezTo>
                      <a:cubicBezTo>
                        <a:pt x="951186" y="417785"/>
                        <a:pt x="1030014" y="554420"/>
                        <a:pt x="1027386" y="585951"/>
                      </a:cubicBezTo>
                      <a:cubicBezTo>
                        <a:pt x="1024758" y="617482"/>
                        <a:pt x="985345" y="620109"/>
                        <a:pt x="964324" y="601716"/>
                      </a:cubicBezTo>
                      <a:cubicBezTo>
                        <a:pt x="943303" y="583323"/>
                        <a:pt x="922283" y="483475"/>
                        <a:pt x="901262" y="475592"/>
                      </a:cubicBezTo>
                      <a:cubicBezTo>
                        <a:pt x="880241" y="467709"/>
                        <a:pt x="864476" y="562303"/>
                        <a:pt x="838200" y="554420"/>
                      </a:cubicBezTo>
                      <a:cubicBezTo>
                        <a:pt x="811924" y="546537"/>
                        <a:pt x="748862" y="465082"/>
                        <a:pt x="743607" y="428296"/>
                      </a:cubicBezTo>
                      <a:cubicBezTo>
                        <a:pt x="738352" y="391510"/>
                        <a:pt x="811924" y="331076"/>
                        <a:pt x="806669" y="333703"/>
                      </a:cubicBezTo>
                      <a:cubicBezTo>
                        <a:pt x="801414" y="336330"/>
                        <a:pt x="751490" y="428296"/>
                        <a:pt x="712076" y="444061"/>
                      </a:cubicBezTo>
                      <a:cubicBezTo>
                        <a:pt x="672662" y="459826"/>
                        <a:pt x="604345" y="433551"/>
                        <a:pt x="570186" y="428296"/>
                      </a:cubicBezTo>
                      <a:cubicBezTo>
                        <a:pt x="536027" y="423041"/>
                        <a:pt x="515007" y="417785"/>
                        <a:pt x="507124" y="412530"/>
                      </a:cubicBezTo>
                      <a:cubicBezTo>
                        <a:pt x="499241" y="407275"/>
                        <a:pt x="530773" y="404648"/>
                        <a:pt x="522890" y="396765"/>
                      </a:cubicBezTo>
                      <a:cubicBezTo>
                        <a:pt x="515007" y="388882"/>
                        <a:pt x="478220" y="373117"/>
                        <a:pt x="459827" y="365234"/>
                      </a:cubicBezTo>
                      <a:cubicBezTo>
                        <a:pt x="441434" y="357351"/>
                        <a:pt x="415158" y="365234"/>
                        <a:pt x="412531" y="349468"/>
                      </a:cubicBezTo>
                      <a:cubicBezTo>
                        <a:pt x="409904" y="333702"/>
                        <a:pt x="462455" y="262757"/>
                        <a:pt x="444062" y="270640"/>
                      </a:cubicBezTo>
                      <a:cubicBezTo>
                        <a:pt x="425669" y="278523"/>
                        <a:pt x="344213" y="388882"/>
                        <a:pt x="302172" y="396765"/>
                      </a:cubicBezTo>
                      <a:cubicBezTo>
                        <a:pt x="260131" y="404648"/>
                        <a:pt x="239110" y="341585"/>
                        <a:pt x="191814" y="317937"/>
                      </a:cubicBezTo>
                      <a:cubicBezTo>
                        <a:pt x="144518" y="294289"/>
                        <a:pt x="36786" y="281151"/>
                        <a:pt x="18393" y="254875"/>
                      </a:cubicBezTo>
                      <a:cubicBezTo>
                        <a:pt x="0" y="228599"/>
                        <a:pt x="57807" y="176047"/>
                        <a:pt x="81455" y="160282"/>
                      </a:cubicBezTo>
                      <a:cubicBezTo>
                        <a:pt x="105103" y="144517"/>
                        <a:pt x="134007" y="162910"/>
                        <a:pt x="160283" y="160282"/>
                      </a:cubicBezTo>
                      <a:cubicBezTo>
                        <a:pt x="186559" y="157654"/>
                        <a:pt x="212835" y="123496"/>
                        <a:pt x="223345" y="97220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99" name="Freeform 8"/>
                <p:cNvSpPr/>
                <p:nvPr/>
              </p:nvSpPr>
              <p:spPr>
                <a:xfrm>
                  <a:off x="4007161" y="580050"/>
                  <a:ext cx="1029995" cy="1213717"/>
                </a:xfrm>
                <a:custGeom>
                  <a:avLst/>
                  <a:gdLst>
                    <a:gd name="connsiteX0" fmla="*/ 231227 w 1027385"/>
                    <a:gd name="connsiteY0" fmla="*/ 1043151 h 1208689"/>
                    <a:gd name="connsiteX1" fmla="*/ 168165 w 1027385"/>
                    <a:gd name="connsiteY1" fmla="*/ 1153510 h 1208689"/>
                    <a:gd name="connsiteX2" fmla="*/ 294289 w 1027385"/>
                    <a:gd name="connsiteY2" fmla="*/ 1106213 h 1208689"/>
                    <a:gd name="connsiteX3" fmla="*/ 373117 w 1027385"/>
                    <a:gd name="connsiteY3" fmla="*/ 1185041 h 1208689"/>
                    <a:gd name="connsiteX4" fmla="*/ 404648 w 1027385"/>
                    <a:gd name="connsiteY4" fmla="*/ 1090448 h 1208689"/>
                    <a:gd name="connsiteX5" fmla="*/ 515006 w 1027385"/>
                    <a:gd name="connsiteY5" fmla="*/ 1185041 h 1208689"/>
                    <a:gd name="connsiteX6" fmla="*/ 593834 w 1027385"/>
                    <a:gd name="connsiteY6" fmla="*/ 1121979 h 1208689"/>
                    <a:gd name="connsiteX7" fmla="*/ 672662 w 1027385"/>
                    <a:gd name="connsiteY7" fmla="*/ 1185041 h 1208689"/>
                    <a:gd name="connsiteX8" fmla="*/ 767255 w 1027385"/>
                    <a:gd name="connsiteY8" fmla="*/ 1200806 h 1208689"/>
                    <a:gd name="connsiteX9" fmla="*/ 751489 w 1027385"/>
                    <a:gd name="connsiteY9" fmla="*/ 1137744 h 1208689"/>
                    <a:gd name="connsiteX10" fmla="*/ 972206 w 1027385"/>
                    <a:gd name="connsiteY10" fmla="*/ 1106213 h 1208689"/>
                    <a:gd name="connsiteX11" fmla="*/ 924910 w 1027385"/>
                    <a:gd name="connsiteY11" fmla="*/ 1058917 h 1208689"/>
                    <a:gd name="connsiteX12" fmla="*/ 814551 w 1027385"/>
                    <a:gd name="connsiteY12" fmla="*/ 1011620 h 1208689"/>
                    <a:gd name="connsiteX13" fmla="*/ 1003737 w 1027385"/>
                    <a:gd name="connsiteY13" fmla="*/ 948558 h 1208689"/>
                    <a:gd name="connsiteX14" fmla="*/ 956441 w 1027385"/>
                    <a:gd name="connsiteY14" fmla="*/ 759372 h 1208689"/>
                    <a:gd name="connsiteX15" fmla="*/ 877613 w 1027385"/>
                    <a:gd name="connsiteY15" fmla="*/ 838200 h 1208689"/>
                    <a:gd name="connsiteX16" fmla="*/ 735724 w 1027385"/>
                    <a:gd name="connsiteY16" fmla="*/ 980089 h 1208689"/>
                    <a:gd name="connsiteX17" fmla="*/ 641131 w 1027385"/>
                    <a:gd name="connsiteY17" fmla="*/ 948558 h 1208689"/>
                    <a:gd name="connsiteX18" fmla="*/ 719958 w 1027385"/>
                    <a:gd name="connsiteY18" fmla="*/ 869731 h 1208689"/>
                    <a:gd name="connsiteX19" fmla="*/ 688427 w 1027385"/>
                    <a:gd name="connsiteY19" fmla="*/ 806669 h 1208689"/>
                    <a:gd name="connsiteX20" fmla="*/ 562303 w 1027385"/>
                    <a:gd name="connsiteY20" fmla="*/ 853965 h 1208689"/>
                    <a:gd name="connsiteX21" fmla="*/ 641131 w 1027385"/>
                    <a:gd name="connsiteY21" fmla="*/ 680544 h 1208689"/>
                    <a:gd name="connsiteX22" fmla="*/ 515006 w 1027385"/>
                    <a:gd name="connsiteY22" fmla="*/ 712075 h 1208689"/>
                    <a:gd name="connsiteX23" fmla="*/ 593834 w 1027385"/>
                    <a:gd name="connsiteY23" fmla="*/ 680544 h 1208689"/>
                    <a:gd name="connsiteX24" fmla="*/ 593834 w 1027385"/>
                    <a:gd name="connsiteY24" fmla="*/ 601717 h 1208689"/>
                    <a:gd name="connsiteX25" fmla="*/ 783020 w 1027385"/>
                    <a:gd name="connsiteY25" fmla="*/ 585951 h 1208689"/>
                    <a:gd name="connsiteX26" fmla="*/ 877613 w 1027385"/>
                    <a:gd name="connsiteY26" fmla="*/ 522889 h 1208689"/>
                    <a:gd name="connsiteX27" fmla="*/ 767255 w 1027385"/>
                    <a:gd name="connsiteY27" fmla="*/ 491358 h 1208689"/>
                    <a:gd name="connsiteX28" fmla="*/ 814551 w 1027385"/>
                    <a:gd name="connsiteY28" fmla="*/ 365234 h 1208689"/>
                    <a:gd name="connsiteX29" fmla="*/ 719958 w 1027385"/>
                    <a:gd name="connsiteY29" fmla="*/ 365234 h 1208689"/>
                    <a:gd name="connsiteX30" fmla="*/ 625365 w 1027385"/>
                    <a:gd name="connsiteY30" fmla="*/ 428296 h 1208689"/>
                    <a:gd name="connsiteX31" fmla="*/ 562303 w 1027385"/>
                    <a:gd name="connsiteY31" fmla="*/ 396765 h 1208689"/>
                    <a:gd name="connsiteX32" fmla="*/ 672662 w 1027385"/>
                    <a:gd name="connsiteY32" fmla="*/ 254875 h 1208689"/>
                    <a:gd name="connsiteX33" fmla="*/ 562303 w 1027385"/>
                    <a:gd name="connsiteY33" fmla="*/ 286406 h 1208689"/>
                    <a:gd name="connsiteX34" fmla="*/ 530772 w 1027385"/>
                    <a:gd name="connsiteY34" fmla="*/ 286406 h 1208689"/>
                    <a:gd name="connsiteX35" fmla="*/ 593834 w 1027385"/>
                    <a:gd name="connsiteY35" fmla="*/ 176048 h 1208689"/>
                    <a:gd name="connsiteX36" fmla="*/ 562303 w 1027385"/>
                    <a:gd name="connsiteY36" fmla="*/ 144517 h 1208689"/>
                    <a:gd name="connsiteX37" fmla="*/ 499241 w 1027385"/>
                    <a:gd name="connsiteY37" fmla="*/ 223344 h 1208689"/>
                    <a:gd name="connsiteX38" fmla="*/ 530772 w 1027385"/>
                    <a:gd name="connsiteY38" fmla="*/ 49924 h 1208689"/>
                    <a:gd name="connsiteX39" fmla="*/ 467710 w 1027385"/>
                    <a:gd name="connsiteY39" fmla="*/ 2627 h 1208689"/>
                    <a:gd name="connsiteX40" fmla="*/ 404648 w 1027385"/>
                    <a:gd name="connsiteY40" fmla="*/ 49924 h 1208689"/>
                    <a:gd name="connsiteX41" fmla="*/ 357351 w 1027385"/>
                    <a:gd name="connsiteY41" fmla="*/ 302172 h 1208689"/>
                    <a:gd name="connsiteX42" fmla="*/ 325820 w 1027385"/>
                    <a:gd name="connsiteY42" fmla="*/ 207579 h 1208689"/>
                    <a:gd name="connsiteX43" fmla="*/ 246993 w 1027385"/>
                    <a:gd name="connsiteY43" fmla="*/ 223344 h 1208689"/>
                    <a:gd name="connsiteX44" fmla="*/ 262758 w 1027385"/>
                    <a:gd name="connsiteY44" fmla="*/ 286406 h 1208689"/>
                    <a:gd name="connsiteX45" fmla="*/ 341586 w 1027385"/>
                    <a:gd name="connsiteY45" fmla="*/ 444062 h 1208689"/>
                    <a:gd name="connsiteX46" fmla="*/ 246993 w 1027385"/>
                    <a:gd name="connsiteY46" fmla="*/ 428296 h 1208689"/>
                    <a:gd name="connsiteX47" fmla="*/ 325820 w 1027385"/>
                    <a:gd name="connsiteY47" fmla="*/ 507124 h 1208689"/>
                    <a:gd name="connsiteX48" fmla="*/ 325820 w 1027385"/>
                    <a:gd name="connsiteY48" fmla="*/ 570186 h 1208689"/>
                    <a:gd name="connsiteX49" fmla="*/ 310055 w 1027385"/>
                    <a:gd name="connsiteY49" fmla="*/ 633248 h 1208689"/>
                    <a:gd name="connsiteX50" fmla="*/ 120869 w 1027385"/>
                    <a:gd name="connsiteY50" fmla="*/ 365234 h 1208689"/>
                    <a:gd name="connsiteX51" fmla="*/ 89337 w 1027385"/>
                    <a:gd name="connsiteY51" fmla="*/ 365234 h 1208689"/>
                    <a:gd name="connsiteX52" fmla="*/ 73572 w 1027385"/>
                    <a:gd name="connsiteY52" fmla="*/ 459827 h 1208689"/>
                    <a:gd name="connsiteX53" fmla="*/ 168165 w 1027385"/>
                    <a:gd name="connsiteY53" fmla="*/ 585951 h 1208689"/>
                    <a:gd name="connsiteX54" fmla="*/ 73572 w 1027385"/>
                    <a:gd name="connsiteY54" fmla="*/ 538655 h 1208689"/>
                    <a:gd name="connsiteX55" fmla="*/ 10510 w 1027385"/>
                    <a:gd name="connsiteY55" fmla="*/ 570186 h 1208689"/>
                    <a:gd name="connsiteX56" fmla="*/ 73572 w 1027385"/>
                    <a:gd name="connsiteY56" fmla="*/ 680544 h 1208689"/>
                    <a:gd name="connsiteX57" fmla="*/ 10510 w 1027385"/>
                    <a:gd name="connsiteY57" fmla="*/ 712075 h 1208689"/>
                    <a:gd name="connsiteX58" fmla="*/ 136634 w 1027385"/>
                    <a:gd name="connsiteY58" fmla="*/ 775137 h 1208689"/>
                    <a:gd name="connsiteX59" fmla="*/ 294289 w 1027385"/>
                    <a:gd name="connsiteY59" fmla="*/ 853965 h 1208689"/>
                    <a:gd name="connsiteX60" fmla="*/ 152400 w 1027385"/>
                    <a:gd name="connsiteY60" fmla="*/ 759372 h 1208689"/>
                    <a:gd name="connsiteX61" fmla="*/ 105103 w 1027385"/>
                    <a:gd name="connsiteY61" fmla="*/ 822434 h 1208689"/>
                    <a:gd name="connsiteX62" fmla="*/ 136634 w 1027385"/>
                    <a:gd name="connsiteY62" fmla="*/ 885496 h 1208689"/>
                    <a:gd name="connsiteX63" fmla="*/ 231227 w 1027385"/>
                    <a:gd name="connsiteY63" fmla="*/ 932793 h 1208689"/>
                    <a:gd name="connsiteX64" fmla="*/ 120869 w 1027385"/>
                    <a:gd name="connsiteY64" fmla="*/ 932793 h 1208689"/>
                    <a:gd name="connsiteX65" fmla="*/ 89337 w 1027385"/>
                    <a:gd name="connsiteY65" fmla="*/ 964324 h 1208689"/>
                    <a:gd name="connsiteX66" fmla="*/ 105103 w 1027385"/>
                    <a:gd name="connsiteY66" fmla="*/ 1043151 h 1208689"/>
                    <a:gd name="connsiteX67" fmla="*/ 231227 w 1027385"/>
                    <a:gd name="connsiteY67" fmla="*/ 1043151 h 1208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</a:cxnLst>
                  <a:rect l="l" t="t" r="r" b="b"/>
                  <a:pathLst>
                    <a:path w="1027385" h="1208689">
                      <a:moveTo>
                        <a:pt x="231227" y="1043151"/>
                      </a:moveTo>
                      <a:cubicBezTo>
                        <a:pt x="241737" y="1061544"/>
                        <a:pt x="157655" y="1143000"/>
                        <a:pt x="168165" y="1153510"/>
                      </a:cubicBezTo>
                      <a:cubicBezTo>
                        <a:pt x="178675" y="1164020"/>
                        <a:pt x="260130" y="1100958"/>
                        <a:pt x="294289" y="1106213"/>
                      </a:cubicBezTo>
                      <a:cubicBezTo>
                        <a:pt x="328448" y="1111468"/>
                        <a:pt x="354724" y="1187668"/>
                        <a:pt x="373117" y="1185041"/>
                      </a:cubicBezTo>
                      <a:cubicBezTo>
                        <a:pt x="391510" y="1182414"/>
                        <a:pt x="381000" y="1090448"/>
                        <a:pt x="404648" y="1090448"/>
                      </a:cubicBezTo>
                      <a:cubicBezTo>
                        <a:pt x="428296" y="1090448"/>
                        <a:pt x="483475" y="1179786"/>
                        <a:pt x="515006" y="1185041"/>
                      </a:cubicBezTo>
                      <a:cubicBezTo>
                        <a:pt x="546537" y="1190296"/>
                        <a:pt x="567558" y="1121979"/>
                        <a:pt x="593834" y="1121979"/>
                      </a:cubicBezTo>
                      <a:cubicBezTo>
                        <a:pt x="620110" y="1121979"/>
                        <a:pt x="643759" y="1171903"/>
                        <a:pt x="672662" y="1185041"/>
                      </a:cubicBezTo>
                      <a:cubicBezTo>
                        <a:pt x="701565" y="1198179"/>
                        <a:pt x="754117" y="1208689"/>
                        <a:pt x="767255" y="1200806"/>
                      </a:cubicBezTo>
                      <a:cubicBezTo>
                        <a:pt x="780393" y="1192923"/>
                        <a:pt x="717331" y="1153509"/>
                        <a:pt x="751489" y="1137744"/>
                      </a:cubicBezTo>
                      <a:cubicBezTo>
                        <a:pt x="785647" y="1121979"/>
                        <a:pt x="943303" y="1119351"/>
                        <a:pt x="972206" y="1106213"/>
                      </a:cubicBezTo>
                      <a:cubicBezTo>
                        <a:pt x="1001109" y="1093075"/>
                        <a:pt x="951186" y="1074682"/>
                        <a:pt x="924910" y="1058917"/>
                      </a:cubicBezTo>
                      <a:cubicBezTo>
                        <a:pt x="898634" y="1043152"/>
                        <a:pt x="801413" y="1030013"/>
                        <a:pt x="814551" y="1011620"/>
                      </a:cubicBezTo>
                      <a:cubicBezTo>
                        <a:pt x="827689" y="993227"/>
                        <a:pt x="980089" y="990599"/>
                        <a:pt x="1003737" y="948558"/>
                      </a:cubicBezTo>
                      <a:cubicBezTo>
                        <a:pt x="1027385" y="906517"/>
                        <a:pt x="977462" y="777765"/>
                        <a:pt x="956441" y="759372"/>
                      </a:cubicBezTo>
                      <a:cubicBezTo>
                        <a:pt x="935420" y="740979"/>
                        <a:pt x="877613" y="838200"/>
                        <a:pt x="877613" y="838200"/>
                      </a:cubicBezTo>
                      <a:cubicBezTo>
                        <a:pt x="840827" y="874986"/>
                        <a:pt x="775138" y="961696"/>
                        <a:pt x="735724" y="980089"/>
                      </a:cubicBezTo>
                      <a:cubicBezTo>
                        <a:pt x="696310" y="998482"/>
                        <a:pt x="643759" y="966951"/>
                        <a:pt x="641131" y="948558"/>
                      </a:cubicBezTo>
                      <a:cubicBezTo>
                        <a:pt x="638503" y="930165"/>
                        <a:pt x="712075" y="893379"/>
                        <a:pt x="719958" y="869731"/>
                      </a:cubicBezTo>
                      <a:cubicBezTo>
                        <a:pt x="727841" y="846083"/>
                        <a:pt x="714703" y="809297"/>
                        <a:pt x="688427" y="806669"/>
                      </a:cubicBezTo>
                      <a:cubicBezTo>
                        <a:pt x="662151" y="804041"/>
                        <a:pt x="570186" y="874986"/>
                        <a:pt x="562303" y="853965"/>
                      </a:cubicBezTo>
                      <a:cubicBezTo>
                        <a:pt x="554420" y="832944"/>
                        <a:pt x="649014" y="704192"/>
                        <a:pt x="641131" y="680544"/>
                      </a:cubicBezTo>
                      <a:cubicBezTo>
                        <a:pt x="633248" y="656896"/>
                        <a:pt x="522889" y="712075"/>
                        <a:pt x="515006" y="712075"/>
                      </a:cubicBezTo>
                      <a:cubicBezTo>
                        <a:pt x="507123" y="712075"/>
                        <a:pt x="580696" y="698937"/>
                        <a:pt x="593834" y="680544"/>
                      </a:cubicBezTo>
                      <a:cubicBezTo>
                        <a:pt x="606972" y="662151"/>
                        <a:pt x="562303" y="617483"/>
                        <a:pt x="593834" y="601717"/>
                      </a:cubicBezTo>
                      <a:cubicBezTo>
                        <a:pt x="625365" y="585952"/>
                        <a:pt x="735724" y="599089"/>
                        <a:pt x="783020" y="585951"/>
                      </a:cubicBezTo>
                      <a:cubicBezTo>
                        <a:pt x="830316" y="572813"/>
                        <a:pt x="880240" y="538654"/>
                        <a:pt x="877613" y="522889"/>
                      </a:cubicBezTo>
                      <a:cubicBezTo>
                        <a:pt x="874986" y="507124"/>
                        <a:pt x="777765" y="517634"/>
                        <a:pt x="767255" y="491358"/>
                      </a:cubicBezTo>
                      <a:cubicBezTo>
                        <a:pt x="756745" y="465082"/>
                        <a:pt x="822434" y="386255"/>
                        <a:pt x="814551" y="365234"/>
                      </a:cubicBezTo>
                      <a:cubicBezTo>
                        <a:pt x="806668" y="344213"/>
                        <a:pt x="751489" y="354724"/>
                        <a:pt x="719958" y="365234"/>
                      </a:cubicBezTo>
                      <a:cubicBezTo>
                        <a:pt x="688427" y="375744"/>
                        <a:pt x="651641" y="423041"/>
                        <a:pt x="625365" y="428296"/>
                      </a:cubicBezTo>
                      <a:cubicBezTo>
                        <a:pt x="599089" y="433551"/>
                        <a:pt x="554420" y="425668"/>
                        <a:pt x="562303" y="396765"/>
                      </a:cubicBezTo>
                      <a:cubicBezTo>
                        <a:pt x="570186" y="367862"/>
                        <a:pt x="672662" y="273268"/>
                        <a:pt x="672662" y="254875"/>
                      </a:cubicBezTo>
                      <a:cubicBezTo>
                        <a:pt x="672662" y="236482"/>
                        <a:pt x="585951" y="281151"/>
                        <a:pt x="562303" y="286406"/>
                      </a:cubicBezTo>
                      <a:cubicBezTo>
                        <a:pt x="538655" y="291661"/>
                        <a:pt x="525517" y="304799"/>
                        <a:pt x="530772" y="286406"/>
                      </a:cubicBezTo>
                      <a:cubicBezTo>
                        <a:pt x="536027" y="268013"/>
                        <a:pt x="588579" y="199696"/>
                        <a:pt x="593834" y="176048"/>
                      </a:cubicBezTo>
                      <a:cubicBezTo>
                        <a:pt x="599089" y="152400"/>
                        <a:pt x="578069" y="136634"/>
                        <a:pt x="562303" y="144517"/>
                      </a:cubicBezTo>
                      <a:cubicBezTo>
                        <a:pt x="546538" y="152400"/>
                        <a:pt x="504496" y="239109"/>
                        <a:pt x="499241" y="223344"/>
                      </a:cubicBezTo>
                      <a:cubicBezTo>
                        <a:pt x="493986" y="207579"/>
                        <a:pt x="536027" y="86710"/>
                        <a:pt x="530772" y="49924"/>
                      </a:cubicBezTo>
                      <a:cubicBezTo>
                        <a:pt x="525517" y="13138"/>
                        <a:pt x="488731" y="2627"/>
                        <a:pt x="467710" y="2627"/>
                      </a:cubicBezTo>
                      <a:cubicBezTo>
                        <a:pt x="446689" y="2627"/>
                        <a:pt x="423041" y="0"/>
                        <a:pt x="404648" y="49924"/>
                      </a:cubicBezTo>
                      <a:cubicBezTo>
                        <a:pt x="386255" y="99848"/>
                        <a:pt x="370489" y="275896"/>
                        <a:pt x="357351" y="302172"/>
                      </a:cubicBezTo>
                      <a:cubicBezTo>
                        <a:pt x="344213" y="328448"/>
                        <a:pt x="344213" y="220717"/>
                        <a:pt x="325820" y="207579"/>
                      </a:cubicBezTo>
                      <a:cubicBezTo>
                        <a:pt x="307427" y="194441"/>
                        <a:pt x="257503" y="210206"/>
                        <a:pt x="246993" y="223344"/>
                      </a:cubicBezTo>
                      <a:cubicBezTo>
                        <a:pt x="236483" y="236482"/>
                        <a:pt x="246993" y="249620"/>
                        <a:pt x="262758" y="286406"/>
                      </a:cubicBezTo>
                      <a:cubicBezTo>
                        <a:pt x="278524" y="323192"/>
                        <a:pt x="344213" y="420414"/>
                        <a:pt x="341586" y="444062"/>
                      </a:cubicBezTo>
                      <a:cubicBezTo>
                        <a:pt x="338959" y="467710"/>
                        <a:pt x="249621" y="417786"/>
                        <a:pt x="246993" y="428296"/>
                      </a:cubicBezTo>
                      <a:cubicBezTo>
                        <a:pt x="244365" y="438806"/>
                        <a:pt x="312682" y="483476"/>
                        <a:pt x="325820" y="507124"/>
                      </a:cubicBezTo>
                      <a:cubicBezTo>
                        <a:pt x="338958" y="530772"/>
                        <a:pt x="328447" y="549165"/>
                        <a:pt x="325820" y="570186"/>
                      </a:cubicBezTo>
                      <a:cubicBezTo>
                        <a:pt x="323193" y="591207"/>
                        <a:pt x="344213" y="667407"/>
                        <a:pt x="310055" y="633248"/>
                      </a:cubicBezTo>
                      <a:cubicBezTo>
                        <a:pt x="275897" y="599089"/>
                        <a:pt x="157655" y="409903"/>
                        <a:pt x="120869" y="365234"/>
                      </a:cubicBezTo>
                      <a:cubicBezTo>
                        <a:pt x="84083" y="320565"/>
                        <a:pt x="97220" y="349469"/>
                        <a:pt x="89337" y="365234"/>
                      </a:cubicBezTo>
                      <a:cubicBezTo>
                        <a:pt x="81454" y="381000"/>
                        <a:pt x="60434" y="423041"/>
                        <a:pt x="73572" y="459827"/>
                      </a:cubicBezTo>
                      <a:cubicBezTo>
                        <a:pt x="86710" y="496613"/>
                        <a:pt x="168165" y="572813"/>
                        <a:pt x="168165" y="585951"/>
                      </a:cubicBezTo>
                      <a:cubicBezTo>
                        <a:pt x="168165" y="599089"/>
                        <a:pt x="99848" y="541283"/>
                        <a:pt x="73572" y="538655"/>
                      </a:cubicBezTo>
                      <a:cubicBezTo>
                        <a:pt x="47296" y="536028"/>
                        <a:pt x="10510" y="546538"/>
                        <a:pt x="10510" y="570186"/>
                      </a:cubicBezTo>
                      <a:cubicBezTo>
                        <a:pt x="10510" y="593834"/>
                        <a:pt x="73572" y="656896"/>
                        <a:pt x="73572" y="680544"/>
                      </a:cubicBezTo>
                      <a:cubicBezTo>
                        <a:pt x="73572" y="704192"/>
                        <a:pt x="0" y="696310"/>
                        <a:pt x="10510" y="712075"/>
                      </a:cubicBezTo>
                      <a:cubicBezTo>
                        <a:pt x="21020" y="727841"/>
                        <a:pt x="136634" y="775137"/>
                        <a:pt x="136634" y="775137"/>
                      </a:cubicBezTo>
                      <a:cubicBezTo>
                        <a:pt x="183930" y="798785"/>
                        <a:pt x="291661" y="856592"/>
                        <a:pt x="294289" y="853965"/>
                      </a:cubicBezTo>
                      <a:cubicBezTo>
                        <a:pt x="296917" y="851338"/>
                        <a:pt x="183931" y="764627"/>
                        <a:pt x="152400" y="759372"/>
                      </a:cubicBezTo>
                      <a:cubicBezTo>
                        <a:pt x="120869" y="754117"/>
                        <a:pt x="107731" y="801413"/>
                        <a:pt x="105103" y="822434"/>
                      </a:cubicBezTo>
                      <a:cubicBezTo>
                        <a:pt x="102475" y="843455"/>
                        <a:pt x="115613" y="867103"/>
                        <a:pt x="136634" y="885496"/>
                      </a:cubicBezTo>
                      <a:cubicBezTo>
                        <a:pt x="157655" y="903889"/>
                        <a:pt x="233854" y="924910"/>
                        <a:pt x="231227" y="932793"/>
                      </a:cubicBezTo>
                      <a:cubicBezTo>
                        <a:pt x="228600" y="940676"/>
                        <a:pt x="144517" y="927538"/>
                        <a:pt x="120869" y="932793"/>
                      </a:cubicBezTo>
                      <a:cubicBezTo>
                        <a:pt x="97221" y="938048"/>
                        <a:pt x="91965" y="945931"/>
                        <a:pt x="89337" y="964324"/>
                      </a:cubicBezTo>
                      <a:cubicBezTo>
                        <a:pt x="86709" y="982717"/>
                        <a:pt x="78827" y="1032641"/>
                        <a:pt x="105103" y="1043151"/>
                      </a:cubicBezTo>
                      <a:cubicBezTo>
                        <a:pt x="131379" y="1053661"/>
                        <a:pt x="220717" y="1024758"/>
                        <a:pt x="231227" y="10431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47" name="Group 17"/>
              <p:cNvGrpSpPr>
                <a:grpSpLocks/>
              </p:cNvGrpSpPr>
              <p:nvPr/>
            </p:nvGrpSpPr>
            <p:grpSpPr bwMode="auto">
              <a:xfrm>
                <a:off x="2845676" y="2519855"/>
                <a:ext cx="3137338" cy="3297621"/>
                <a:chOff x="2845676" y="2519855"/>
                <a:chExt cx="3137338" cy="3297621"/>
              </a:xfrm>
            </p:grpSpPr>
            <p:sp>
              <p:nvSpPr>
                <p:cNvPr id="187" name="Freeform 186"/>
                <p:cNvSpPr/>
                <p:nvPr/>
              </p:nvSpPr>
              <p:spPr>
                <a:xfrm>
                  <a:off x="2845676" y="4361243"/>
                  <a:ext cx="1917549" cy="1447125"/>
                </a:xfrm>
                <a:custGeom>
                  <a:avLst/>
                  <a:gdLst>
                    <a:gd name="connsiteX0" fmla="*/ 1253358 w 1918137"/>
                    <a:gd name="connsiteY0" fmla="*/ 1442544 h 1442544"/>
                    <a:gd name="connsiteX1" fmla="*/ 1395248 w 1918137"/>
                    <a:gd name="connsiteY1" fmla="*/ 1316420 h 1442544"/>
                    <a:gd name="connsiteX2" fmla="*/ 1474076 w 1918137"/>
                    <a:gd name="connsiteY2" fmla="*/ 1111468 h 1442544"/>
                    <a:gd name="connsiteX3" fmla="*/ 1426779 w 1918137"/>
                    <a:gd name="connsiteY3" fmla="*/ 1206062 h 1442544"/>
                    <a:gd name="connsiteX4" fmla="*/ 1363717 w 1918137"/>
                    <a:gd name="connsiteY4" fmla="*/ 1206062 h 1442544"/>
                    <a:gd name="connsiteX5" fmla="*/ 1300655 w 1918137"/>
                    <a:gd name="connsiteY5" fmla="*/ 1032641 h 1442544"/>
                    <a:gd name="connsiteX6" fmla="*/ 1300655 w 1918137"/>
                    <a:gd name="connsiteY6" fmla="*/ 1206062 h 1442544"/>
                    <a:gd name="connsiteX7" fmla="*/ 1190296 w 1918137"/>
                    <a:gd name="connsiteY7" fmla="*/ 1237593 h 1442544"/>
                    <a:gd name="connsiteX8" fmla="*/ 1095703 w 1918137"/>
                    <a:gd name="connsiteY8" fmla="*/ 1111468 h 1442544"/>
                    <a:gd name="connsiteX9" fmla="*/ 1016876 w 1918137"/>
                    <a:gd name="connsiteY9" fmla="*/ 1269124 h 1442544"/>
                    <a:gd name="connsiteX10" fmla="*/ 906517 w 1918137"/>
                    <a:gd name="connsiteY10" fmla="*/ 1174531 h 1442544"/>
                    <a:gd name="connsiteX11" fmla="*/ 843455 w 1918137"/>
                    <a:gd name="connsiteY11" fmla="*/ 1347951 h 1442544"/>
                    <a:gd name="connsiteX12" fmla="*/ 764627 w 1918137"/>
                    <a:gd name="connsiteY12" fmla="*/ 1332186 h 1442544"/>
                    <a:gd name="connsiteX13" fmla="*/ 748862 w 1918137"/>
                    <a:gd name="connsiteY13" fmla="*/ 1221827 h 1442544"/>
                    <a:gd name="connsiteX14" fmla="*/ 638503 w 1918137"/>
                    <a:gd name="connsiteY14" fmla="*/ 1316420 h 1442544"/>
                    <a:gd name="connsiteX15" fmla="*/ 496614 w 1918137"/>
                    <a:gd name="connsiteY15" fmla="*/ 1284889 h 1442544"/>
                    <a:gd name="connsiteX16" fmla="*/ 575441 w 1918137"/>
                    <a:gd name="connsiteY16" fmla="*/ 1190296 h 1442544"/>
                    <a:gd name="connsiteX17" fmla="*/ 764627 w 1918137"/>
                    <a:gd name="connsiteY17" fmla="*/ 1111468 h 1442544"/>
                    <a:gd name="connsiteX18" fmla="*/ 622738 w 1918137"/>
                    <a:gd name="connsiteY18" fmla="*/ 1111468 h 1442544"/>
                    <a:gd name="connsiteX19" fmla="*/ 528145 w 1918137"/>
                    <a:gd name="connsiteY19" fmla="*/ 1016875 h 1442544"/>
                    <a:gd name="connsiteX20" fmla="*/ 480848 w 1918137"/>
                    <a:gd name="connsiteY20" fmla="*/ 1079937 h 1442544"/>
                    <a:gd name="connsiteX21" fmla="*/ 354724 w 1918137"/>
                    <a:gd name="connsiteY21" fmla="*/ 1095703 h 1442544"/>
                    <a:gd name="connsiteX22" fmla="*/ 338958 w 1918137"/>
                    <a:gd name="connsiteY22" fmla="*/ 1032641 h 1442544"/>
                    <a:gd name="connsiteX23" fmla="*/ 402021 w 1918137"/>
                    <a:gd name="connsiteY23" fmla="*/ 985344 h 1442544"/>
                    <a:gd name="connsiteX24" fmla="*/ 275896 w 1918137"/>
                    <a:gd name="connsiteY24" fmla="*/ 938048 h 1442544"/>
                    <a:gd name="connsiteX25" fmla="*/ 181303 w 1918137"/>
                    <a:gd name="connsiteY25" fmla="*/ 827689 h 1442544"/>
                    <a:gd name="connsiteX26" fmla="*/ 260131 w 1918137"/>
                    <a:gd name="connsiteY26" fmla="*/ 764627 h 1442544"/>
                    <a:gd name="connsiteX27" fmla="*/ 354724 w 1918137"/>
                    <a:gd name="connsiteY27" fmla="*/ 843455 h 1442544"/>
                    <a:gd name="connsiteX28" fmla="*/ 575441 w 1918137"/>
                    <a:gd name="connsiteY28" fmla="*/ 890751 h 1442544"/>
                    <a:gd name="connsiteX29" fmla="*/ 622738 w 1918137"/>
                    <a:gd name="connsiteY29" fmla="*/ 890751 h 1442544"/>
                    <a:gd name="connsiteX30" fmla="*/ 591207 w 1918137"/>
                    <a:gd name="connsiteY30" fmla="*/ 811924 h 1442544"/>
                    <a:gd name="connsiteX31" fmla="*/ 638503 w 1918137"/>
                    <a:gd name="connsiteY31" fmla="*/ 733096 h 1442544"/>
                    <a:gd name="connsiteX32" fmla="*/ 843455 w 1918137"/>
                    <a:gd name="connsiteY32" fmla="*/ 859220 h 1442544"/>
                    <a:gd name="connsiteX33" fmla="*/ 796158 w 1918137"/>
                    <a:gd name="connsiteY33" fmla="*/ 764627 h 1442544"/>
                    <a:gd name="connsiteX34" fmla="*/ 859221 w 1918137"/>
                    <a:gd name="connsiteY34" fmla="*/ 796158 h 1442544"/>
                    <a:gd name="connsiteX35" fmla="*/ 874986 w 1918137"/>
                    <a:gd name="connsiteY35" fmla="*/ 701565 h 1442544"/>
                    <a:gd name="connsiteX36" fmla="*/ 1016876 w 1918137"/>
                    <a:gd name="connsiteY36" fmla="*/ 575441 h 1442544"/>
                    <a:gd name="connsiteX37" fmla="*/ 890752 w 1918137"/>
                    <a:gd name="connsiteY37" fmla="*/ 685800 h 1442544"/>
                    <a:gd name="connsiteX38" fmla="*/ 796158 w 1918137"/>
                    <a:gd name="connsiteY38" fmla="*/ 638503 h 1442544"/>
                    <a:gd name="connsiteX39" fmla="*/ 811924 w 1918137"/>
                    <a:gd name="connsiteY39" fmla="*/ 449317 h 1442544"/>
                    <a:gd name="connsiteX40" fmla="*/ 717331 w 1918137"/>
                    <a:gd name="connsiteY40" fmla="*/ 638503 h 1442544"/>
                    <a:gd name="connsiteX41" fmla="*/ 622738 w 1918137"/>
                    <a:gd name="connsiteY41" fmla="*/ 591206 h 1442544"/>
                    <a:gd name="connsiteX42" fmla="*/ 733096 w 1918137"/>
                    <a:gd name="connsiteY42" fmla="*/ 465082 h 1442544"/>
                    <a:gd name="connsiteX43" fmla="*/ 591207 w 1918137"/>
                    <a:gd name="connsiteY43" fmla="*/ 512379 h 1442544"/>
                    <a:gd name="connsiteX44" fmla="*/ 417786 w 1918137"/>
                    <a:gd name="connsiteY44" fmla="*/ 512379 h 1442544"/>
                    <a:gd name="connsiteX45" fmla="*/ 402021 w 1918137"/>
                    <a:gd name="connsiteY45" fmla="*/ 386255 h 1442544"/>
                    <a:gd name="connsiteX46" fmla="*/ 291662 w 1918137"/>
                    <a:gd name="connsiteY46" fmla="*/ 543910 h 1442544"/>
                    <a:gd name="connsiteX47" fmla="*/ 165538 w 1918137"/>
                    <a:gd name="connsiteY47" fmla="*/ 543910 h 1442544"/>
                    <a:gd name="connsiteX48" fmla="*/ 275896 w 1918137"/>
                    <a:gd name="connsiteY48" fmla="*/ 386255 h 1442544"/>
                    <a:gd name="connsiteX49" fmla="*/ 102476 w 1918137"/>
                    <a:gd name="connsiteY49" fmla="*/ 386255 h 1442544"/>
                    <a:gd name="connsiteX50" fmla="*/ 23648 w 1918137"/>
                    <a:gd name="connsiteY50" fmla="*/ 260131 h 1442544"/>
                    <a:gd name="connsiteX51" fmla="*/ 244365 w 1918137"/>
                    <a:gd name="connsiteY51" fmla="*/ 275896 h 1442544"/>
                    <a:gd name="connsiteX52" fmla="*/ 118241 w 1918137"/>
                    <a:gd name="connsiteY52" fmla="*/ 149772 h 1442544"/>
                    <a:gd name="connsiteX53" fmla="*/ 165538 w 1918137"/>
                    <a:gd name="connsiteY53" fmla="*/ 23648 h 1442544"/>
                    <a:gd name="connsiteX54" fmla="*/ 228600 w 1918137"/>
                    <a:gd name="connsiteY54" fmla="*/ 23648 h 1442544"/>
                    <a:gd name="connsiteX55" fmla="*/ 291662 w 1918137"/>
                    <a:gd name="connsiteY55" fmla="*/ 165537 h 1442544"/>
                    <a:gd name="connsiteX56" fmla="*/ 402021 w 1918137"/>
                    <a:gd name="connsiteY56" fmla="*/ 260131 h 1442544"/>
                    <a:gd name="connsiteX57" fmla="*/ 496614 w 1918137"/>
                    <a:gd name="connsiteY57" fmla="*/ 197068 h 1442544"/>
                    <a:gd name="connsiteX58" fmla="*/ 543910 w 1918137"/>
                    <a:gd name="connsiteY58" fmla="*/ 149772 h 1442544"/>
                    <a:gd name="connsiteX59" fmla="*/ 638503 w 1918137"/>
                    <a:gd name="connsiteY59" fmla="*/ 260131 h 1442544"/>
                    <a:gd name="connsiteX60" fmla="*/ 780393 w 1918137"/>
                    <a:gd name="connsiteY60" fmla="*/ 307427 h 1442544"/>
                    <a:gd name="connsiteX61" fmla="*/ 733096 w 1918137"/>
                    <a:gd name="connsiteY61" fmla="*/ 244365 h 1442544"/>
                    <a:gd name="connsiteX62" fmla="*/ 733096 w 1918137"/>
                    <a:gd name="connsiteY62" fmla="*/ 134006 h 1442544"/>
                    <a:gd name="connsiteX63" fmla="*/ 827690 w 1918137"/>
                    <a:gd name="connsiteY63" fmla="*/ 134006 h 1442544"/>
                    <a:gd name="connsiteX64" fmla="*/ 953814 w 1918137"/>
                    <a:gd name="connsiteY64" fmla="*/ 291662 h 1442544"/>
                    <a:gd name="connsiteX65" fmla="*/ 1174531 w 1918137"/>
                    <a:gd name="connsiteY65" fmla="*/ 260131 h 1442544"/>
                    <a:gd name="connsiteX66" fmla="*/ 1190296 w 1918137"/>
                    <a:gd name="connsiteY66" fmla="*/ 118241 h 1442544"/>
                    <a:gd name="connsiteX67" fmla="*/ 1316421 w 1918137"/>
                    <a:gd name="connsiteY67" fmla="*/ 149772 h 1442544"/>
                    <a:gd name="connsiteX68" fmla="*/ 1379483 w 1918137"/>
                    <a:gd name="connsiteY68" fmla="*/ 275896 h 1442544"/>
                    <a:gd name="connsiteX69" fmla="*/ 1521372 w 1918137"/>
                    <a:gd name="connsiteY69" fmla="*/ 307427 h 1442544"/>
                    <a:gd name="connsiteX70" fmla="*/ 1537138 w 1918137"/>
                    <a:gd name="connsiteY70" fmla="*/ 118241 h 1442544"/>
                    <a:gd name="connsiteX71" fmla="*/ 1647496 w 1918137"/>
                    <a:gd name="connsiteY71" fmla="*/ 228600 h 1442544"/>
                    <a:gd name="connsiteX72" fmla="*/ 1742090 w 1918137"/>
                    <a:gd name="connsiteY72" fmla="*/ 197068 h 1442544"/>
                    <a:gd name="connsiteX73" fmla="*/ 1694793 w 1918137"/>
                    <a:gd name="connsiteY73" fmla="*/ 338958 h 1442544"/>
                    <a:gd name="connsiteX74" fmla="*/ 1710558 w 1918137"/>
                    <a:gd name="connsiteY74" fmla="*/ 480848 h 1442544"/>
                    <a:gd name="connsiteX75" fmla="*/ 1773621 w 1918137"/>
                    <a:gd name="connsiteY75" fmla="*/ 338958 h 1442544"/>
                    <a:gd name="connsiteX76" fmla="*/ 1868214 w 1918137"/>
                    <a:gd name="connsiteY76" fmla="*/ 354724 h 1442544"/>
                    <a:gd name="connsiteX77" fmla="*/ 1915510 w 1918137"/>
                    <a:gd name="connsiteY77" fmla="*/ 449317 h 1442544"/>
                    <a:gd name="connsiteX78" fmla="*/ 1883979 w 1918137"/>
                    <a:gd name="connsiteY78" fmla="*/ 433551 h 14425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</a:cxnLst>
                  <a:rect l="l" t="t" r="r" b="b"/>
                  <a:pathLst>
                    <a:path w="1918137" h="1442544">
                      <a:moveTo>
                        <a:pt x="1253358" y="1442544"/>
                      </a:moveTo>
                      <a:cubicBezTo>
                        <a:pt x="1305910" y="1407071"/>
                        <a:pt x="1358462" y="1371599"/>
                        <a:pt x="1395248" y="1316420"/>
                      </a:cubicBezTo>
                      <a:cubicBezTo>
                        <a:pt x="1432034" y="1261241"/>
                        <a:pt x="1468821" y="1129861"/>
                        <a:pt x="1474076" y="1111468"/>
                      </a:cubicBezTo>
                      <a:cubicBezTo>
                        <a:pt x="1479331" y="1093075"/>
                        <a:pt x="1445172" y="1190296"/>
                        <a:pt x="1426779" y="1206062"/>
                      </a:cubicBezTo>
                      <a:cubicBezTo>
                        <a:pt x="1408386" y="1221828"/>
                        <a:pt x="1384738" y="1234965"/>
                        <a:pt x="1363717" y="1206062"/>
                      </a:cubicBezTo>
                      <a:cubicBezTo>
                        <a:pt x="1342696" y="1177159"/>
                        <a:pt x="1311165" y="1032641"/>
                        <a:pt x="1300655" y="1032641"/>
                      </a:cubicBezTo>
                      <a:cubicBezTo>
                        <a:pt x="1290145" y="1032641"/>
                        <a:pt x="1319048" y="1171903"/>
                        <a:pt x="1300655" y="1206062"/>
                      </a:cubicBezTo>
                      <a:cubicBezTo>
                        <a:pt x="1282262" y="1240221"/>
                        <a:pt x="1224455" y="1253359"/>
                        <a:pt x="1190296" y="1237593"/>
                      </a:cubicBezTo>
                      <a:cubicBezTo>
                        <a:pt x="1156137" y="1221827"/>
                        <a:pt x="1124606" y="1106213"/>
                        <a:pt x="1095703" y="1111468"/>
                      </a:cubicBezTo>
                      <a:cubicBezTo>
                        <a:pt x="1066800" y="1116723"/>
                        <a:pt x="1048407" y="1258614"/>
                        <a:pt x="1016876" y="1269124"/>
                      </a:cubicBezTo>
                      <a:cubicBezTo>
                        <a:pt x="985345" y="1279634"/>
                        <a:pt x="935420" y="1161393"/>
                        <a:pt x="906517" y="1174531"/>
                      </a:cubicBezTo>
                      <a:cubicBezTo>
                        <a:pt x="877614" y="1187669"/>
                        <a:pt x="867103" y="1321675"/>
                        <a:pt x="843455" y="1347951"/>
                      </a:cubicBezTo>
                      <a:cubicBezTo>
                        <a:pt x="819807" y="1374227"/>
                        <a:pt x="780393" y="1353207"/>
                        <a:pt x="764627" y="1332186"/>
                      </a:cubicBezTo>
                      <a:cubicBezTo>
                        <a:pt x="748861" y="1311165"/>
                        <a:pt x="769883" y="1224455"/>
                        <a:pt x="748862" y="1221827"/>
                      </a:cubicBezTo>
                      <a:cubicBezTo>
                        <a:pt x="727841" y="1219199"/>
                        <a:pt x="680544" y="1305910"/>
                        <a:pt x="638503" y="1316420"/>
                      </a:cubicBezTo>
                      <a:cubicBezTo>
                        <a:pt x="596462" y="1326930"/>
                        <a:pt x="507124" y="1305910"/>
                        <a:pt x="496614" y="1284889"/>
                      </a:cubicBezTo>
                      <a:cubicBezTo>
                        <a:pt x="486104" y="1263868"/>
                        <a:pt x="530772" y="1219199"/>
                        <a:pt x="575441" y="1190296"/>
                      </a:cubicBezTo>
                      <a:cubicBezTo>
                        <a:pt x="620110" y="1161393"/>
                        <a:pt x="756744" y="1124606"/>
                        <a:pt x="764627" y="1111468"/>
                      </a:cubicBezTo>
                      <a:cubicBezTo>
                        <a:pt x="772510" y="1098330"/>
                        <a:pt x="662152" y="1127233"/>
                        <a:pt x="622738" y="1111468"/>
                      </a:cubicBezTo>
                      <a:cubicBezTo>
                        <a:pt x="583324" y="1095703"/>
                        <a:pt x="551793" y="1022130"/>
                        <a:pt x="528145" y="1016875"/>
                      </a:cubicBezTo>
                      <a:cubicBezTo>
                        <a:pt x="504497" y="1011620"/>
                        <a:pt x="509751" y="1066799"/>
                        <a:pt x="480848" y="1079937"/>
                      </a:cubicBezTo>
                      <a:cubicBezTo>
                        <a:pt x="451945" y="1093075"/>
                        <a:pt x="378372" y="1103586"/>
                        <a:pt x="354724" y="1095703"/>
                      </a:cubicBezTo>
                      <a:cubicBezTo>
                        <a:pt x="331076" y="1087820"/>
                        <a:pt x="331075" y="1051034"/>
                        <a:pt x="338958" y="1032641"/>
                      </a:cubicBezTo>
                      <a:cubicBezTo>
                        <a:pt x="346841" y="1014248"/>
                        <a:pt x="412531" y="1001110"/>
                        <a:pt x="402021" y="985344"/>
                      </a:cubicBezTo>
                      <a:cubicBezTo>
                        <a:pt x="391511" y="969579"/>
                        <a:pt x="312682" y="964324"/>
                        <a:pt x="275896" y="938048"/>
                      </a:cubicBezTo>
                      <a:cubicBezTo>
                        <a:pt x="239110" y="911772"/>
                        <a:pt x="183930" y="856592"/>
                        <a:pt x="181303" y="827689"/>
                      </a:cubicBezTo>
                      <a:cubicBezTo>
                        <a:pt x="178676" y="798786"/>
                        <a:pt x="231228" y="761999"/>
                        <a:pt x="260131" y="764627"/>
                      </a:cubicBezTo>
                      <a:cubicBezTo>
                        <a:pt x="289034" y="767255"/>
                        <a:pt x="302172" y="822434"/>
                        <a:pt x="354724" y="843455"/>
                      </a:cubicBezTo>
                      <a:cubicBezTo>
                        <a:pt x="407276" y="864476"/>
                        <a:pt x="530772" y="882868"/>
                        <a:pt x="575441" y="890751"/>
                      </a:cubicBezTo>
                      <a:cubicBezTo>
                        <a:pt x="620110" y="898634"/>
                        <a:pt x="620110" y="903889"/>
                        <a:pt x="622738" y="890751"/>
                      </a:cubicBezTo>
                      <a:cubicBezTo>
                        <a:pt x="625366" y="877613"/>
                        <a:pt x="588580" y="838200"/>
                        <a:pt x="591207" y="811924"/>
                      </a:cubicBezTo>
                      <a:cubicBezTo>
                        <a:pt x="593835" y="785648"/>
                        <a:pt x="596462" y="725213"/>
                        <a:pt x="638503" y="733096"/>
                      </a:cubicBezTo>
                      <a:cubicBezTo>
                        <a:pt x="680544" y="740979"/>
                        <a:pt x="817179" y="853965"/>
                        <a:pt x="843455" y="859220"/>
                      </a:cubicBezTo>
                      <a:cubicBezTo>
                        <a:pt x="869731" y="864475"/>
                        <a:pt x="793530" y="775137"/>
                        <a:pt x="796158" y="764627"/>
                      </a:cubicBezTo>
                      <a:cubicBezTo>
                        <a:pt x="798786" y="754117"/>
                        <a:pt x="846083" y="806668"/>
                        <a:pt x="859221" y="796158"/>
                      </a:cubicBezTo>
                      <a:cubicBezTo>
                        <a:pt x="872359" y="785648"/>
                        <a:pt x="848710" y="738351"/>
                        <a:pt x="874986" y="701565"/>
                      </a:cubicBezTo>
                      <a:cubicBezTo>
                        <a:pt x="901262" y="664779"/>
                        <a:pt x="1014248" y="578068"/>
                        <a:pt x="1016876" y="575441"/>
                      </a:cubicBezTo>
                      <a:cubicBezTo>
                        <a:pt x="1019504" y="572814"/>
                        <a:pt x="927538" y="675290"/>
                        <a:pt x="890752" y="685800"/>
                      </a:cubicBezTo>
                      <a:cubicBezTo>
                        <a:pt x="853966" y="696310"/>
                        <a:pt x="809296" y="677917"/>
                        <a:pt x="796158" y="638503"/>
                      </a:cubicBezTo>
                      <a:cubicBezTo>
                        <a:pt x="783020" y="599089"/>
                        <a:pt x="825062" y="449317"/>
                        <a:pt x="811924" y="449317"/>
                      </a:cubicBezTo>
                      <a:cubicBezTo>
                        <a:pt x="798786" y="449317"/>
                        <a:pt x="748862" y="614855"/>
                        <a:pt x="717331" y="638503"/>
                      </a:cubicBezTo>
                      <a:cubicBezTo>
                        <a:pt x="685800" y="662151"/>
                        <a:pt x="620111" y="620109"/>
                        <a:pt x="622738" y="591206"/>
                      </a:cubicBezTo>
                      <a:cubicBezTo>
                        <a:pt x="625365" y="562303"/>
                        <a:pt x="738351" y="478220"/>
                        <a:pt x="733096" y="465082"/>
                      </a:cubicBezTo>
                      <a:cubicBezTo>
                        <a:pt x="727841" y="451944"/>
                        <a:pt x="643759" y="504496"/>
                        <a:pt x="591207" y="512379"/>
                      </a:cubicBezTo>
                      <a:cubicBezTo>
                        <a:pt x="538655" y="520262"/>
                        <a:pt x="449317" y="533400"/>
                        <a:pt x="417786" y="512379"/>
                      </a:cubicBezTo>
                      <a:cubicBezTo>
                        <a:pt x="386255" y="491358"/>
                        <a:pt x="423042" y="381000"/>
                        <a:pt x="402021" y="386255"/>
                      </a:cubicBezTo>
                      <a:cubicBezTo>
                        <a:pt x="381000" y="391510"/>
                        <a:pt x="331076" y="517634"/>
                        <a:pt x="291662" y="543910"/>
                      </a:cubicBezTo>
                      <a:cubicBezTo>
                        <a:pt x="252248" y="570186"/>
                        <a:pt x="168166" y="570186"/>
                        <a:pt x="165538" y="543910"/>
                      </a:cubicBezTo>
                      <a:cubicBezTo>
                        <a:pt x="162910" y="517634"/>
                        <a:pt x="286406" y="412531"/>
                        <a:pt x="275896" y="386255"/>
                      </a:cubicBezTo>
                      <a:cubicBezTo>
                        <a:pt x="265386" y="359979"/>
                        <a:pt x="144517" y="407276"/>
                        <a:pt x="102476" y="386255"/>
                      </a:cubicBezTo>
                      <a:cubicBezTo>
                        <a:pt x="60435" y="365234"/>
                        <a:pt x="0" y="278524"/>
                        <a:pt x="23648" y="260131"/>
                      </a:cubicBezTo>
                      <a:cubicBezTo>
                        <a:pt x="47296" y="241738"/>
                        <a:pt x="228600" y="294289"/>
                        <a:pt x="244365" y="275896"/>
                      </a:cubicBezTo>
                      <a:cubicBezTo>
                        <a:pt x="260130" y="257503"/>
                        <a:pt x="131379" y="191813"/>
                        <a:pt x="118241" y="149772"/>
                      </a:cubicBezTo>
                      <a:cubicBezTo>
                        <a:pt x="105103" y="107731"/>
                        <a:pt x="147145" y="44669"/>
                        <a:pt x="165538" y="23648"/>
                      </a:cubicBezTo>
                      <a:cubicBezTo>
                        <a:pt x="183931" y="2627"/>
                        <a:pt x="207579" y="0"/>
                        <a:pt x="228600" y="23648"/>
                      </a:cubicBezTo>
                      <a:cubicBezTo>
                        <a:pt x="249621" y="47296"/>
                        <a:pt x="262759" y="126123"/>
                        <a:pt x="291662" y="165537"/>
                      </a:cubicBezTo>
                      <a:cubicBezTo>
                        <a:pt x="320565" y="204951"/>
                        <a:pt x="367862" y="254876"/>
                        <a:pt x="402021" y="260131"/>
                      </a:cubicBezTo>
                      <a:cubicBezTo>
                        <a:pt x="436180" y="265386"/>
                        <a:pt x="472966" y="215461"/>
                        <a:pt x="496614" y="197068"/>
                      </a:cubicBezTo>
                      <a:cubicBezTo>
                        <a:pt x="520262" y="178675"/>
                        <a:pt x="520262" y="139262"/>
                        <a:pt x="543910" y="149772"/>
                      </a:cubicBezTo>
                      <a:cubicBezTo>
                        <a:pt x="567558" y="160283"/>
                        <a:pt x="599089" y="233855"/>
                        <a:pt x="638503" y="260131"/>
                      </a:cubicBezTo>
                      <a:cubicBezTo>
                        <a:pt x="677917" y="286407"/>
                        <a:pt x="764627" y="310055"/>
                        <a:pt x="780393" y="307427"/>
                      </a:cubicBezTo>
                      <a:cubicBezTo>
                        <a:pt x="796159" y="304799"/>
                        <a:pt x="740979" y="273268"/>
                        <a:pt x="733096" y="244365"/>
                      </a:cubicBezTo>
                      <a:cubicBezTo>
                        <a:pt x="725213" y="215462"/>
                        <a:pt x="717330" y="152399"/>
                        <a:pt x="733096" y="134006"/>
                      </a:cubicBezTo>
                      <a:cubicBezTo>
                        <a:pt x="748862" y="115613"/>
                        <a:pt x="790904" y="107730"/>
                        <a:pt x="827690" y="134006"/>
                      </a:cubicBezTo>
                      <a:cubicBezTo>
                        <a:pt x="864476" y="160282"/>
                        <a:pt x="896007" y="270641"/>
                        <a:pt x="953814" y="291662"/>
                      </a:cubicBezTo>
                      <a:cubicBezTo>
                        <a:pt x="1011621" y="312683"/>
                        <a:pt x="1135117" y="289034"/>
                        <a:pt x="1174531" y="260131"/>
                      </a:cubicBezTo>
                      <a:cubicBezTo>
                        <a:pt x="1213945" y="231228"/>
                        <a:pt x="1166648" y="136634"/>
                        <a:pt x="1190296" y="118241"/>
                      </a:cubicBezTo>
                      <a:cubicBezTo>
                        <a:pt x="1213944" y="99848"/>
                        <a:pt x="1284890" y="123496"/>
                        <a:pt x="1316421" y="149772"/>
                      </a:cubicBezTo>
                      <a:cubicBezTo>
                        <a:pt x="1347952" y="176048"/>
                        <a:pt x="1345325" y="249620"/>
                        <a:pt x="1379483" y="275896"/>
                      </a:cubicBezTo>
                      <a:cubicBezTo>
                        <a:pt x="1413642" y="302172"/>
                        <a:pt x="1495096" y="333703"/>
                        <a:pt x="1521372" y="307427"/>
                      </a:cubicBezTo>
                      <a:cubicBezTo>
                        <a:pt x="1547648" y="281151"/>
                        <a:pt x="1516117" y="131379"/>
                        <a:pt x="1537138" y="118241"/>
                      </a:cubicBezTo>
                      <a:cubicBezTo>
                        <a:pt x="1558159" y="105103"/>
                        <a:pt x="1613337" y="215462"/>
                        <a:pt x="1647496" y="228600"/>
                      </a:cubicBezTo>
                      <a:cubicBezTo>
                        <a:pt x="1681655" y="241738"/>
                        <a:pt x="1734207" y="178675"/>
                        <a:pt x="1742090" y="197068"/>
                      </a:cubicBezTo>
                      <a:cubicBezTo>
                        <a:pt x="1749973" y="215461"/>
                        <a:pt x="1700048" y="291661"/>
                        <a:pt x="1694793" y="338958"/>
                      </a:cubicBezTo>
                      <a:cubicBezTo>
                        <a:pt x="1689538" y="386255"/>
                        <a:pt x="1697420" y="480848"/>
                        <a:pt x="1710558" y="480848"/>
                      </a:cubicBezTo>
                      <a:cubicBezTo>
                        <a:pt x="1723696" y="480848"/>
                        <a:pt x="1747345" y="359979"/>
                        <a:pt x="1773621" y="338958"/>
                      </a:cubicBezTo>
                      <a:cubicBezTo>
                        <a:pt x="1799897" y="317937"/>
                        <a:pt x="1844566" y="336331"/>
                        <a:pt x="1868214" y="354724"/>
                      </a:cubicBezTo>
                      <a:cubicBezTo>
                        <a:pt x="1891862" y="373117"/>
                        <a:pt x="1912883" y="436179"/>
                        <a:pt x="1915510" y="449317"/>
                      </a:cubicBezTo>
                      <a:cubicBezTo>
                        <a:pt x="1918137" y="462455"/>
                        <a:pt x="1901058" y="448003"/>
                        <a:pt x="1883979" y="433551"/>
                      </a:cubicBezTo>
                    </a:path>
                  </a:pathLst>
                </a:custGeom>
                <a:solidFill>
                  <a:srgbClr val="009200">
                    <a:alpha val="97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88" name="Freeform 187"/>
                <p:cNvSpPr/>
                <p:nvPr/>
              </p:nvSpPr>
              <p:spPr>
                <a:xfrm>
                  <a:off x="4270139" y="4909754"/>
                  <a:ext cx="1709355" cy="805251"/>
                </a:xfrm>
                <a:custGeom>
                  <a:avLst/>
                  <a:gdLst>
                    <a:gd name="connsiteX0" fmla="*/ 223344 w 1713186"/>
                    <a:gd name="connsiteY0" fmla="*/ 430924 h 801414"/>
                    <a:gd name="connsiteX1" fmla="*/ 144517 w 1713186"/>
                    <a:gd name="connsiteY1" fmla="*/ 525517 h 801414"/>
                    <a:gd name="connsiteX2" fmla="*/ 34158 w 1713186"/>
                    <a:gd name="connsiteY2" fmla="*/ 493986 h 801414"/>
                    <a:gd name="connsiteX3" fmla="*/ 34158 w 1713186"/>
                    <a:gd name="connsiteY3" fmla="*/ 367862 h 801414"/>
                    <a:gd name="connsiteX4" fmla="*/ 112986 w 1713186"/>
                    <a:gd name="connsiteY4" fmla="*/ 367862 h 801414"/>
                    <a:gd name="connsiteX5" fmla="*/ 18393 w 1713186"/>
                    <a:gd name="connsiteY5" fmla="*/ 336331 h 801414"/>
                    <a:gd name="connsiteX6" fmla="*/ 34158 w 1713186"/>
                    <a:gd name="connsiteY6" fmla="*/ 241738 h 801414"/>
                    <a:gd name="connsiteX7" fmla="*/ 223344 w 1713186"/>
                    <a:gd name="connsiteY7" fmla="*/ 241738 h 801414"/>
                    <a:gd name="connsiteX8" fmla="*/ 191813 w 1713186"/>
                    <a:gd name="connsiteY8" fmla="*/ 178676 h 801414"/>
                    <a:gd name="connsiteX9" fmla="*/ 317938 w 1713186"/>
                    <a:gd name="connsiteY9" fmla="*/ 131380 h 801414"/>
                    <a:gd name="connsiteX10" fmla="*/ 412531 w 1713186"/>
                    <a:gd name="connsiteY10" fmla="*/ 147145 h 801414"/>
                    <a:gd name="connsiteX11" fmla="*/ 365234 w 1713186"/>
                    <a:gd name="connsiteY11" fmla="*/ 68317 h 801414"/>
                    <a:gd name="connsiteX12" fmla="*/ 491358 w 1713186"/>
                    <a:gd name="connsiteY12" fmla="*/ 178676 h 801414"/>
                    <a:gd name="connsiteX13" fmla="*/ 522889 w 1713186"/>
                    <a:gd name="connsiteY13" fmla="*/ 52552 h 801414"/>
                    <a:gd name="connsiteX14" fmla="*/ 554420 w 1713186"/>
                    <a:gd name="connsiteY14" fmla="*/ 162911 h 801414"/>
                    <a:gd name="connsiteX15" fmla="*/ 664779 w 1713186"/>
                    <a:gd name="connsiteY15" fmla="*/ 162911 h 801414"/>
                    <a:gd name="connsiteX16" fmla="*/ 680544 w 1713186"/>
                    <a:gd name="connsiteY16" fmla="*/ 84083 h 801414"/>
                    <a:gd name="connsiteX17" fmla="*/ 633248 w 1713186"/>
                    <a:gd name="connsiteY17" fmla="*/ 5255 h 801414"/>
                    <a:gd name="connsiteX18" fmla="*/ 727841 w 1713186"/>
                    <a:gd name="connsiteY18" fmla="*/ 84083 h 801414"/>
                    <a:gd name="connsiteX19" fmla="*/ 790903 w 1713186"/>
                    <a:gd name="connsiteY19" fmla="*/ 5255 h 801414"/>
                    <a:gd name="connsiteX20" fmla="*/ 885496 w 1713186"/>
                    <a:gd name="connsiteY20" fmla="*/ 115614 h 801414"/>
                    <a:gd name="connsiteX21" fmla="*/ 980089 w 1713186"/>
                    <a:gd name="connsiteY21" fmla="*/ 162911 h 801414"/>
                    <a:gd name="connsiteX22" fmla="*/ 1043151 w 1713186"/>
                    <a:gd name="connsiteY22" fmla="*/ 84083 h 801414"/>
                    <a:gd name="connsiteX23" fmla="*/ 1011620 w 1713186"/>
                    <a:gd name="connsiteY23" fmla="*/ 36786 h 801414"/>
                    <a:gd name="connsiteX24" fmla="*/ 1090448 w 1713186"/>
                    <a:gd name="connsiteY24" fmla="*/ 99848 h 801414"/>
                    <a:gd name="connsiteX25" fmla="*/ 1185041 w 1713186"/>
                    <a:gd name="connsiteY25" fmla="*/ 194442 h 801414"/>
                    <a:gd name="connsiteX26" fmla="*/ 1121979 w 1713186"/>
                    <a:gd name="connsiteY26" fmla="*/ 225973 h 801414"/>
                    <a:gd name="connsiteX27" fmla="*/ 1279634 w 1713186"/>
                    <a:gd name="connsiteY27" fmla="*/ 194442 h 801414"/>
                    <a:gd name="connsiteX28" fmla="*/ 1358462 w 1713186"/>
                    <a:gd name="connsiteY28" fmla="*/ 194442 h 801414"/>
                    <a:gd name="connsiteX29" fmla="*/ 1342696 w 1713186"/>
                    <a:gd name="connsiteY29" fmla="*/ 273269 h 801414"/>
                    <a:gd name="connsiteX30" fmla="*/ 1263869 w 1713186"/>
                    <a:gd name="connsiteY30" fmla="*/ 304800 h 801414"/>
                    <a:gd name="connsiteX31" fmla="*/ 1437289 w 1713186"/>
                    <a:gd name="connsiteY31" fmla="*/ 304800 h 801414"/>
                    <a:gd name="connsiteX32" fmla="*/ 1516117 w 1713186"/>
                    <a:gd name="connsiteY32" fmla="*/ 304800 h 801414"/>
                    <a:gd name="connsiteX33" fmla="*/ 1468820 w 1713186"/>
                    <a:gd name="connsiteY33" fmla="*/ 399393 h 801414"/>
                    <a:gd name="connsiteX34" fmla="*/ 1531882 w 1713186"/>
                    <a:gd name="connsiteY34" fmla="*/ 399393 h 801414"/>
                    <a:gd name="connsiteX35" fmla="*/ 1658006 w 1713186"/>
                    <a:gd name="connsiteY35" fmla="*/ 336331 h 801414"/>
                    <a:gd name="connsiteX36" fmla="*/ 1705303 w 1713186"/>
                    <a:gd name="connsiteY36" fmla="*/ 399393 h 801414"/>
                    <a:gd name="connsiteX37" fmla="*/ 1610710 w 1713186"/>
                    <a:gd name="connsiteY37" fmla="*/ 525517 h 801414"/>
                    <a:gd name="connsiteX38" fmla="*/ 1437289 w 1713186"/>
                    <a:gd name="connsiteY38" fmla="*/ 525517 h 801414"/>
                    <a:gd name="connsiteX39" fmla="*/ 1453055 w 1713186"/>
                    <a:gd name="connsiteY39" fmla="*/ 635876 h 801414"/>
                    <a:gd name="connsiteX40" fmla="*/ 1279634 w 1713186"/>
                    <a:gd name="connsiteY40" fmla="*/ 620111 h 801414"/>
                    <a:gd name="connsiteX41" fmla="*/ 1153510 w 1713186"/>
                    <a:gd name="connsiteY41" fmla="*/ 541283 h 801414"/>
                    <a:gd name="connsiteX42" fmla="*/ 1185041 w 1713186"/>
                    <a:gd name="connsiteY42" fmla="*/ 635876 h 801414"/>
                    <a:gd name="connsiteX43" fmla="*/ 1106213 w 1713186"/>
                    <a:gd name="connsiteY43" fmla="*/ 667407 h 801414"/>
                    <a:gd name="connsiteX44" fmla="*/ 948558 w 1713186"/>
                    <a:gd name="connsiteY44" fmla="*/ 604345 h 801414"/>
                    <a:gd name="connsiteX45" fmla="*/ 980089 w 1713186"/>
                    <a:gd name="connsiteY45" fmla="*/ 683173 h 801414"/>
                    <a:gd name="connsiteX46" fmla="*/ 980089 w 1713186"/>
                    <a:gd name="connsiteY46" fmla="*/ 746235 h 801414"/>
                    <a:gd name="connsiteX47" fmla="*/ 869731 w 1713186"/>
                    <a:gd name="connsiteY47" fmla="*/ 698938 h 801414"/>
                    <a:gd name="connsiteX48" fmla="*/ 853965 w 1713186"/>
                    <a:gd name="connsiteY48" fmla="*/ 651642 h 801414"/>
                    <a:gd name="connsiteX49" fmla="*/ 838200 w 1713186"/>
                    <a:gd name="connsiteY49" fmla="*/ 777766 h 801414"/>
                    <a:gd name="connsiteX50" fmla="*/ 759372 w 1713186"/>
                    <a:gd name="connsiteY50" fmla="*/ 793531 h 801414"/>
                    <a:gd name="connsiteX51" fmla="*/ 664779 w 1713186"/>
                    <a:gd name="connsiteY51" fmla="*/ 730469 h 801414"/>
                    <a:gd name="connsiteX52" fmla="*/ 680544 w 1713186"/>
                    <a:gd name="connsiteY52" fmla="*/ 525517 h 801414"/>
                    <a:gd name="connsiteX53" fmla="*/ 838200 w 1713186"/>
                    <a:gd name="connsiteY53" fmla="*/ 430924 h 801414"/>
                    <a:gd name="connsiteX54" fmla="*/ 680544 w 1713186"/>
                    <a:gd name="connsiteY54" fmla="*/ 478221 h 801414"/>
                    <a:gd name="connsiteX55" fmla="*/ 649013 w 1713186"/>
                    <a:gd name="connsiteY55" fmla="*/ 336331 h 801414"/>
                    <a:gd name="connsiteX56" fmla="*/ 664779 w 1713186"/>
                    <a:gd name="connsiteY56" fmla="*/ 525517 h 801414"/>
                    <a:gd name="connsiteX57" fmla="*/ 617482 w 1713186"/>
                    <a:gd name="connsiteY57" fmla="*/ 557048 h 801414"/>
                    <a:gd name="connsiteX58" fmla="*/ 507124 w 1713186"/>
                    <a:gd name="connsiteY58" fmla="*/ 462455 h 801414"/>
                    <a:gd name="connsiteX59" fmla="*/ 554420 w 1713186"/>
                    <a:gd name="connsiteY59" fmla="*/ 635876 h 801414"/>
                    <a:gd name="connsiteX60" fmla="*/ 428296 w 1713186"/>
                    <a:gd name="connsiteY60" fmla="*/ 667407 h 801414"/>
                    <a:gd name="connsiteX61" fmla="*/ 365234 w 1713186"/>
                    <a:gd name="connsiteY61" fmla="*/ 651642 h 801414"/>
                    <a:gd name="connsiteX62" fmla="*/ 381000 w 1713186"/>
                    <a:gd name="connsiteY62" fmla="*/ 478221 h 801414"/>
                    <a:gd name="connsiteX63" fmla="*/ 286406 w 1713186"/>
                    <a:gd name="connsiteY63" fmla="*/ 572814 h 801414"/>
                    <a:gd name="connsiteX64" fmla="*/ 239110 w 1713186"/>
                    <a:gd name="connsiteY64" fmla="*/ 604345 h 801414"/>
                    <a:gd name="connsiteX65" fmla="*/ 176048 w 1713186"/>
                    <a:gd name="connsiteY65" fmla="*/ 509752 h 801414"/>
                    <a:gd name="connsiteX66" fmla="*/ 223344 w 1713186"/>
                    <a:gd name="connsiteY66" fmla="*/ 430924 h 8014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</a:cxnLst>
                  <a:rect l="l" t="t" r="r" b="b"/>
                  <a:pathLst>
                    <a:path w="1713186" h="801414">
                      <a:moveTo>
                        <a:pt x="223344" y="430924"/>
                      </a:moveTo>
                      <a:cubicBezTo>
                        <a:pt x="218089" y="433551"/>
                        <a:pt x="176048" y="515007"/>
                        <a:pt x="144517" y="525517"/>
                      </a:cubicBezTo>
                      <a:cubicBezTo>
                        <a:pt x="112986" y="536027"/>
                        <a:pt x="52551" y="520262"/>
                        <a:pt x="34158" y="493986"/>
                      </a:cubicBezTo>
                      <a:cubicBezTo>
                        <a:pt x="15765" y="467710"/>
                        <a:pt x="21020" y="388883"/>
                        <a:pt x="34158" y="367862"/>
                      </a:cubicBezTo>
                      <a:cubicBezTo>
                        <a:pt x="47296" y="346841"/>
                        <a:pt x="115613" y="373117"/>
                        <a:pt x="112986" y="367862"/>
                      </a:cubicBezTo>
                      <a:cubicBezTo>
                        <a:pt x="110359" y="362607"/>
                        <a:pt x="31531" y="357352"/>
                        <a:pt x="18393" y="336331"/>
                      </a:cubicBezTo>
                      <a:cubicBezTo>
                        <a:pt x="5255" y="315310"/>
                        <a:pt x="0" y="257503"/>
                        <a:pt x="34158" y="241738"/>
                      </a:cubicBezTo>
                      <a:cubicBezTo>
                        <a:pt x="68316" y="225973"/>
                        <a:pt x="197068" y="252248"/>
                        <a:pt x="223344" y="241738"/>
                      </a:cubicBezTo>
                      <a:cubicBezTo>
                        <a:pt x="249620" y="231228"/>
                        <a:pt x="176047" y="197069"/>
                        <a:pt x="191813" y="178676"/>
                      </a:cubicBezTo>
                      <a:cubicBezTo>
                        <a:pt x="207579" y="160283"/>
                        <a:pt x="281152" y="136635"/>
                        <a:pt x="317938" y="131380"/>
                      </a:cubicBezTo>
                      <a:cubicBezTo>
                        <a:pt x="354724" y="126125"/>
                        <a:pt x="404648" y="157655"/>
                        <a:pt x="412531" y="147145"/>
                      </a:cubicBezTo>
                      <a:cubicBezTo>
                        <a:pt x="420414" y="136635"/>
                        <a:pt x="352096" y="63062"/>
                        <a:pt x="365234" y="68317"/>
                      </a:cubicBezTo>
                      <a:cubicBezTo>
                        <a:pt x="378372" y="73572"/>
                        <a:pt x="465082" y="181304"/>
                        <a:pt x="491358" y="178676"/>
                      </a:cubicBezTo>
                      <a:cubicBezTo>
                        <a:pt x="517634" y="176049"/>
                        <a:pt x="512379" y="55180"/>
                        <a:pt x="522889" y="52552"/>
                      </a:cubicBezTo>
                      <a:cubicBezTo>
                        <a:pt x="533399" y="49924"/>
                        <a:pt x="530772" y="144518"/>
                        <a:pt x="554420" y="162911"/>
                      </a:cubicBezTo>
                      <a:cubicBezTo>
                        <a:pt x="578068" y="181304"/>
                        <a:pt x="643758" y="176049"/>
                        <a:pt x="664779" y="162911"/>
                      </a:cubicBezTo>
                      <a:cubicBezTo>
                        <a:pt x="685800" y="149773"/>
                        <a:pt x="685799" y="110359"/>
                        <a:pt x="680544" y="84083"/>
                      </a:cubicBezTo>
                      <a:cubicBezTo>
                        <a:pt x="675289" y="57807"/>
                        <a:pt x="625365" y="5255"/>
                        <a:pt x="633248" y="5255"/>
                      </a:cubicBezTo>
                      <a:cubicBezTo>
                        <a:pt x="641131" y="5255"/>
                        <a:pt x="701565" y="84083"/>
                        <a:pt x="727841" y="84083"/>
                      </a:cubicBezTo>
                      <a:cubicBezTo>
                        <a:pt x="754117" y="84083"/>
                        <a:pt x="764627" y="0"/>
                        <a:pt x="790903" y="5255"/>
                      </a:cubicBezTo>
                      <a:cubicBezTo>
                        <a:pt x="817179" y="10510"/>
                        <a:pt x="853965" y="89338"/>
                        <a:pt x="885496" y="115614"/>
                      </a:cubicBezTo>
                      <a:cubicBezTo>
                        <a:pt x="917027" y="141890"/>
                        <a:pt x="953813" y="168166"/>
                        <a:pt x="980089" y="162911"/>
                      </a:cubicBezTo>
                      <a:cubicBezTo>
                        <a:pt x="1006365" y="157656"/>
                        <a:pt x="1037896" y="105104"/>
                        <a:pt x="1043151" y="84083"/>
                      </a:cubicBezTo>
                      <a:cubicBezTo>
                        <a:pt x="1048406" y="63062"/>
                        <a:pt x="1003737" y="34159"/>
                        <a:pt x="1011620" y="36786"/>
                      </a:cubicBezTo>
                      <a:cubicBezTo>
                        <a:pt x="1019503" y="39413"/>
                        <a:pt x="1061545" y="73572"/>
                        <a:pt x="1090448" y="99848"/>
                      </a:cubicBezTo>
                      <a:cubicBezTo>
                        <a:pt x="1119351" y="126124"/>
                        <a:pt x="1179786" y="173421"/>
                        <a:pt x="1185041" y="194442"/>
                      </a:cubicBezTo>
                      <a:cubicBezTo>
                        <a:pt x="1190296" y="215463"/>
                        <a:pt x="1106214" y="225973"/>
                        <a:pt x="1121979" y="225973"/>
                      </a:cubicBezTo>
                      <a:cubicBezTo>
                        <a:pt x="1137744" y="225973"/>
                        <a:pt x="1240220" y="199697"/>
                        <a:pt x="1279634" y="194442"/>
                      </a:cubicBezTo>
                      <a:cubicBezTo>
                        <a:pt x="1319048" y="189187"/>
                        <a:pt x="1347952" y="181304"/>
                        <a:pt x="1358462" y="194442"/>
                      </a:cubicBezTo>
                      <a:cubicBezTo>
                        <a:pt x="1368972" y="207580"/>
                        <a:pt x="1358461" y="254876"/>
                        <a:pt x="1342696" y="273269"/>
                      </a:cubicBezTo>
                      <a:cubicBezTo>
                        <a:pt x="1326931" y="291662"/>
                        <a:pt x="1248104" y="299545"/>
                        <a:pt x="1263869" y="304800"/>
                      </a:cubicBezTo>
                      <a:cubicBezTo>
                        <a:pt x="1279634" y="310055"/>
                        <a:pt x="1437289" y="304800"/>
                        <a:pt x="1437289" y="304800"/>
                      </a:cubicBezTo>
                      <a:cubicBezTo>
                        <a:pt x="1479330" y="304800"/>
                        <a:pt x="1510862" y="289035"/>
                        <a:pt x="1516117" y="304800"/>
                      </a:cubicBezTo>
                      <a:cubicBezTo>
                        <a:pt x="1521372" y="320565"/>
                        <a:pt x="1466193" y="383628"/>
                        <a:pt x="1468820" y="399393"/>
                      </a:cubicBezTo>
                      <a:cubicBezTo>
                        <a:pt x="1471447" y="415158"/>
                        <a:pt x="1500351" y="409903"/>
                        <a:pt x="1531882" y="399393"/>
                      </a:cubicBezTo>
                      <a:cubicBezTo>
                        <a:pt x="1563413" y="388883"/>
                        <a:pt x="1629103" y="336331"/>
                        <a:pt x="1658006" y="336331"/>
                      </a:cubicBezTo>
                      <a:cubicBezTo>
                        <a:pt x="1686909" y="336331"/>
                        <a:pt x="1713186" y="367862"/>
                        <a:pt x="1705303" y="399393"/>
                      </a:cubicBezTo>
                      <a:cubicBezTo>
                        <a:pt x="1697420" y="430924"/>
                        <a:pt x="1655379" y="504496"/>
                        <a:pt x="1610710" y="525517"/>
                      </a:cubicBezTo>
                      <a:cubicBezTo>
                        <a:pt x="1566041" y="546538"/>
                        <a:pt x="1463565" y="507124"/>
                        <a:pt x="1437289" y="525517"/>
                      </a:cubicBezTo>
                      <a:cubicBezTo>
                        <a:pt x="1411013" y="543910"/>
                        <a:pt x="1479331" y="620110"/>
                        <a:pt x="1453055" y="635876"/>
                      </a:cubicBezTo>
                      <a:cubicBezTo>
                        <a:pt x="1426779" y="651642"/>
                        <a:pt x="1329558" y="635876"/>
                        <a:pt x="1279634" y="620111"/>
                      </a:cubicBezTo>
                      <a:cubicBezTo>
                        <a:pt x="1229710" y="604346"/>
                        <a:pt x="1169275" y="538656"/>
                        <a:pt x="1153510" y="541283"/>
                      </a:cubicBezTo>
                      <a:cubicBezTo>
                        <a:pt x="1137745" y="543910"/>
                        <a:pt x="1192924" y="614855"/>
                        <a:pt x="1185041" y="635876"/>
                      </a:cubicBezTo>
                      <a:cubicBezTo>
                        <a:pt x="1177158" y="656897"/>
                        <a:pt x="1145627" y="672662"/>
                        <a:pt x="1106213" y="667407"/>
                      </a:cubicBezTo>
                      <a:cubicBezTo>
                        <a:pt x="1066799" y="662152"/>
                        <a:pt x="969579" y="601717"/>
                        <a:pt x="948558" y="604345"/>
                      </a:cubicBezTo>
                      <a:cubicBezTo>
                        <a:pt x="927537" y="606973"/>
                        <a:pt x="974834" y="659525"/>
                        <a:pt x="980089" y="683173"/>
                      </a:cubicBezTo>
                      <a:cubicBezTo>
                        <a:pt x="985344" y="706821"/>
                        <a:pt x="998482" y="743608"/>
                        <a:pt x="980089" y="746235"/>
                      </a:cubicBezTo>
                      <a:cubicBezTo>
                        <a:pt x="961696" y="748862"/>
                        <a:pt x="890752" y="714704"/>
                        <a:pt x="869731" y="698938"/>
                      </a:cubicBezTo>
                      <a:cubicBezTo>
                        <a:pt x="848710" y="683172"/>
                        <a:pt x="859220" y="638504"/>
                        <a:pt x="853965" y="651642"/>
                      </a:cubicBezTo>
                      <a:cubicBezTo>
                        <a:pt x="848710" y="664780"/>
                        <a:pt x="853965" y="754118"/>
                        <a:pt x="838200" y="777766"/>
                      </a:cubicBezTo>
                      <a:cubicBezTo>
                        <a:pt x="822435" y="801414"/>
                        <a:pt x="788275" y="801414"/>
                        <a:pt x="759372" y="793531"/>
                      </a:cubicBezTo>
                      <a:cubicBezTo>
                        <a:pt x="730469" y="785648"/>
                        <a:pt x="677917" y="775138"/>
                        <a:pt x="664779" y="730469"/>
                      </a:cubicBezTo>
                      <a:cubicBezTo>
                        <a:pt x="651641" y="685800"/>
                        <a:pt x="651641" y="575441"/>
                        <a:pt x="680544" y="525517"/>
                      </a:cubicBezTo>
                      <a:cubicBezTo>
                        <a:pt x="709447" y="475593"/>
                        <a:pt x="838200" y="438807"/>
                        <a:pt x="838200" y="430924"/>
                      </a:cubicBezTo>
                      <a:cubicBezTo>
                        <a:pt x="838200" y="423041"/>
                        <a:pt x="712075" y="493986"/>
                        <a:pt x="680544" y="478221"/>
                      </a:cubicBezTo>
                      <a:cubicBezTo>
                        <a:pt x="649013" y="462456"/>
                        <a:pt x="651640" y="328448"/>
                        <a:pt x="649013" y="336331"/>
                      </a:cubicBezTo>
                      <a:cubicBezTo>
                        <a:pt x="646386" y="344214"/>
                        <a:pt x="670034" y="488731"/>
                        <a:pt x="664779" y="525517"/>
                      </a:cubicBezTo>
                      <a:cubicBezTo>
                        <a:pt x="659524" y="562303"/>
                        <a:pt x="643758" y="567558"/>
                        <a:pt x="617482" y="557048"/>
                      </a:cubicBezTo>
                      <a:cubicBezTo>
                        <a:pt x="591206" y="546538"/>
                        <a:pt x="517634" y="449317"/>
                        <a:pt x="507124" y="462455"/>
                      </a:cubicBezTo>
                      <a:cubicBezTo>
                        <a:pt x="496614" y="475593"/>
                        <a:pt x="567558" y="601717"/>
                        <a:pt x="554420" y="635876"/>
                      </a:cubicBezTo>
                      <a:cubicBezTo>
                        <a:pt x="541282" y="670035"/>
                        <a:pt x="459827" y="664779"/>
                        <a:pt x="428296" y="667407"/>
                      </a:cubicBezTo>
                      <a:cubicBezTo>
                        <a:pt x="396765" y="670035"/>
                        <a:pt x="373117" y="683173"/>
                        <a:pt x="365234" y="651642"/>
                      </a:cubicBezTo>
                      <a:cubicBezTo>
                        <a:pt x="357351" y="620111"/>
                        <a:pt x="394138" y="491359"/>
                        <a:pt x="381000" y="478221"/>
                      </a:cubicBezTo>
                      <a:cubicBezTo>
                        <a:pt x="367862" y="465083"/>
                        <a:pt x="310054" y="551793"/>
                        <a:pt x="286406" y="572814"/>
                      </a:cubicBezTo>
                      <a:cubicBezTo>
                        <a:pt x="262758" y="593835"/>
                        <a:pt x="257503" y="614855"/>
                        <a:pt x="239110" y="604345"/>
                      </a:cubicBezTo>
                      <a:cubicBezTo>
                        <a:pt x="220717" y="593835"/>
                        <a:pt x="176048" y="536028"/>
                        <a:pt x="176048" y="509752"/>
                      </a:cubicBezTo>
                      <a:cubicBezTo>
                        <a:pt x="176048" y="483476"/>
                        <a:pt x="228599" y="428297"/>
                        <a:pt x="223344" y="430924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89" name="Freeform 188"/>
                <p:cNvSpPr/>
                <p:nvPr/>
              </p:nvSpPr>
              <p:spPr>
                <a:xfrm>
                  <a:off x="4116735" y="5388235"/>
                  <a:ext cx="558831" cy="431807"/>
                </a:xfrm>
                <a:custGeom>
                  <a:avLst/>
                  <a:gdLst>
                    <a:gd name="connsiteX0" fmla="*/ 0 w 567559"/>
                    <a:gd name="connsiteY0" fmla="*/ 394138 h 425669"/>
                    <a:gd name="connsiteX1" fmla="*/ 78828 w 567559"/>
                    <a:gd name="connsiteY1" fmla="*/ 362607 h 425669"/>
                    <a:gd name="connsiteX2" fmla="*/ 204952 w 567559"/>
                    <a:gd name="connsiteY2" fmla="*/ 63062 h 425669"/>
                    <a:gd name="connsiteX3" fmla="*/ 236483 w 567559"/>
                    <a:gd name="connsiteY3" fmla="*/ 78827 h 425669"/>
                    <a:gd name="connsiteX4" fmla="*/ 331076 w 567559"/>
                    <a:gd name="connsiteY4" fmla="*/ 31531 h 425669"/>
                    <a:gd name="connsiteX5" fmla="*/ 346841 w 567559"/>
                    <a:gd name="connsiteY5" fmla="*/ 0 h 425669"/>
                    <a:gd name="connsiteX6" fmla="*/ 362607 w 567559"/>
                    <a:gd name="connsiteY6" fmla="*/ 110359 h 425669"/>
                    <a:gd name="connsiteX7" fmla="*/ 457200 w 567559"/>
                    <a:gd name="connsiteY7" fmla="*/ 110359 h 425669"/>
                    <a:gd name="connsiteX8" fmla="*/ 520262 w 567559"/>
                    <a:gd name="connsiteY8" fmla="*/ 15765 h 425669"/>
                    <a:gd name="connsiteX9" fmla="*/ 520262 w 567559"/>
                    <a:gd name="connsiteY9" fmla="*/ 220717 h 425669"/>
                    <a:gd name="connsiteX10" fmla="*/ 567559 w 567559"/>
                    <a:gd name="connsiteY10" fmla="*/ 315310 h 425669"/>
                    <a:gd name="connsiteX11" fmla="*/ 488731 w 567559"/>
                    <a:gd name="connsiteY11" fmla="*/ 362607 h 425669"/>
                    <a:gd name="connsiteX12" fmla="*/ 441434 w 567559"/>
                    <a:gd name="connsiteY12" fmla="*/ 425669 h 425669"/>
                    <a:gd name="connsiteX13" fmla="*/ 394138 w 567559"/>
                    <a:gd name="connsiteY13" fmla="*/ 425669 h 425669"/>
                    <a:gd name="connsiteX14" fmla="*/ 283779 w 567559"/>
                    <a:gd name="connsiteY14" fmla="*/ 409903 h 425669"/>
                    <a:gd name="connsiteX15" fmla="*/ 252248 w 567559"/>
                    <a:gd name="connsiteY15" fmla="*/ 394138 h 425669"/>
                    <a:gd name="connsiteX16" fmla="*/ 268014 w 567559"/>
                    <a:gd name="connsiteY16" fmla="*/ 283779 h 425669"/>
                    <a:gd name="connsiteX17" fmla="*/ 252248 w 567559"/>
                    <a:gd name="connsiteY17" fmla="*/ 378372 h 425669"/>
                    <a:gd name="connsiteX18" fmla="*/ 126124 w 567559"/>
                    <a:gd name="connsiteY18" fmla="*/ 409903 h 425669"/>
                    <a:gd name="connsiteX19" fmla="*/ 0 w 567559"/>
                    <a:gd name="connsiteY19" fmla="*/ 394138 h 4256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567559" h="425669">
                      <a:moveTo>
                        <a:pt x="0" y="394138"/>
                      </a:moveTo>
                      <a:lnTo>
                        <a:pt x="78828" y="362607"/>
                      </a:lnTo>
                      <a:lnTo>
                        <a:pt x="204952" y="63062"/>
                      </a:lnTo>
                      <a:lnTo>
                        <a:pt x="236483" y="78827"/>
                      </a:lnTo>
                      <a:lnTo>
                        <a:pt x="331076" y="31531"/>
                      </a:lnTo>
                      <a:lnTo>
                        <a:pt x="346841" y="0"/>
                      </a:lnTo>
                      <a:lnTo>
                        <a:pt x="362607" y="110359"/>
                      </a:lnTo>
                      <a:lnTo>
                        <a:pt x="457200" y="110359"/>
                      </a:lnTo>
                      <a:lnTo>
                        <a:pt x="520262" y="15765"/>
                      </a:lnTo>
                      <a:lnTo>
                        <a:pt x="520262" y="220717"/>
                      </a:lnTo>
                      <a:lnTo>
                        <a:pt x="567559" y="315310"/>
                      </a:lnTo>
                      <a:lnTo>
                        <a:pt x="488731" y="362607"/>
                      </a:lnTo>
                      <a:lnTo>
                        <a:pt x="441434" y="425669"/>
                      </a:lnTo>
                      <a:lnTo>
                        <a:pt x="394138" y="425669"/>
                      </a:lnTo>
                      <a:lnTo>
                        <a:pt x="283779" y="409903"/>
                      </a:lnTo>
                      <a:lnTo>
                        <a:pt x="252248" y="394138"/>
                      </a:lnTo>
                      <a:lnTo>
                        <a:pt x="268014" y="283779"/>
                      </a:lnTo>
                      <a:lnTo>
                        <a:pt x="252248" y="378372"/>
                      </a:lnTo>
                      <a:lnTo>
                        <a:pt x="126124" y="409903"/>
                      </a:lnTo>
                      <a:lnTo>
                        <a:pt x="0" y="394138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90" name="Freeform 189"/>
                <p:cNvSpPr/>
                <p:nvPr/>
              </p:nvSpPr>
              <p:spPr>
                <a:xfrm>
                  <a:off x="4171525" y="3847747"/>
                  <a:ext cx="460211" cy="840266"/>
                </a:xfrm>
                <a:custGeom>
                  <a:avLst/>
                  <a:gdLst>
                    <a:gd name="connsiteX0" fmla="*/ 257503 w 525517"/>
                    <a:gd name="connsiteY0" fmla="*/ 617483 h 840829"/>
                    <a:gd name="connsiteX1" fmla="*/ 241738 w 525517"/>
                    <a:gd name="connsiteY1" fmla="*/ 775139 h 840829"/>
                    <a:gd name="connsiteX2" fmla="*/ 147145 w 525517"/>
                    <a:gd name="connsiteY2" fmla="*/ 838201 h 840829"/>
                    <a:gd name="connsiteX3" fmla="*/ 68317 w 525517"/>
                    <a:gd name="connsiteY3" fmla="*/ 759373 h 840829"/>
                    <a:gd name="connsiteX4" fmla="*/ 5255 w 525517"/>
                    <a:gd name="connsiteY4" fmla="*/ 664780 h 840829"/>
                    <a:gd name="connsiteX5" fmla="*/ 36786 w 525517"/>
                    <a:gd name="connsiteY5" fmla="*/ 585952 h 840829"/>
                    <a:gd name="connsiteX6" fmla="*/ 68317 w 525517"/>
                    <a:gd name="connsiteY6" fmla="*/ 538656 h 840829"/>
                    <a:gd name="connsiteX7" fmla="*/ 147145 w 525517"/>
                    <a:gd name="connsiteY7" fmla="*/ 538656 h 840829"/>
                    <a:gd name="connsiteX8" fmla="*/ 178676 w 525517"/>
                    <a:gd name="connsiteY8" fmla="*/ 491359 h 840829"/>
                    <a:gd name="connsiteX9" fmla="*/ 178676 w 525517"/>
                    <a:gd name="connsiteY9" fmla="*/ 412532 h 840829"/>
                    <a:gd name="connsiteX10" fmla="*/ 273269 w 525517"/>
                    <a:gd name="connsiteY10" fmla="*/ 365235 h 840829"/>
                    <a:gd name="connsiteX11" fmla="*/ 257503 w 525517"/>
                    <a:gd name="connsiteY11" fmla="*/ 270642 h 840829"/>
                    <a:gd name="connsiteX12" fmla="*/ 147145 w 525517"/>
                    <a:gd name="connsiteY12" fmla="*/ 207580 h 840829"/>
                    <a:gd name="connsiteX13" fmla="*/ 131379 w 525517"/>
                    <a:gd name="connsiteY13" fmla="*/ 128752 h 840829"/>
                    <a:gd name="connsiteX14" fmla="*/ 99848 w 525517"/>
                    <a:gd name="connsiteY14" fmla="*/ 65690 h 840829"/>
                    <a:gd name="connsiteX15" fmla="*/ 162910 w 525517"/>
                    <a:gd name="connsiteY15" fmla="*/ 97221 h 840829"/>
                    <a:gd name="connsiteX16" fmla="*/ 273269 w 525517"/>
                    <a:gd name="connsiteY16" fmla="*/ 65690 h 840829"/>
                    <a:gd name="connsiteX17" fmla="*/ 194441 w 525517"/>
                    <a:gd name="connsiteY17" fmla="*/ 2628 h 840829"/>
                    <a:gd name="connsiteX18" fmla="*/ 304800 w 525517"/>
                    <a:gd name="connsiteY18" fmla="*/ 81456 h 840829"/>
                    <a:gd name="connsiteX19" fmla="*/ 383627 w 525517"/>
                    <a:gd name="connsiteY19" fmla="*/ 49925 h 840829"/>
                    <a:gd name="connsiteX20" fmla="*/ 383627 w 525517"/>
                    <a:gd name="connsiteY20" fmla="*/ 34159 h 840829"/>
                    <a:gd name="connsiteX21" fmla="*/ 383627 w 525517"/>
                    <a:gd name="connsiteY21" fmla="*/ 97221 h 840829"/>
                    <a:gd name="connsiteX22" fmla="*/ 336331 w 525517"/>
                    <a:gd name="connsiteY22" fmla="*/ 191814 h 840829"/>
                    <a:gd name="connsiteX23" fmla="*/ 336331 w 525517"/>
                    <a:gd name="connsiteY23" fmla="*/ 254876 h 840829"/>
                    <a:gd name="connsiteX24" fmla="*/ 430924 w 525517"/>
                    <a:gd name="connsiteY24" fmla="*/ 286408 h 840829"/>
                    <a:gd name="connsiteX25" fmla="*/ 478221 w 525517"/>
                    <a:gd name="connsiteY25" fmla="*/ 223345 h 840829"/>
                    <a:gd name="connsiteX26" fmla="*/ 446689 w 525517"/>
                    <a:gd name="connsiteY26" fmla="*/ 317939 h 840829"/>
                    <a:gd name="connsiteX27" fmla="*/ 525517 w 525517"/>
                    <a:gd name="connsiteY27" fmla="*/ 381001 h 840829"/>
                    <a:gd name="connsiteX28" fmla="*/ 446689 w 525517"/>
                    <a:gd name="connsiteY28" fmla="*/ 381001 h 840829"/>
                    <a:gd name="connsiteX29" fmla="*/ 352096 w 525517"/>
                    <a:gd name="connsiteY29" fmla="*/ 381001 h 840829"/>
                    <a:gd name="connsiteX30" fmla="*/ 320565 w 525517"/>
                    <a:gd name="connsiteY30" fmla="*/ 428297 h 840829"/>
                    <a:gd name="connsiteX31" fmla="*/ 352096 w 525517"/>
                    <a:gd name="connsiteY31" fmla="*/ 522890 h 840829"/>
                    <a:gd name="connsiteX32" fmla="*/ 257503 w 525517"/>
                    <a:gd name="connsiteY32" fmla="*/ 522890 h 840829"/>
                    <a:gd name="connsiteX33" fmla="*/ 257503 w 525517"/>
                    <a:gd name="connsiteY33" fmla="*/ 617483 h 840829"/>
                    <a:gd name="connsiteX0" fmla="*/ 254438 w 522452"/>
                    <a:gd name="connsiteY0" fmla="*/ 617483 h 840829"/>
                    <a:gd name="connsiteX1" fmla="*/ 238673 w 522452"/>
                    <a:gd name="connsiteY1" fmla="*/ 775139 h 840829"/>
                    <a:gd name="connsiteX2" fmla="*/ 144080 w 522452"/>
                    <a:gd name="connsiteY2" fmla="*/ 838201 h 840829"/>
                    <a:gd name="connsiteX3" fmla="*/ 65252 w 522452"/>
                    <a:gd name="connsiteY3" fmla="*/ 759373 h 840829"/>
                    <a:gd name="connsiteX4" fmla="*/ 2190 w 522452"/>
                    <a:gd name="connsiteY4" fmla="*/ 664780 h 840829"/>
                    <a:gd name="connsiteX5" fmla="*/ 78390 w 522452"/>
                    <a:gd name="connsiteY5" fmla="*/ 575442 h 840829"/>
                    <a:gd name="connsiteX6" fmla="*/ 65252 w 522452"/>
                    <a:gd name="connsiteY6" fmla="*/ 538656 h 840829"/>
                    <a:gd name="connsiteX7" fmla="*/ 144080 w 522452"/>
                    <a:gd name="connsiteY7" fmla="*/ 538656 h 840829"/>
                    <a:gd name="connsiteX8" fmla="*/ 175611 w 522452"/>
                    <a:gd name="connsiteY8" fmla="*/ 491359 h 840829"/>
                    <a:gd name="connsiteX9" fmla="*/ 175611 w 522452"/>
                    <a:gd name="connsiteY9" fmla="*/ 412532 h 840829"/>
                    <a:gd name="connsiteX10" fmla="*/ 270204 w 522452"/>
                    <a:gd name="connsiteY10" fmla="*/ 365235 h 840829"/>
                    <a:gd name="connsiteX11" fmla="*/ 254438 w 522452"/>
                    <a:gd name="connsiteY11" fmla="*/ 270642 h 840829"/>
                    <a:gd name="connsiteX12" fmla="*/ 144080 w 522452"/>
                    <a:gd name="connsiteY12" fmla="*/ 207580 h 840829"/>
                    <a:gd name="connsiteX13" fmla="*/ 128314 w 522452"/>
                    <a:gd name="connsiteY13" fmla="*/ 128752 h 840829"/>
                    <a:gd name="connsiteX14" fmla="*/ 96783 w 522452"/>
                    <a:gd name="connsiteY14" fmla="*/ 65690 h 840829"/>
                    <a:gd name="connsiteX15" fmla="*/ 159845 w 522452"/>
                    <a:gd name="connsiteY15" fmla="*/ 97221 h 840829"/>
                    <a:gd name="connsiteX16" fmla="*/ 270204 w 522452"/>
                    <a:gd name="connsiteY16" fmla="*/ 65690 h 840829"/>
                    <a:gd name="connsiteX17" fmla="*/ 191376 w 522452"/>
                    <a:gd name="connsiteY17" fmla="*/ 2628 h 840829"/>
                    <a:gd name="connsiteX18" fmla="*/ 301735 w 522452"/>
                    <a:gd name="connsiteY18" fmla="*/ 81456 h 840829"/>
                    <a:gd name="connsiteX19" fmla="*/ 380562 w 522452"/>
                    <a:gd name="connsiteY19" fmla="*/ 49925 h 840829"/>
                    <a:gd name="connsiteX20" fmla="*/ 380562 w 522452"/>
                    <a:gd name="connsiteY20" fmla="*/ 34159 h 840829"/>
                    <a:gd name="connsiteX21" fmla="*/ 380562 w 522452"/>
                    <a:gd name="connsiteY21" fmla="*/ 97221 h 840829"/>
                    <a:gd name="connsiteX22" fmla="*/ 333266 w 522452"/>
                    <a:gd name="connsiteY22" fmla="*/ 191814 h 840829"/>
                    <a:gd name="connsiteX23" fmla="*/ 333266 w 522452"/>
                    <a:gd name="connsiteY23" fmla="*/ 254876 h 840829"/>
                    <a:gd name="connsiteX24" fmla="*/ 427859 w 522452"/>
                    <a:gd name="connsiteY24" fmla="*/ 286408 h 840829"/>
                    <a:gd name="connsiteX25" fmla="*/ 475156 w 522452"/>
                    <a:gd name="connsiteY25" fmla="*/ 223345 h 840829"/>
                    <a:gd name="connsiteX26" fmla="*/ 443624 w 522452"/>
                    <a:gd name="connsiteY26" fmla="*/ 317939 h 840829"/>
                    <a:gd name="connsiteX27" fmla="*/ 522452 w 522452"/>
                    <a:gd name="connsiteY27" fmla="*/ 381001 h 840829"/>
                    <a:gd name="connsiteX28" fmla="*/ 443624 w 522452"/>
                    <a:gd name="connsiteY28" fmla="*/ 381001 h 840829"/>
                    <a:gd name="connsiteX29" fmla="*/ 349031 w 522452"/>
                    <a:gd name="connsiteY29" fmla="*/ 381001 h 840829"/>
                    <a:gd name="connsiteX30" fmla="*/ 317500 w 522452"/>
                    <a:gd name="connsiteY30" fmla="*/ 428297 h 840829"/>
                    <a:gd name="connsiteX31" fmla="*/ 349031 w 522452"/>
                    <a:gd name="connsiteY31" fmla="*/ 522890 h 840829"/>
                    <a:gd name="connsiteX32" fmla="*/ 254438 w 522452"/>
                    <a:gd name="connsiteY32" fmla="*/ 522890 h 840829"/>
                    <a:gd name="connsiteX33" fmla="*/ 254438 w 522452"/>
                    <a:gd name="connsiteY33" fmla="*/ 617483 h 840829"/>
                    <a:gd name="connsiteX0" fmla="*/ 267138 w 535152"/>
                    <a:gd name="connsiteY0" fmla="*/ 617483 h 840829"/>
                    <a:gd name="connsiteX1" fmla="*/ 251373 w 535152"/>
                    <a:gd name="connsiteY1" fmla="*/ 775139 h 840829"/>
                    <a:gd name="connsiteX2" fmla="*/ 156780 w 535152"/>
                    <a:gd name="connsiteY2" fmla="*/ 838201 h 840829"/>
                    <a:gd name="connsiteX3" fmla="*/ 77952 w 535152"/>
                    <a:gd name="connsiteY3" fmla="*/ 759373 h 840829"/>
                    <a:gd name="connsiteX4" fmla="*/ 14890 w 535152"/>
                    <a:gd name="connsiteY4" fmla="*/ 664780 h 840829"/>
                    <a:gd name="connsiteX5" fmla="*/ 167289 w 535152"/>
                    <a:gd name="connsiteY5" fmla="*/ 575442 h 840829"/>
                    <a:gd name="connsiteX6" fmla="*/ 77952 w 535152"/>
                    <a:gd name="connsiteY6" fmla="*/ 538656 h 840829"/>
                    <a:gd name="connsiteX7" fmla="*/ 156780 w 535152"/>
                    <a:gd name="connsiteY7" fmla="*/ 538656 h 840829"/>
                    <a:gd name="connsiteX8" fmla="*/ 188311 w 535152"/>
                    <a:gd name="connsiteY8" fmla="*/ 491359 h 840829"/>
                    <a:gd name="connsiteX9" fmla="*/ 188311 w 535152"/>
                    <a:gd name="connsiteY9" fmla="*/ 412532 h 840829"/>
                    <a:gd name="connsiteX10" fmla="*/ 282904 w 535152"/>
                    <a:gd name="connsiteY10" fmla="*/ 365235 h 840829"/>
                    <a:gd name="connsiteX11" fmla="*/ 267138 w 535152"/>
                    <a:gd name="connsiteY11" fmla="*/ 270642 h 840829"/>
                    <a:gd name="connsiteX12" fmla="*/ 156780 w 535152"/>
                    <a:gd name="connsiteY12" fmla="*/ 207580 h 840829"/>
                    <a:gd name="connsiteX13" fmla="*/ 141014 w 535152"/>
                    <a:gd name="connsiteY13" fmla="*/ 128752 h 840829"/>
                    <a:gd name="connsiteX14" fmla="*/ 109483 w 535152"/>
                    <a:gd name="connsiteY14" fmla="*/ 65690 h 840829"/>
                    <a:gd name="connsiteX15" fmla="*/ 172545 w 535152"/>
                    <a:gd name="connsiteY15" fmla="*/ 97221 h 840829"/>
                    <a:gd name="connsiteX16" fmla="*/ 282904 w 535152"/>
                    <a:gd name="connsiteY16" fmla="*/ 65690 h 840829"/>
                    <a:gd name="connsiteX17" fmla="*/ 204076 w 535152"/>
                    <a:gd name="connsiteY17" fmla="*/ 2628 h 840829"/>
                    <a:gd name="connsiteX18" fmla="*/ 314435 w 535152"/>
                    <a:gd name="connsiteY18" fmla="*/ 81456 h 840829"/>
                    <a:gd name="connsiteX19" fmla="*/ 393262 w 535152"/>
                    <a:gd name="connsiteY19" fmla="*/ 49925 h 840829"/>
                    <a:gd name="connsiteX20" fmla="*/ 393262 w 535152"/>
                    <a:gd name="connsiteY20" fmla="*/ 34159 h 840829"/>
                    <a:gd name="connsiteX21" fmla="*/ 393262 w 535152"/>
                    <a:gd name="connsiteY21" fmla="*/ 97221 h 840829"/>
                    <a:gd name="connsiteX22" fmla="*/ 345966 w 535152"/>
                    <a:gd name="connsiteY22" fmla="*/ 191814 h 840829"/>
                    <a:gd name="connsiteX23" fmla="*/ 345966 w 535152"/>
                    <a:gd name="connsiteY23" fmla="*/ 254876 h 840829"/>
                    <a:gd name="connsiteX24" fmla="*/ 440559 w 535152"/>
                    <a:gd name="connsiteY24" fmla="*/ 286408 h 840829"/>
                    <a:gd name="connsiteX25" fmla="*/ 487856 w 535152"/>
                    <a:gd name="connsiteY25" fmla="*/ 223345 h 840829"/>
                    <a:gd name="connsiteX26" fmla="*/ 456324 w 535152"/>
                    <a:gd name="connsiteY26" fmla="*/ 317939 h 840829"/>
                    <a:gd name="connsiteX27" fmla="*/ 535152 w 535152"/>
                    <a:gd name="connsiteY27" fmla="*/ 381001 h 840829"/>
                    <a:gd name="connsiteX28" fmla="*/ 456324 w 535152"/>
                    <a:gd name="connsiteY28" fmla="*/ 381001 h 840829"/>
                    <a:gd name="connsiteX29" fmla="*/ 361731 w 535152"/>
                    <a:gd name="connsiteY29" fmla="*/ 381001 h 840829"/>
                    <a:gd name="connsiteX30" fmla="*/ 330200 w 535152"/>
                    <a:gd name="connsiteY30" fmla="*/ 428297 h 840829"/>
                    <a:gd name="connsiteX31" fmla="*/ 361731 w 535152"/>
                    <a:gd name="connsiteY31" fmla="*/ 522890 h 840829"/>
                    <a:gd name="connsiteX32" fmla="*/ 267138 w 535152"/>
                    <a:gd name="connsiteY32" fmla="*/ 522890 h 840829"/>
                    <a:gd name="connsiteX33" fmla="*/ 267138 w 535152"/>
                    <a:gd name="connsiteY33" fmla="*/ 617483 h 840829"/>
                    <a:gd name="connsiteX0" fmla="*/ 190937 w 458951"/>
                    <a:gd name="connsiteY0" fmla="*/ 617483 h 840829"/>
                    <a:gd name="connsiteX1" fmla="*/ 175172 w 458951"/>
                    <a:gd name="connsiteY1" fmla="*/ 775139 h 840829"/>
                    <a:gd name="connsiteX2" fmla="*/ 80579 w 458951"/>
                    <a:gd name="connsiteY2" fmla="*/ 838201 h 840829"/>
                    <a:gd name="connsiteX3" fmla="*/ 1751 w 458951"/>
                    <a:gd name="connsiteY3" fmla="*/ 759373 h 840829"/>
                    <a:gd name="connsiteX4" fmla="*/ 91088 w 458951"/>
                    <a:gd name="connsiteY4" fmla="*/ 575442 h 840829"/>
                    <a:gd name="connsiteX5" fmla="*/ 1751 w 458951"/>
                    <a:gd name="connsiteY5" fmla="*/ 538656 h 840829"/>
                    <a:gd name="connsiteX6" fmla="*/ 80579 w 458951"/>
                    <a:gd name="connsiteY6" fmla="*/ 538656 h 840829"/>
                    <a:gd name="connsiteX7" fmla="*/ 112110 w 458951"/>
                    <a:gd name="connsiteY7" fmla="*/ 491359 h 840829"/>
                    <a:gd name="connsiteX8" fmla="*/ 112110 w 458951"/>
                    <a:gd name="connsiteY8" fmla="*/ 412532 h 840829"/>
                    <a:gd name="connsiteX9" fmla="*/ 206703 w 458951"/>
                    <a:gd name="connsiteY9" fmla="*/ 365235 h 840829"/>
                    <a:gd name="connsiteX10" fmla="*/ 190937 w 458951"/>
                    <a:gd name="connsiteY10" fmla="*/ 270642 h 840829"/>
                    <a:gd name="connsiteX11" fmla="*/ 80579 w 458951"/>
                    <a:gd name="connsiteY11" fmla="*/ 207580 h 840829"/>
                    <a:gd name="connsiteX12" fmla="*/ 64813 w 458951"/>
                    <a:gd name="connsiteY12" fmla="*/ 128752 h 840829"/>
                    <a:gd name="connsiteX13" fmla="*/ 33282 w 458951"/>
                    <a:gd name="connsiteY13" fmla="*/ 65690 h 840829"/>
                    <a:gd name="connsiteX14" fmla="*/ 96344 w 458951"/>
                    <a:gd name="connsiteY14" fmla="*/ 97221 h 840829"/>
                    <a:gd name="connsiteX15" fmla="*/ 206703 w 458951"/>
                    <a:gd name="connsiteY15" fmla="*/ 65690 h 840829"/>
                    <a:gd name="connsiteX16" fmla="*/ 127875 w 458951"/>
                    <a:gd name="connsiteY16" fmla="*/ 2628 h 840829"/>
                    <a:gd name="connsiteX17" fmla="*/ 238234 w 458951"/>
                    <a:gd name="connsiteY17" fmla="*/ 81456 h 840829"/>
                    <a:gd name="connsiteX18" fmla="*/ 317061 w 458951"/>
                    <a:gd name="connsiteY18" fmla="*/ 49925 h 840829"/>
                    <a:gd name="connsiteX19" fmla="*/ 317061 w 458951"/>
                    <a:gd name="connsiteY19" fmla="*/ 34159 h 840829"/>
                    <a:gd name="connsiteX20" fmla="*/ 317061 w 458951"/>
                    <a:gd name="connsiteY20" fmla="*/ 97221 h 840829"/>
                    <a:gd name="connsiteX21" fmla="*/ 269765 w 458951"/>
                    <a:gd name="connsiteY21" fmla="*/ 191814 h 840829"/>
                    <a:gd name="connsiteX22" fmla="*/ 269765 w 458951"/>
                    <a:gd name="connsiteY22" fmla="*/ 254876 h 840829"/>
                    <a:gd name="connsiteX23" fmla="*/ 364358 w 458951"/>
                    <a:gd name="connsiteY23" fmla="*/ 286408 h 840829"/>
                    <a:gd name="connsiteX24" fmla="*/ 411655 w 458951"/>
                    <a:gd name="connsiteY24" fmla="*/ 223345 h 840829"/>
                    <a:gd name="connsiteX25" fmla="*/ 380123 w 458951"/>
                    <a:gd name="connsiteY25" fmla="*/ 317939 h 840829"/>
                    <a:gd name="connsiteX26" fmla="*/ 458951 w 458951"/>
                    <a:gd name="connsiteY26" fmla="*/ 381001 h 840829"/>
                    <a:gd name="connsiteX27" fmla="*/ 380123 w 458951"/>
                    <a:gd name="connsiteY27" fmla="*/ 381001 h 840829"/>
                    <a:gd name="connsiteX28" fmla="*/ 285530 w 458951"/>
                    <a:gd name="connsiteY28" fmla="*/ 381001 h 840829"/>
                    <a:gd name="connsiteX29" fmla="*/ 253999 w 458951"/>
                    <a:gd name="connsiteY29" fmla="*/ 428297 h 840829"/>
                    <a:gd name="connsiteX30" fmla="*/ 285530 w 458951"/>
                    <a:gd name="connsiteY30" fmla="*/ 522890 h 840829"/>
                    <a:gd name="connsiteX31" fmla="*/ 190937 w 458951"/>
                    <a:gd name="connsiteY31" fmla="*/ 522890 h 840829"/>
                    <a:gd name="connsiteX32" fmla="*/ 190937 w 458951"/>
                    <a:gd name="connsiteY32" fmla="*/ 617483 h 8408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458951" h="840829">
                      <a:moveTo>
                        <a:pt x="190937" y="617483"/>
                      </a:moveTo>
                      <a:cubicBezTo>
                        <a:pt x="188310" y="659524"/>
                        <a:pt x="193565" y="738353"/>
                        <a:pt x="175172" y="775139"/>
                      </a:cubicBezTo>
                      <a:cubicBezTo>
                        <a:pt x="156779" y="811925"/>
                        <a:pt x="109482" y="840829"/>
                        <a:pt x="80579" y="838201"/>
                      </a:cubicBezTo>
                      <a:cubicBezTo>
                        <a:pt x="51676" y="835573"/>
                        <a:pt x="0" y="803166"/>
                        <a:pt x="1751" y="759373"/>
                      </a:cubicBezTo>
                      <a:cubicBezTo>
                        <a:pt x="3502" y="715580"/>
                        <a:pt x="91088" y="612228"/>
                        <a:pt x="91088" y="575442"/>
                      </a:cubicBezTo>
                      <a:cubicBezTo>
                        <a:pt x="91088" y="538656"/>
                        <a:pt x="3502" y="544787"/>
                        <a:pt x="1751" y="538656"/>
                      </a:cubicBezTo>
                      <a:cubicBezTo>
                        <a:pt x="0" y="532525"/>
                        <a:pt x="62186" y="546539"/>
                        <a:pt x="80579" y="538656"/>
                      </a:cubicBezTo>
                      <a:cubicBezTo>
                        <a:pt x="98972" y="530773"/>
                        <a:pt x="106855" y="512380"/>
                        <a:pt x="112110" y="491359"/>
                      </a:cubicBezTo>
                      <a:cubicBezTo>
                        <a:pt x="117365" y="470338"/>
                        <a:pt x="96344" y="433553"/>
                        <a:pt x="112110" y="412532"/>
                      </a:cubicBezTo>
                      <a:cubicBezTo>
                        <a:pt x="127876" y="391511"/>
                        <a:pt x="193565" y="388883"/>
                        <a:pt x="206703" y="365235"/>
                      </a:cubicBezTo>
                      <a:cubicBezTo>
                        <a:pt x="219841" y="341587"/>
                        <a:pt x="211958" y="296918"/>
                        <a:pt x="190937" y="270642"/>
                      </a:cubicBezTo>
                      <a:cubicBezTo>
                        <a:pt x="169916" y="244366"/>
                        <a:pt x="101600" y="231228"/>
                        <a:pt x="80579" y="207580"/>
                      </a:cubicBezTo>
                      <a:cubicBezTo>
                        <a:pt x="59558" y="183932"/>
                        <a:pt x="72696" y="152400"/>
                        <a:pt x="64813" y="128752"/>
                      </a:cubicBezTo>
                      <a:cubicBezTo>
                        <a:pt x="56930" y="105104"/>
                        <a:pt x="28027" y="70945"/>
                        <a:pt x="33282" y="65690"/>
                      </a:cubicBezTo>
                      <a:cubicBezTo>
                        <a:pt x="38537" y="60435"/>
                        <a:pt x="67441" y="97221"/>
                        <a:pt x="96344" y="97221"/>
                      </a:cubicBezTo>
                      <a:cubicBezTo>
                        <a:pt x="125247" y="97221"/>
                        <a:pt x="201448" y="81455"/>
                        <a:pt x="206703" y="65690"/>
                      </a:cubicBezTo>
                      <a:cubicBezTo>
                        <a:pt x="211958" y="49925"/>
                        <a:pt x="122620" y="0"/>
                        <a:pt x="127875" y="2628"/>
                      </a:cubicBezTo>
                      <a:cubicBezTo>
                        <a:pt x="133130" y="5256"/>
                        <a:pt x="206703" y="73573"/>
                        <a:pt x="238234" y="81456"/>
                      </a:cubicBezTo>
                      <a:cubicBezTo>
                        <a:pt x="269765" y="89339"/>
                        <a:pt x="303923" y="57808"/>
                        <a:pt x="317061" y="49925"/>
                      </a:cubicBezTo>
                      <a:cubicBezTo>
                        <a:pt x="330199" y="42042"/>
                        <a:pt x="317061" y="34159"/>
                        <a:pt x="317061" y="34159"/>
                      </a:cubicBezTo>
                      <a:cubicBezTo>
                        <a:pt x="317061" y="42042"/>
                        <a:pt x="324944" y="70945"/>
                        <a:pt x="317061" y="97221"/>
                      </a:cubicBezTo>
                      <a:cubicBezTo>
                        <a:pt x="309178" y="123497"/>
                        <a:pt x="277648" y="165538"/>
                        <a:pt x="269765" y="191814"/>
                      </a:cubicBezTo>
                      <a:cubicBezTo>
                        <a:pt x="261882" y="218090"/>
                        <a:pt x="254000" y="239110"/>
                        <a:pt x="269765" y="254876"/>
                      </a:cubicBezTo>
                      <a:cubicBezTo>
                        <a:pt x="285530" y="270642"/>
                        <a:pt x="340710" y="291663"/>
                        <a:pt x="364358" y="286408"/>
                      </a:cubicBezTo>
                      <a:cubicBezTo>
                        <a:pt x="388006" y="281153"/>
                        <a:pt x="409028" y="218090"/>
                        <a:pt x="411655" y="223345"/>
                      </a:cubicBezTo>
                      <a:cubicBezTo>
                        <a:pt x="414282" y="228600"/>
                        <a:pt x="372240" y="291663"/>
                        <a:pt x="380123" y="317939"/>
                      </a:cubicBezTo>
                      <a:cubicBezTo>
                        <a:pt x="388006" y="344215"/>
                        <a:pt x="458951" y="370491"/>
                        <a:pt x="458951" y="381001"/>
                      </a:cubicBezTo>
                      <a:cubicBezTo>
                        <a:pt x="458951" y="391511"/>
                        <a:pt x="380123" y="381001"/>
                        <a:pt x="380123" y="381001"/>
                      </a:cubicBezTo>
                      <a:cubicBezTo>
                        <a:pt x="351220" y="381001"/>
                        <a:pt x="306551" y="373118"/>
                        <a:pt x="285530" y="381001"/>
                      </a:cubicBezTo>
                      <a:cubicBezTo>
                        <a:pt x="264509" y="388884"/>
                        <a:pt x="253999" y="404649"/>
                        <a:pt x="253999" y="428297"/>
                      </a:cubicBezTo>
                      <a:cubicBezTo>
                        <a:pt x="253999" y="451945"/>
                        <a:pt x="296040" y="507125"/>
                        <a:pt x="285530" y="522890"/>
                      </a:cubicBezTo>
                      <a:cubicBezTo>
                        <a:pt x="275020" y="538656"/>
                        <a:pt x="209330" y="512380"/>
                        <a:pt x="190937" y="522890"/>
                      </a:cubicBezTo>
                      <a:cubicBezTo>
                        <a:pt x="172544" y="533400"/>
                        <a:pt x="193564" y="575442"/>
                        <a:pt x="190937" y="617483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91" name="Freeform 190"/>
                <p:cNvSpPr/>
                <p:nvPr/>
              </p:nvSpPr>
              <p:spPr>
                <a:xfrm>
                  <a:off x="4292053" y="3194207"/>
                  <a:ext cx="317768" cy="455148"/>
                </a:xfrm>
                <a:custGeom>
                  <a:avLst/>
                  <a:gdLst>
                    <a:gd name="connsiteX0" fmla="*/ 47296 w 320565"/>
                    <a:gd name="connsiteY0" fmla="*/ 349468 h 446689"/>
                    <a:gd name="connsiteX1" fmla="*/ 94593 w 320565"/>
                    <a:gd name="connsiteY1" fmla="*/ 286406 h 446689"/>
                    <a:gd name="connsiteX2" fmla="*/ 63062 w 320565"/>
                    <a:gd name="connsiteY2" fmla="*/ 97220 h 446689"/>
                    <a:gd name="connsiteX3" fmla="*/ 0 w 320565"/>
                    <a:gd name="connsiteY3" fmla="*/ 97220 h 446689"/>
                    <a:gd name="connsiteX4" fmla="*/ 63062 w 320565"/>
                    <a:gd name="connsiteY4" fmla="*/ 2627 h 446689"/>
                    <a:gd name="connsiteX5" fmla="*/ 141889 w 320565"/>
                    <a:gd name="connsiteY5" fmla="*/ 81455 h 446689"/>
                    <a:gd name="connsiteX6" fmla="*/ 220717 w 320565"/>
                    <a:gd name="connsiteY6" fmla="*/ 81455 h 446689"/>
                    <a:gd name="connsiteX7" fmla="*/ 189186 w 320565"/>
                    <a:gd name="connsiteY7" fmla="*/ 176048 h 446689"/>
                    <a:gd name="connsiteX8" fmla="*/ 236482 w 320565"/>
                    <a:gd name="connsiteY8" fmla="*/ 317937 h 446689"/>
                    <a:gd name="connsiteX9" fmla="*/ 315310 w 320565"/>
                    <a:gd name="connsiteY9" fmla="*/ 349468 h 446689"/>
                    <a:gd name="connsiteX10" fmla="*/ 268013 w 320565"/>
                    <a:gd name="connsiteY10" fmla="*/ 333703 h 446689"/>
                    <a:gd name="connsiteX11" fmla="*/ 220717 w 320565"/>
                    <a:gd name="connsiteY11" fmla="*/ 365234 h 446689"/>
                    <a:gd name="connsiteX12" fmla="*/ 126124 w 320565"/>
                    <a:gd name="connsiteY12" fmla="*/ 444061 h 446689"/>
                    <a:gd name="connsiteX13" fmla="*/ 47296 w 320565"/>
                    <a:gd name="connsiteY13" fmla="*/ 349468 h 446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320565" h="446689">
                      <a:moveTo>
                        <a:pt x="47296" y="349468"/>
                      </a:moveTo>
                      <a:cubicBezTo>
                        <a:pt x="42041" y="323192"/>
                        <a:pt x="91965" y="328447"/>
                        <a:pt x="94593" y="286406"/>
                      </a:cubicBezTo>
                      <a:cubicBezTo>
                        <a:pt x="97221" y="244365"/>
                        <a:pt x="78828" y="128751"/>
                        <a:pt x="63062" y="97220"/>
                      </a:cubicBezTo>
                      <a:cubicBezTo>
                        <a:pt x="47297" y="65689"/>
                        <a:pt x="0" y="112985"/>
                        <a:pt x="0" y="97220"/>
                      </a:cubicBezTo>
                      <a:cubicBezTo>
                        <a:pt x="0" y="81455"/>
                        <a:pt x="39414" y="5254"/>
                        <a:pt x="63062" y="2627"/>
                      </a:cubicBezTo>
                      <a:cubicBezTo>
                        <a:pt x="86710" y="0"/>
                        <a:pt x="115613" y="68317"/>
                        <a:pt x="141889" y="81455"/>
                      </a:cubicBezTo>
                      <a:cubicBezTo>
                        <a:pt x="168165" y="94593"/>
                        <a:pt x="212834" y="65690"/>
                        <a:pt x="220717" y="81455"/>
                      </a:cubicBezTo>
                      <a:cubicBezTo>
                        <a:pt x="228600" y="97221"/>
                        <a:pt x="186559" y="136634"/>
                        <a:pt x="189186" y="176048"/>
                      </a:cubicBezTo>
                      <a:cubicBezTo>
                        <a:pt x="191814" y="215462"/>
                        <a:pt x="215461" y="289034"/>
                        <a:pt x="236482" y="317937"/>
                      </a:cubicBezTo>
                      <a:cubicBezTo>
                        <a:pt x="257503" y="346840"/>
                        <a:pt x="310055" y="346840"/>
                        <a:pt x="315310" y="349468"/>
                      </a:cubicBezTo>
                      <a:cubicBezTo>
                        <a:pt x="320565" y="352096"/>
                        <a:pt x="283779" y="331075"/>
                        <a:pt x="268013" y="333703"/>
                      </a:cubicBezTo>
                      <a:cubicBezTo>
                        <a:pt x="252247" y="336331"/>
                        <a:pt x="244365" y="346841"/>
                        <a:pt x="220717" y="365234"/>
                      </a:cubicBezTo>
                      <a:cubicBezTo>
                        <a:pt x="197069" y="383627"/>
                        <a:pt x="147145" y="446689"/>
                        <a:pt x="126124" y="444061"/>
                      </a:cubicBezTo>
                      <a:cubicBezTo>
                        <a:pt x="105103" y="441433"/>
                        <a:pt x="52551" y="375744"/>
                        <a:pt x="47296" y="349468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92" name="Freeform 191"/>
                <p:cNvSpPr/>
                <p:nvPr/>
              </p:nvSpPr>
              <p:spPr>
                <a:xfrm>
                  <a:off x="4313968" y="2517326"/>
                  <a:ext cx="262978" cy="291763"/>
                </a:xfrm>
                <a:custGeom>
                  <a:avLst/>
                  <a:gdLst>
                    <a:gd name="connsiteX0" fmla="*/ 15765 w 260131"/>
                    <a:gd name="connsiteY0" fmla="*/ 254876 h 289035"/>
                    <a:gd name="connsiteX1" fmla="*/ 31531 w 260131"/>
                    <a:gd name="connsiteY1" fmla="*/ 176048 h 289035"/>
                    <a:gd name="connsiteX2" fmla="*/ 31531 w 260131"/>
                    <a:gd name="connsiteY2" fmla="*/ 18393 h 289035"/>
                    <a:gd name="connsiteX3" fmla="*/ 94593 w 260131"/>
                    <a:gd name="connsiteY3" fmla="*/ 65690 h 289035"/>
                    <a:gd name="connsiteX4" fmla="*/ 189186 w 260131"/>
                    <a:gd name="connsiteY4" fmla="*/ 65690 h 289035"/>
                    <a:gd name="connsiteX5" fmla="*/ 173420 w 260131"/>
                    <a:gd name="connsiteY5" fmla="*/ 176048 h 289035"/>
                    <a:gd name="connsiteX6" fmla="*/ 220717 w 260131"/>
                    <a:gd name="connsiteY6" fmla="*/ 207579 h 289035"/>
                    <a:gd name="connsiteX7" fmla="*/ 252248 w 260131"/>
                    <a:gd name="connsiteY7" fmla="*/ 239111 h 289035"/>
                    <a:gd name="connsiteX8" fmla="*/ 173420 w 260131"/>
                    <a:gd name="connsiteY8" fmla="*/ 254876 h 289035"/>
                    <a:gd name="connsiteX9" fmla="*/ 157655 w 260131"/>
                    <a:gd name="connsiteY9" fmla="*/ 286407 h 289035"/>
                    <a:gd name="connsiteX10" fmla="*/ 126124 w 260131"/>
                    <a:gd name="connsiteY10" fmla="*/ 270642 h 289035"/>
                    <a:gd name="connsiteX11" fmla="*/ 15765 w 260131"/>
                    <a:gd name="connsiteY11" fmla="*/ 254876 h 2890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60131" h="289035">
                      <a:moveTo>
                        <a:pt x="15765" y="254876"/>
                      </a:moveTo>
                      <a:cubicBezTo>
                        <a:pt x="0" y="239110"/>
                        <a:pt x="28903" y="215462"/>
                        <a:pt x="31531" y="176048"/>
                      </a:cubicBezTo>
                      <a:cubicBezTo>
                        <a:pt x="34159" y="136634"/>
                        <a:pt x="21021" y="36786"/>
                        <a:pt x="31531" y="18393"/>
                      </a:cubicBezTo>
                      <a:cubicBezTo>
                        <a:pt x="42041" y="0"/>
                        <a:pt x="68317" y="57807"/>
                        <a:pt x="94593" y="65690"/>
                      </a:cubicBezTo>
                      <a:cubicBezTo>
                        <a:pt x="120869" y="73573"/>
                        <a:pt x="176048" y="47297"/>
                        <a:pt x="189186" y="65690"/>
                      </a:cubicBezTo>
                      <a:cubicBezTo>
                        <a:pt x="202324" y="84083"/>
                        <a:pt x="168165" y="152400"/>
                        <a:pt x="173420" y="176048"/>
                      </a:cubicBezTo>
                      <a:cubicBezTo>
                        <a:pt x="178675" y="199696"/>
                        <a:pt x="207579" y="197069"/>
                        <a:pt x="220717" y="207579"/>
                      </a:cubicBezTo>
                      <a:cubicBezTo>
                        <a:pt x="233855" y="218089"/>
                        <a:pt x="260131" y="231228"/>
                        <a:pt x="252248" y="239111"/>
                      </a:cubicBezTo>
                      <a:cubicBezTo>
                        <a:pt x="244365" y="246994"/>
                        <a:pt x="189186" y="246993"/>
                        <a:pt x="173420" y="254876"/>
                      </a:cubicBezTo>
                      <a:cubicBezTo>
                        <a:pt x="157655" y="262759"/>
                        <a:pt x="165538" y="283779"/>
                        <a:pt x="157655" y="286407"/>
                      </a:cubicBezTo>
                      <a:cubicBezTo>
                        <a:pt x="149772" y="289035"/>
                        <a:pt x="144517" y="273269"/>
                        <a:pt x="126124" y="270642"/>
                      </a:cubicBezTo>
                      <a:cubicBezTo>
                        <a:pt x="107731" y="268015"/>
                        <a:pt x="31530" y="270642"/>
                        <a:pt x="15765" y="254876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48" name="Group 26"/>
              <p:cNvGrpSpPr>
                <a:grpSpLocks/>
              </p:cNvGrpSpPr>
              <p:nvPr/>
            </p:nvGrpSpPr>
            <p:grpSpPr bwMode="auto">
              <a:xfrm>
                <a:off x="3124201" y="3384331"/>
                <a:ext cx="2877206" cy="1715814"/>
                <a:chOff x="3124201" y="3384331"/>
                <a:chExt cx="2877206" cy="1715814"/>
              </a:xfrm>
            </p:grpSpPr>
            <p:sp>
              <p:nvSpPr>
                <p:cNvPr id="183" name="Freeform 182"/>
                <p:cNvSpPr/>
                <p:nvPr/>
              </p:nvSpPr>
              <p:spPr>
                <a:xfrm>
                  <a:off x="4324930" y="4116169"/>
                  <a:ext cx="1676477" cy="980308"/>
                </a:xfrm>
                <a:custGeom>
                  <a:avLst/>
                  <a:gdLst>
                    <a:gd name="connsiteX0" fmla="*/ 212834 w 1673772"/>
                    <a:gd name="connsiteY0" fmla="*/ 919655 h 974834"/>
                    <a:gd name="connsiteX1" fmla="*/ 338958 w 1673772"/>
                    <a:gd name="connsiteY1" fmla="*/ 935420 h 974834"/>
                    <a:gd name="connsiteX2" fmla="*/ 323193 w 1673772"/>
                    <a:gd name="connsiteY2" fmla="*/ 840827 h 974834"/>
                    <a:gd name="connsiteX3" fmla="*/ 433551 w 1673772"/>
                    <a:gd name="connsiteY3" fmla="*/ 966951 h 974834"/>
                    <a:gd name="connsiteX4" fmla="*/ 465082 w 1673772"/>
                    <a:gd name="connsiteY4" fmla="*/ 856592 h 974834"/>
                    <a:gd name="connsiteX5" fmla="*/ 559675 w 1673772"/>
                    <a:gd name="connsiteY5" fmla="*/ 966951 h 974834"/>
                    <a:gd name="connsiteX6" fmla="*/ 622737 w 1673772"/>
                    <a:gd name="connsiteY6" fmla="*/ 903889 h 974834"/>
                    <a:gd name="connsiteX7" fmla="*/ 559675 w 1673772"/>
                    <a:gd name="connsiteY7" fmla="*/ 793530 h 974834"/>
                    <a:gd name="connsiteX8" fmla="*/ 670034 w 1673772"/>
                    <a:gd name="connsiteY8" fmla="*/ 872358 h 974834"/>
                    <a:gd name="connsiteX9" fmla="*/ 701565 w 1673772"/>
                    <a:gd name="connsiteY9" fmla="*/ 746234 h 974834"/>
                    <a:gd name="connsiteX10" fmla="*/ 843455 w 1673772"/>
                    <a:gd name="connsiteY10" fmla="*/ 935420 h 974834"/>
                    <a:gd name="connsiteX11" fmla="*/ 938048 w 1673772"/>
                    <a:gd name="connsiteY11" fmla="*/ 951186 h 974834"/>
                    <a:gd name="connsiteX12" fmla="*/ 938048 w 1673772"/>
                    <a:gd name="connsiteY12" fmla="*/ 809296 h 974834"/>
                    <a:gd name="connsiteX13" fmla="*/ 1079937 w 1673772"/>
                    <a:gd name="connsiteY13" fmla="*/ 888123 h 974834"/>
                    <a:gd name="connsiteX14" fmla="*/ 1158765 w 1673772"/>
                    <a:gd name="connsiteY14" fmla="*/ 872358 h 974834"/>
                    <a:gd name="connsiteX15" fmla="*/ 1142999 w 1673772"/>
                    <a:gd name="connsiteY15" fmla="*/ 730468 h 974834"/>
                    <a:gd name="connsiteX16" fmla="*/ 1221827 w 1673772"/>
                    <a:gd name="connsiteY16" fmla="*/ 809296 h 974834"/>
                    <a:gd name="connsiteX17" fmla="*/ 1552903 w 1673772"/>
                    <a:gd name="connsiteY17" fmla="*/ 746234 h 974834"/>
                    <a:gd name="connsiteX18" fmla="*/ 1663262 w 1673772"/>
                    <a:gd name="connsiteY18" fmla="*/ 493986 h 974834"/>
                    <a:gd name="connsiteX19" fmla="*/ 1615965 w 1673772"/>
                    <a:gd name="connsiteY19" fmla="*/ 462455 h 974834"/>
                    <a:gd name="connsiteX20" fmla="*/ 1395248 w 1673772"/>
                    <a:gd name="connsiteY20" fmla="*/ 620110 h 974834"/>
                    <a:gd name="connsiteX21" fmla="*/ 1489841 w 1673772"/>
                    <a:gd name="connsiteY21" fmla="*/ 493986 h 974834"/>
                    <a:gd name="connsiteX22" fmla="*/ 1379482 w 1673772"/>
                    <a:gd name="connsiteY22" fmla="*/ 430923 h 974834"/>
                    <a:gd name="connsiteX23" fmla="*/ 1158765 w 1673772"/>
                    <a:gd name="connsiteY23" fmla="*/ 635875 h 974834"/>
                    <a:gd name="connsiteX24" fmla="*/ 1158765 w 1673772"/>
                    <a:gd name="connsiteY24" fmla="*/ 478220 h 974834"/>
                    <a:gd name="connsiteX25" fmla="*/ 1079937 w 1673772"/>
                    <a:gd name="connsiteY25" fmla="*/ 478220 h 974834"/>
                    <a:gd name="connsiteX26" fmla="*/ 938048 w 1673772"/>
                    <a:gd name="connsiteY26" fmla="*/ 557048 h 974834"/>
                    <a:gd name="connsiteX27" fmla="*/ 969579 w 1673772"/>
                    <a:gd name="connsiteY27" fmla="*/ 509751 h 974834"/>
                    <a:gd name="connsiteX28" fmla="*/ 969579 w 1673772"/>
                    <a:gd name="connsiteY28" fmla="*/ 446689 h 974834"/>
                    <a:gd name="connsiteX29" fmla="*/ 859220 w 1673772"/>
                    <a:gd name="connsiteY29" fmla="*/ 446689 h 974834"/>
                    <a:gd name="connsiteX30" fmla="*/ 717331 w 1673772"/>
                    <a:gd name="connsiteY30" fmla="*/ 430923 h 974834"/>
                    <a:gd name="connsiteX31" fmla="*/ 622737 w 1673772"/>
                    <a:gd name="connsiteY31" fmla="*/ 430923 h 974834"/>
                    <a:gd name="connsiteX32" fmla="*/ 543910 w 1673772"/>
                    <a:gd name="connsiteY32" fmla="*/ 320565 h 974834"/>
                    <a:gd name="connsiteX33" fmla="*/ 591206 w 1673772"/>
                    <a:gd name="connsiteY33" fmla="*/ 399392 h 974834"/>
                    <a:gd name="connsiteX34" fmla="*/ 528144 w 1673772"/>
                    <a:gd name="connsiteY34" fmla="*/ 493986 h 974834"/>
                    <a:gd name="connsiteX35" fmla="*/ 402020 w 1673772"/>
                    <a:gd name="connsiteY35" fmla="*/ 415158 h 974834"/>
                    <a:gd name="connsiteX36" fmla="*/ 402020 w 1673772"/>
                    <a:gd name="connsiteY36" fmla="*/ 509751 h 974834"/>
                    <a:gd name="connsiteX37" fmla="*/ 275896 w 1673772"/>
                    <a:gd name="connsiteY37" fmla="*/ 478220 h 974834"/>
                    <a:gd name="connsiteX38" fmla="*/ 275896 w 1673772"/>
                    <a:gd name="connsiteY38" fmla="*/ 367861 h 974834"/>
                    <a:gd name="connsiteX39" fmla="*/ 165537 w 1673772"/>
                    <a:gd name="connsiteY39" fmla="*/ 430923 h 974834"/>
                    <a:gd name="connsiteX40" fmla="*/ 39413 w 1673772"/>
                    <a:gd name="connsiteY40" fmla="*/ 383627 h 974834"/>
                    <a:gd name="connsiteX41" fmla="*/ 23648 w 1673772"/>
                    <a:gd name="connsiteY41" fmla="*/ 257503 h 974834"/>
                    <a:gd name="connsiteX42" fmla="*/ 181303 w 1673772"/>
                    <a:gd name="connsiteY42" fmla="*/ 257503 h 974834"/>
                    <a:gd name="connsiteX43" fmla="*/ 102475 w 1673772"/>
                    <a:gd name="connsiteY43" fmla="*/ 194441 h 974834"/>
                    <a:gd name="connsiteX44" fmla="*/ 102475 w 1673772"/>
                    <a:gd name="connsiteY44" fmla="*/ 115613 h 974834"/>
                    <a:gd name="connsiteX45" fmla="*/ 307427 w 1673772"/>
                    <a:gd name="connsiteY45" fmla="*/ 99848 h 974834"/>
                    <a:gd name="connsiteX46" fmla="*/ 338958 w 1673772"/>
                    <a:gd name="connsiteY46" fmla="*/ 84082 h 974834"/>
                    <a:gd name="connsiteX47" fmla="*/ 402020 w 1673772"/>
                    <a:gd name="connsiteY47" fmla="*/ 5255 h 974834"/>
                    <a:gd name="connsiteX48" fmla="*/ 512379 w 1673772"/>
                    <a:gd name="connsiteY48" fmla="*/ 68317 h 974834"/>
                    <a:gd name="connsiteX49" fmla="*/ 480848 w 1673772"/>
                    <a:gd name="connsiteY49" fmla="*/ 178675 h 974834"/>
                    <a:gd name="connsiteX50" fmla="*/ 575441 w 1673772"/>
                    <a:gd name="connsiteY50" fmla="*/ 36786 h 974834"/>
                    <a:gd name="connsiteX51" fmla="*/ 685799 w 1673772"/>
                    <a:gd name="connsiteY51" fmla="*/ 5255 h 974834"/>
                    <a:gd name="connsiteX52" fmla="*/ 764627 w 1673772"/>
                    <a:gd name="connsiteY52" fmla="*/ 68317 h 974834"/>
                    <a:gd name="connsiteX53" fmla="*/ 701565 w 1673772"/>
                    <a:gd name="connsiteY53" fmla="*/ 147144 h 974834"/>
                    <a:gd name="connsiteX54" fmla="*/ 796158 w 1673772"/>
                    <a:gd name="connsiteY54" fmla="*/ 225972 h 974834"/>
                    <a:gd name="connsiteX55" fmla="*/ 1016875 w 1673772"/>
                    <a:gd name="connsiteY55" fmla="*/ 194441 h 974834"/>
                    <a:gd name="connsiteX56" fmla="*/ 1001110 w 1673772"/>
                    <a:gd name="connsiteY56" fmla="*/ 273268 h 974834"/>
                    <a:gd name="connsiteX57" fmla="*/ 890751 w 1673772"/>
                    <a:gd name="connsiteY57" fmla="*/ 352096 h 974834"/>
                    <a:gd name="connsiteX58" fmla="*/ 796158 w 1673772"/>
                    <a:gd name="connsiteY58" fmla="*/ 289034 h 974834"/>
                    <a:gd name="connsiteX59" fmla="*/ 764627 w 1673772"/>
                    <a:gd name="connsiteY59" fmla="*/ 399392 h 974834"/>
                    <a:gd name="connsiteX60" fmla="*/ 622737 w 1673772"/>
                    <a:gd name="connsiteY60" fmla="*/ 399392 h 974834"/>
                    <a:gd name="connsiteX61" fmla="*/ 528144 w 1673772"/>
                    <a:gd name="connsiteY61" fmla="*/ 320565 h 974834"/>
                    <a:gd name="connsiteX62" fmla="*/ 559675 w 1673772"/>
                    <a:gd name="connsiteY62" fmla="*/ 509751 h 974834"/>
                    <a:gd name="connsiteX63" fmla="*/ 402020 w 1673772"/>
                    <a:gd name="connsiteY63" fmla="*/ 446689 h 974834"/>
                    <a:gd name="connsiteX64" fmla="*/ 386255 w 1673772"/>
                    <a:gd name="connsiteY64" fmla="*/ 509751 h 974834"/>
                    <a:gd name="connsiteX65" fmla="*/ 291662 w 1673772"/>
                    <a:gd name="connsiteY65" fmla="*/ 509751 h 974834"/>
                    <a:gd name="connsiteX66" fmla="*/ 275896 w 1673772"/>
                    <a:gd name="connsiteY66" fmla="*/ 367861 h 974834"/>
                    <a:gd name="connsiteX67" fmla="*/ 197068 w 1673772"/>
                    <a:gd name="connsiteY67" fmla="*/ 478220 h 974834"/>
                    <a:gd name="connsiteX68" fmla="*/ 244365 w 1673772"/>
                    <a:gd name="connsiteY68" fmla="*/ 698937 h 974834"/>
                    <a:gd name="connsiteX69" fmla="*/ 212834 w 1673772"/>
                    <a:gd name="connsiteY69" fmla="*/ 919655 h 974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</a:cxnLst>
                  <a:rect l="l" t="t" r="r" b="b"/>
                  <a:pathLst>
                    <a:path w="1673772" h="974834">
                      <a:moveTo>
                        <a:pt x="212834" y="919655"/>
                      </a:moveTo>
                      <a:cubicBezTo>
                        <a:pt x="228599" y="959069"/>
                        <a:pt x="320565" y="948558"/>
                        <a:pt x="338958" y="935420"/>
                      </a:cubicBezTo>
                      <a:cubicBezTo>
                        <a:pt x="357351" y="922282"/>
                        <a:pt x="307428" y="835572"/>
                        <a:pt x="323193" y="840827"/>
                      </a:cubicBezTo>
                      <a:cubicBezTo>
                        <a:pt x="338958" y="846082"/>
                        <a:pt x="409903" y="964324"/>
                        <a:pt x="433551" y="966951"/>
                      </a:cubicBezTo>
                      <a:cubicBezTo>
                        <a:pt x="457199" y="969578"/>
                        <a:pt x="444061" y="856592"/>
                        <a:pt x="465082" y="856592"/>
                      </a:cubicBezTo>
                      <a:cubicBezTo>
                        <a:pt x="486103" y="856592"/>
                        <a:pt x="533399" y="959068"/>
                        <a:pt x="559675" y="966951"/>
                      </a:cubicBezTo>
                      <a:cubicBezTo>
                        <a:pt x="585951" y="974834"/>
                        <a:pt x="622737" y="932792"/>
                        <a:pt x="622737" y="903889"/>
                      </a:cubicBezTo>
                      <a:cubicBezTo>
                        <a:pt x="622737" y="874986"/>
                        <a:pt x="551792" y="798785"/>
                        <a:pt x="559675" y="793530"/>
                      </a:cubicBezTo>
                      <a:cubicBezTo>
                        <a:pt x="567558" y="788275"/>
                        <a:pt x="646386" y="880241"/>
                        <a:pt x="670034" y="872358"/>
                      </a:cubicBezTo>
                      <a:cubicBezTo>
                        <a:pt x="693682" y="864475"/>
                        <a:pt x="672661" y="735724"/>
                        <a:pt x="701565" y="746234"/>
                      </a:cubicBezTo>
                      <a:cubicBezTo>
                        <a:pt x="730469" y="756744"/>
                        <a:pt x="804041" y="901261"/>
                        <a:pt x="843455" y="935420"/>
                      </a:cubicBezTo>
                      <a:cubicBezTo>
                        <a:pt x="882869" y="969579"/>
                        <a:pt x="922282" y="972207"/>
                        <a:pt x="938048" y="951186"/>
                      </a:cubicBezTo>
                      <a:cubicBezTo>
                        <a:pt x="953814" y="930165"/>
                        <a:pt x="914400" y="819807"/>
                        <a:pt x="938048" y="809296"/>
                      </a:cubicBezTo>
                      <a:cubicBezTo>
                        <a:pt x="961696" y="798786"/>
                        <a:pt x="1043151" y="877613"/>
                        <a:pt x="1079937" y="888123"/>
                      </a:cubicBezTo>
                      <a:cubicBezTo>
                        <a:pt x="1116723" y="898633"/>
                        <a:pt x="1148255" y="898634"/>
                        <a:pt x="1158765" y="872358"/>
                      </a:cubicBezTo>
                      <a:cubicBezTo>
                        <a:pt x="1169275" y="846082"/>
                        <a:pt x="1132489" y="740978"/>
                        <a:pt x="1142999" y="730468"/>
                      </a:cubicBezTo>
                      <a:cubicBezTo>
                        <a:pt x="1153509" y="719958"/>
                        <a:pt x="1153510" y="806668"/>
                        <a:pt x="1221827" y="809296"/>
                      </a:cubicBezTo>
                      <a:cubicBezTo>
                        <a:pt x="1290144" y="811924"/>
                        <a:pt x="1479330" y="798786"/>
                        <a:pt x="1552903" y="746234"/>
                      </a:cubicBezTo>
                      <a:cubicBezTo>
                        <a:pt x="1626476" y="693682"/>
                        <a:pt x="1652752" y="541282"/>
                        <a:pt x="1663262" y="493986"/>
                      </a:cubicBezTo>
                      <a:cubicBezTo>
                        <a:pt x="1673772" y="446690"/>
                        <a:pt x="1660634" y="441434"/>
                        <a:pt x="1615965" y="462455"/>
                      </a:cubicBezTo>
                      <a:cubicBezTo>
                        <a:pt x="1571296" y="483476"/>
                        <a:pt x="1416269" y="614855"/>
                        <a:pt x="1395248" y="620110"/>
                      </a:cubicBezTo>
                      <a:cubicBezTo>
                        <a:pt x="1374227" y="625365"/>
                        <a:pt x="1492469" y="525517"/>
                        <a:pt x="1489841" y="493986"/>
                      </a:cubicBezTo>
                      <a:cubicBezTo>
                        <a:pt x="1487213" y="462455"/>
                        <a:pt x="1434661" y="407275"/>
                        <a:pt x="1379482" y="430923"/>
                      </a:cubicBezTo>
                      <a:cubicBezTo>
                        <a:pt x="1324303" y="454571"/>
                        <a:pt x="1195551" y="627992"/>
                        <a:pt x="1158765" y="635875"/>
                      </a:cubicBezTo>
                      <a:cubicBezTo>
                        <a:pt x="1121979" y="643758"/>
                        <a:pt x="1171903" y="504496"/>
                        <a:pt x="1158765" y="478220"/>
                      </a:cubicBezTo>
                      <a:cubicBezTo>
                        <a:pt x="1145627" y="451944"/>
                        <a:pt x="1116723" y="465082"/>
                        <a:pt x="1079937" y="478220"/>
                      </a:cubicBezTo>
                      <a:cubicBezTo>
                        <a:pt x="1043151" y="491358"/>
                        <a:pt x="956441" y="551793"/>
                        <a:pt x="938048" y="557048"/>
                      </a:cubicBezTo>
                      <a:cubicBezTo>
                        <a:pt x="919655" y="562303"/>
                        <a:pt x="964324" y="528144"/>
                        <a:pt x="969579" y="509751"/>
                      </a:cubicBezTo>
                      <a:cubicBezTo>
                        <a:pt x="974834" y="491358"/>
                        <a:pt x="987972" y="457199"/>
                        <a:pt x="969579" y="446689"/>
                      </a:cubicBezTo>
                      <a:cubicBezTo>
                        <a:pt x="951186" y="436179"/>
                        <a:pt x="901261" y="449317"/>
                        <a:pt x="859220" y="446689"/>
                      </a:cubicBezTo>
                      <a:cubicBezTo>
                        <a:pt x="817179" y="444061"/>
                        <a:pt x="756745" y="433551"/>
                        <a:pt x="717331" y="430923"/>
                      </a:cubicBezTo>
                      <a:cubicBezTo>
                        <a:pt x="677917" y="428295"/>
                        <a:pt x="651640" y="449316"/>
                        <a:pt x="622737" y="430923"/>
                      </a:cubicBezTo>
                      <a:cubicBezTo>
                        <a:pt x="593834" y="412530"/>
                        <a:pt x="549165" y="325820"/>
                        <a:pt x="543910" y="320565"/>
                      </a:cubicBezTo>
                      <a:cubicBezTo>
                        <a:pt x="538655" y="315310"/>
                        <a:pt x="593834" y="370489"/>
                        <a:pt x="591206" y="399392"/>
                      </a:cubicBezTo>
                      <a:cubicBezTo>
                        <a:pt x="588578" y="428295"/>
                        <a:pt x="559675" y="491358"/>
                        <a:pt x="528144" y="493986"/>
                      </a:cubicBezTo>
                      <a:cubicBezTo>
                        <a:pt x="496613" y="496614"/>
                        <a:pt x="423041" y="412531"/>
                        <a:pt x="402020" y="415158"/>
                      </a:cubicBezTo>
                      <a:cubicBezTo>
                        <a:pt x="380999" y="417785"/>
                        <a:pt x="423041" y="499241"/>
                        <a:pt x="402020" y="509751"/>
                      </a:cubicBezTo>
                      <a:cubicBezTo>
                        <a:pt x="380999" y="520261"/>
                        <a:pt x="296917" y="501868"/>
                        <a:pt x="275896" y="478220"/>
                      </a:cubicBezTo>
                      <a:cubicBezTo>
                        <a:pt x="254875" y="454572"/>
                        <a:pt x="294289" y="375744"/>
                        <a:pt x="275896" y="367861"/>
                      </a:cubicBezTo>
                      <a:cubicBezTo>
                        <a:pt x="257503" y="359978"/>
                        <a:pt x="204951" y="428295"/>
                        <a:pt x="165537" y="430923"/>
                      </a:cubicBezTo>
                      <a:cubicBezTo>
                        <a:pt x="126123" y="433551"/>
                        <a:pt x="63061" y="412530"/>
                        <a:pt x="39413" y="383627"/>
                      </a:cubicBezTo>
                      <a:cubicBezTo>
                        <a:pt x="15765" y="354724"/>
                        <a:pt x="0" y="278524"/>
                        <a:pt x="23648" y="257503"/>
                      </a:cubicBezTo>
                      <a:cubicBezTo>
                        <a:pt x="47296" y="236482"/>
                        <a:pt x="168165" y="268013"/>
                        <a:pt x="181303" y="257503"/>
                      </a:cubicBezTo>
                      <a:cubicBezTo>
                        <a:pt x="194441" y="246993"/>
                        <a:pt x="115613" y="218089"/>
                        <a:pt x="102475" y="194441"/>
                      </a:cubicBezTo>
                      <a:cubicBezTo>
                        <a:pt x="89337" y="170793"/>
                        <a:pt x="68316" y="131378"/>
                        <a:pt x="102475" y="115613"/>
                      </a:cubicBezTo>
                      <a:cubicBezTo>
                        <a:pt x="136634" y="99848"/>
                        <a:pt x="268013" y="105103"/>
                        <a:pt x="307427" y="99848"/>
                      </a:cubicBezTo>
                      <a:cubicBezTo>
                        <a:pt x="346841" y="94593"/>
                        <a:pt x="323193" y="99847"/>
                        <a:pt x="338958" y="84082"/>
                      </a:cubicBezTo>
                      <a:cubicBezTo>
                        <a:pt x="354723" y="68317"/>
                        <a:pt x="373117" y="7882"/>
                        <a:pt x="402020" y="5255"/>
                      </a:cubicBezTo>
                      <a:cubicBezTo>
                        <a:pt x="430923" y="2628"/>
                        <a:pt x="499241" y="39414"/>
                        <a:pt x="512379" y="68317"/>
                      </a:cubicBezTo>
                      <a:cubicBezTo>
                        <a:pt x="525517" y="97220"/>
                        <a:pt x="470338" y="183930"/>
                        <a:pt x="480848" y="178675"/>
                      </a:cubicBezTo>
                      <a:cubicBezTo>
                        <a:pt x="491358" y="173420"/>
                        <a:pt x="541283" y="65689"/>
                        <a:pt x="575441" y="36786"/>
                      </a:cubicBezTo>
                      <a:cubicBezTo>
                        <a:pt x="609599" y="7883"/>
                        <a:pt x="654268" y="0"/>
                        <a:pt x="685799" y="5255"/>
                      </a:cubicBezTo>
                      <a:cubicBezTo>
                        <a:pt x="717330" y="10510"/>
                        <a:pt x="761999" y="44669"/>
                        <a:pt x="764627" y="68317"/>
                      </a:cubicBezTo>
                      <a:cubicBezTo>
                        <a:pt x="767255" y="91965"/>
                        <a:pt x="696310" y="120868"/>
                        <a:pt x="701565" y="147144"/>
                      </a:cubicBezTo>
                      <a:cubicBezTo>
                        <a:pt x="706820" y="173420"/>
                        <a:pt x="743606" y="218089"/>
                        <a:pt x="796158" y="225972"/>
                      </a:cubicBezTo>
                      <a:cubicBezTo>
                        <a:pt x="848710" y="233855"/>
                        <a:pt x="982716" y="186558"/>
                        <a:pt x="1016875" y="194441"/>
                      </a:cubicBezTo>
                      <a:cubicBezTo>
                        <a:pt x="1051034" y="202324"/>
                        <a:pt x="1022131" y="246992"/>
                        <a:pt x="1001110" y="273268"/>
                      </a:cubicBezTo>
                      <a:cubicBezTo>
                        <a:pt x="980089" y="299544"/>
                        <a:pt x="924910" y="349468"/>
                        <a:pt x="890751" y="352096"/>
                      </a:cubicBezTo>
                      <a:cubicBezTo>
                        <a:pt x="856592" y="354724"/>
                        <a:pt x="817179" y="281151"/>
                        <a:pt x="796158" y="289034"/>
                      </a:cubicBezTo>
                      <a:cubicBezTo>
                        <a:pt x="775137" y="296917"/>
                        <a:pt x="793530" y="380999"/>
                        <a:pt x="764627" y="399392"/>
                      </a:cubicBezTo>
                      <a:cubicBezTo>
                        <a:pt x="735724" y="417785"/>
                        <a:pt x="662151" y="412530"/>
                        <a:pt x="622737" y="399392"/>
                      </a:cubicBezTo>
                      <a:cubicBezTo>
                        <a:pt x="583323" y="386254"/>
                        <a:pt x="538654" y="302172"/>
                        <a:pt x="528144" y="320565"/>
                      </a:cubicBezTo>
                      <a:cubicBezTo>
                        <a:pt x="517634" y="338958"/>
                        <a:pt x="580696" y="488730"/>
                        <a:pt x="559675" y="509751"/>
                      </a:cubicBezTo>
                      <a:cubicBezTo>
                        <a:pt x="538654" y="530772"/>
                        <a:pt x="430923" y="446689"/>
                        <a:pt x="402020" y="446689"/>
                      </a:cubicBezTo>
                      <a:cubicBezTo>
                        <a:pt x="373117" y="446689"/>
                        <a:pt x="404648" y="499241"/>
                        <a:pt x="386255" y="509751"/>
                      </a:cubicBezTo>
                      <a:cubicBezTo>
                        <a:pt x="367862" y="520261"/>
                        <a:pt x="310055" y="533399"/>
                        <a:pt x="291662" y="509751"/>
                      </a:cubicBezTo>
                      <a:cubicBezTo>
                        <a:pt x="273269" y="486103"/>
                        <a:pt x="291662" y="373116"/>
                        <a:pt x="275896" y="367861"/>
                      </a:cubicBezTo>
                      <a:cubicBezTo>
                        <a:pt x="260130" y="362606"/>
                        <a:pt x="202323" y="423041"/>
                        <a:pt x="197068" y="478220"/>
                      </a:cubicBezTo>
                      <a:cubicBezTo>
                        <a:pt x="191813" y="533399"/>
                        <a:pt x="239110" y="625365"/>
                        <a:pt x="244365" y="698937"/>
                      </a:cubicBezTo>
                      <a:cubicBezTo>
                        <a:pt x="249620" y="772509"/>
                        <a:pt x="197069" y="880241"/>
                        <a:pt x="212834" y="919655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49" name="Group 29"/>
                <p:cNvGrpSpPr>
                  <a:grpSpLocks/>
                </p:cNvGrpSpPr>
                <p:nvPr/>
              </p:nvGrpSpPr>
              <p:grpSpPr bwMode="auto">
                <a:xfrm>
                  <a:off x="3124201" y="3384331"/>
                  <a:ext cx="2814143" cy="1148255"/>
                  <a:chOff x="3124201" y="3384331"/>
                  <a:chExt cx="2814143" cy="1148255"/>
                </a:xfrm>
              </p:grpSpPr>
              <p:sp>
                <p:nvSpPr>
                  <p:cNvPr id="185" name="Freeform 184"/>
                  <p:cNvSpPr/>
                  <p:nvPr/>
                </p:nvSpPr>
                <p:spPr>
                  <a:xfrm>
                    <a:off x="3119618" y="3882761"/>
                    <a:ext cx="1282012" cy="641863"/>
                  </a:xfrm>
                  <a:custGeom>
                    <a:avLst/>
                    <a:gdLst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336331 w 1290145"/>
                      <a:gd name="connsiteY33" fmla="*/ 212834 h 646386"/>
                      <a:gd name="connsiteX34" fmla="*/ 478221 w 1290145"/>
                      <a:gd name="connsiteY34" fmla="*/ 307428 h 646386"/>
                      <a:gd name="connsiteX35" fmla="*/ 509752 w 1290145"/>
                      <a:gd name="connsiteY35" fmla="*/ 134007 h 646386"/>
                      <a:gd name="connsiteX36" fmla="*/ 557049 w 1290145"/>
                      <a:gd name="connsiteY36" fmla="*/ 86710 h 646386"/>
                      <a:gd name="connsiteX37" fmla="*/ 667407 w 1290145"/>
                      <a:gd name="connsiteY37" fmla="*/ 260131 h 646386"/>
                      <a:gd name="connsiteX38" fmla="*/ 683173 w 1290145"/>
                      <a:gd name="connsiteY38" fmla="*/ 134007 h 646386"/>
                      <a:gd name="connsiteX39" fmla="*/ 777766 w 1290145"/>
                      <a:gd name="connsiteY39" fmla="*/ 55179 h 646386"/>
                      <a:gd name="connsiteX40" fmla="*/ 793531 w 1290145"/>
                      <a:gd name="connsiteY40" fmla="*/ 39414 h 646386"/>
                      <a:gd name="connsiteX41" fmla="*/ 872359 w 1290145"/>
                      <a:gd name="connsiteY41" fmla="*/ 118241 h 646386"/>
                      <a:gd name="connsiteX42" fmla="*/ 951186 w 1290145"/>
                      <a:gd name="connsiteY42" fmla="*/ 7883 h 646386"/>
                      <a:gd name="connsiteX43" fmla="*/ 1030014 w 1290145"/>
                      <a:gd name="connsiteY43" fmla="*/ 70945 h 646386"/>
                      <a:gd name="connsiteX44" fmla="*/ 1093076 w 1290145"/>
                      <a:gd name="connsiteY44" fmla="*/ 102476 h 646386"/>
                      <a:gd name="connsiteX45" fmla="*/ 1140373 w 1290145"/>
                      <a:gd name="connsiteY45" fmla="*/ 134007 h 646386"/>
                      <a:gd name="connsiteX46" fmla="*/ 1140373 w 1290145"/>
                      <a:gd name="connsiteY46" fmla="*/ 149772 h 646386"/>
                      <a:gd name="connsiteX47" fmla="*/ 1045780 w 1290145"/>
                      <a:gd name="connsiteY47" fmla="*/ 212834 h 646386"/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478221 w 1290145"/>
                      <a:gd name="connsiteY33" fmla="*/ 307428 h 646386"/>
                      <a:gd name="connsiteX34" fmla="*/ 509752 w 1290145"/>
                      <a:gd name="connsiteY34" fmla="*/ 134007 h 646386"/>
                      <a:gd name="connsiteX35" fmla="*/ 557049 w 1290145"/>
                      <a:gd name="connsiteY35" fmla="*/ 86710 h 646386"/>
                      <a:gd name="connsiteX36" fmla="*/ 667407 w 1290145"/>
                      <a:gd name="connsiteY36" fmla="*/ 260131 h 646386"/>
                      <a:gd name="connsiteX37" fmla="*/ 683173 w 1290145"/>
                      <a:gd name="connsiteY37" fmla="*/ 134007 h 646386"/>
                      <a:gd name="connsiteX38" fmla="*/ 777766 w 1290145"/>
                      <a:gd name="connsiteY38" fmla="*/ 55179 h 646386"/>
                      <a:gd name="connsiteX39" fmla="*/ 793531 w 1290145"/>
                      <a:gd name="connsiteY39" fmla="*/ 39414 h 646386"/>
                      <a:gd name="connsiteX40" fmla="*/ 872359 w 1290145"/>
                      <a:gd name="connsiteY40" fmla="*/ 118241 h 646386"/>
                      <a:gd name="connsiteX41" fmla="*/ 951186 w 1290145"/>
                      <a:gd name="connsiteY41" fmla="*/ 7883 h 646386"/>
                      <a:gd name="connsiteX42" fmla="*/ 1030014 w 1290145"/>
                      <a:gd name="connsiteY42" fmla="*/ 70945 h 646386"/>
                      <a:gd name="connsiteX43" fmla="*/ 1093076 w 1290145"/>
                      <a:gd name="connsiteY43" fmla="*/ 102476 h 646386"/>
                      <a:gd name="connsiteX44" fmla="*/ 1140373 w 1290145"/>
                      <a:gd name="connsiteY44" fmla="*/ 134007 h 646386"/>
                      <a:gd name="connsiteX45" fmla="*/ 1140373 w 1290145"/>
                      <a:gd name="connsiteY45" fmla="*/ 149772 h 646386"/>
                      <a:gd name="connsiteX46" fmla="*/ 1045780 w 1290145"/>
                      <a:gd name="connsiteY46" fmla="*/ 212834 h 646386"/>
                      <a:gd name="connsiteX0" fmla="*/ 1037897 w 1282262"/>
                      <a:gd name="connsiteY0" fmla="*/ 212834 h 646386"/>
                      <a:gd name="connsiteX1" fmla="*/ 1100959 w 1282262"/>
                      <a:gd name="connsiteY1" fmla="*/ 181303 h 646386"/>
                      <a:gd name="connsiteX2" fmla="*/ 1258614 w 1282262"/>
                      <a:gd name="connsiteY2" fmla="*/ 275897 h 646386"/>
                      <a:gd name="connsiteX3" fmla="*/ 1242848 w 1282262"/>
                      <a:gd name="connsiteY3" fmla="*/ 338959 h 646386"/>
                      <a:gd name="connsiteX4" fmla="*/ 1195552 w 1282262"/>
                      <a:gd name="connsiteY4" fmla="*/ 370490 h 646386"/>
                      <a:gd name="connsiteX5" fmla="*/ 1053662 w 1282262"/>
                      <a:gd name="connsiteY5" fmla="*/ 275897 h 646386"/>
                      <a:gd name="connsiteX6" fmla="*/ 1164021 w 1282262"/>
                      <a:gd name="connsiteY6" fmla="*/ 370490 h 646386"/>
                      <a:gd name="connsiteX7" fmla="*/ 1132490 w 1282262"/>
                      <a:gd name="connsiteY7" fmla="*/ 512379 h 646386"/>
                      <a:gd name="connsiteX8" fmla="*/ 1006366 w 1282262"/>
                      <a:gd name="connsiteY8" fmla="*/ 417786 h 646386"/>
                      <a:gd name="connsiteX9" fmla="*/ 1022131 w 1282262"/>
                      <a:gd name="connsiteY9" fmla="*/ 575441 h 646386"/>
                      <a:gd name="connsiteX10" fmla="*/ 927538 w 1282262"/>
                      <a:gd name="connsiteY10" fmla="*/ 559676 h 646386"/>
                      <a:gd name="connsiteX11" fmla="*/ 848710 w 1282262"/>
                      <a:gd name="connsiteY11" fmla="*/ 512379 h 646386"/>
                      <a:gd name="connsiteX12" fmla="*/ 864476 w 1282262"/>
                      <a:gd name="connsiteY12" fmla="*/ 449317 h 646386"/>
                      <a:gd name="connsiteX13" fmla="*/ 817179 w 1282262"/>
                      <a:gd name="connsiteY13" fmla="*/ 606972 h 646386"/>
                      <a:gd name="connsiteX14" fmla="*/ 754117 w 1282262"/>
                      <a:gd name="connsiteY14" fmla="*/ 638503 h 646386"/>
                      <a:gd name="connsiteX15" fmla="*/ 691055 w 1282262"/>
                      <a:gd name="connsiteY15" fmla="*/ 559676 h 646386"/>
                      <a:gd name="connsiteX16" fmla="*/ 722586 w 1282262"/>
                      <a:gd name="connsiteY16" fmla="*/ 417786 h 646386"/>
                      <a:gd name="connsiteX17" fmla="*/ 659524 w 1282262"/>
                      <a:gd name="connsiteY17" fmla="*/ 512379 h 646386"/>
                      <a:gd name="connsiteX18" fmla="*/ 612228 w 1282262"/>
                      <a:gd name="connsiteY18" fmla="*/ 465083 h 646386"/>
                      <a:gd name="connsiteX19" fmla="*/ 627993 w 1282262"/>
                      <a:gd name="connsiteY19" fmla="*/ 402021 h 646386"/>
                      <a:gd name="connsiteX20" fmla="*/ 564931 w 1282262"/>
                      <a:gd name="connsiteY20" fmla="*/ 528145 h 646386"/>
                      <a:gd name="connsiteX21" fmla="*/ 501869 w 1282262"/>
                      <a:gd name="connsiteY21" fmla="*/ 543910 h 646386"/>
                      <a:gd name="connsiteX22" fmla="*/ 407276 w 1282262"/>
                      <a:gd name="connsiteY22" fmla="*/ 449317 h 646386"/>
                      <a:gd name="connsiteX23" fmla="*/ 486103 w 1282262"/>
                      <a:gd name="connsiteY23" fmla="*/ 386255 h 646386"/>
                      <a:gd name="connsiteX24" fmla="*/ 344214 w 1282262"/>
                      <a:gd name="connsiteY24" fmla="*/ 480848 h 646386"/>
                      <a:gd name="connsiteX25" fmla="*/ 218090 w 1282262"/>
                      <a:gd name="connsiteY25" fmla="*/ 417786 h 646386"/>
                      <a:gd name="connsiteX26" fmla="*/ 91966 w 1282262"/>
                      <a:gd name="connsiteY26" fmla="*/ 465083 h 646386"/>
                      <a:gd name="connsiteX27" fmla="*/ 13138 w 1282262"/>
                      <a:gd name="connsiteY27" fmla="*/ 402021 h 646386"/>
                      <a:gd name="connsiteX28" fmla="*/ 123497 w 1282262"/>
                      <a:gd name="connsiteY28" fmla="*/ 354724 h 646386"/>
                      <a:gd name="connsiteX29" fmla="*/ 44669 w 1282262"/>
                      <a:gd name="connsiteY29" fmla="*/ 338959 h 646386"/>
                      <a:gd name="connsiteX30" fmla="*/ 28903 w 1282262"/>
                      <a:gd name="connsiteY30" fmla="*/ 228600 h 646386"/>
                      <a:gd name="connsiteX31" fmla="*/ 218090 w 1282262"/>
                      <a:gd name="connsiteY31" fmla="*/ 134007 h 646386"/>
                      <a:gd name="connsiteX32" fmla="*/ 470338 w 1282262"/>
                      <a:gd name="connsiteY32" fmla="*/ 307428 h 646386"/>
                      <a:gd name="connsiteX33" fmla="*/ 501869 w 1282262"/>
                      <a:gd name="connsiteY33" fmla="*/ 134007 h 646386"/>
                      <a:gd name="connsiteX34" fmla="*/ 549166 w 1282262"/>
                      <a:gd name="connsiteY34" fmla="*/ 86710 h 646386"/>
                      <a:gd name="connsiteX35" fmla="*/ 659524 w 1282262"/>
                      <a:gd name="connsiteY35" fmla="*/ 260131 h 646386"/>
                      <a:gd name="connsiteX36" fmla="*/ 675290 w 1282262"/>
                      <a:gd name="connsiteY36" fmla="*/ 134007 h 646386"/>
                      <a:gd name="connsiteX37" fmla="*/ 769883 w 1282262"/>
                      <a:gd name="connsiteY37" fmla="*/ 55179 h 646386"/>
                      <a:gd name="connsiteX38" fmla="*/ 785648 w 1282262"/>
                      <a:gd name="connsiteY38" fmla="*/ 39414 h 646386"/>
                      <a:gd name="connsiteX39" fmla="*/ 864476 w 1282262"/>
                      <a:gd name="connsiteY39" fmla="*/ 118241 h 646386"/>
                      <a:gd name="connsiteX40" fmla="*/ 943303 w 1282262"/>
                      <a:gd name="connsiteY40" fmla="*/ 7883 h 646386"/>
                      <a:gd name="connsiteX41" fmla="*/ 1022131 w 1282262"/>
                      <a:gd name="connsiteY41" fmla="*/ 70945 h 646386"/>
                      <a:gd name="connsiteX42" fmla="*/ 1085193 w 1282262"/>
                      <a:gd name="connsiteY42" fmla="*/ 102476 h 646386"/>
                      <a:gd name="connsiteX43" fmla="*/ 1132490 w 1282262"/>
                      <a:gd name="connsiteY43" fmla="*/ 134007 h 646386"/>
                      <a:gd name="connsiteX44" fmla="*/ 1132490 w 1282262"/>
                      <a:gd name="connsiteY44" fmla="*/ 149772 h 646386"/>
                      <a:gd name="connsiteX45" fmla="*/ 1037897 w 1282262"/>
                      <a:gd name="connsiteY45" fmla="*/ 212834 h 6463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</a:cxnLst>
                    <a:rect l="l" t="t" r="r" b="b"/>
                    <a:pathLst>
                      <a:path w="1282262" h="646386">
                        <a:moveTo>
                          <a:pt x="1037897" y="212834"/>
                        </a:moveTo>
                        <a:cubicBezTo>
                          <a:pt x="1032642" y="218089"/>
                          <a:pt x="1064173" y="170793"/>
                          <a:pt x="1100959" y="181303"/>
                        </a:cubicBezTo>
                        <a:cubicBezTo>
                          <a:pt x="1137745" y="191814"/>
                          <a:pt x="1234966" y="249621"/>
                          <a:pt x="1258614" y="275897"/>
                        </a:cubicBezTo>
                        <a:cubicBezTo>
                          <a:pt x="1282262" y="302173"/>
                          <a:pt x="1253358" y="323194"/>
                          <a:pt x="1242848" y="338959"/>
                        </a:cubicBezTo>
                        <a:cubicBezTo>
                          <a:pt x="1232338" y="354725"/>
                          <a:pt x="1227083" y="381000"/>
                          <a:pt x="1195552" y="370490"/>
                        </a:cubicBezTo>
                        <a:cubicBezTo>
                          <a:pt x="1164021" y="359980"/>
                          <a:pt x="1058917" y="275897"/>
                          <a:pt x="1053662" y="275897"/>
                        </a:cubicBezTo>
                        <a:cubicBezTo>
                          <a:pt x="1048407" y="275897"/>
                          <a:pt x="1150883" y="331076"/>
                          <a:pt x="1164021" y="370490"/>
                        </a:cubicBezTo>
                        <a:cubicBezTo>
                          <a:pt x="1177159" y="409904"/>
                          <a:pt x="1158766" y="504496"/>
                          <a:pt x="1132490" y="512379"/>
                        </a:cubicBezTo>
                        <a:cubicBezTo>
                          <a:pt x="1106214" y="520262"/>
                          <a:pt x="1024759" y="407276"/>
                          <a:pt x="1006366" y="417786"/>
                        </a:cubicBezTo>
                        <a:cubicBezTo>
                          <a:pt x="987973" y="428296"/>
                          <a:pt x="1035269" y="551793"/>
                          <a:pt x="1022131" y="575441"/>
                        </a:cubicBezTo>
                        <a:cubicBezTo>
                          <a:pt x="1008993" y="599089"/>
                          <a:pt x="956442" y="570186"/>
                          <a:pt x="927538" y="559676"/>
                        </a:cubicBezTo>
                        <a:cubicBezTo>
                          <a:pt x="898634" y="549166"/>
                          <a:pt x="859220" y="530772"/>
                          <a:pt x="848710" y="512379"/>
                        </a:cubicBezTo>
                        <a:cubicBezTo>
                          <a:pt x="838200" y="493986"/>
                          <a:pt x="869731" y="433552"/>
                          <a:pt x="864476" y="449317"/>
                        </a:cubicBezTo>
                        <a:cubicBezTo>
                          <a:pt x="859221" y="465082"/>
                          <a:pt x="835572" y="575441"/>
                          <a:pt x="817179" y="606972"/>
                        </a:cubicBezTo>
                        <a:cubicBezTo>
                          <a:pt x="798786" y="638503"/>
                          <a:pt x="775138" y="646386"/>
                          <a:pt x="754117" y="638503"/>
                        </a:cubicBezTo>
                        <a:cubicBezTo>
                          <a:pt x="733096" y="630620"/>
                          <a:pt x="696310" y="596462"/>
                          <a:pt x="691055" y="559676"/>
                        </a:cubicBezTo>
                        <a:cubicBezTo>
                          <a:pt x="685800" y="522890"/>
                          <a:pt x="727841" y="425669"/>
                          <a:pt x="722586" y="417786"/>
                        </a:cubicBezTo>
                        <a:cubicBezTo>
                          <a:pt x="717331" y="409903"/>
                          <a:pt x="677917" y="504496"/>
                          <a:pt x="659524" y="512379"/>
                        </a:cubicBezTo>
                        <a:cubicBezTo>
                          <a:pt x="641131" y="520262"/>
                          <a:pt x="617483" y="483476"/>
                          <a:pt x="612228" y="465083"/>
                        </a:cubicBezTo>
                        <a:cubicBezTo>
                          <a:pt x="606973" y="446690"/>
                          <a:pt x="635876" y="391511"/>
                          <a:pt x="627993" y="402021"/>
                        </a:cubicBezTo>
                        <a:cubicBezTo>
                          <a:pt x="620110" y="412531"/>
                          <a:pt x="585952" y="504497"/>
                          <a:pt x="564931" y="528145"/>
                        </a:cubicBezTo>
                        <a:cubicBezTo>
                          <a:pt x="543910" y="551793"/>
                          <a:pt x="528145" y="557048"/>
                          <a:pt x="501869" y="543910"/>
                        </a:cubicBezTo>
                        <a:cubicBezTo>
                          <a:pt x="475593" y="530772"/>
                          <a:pt x="409904" y="475593"/>
                          <a:pt x="407276" y="449317"/>
                        </a:cubicBezTo>
                        <a:cubicBezTo>
                          <a:pt x="404648" y="423041"/>
                          <a:pt x="496613" y="381000"/>
                          <a:pt x="486103" y="386255"/>
                        </a:cubicBezTo>
                        <a:cubicBezTo>
                          <a:pt x="475593" y="391510"/>
                          <a:pt x="388883" y="475593"/>
                          <a:pt x="344214" y="480848"/>
                        </a:cubicBezTo>
                        <a:cubicBezTo>
                          <a:pt x="299545" y="486103"/>
                          <a:pt x="260131" y="420413"/>
                          <a:pt x="218090" y="417786"/>
                        </a:cubicBezTo>
                        <a:cubicBezTo>
                          <a:pt x="176049" y="415159"/>
                          <a:pt x="126125" y="467710"/>
                          <a:pt x="91966" y="465083"/>
                        </a:cubicBezTo>
                        <a:cubicBezTo>
                          <a:pt x="57807" y="462456"/>
                          <a:pt x="7883" y="420414"/>
                          <a:pt x="13138" y="402021"/>
                        </a:cubicBezTo>
                        <a:cubicBezTo>
                          <a:pt x="18393" y="383628"/>
                          <a:pt x="118242" y="365234"/>
                          <a:pt x="123497" y="354724"/>
                        </a:cubicBezTo>
                        <a:cubicBezTo>
                          <a:pt x="128752" y="344214"/>
                          <a:pt x="60435" y="359980"/>
                          <a:pt x="44669" y="338959"/>
                        </a:cubicBezTo>
                        <a:cubicBezTo>
                          <a:pt x="28903" y="317938"/>
                          <a:pt x="0" y="262759"/>
                          <a:pt x="28903" y="228600"/>
                        </a:cubicBezTo>
                        <a:cubicBezTo>
                          <a:pt x="57807" y="194441"/>
                          <a:pt x="144517" y="120869"/>
                          <a:pt x="218090" y="134007"/>
                        </a:cubicBezTo>
                        <a:cubicBezTo>
                          <a:pt x="291663" y="147145"/>
                          <a:pt x="423042" y="307428"/>
                          <a:pt x="470338" y="307428"/>
                        </a:cubicBezTo>
                        <a:cubicBezTo>
                          <a:pt x="517634" y="307428"/>
                          <a:pt x="488731" y="170793"/>
                          <a:pt x="501869" y="134007"/>
                        </a:cubicBezTo>
                        <a:cubicBezTo>
                          <a:pt x="515007" y="97221"/>
                          <a:pt x="522890" y="65689"/>
                          <a:pt x="549166" y="86710"/>
                        </a:cubicBezTo>
                        <a:cubicBezTo>
                          <a:pt x="575442" y="107731"/>
                          <a:pt x="638503" y="252248"/>
                          <a:pt x="659524" y="260131"/>
                        </a:cubicBezTo>
                        <a:cubicBezTo>
                          <a:pt x="680545" y="268014"/>
                          <a:pt x="656897" y="168166"/>
                          <a:pt x="675290" y="134007"/>
                        </a:cubicBezTo>
                        <a:cubicBezTo>
                          <a:pt x="693683" y="99848"/>
                          <a:pt x="751490" y="70944"/>
                          <a:pt x="769883" y="55179"/>
                        </a:cubicBezTo>
                        <a:cubicBezTo>
                          <a:pt x="788276" y="39414"/>
                          <a:pt x="769883" y="28904"/>
                          <a:pt x="785648" y="39414"/>
                        </a:cubicBezTo>
                        <a:cubicBezTo>
                          <a:pt x="801414" y="49924"/>
                          <a:pt x="838200" y="123496"/>
                          <a:pt x="864476" y="118241"/>
                        </a:cubicBezTo>
                        <a:cubicBezTo>
                          <a:pt x="890752" y="112986"/>
                          <a:pt x="917027" y="15766"/>
                          <a:pt x="943303" y="7883"/>
                        </a:cubicBezTo>
                        <a:cubicBezTo>
                          <a:pt x="969579" y="0"/>
                          <a:pt x="998483" y="55180"/>
                          <a:pt x="1022131" y="70945"/>
                        </a:cubicBezTo>
                        <a:cubicBezTo>
                          <a:pt x="1045779" y="86710"/>
                          <a:pt x="1066800" y="91966"/>
                          <a:pt x="1085193" y="102476"/>
                        </a:cubicBezTo>
                        <a:cubicBezTo>
                          <a:pt x="1103586" y="112986"/>
                          <a:pt x="1124607" y="126124"/>
                          <a:pt x="1132490" y="134007"/>
                        </a:cubicBezTo>
                        <a:cubicBezTo>
                          <a:pt x="1140373" y="141890"/>
                          <a:pt x="1148255" y="136634"/>
                          <a:pt x="1132490" y="149772"/>
                        </a:cubicBezTo>
                        <a:cubicBezTo>
                          <a:pt x="1116725" y="162910"/>
                          <a:pt x="1043152" y="207579"/>
                          <a:pt x="1037897" y="212834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186" name="Freeform 185"/>
                  <p:cNvSpPr/>
                  <p:nvPr/>
                </p:nvSpPr>
                <p:spPr>
                  <a:xfrm>
                    <a:off x="3196316" y="3380935"/>
                    <a:ext cx="2739350" cy="886943"/>
                  </a:xfrm>
                  <a:custGeom>
                    <a:avLst/>
                    <a:gdLst>
                      <a:gd name="connsiteX0" fmla="*/ 2627 w 2740571"/>
                      <a:gd name="connsiteY0" fmla="*/ 99848 h 890752"/>
                      <a:gd name="connsiteX1" fmla="*/ 49924 w 2740571"/>
                      <a:gd name="connsiteY1" fmla="*/ 5255 h 890752"/>
                      <a:gd name="connsiteX2" fmla="*/ 176048 w 2740571"/>
                      <a:gd name="connsiteY2" fmla="*/ 68317 h 890752"/>
                      <a:gd name="connsiteX3" fmla="*/ 302172 w 2740571"/>
                      <a:gd name="connsiteY3" fmla="*/ 210207 h 890752"/>
                      <a:gd name="connsiteX4" fmla="*/ 333703 w 2740571"/>
                      <a:gd name="connsiteY4" fmla="*/ 52552 h 890752"/>
                      <a:gd name="connsiteX5" fmla="*/ 444061 w 2740571"/>
                      <a:gd name="connsiteY5" fmla="*/ 52552 h 890752"/>
                      <a:gd name="connsiteX6" fmla="*/ 522889 w 2740571"/>
                      <a:gd name="connsiteY6" fmla="*/ 241738 h 890752"/>
                      <a:gd name="connsiteX7" fmla="*/ 649013 w 2740571"/>
                      <a:gd name="connsiteY7" fmla="*/ 194441 h 890752"/>
                      <a:gd name="connsiteX8" fmla="*/ 806668 w 2740571"/>
                      <a:gd name="connsiteY8" fmla="*/ 257503 h 890752"/>
                      <a:gd name="connsiteX9" fmla="*/ 853965 w 2740571"/>
                      <a:gd name="connsiteY9" fmla="*/ 194441 h 890752"/>
                      <a:gd name="connsiteX10" fmla="*/ 932793 w 2740571"/>
                      <a:gd name="connsiteY10" fmla="*/ 241738 h 890752"/>
                      <a:gd name="connsiteX11" fmla="*/ 932793 w 2740571"/>
                      <a:gd name="connsiteY11" fmla="*/ 304800 h 890752"/>
                      <a:gd name="connsiteX12" fmla="*/ 1058917 w 2740571"/>
                      <a:gd name="connsiteY12" fmla="*/ 178676 h 890752"/>
                      <a:gd name="connsiteX13" fmla="*/ 1153510 w 2740571"/>
                      <a:gd name="connsiteY13" fmla="*/ 162910 h 890752"/>
                      <a:gd name="connsiteX14" fmla="*/ 1153510 w 2740571"/>
                      <a:gd name="connsiteY14" fmla="*/ 289035 h 890752"/>
                      <a:gd name="connsiteX15" fmla="*/ 1358461 w 2740571"/>
                      <a:gd name="connsiteY15" fmla="*/ 147145 h 890752"/>
                      <a:gd name="connsiteX16" fmla="*/ 1468820 w 2740571"/>
                      <a:gd name="connsiteY16" fmla="*/ 178676 h 890752"/>
                      <a:gd name="connsiteX17" fmla="*/ 1453055 w 2740571"/>
                      <a:gd name="connsiteY17" fmla="*/ 320566 h 890752"/>
                      <a:gd name="connsiteX18" fmla="*/ 1594944 w 2740571"/>
                      <a:gd name="connsiteY18" fmla="*/ 289035 h 890752"/>
                      <a:gd name="connsiteX19" fmla="*/ 1594944 w 2740571"/>
                      <a:gd name="connsiteY19" fmla="*/ 210207 h 890752"/>
                      <a:gd name="connsiteX20" fmla="*/ 1689537 w 2740571"/>
                      <a:gd name="connsiteY20" fmla="*/ 241738 h 890752"/>
                      <a:gd name="connsiteX21" fmla="*/ 1721068 w 2740571"/>
                      <a:gd name="connsiteY21" fmla="*/ 147145 h 890752"/>
                      <a:gd name="connsiteX22" fmla="*/ 1862958 w 2740571"/>
                      <a:gd name="connsiteY22" fmla="*/ 210207 h 890752"/>
                      <a:gd name="connsiteX23" fmla="*/ 1989082 w 2740571"/>
                      <a:gd name="connsiteY23" fmla="*/ 225972 h 890752"/>
                      <a:gd name="connsiteX24" fmla="*/ 1989082 w 2740571"/>
                      <a:gd name="connsiteY24" fmla="*/ 320566 h 890752"/>
                      <a:gd name="connsiteX25" fmla="*/ 1941786 w 2740571"/>
                      <a:gd name="connsiteY25" fmla="*/ 367862 h 890752"/>
                      <a:gd name="connsiteX26" fmla="*/ 2083675 w 2740571"/>
                      <a:gd name="connsiteY26" fmla="*/ 289035 h 890752"/>
                      <a:gd name="connsiteX27" fmla="*/ 2209799 w 2740571"/>
                      <a:gd name="connsiteY27" fmla="*/ 178676 h 890752"/>
                      <a:gd name="connsiteX28" fmla="*/ 2304393 w 2740571"/>
                      <a:gd name="connsiteY28" fmla="*/ 304800 h 890752"/>
                      <a:gd name="connsiteX29" fmla="*/ 2304393 w 2740571"/>
                      <a:gd name="connsiteY29" fmla="*/ 352097 h 890752"/>
                      <a:gd name="connsiteX30" fmla="*/ 2130972 w 2740571"/>
                      <a:gd name="connsiteY30" fmla="*/ 446690 h 890752"/>
                      <a:gd name="connsiteX31" fmla="*/ 2288627 w 2740571"/>
                      <a:gd name="connsiteY31" fmla="*/ 478221 h 890752"/>
                      <a:gd name="connsiteX32" fmla="*/ 2430517 w 2740571"/>
                      <a:gd name="connsiteY32" fmla="*/ 352097 h 890752"/>
                      <a:gd name="connsiteX33" fmla="*/ 2525110 w 2740571"/>
                      <a:gd name="connsiteY33" fmla="*/ 415159 h 890752"/>
                      <a:gd name="connsiteX34" fmla="*/ 2525110 w 2740571"/>
                      <a:gd name="connsiteY34" fmla="*/ 509752 h 890752"/>
                      <a:gd name="connsiteX35" fmla="*/ 2430517 w 2740571"/>
                      <a:gd name="connsiteY35" fmla="*/ 557048 h 890752"/>
                      <a:gd name="connsiteX36" fmla="*/ 2588172 w 2740571"/>
                      <a:gd name="connsiteY36" fmla="*/ 525517 h 890752"/>
                      <a:gd name="connsiteX37" fmla="*/ 2666999 w 2740571"/>
                      <a:gd name="connsiteY37" fmla="*/ 462455 h 890752"/>
                      <a:gd name="connsiteX38" fmla="*/ 2730061 w 2740571"/>
                      <a:gd name="connsiteY38" fmla="*/ 572814 h 890752"/>
                      <a:gd name="connsiteX39" fmla="*/ 2603937 w 2740571"/>
                      <a:gd name="connsiteY39" fmla="*/ 667407 h 890752"/>
                      <a:gd name="connsiteX40" fmla="*/ 2477813 w 2740571"/>
                      <a:gd name="connsiteY40" fmla="*/ 651641 h 890752"/>
                      <a:gd name="connsiteX41" fmla="*/ 2588172 w 2740571"/>
                      <a:gd name="connsiteY41" fmla="*/ 698938 h 890752"/>
                      <a:gd name="connsiteX42" fmla="*/ 2556641 w 2740571"/>
                      <a:gd name="connsiteY42" fmla="*/ 746235 h 890752"/>
                      <a:gd name="connsiteX43" fmla="*/ 2414751 w 2740571"/>
                      <a:gd name="connsiteY43" fmla="*/ 762000 h 890752"/>
                      <a:gd name="connsiteX44" fmla="*/ 2477813 w 2740571"/>
                      <a:gd name="connsiteY44" fmla="*/ 840828 h 890752"/>
                      <a:gd name="connsiteX45" fmla="*/ 2304393 w 2740571"/>
                      <a:gd name="connsiteY45" fmla="*/ 872359 h 890752"/>
                      <a:gd name="connsiteX46" fmla="*/ 2099441 w 2740571"/>
                      <a:gd name="connsiteY46" fmla="*/ 762000 h 890752"/>
                      <a:gd name="connsiteX47" fmla="*/ 2130972 w 2740571"/>
                      <a:gd name="connsiteY47" fmla="*/ 856593 h 890752"/>
                      <a:gd name="connsiteX48" fmla="*/ 1989082 w 2740571"/>
                      <a:gd name="connsiteY48" fmla="*/ 872359 h 890752"/>
                      <a:gd name="connsiteX49" fmla="*/ 1957551 w 2740571"/>
                      <a:gd name="connsiteY49" fmla="*/ 746235 h 890752"/>
                      <a:gd name="connsiteX50" fmla="*/ 1926020 w 2740571"/>
                      <a:gd name="connsiteY50" fmla="*/ 793531 h 890752"/>
                      <a:gd name="connsiteX51" fmla="*/ 1831427 w 2740571"/>
                      <a:gd name="connsiteY51" fmla="*/ 777766 h 890752"/>
                      <a:gd name="connsiteX52" fmla="*/ 1831427 w 2740571"/>
                      <a:gd name="connsiteY52" fmla="*/ 730469 h 890752"/>
                      <a:gd name="connsiteX53" fmla="*/ 1673772 w 2740571"/>
                      <a:gd name="connsiteY53" fmla="*/ 746235 h 890752"/>
                      <a:gd name="connsiteX54" fmla="*/ 1689537 w 2740571"/>
                      <a:gd name="connsiteY54" fmla="*/ 635876 h 890752"/>
                      <a:gd name="connsiteX55" fmla="*/ 1689537 w 2740571"/>
                      <a:gd name="connsiteY55" fmla="*/ 714703 h 890752"/>
                      <a:gd name="connsiteX56" fmla="*/ 1579179 w 2740571"/>
                      <a:gd name="connsiteY56" fmla="*/ 714703 h 890752"/>
                      <a:gd name="connsiteX57" fmla="*/ 1547648 w 2740571"/>
                      <a:gd name="connsiteY57" fmla="*/ 683172 h 890752"/>
                      <a:gd name="connsiteX58" fmla="*/ 1437289 w 2740571"/>
                      <a:gd name="connsiteY58" fmla="*/ 840828 h 890752"/>
                      <a:gd name="connsiteX59" fmla="*/ 1358461 w 2740571"/>
                      <a:gd name="connsiteY59" fmla="*/ 809297 h 890752"/>
                      <a:gd name="connsiteX60" fmla="*/ 1405758 w 2740571"/>
                      <a:gd name="connsiteY60" fmla="*/ 635876 h 890752"/>
                      <a:gd name="connsiteX61" fmla="*/ 1342696 w 2740571"/>
                      <a:gd name="connsiteY61" fmla="*/ 698938 h 890752"/>
                      <a:gd name="connsiteX62" fmla="*/ 1232337 w 2740571"/>
                      <a:gd name="connsiteY62" fmla="*/ 683172 h 890752"/>
                      <a:gd name="connsiteX63" fmla="*/ 1374227 w 2740571"/>
                      <a:gd name="connsiteY63" fmla="*/ 509752 h 890752"/>
                      <a:gd name="connsiteX64" fmla="*/ 1342696 w 2740571"/>
                      <a:gd name="connsiteY64" fmla="*/ 509752 h 890752"/>
                      <a:gd name="connsiteX65" fmla="*/ 1326930 w 2740571"/>
                      <a:gd name="connsiteY65" fmla="*/ 462455 h 890752"/>
                      <a:gd name="connsiteX66" fmla="*/ 1295399 w 2740571"/>
                      <a:gd name="connsiteY66" fmla="*/ 509752 h 890752"/>
                      <a:gd name="connsiteX67" fmla="*/ 1248103 w 2740571"/>
                      <a:gd name="connsiteY67" fmla="*/ 541283 h 890752"/>
                      <a:gd name="connsiteX68" fmla="*/ 1169275 w 2740571"/>
                      <a:gd name="connsiteY68" fmla="*/ 525517 h 890752"/>
                      <a:gd name="connsiteX69" fmla="*/ 1090448 w 2740571"/>
                      <a:gd name="connsiteY69" fmla="*/ 430924 h 890752"/>
                      <a:gd name="connsiteX70" fmla="*/ 1169275 w 2740571"/>
                      <a:gd name="connsiteY70" fmla="*/ 541283 h 890752"/>
                      <a:gd name="connsiteX71" fmla="*/ 1074682 w 2740571"/>
                      <a:gd name="connsiteY71" fmla="*/ 557048 h 890752"/>
                      <a:gd name="connsiteX72" fmla="*/ 964324 w 2740571"/>
                      <a:gd name="connsiteY72" fmla="*/ 446690 h 890752"/>
                      <a:gd name="connsiteX73" fmla="*/ 995855 w 2740571"/>
                      <a:gd name="connsiteY73" fmla="*/ 572814 h 890752"/>
                      <a:gd name="connsiteX74" fmla="*/ 869730 w 2740571"/>
                      <a:gd name="connsiteY74" fmla="*/ 509752 h 890752"/>
                      <a:gd name="connsiteX75" fmla="*/ 822434 w 2740571"/>
                      <a:gd name="connsiteY75" fmla="*/ 620110 h 890752"/>
                      <a:gd name="connsiteX76" fmla="*/ 727841 w 2740571"/>
                      <a:gd name="connsiteY76" fmla="*/ 588579 h 890752"/>
                      <a:gd name="connsiteX77" fmla="*/ 727841 w 2740571"/>
                      <a:gd name="connsiteY77" fmla="*/ 525517 h 890752"/>
                      <a:gd name="connsiteX78" fmla="*/ 554420 w 2740571"/>
                      <a:gd name="connsiteY78" fmla="*/ 651641 h 890752"/>
                      <a:gd name="connsiteX79" fmla="*/ 491358 w 2740571"/>
                      <a:gd name="connsiteY79" fmla="*/ 588579 h 890752"/>
                      <a:gd name="connsiteX80" fmla="*/ 538655 w 2740571"/>
                      <a:gd name="connsiteY80" fmla="*/ 509752 h 890752"/>
                      <a:gd name="connsiteX81" fmla="*/ 444061 w 2740571"/>
                      <a:gd name="connsiteY81" fmla="*/ 525517 h 890752"/>
                      <a:gd name="connsiteX82" fmla="*/ 428296 w 2740571"/>
                      <a:gd name="connsiteY82" fmla="*/ 462455 h 890752"/>
                      <a:gd name="connsiteX83" fmla="*/ 317937 w 2740571"/>
                      <a:gd name="connsiteY83" fmla="*/ 509752 h 890752"/>
                      <a:gd name="connsiteX84" fmla="*/ 207579 w 2740571"/>
                      <a:gd name="connsiteY84" fmla="*/ 493986 h 890752"/>
                      <a:gd name="connsiteX85" fmla="*/ 191813 w 2740571"/>
                      <a:gd name="connsiteY85" fmla="*/ 415159 h 890752"/>
                      <a:gd name="connsiteX86" fmla="*/ 18393 w 2740571"/>
                      <a:gd name="connsiteY86" fmla="*/ 336331 h 890752"/>
                      <a:gd name="connsiteX87" fmla="*/ 160282 w 2740571"/>
                      <a:gd name="connsiteY87" fmla="*/ 241738 h 890752"/>
                      <a:gd name="connsiteX88" fmla="*/ 65689 w 2740571"/>
                      <a:gd name="connsiteY88" fmla="*/ 194441 h 890752"/>
                      <a:gd name="connsiteX89" fmla="*/ 2627 w 2740571"/>
                      <a:gd name="connsiteY89" fmla="*/ 99848 h 8907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  <a:cxn ang="0">
                        <a:pos x="connsiteX70" y="connsiteY70"/>
                      </a:cxn>
                      <a:cxn ang="0">
                        <a:pos x="connsiteX71" y="connsiteY71"/>
                      </a:cxn>
                      <a:cxn ang="0">
                        <a:pos x="connsiteX72" y="connsiteY72"/>
                      </a:cxn>
                      <a:cxn ang="0">
                        <a:pos x="connsiteX73" y="connsiteY73"/>
                      </a:cxn>
                      <a:cxn ang="0">
                        <a:pos x="connsiteX74" y="connsiteY74"/>
                      </a:cxn>
                      <a:cxn ang="0">
                        <a:pos x="connsiteX75" y="connsiteY75"/>
                      </a:cxn>
                      <a:cxn ang="0">
                        <a:pos x="connsiteX76" y="connsiteY76"/>
                      </a:cxn>
                      <a:cxn ang="0">
                        <a:pos x="connsiteX77" y="connsiteY77"/>
                      </a:cxn>
                      <a:cxn ang="0">
                        <a:pos x="connsiteX78" y="connsiteY78"/>
                      </a:cxn>
                      <a:cxn ang="0">
                        <a:pos x="connsiteX79" y="connsiteY79"/>
                      </a:cxn>
                      <a:cxn ang="0">
                        <a:pos x="connsiteX80" y="connsiteY80"/>
                      </a:cxn>
                      <a:cxn ang="0">
                        <a:pos x="connsiteX81" y="connsiteY81"/>
                      </a:cxn>
                      <a:cxn ang="0">
                        <a:pos x="connsiteX82" y="connsiteY82"/>
                      </a:cxn>
                      <a:cxn ang="0">
                        <a:pos x="connsiteX83" y="connsiteY83"/>
                      </a:cxn>
                      <a:cxn ang="0">
                        <a:pos x="connsiteX84" y="connsiteY84"/>
                      </a:cxn>
                      <a:cxn ang="0">
                        <a:pos x="connsiteX85" y="connsiteY85"/>
                      </a:cxn>
                      <a:cxn ang="0">
                        <a:pos x="connsiteX86" y="connsiteY86"/>
                      </a:cxn>
                      <a:cxn ang="0">
                        <a:pos x="connsiteX87" y="connsiteY87"/>
                      </a:cxn>
                      <a:cxn ang="0">
                        <a:pos x="connsiteX88" y="connsiteY88"/>
                      </a:cxn>
                      <a:cxn ang="0">
                        <a:pos x="connsiteX89" y="connsiteY89"/>
                      </a:cxn>
                    </a:cxnLst>
                    <a:rect l="l" t="t" r="r" b="b"/>
                    <a:pathLst>
                      <a:path w="2740571" h="890752">
                        <a:moveTo>
                          <a:pt x="2627" y="99848"/>
                        </a:moveTo>
                        <a:cubicBezTo>
                          <a:pt x="0" y="68317"/>
                          <a:pt x="21020" y="10510"/>
                          <a:pt x="49924" y="5255"/>
                        </a:cubicBezTo>
                        <a:cubicBezTo>
                          <a:pt x="78828" y="0"/>
                          <a:pt x="134007" y="34158"/>
                          <a:pt x="176048" y="68317"/>
                        </a:cubicBezTo>
                        <a:cubicBezTo>
                          <a:pt x="218089" y="102476"/>
                          <a:pt x="275896" y="212835"/>
                          <a:pt x="302172" y="210207"/>
                        </a:cubicBezTo>
                        <a:cubicBezTo>
                          <a:pt x="328448" y="207580"/>
                          <a:pt x="310055" y="78828"/>
                          <a:pt x="333703" y="52552"/>
                        </a:cubicBezTo>
                        <a:cubicBezTo>
                          <a:pt x="357351" y="26276"/>
                          <a:pt x="412530" y="21021"/>
                          <a:pt x="444061" y="52552"/>
                        </a:cubicBezTo>
                        <a:cubicBezTo>
                          <a:pt x="475592" y="84083"/>
                          <a:pt x="488730" y="218090"/>
                          <a:pt x="522889" y="241738"/>
                        </a:cubicBezTo>
                        <a:cubicBezTo>
                          <a:pt x="557048" y="265386"/>
                          <a:pt x="601717" y="191814"/>
                          <a:pt x="649013" y="194441"/>
                        </a:cubicBezTo>
                        <a:cubicBezTo>
                          <a:pt x="696310" y="197069"/>
                          <a:pt x="772509" y="257503"/>
                          <a:pt x="806668" y="257503"/>
                        </a:cubicBezTo>
                        <a:cubicBezTo>
                          <a:pt x="840827" y="257503"/>
                          <a:pt x="832944" y="197068"/>
                          <a:pt x="853965" y="194441"/>
                        </a:cubicBezTo>
                        <a:cubicBezTo>
                          <a:pt x="874986" y="191814"/>
                          <a:pt x="919655" y="223345"/>
                          <a:pt x="932793" y="241738"/>
                        </a:cubicBezTo>
                        <a:cubicBezTo>
                          <a:pt x="945931" y="260131"/>
                          <a:pt x="911772" y="315310"/>
                          <a:pt x="932793" y="304800"/>
                        </a:cubicBezTo>
                        <a:cubicBezTo>
                          <a:pt x="953814" y="294290"/>
                          <a:pt x="1022131" y="202324"/>
                          <a:pt x="1058917" y="178676"/>
                        </a:cubicBezTo>
                        <a:cubicBezTo>
                          <a:pt x="1095703" y="155028"/>
                          <a:pt x="1137745" y="144517"/>
                          <a:pt x="1153510" y="162910"/>
                        </a:cubicBezTo>
                        <a:cubicBezTo>
                          <a:pt x="1169275" y="181303"/>
                          <a:pt x="1119352" y="291662"/>
                          <a:pt x="1153510" y="289035"/>
                        </a:cubicBezTo>
                        <a:cubicBezTo>
                          <a:pt x="1187668" y="286408"/>
                          <a:pt x="1305909" y="165538"/>
                          <a:pt x="1358461" y="147145"/>
                        </a:cubicBezTo>
                        <a:cubicBezTo>
                          <a:pt x="1411013" y="128752"/>
                          <a:pt x="1453054" y="149772"/>
                          <a:pt x="1468820" y="178676"/>
                        </a:cubicBezTo>
                        <a:cubicBezTo>
                          <a:pt x="1484586" y="207580"/>
                          <a:pt x="1432034" y="302173"/>
                          <a:pt x="1453055" y="320566"/>
                        </a:cubicBezTo>
                        <a:cubicBezTo>
                          <a:pt x="1474076" y="338959"/>
                          <a:pt x="1571296" y="307428"/>
                          <a:pt x="1594944" y="289035"/>
                        </a:cubicBezTo>
                        <a:cubicBezTo>
                          <a:pt x="1618592" y="270642"/>
                          <a:pt x="1579179" y="218090"/>
                          <a:pt x="1594944" y="210207"/>
                        </a:cubicBezTo>
                        <a:cubicBezTo>
                          <a:pt x="1610710" y="202324"/>
                          <a:pt x="1668516" y="252248"/>
                          <a:pt x="1689537" y="241738"/>
                        </a:cubicBezTo>
                        <a:cubicBezTo>
                          <a:pt x="1710558" y="231228"/>
                          <a:pt x="1692164" y="152400"/>
                          <a:pt x="1721068" y="147145"/>
                        </a:cubicBezTo>
                        <a:cubicBezTo>
                          <a:pt x="1749972" y="141890"/>
                          <a:pt x="1818289" y="197069"/>
                          <a:pt x="1862958" y="210207"/>
                        </a:cubicBezTo>
                        <a:cubicBezTo>
                          <a:pt x="1907627" y="223345"/>
                          <a:pt x="1968061" y="207579"/>
                          <a:pt x="1989082" y="225972"/>
                        </a:cubicBezTo>
                        <a:cubicBezTo>
                          <a:pt x="2010103" y="244365"/>
                          <a:pt x="1996965" y="296918"/>
                          <a:pt x="1989082" y="320566"/>
                        </a:cubicBezTo>
                        <a:cubicBezTo>
                          <a:pt x="1981199" y="344214"/>
                          <a:pt x="1926021" y="373117"/>
                          <a:pt x="1941786" y="367862"/>
                        </a:cubicBezTo>
                        <a:cubicBezTo>
                          <a:pt x="1957551" y="362607"/>
                          <a:pt x="2039006" y="320566"/>
                          <a:pt x="2083675" y="289035"/>
                        </a:cubicBezTo>
                        <a:cubicBezTo>
                          <a:pt x="2128344" y="257504"/>
                          <a:pt x="2173013" y="176049"/>
                          <a:pt x="2209799" y="178676"/>
                        </a:cubicBezTo>
                        <a:cubicBezTo>
                          <a:pt x="2246585" y="181303"/>
                          <a:pt x="2288627" y="275896"/>
                          <a:pt x="2304393" y="304800"/>
                        </a:cubicBezTo>
                        <a:cubicBezTo>
                          <a:pt x="2320159" y="333704"/>
                          <a:pt x="2333296" y="328449"/>
                          <a:pt x="2304393" y="352097"/>
                        </a:cubicBezTo>
                        <a:cubicBezTo>
                          <a:pt x="2275490" y="375745"/>
                          <a:pt x="2133600" y="425669"/>
                          <a:pt x="2130972" y="446690"/>
                        </a:cubicBezTo>
                        <a:cubicBezTo>
                          <a:pt x="2128344" y="467711"/>
                          <a:pt x="2238703" y="493986"/>
                          <a:pt x="2288627" y="478221"/>
                        </a:cubicBezTo>
                        <a:cubicBezTo>
                          <a:pt x="2338551" y="462456"/>
                          <a:pt x="2391103" y="362607"/>
                          <a:pt x="2430517" y="352097"/>
                        </a:cubicBezTo>
                        <a:cubicBezTo>
                          <a:pt x="2469931" y="341587"/>
                          <a:pt x="2509345" y="388883"/>
                          <a:pt x="2525110" y="415159"/>
                        </a:cubicBezTo>
                        <a:cubicBezTo>
                          <a:pt x="2540875" y="441435"/>
                          <a:pt x="2540875" y="486104"/>
                          <a:pt x="2525110" y="509752"/>
                        </a:cubicBezTo>
                        <a:cubicBezTo>
                          <a:pt x="2509345" y="533400"/>
                          <a:pt x="2420007" y="554420"/>
                          <a:pt x="2430517" y="557048"/>
                        </a:cubicBezTo>
                        <a:cubicBezTo>
                          <a:pt x="2441027" y="559676"/>
                          <a:pt x="2548758" y="541282"/>
                          <a:pt x="2588172" y="525517"/>
                        </a:cubicBezTo>
                        <a:cubicBezTo>
                          <a:pt x="2627586" y="509752"/>
                          <a:pt x="2643351" y="454572"/>
                          <a:pt x="2666999" y="462455"/>
                        </a:cubicBezTo>
                        <a:cubicBezTo>
                          <a:pt x="2690647" y="470338"/>
                          <a:pt x="2740571" y="538655"/>
                          <a:pt x="2730061" y="572814"/>
                        </a:cubicBezTo>
                        <a:cubicBezTo>
                          <a:pt x="2719551" y="606973"/>
                          <a:pt x="2645978" y="654269"/>
                          <a:pt x="2603937" y="667407"/>
                        </a:cubicBezTo>
                        <a:cubicBezTo>
                          <a:pt x="2561896" y="680545"/>
                          <a:pt x="2480440" y="646386"/>
                          <a:pt x="2477813" y="651641"/>
                        </a:cubicBezTo>
                        <a:cubicBezTo>
                          <a:pt x="2475186" y="656896"/>
                          <a:pt x="2575034" y="683172"/>
                          <a:pt x="2588172" y="698938"/>
                        </a:cubicBezTo>
                        <a:cubicBezTo>
                          <a:pt x="2601310" y="714704"/>
                          <a:pt x="2585545" y="735725"/>
                          <a:pt x="2556641" y="746235"/>
                        </a:cubicBezTo>
                        <a:cubicBezTo>
                          <a:pt x="2527737" y="756745"/>
                          <a:pt x="2427889" y="746235"/>
                          <a:pt x="2414751" y="762000"/>
                        </a:cubicBezTo>
                        <a:cubicBezTo>
                          <a:pt x="2401613" y="777765"/>
                          <a:pt x="2496206" y="822435"/>
                          <a:pt x="2477813" y="840828"/>
                        </a:cubicBezTo>
                        <a:cubicBezTo>
                          <a:pt x="2459420" y="859221"/>
                          <a:pt x="2367455" y="885497"/>
                          <a:pt x="2304393" y="872359"/>
                        </a:cubicBezTo>
                        <a:cubicBezTo>
                          <a:pt x="2241331" y="859221"/>
                          <a:pt x="2128344" y="764628"/>
                          <a:pt x="2099441" y="762000"/>
                        </a:cubicBezTo>
                        <a:cubicBezTo>
                          <a:pt x="2070538" y="759372"/>
                          <a:pt x="2149365" y="838200"/>
                          <a:pt x="2130972" y="856593"/>
                        </a:cubicBezTo>
                        <a:cubicBezTo>
                          <a:pt x="2112579" y="874986"/>
                          <a:pt x="2017985" y="890752"/>
                          <a:pt x="1989082" y="872359"/>
                        </a:cubicBezTo>
                        <a:cubicBezTo>
                          <a:pt x="1960179" y="853966"/>
                          <a:pt x="1968061" y="759373"/>
                          <a:pt x="1957551" y="746235"/>
                        </a:cubicBezTo>
                        <a:cubicBezTo>
                          <a:pt x="1947041" y="733097"/>
                          <a:pt x="1947041" y="788276"/>
                          <a:pt x="1926020" y="793531"/>
                        </a:cubicBezTo>
                        <a:cubicBezTo>
                          <a:pt x="1904999" y="798786"/>
                          <a:pt x="1847193" y="788276"/>
                          <a:pt x="1831427" y="777766"/>
                        </a:cubicBezTo>
                        <a:cubicBezTo>
                          <a:pt x="1815662" y="767256"/>
                          <a:pt x="1857703" y="735724"/>
                          <a:pt x="1831427" y="730469"/>
                        </a:cubicBezTo>
                        <a:cubicBezTo>
                          <a:pt x="1805151" y="725214"/>
                          <a:pt x="1697420" y="762000"/>
                          <a:pt x="1673772" y="746235"/>
                        </a:cubicBezTo>
                        <a:cubicBezTo>
                          <a:pt x="1650124" y="730470"/>
                          <a:pt x="1686910" y="641131"/>
                          <a:pt x="1689537" y="635876"/>
                        </a:cubicBezTo>
                        <a:cubicBezTo>
                          <a:pt x="1692164" y="630621"/>
                          <a:pt x="1707930" y="701565"/>
                          <a:pt x="1689537" y="714703"/>
                        </a:cubicBezTo>
                        <a:cubicBezTo>
                          <a:pt x="1671144" y="727841"/>
                          <a:pt x="1602827" y="719958"/>
                          <a:pt x="1579179" y="714703"/>
                        </a:cubicBezTo>
                        <a:cubicBezTo>
                          <a:pt x="1555531" y="709448"/>
                          <a:pt x="1571296" y="662151"/>
                          <a:pt x="1547648" y="683172"/>
                        </a:cubicBezTo>
                        <a:cubicBezTo>
                          <a:pt x="1524000" y="704193"/>
                          <a:pt x="1468820" y="819807"/>
                          <a:pt x="1437289" y="840828"/>
                        </a:cubicBezTo>
                        <a:cubicBezTo>
                          <a:pt x="1405758" y="861849"/>
                          <a:pt x="1363716" y="843456"/>
                          <a:pt x="1358461" y="809297"/>
                        </a:cubicBezTo>
                        <a:cubicBezTo>
                          <a:pt x="1353206" y="775138"/>
                          <a:pt x="1408385" y="654269"/>
                          <a:pt x="1405758" y="635876"/>
                        </a:cubicBezTo>
                        <a:cubicBezTo>
                          <a:pt x="1403131" y="617483"/>
                          <a:pt x="1371599" y="691055"/>
                          <a:pt x="1342696" y="698938"/>
                        </a:cubicBezTo>
                        <a:cubicBezTo>
                          <a:pt x="1313793" y="706821"/>
                          <a:pt x="1227082" y="714703"/>
                          <a:pt x="1232337" y="683172"/>
                        </a:cubicBezTo>
                        <a:cubicBezTo>
                          <a:pt x="1237592" y="651641"/>
                          <a:pt x="1355834" y="538655"/>
                          <a:pt x="1374227" y="509752"/>
                        </a:cubicBezTo>
                        <a:cubicBezTo>
                          <a:pt x="1392620" y="480849"/>
                          <a:pt x="1350579" y="517635"/>
                          <a:pt x="1342696" y="509752"/>
                        </a:cubicBezTo>
                        <a:cubicBezTo>
                          <a:pt x="1334813" y="501869"/>
                          <a:pt x="1334813" y="462455"/>
                          <a:pt x="1326930" y="462455"/>
                        </a:cubicBezTo>
                        <a:cubicBezTo>
                          <a:pt x="1319047" y="462455"/>
                          <a:pt x="1308537" y="496614"/>
                          <a:pt x="1295399" y="509752"/>
                        </a:cubicBezTo>
                        <a:cubicBezTo>
                          <a:pt x="1282261" y="522890"/>
                          <a:pt x="1269124" y="538656"/>
                          <a:pt x="1248103" y="541283"/>
                        </a:cubicBezTo>
                        <a:cubicBezTo>
                          <a:pt x="1227082" y="543910"/>
                          <a:pt x="1195551" y="543910"/>
                          <a:pt x="1169275" y="525517"/>
                        </a:cubicBezTo>
                        <a:cubicBezTo>
                          <a:pt x="1142999" y="507124"/>
                          <a:pt x="1090448" y="428296"/>
                          <a:pt x="1090448" y="430924"/>
                        </a:cubicBezTo>
                        <a:cubicBezTo>
                          <a:pt x="1090448" y="433552"/>
                          <a:pt x="1171903" y="520262"/>
                          <a:pt x="1169275" y="541283"/>
                        </a:cubicBezTo>
                        <a:cubicBezTo>
                          <a:pt x="1166647" y="562304"/>
                          <a:pt x="1108840" y="572813"/>
                          <a:pt x="1074682" y="557048"/>
                        </a:cubicBezTo>
                        <a:cubicBezTo>
                          <a:pt x="1040524" y="541283"/>
                          <a:pt x="977462" y="444062"/>
                          <a:pt x="964324" y="446690"/>
                        </a:cubicBezTo>
                        <a:cubicBezTo>
                          <a:pt x="951186" y="449318"/>
                          <a:pt x="1011621" y="562304"/>
                          <a:pt x="995855" y="572814"/>
                        </a:cubicBezTo>
                        <a:cubicBezTo>
                          <a:pt x="980089" y="583324"/>
                          <a:pt x="898633" y="501869"/>
                          <a:pt x="869730" y="509752"/>
                        </a:cubicBezTo>
                        <a:cubicBezTo>
                          <a:pt x="840827" y="517635"/>
                          <a:pt x="846082" y="606972"/>
                          <a:pt x="822434" y="620110"/>
                        </a:cubicBezTo>
                        <a:cubicBezTo>
                          <a:pt x="798786" y="633248"/>
                          <a:pt x="743606" y="604344"/>
                          <a:pt x="727841" y="588579"/>
                        </a:cubicBezTo>
                        <a:cubicBezTo>
                          <a:pt x="712076" y="572814"/>
                          <a:pt x="756745" y="515007"/>
                          <a:pt x="727841" y="525517"/>
                        </a:cubicBezTo>
                        <a:cubicBezTo>
                          <a:pt x="698937" y="536027"/>
                          <a:pt x="593834" y="641131"/>
                          <a:pt x="554420" y="651641"/>
                        </a:cubicBezTo>
                        <a:cubicBezTo>
                          <a:pt x="515006" y="662151"/>
                          <a:pt x="493985" y="612227"/>
                          <a:pt x="491358" y="588579"/>
                        </a:cubicBezTo>
                        <a:cubicBezTo>
                          <a:pt x="488731" y="564931"/>
                          <a:pt x="546538" y="520262"/>
                          <a:pt x="538655" y="509752"/>
                        </a:cubicBezTo>
                        <a:cubicBezTo>
                          <a:pt x="530772" y="499242"/>
                          <a:pt x="462454" y="533400"/>
                          <a:pt x="444061" y="525517"/>
                        </a:cubicBezTo>
                        <a:cubicBezTo>
                          <a:pt x="425668" y="517634"/>
                          <a:pt x="449317" y="465082"/>
                          <a:pt x="428296" y="462455"/>
                        </a:cubicBezTo>
                        <a:cubicBezTo>
                          <a:pt x="407275" y="459828"/>
                          <a:pt x="354723" y="504497"/>
                          <a:pt x="317937" y="509752"/>
                        </a:cubicBezTo>
                        <a:cubicBezTo>
                          <a:pt x="281151" y="515007"/>
                          <a:pt x="228600" y="509752"/>
                          <a:pt x="207579" y="493986"/>
                        </a:cubicBezTo>
                        <a:cubicBezTo>
                          <a:pt x="186558" y="478220"/>
                          <a:pt x="223344" y="441435"/>
                          <a:pt x="191813" y="415159"/>
                        </a:cubicBezTo>
                        <a:cubicBezTo>
                          <a:pt x="160282" y="388883"/>
                          <a:pt x="23648" y="365235"/>
                          <a:pt x="18393" y="336331"/>
                        </a:cubicBezTo>
                        <a:cubicBezTo>
                          <a:pt x="13138" y="307427"/>
                          <a:pt x="152399" y="265386"/>
                          <a:pt x="160282" y="241738"/>
                        </a:cubicBezTo>
                        <a:cubicBezTo>
                          <a:pt x="168165" y="218090"/>
                          <a:pt x="91965" y="223345"/>
                          <a:pt x="65689" y="194441"/>
                        </a:cubicBezTo>
                        <a:cubicBezTo>
                          <a:pt x="39413" y="165538"/>
                          <a:pt x="5254" y="131379"/>
                          <a:pt x="2627" y="99848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</p:grpSp>
          </p:grpSp>
        </p:grpSp>
        <p:grpSp>
          <p:nvGrpSpPr>
            <p:cNvPr id="50" name="Group 199"/>
            <p:cNvGrpSpPr>
              <a:grpSpLocks/>
            </p:cNvGrpSpPr>
            <p:nvPr/>
          </p:nvGrpSpPr>
          <p:grpSpPr bwMode="auto">
            <a:xfrm>
              <a:off x="5410200" y="3657600"/>
              <a:ext cx="457200" cy="712076"/>
              <a:chOff x="2845676" y="580697"/>
              <a:chExt cx="3155731" cy="5236779"/>
            </a:xfrm>
          </p:grpSpPr>
          <p:grpSp>
            <p:nvGrpSpPr>
              <p:cNvPr id="51" name="Group 31"/>
              <p:cNvGrpSpPr>
                <a:grpSpLocks/>
              </p:cNvGrpSpPr>
              <p:nvPr/>
            </p:nvGrpSpPr>
            <p:grpSpPr bwMode="auto">
              <a:xfrm>
                <a:off x="3200400" y="580697"/>
                <a:ext cx="2635469" cy="3063765"/>
                <a:chOff x="3200400" y="580697"/>
                <a:chExt cx="2635469" cy="3063765"/>
              </a:xfrm>
            </p:grpSpPr>
            <p:sp>
              <p:nvSpPr>
                <p:cNvPr id="214" name="Freeform 2"/>
                <p:cNvSpPr/>
                <p:nvPr/>
              </p:nvSpPr>
              <p:spPr>
                <a:xfrm>
                  <a:off x="3196314" y="2914122"/>
                  <a:ext cx="1150530" cy="653540"/>
                </a:xfrm>
                <a:custGeom>
                  <a:avLst/>
                  <a:gdLst>
                    <a:gd name="connsiteX0" fmla="*/ 0 w 1150883"/>
                    <a:gd name="connsiteY0" fmla="*/ 52551 h 646385"/>
                    <a:gd name="connsiteX1" fmla="*/ 31531 w 1150883"/>
                    <a:gd name="connsiteY1" fmla="*/ 5255 h 646385"/>
                    <a:gd name="connsiteX2" fmla="*/ 173421 w 1150883"/>
                    <a:gd name="connsiteY2" fmla="*/ 84082 h 646385"/>
                    <a:gd name="connsiteX3" fmla="*/ 204952 w 1150883"/>
                    <a:gd name="connsiteY3" fmla="*/ 178675 h 646385"/>
                    <a:gd name="connsiteX4" fmla="*/ 346841 w 1150883"/>
                    <a:gd name="connsiteY4" fmla="*/ 194441 h 646385"/>
                    <a:gd name="connsiteX5" fmla="*/ 299545 w 1150883"/>
                    <a:gd name="connsiteY5" fmla="*/ 131379 h 646385"/>
                    <a:gd name="connsiteX6" fmla="*/ 362607 w 1150883"/>
                    <a:gd name="connsiteY6" fmla="*/ 84082 h 646385"/>
                    <a:gd name="connsiteX7" fmla="*/ 488731 w 1150883"/>
                    <a:gd name="connsiteY7" fmla="*/ 194441 h 646385"/>
                    <a:gd name="connsiteX8" fmla="*/ 614855 w 1150883"/>
                    <a:gd name="connsiteY8" fmla="*/ 210206 h 646385"/>
                    <a:gd name="connsiteX9" fmla="*/ 693683 w 1150883"/>
                    <a:gd name="connsiteY9" fmla="*/ 147144 h 646385"/>
                    <a:gd name="connsiteX10" fmla="*/ 772510 w 1150883"/>
                    <a:gd name="connsiteY10" fmla="*/ 194441 h 646385"/>
                    <a:gd name="connsiteX11" fmla="*/ 945931 w 1150883"/>
                    <a:gd name="connsiteY11" fmla="*/ 178675 h 646385"/>
                    <a:gd name="connsiteX12" fmla="*/ 993228 w 1150883"/>
                    <a:gd name="connsiteY12" fmla="*/ 178675 h 646385"/>
                    <a:gd name="connsiteX13" fmla="*/ 945931 w 1150883"/>
                    <a:gd name="connsiteY13" fmla="*/ 320565 h 646385"/>
                    <a:gd name="connsiteX14" fmla="*/ 1040524 w 1150883"/>
                    <a:gd name="connsiteY14" fmla="*/ 399393 h 646385"/>
                    <a:gd name="connsiteX15" fmla="*/ 1135117 w 1150883"/>
                    <a:gd name="connsiteY15" fmla="*/ 399393 h 646385"/>
                    <a:gd name="connsiteX16" fmla="*/ 1119352 w 1150883"/>
                    <a:gd name="connsiteY16" fmla="*/ 541282 h 646385"/>
                    <a:gd name="connsiteX17" fmla="*/ 945931 w 1150883"/>
                    <a:gd name="connsiteY17" fmla="*/ 635875 h 646385"/>
                    <a:gd name="connsiteX18" fmla="*/ 930166 w 1150883"/>
                    <a:gd name="connsiteY18" fmla="*/ 478220 h 646385"/>
                    <a:gd name="connsiteX19" fmla="*/ 882869 w 1150883"/>
                    <a:gd name="connsiteY19" fmla="*/ 541282 h 646385"/>
                    <a:gd name="connsiteX20" fmla="*/ 835572 w 1150883"/>
                    <a:gd name="connsiteY20" fmla="*/ 462455 h 646385"/>
                    <a:gd name="connsiteX21" fmla="*/ 851338 w 1150883"/>
                    <a:gd name="connsiteY21" fmla="*/ 415158 h 646385"/>
                    <a:gd name="connsiteX22" fmla="*/ 709448 w 1150883"/>
                    <a:gd name="connsiteY22" fmla="*/ 541282 h 646385"/>
                    <a:gd name="connsiteX23" fmla="*/ 646386 w 1150883"/>
                    <a:gd name="connsiteY23" fmla="*/ 493986 h 646385"/>
                    <a:gd name="connsiteX24" fmla="*/ 662152 w 1150883"/>
                    <a:gd name="connsiteY24" fmla="*/ 399393 h 646385"/>
                    <a:gd name="connsiteX25" fmla="*/ 520262 w 1150883"/>
                    <a:gd name="connsiteY25" fmla="*/ 478220 h 646385"/>
                    <a:gd name="connsiteX26" fmla="*/ 457200 w 1150883"/>
                    <a:gd name="connsiteY26" fmla="*/ 415158 h 646385"/>
                    <a:gd name="connsiteX27" fmla="*/ 504497 w 1150883"/>
                    <a:gd name="connsiteY27" fmla="*/ 320565 h 646385"/>
                    <a:gd name="connsiteX28" fmla="*/ 394138 w 1150883"/>
                    <a:gd name="connsiteY28" fmla="*/ 415158 h 646385"/>
                    <a:gd name="connsiteX29" fmla="*/ 268014 w 1150883"/>
                    <a:gd name="connsiteY29" fmla="*/ 367862 h 646385"/>
                    <a:gd name="connsiteX30" fmla="*/ 252248 w 1150883"/>
                    <a:gd name="connsiteY30" fmla="*/ 304800 h 646385"/>
                    <a:gd name="connsiteX31" fmla="*/ 63062 w 1150883"/>
                    <a:gd name="connsiteY31" fmla="*/ 320565 h 646385"/>
                    <a:gd name="connsiteX32" fmla="*/ 31531 w 1150883"/>
                    <a:gd name="connsiteY32" fmla="*/ 273268 h 646385"/>
                    <a:gd name="connsiteX33" fmla="*/ 110359 w 1150883"/>
                    <a:gd name="connsiteY33" fmla="*/ 194441 h 646385"/>
                    <a:gd name="connsiteX34" fmla="*/ 31531 w 1150883"/>
                    <a:gd name="connsiteY34" fmla="*/ 131379 h 646385"/>
                    <a:gd name="connsiteX35" fmla="*/ 0 w 1150883"/>
                    <a:gd name="connsiteY35" fmla="*/ 52551 h 6463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</a:cxnLst>
                  <a:rect l="l" t="t" r="r" b="b"/>
                  <a:pathLst>
                    <a:path w="1150883" h="646385">
                      <a:moveTo>
                        <a:pt x="0" y="52551"/>
                      </a:moveTo>
                      <a:cubicBezTo>
                        <a:pt x="0" y="31530"/>
                        <a:pt x="2627" y="0"/>
                        <a:pt x="31531" y="5255"/>
                      </a:cubicBezTo>
                      <a:cubicBezTo>
                        <a:pt x="60435" y="10510"/>
                        <a:pt x="144518" y="55179"/>
                        <a:pt x="173421" y="84082"/>
                      </a:cubicBezTo>
                      <a:cubicBezTo>
                        <a:pt x="202324" y="112985"/>
                        <a:pt x="176049" y="160282"/>
                        <a:pt x="204952" y="178675"/>
                      </a:cubicBezTo>
                      <a:cubicBezTo>
                        <a:pt x="233855" y="197068"/>
                        <a:pt x="331076" y="202324"/>
                        <a:pt x="346841" y="194441"/>
                      </a:cubicBezTo>
                      <a:cubicBezTo>
                        <a:pt x="362607" y="186558"/>
                        <a:pt x="296917" y="149772"/>
                        <a:pt x="299545" y="131379"/>
                      </a:cubicBezTo>
                      <a:cubicBezTo>
                        <a:pt x="302173" y="112986"/>
                        <a:pt x="331076" y="73572"/>
                        <a:pt x="362607" y="84082"/>
                      </a:cubicBezTo>
                      <a:cubicBezTo>
                        <a:pt x="394138" y="94592"/>
                        <a:pt x="446690" y="173420"/>
                        <a:pt x="488731" y="194441"/>
                      </a:cubicBezTo>
                      <a:cubicBezTo>
                        <a:pt x="530772" y="215462"/>
                        <a:pt x="580696" y="218089"/>
                        <a:pt x="614855" y="210206"/>
                      </a:cubicBezTo>
                      <a:cubicBezTo>
                        <a:pt x="649014" y="202323"/>
                        <a:pt x="667407" y="149772"/>
                        <a:pt x="693683" y="147144"/>
                      </a:cubicBezTo>
                      <a:cubicBezTo>
                        <a:pt x="719959" y="144517"/>
                        <a:pt x="730469" y="189186"/>
                        <a:pt x="772510" y="194441"/>
                      </a:cubicBezTo>
                      <a:cubicBezTo>
                        <a:pt x="814551" y="199696"/>
                        <a:pt x="909145" y="181303"/>
                        <a:pt x="945931" y="178675"/>
                      </a:cubicBezTo>
                      <a:cubicBezTo>
                        <a:pt x="982717" y="176047"/>
                        <a:pt x="993228" y="155027"/>
                        <a:pt x="993228" y="178675"/>
                      </a:cubicBezTo>
                      <a:cubicBezTo>
                        <a:pt x="993228" y="202323"/>
                        <a:pt x="938048" y="283779"/>
                        <a:pt x="945931" y="320565"/>
                      </a:cubicBezTo>
                      <a:cubicBezTo>
                        <a:pt x="953814" y="357351"/>
                        <a:pt x="1008993" y="386255"/>
                        <a:pt x="1040524" y="399393"/>
                      </a:cubicBezTo>
                      <a:cubicBezTo>
                        <a:pt x="1072055" y="412531"/>
                        <a:pt x="1121979" y="375745"/>
                        <a:pt x="1135117" y="399393"/>
                      </a:cubicBezTo>
                      <a:cubicBezTo>
                        <a:pt x="1148255" y="423041"/>
                        <a:pt x="1150883" y="501868"/>
                        <a:pt x="1119352" y="541282"/>
                      </a:cubicBezTo>
                      <a:cubicBezTo>
                        <a:pt x="1087821" y="580696"/>
                        <a:pt x="977462" y="646385"/>
                        <a:pt x="945931" y="635875"/>
                      </a:cubicBezTo>
                      <a:cubicBezTo>
                        <a:pt x="914400" y="625365"/>
                        <a:pt x="940676" y="493986"/>
                        <a:pt x="930166" y="478220"/>
                      </a:cubicBezTo>
                      <a:cubicBezTo>
                        <a:pt x="919656" y="462455"/>
                        <a:pt x="898635" y="543909"/>
                        <a:pt x="882869" y="541282"/>
                      </a:cubicBezTo>
                      <a:cubicBezTo>
                        <a:pt x="867103" y="538655"/>
                        <a:pt x="840827" y="483476"/>
                        <a:pt x="835572" y="462455"/>
                      </a:cubicBezTo>
                      <a:cubicBezTo>
                        <a:pt x="830317" y="441434"/>
                        <a:pt x="872359" y="402020"/>
                        <a:pt x="851338" y="415158"/>
                      </a:cubicBezTo>
                      <a:cubicBezTo>
                        <a:pt x="830317" y="428296"/>
                        <a:pt x="743607" y="528144"/>
                        <a:pt x="709448" y="541282"/>
                      </a:cubicBezTo>
                      <a:cubicBezTo>
                        <a:pt x="675289" y="554420"/>
                        <a:pt x="654269" y="517634"/>
                        <a:pt x="646386" y="493986"/>
                      </a:cubicBezTo>
                      <a:cubicBezTo>
                        <a:pt x="638503" y="470338"/>
                        <a:pt x="683173" y="402021"/>
                        <a:pt x="662152" y="399393"/>
                      </a:cubicBezTo>
                      <a:cubicBezTo>
                        <a:pt x="641131" y="396765"/>
                        <a:pt x="554421" y="475593"/>
                        <a:pt x="520262" y="478220"/>
                      </a:cubicBezTo>
                      <a:cubicBezTo>
                        <a:pt x="486103" y="480847"/>
                        <a:pt x="459828" y="441434"/>
                        <a:pt x="457200" y="415158"/>
                      </a:cubicBezTo>
                      <a:cubicBezTo>
                        <a:pt x="454573" y="388882"/>
                        <a:pt x="515007" y="320565"/>
                        <a:pt x="504497" y="320565"/>
                      </a:cubicBezTo>
                      <a:cubicBezTo>
                        <a:pt x="493987" y="320565"/>
                        <a:pt x="433552" y="407275"/>
                        <a:pt x="394138" y="415158"/>
                      </a:cubicBezTo>
                      <a:cubicBezTo>
                        <a:pt x="354724" y="423041"/>
                        <a:pt x="291662" y="386255"/>
                        <a:pt x="268014" y="367862"/>
                      </a:cubicBezTo>
                      <a:cubicBezTo>
                        <a:pt x="244366" y="349469"/>
                        <a:pt x="286407" y="312683"/>
                        <a:pt x="252248" y="304800"/>
                      </a:cubicBezTo>
                      <a:cubicBezTo>
                        <a:pt x="218089" y="296917"/>
                        <a:pt x="99848" y="325820"/>
                        <a:pt x="63062" y="320565"/>
                      </a:cubicBezTo>
                      <a:cubicBezTo>
                        <a:pt x="26276" y="315310"/>
                        <a:pt x="23648" y="294289"/>
                        <a:pt x="31531" y="273268"/>
                      </a:cubicBezTo>
                      <a:cubicBezTo>
                        <a:pt x="39414" y="252247"/>
                        <a:pt x="110359" y="218089"/>
                        <a:pt x="110359" y="194441"/>
                      </a:cubicBezTo>
                      <a:cubicBezTo>
                        <a:pt x="110359" y="170793"/>
                        <a:pt x="52552" y="160282"/>
                        <a:pt x="31531" y="131379"/>
                      </a:cubicBezTo>
                      <a:cubicBezTo>
                        <a:pt x="10510" y="102476"/>
                        <a:pt x="0" y="73572"/>
                        <a:pt x="0" y="525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15" name="Freeform 3"/>
                <p:cNvSpPr/>
                <p:nvPr/>
              </p:nvSpPr>
              <p:spPr>
                <a:xfrm>
                  <a:off x="4489286" y="3007485"/>
                  <a:ext cx="1347763" cy="641873"/>
                </a:xfrm>
                <a:custGeom>
                  <a:avLst/>
                  <a:gdLst>
                    <a:gd name="connsiteX0" fmla="*/ 1308537 w 1342696"/>
                    <a:gd name="connsiteY0" fmla="*/ 254876 h 635876"/>
                    <a:gd name="connsiteX1" fmla="*/ 1292772 w 1342696"/>
                    <a:gd name="connsiteY1" fmla="*/ 176048 h 635876"/>
                    <a:gd name="connsiteX2" fmla="*/ 1213944 w 1342696"/>
                    <a:gd name="connsiteY2" fmla="*/ 144517 h 635876"/>
                    <a:gd name="connsiteX3" fmla="*/ 1024758 w 1342696"/>
                    <a:gd name="connsiteY3" fmla="*/ 176048 h 635876"/>
                    <a:gd name="connsiteX4" fmla="*/ 1166648 w 1342696"/>
                    <a:gd name="connsiteY4" fmla="*/ 65690 h 635876"/>
                    <a:gd name="connsiteX5" fmla="*/ 1087820 w 1342696"/>
                    <a:gd name="connsiteY5" fmla="*/ 18393 h 635876"/>
                    <a:gd name="connsiteX6" fmla="*/ 1008993 w 1342696"/>
                    <a:gd name="connsiteY6" fmla="*/ 18393 h 635876"/>
                    <a:gd name="connsiteX7" fmla="*/ 882868 w 1342696"/>
                    <a:gd name="connsiteY7" fmla="*/ 128752 h 635876"/>
                    <a:gd name="connsiteX8" fmla="*/ 882868 w 1342696"/>
                    <a:gd name="connsiteY8" fmla="*/ 81455 h 635876"/>
                    <a:gd name="connsiteX9" fmla="*/ 740979 w 1342696"/>
                    <a:gd name="connsiteY9" fmla="*/ 49924 h 635876"/>
                    <a:gd name="connsiteX10" fmla="*/ 630620 w 1342696"/>
                    <a:gd name="connsiteY10" fmla="*/ 160283 h 635876"/>
                    <a:gd name="connsiteX11" fmla="*/ 599089 w 1342696"/>
                    <a:gd name="connsiteY11" fmla="*/ 81455 h 635876"/>
                    <a:gd name="connsiteX12" fmla="*/ 472965 w 1342696"/>
                    <a:gd name="connsiteY12" fmla="*/ 81455 h 635876"/>
                    <a:gd name="connsiteX13" fmla="*/ 457199 w 1342696"/>
                    <a:gd name="connsiteY13" fmla="*/ 144517 h 635876"/>
                    <a:gd name="connsiteX14" fmla="*/ 362606 w 1342696"/>
                    <a:gd name="connsiteY14" fmla="*/ 81455 h 635876"/>
                    <a:gd name="connsiteX15" fmla="*/ 299544 w 1342696"/>
                    <a:gd name="connsiteY15" fmla="*/ 49924 h 635876"/>
                    <a:gd name="connsiteX16" fmla="*/ 268013 w 1342696"/>
                    <a:gd name="connsiteY16" fmla="*/ 144517 h 635876"/>
                    <a:gd name="connsiteX17" fmla="*/ 141889 w 1342696"/>
                    <a:gd name="connsiteY17" fmla="*/ 97221 h 635876"/>
                    <a:gd name="connsiteX18" fmla="*/ 220717 w 1342696"/>
                    <a:gd name="connsiteY18" fmla="*/ 160283 h 635876"/>
                    <a:gd name="connsiteX19" fmla="*/ 157655 w 1342696"/>
                    <a:gd name="connsiteY19" fmla="*/ 239111 h 635876"/>
                    <a:gd name="connsiteX20" fmla="*/ 110358 w 1342696"/>
                    <a:gd name="connsiteY20" fmla="*/ 223345 h 635876"/>
                    <a:gd name="connsiteX21" fmla="*/ 15765 w 1342696"/>
                    <a:gd name="connsiteY21" fmla="*/ 254876 h 635876"/>
                    <a:gd name="connsiteX22" fmla="*/ 15765 w 1342696"/>
                    <a:gd name="connsiteY22" fmla="*/ 428297 h 635876"/>
                    <a:gd name="connsiteX23" fmla="*/ 110358 w 1342696"/>
                    <a:gd name="connsiteY23" fmla="*/ 554421 h 635876"/>
                    <a:gd name="connsiteX24" fmla="*/ 189186 w 1342696"/>
                    <a:gd name="connsiteY24" fmla="*/ 522890 h 635876"/>
                    <a:gd name="connsiteX25" fmla="*/ 283779 w 1342696"/>
                    <a:gd name="connsiteY25" fmla="*/ 617483 h 635876"/>
                    <a:gd name="connsiteX26" fmla="*/ 299544 w 1342696"/>
                    <a:gd name="connsiteY26" fmla="*/ 507124 h 635876"/>
                    <a:gd name="connsiteX27" fmla="*/ 394137 w 1342696"/>
                    <a:gd name="connsiteY27" fmla="*/ 633248 h 635876"/>
                    <a:gd name="connsiteX28" fmla="*/ 394137 w 1342696"/>
                    <a:gd name="connsiteY28" fmla="*/ 522890 h 635876"/>
                    <a:gd name="connsiteX29" fmla="*/ 441434 w 1342696"/>
                    <a:gd name="connsiteY29" fmla="*/ 507124 h 635876"/>
                    <a:gd name="connsiteX30" fmla="*/ 551793 w 1342696"/>
                    <a:gd name="connsiteY30" fmla="*/ 570186 h 635876"/>
                    <a:gd name="connsiteX31" fmla="*/ 677917 w 1342696"/>
                    <a:gd name="connsiteY31" fmla="*/ 570186 h 635876"/>
                    <a:gd name="connsiteX32" fmla="*/ 646386 w 1342696"/>
                    <a:gd name="connsiteY32" fmla="*/ 507124 h 635876"/>
                    <a:gd name="connsiteX33" fmla="*/ 599089 w 1342696"/>
                    <a:gd name="connsiteY33" fmla="*/ 396766 h 635876"/>
                    <a:gd name="connsiteX34" fmla="*/ 709448 w 1342696"/>
                    <a:gd name="connsiteY34" fmla="*/ 381000 h 635876"/>
                    <a:gd name="connsiteX35" fmla="*/ 772510 w 1342696"/>
                    <a:gd name="connsiteY35" fmla="*/ 491359 h 635876"/>
                    <a:gd name="connsiteX36" fmla="*/ 945930 w 1342696"/>
                    <a:gd name="connsiteY36" fmla="*/ 507124 h 635876"/>
                    <a:gd name="connsiteX37" fmla="*/ 882868 w 1342696"/>
                    <a:gd name="connsiteY37" fmla="*/ 365235 h 635876"/>
                    <a:gd name="connsiteX38" fmla="*/ 1087820 w 1342696"/>
                    <a:gd name="connsiteY38" fmla="*/ 459828 h 635876"/>
                    <a:gd name="connsiteX39" fmla="*/ 1198179 w 1342696"/>
                    <a:gd name="connsiteY39" fmla="*/ 444062 h 635876"/>
                    <a:gd name="connsiteX40" fmla="*/ 1087820 w 1342696"/>
                    <a:gd name="connsiteY40" fmla="*/ 317938 h 635876"/>
                    <a:gd name="connsiteX41" fmla="*/ 1308537 w 1342696"/>
                    <a:gd name="connsiteY41" fmla="*/ 254876 h 6358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1342696" h="635876">
                      <a:moveTo>
                        <a:pt x="1308537" y="254876"/>
                      </a:moveTo>
                      <a:cubicBezTo>
                        <a:pt x="1342696" y="231228"/>
                        <a:pt x="1308537" y="194441"/>
                        <a:pt x="1292772" y="176048"/>
                      </a:cubicBezTo>
                      <a:cubicBezTo>
                        <a:pt x="1277007" y="157655"/>
                        <a:pt x="1258613" y="144517"/>
                        <a:pt x="1213944" y="144517"/>
                      </a:cubicBezTo>
                      <a:cubicBezTo>
                        <a:pt x="1169275" y="144517"/>
                        <a:pt x="1032641" y="189186"/>
                        <a:pt x="1024758" y="176048"/>
                      </a:cubicBezTo>
                      <a:cubicBezTo>
                        <a:pt x="1016875" y="162910"/>
                        <a:pt x="1156138" y="91966"/>
                        <a:pt x="1166648" y="65690"/>
                      </a:cubicBezTo>
                      <a:cubicBezTo>
                        <a:pt x="1177158" y="39414"/>
                        <a:pt x="1114096" y="26276"/>
                        <a:pt x="1087820" y="18393"/>
                      </a:cubicBezTo>
                      <a:cubicBezTo>
                        <a:pt x="1061544" y="10510"/>
                        <a:pt x="1043152" y="0"/>
                        <a:pt x="1008993" y="18393"/>
                      </a:cubicBezTo>
                      <a:cubicBezTo>
                        <a:pt x="974834" y="36786"/>
                        <a:pt x="903889" y="118242"/>
                        <a:pt x="882868" y="128752"/>
                      </a:cubicBezTo>
                      <a:cubicBezTo>
                        <a:pt x="861847" y="139262"/>
                        <a:pt x="906516" y="94593"/>
                        <a:pt x="882868" y="81455"/>
                      </a:cubicBezTo>
                      <a:cubicBezTo>
                        <a:pt x="859220" y="68317"/>
                        <a:pt x="783020" y="36786"/>
                        <a:pt x="740979" y="49924"/>
                      </a:cubicBezTo>
                      <a:cubicBezTo>
                        <a:pt x="698938" y="63062"/>
                        <a:pt x="654268" y="155028"/>
                        <a:pt x="630620" y="160283"/>
                      </a:cubicBezTo>
                      <a:cubicBezTo>
                        <a:pt x="606972" y="165538"/>
                        <a:pt x="625365" y="94593"/>
                        <a:pt x="599089" y="81455"/>
                      </a:cubicBezTo>
                      <a:cubicBezTo>
                        <a:pt x="572813" y="68317"/>
                        <a:pt x="496613" y="70945"/>
                        <a:pt x="472965" y="81455"/>
                      </a:cubicBezTo>
                      <a:cubicBezTo>
                        <a:pt x="449317" y="91965"/>
                        <a:pt x="475592" y="144517"/>
                        <a:pt x="457199" y="144517"/>
                      </a:cubicBezTo>
                      <a:cubicBezTo>
                        <a:pt x="438806" y="144517"/>
                        <a:pt x="388882" y="97220"/>
                        <a:pt x="362606" y="81455"/>
                      </a:cubicBezTo>
                      <a:cubicBezTo>
                        <a:pt x="336330" y="65690"/>
                        <a:pt x="315310" y="39414"/>
                        <a:pt x="299544" y="49924"/>
                      </a:cubicBezTo>
                      <a:cubicBezTo>
                        <a:pt x="283779" y="60434"/>
                        <a:pt x="294289" y="136634"/>
                        <a:pt x="268013" y="144517"/>
                      </a:cubicBezTo>
                      <a:cubicBezTo>
                        <a:pt x="241737" y="152400"/>
                        <a:pt x="149772" y="94593"/>
                        <a:pt x="141889" y="97221"/>
                      </a:cubicBezTo>
                      <a:cubicBezTo>
                        <a:pt x="134006" y="99849"/>
                        <a:pt x="218089" y="136635"/>
                        <a:pt x="220717" y="160283"/>
                      </a:cubicBezTo>
                      <a:cubicBezTo>
                        <a:pt x="223345" y="183931"/>
                        <a:pt x="176048" y="228601"/>
                        <a:pt x="157655" y="239111"/>
                      </a:cubicBezTo>
                      <a:cubicBezTo>
                        <a:pt x="139262" y="249621"/>
                        <a:pt x="134006" y="220718"/>
                        <a:pt x="110358" y="223345"/>
                      </a:cubicBezTo>
                      <a:cubicBezTo>
                        <a:pt x="86710" y="225972"/>
                        <a:pt x="31530" y="220717"/>
                        <a:pt x="15765" y="254876"/>
                      </a:cubicBezTo>
                      <a:cubicBezTo>
                        <a:pt x="0" y="289035"/>
                        <a:pt x="0" y="378373"/>
                        <a:pt x="15765" y="428297"/>
                      </a:cubicBezTo>
                      <a:cubicBezTo>
                        <a:pt x="31530" y="478221"/>
                        <a:pt x="81455" y="538656"/>
                        <a:pt x="110358" y="554421"/>
                      </a:cubicBezTo>
                      <a:cubicBezTo>
                        <a:pt x="139262" y="570187"/>
                        <a:pt x="160282" y="512380"/>
                        <a:pt x="189186" y="522890"/>
                      </a:cubicBezTo>
                      <a:cubicBezTo>
                        <a:pt x="218090" y="533400"/>
                        <a:pt x="265386" y="620111"/>
                        <a:pt x="283779" y="617483"/>
                      </a:cubicBezTo>
                      <a:cubicBezTo>
                        <a:pt x="302172" y="614855"/>
                        <a:pt x="281151" y="504497"/>
                        <a:pt x="299544" y="507124"/>
                      </a:cubicBezTo>
                      <a:cubicBezTo>
                        <a:pt x="317937" y="509751"/>
                        <a:pt x="378371" y="630620"/>
                        <a:pt x="394137" y="633248"/>
                      </a:cubicBezTo>
                      <a:cubicBezTo>
                        <a:pt x="409903" y="635876"/>
                        <a:pt x="386254" y="543911"/>
                        <a:pt x="394137" y="522890"/>
                      </a:cubicBezTo>
                      <a:cubicBezTo>
                        <a:pt x="402020" y="501869"/>
                        <a:pt x="415158" y="499241"/>
                        <a:pt x="441434" y="507124"/>
                      </a:cubicBezTo>
                      <a:cubicBezTo>
                        <a:pt x="467710" y="515007"/>
                        <a:pt x="512379" y="559676"/>
                        <a:pt x="551793" y="570186"/>
                      </a:cubicBezTo>
                      <a:cubicBezTo>
                        <a:pt x="591207" y="580696"/>
                        <a:pt x="662152" y="580696"/>
                        <a:pt x="677917" y="570186"/>
                      </a:cubicBezTo>
                      <a:cubicBezTo>
                        <a:pt x="693683" y="559676"/>
                        <a:pt x="659524" y="536027"/>
                        <a:pt x="646386" y="507124"/>
                      </a:cubicBezTo>
                      <a:cubicBezTo>
                        <a:pt x="633248" y="478221"/>
                        <a:pt x="588579" y="417787"/>
                        <a:pt x="599089" y="396766"/>
                      </a:cubicBezTo>
                      <a:cubicBezTo>
                        <a:pt x="609599" y="375745"/>
                        <a:pt x="680545" y="365235"/>
                        <a:pt x="709448" y="381000"/>
                      </a:cubicBezTo>
                      <a:cubicBezTo>
                        <a:pt x="738352" y="396766"/>
                        <a:pt x="733096" y="470338"/>
                        <a:pt x="772510" y="491359"/>
                      </a:cubicBezTo>
                      <a:cubicBezTo>
                        <a:pt x="811924" y="512380"/>
                        <a:pt x="927537" y="528145"/>
                        <a:pt x="945930" y="507124"/>
                      </a:cubicBezTo>
                      <a:cubicBezTo>
                        <a:pt x="964323" y="486103"/>
                        <a:pt x="859220" y="373118"/>
                        <a:pt x="882868" y="365235"/>
                      </a:cubicBezTo>
                      <a:cubicBezTo>
                        <a:pt x="906516" y="357352"/>
                        <a:pt x="1035268" y="446690"/>
                        <a:pt x="1087820" y="459828"/>
                      </a:cubicBezTo>
                      <a:cubicBezTo>
                        <a:pt x="1140372" y="472966"/>
                        <a:pt x="1198179" y="467710"/>
                        <a:pt x="1198179" y="444062"/>
                      </a:cubicBezTo>
                      <a:cubicBezTo>
                        <a:pt x="1198179" y="420414"/>
                        <a:pt x="1074682" y="346841"/>
                        <a:pt x="1087820" y="317938"/>
                      </a:cubicBezTo>
                      <a:cubicBezTo>
                        <a:pt x="1100958" y="289035"/>
                        <a:pt x="1274378" y="278524"/>
                        <a:pt x="1308537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16" name="Freeform 4"/>
                <p:cNvSpPr/>
                <p:nvPr/>
              </p:nvSpPr>
              <p:spPr>
                <a:xfrm>
                  <a:off x="3503121" y="2365619"/>
                  <a:ext cx="2136695" cy="945295"/>
                </a:xfrm>
                <a:custGeom>
                  <a:avLst/>
                  <a:gdLst>
                    <a:gd name="connsiteX0" fmla="*/ 70944 w 2136228"/>
                    <a:gd name="connsiteY0" fmla="*/ 475593 h 945931"/>
                    <a:gd name="connsiteX1" fmla="*/ 23648 w 2136228"/>
                    <a:gd name="connsiteY1" fmla="*/ 365234 h 945931"/>
                    <a:gd name="connsiteX2" fmla="*/ 212834 w 2136228"/>
                    <a:gd name="connsiteY2" fmla="*/ 444062 h 945931"/>
                    <a:gd name="connsiteX3" fmla="*/ 323193 w 2136228"/>
                    <a:gd name="connsiteY3" fmla="*/ 365234 h 945931"/>
                    <a:gd name="connsiteX4" fmla="*/ 402020 w 2136228"/>
                    <a:gd name="connsiteY4" fmla="*/ 381000 h 945931"/>
                    <a:gd name="connsiteX5" fmla="*/ 370489 w 2136228"/>
                    <a:gd name="connsiteY5" fmla="*/ 444062 h 945931"/>
                    <a:gd name="connsiteX6" fmla="*/ 465082 w 2136228"/>
                    <a:gd name="connsiteY6" fmla="*/ 381000 h 945931"/>
                    <a:gd name="connsiteX7" fmla="*/ 528144 w 2136228"/>
                    <a:gd name="connsiteY7" fmla="*/ 444062 h 945931"/>
                    <a:gd name="connsiteX8" fmla="*/ 465082 w 2136228"/>
                    <a:gd name="connsiteY8" fmla="*/ 491359 h 945931"/>
                    <a:gd name="connsiteX9" fmla="*/ 591206 w 2136228"/>
                    <a:gd name="connsiteY9" fmla="*/ 365234 h 945931"/>
                    <a:gd name="connsiteX10" fmla="*/ 780393 w 2136228"/>
                    <a:gd name="connsiteY10" fmla="*/ 396766 h 945931"/>
                    <a:gd name="connsiteX11" fmla="*/ 685800 w 2136228"/>
                    <a:gd name="connsiteY11" fmla="*/ 522890 h 945931"/>
                    <a:gd name="connsiteX12" fmla="*/ 859220 w 2136228"/>
                    <a:gd name="connsiteY12" fmla="*/ 444062 h 945931"/>
                    <a:gd name="connsiteX13" fmla="*/ 953813 w 2136228"/>
                    <a:gd name="connsiteY13" fmla="*/ 475593 h 945931"/>
                    <a:gd name="connsiteX14" fmla="*/ 969579 w 2136228"/>
                    <a:gd name="connsiteY14" fmla="*/ 412531 h 945931"/>
                    <a:gd name="connsiteX15" fmla="*/ 1064172 w 2136228"/>
                    <a:gd name="connsiteY15" fmla="*/ 412531 h 945931"/>
                    <a:gd name="connsiteX16" fmla="*/ 1016875 w 2136228"/>
                    <a:gd name="connsiteY16" fmla="*/ 349469 h 945931"/>
                    <a:gd name="connsiteX17" fmla="*/ 1001110 w 2136228"/>
                    <a:gd name="connsiteY17" fmla="*/ 254876 h 945931"/>
                    <a:gd name="connsiteX18" fmla="*/ 1111469 w 2136228"/>
                    <a:gd name="connsiteY18" fmla="*/ 302172 h 945931"/>
                    <a:gd name="connsiteX19" fmla="*/ 1174531 w 2136228"/>
                    <a:gd name="connsiteY19" fmla="*/ 191814 h 945931"/>
                    <a:gd name="connsiteX20" fmla="*/ 1300655 w 2136228"/>
                    <a:gd name="connsiteY20" fmla="*/ 207579 h 945931"/>
                    <a:gd name="connsiteX21" fmla="*/ 1379482 w 2136228"/>
                    <a:gd name="connsiteY21" fmla="*/ 191814 h 945931"/>
                    <a:gd name="connsiteX22" fmla="*/ 1332186 w 2136228"/>
                    <a:gd name="connsiteY22" fmla="*/ 112986 h 945931"/>
                    <a:gd name="connsiteX23" fmla="*/ 1395248 w 2136228"/>
                    <a:gd name="connsiteY23" fmla="*/ 176048 h 945931"/>
                    <a:gd name="connsiteX24" fmla="*/ 1568669 w 2136228"/>
                    <a:gd name="connsiteY24" fmla="*/ 97221 h 945931"/>
                    <a:gd name="connsiteX25" fmla="*/ 1631731 w 2136228"/>
                    <a:gd name="connsiteY25" fmla="*/ 18393 h 945931"/>
                    <a:gd name="connsiteX26" fmla="*/ 1742089 w 2136228"/>
                    <a:gd name="connsiteY26" fmla="*/ 34159 h 945931"/>
                    <a:gd name="connsiteX27" fmla="*/ 1568669 w 2136228"/>
                    <a:gd name="connsiteY27" fmla="*/ 223345 h 945931"/>
                    <a:gd name="connsiteX28" fmla="*/ 1710558 w 2136228"/>
                    <a:gd name="connsiteY28" fmla="*/ 191814 h 945931"/>
                    <a:gd name="connsiteX29" fmla="*/ 1852448 w 2136228"/>
                    <a:gd name="connsiteY29" fmla="*/ 144517 h 945931"/>
                    <a:gd name="connsiteX30" fmla="*/ 1883979 w 2136228"/>
                    <a:gd name="connsiteY30" fmla="*/ 223345 h 945931"/>
                    <a:gd name="connsiteX31" fmla="*/ 1805151 w 2136228"/>
                    <a:gd name="connsiteY31" fmla="*/ 302172 h 945931"/>
                    <a:gd name="connsiteX32" fmla="*/ 1962806 w 2136228"/>
                    <a:gd name="connsiteY32" fmla="*/ 270641 h 945931"/>
                    <a:gd name="connsiteX33" fmla="*/ 2088931 w 2136228"/>
                    <a:gd name="connsiteY33" fmla="*/ 207579 h 945931"/>
                    <a:gd name="connsiteX34" fmla="*/ 2120462 w 2136228"/>
                    <a:gd name="connsiteY34" fmla="*/ 286407 h 945931"/>
                    <a:gd name="connsiteX35" fmla="*/ 1994338 w 2136228"/>
                    <a:gd name="connsiteY35" fmla="*/ 381000 h 945931"/>
                    <a:gd name="connsiteX36" fmla="*/ 2057400 w 2136228"/>
                    <a:gd name="connsiteY36" fmla="*/ 428297 h 945931"/>
                    <a:gd name="connsiteX37" fmla="*/ 2010103 w 2136228"/>
                    <a:gd name="connsiteY37" fmla="*/ 475593 h 945931"/>
                    <a:gd name="connsiteX38" fmla="*/ 1836682 w 2136228"/>
                    <a:gd name="connsiteY38" fmla="*/ 396766 h 945931"/>
                    <a:gd name="connsiteX39" fmla="*/ 1899744 w 2136228"/>
                    <a:gd name="connsiteY39" fmla="*/ 491359 h 945931"/>
                    <a:gd name="connsiteX40" fmla="*/ 1852448 w 2136228"/>
                    <a:gd name="connsiteY40" fmla="*/ 601717 h 945931"/>
                    <a:gd name="connsiteX41" fmla="*/ 1694793 w 2136228"/>
                    <a:gd name="connsiteY41" fmla="*/ 491359 h 945931"/>
                    <a:gd name="connsiteX42" fmla="*/ 1742089 w 2136228"/>
                    <a:gd name="connsiteY42" fmla="*/ 617483 h 945931"/>
                    <a:gd name="connsiteX43" fmla="*/ 1647496 w 2136228"/>
                    <a:gd name="connsiteY43" fmla="*/ 680545 h 945931"/>
                    <a:gd name="connsiteX44" fmla="*/ 1474075 w 2136228"/>
                    <a:gd name="connsiteY44" fmla="*/ 475593 h 945931"/>
                    <a:gd name="connsiteX45" fmla="*/ 1521372 w 2136228"/>
                    <a:gd name="connsiteY45" fmla="*/ 570186 h 945931"/>
                    <a:gd name="connsiteX46" fmla="*/ 1269124 w 2136228"/>
                    <a:gd name="connsiteY46" fmla="*/ 522890 h 945931"/>
                    <a:gd name="connsiteX47" fmla="*/ 1458310 w 2136228"/>
                    <a:gd name="connsiteY47" fmla="*/ 633248 h 945931"/>
                    <a:gd name="connsiteX48" fmla="*/ 1332186 w 2136228"/>
                    <a:gd name="connsiteY48" fmla="*/ 727841 h 945931"/>
                    <a:gd name="connsiteX49" fmla="*/ 1237593 w 2136228"/>
                    <a:gd name="connsiteY49" fmla="*/ 696310 h 945931"/>
                    <a:gd name="connsiteX50" fmla="*/ 1221827 w 2136228"/>
                    <a:gd name="connsiteY50" fmla="*/ 775138 h 945931"/>
                    <a:gd name="connsiteX51" fmla="*/ 1064172 w 2136228"/>
                    <a:gd name="connsiteY51" fmla="*/ 696310 h 945931"/>
                    <a:gd name="connsiteX52" fmla="*/ 1206062 w 2136228"/>
                    <a:gd name="connsiteY52" fmla="*/ 822434 h 945931"/>
                    <a:gd name="connsiteX53" fmla="*/ 1143000 w 2136228"/>
                    <a:gd name="connsiteY53" fmla="*/ 869731 h 945931"/>
                    <a:gd name="connsiteX54" fmla="*/ 1064172 w 2136228"/>
                    <a:gd name="connsiteY54" fmla="*/ 853966 h 945931"/>
                    <a:gd name="connsiteX55" fmla="*/ 1001110 w 2136228"/>
                    <a:gd name="connsiteY55" fmla="*/ 727841 h 945931"/>
                    <a:gd name="connsiteX56" fmla="*/ 1032641 w 2136228"/>
                    <a:gd name="connsiteY56" fmla="*/ 853966 h 945931"/>
                    <a:gd name="connsiteX57" fmla="*/ 969579 w 2136228"/>
                    <a:gd name="connsiteY57" fmla="*/ 901262 h 945931"/>
                    <a:gd name="connsiteX58" fmla="*/ 843455 w 2136228"/>
                    <a:gd name="connsiteY58" fmla="*/ 822434 h 945931"/>
                    <a:gd name="connsiteX59" fmla="*/ 764627 w 2136228"/>
                    <a:gd name="connsiteY59" fmla="*/ 885497 h 945931"/>
                    <a:gd name="connsiteX60" fmla="*/ 670034 w 2136228"/>
                    <a:gd name="connsiteY60" fmla="*/ 932793 h 945931"/>
                    <a:gd name="connsiteX61" fmla="*/ 638503 w 2136228"/>
                    <a:gd name="connsiteY61" fmla="*/ 806669 h 945931"/>
                    <a:gd name="connsiteX62" fmla="*/ 701565 w 2136228"/>
                    <a:gd name="connsiteY62" fmla="*/ 727841 h 945931"/>
                    <a:gd name="connsiteX63" fmla="*/ 654269 w 2136228"/>
                    <a:gd name="connsiteY63" fmla="*/ 727841 h 945931"/>
                    <a:gd name="connsiteX64" fmla="*/ 606972 w 2136228"/>
                    <a:gd name="connsiteY64" fmla="*/ 680545 h 945931"/>
                    <a:gd name="connsiteX65" fmla="*/ 512379 w 2136228"/>
                    <a:gd name="connsiteY65" fmla="*/ 712076 h 945931"/>
                    <a:gd name="connsiteX66" fmla="*/ 433551 w 2136228"/>
                    <a:gd name="connsiteY66" fmla="*/ 712076 h 945931"/>
                    <a:gd name="connsiteX67" fmla="*/ 338958 w 2136228"/>
                    <a:gd name="connsiteY67" fmla="*/ 649014 h 945931"/>
                    <a:gd name="connsiteX68" fmla="*/ 449317 w 2136228"/>
                    <a:gd name="connsiteY68" fmla="*/ 601717 h 945931"/>
                    <a:gd name="connsiteX69" fmla="*/ 307427 w 2136228"/>
                    <a:gd name="connsiteY69" fmla="*/ 617483 h 945931"/>
                    <a:gd name="connsiteX70" fmla="*/ 181303 w 2136228"/>
                    <a:gd name="connsiteY70" fmla="*/ 585952 h 945931"/>
                    <a:gd name="connsiteX71" fmla="*/ 244365 w 2136228"/>
                    <a:gd name="connsiteY71" fmla="*/ 538655 h 945931"/>
                    <a:gd name="connsiteX72" fmla="*/ 149772 w 2136228"/>
                    <a:gd name="connsiteY72" fmla="*/ 522890 h 945931"/>
                    <a:gd name="connsiteX73" fmla="*/ 70944 w 2136228"/>
                    <a:gd name="connsiteY73" fmla="*/ 475593 h 9459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</a:cxnLst>
                  <a:rect l="l" t="t" r="r" b="b"/>
                  <a:pathLst>
                    <a:path w="2136228" h="945931">
                      <a:moveTo>
                        <a:pt x="70944" y="475593"/>
                      </a:moveTo>
                      <a:cubicBezTo>
                        <a:pt x="49923" y="449317"/>
                        <a:pt x="0" y="370489"/>
                        <a:pt x="23648" y="365234"/>
                      </a:cubicBezTo>
                      <a:cubicBezTo>
                        <a:pt x="47296" y="359979"/>
                        <a:pt x="162910" y="444062"/>
                        <a:pt x="212834" y="444062"/>
                      </a:cubicBezTo>
                      <a:cubicBezTo>
                        <a:pt x="262758" y="444062"/>
                        <a:pt x="291662" y="375744"/>
                        <a:pt x="323193" y="365234"/>
                      </a:cubicBezTo>
                      <a:cubicBezTo>
                        <a:pt x="354724" y="354724"/>
                        <a:pt x="394137" y="367862"/>
                        <a:pt x="402020" y="381000"/>
                      </a:cubicBezTo>
                      <a:cubicBezTo>
                        <a:pt x="409903" y="394138"/>
                        <a:pt x="359979" y="444062"/>
                        <a:pt x="370489" y="444062"/>
                      </a:cubicBezTo>
                      <a:cubicBezTo>
                        <a:pt x="380999" y="444062"/>
                        <a:pt x="438806" y="381000"/>
                        <a:pt x="465082" y="381000"/>
                      </a:cubicBezTo>
                      <a:cubicBezTo>
                        <a:pt x="491358" y="381000"/>
                        <a:pt x="528144" y="425669"/>
                        <a:pt x="528144" y="444062"/>
                      </a:cubicBezTo>
                      <a:cubicBezTo>
                        <a:pt x="528144" y="462455"/>
                        <a:pt x="454572" y="504497"/>
                        <a:pt x="465082" y="491359"/>
                      </a:cubicBezTo>
                      <a:cubicBezTo>
                        <a:pt x="475592" y="478221"/>
                        <a:pt x="538654" y="380999"/>
                        <a:pt x="591206" y="365234"/>
                      </a:cubicBezTo>
                      <a:cubicBezTo>
                        <a:pt x="643758" y="349469"/>
                        <a:pt x="764627" y="370490"/>
                        <a:pt x="780393" y="396766"/>
                      </a:cubicBezTo>
                      <a:cubicBezTo>
                        <a:pt x="796159" y="423042"/>
                        <a:pt x="672662" y="515007"/>
                        <a:pt x="685800" y="522890"/>
                      </a:cubicBezTo>
                      <a:cubicBezTo>
                        <a:pt x="698938" y="530773"/>
                        <a:pt x="814551" y="451945"/>
                        <a:pt x="859220" y="444062"/>
                      </a:cubicBezTo>
                      <a:cubicBezTo>
                        <a:pt x="903889" y="436179"/>
                        <a:pt x="935420" y="480848"/>
                        <a:pt x="953813" y="475593"/>
                      </a:cubicBezTo>
                      <a:cubicBezTo>
                        <a:pt x="972206" y="470338"/>
                        <a:pt x="951186" y="423041"/>
                        <a:pt x="969579" y="412531"/>
                      </a:cubicBezTo>
                      <a:cubicBezTo>
                        <a:pt x="987972" y="402021"/>
                        <a:pt x="1056289" y="423041"/>
                        <a:pt x="1064172" y="412531"/>
                      </a:cubicBezTo>
                      <a:cubicBezTo>
                        <a:pt x="1072055" y="402021"/>
                        <a:pt x="1027385" y="375745"/>
                        <a:pt x="1016875" y="349469"/>
                      </a:cubicBezTo>
                      <a:cubicBezTo>
                        <a:pt x="1006365" y="323193"/>
                        <a:pt x="985344" y="262759"/>
                        <a:pt x="1001110" y="254876"/>
                      </a:cubicBezTo>
                      <a:cubicBezTo>
                        <a:pt x="1016876" y="246993"/>
                        <a:pt x="1082565" y="312682"/>
                        <a:pt x="1111469" y="302172"/>
                      </a:cubicBezTo>
                      <a:cubicBezTo>
                        <a:pt x="1140373" y="291662"/>
                        <a:pt x="1143000" y="207580"/>
                        <a:pt x="1174531" y="191814"/>
                      </a:cubicBezTo>
                      <a:cubicBezTo>
                        <a:pt x="1206062" y="176049"/>
                        <a:pt x="1266497" y="207579"/>
                        <a:pt x="1300655" y="207579"/>
                      </a:cubicBezTo>
                      <a:cubicBezTo>
                        <a:pt x="1334813" y="207579"/>
                        <a:pt x="1374227" y="207579"/>
                        <a:pt x="1379482" y="191814"/>
                      </a:cubicBezTo>
                      <a:cubicBezTo>
                        <a:pt x="1384737" y="176049"/>
                        <a:pt x="1329558" y="115614"/>
                        <a:pt x="1332186" y="112986"/>
                      </a:cubicBezTo>
                      <a:cubicBezTo>
                        <a:pt x="1334814" y="110358"/>
                        <a:pt x="1355834" y="178676"/>
                        <a:pt x="1395248" y="176048"/>
                      </a:cubicBezTo>
                      <a:cubicBezTo>
                        <a:pt x="1434662" y="173421"/>
                        <a:pt x="1529255" y="123497"/>
                        <a:pt x="1568669" y="97221"/>
                      </a:cubicBezTo>
                      <a:cubicBezTo>
                        <a:pt x="1608083" y="70945"/>
                        <a:pt x="1602828" y="28903"/>
                        <a:pt x="1631731" y="18393"/>
                      </a:cubicBezTo>
                      <a:cubicBezTo>
                        <a:pt x="1660634" y="7883"/>
                        <a:pt x="1752599" y="0"/>
                        <a:pt x="1742089" y="34159"/>
                      </a:cubicBezTo>
                      <a:cubicBezTo>
                        <a:pt x="1731579" y="68318"/>
                        <a:pt x="1573924" y="197069"/>
                        <a:pt x="1568669" y="223345"/>
                      </a:cubicBezTo>
                      <a:cubicBezTo>
                        <a:pt x="1563414" y="249621"/>
                        <a:pt x="1663262" y="204952"/>
                        <a:pt x="1710558" y="191814"/>
                      </a:cubicBezTo>
                      <a:cubicBezTo>
                        <a:pt x="1757854" y="178676"/>
                        <a:pt x="1823544" y="139262"/>
                        <a:pt x="1852448" y="144517"/>
                      </a:cubicBezTo>
                      <a:cubicBezTo>
                        <a:pt x="1881352" y="149772"/>
                        <a:pt x="1891862" y="197069"/>
                        <a:pt x="1883979" y="223345"/>
                      </a:cubicBezTo>
                      <a:cubicBezTo>
                        <a:pt x="1876096" y="249621"/>
                        <a:pt x="1792013" y="294289"/>
                        <a:pt x="1805151" y="302172"/>
                      </a:cubicBezTo>
                      <a:cubicBezTo>
                        <a:pt x="1818289" y="310055"/>
                        <a:pt x="1915509" y="286406"/>
                        <a:pt x="1962806" y="270641"/>
                      </a:cubicBezTo>
                      <a:cubicBezTo>
                        <a:pt x="2010103" y="254876"/>
                        <a:pt x="2062655" y="204951"/>
                        <a:pt x="2088931" y="207579"/>
                      </a:cubicBezTo>
                      <a:cubicBezTo>
                        <a:pt x="2115207" y="210207"/>
                        <a:pt x="2136228" y="257504"/>
                        <a:pt x="2120462" y="286407"/>
                      </a:cubicBezTo>
                      <a:cubicBezTo>
                        <a:pt x="2104697" y="315311"/>
                        <a:pt x="2004848" y="357352"/>
                        <a:pt x="1994338" y="381000"/>
                      </a:cubicBezTo>
                      <a:cubicBezTo>
                        <a:pt x="1983828" y="404648"/>
                        <a:pt x="2054773" y="412532"/>
                        <a:pt x="2057400" y="428297"/>
                      </a:cubicBezTo>
                      <a:cubicBezTo>
                        <a:pt x="2060027" y="444062"/>
                        <a:pt x="2046889" y="480848"/>
                        <a:pt x="2010103" y="475593"/>
                      </a:cubicBezTo>
                      <a:cubicBezTo>
                        <a:pt x="1973317" y="470338"/>
                        <a:pt x="1855075" y="394138"/>
                        <a:pt x="1836682" y="396766"/>
                      </a:cubicBezTo>
                      <a:cubicBezTo>
                        <a:pt x="1818289" y="399394"/>
                        <a:pt x="1897116" y="457201"/>
                        <a:pt x="1899744" y="491359"/>
                      </a:cubicBezTo>
                      <a:cubicBezTo>
                        <a:pt x="1902372" y="525518"/>
                        <a:pt x="1886606" y="601717"/>
                        <a:pt x="1852448" y="601717"/>
                      </a:cubicBezTo>
                      <a:cubicBezTo>
                        <a:pt x="1818290" y="601717"/>
                        <a:pt x="1713186" y="488731"/>
                        <a:pt x="1694793" y="491359"/>
                      </a:cubicBezTo>
                      <a:cubicBezTo>
                        <a:pt x="1676400" y="493987"/>
                        <a:pt x="1749972" y="585952"/>
                        <a:pt x="1742089" y="617483"/>
                      </a:cubicBezTo>
                      <a:cubicBezTo>
                        <a:pt x="1734206" y="649014"/>
                        <a:pt x="1692165" y="704193"/>
                        <a:pt x="1647496" y="680545"/>
                      </a:cubicBezTo>
                      <a:cubicBezTo>
                        <a:pt x="1602827" y="656897"/>
                        <a:pt x="1495096" y="493986"/>
                        <a:pt x="1474075" y="475593"/>
                      </a:cubicBezTo>
                      <a:cubicBezTo>
                        <a:pt x="1453054" y="457200"/>
                        <a:pt x="1555531" y="562303"/>
                        <a:pt x="1521372" y="570186"/>
                      </a:cubicBezTo>
                      <a:cubicBezTo>
                        <a:pt x="1487214" y="578069"/>
                        <a:pt x="1279634" y="512380"/>
                        <a:pt x="1269124" y="522890"/>
                      </a:cubicBezTo>
                      <a:cubicBezTo>
                        <a:pt x="1258614" y="533400"/>
                        <a:pt x="1447800" y="599090"/>
                        <a:pt x="1458310" y="633248"/>
                      </a:cubicBezTo>
                      <a:cubicBezTo>
                        <a:pt x="1468820" y="667406"/>
                        <a:pt x="1368972" y="717331"/>
                        <a:pt x="1332186" y="727841"/>
                      </a:cubicBezTo>
                      <a:cubicBezTo>
                        <a:pt x="1295400" y="738351"/>
                        <a:pt x="1255986" y="688427"/>
                        <a:pt x="1237593" y="696310"/>
                      </a:cubicBezTo>
                      <a:cubicBezTo>
                        <a:pt x="1219200" y="704193"/>
                        <a:pt x="1250730" y="775138"/>
                        <a:pt x="1221827" y="775138"/>
                      </a:cubicBezTo>
                      <a:cubicBezTo>
                        <a:pt x="1192924" y="775138"/>
                        <a:pt x="1066799" y="688427"/>
                        <a:pt x="1064172" y="696310"/>
                      </a:cubicBezTo>
                      <a:cubicBezTo>
                        <a:pt x="1061545" y="704193"/>
                        <a:pt x="1192924" y="793531"/>
                        <a:pt x="1206062" y="822434"/>
                      </a:cubicBezTo>
                      <a:cubicBezTo>
                        <a:pt x="1219200" y="851337"/>
                        <a:pt x="1166648" y="864476"/>
                        <a:pt x="1143000" y="869731"/>
                      </a:cubicBezTo>
                      <a:cubicBezTo>
                        <a:pt x="1119352" y="874986"/>
                        <a:pt x="1087820" y="877614"/>
                        <a:pt x="1064172" y="853966"/>
                      </a:cubicBezTo>
                      <a:cubicBezTo>
                        <a:pt x="1040524" y="830318"/>
                        <a:pt x="1006365" y="727841"/>
                        <a:pt x="1001110" y="727841"/>
                      </a:cubicBezTo>
                      <a:cubicBezTo>
                        <a:pt x="995855" y="727841"/>
                        <a:pt x="1037896" y="825062"/>
                        <a:pt x="1032641" y="853966"/>
                      </a:cubicBezTo>
                      <a:cubicBezTo>
                        <a:pt x="1027386" y="882870"/>
                        <a:pt x="1001110" y="906517"/>
                        <a:pt x="969579" y="901262"/>
                      </a:cubicBezTo>
                      <a:cubicBezTo>
                        <a:pt x="938048" y="896007"/>
                        <a:pt x="877614" y="825061"/>
                        <a:pt x="843455" y="822434"/>
                      </a:cubicBezTo>
                      <a:cubicBezTo>
                        <a:pt x="809296" y="819807"/>
                        <a:pt x="793530" y="867104"/>
                        <a:pt x="764627" y="885497"/>
                      </a:cubicBezTo>
                      <a:cubicBezTo>
                        <a:pt x="735724" y="903890"/>
                        <a:pt x="691055" y="945931"/>
                        <a:pt x="670034" y="932793"/>
                      </a:cubicBezTo>
                      <a:cubicBezTo>
                        <a:pt x="649013" y="919655"/>
                        <a:pt x="633248" y="840828"/>
                        <a:pt x="638503" y="806669"/>
                      </a:cubicBezTo>
                      <a:cubicBezTo>
                        <a:pt x="643758" y="772510"/>
                        <a:pt x="698937" y="740979"/>
                        <a:pt x="701565" y="727841"/>
                      </a:cubicBezTo>
                      <a:cubicBezTo>
                        <a:pt x="704193" y="714703"/>
                        <a:pt x="670035" y="735724"/>
                        <a:pt x="654269" y="727841"/>
                      </a:cubicBezTo>
                      <a:cubicBezTo>
                        <a:pt x="638504" y="719958"/>
                        <a:pt x="630620" y="683172"/>
                        <a:pt x="606972" y="680545"/>
                      </a:cubicBezTo>
                      <a:cubicBezTo>
                        <a:pt x="583324" y="677918"/>
                        <a:pt x="541283" y="706821"/>
                        <a:pt x="512379" y="712076"/>
                      </a:cubicBezTo>
                      <a:cubicBezTo>
                        <a:pt x="483475" y="717331"/>
                        <a:pt x="462455" y="722586"/>
                        <a:pt x="433551" y="712076"/>
                      </a:cubicBezTo>
                      <a:cubicBezTo>
                        <a:pt x="404647" y="701566"/>
                        <a:pt x="336330" y="667407"/>
                        <a:pt x="338958" y="649014"/>
                      </a:cubicBezTo>
                      <a:cubicBezTo>
                        <a:pt x="341586" y="630621"/>
                        <a:pt x="454572" y="606972"/>
                        <a:pt x="449317" y="601717"/>
                      </a:cubicBezTo>
                      <a:cubicBezTo>
                        <a:pt x="444062" y="596462"/>
                        <a:pt x="352096" y="620111"/>
                        <a:pt x="307427" y="617483"/>
                      </a:cubicBezTo>
                      <a:cubicBezTo>
                        <a:pt x="262758" y="614855"/>
                        <a:pt x="191813" y="599090"/>
                        <a:pt x="181303" y="585952"/>
                      </a:cubicBezTo>
                      <a:cubicBezTo>
                        <a:pt x="170793" y="572814"/>
                        <a:pt x="249620" y="549165"/>
                        <a:pt x="244365" y="538655"/>
                      </a:cubicBezTo>
                      <a:cubicBezTo>
                        <a:pt x="239110" y="528145"/>
                        <a:pt x="181303" y="538656"/>
                        <a:pt x="149772" y="522890"/>
                      </a:cubicBezTo>
                      <a:cubicBezTo>
                        <a:pt x="118241" y="507125"/>
                        <a:pt x="91965" y="501869"/>
                        <a:pt x="70944" y="475593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17" name="Freeform 5"/>
                <p:cNvSpPr/>
                <p:nvPr/>
              </p:nvSpPr>
              <p:spPr>
                <a:xfrm>
                  <a:off x="3831843" y="1875464"/>
                  <a:ext cx="1490206" cy="793584"/>
                </a:xfrm>
                <a:custGeom>
                  <a:avLst/>
                  <a:gdLst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80697 w 1489842"/>
                    <a:gd name="connsiteY20" fmla="*/ 522889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09752 w 1489842"/>
                    <a:gd name="connsiteY20" fmla="*/ 717330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62152 w 1489842"/>
                    <a:gd name="connsiteY18" fmla="*/ 641130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509752 w 1489842"/>
                    <a:gd name="connsiteY18" fmla="*/ 717330 h 793530"/>
                    <a:gd name="connsiteX19" fmla="*/ 486104 w 1489842"/>
                    <a:gd name="connsiteY19" fmla="*/ 633247 h 793530"/>
                    <a:gd name="connsiteX20" fmla="*/ 423042 w 1489842"/>
                    <a:gd name="connsiteY20" fmla="*/ 522889 h 793530"/>
                    <a:gd name="connsiteX21" fmla="*/ 501869 w 1489842"/>
                    <a:gd name="connsiteY21" fmla="*/ 444061 h 793530"/>
                    <a:gd name="connsiteX22" fmla="*/ 375745 w 1489842"/>
                    <a:gd name="connsiteY22" fmla="*/ 396764 h 793530"/>
                    <a:gd name="connsiteX23" fmla="*/ 328449 w 1489842"/>
                    <a:gd name="connsiteY23" fmla="*/ 507123 h 793530"/>
                    <a:gd name="connsiteX24" fmla="*/ 249621 w 1489842"/>
                    <a:gd name="connsiteY24" fmla="*/ 475592 h 793530"/>
                    <a:gd name="connsiteX25" fmla="*/ 281152 w 1489842"/>
                    <a:gd name="connsiteY25" fmla="*/ 380999 h 793530"/>
                    <a:gd name="connsiteX26" fmla="*/ 170793 w 1489842"/>
                    <a:gd name="connsiteY26" fmla="*/ 412530 h 793530"/>
                    <a:gd name="connsiteX27" fmla="*/ 170793 w 1489842"/>
                    <a:gd name="connsiteY27" fmla="*/ 317937 h 793530"/>
                    <a:gd name="connsiteX28" fmla="*/ 249621 w 1489842"/>
                    <a:gd name="connsiteY28" fmla="*/ 286406 h 793530"/>
                    <a:gd name="connsiteX29" fmla="*/ 391511 w 1489842"/>
                    <a:gd name="connsiteY29" fmla="*/ 302171 h 793530"/>
                    <a:gd name="connsiteX30" fmla="*/ 218090 w 1489842"/>
                    <a:gd name="connsiteY30" fmla="*/ 254875 h 793530"/>
                    <a:gd name="connsiteX31" fmla="*/ 265386 w 1489842"/>
                    <a:gd name="connsiteY31" fmla="*/ 191813 h 793530"/>
                    <a:gd name="connsiteX32" fmla="*/ 170793 w 1489842"/>
                    <a:gd name="connsiteY32" fmla="*/ 239109 h 793530"/>
                    <a:gd name="connsiteX33" fmla="*/ 13138 w 1489842"/>
                    <a:gd name="connsiteY33" fmla="*/ 191813 h 793530"/>
                    <a:gd name="connsiteX34" fmla="*/ 91966 w 1489842"/>
                    <a:gd name="connsiteY34" fmla="*/ 128751 h 793530"/>
                    <a:gd name="connsiteX35" fmla="*/ 202324 w 1489842"/>
                    <a:gd name="connsiteY35" fmla="*/ 128751 h 793530"/>
                    <a:gd name="connsiteX36" fmla="*/ 107731 w 1489842"/>
                    <a:gd name="connsiteY36" fmla="*/ 65689 h 793530"/>
                    <a:gd name="connsiteX37" fmla="*/ 296918 w 1489842"/>
                    <a:gd name="connsiteY37" fmla="*/ 65689 h 793530"/>
                    <a:gd name="connsiteX38" fmla="*/ 391511 w 1489842"/>
                    <a:gd name="connsiteY38" fmla="*/ 97220 h 793530"/>
                    <a:gd name="connsiteX39" fmla="*/ 533400 w 1489842"/>
                    <a:gd name="connsiteY39" fmla="*/ 81454 h 793530"/>
                    <a:gd name="connsiteX40" fmla="*/ 564931 w 1489842"/>
                    <a:gd name="connsiteY40" fmla="*/ 191813 h 793530"/>
                    <a:gd name="connsiteX41" fmla="*/ 612228 w 1489842"/>
                    <a:gd name="connsiteY41" fmla="*/ 207578 h 793530"/>
                    <a:gd name="connsiteX42" fmla="*/ 691055 w 1489842"/>
                    <a:gd name="connsiteY42" fmla="*/ 144516 h 793530"/>
                    <a:gd name="connsiteX43" fmla="*/ 722586 w 1489842"/>
                    <a:gd name="connsiteY43" fmla="*/ 239109 h 793530"/>
                    <a:gd name="connsiteX44" fmla="*/ 817180 w 1489842"/>
                    <a:gd name="connsiteY44" fmla="*/ 239109 h 793530"/>
                    <a:gd name="connsiteX45" fmla="*/ 754118 w 1489842"/>
                    <a:gd name="connsiteY45" fmla="*/ 81454 h 793530"/>
                    <a:gd name="connsiteX46" fmla="*/ 896007 w 1489842"/>
                    <a:gd name="connsiteY46" fmla="*/ 176047 h 793530"/>
                    <a:gd name="connsiteX47" fmla="*/ 1037897 w 1489842"/>
                    <a:gd name="connsiteY47" fmla="*/ 223344 h 793530"/>
                    <a:gd name="connsiteX48" fmla="*/ 1164021 w 1489842"/>
                    <a:gd name="connsiteY48" fmla="*/ 223344 h 793530"/>
                    <a:gd name="connsiteX49" fmla="*/ 1274380 w 1489842"/>
                    <a:gd name="connsiteY49" fmla="*/ 128751 h 7935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</a:cxnLst>
                  <a:rect l="l" t="t" r="r" b="b"/>
                  <a:pathLst>
                    <a:path w="1489842" h="793530">
                      <a:moveTo>
                        <a:pt x="1274380" y="128751"/>
                      </a:moveTo>
                      <a:cubicBezTo>
                        <a:pt x="1313794" y="91965"/>
                        <a:pt x="1368973" y="0"/>
                        <a:pt x="1400504" y="2627"/>
                      </a:cubicBezTo>
                      <a:cubicBezTo>
                        <a:pt x="1432035" y="5254"/>
                        <a:pt x="1489842" y="102475"/>
                        <a:pt x="1463566" y="144516"/>
                      </a:cubicBezTo>
                      <a:cubicBezTo>
                        <a:pt x="1437290" y="186557"/>
                        <a:pt x="1245477" y="225972"/>
                        <a:pt x="1242849" y="254875"/>
                      </a:cubicBezTo>
                      <a:cubicBezTo>
                        <a:pt x="1240221" y="283778"/>
                        <a:pt x="1413642" y="286406"/>
                        <a:pt x="1447800" y="317937"/>
                      </a:cubicBezTo>
                      <a:cubicBezTo>
                        <a:pt x="1481958" y="349468"/>
                        <a:pt x="1479331" y="423040"/>
                        <a:pt x="1447800" y="444061"/>
                      </a:cubicBezTo>
                      <a:cubicBezTo>
                        <a:pt x="1416269" y="465082"/>
                        <a:pt x="1321676" y="462454"/>
                        <a:pt x="1258614" y="444061"/>
                      </a:cubicBezTo>
                      <a:cubicBezTo>
                        <a:pt x="1195552" y="425668"/>
                        <a:pt x="1077311" y="328447"/>
                        <a:pt x="1069428" y="333702"/>
                      </a:cubicBezTo>
                      <a:cubicBezTo>
                        <a:pt x="1061545" y="338957"/>
                        <a:pt x="1206063" y="438806"/>
                        <a:pt x="1211318" y="475592"/>
                      </a:cubicBezTo>
                      <a:cubicBezTo>
                        <a:pt x="1216573" y="512378"/>
                        <a:pt x="1145628" y="554420"/>
                        <a:pt x="1100959" y="554420"/>
                      </a:cubicBezTo>
                      <a:cubicBezTo>
                        <a:pt x="1056290" y="554420"/>
                        <a:pt x="953814" y="467709"/>
                        <a:pt x="943304" y="475592"/>
                      </a:cubicBezTo>
                      <a:cubicBezTo>
                        <a:pt x="932794" y="483475"/>
                        <a:pt x="1024759" y="567557"/>
                        <a:pt x="1037897" y="601716"/>
                      </a:cubicBezTo>
                      <a:cubicBezTo>
                        <a:pt x="1051035" y="635875"/>
                        <a:pt x="1051034" y="672661"/>
                        <a:pt x="1022131" y="680544"/>
                      </a:cubicBezTo>
                      <a:cubicBezTo>
                        <a:pt x="993228" y="688427"/>
                        <a:pt x="901262" y="667406"/>
                        <a:pt x="864476" y="649013"/>
                      </a:cubicBezTo>
                      <a:cubicBezTo>
                        <a:pt x="827690" y="630620"/>
                        <a:pt x="801414" y="559675"/>
                        <a:pt x="801414" y="570185"/>
                      </a:cubicBezTo>
                      <a:cubicBezTo>
                        <a:pt x="801414" y="580695"/>
                        <a:pt x="869731" y="675289"/>
                        <a:pt x="864476" y="712075"/>
                      </a:cubicBezTo>
                      <a:cubicBezTo>
                        <a:pt x="859221" y="748861"/>
                        <a:pt x="804042" y="793530"/>
                        <a:pt x="769883" y="790902"/>
                      </a:cubicBezTo>
                      <a:cubicBezTo>
                        <a:pt x="735724" y="788274"/>
                        <a:pt x="702879" y="708571"/>
                        <a:pt x="659524" y="696309"/>
                      </a:cubicBezTo>
                      <a:cubicBezTo>
                        <a:pt x="616169" y="684047"/>
                        <a:pt x="538655" y="727840"/>
                        <a:pt x="509752" y="717330"/>
                      </a:cubicBezTo>
                      <a:cubicBezTo>
                        <a:pt x="480849" y="706820"/>
                        <a:pt x="500556" y="665654"/>
                        <a:pt x="486104" y="633247"/>
                      </a:cubicBezTo>
                      <a:cubicBezTo>
                        <a:pt x="471652" y="600840"/>
                        <a:pt x="420415" y="554420"/>
                        <a:pt x="423042" y="522889"/>
                      </a:cubicBezTo>
                      <a:cubicBezTo>
                        <a:pt x="425669" y="491358"/>
                        <a:pt x="509752" y="465082"/>
                        <a:pt x="501869" y="444061"/>
                      </a:cubicBezTo>
                      <a:cubicBezTo>
                        <a:pt x="493986" y="423040"/>
                        <a:pt x="404648" y="386254"/>
                        <a:pt x="375745" y="396764"/>
                      </a:cubicBezTo>
                      <a:cubicBezTo>
                        <a:pt x="346842" y="407274"/>
                        <a:pt x="349470" y="493985"/>
                        <a:pt x="328449" y="507123"/>
                      </a:cubicBezTo>
                      <a:cubicBezTo>
                        <a:pt x="307428" y="520261"/>
                        <a:pt x="257504" y="496613"/>
                        <a:pt x="249621" y="475592"/>
                      </a:cubicBezTo>
                      <a:cubicBezTo>
                        <a:pt x="241738" y="454571"/>
                        <a:pt x="294290" y="391509"/>
                        <a:pt x="281152" y="380999"/>
                      </a:cubicBezTo>
                      <a:cubicBezTo>
                        <a:pt x="268014" y="370489"/>
                        <a:pt x="189186" y="423040"/>
                        <a:pt x="170793" y="412530"/>
                      </a:cubicBezTo>
                      <a:cubicBezTo>
                        <a:pt x="152400" y="402020"/>
                        <a:pt x="157655" y="338958"/>
                        <a:pt x="170793" y="317937"/>
                      </a:cubicBezTo>
                      <a:cubicBezTo>
                        <a:pt x="183931" y="296916"/>
                        <a:pt x="212835" y="289034"/>
                        <a:pt x="249621" y="286406"/>
                      </a:cubicBezTo>
                      <a:cubicBezTo>
                        <a:pt x="286407" y="283778"/>
                        <a:pt x="396766" y="307426"/>
                        <a:pt x="391511" y="302171"/>
                      </a:cubicBezTo>
                      <a:cubicBezTo>
                        <a:pt x="386256" y="296916"/>
                        <a:pt x="239111" y="273268"/>
                        <a:pt x="218090" y="254875"/>
                      </a:cubicBezTo>
                      <a:cubicBezTo>
                        <a:pt x="197069" y="236482"/>
                        <a:pt x="273269" y="194441"/>
                        <a:pt x="265386" y="191813"/>
                      </a:cubicBezTo>
                      <a:cubicBezTo>
                        <a:pt x="257503" y="189185"/>
                        <a:pt x="212834" y="239109"/>
                        <a:pt x="170793" y="239109"/>
                      </a:cubicBezTo>
                      <a:cubicBezTo>
                        <a:pt x="128752" y="239109"/>
                        <a:pt x="26276" y="210206"/>
                        <a:pt x="13138" y="191813"/>
                      </a:cubicBezTo>
                      <a:cubicBezTo>
                        <a:pt x="0" y="173420"/>
                        <a:pt x="60435" y="139261"/>
                        <a:pt x="91966" y="128751"/>
                      </a:cubicBezTo>
                      <a:cubicBezTo>
                        <a:pt x="123497" y="118241"/>
                        <a:pt x="199696" y="139261"/>
                        <a:pt x="202324" y="128751"/>
                      </a:cubicBezTo>
                      <a:cubicBezTo>
                        <a:pt x="204952" y="118241"/>
                        <a:pt x="91965" y="76199"/>
                        <a:pt x="107731" y="65689"/>
                      </a:cubicBezTo>
                      <a:cubicBezTo>
                        <a:pt x="123497" y="55179"/>
                        <a:pt x="249621" y="60434"/>
                        <a:pt x="296918" y="65689"/>
                      </a:cubicBezTo>
                      <a:cubicBezTo>
                        <a:pt x="344215" y="70944"/>
                        <a:pt x="352097" y="94593"/>
                        <a:pt x="391511" y="97220"/>
                      </a:cubicBezTo>
                      <a:cubicBezTo>
                        <a:pt x="430925" y="99848"/>
                        <a:pt x="504497" y="65689"/>
                        <a:pt x="533400" y="81454"/>
                      </a:cubicBezTo>
                      <a:cubicBezTo>
                        <a:pt x="562303" y="97219"/>
                        <a:pt x="551793" y="170792"/>
                        <a:pt x="564931" y="191813"/>
                      </a:cubicBezTo>
                      <a:cubicBezTo>
                        <a:pt x="578069" y="212834"/>
                        <a:pt x="591207" y="215461"/>
                        <a:pt x="612228" y="207578"/>
                      </a:cubicBezTo>
                      <a:cubicBezTo>
                        <a:pt x="633249" y="199695"/>
                        <a:pt x="672662" y="139261"/>
                        <a:pt x="691055" y="144516"/>
                      </a:cubicBezTo>
                      <a:cubicBezTo>
                        <a:pt x="709448" y="149771"/>
                        <a:pt x="701565" y="223343"/>
                        <a:pt x="722586" y="239109"/>
                      </a:cubicBezTo>
                      <a:cubicBezTo>
                        <a:pt x="743607" y="254875"/>
                        <a:pt x="811925" y="265385"/>
                        <a:pt x="817180" y="239109"/>
                      </a:cubicBezTo>
                      <a:cubicBezTo>
                        <a:pt x="822435" y="212833"/>
                        <a:pt x="740980" y="91964"/>
                        <a:pt x="754118" y="81454"/>
                      </a:cubicBezTo>
                      <a:cubicBezTo>
                        <a:pt x="767256" y="70944"/>
                        <a:pt x="848711" y="152399"/>
                        <a:pt x="896007" y="176047"/>
                      </a:cubicBezTo>
                      <a:cubicBezTo>
                        <a:pt x="943303" y="199695"/>
                        <a:pt x="993228" y="215461"/>
                        <a:pt x="1037897" y="223344"/>
                      </a:cubicBezTo>
                      <a:cubicBezTo>
                        <a:pt x="1082566" y="231227"/>
                        <a:pt x="1121980" y="241737"/>
                        <a:pt x="1164021" y="223344"/>
                      </a:cubicBezTo>
                      <a:cubicBezTo>
                        <a:pt x="1206062" y="204951"/>
                        <a:pt x="1234966" y="165537"/>
                        <a:pt x="1274380" y="1287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18" name="Freeform 6"/>
                <p:cNvSpPr/>
                <p:nvPr/>
              </p:nvSpPr>
              <p:spPr>
                <a:xfrm>
                  <a:off x="3294934" y="2225574"/>
                  <a:ext cx="1062864" cy="478481"/>
                </a:xfrm>
                <a:custGeom>
                  <a:avLst/>
                  <a:gdLst>
                    <a:gd name="connsiteX0" fmla="*/ 86710 w 1061545"/>
                    <a:gd name="connsiteY0" fmla="*/ 254876 h 486104"/>
                    <a:gd name="connsiteX1" fmla="*/ 7883 w 1061545"/>
                    <a:gd name="connsiteY1" fmla="*/ 176049 h 486104"/>
                    <a:gd name="connsiteX2" fmla="*/ 134007 w 1061545"/>
                    <a:gd name="connsiteY2" fmla="*/ 112987 h 486104"/>
                    <a:gd name="connsiteX3" fmla="*/ 228600 w 1061545"/>
                    <a:gd name="connsiteY3" fmla="*/ 176049 h 486104"/>
                    <a:gd name="connsiteX4" fmla="*/ 244365 w 1061545"/>
                    <a:gd name="connsiteY4" fmla="*/ 97221 h 486104"/>
                    <a:gd name="connsiteX5" fmla="*/ 354724 w 1061545"/>
                    <a:gd name="connsiteY5" fmla="*/ 176049 h 486104"/>
                    <a:gd name="connsiteX6" fmla="*/ 307427 w 1061545"/>
                    <a:gd name="connsiteY6" fmla="*/ 112987 h 486104"/>
                    <a:gd name="connsiteX7" fmla="*/ 338958 w 1061545"/>
                    <a:gd name="connsiteY7" fmla="*/ 49924 h 486104"/>
                    <a:gd name="connsiteX8" fmla="*/ 449317 w 1061545"/>
                    <a:gd name="connsiteY8" fmla="*/ 97221 h 486104"/>
                    <a:gd name="connsiteX9" fmla="*/ 559676 w 1061545"/>
                    <a:gd name="connsiteY9" fmla="*/ 191814 h 486104"/>
                    <a:gd name="connsiteX10" fmla="*/ 449317 w 1061545"/>
                    <a:gd name="connsiteY10" fmla="*/ 81456 h 486104"/>
                    <a:gd name="connsiteX11" fmla="*/ 480848 w 1061545"/>
                    <a:gd name="connsiteY11" fmla="*/ 2628 h 486104"/>
                    <a:gd name="connsiteX12" fmla="*/ 638503 w 1061545"/>
                    <a:gd name="connsiteY12" fmla="*/ 65690 h 486104"/>
                    <a:gd name="connsiteX13" fmla="*/ 638503 w 1061545"/>
                    <a:gd name="connsiteY13" fmla="*/ 160283 h 486104"/>
                    <a:gd name="connsiteX14" fmla="*/ 670034 w 1061545"/>
                    <a:gd name="connsiteY14" fmla="*/ 65690 h 486104"/>
                    <a:gd name="connsiteX15" fmla="*/ 764627 w 1061545"/>
                    <a:gd name="connsiteY15" fmla="*/ 49924 h 486104"/>
                    <a:gd name="connsiteX16" fmla="*/ 780393 w 1061545"/>
                    <a:gd name="connsiteY16" fmla="*/ 191814 h 486104"/>
                    <a:gd name="connsiteX17" fmla="*/ 874986 w 1061545"/>
                    <a:gd name="connsiteY17" fmla="*/ 128752 h 486104"/>
                    <a:gd name="connsiteX18" fmla="*/ 890752 w 1061545"/>
                    <a:gd name="connsiteY18" fmla="*/ 18393 h 486104"/>
                    <a:gd name="connsiteX19" fmla="*/ 1048407 w 1061545"/>
                    <a:gd name="connsiteY19" fmla="*/ 81456 h 486104"/>
                    <a:gd name="connsiteX20" fmla="*/ 969579 w 1061545"/>
                    <a:gd name="connsiteY20" fmla="*/ 207580 h 486104"/>
                    <a:gd name="connsiteX21" fmla="*/ 874986 w 1061545"/>
                    <a:gd name="connsiteY21" fmla="*/ 412531 h 486104"/>
                    <a:gd name="connsiteX22" fmla="*/ 827690 w 1061545"/>
                    <a:gd name="connsiteY22" fmla="*/ 475593 h 486104"/>
                    <a:gd name="connsiteX23" fmla="*/ 733096 w 1061545"/>
                    <a:gd name="connsiteY23" fmla="*/ 459828 h 486104"/>
                    <a:gd name="connsiteX24" fmla="*/ 748862 w 1061545"/>
                    <a:gd name="connsiteY24" fmla="*/ 317938 h 486104"/>
                    <a:gd name="connsiteX25" fmla="*/ 559676 w 1061545"/>
                    <a:gd name="connsiteY25" fmla="*/ 428297 h 486104"/>
                    <a:gd name="connsiteX26" fmla="*/ 606972 w 1061545"/>
                    <a:gd name="connsiteY26" fmla="*/ 270642 h 486104"/>
                    <a:gd name="connsiteX27" fmla="*/ 512379 w 1061545"/>
                    <a:gd name="connsiteY27" fmla="*/ 349469 h 486104"/>
                    <a:gd name="connsiteX28" fmla="*/ 480848 w 1061545"/>
                    <a:gd name="connsiteY28" fmla="*/ 239111 h 486104"/>
                    <a:gd name="connsiteX29" fmla="*/ 402021 w 1061545"/>
                    <a:gd name="connsiteY29" fmla="*/ 317938 h 486104"/>
                    <a:gd name="connsiteX30" fmla="*/ 354724 w 1061545"/>
                    <a:gd name="connsiteY30" fmla="*/ 286407 h 486104"/>
                    <a:gd name="connsiteX31" fmla="*/ 181303 w 1061545"/>
                    <a:gd name="connsiteY31" fmla="*/ 270642 h 486104"/>
                    <a:gd name="connsiteX32" fmla="*/ 181303 w 1061545"/>
                    <a:gd name="connsiteY32" fmla="*/ 239111 h 486104"/>
                    <a:gd name="connsiteX33" fmla="*/ 86710 w 1061545"/>
                    <a:gd name="connsiteY33" fmla="*/ 254876 h 4861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</a:cxnLst>
                  <a:rect l="l" t="t" r="r" b="b"/>
                  <a:pathLst>
                    <a:path w="1061545" h="486104">
                      <a:moveTo>
                        <a:pt x="86710" y="254876"/>
                      </a:moveTo>
                      <a:cubicBezTo>
                        <a:pt x="57807" y="244366"/>
                        <a:pt x="0" y="199697"/>
                        <a:pt x="7883" y="176049"/>
                      </a:cubicBezTo>
                      <a:cubicBezTo>
                        <a:pt x="15766" y="152401"/>
                        <a:pt x="97221" y="112987"/>
                        <a:pt x="134007" y="112987"/>
                      </a:cubicBezTo>
                      <a:cubicBezTo>
                        <a:pt x="170793" y="112987"/>
                        <a:pt x="210207" y="178677"/>
                        <a:pt x="228600" y="176049"/>
                      </a:cubicBezTo>
                      <a:cubicBezTo>
                        <a:pt x="246993" y="173421"/>
                        <a:pt x="223344" y="97221"/>
                        <a:pt x="244365" y="97221"/>
                      </a:cubicBezTo>
                      <a:cubicBezTo>
                        <a:pt x="265386" y="97221"/>
                        <a:pt x="344214" y="173421"/>
                        <a:pt x="354724" y="176049"/>
                      </a:cubicBezTo>
                      <a:cubicBezTo>
                        <a:pt x="365234" y="178677"/>
                        <a:pt x="310055" y="134008"/>
                        <a:pt x="307427" y="112987"/>
                      </a:cubicBezTo>
                      <a:cubicBezTo>
                        <a:pt x="304799" y="91966"/>
                        <a:pt x="315310" y="52552"/>
                        <a:pt x="338958" y="49924"/>
                      </a:cubicBezTo>
                      <a:cubicBezTo>
                        <a:pt x="362606" y="47296"/>
                        <a:pt x="412531" y="73573"/>
                        <a:pt x="449317" y="97221"/>
                      </a:cubicBezTo>
                      <a:cubicBezTo>
                        <a:pt x="486103" y="120869"/>
                        <a:pt x="559676" y="194441"/>
                        <a:pt x="559676" y="191814"/>
                      </a:cubicBezTo>
                      <a:cubicBezTo>
                        <a:pt x="559676" y="189187"/>
                        <a:pt x="462455" y="112987"/>
                        <a:pt x="449317" y="81456"/>
                      </a:cubicBezTo>
                      <a:cubicBezTo>
                        <a:pt x="436179" y="49925"/>
                        <a:pt x="449317" y="5256"/>
                        <a:pt x="480848" y="2628"/>
                      </a:cubicBezTo>
                      <a:cubicBezTo>
                        <a:pt x="512379" y="0"/>
                        <a:pt x="612227" y="39414"/>
                        <a:pt x="638503" y="65690"/>
                      </a:cubicBezTo>
                      <a:cubicBezTo>
                        <a:pt x="664779" y="91966"/>
                        <a:pt x="633248" y="160283"/>
                        <a:pt x="638503" y="160283"/>
                      </a:cubicBezTo>
                      <a:cubicBezTo>
                        <a:pt x="643758" y="160283"/>
                        <a:pt x="649013" y="84083"/>
                        <a:pt x="670034" y="65690"/>
                      </a:cubicBezTo>
                      <a:cubicBezTo>
                        <a:pt x="691055" y="47297"/>
                        <a:pt x="746234" y="28903"/>
                        <a:pt x="764627" y="49924"/>
                      </a:cubicBezTo>
                      <a:cubicBezTo>
                        <a:pt x="783020" y="70945"/>
                        <a:pt x="762000" y="178676"/>
                        <a:pt x="780393" y="191814"/>
                      </a:cubicBezTo>
                      <a:cubicBezTo>
                        <a:pt x="798786" y="204952"/>
                        <a:pt x="856593" y="157655"/>
                        <a:pt x="874986" y="128752"/>
                      </a:cubicBezTo>
                      <a:cubicBezTo>
                        <a:pt x="893379" y="99849"/>
                        <a:pt x="861849" y="26276"/>
                        <a:pt x="890752" y="18393"/>
                      </a:cubicBezTo>
                      <a:cubicBezTo>
                        <a:pt x="919655" y="10510"/>
                        <a:pt x="1035269" y="49925"/>
                        <a:pt x="1048407" y="81456"/>
                      </a:cubicBezTo>
                      <a:cubicBezTo>
                        <a:pt x="1061545" y="112987"/>
                        <a:pt x="998482" y="152401"/>
                        <a:pt x="969579" y="207580"/>
                      </a:cubicBezTo>
                      <a:cubicBezTo>
                        <a:pt x="940676" y="262759"/>
                        <a:pt x="898634" y="367862"/>
                        <a:pt x="874986" y="412531"/>
                      </a:cubicBezTo>
                      <a:cubicBezTo>
                        <a:pt x="851338" y="457200"/>
                        <a:pt x="851338" y="467710"/>
                        <a:pt x="827690" y="475593"/>
                      </a:cubicBezTo>
                      <a:cubicBezTo>
                        <a:pt x="804042" y="483476"/>
                        <a:pt x="746234" y="486104"/>
                        <a:pt x="733096" y="459828"/>
                      </a:cubicBezTo>
                      <a:cubicBezTo>
                        <a:pt x="719958" y="433552"/>
                        <a:pt x="777765" y="323193"/>
                        <a:pt x="748862" y="317938"/>
                      </a:cubicBezTo>
                      <a:cubicBezTo>
                        <a:pt x="719959" y="312683"/>
                        <a:pt x="583324" y="436180"/>
                        <a:pt x="559676" y="428297"/>
                      </a:cubicBezTo>
                      <a:cubicBezTo>
                        <a:pt x="536028" y="420414"/>
                        <a:pt x="614855" y="283780"/>
                        <a:pt x="606972" y="270642"/>
                      </a:cubicBezTo>
                      <a:cubicBezTo>
                        <a:pt x="599089" y="257504"/>
                        <a:pt x="533400" y="354724"/>
                        <a:pt x="512379" y="349469"/>
                      </a:cubicBezTo>
                      <a:cubicBezTo>
                        <a:pt x="491358" y="344214"/>
                        <a:pt x="499241" y="244366"/>
                        <a:pt x="480848" y="239111"/>
                      </a:cubicBezTo>
                      <a:cubicBezTo>
                        <a:pt x="462455" y="233856"/>
                        <a:pt x="423042" y="310055"/>
                        <a:pt x="402021" y="317938"/>
                      </a:cubicBezTo>
                      <a:cubicBezTo>
                        <a:pt x="381000" y="325821"/>
                        <a:pt x="391510" y="294290"/>
                        <a:pt x="354724" y="286407"/>
                      </a:cubicBezTo>
                      <a:cubicBezTo>
                        <a:pt x="317938" y="278524"/>
                        <a:pt x="210206" y="278525"/>
                        <a:pt x="181303" y="270642"/>
                      </a:cubicBezTo>
                      <a:cubicBezTo>
                        <a:pt x="152400" y="262759"/>
                        <a:pt x="194441" y="241739"/>
                        <a:pt x="181303" y="239111"/>
                      </a:cubicBezTo>
                      <a:cubicBezTo>
                        <a:pt x="168165" y="236483"/>
                        <a:pt x="115613" y="265386"/>
                        <a:pt x="86710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19" name="Freeform 7"/>
                <p:cNvSpPr/>
                <p:nvPr/>
              </p:nvSpPr>
              <p:spPr>
                <a:xfrm>
                  <a:off x="3601741" y="1513679"/>
                  <a:ext cx="1391586" cy="618533"/>
                </a:xfrm>
                <a:custGeom>
                  <a:avLst/>
                  <a:gdLst>
                    <a:gd name="connsiteX0" fmla="*/ 223345 w 1384737"/>
                    <a:gd name="connsiteY0" fmla="*/ 97220 h 620109"/>
                    <a:gd name="connsiteX1" fmla="*/ 223345 w 1384737"/>
                    <a:gd name="connsiteY1" fmla="*/ 2627 h 620109"/>
                    <a:gd name="connsiteX2" fmla="*/ 459827 w 1384737"/>
                    <a:gd name="connsiteY2" fmla="*/ 112985 h 620109"/>
                    <a:gd name="connsiteX3" fmla="*/ 475593 w 1384737"/>
                    <a:gd name="connsiteY3" fmla="*/ 223344 h 620109"/>
                    <a:gd name="connsiteX4" fmla="*/ 538655 w 1384737"/>
                    <a:gd name="connsiteY4" fmla="*/ 144516 h 620109"/>
                    <a:gd name="connsiteX5" fmla="*/ 633248 w 1384737"/>
                    <a:gd name="connsiteY5" fmla="*/ 144516 h 620109"/>
                    <a:gd name="connsiteX6" fmla="*/ 585952 w 1384737"/>
                    <a:gd name="connsiteY6" fmla="*/ 207578 h 620109"/>
                    <a:gd name="connsiteX7" fmla="*/ 712076 w 1384737"/>
                    <a:gd name="connsiteY7" fmla="*/ 207578 h 620109"/>
                    <a:gd name="connsiteX8" fmla="*/ 775138 w 1384737"/>
                    <a:gd name="connsiteY8" fmla="*/ 254875 h 620109"/>
                    <a:gd name="connsiteX9" fmla="*/ 822434 w 1384737"/>
                    <a:gd name="connsiteY9" fmla="*/ 160282 h 620109"/>
                    <a:gd name="connsiteX10" fmla="*/ 917027 w 1384737"/>
                    <a:gd name="connsiteY10" fmla="*/ 254875 h 620109"/>
                    <a:gd name="connsiteX11" fmla="*/ 980090 w 1384737"/>
                    <a:gd name="connsiteY11" fmla="*/ 191813 h 620109"/>
                    <a:gd name="connsiteX12" fmla="*/ 1090448 w 1384737"/>
                    <a:gd name="connsiteY12" fmla="*/ 302171 h 620109"/>
                    <a:gd name="connsiteX13" fmla="*/ 1216572 w 1384737"/>
                    <a:gd name="connsiteY13" fmla="*/ 333703 h 620109"/>
                    <a:gd name="connsiteX14" fmla="*/ 1342696 w 1384737"/>
                    <a:gd name="connsiteY14" fmla="*/ 254875 h 620109"/>
                    <a:gd name="connsiteX15" fmla="*/ 1374227 w 1384737"/>
                    <a:gd name="connsiteY15" fmla="*/ 380999 h 620109"/>
                    <a:gd name="connsiteX16" fmla="*/ 1279634 w 1384737"/>
                    <a:gd name="connsiteY16" fmla="*/ 412530 h 620109"/>
                    <a:gd name="connsiteX17" fmla="*/ 1137745 w 1384737"/>
                    <a:gd name="connsiteY17" fmla="*/ 396765 h 620109"/>
                    <a:gd name="connsiteX18" fmla="*/ 1263869 w 1384737"/>
                    <a:gd name="connsiteY18" fmla="*/ 522889 h 620109"/>
                    <a:gd name="connsiteX19" fmla="*/ 1200807 w 1384737"/>
                    <a:gd name="connsiteY19" fmla="*/ 554420 h 620109"/>
                    <a:gd name="connsiteX20" fmla="*/ 980090 w 1384737"/>
                    <a:gd name="connsiteY20" fmla="*/ 412530 h 620109"/>
                    <a:gd name="connsiteX21" fmla="*/ 1027386 w 1384737"/>
                    <a:gd name="connsiteY21" fmla="*/ 585951 h 620109"/>
                    <a:gd name="connsiteX22" fmla="*/ 964324 w 1384737"/>
                    <a:gd name="connsiteY22" fmla="*/ 601716 h 620109"/>
                    <a:gd name="connsiteX23" fmla="*/ 901262 w 1384737"/>
                    <a:gd name="connsiteY23" fmla="*/ 475592 h 620109"/>
                    <a:gd name="connsiteX24" fmla="*/ 838200 w 1384737"/>
                    <a:gd name="connsiteY24" fmla="*/ 554420 h 620109"/>
                    <a:gd name="connsiteX25" fmla="*/ 743607 w 1384737"/>
                    <a:gd name="connsiteY25" fmla="*/ 428296 h 620109"/>
                    <a:gd name="connsiteX26" fmla="*/ 806669 w 1384737"/>
                    <a:gd name="connsiteY26" fmla="*/ 333703 h 620109"/>
                    <a:gd name="connsiteX27" fmla="*/ 712076 w 1384737"/>
                    <a:gd name="connsiteY27" fmla="*/ 444061 h 620109"/>
                    <a:gd name="connsiteX28" fmla="*/ 570186 w 1384737"/>
                    <a:gd name="connsiteY28" fmla="*/ 428296 h 620109"/>
                    <a:gd name="connsiteX29" fmla="*/ 507124 w 1384737"/>
                    <a:gd name="connsiteY29" fmla="*/ 412530 h 620109"/>
                    <a:gd name="connsiteX30" fmla="*/ 522890 w 1384737"/>
                    <a:gd name="connsiteY30" fmla="*/ 396765 h 620109"/>
                    <a:gd name="connsiteX31" fmla="*/ 459827 w 1384737"/>
                    <a:gd name="connsiteY31" fmla="*/ 365234 h 620109"/>
                    <a:gd name="connsiteX32" fmla="*/ 412531 w 1384737"/>
                    <a:gd name="connsiteY32" fmla="*/ 349468 h 620109"/>
                    <a:gd name="connsiteX33" fmla="*/ 444062 w 1384737"/>
                    <a:gd name="connsiteY33" fmla="*/ 270640 h 620109"/>
                    <a:gd name="connsiteX34" fmla="*/ 302172 w 1384737"/>
                    <a:gd name="connsiteY34" fmla="*/ 396765 h 620109"/>
                    <a:gd name="connsiteX35" fmla="*/ 191814 w 1384737"/>
                    <a:gd name="connsiteY35" fmla="*/ 317937 h 620109"/>
                    <a:gd name="connsiteX36" fmla="*/ 18393 w 1384737"/>
                    <a:gd name="connsiteY36" fmla="*/ 254875 h 620109"/>
                    <a:gd name="connsiteX37" fmla="*/ 81455 w 1384737"/>
                    <a:gd name="connsiteY37" fmla="*/ 160282 h 620109"/>
                    <a:gd name="connsiteX38" fmla="*/ 160283 w 1384737"/>
                    <a:gd name="connsiteY38" fmla="*/ 160282 h 620109"/>
                    <a:gd name="connsiteX39" fmla="*/ 223345 w 1384737"/>
                    <a:gd name="connsiteY39" fmla="*/ 97220 h 620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</a:cxnLst>
                  <a:rect l="l" t="t" r="r" b="b"/>
                  <a:pathLst>
                    <a:path w="1384737" h="620109">
                      <a:moveTo>
                        <a:pt x="223345" y="97220"/>
                      </a:moveTo>
                      <a:cubicBezTo>
                        <a:pt x="233855" y="70944"/>
                        <a:pt x="183931" y="0"/>
                        <a:pt x="223345" y="2627"/>
                      </a:cubicBezTo>
                      <a:cubicBezTo>
                        <a:pt x="262759" y="5255"/>
                        <a:pt x="417786" y="76199"/>
                        <a:pt x="459827" y="112985"/>
                      </a:cubicBezTo>
                      <a:cubicBezTo>
                        <a:pt x="501868" y="149771"/>
                        <a:pt x="462455" y="218089"/>
                        <a:pt x="475593" y="223344"/>
                      </a:cubicBezTo>
                      <a:cubicBezTo>
                        <a:pt x="488731" y="228599"/>
                        <a:pt x="512379" y="157654"/>
                        <a:pt x="538655" y="144516"/>
                      </a:cubicBezTo>
                      <a:cubicBezTo>
                        <a:pt x="564931" y="131378"/>
                        <a:pt x="625365" y="134006"/>
                        <a:pt x="633248" y="144516"/>
                      </a:cubicBezTo>
                      <a:cubicBezTo>
                        <a:pt x="641131" y="155026"/>
                        <a:pt x="572814" y="197068"/>
                        <a:pt x="585952" y="207578"/>
                      </a:cubicBezTo>
                      <a:cubicBezTo>
                        <a:pt x="599090" y="218088"/>
                        <a:pt x="680545" y="199695"/>
                        <a:pt x="712076" y="207578"/>
                      </a:cubicBezTo>
                      <a:cubicBezTo>
                        <a:pt x="743607" y="215461"/>
                        <a:pt x="756745" y="262758"/>
                        <a:pt x="775138" y="254875"/>
                      </a:cubicBezTo>
                      <a:cubicBezTo>
                        <a:pt x="793531" y="246992"/>
                        <a:pt x="798786" y="160282"/>
                        <a:pt x="822434" y="160282"/>
                      </a:cubicBezTo>
                      <a:cubicBezTo>
                        <a:pt x="846082" y="160282"/>
                        <a:pt x="890751" y="249620"/>
                        <a:pt x="917027" y="254875"/>
                      </a:cubicBezTo>
                      <a:cubicBezTo>
                        <a:pt x="943303" y="260130"/>
                        <a:pt x="951187" y="183930"/>
                        <a:pt x="980090" y="191813"/>
                      </a:cubicBezTo>
                      <a:cubicBezTo>
                        <a:pt x="1008993" y="199696"/>
                        <a:pt x="1051034" y="278523"/>
                        <a:pt x="1090448" y="302171"/>
                      </a:cubicBezTo>
                      <a:cubicBezTo>
                        <a:pt x="1129862" y="325819"/>
                        <a:pt x="1174531" y="341586"/>
                        <a:pt x="1216572" y="333703"/>
                      </a:cubicBezTo>
                      <a:cubicBezTo>
                        <a:pt x="1258613" y="325820"/>
                        <a:pt x="1316420" y="246992"/>
                        <a:pt x="1342696" y="254875"/>
                      </a:cubicBezTo>
                      <a:cubicBezTo>
                        <a:pt x="1368972" y="262758"/>
                        <a:pt x="1384737" y="354723"/>
                        <a:pt x="1374227" y="380999"/>
                      </a:cubicBezTo>
                      <a:cubicBezTo>
                        <a:pt x="1363717" y="407275"/>
                        <a:pt x="1319048" y="409902"/>
                        <a:pt x="1279634" y="412530"/>
                      </a:cubicBezTo>
                      <a:cubicBezTo>
                        <a:pt x="1240220" y="415158"/>
                        <a:pt x="1140372" y="378372"/>
                        <a:pt x="1137745" y="396765"/>
                      </a:cubicBezTo>
                      <a:cubicBezTo>
                        <a:pt x="1135118" y="415158"/>
                        <a:pt x="1253359" y="496613"/>
                        <a:pt x="1263869" y="522889"/>
                      </a:cubicBezTo>
                      <a:cubicBezTo>
                        <a:pt x="1274379" y="549165"/>
                        <a:pt x="1248103" y="572813"/>
                        <a:pt x="1200807" y="554420"/>
                      </a:cubicBezTo>
                      <a:cubicBezTo>
                        <a:pt x="1153511" y="536027"/>
                        <a:pt x="1008994" y="407275"/>
                        <a:pt x="980090" y="412530"/>
                      </a:cubicBezTo>
                      <a:cubicBezTo>
                        <a:pt x="951186" y="417785"/>
                        <a:pt x="1030014" y="554420"/>
                        <a:pt x="1027386" y="585951"/>
                      </a:cubicBezTo>
                      <a:cubicBezTo>
                        <a:pt x="1024758" y="617482"/>
                        <a:pt x="985345" y="620109"/>
                        <a:pt x="964324" y="601716"/>
                      </a:cubicBezTo>
                      <a:cubicBezTo>
                        <a:pt x="943303" y="583323"/>
                        <a:pt x="922283" y="483475"/>
                        <a:pt x="901262" y="475592"/>
                      </a:cubicBezTo>
                      <a:cubicBezTo>
                        <a:pt x="880241" y="467709"/>
                        <a:pt x="864476" y="562303"/>
                        <a:pt x="838200" y="554420"/>
                      </a:cubicBezTo>
                      <a:cubicBezTo>
                        <a:pt x="811924" y="546537"/>
                        <a:pt x="748862" y="465082"/>
                        <a:pt x="743607" y="428296"/>
                      </a:cubicBezTo>
                      <a:cubicBezTo>
                        <a:pt x="738352" y="391510"/>
                        <a:pt x="811924" y="331076"/>
                        <a:pt x="806669" y="333703"/>
                      </a:cubicBezTo>
                      <a:cubicBezTo>
                        <a:pt x="801414" y="336330"/>
                        <a:pt x="751490" y="428296"/>
                        <a:pt x="712076" y="444061"/>
                      </a:cubicBezTo>
                      <a:cubicBezTo>
                        <a:pt x="672662" y="459826"/>
                        <a:pt x="604345" y="433551"/>
                        <a:pt x="570186" y="428296"/>
                      </a:cubicBezTo>
                      <a:cubicBezTo>
                        <a:pt x="536027" y="423041"/>
                        <a:pt x="515007" y="417785"/>
                        <a:pt x="507124" y="412530"/>
                      </a:cubicBezTo>
                      <a:cubicBezTo>
                        <a:pt x="499241" y="407275"/>
                        <a:pt x="530773" y="404648"/>
                        <a:pt x="522890" y="396765"/>
                      </a:cubicBezTo>
                      <a:cubicBezTo>
                        <a:pt x="515007" y="388882"/>
                        <a:pt x="478220" y="373117"/>
                        <a:pt x="459827" y="365234"/>
                      </a:cubicBezTo>
                      <a:cubicBezTo>
                        <a:pt x="441434" y="357351"/>
                        <a:pt x="415158" y="365234"/>
                        <a:pt x="412531" y="349468"/>
                      </a:cubicBezTo>
                      <a:cubicBezTo>
                        <a:pt x="409904" y="333702"/>
                        <a:pt x="462455" y="262757"/>
                        <a:pt x="444062" y="270640"/>
                      </a:cubicBezTo>
                      <a:cubicBezTo>
                        <a:pt x="425669" y="278523"/>
                        <a:pt x="344213" y="388882"/>
                        <a:pt x="302172" y="396765"/>
                      </a:cubicBezTo>
                      <a:cubicBezTo>
                        <a:pt x="260131" y="404648"/>
                        <a:pt x="239110" y="341585"/>
                        <a:pt x="191814" y="317937"/>
                      </a:cubicBezTo>
                      <a:cubicBezTo>
                        <a:pt x="144518" y="294289"/>
                        <a:pt x="36786" y="281151"/>
                        <a:pt x="18393" y="254875"/>
                      </a:cubicBezTo>
                      <a:cubicBezTo>
                        <a:pt x="0" y="228599"/>
                        <a:pt x="57807" y="176047"/>
                        <a:pt x="81455" y="160282"/>
                      </a:cubicBezTo>
                      <a:cubicBezTo>
                        <a:pt x="105103" y="144517"/>
                        <a:pt x="134007" y="162910"/>
                        <a:pt x="160283" y="160282"/>
                      </a:cubicBezTo>
                      <a:cubicBezTo>
                        <a:pt x="186559" y="157654"/>
                        <a:pt x="212835" y="123496"/>
                        <a:pt x="223345" y="97220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20" name="Freeform 8"/>
                <p:cNvSpPr/>
                <p:nvPr/>
              </p:nvSpPr>
              <p:spPr>
                <a:xfrm>
                  <a:off x="4007161" y="580050"/>
                  <a:ext cx="1029995" cy="1213717"/>
                </a:xfrm>
                <a:custGeom>
                  <a:avLst/>
                  <a:gdLst>
                    <a:gd name="connsiteX0" fmla="*/ 231227 w 1027385"/>
                    <a:gd name="connsiteY0" fmla="*/ 1043151 h 1208689"/>
                    <a:gd name="connsiteX1" fmla="*/ 168165 w 1027385"/>
                    <a:gd name="connsiteY1" fmla="*/ 1153510 h 1208689"/>
                    <a:gd name="connsiteX2" fmla="*/ 294289 w 1027385"/>
                    <a:gd name="connsiteY2" fmla="*/ 1106213 h 1208689"/>
                    <a:gd name="connsiteX3" fmla="*/ 373117 w 1027385"/>
                    <a:gd name="connsiteY3" fmla="*/ 1185041 h 1208689"/>
                    <a:gd name="connsiteX4" fmla="*/ 404648 w 1027385"/>
                    <a:gd name="connsiteY4" fmla="*/ 1090448 h 1208689"/>
                    <a:gd name="connsiteX5" fmla="*/ 515006 w 1027385"/>
                    <a:gd name="connsiteY5" fmla="*/ 1185041 h 1208689"/>
                    <a:gd name="connsiteX6" fmla="*/ 593834 w 1027385"/>
                    <a:gd name="connsiteY6" fmla="*/ 1121979 h 1208689"/>
                    <a:gd name="connsiteX7" fmla="*/ 672662 w 1027385"/>
                    <a:gd name="connsiteY7" fmla="*/ 1185041 h 1208689"/>
                    <a:gd name="connsiteX8" fmla="*/ 767255 w 1027385"/>
                    <a:gd name="connsiteY8" fmla="*/ 1200806 h 1208689"/>
                    <a:gd name="connsiteX9" fmla="*/ 751489 w 1027385"/>
                    <a:gd name="connsiteY9" fmla="*/ 1137744 h 1208689"/>
                    <a:gd name="connsiteX10" fmla="*/ 972206 w 1027385"/>
                    <a:gd name="connsiteY10" fmla="*/ 1106213 h 1208689"/>
                    <a:gd name="connsiteX11" fmla="*/ 924910 w 1027385"/>
                    <a:gd name="connsiteY11" fmla="*/ 1058917 h 1208689"/>
                    <a:gd name="connsiteX12" fmla="*/ 814551 w 1027385"/>
                    <a:gd name="connsiteY12" fmla="*/ 1011620 h 1208689"/>
                    <a:gd name="connsiteX13" fmla="*/ 1003737 w 1027385"/>
                    <a:gd name="connsiteY13" fmla="*/ 948558 h 1208689"/>
                    <a:gd name="connsiteX14" fmla="*/ 956441 w 1027385"/>
                    <a:gd name="connsiteY14" fmla="*/ 759372 h 1208689"/>
                    <a:gd name="connsiteX15" fmla="*/ 877613 w 1027385"/>
                    <a:gd name="connsiteY15" fmla="*/ 838200 h 1208689"/>
                    <a:gd name="connsiteX16" fmla="*/ 735724 w 1027385"/>
                    <a:gd name="connsiteY16" fmla="*/ 980089 h 1208689"/>
                    <a:gd name="connsiteX17" fmla="*/ 641131 w 1027385"/>
                    <a:gd name="connsiteY17" fmla="*/ 948558 h 1208689"/>
                    <a:gd name="connsiteX18" fmla="*/ 719958 w 1027385"/>
                    <a:gd name="connsiteY18" fmla="*/ 869731 h 1208689"/>
                    <a:gd name="connsiteX19" fmla="*/ 688427 w 1027385"/>
                    <a:gd name="connsiteY19" fmla="*/ 806669 h 1208689"/>
                    <a:gd name="connsiteX20" fmla="*/ 562303 w 1027385"/>
                    <a:gd name="connsiteY20" fmla="*/ 853965 h 1208689"/>
                    <a:gd name="connsiteX21" fmla="*/ 641131 w 1027385"/>
                    <a:gd name="connsiteY21" fmla="*/ 680544 h 1208689"/>
                    <a:gd name="connsiteX22" fmla="*/ 515006 w 1027385"/>
                    <a:gd name="connsiteY22" fmla="*/ 712075 h 1208689"/>
                    <a:gd name="connsiteX23" fmla="*/ 593834 w 1027385"/>
                    <a:gd name="connsiteY23" fmla="*/ 680544 h 1208689"/>
                    <a:gd name="connsiteX24" fmla="*/ 593834 w 1027385"/>
                    <a:gd name="connsiteY24" fmla="*/ 601717 h 1208689"/>
                    <a:gd name="connsiteX25" fmla="*/ 783020 w 1027385"/>
                    <a:gd name="connsiteY25" fmla="*/ 585951 h 1208689"/>
                    <a:gd name="connsiteX26" fmla="*/ 877613 w 1027385"/>
                    <a:gd name="connsiteY26" fmla="*/ 522889 h 1208689"/>
                    <a:gd name="connsiteX27" fmla="*/ 767255 w 1027385"/>
                    <a:gd name="connsiteY27" fmla="*/ 491358 h 1208689"/>
                    <a:gd name="connsiteX28" fmla="*/ 814551 w 1027385"/>
                    <a:gd name="connsiteY28" fmla="*/ 365234 h 1208689"/>
                    <a:gd name="connsiteX29" fmla="*/ 719958 w 1027385"/>
                    <a:gd name="connsiteY29" fmla="*/ 365234 h 1208689"/>
                    <a:gd name="connsiteX30" fmla="*/ 625365 w 1027385"/>
                    <a:gd name="connsiteY30" fmla="*/ 428296 h 1208689"/>
                    <a:gd name="connsiteX31" fmla="*/ 562303 w 1027385"/>
                    <a:gd name="connsiteY31" fmla="*/ 396765 h 1208689"/>
                    <a:gd name="connsiteX32" fmla="*/ 672662 w 1027385"/>
                    <a:gd name="connsiteY32" fmla="*/ 254875 h 1208689"/>
                    <a:gd name="connsiteX33" fmla="*/ 562303 w 1027385"/>
                    <a:gd name="connsiteY33" fmla="*/ 286406 h 1208689"/>
                    <a:gd name="connsiteX34" fmla="*/ 530772 w 1027385"/>
                    <a:gd name="connsiteY34" fmla="*/ 286406 h 1208689"/>
                    <a:gd name="connsiteX35" fmla="*/ 593834 w 1027385"/>
                    <a:gd name="connsiteY35" fmla="*/ 176048 h 1208689"/>
                    <a:gd name="connsiteX36" fmla="*/ 562303 w 1027385"/>
                    <a:gd name="connsiteY36" fmla="*/ 144517 h 1208689"/>
                    <a:gd name="connsiteX37" fmla="*/ 499241 w 1027385"/>
                    <a:gd name="connsiteY37" fmla="*/ 223344 h 1208689"/>
                    <a:gd name="connsiteX38" fmla="*/ 530772 w 1027385"/>
                    <a:gd name="connsiteY38" fmla="*/ 49924 h 1208689"/>
                    <a:gd name="connsiteX39" fmla="*/ 467710 w 1027385"/>
                    <a:gd name="connsiteY39" fmla="*/ 2627 h 1208689"/>
                    <a:gd name="connsiteX40" fmla="*/ 404648 w 1027385"/>
                    <a:gd name="connsiteY40" fmla="*/ 49924 h 1208689"/>
                    <a:gd name="connsiteX41" fmla="*/ 357351 w 1027385"/>
                    <a:gd name="connsiteY41" fmla="*/ 302172 h 1208689"/>
                    <a:gd name="connsiteX42" fmla="*/ 325820 w 1027385"/>
                    <a:gd name="connsiteY42" fmla="*/ 207579 h 1208689"/>
                    <a:gd name="connsiteX43" fmla="*/ 246993 w 1027385"/>
                    <a:gd name="connsiteY43" fmla="*/ 223344 h 1208689"/>
                    <a:gd name="connsiteX44" fmla="*/ 262758 w 1027385"/>
                    <a:gd name="connsiteY44" fmla="*/ 286406 h 1208689"/>
                    <a:gd name="connsiteX45" fmla="*/ 341586 w 1027385"/>
                    <a:gd name="connsiteY45" fmla="*/ 444062 h 1208689"/>
                    <a:gd name="connsiteX46" fmla="*/ 246993 w 1027385"/>
                    <a:gd name="connsiteY46" fmla="*/ 428296 h 1208689"/>
                    <a:gd name="connsiteX47" fmla="*/ 325820 w 1027385"/>
                    <a:gd name="connsiteY47" fmla="*/ 507124 h 1208689"/>
                    <a:gd name="connsiteX48" fmla="*/ 325820 w 1027385"/>
                    <a:gd name="connsiteY48" fmla="*/ 570186 h 1208689"/>
                    <a:gd name="connsiteX49" fmla="*/ 310055 w 1027385"/>
                    <a:gd name="connsiteY49" fmla="*/ 633248 h 1208689"/>
                    <a:gd name="connsiteX50" fmla="*/ 120869 w 1027385"/>
                    <a:gd name="connsiteY50" fmla="*/ 365234 h 1208689"/>
                    <a:gd name="connsiteX51" fmla="*/ 89337 w 1027385"/>
                    <a:gd name="connsiteY51" fmla="*/ 365234 h 1208689"/>
                    <a:gd name="connsiteX52" fmla="*/ 73572 w 1027385"/>
                    <a:gd name="connsiteY52" fmla="*/ 459827 h 1208689"/>
                    <a:gd name="connsiteX53" fmla="*/ 168165 w 1027385"/>
                    <a:gd name="connsiteY53" fmla="*/ 585951 h 1208689"/>
                    <a:gd name="connsiteX54" fmla="*/ 73572 w 1027385"/>
                    <a:gd name="connsiteY54" fmla="*/ 538655 h 1208689"/>
                    <a:gd name="connsiteX55" fmla="*/ 10510 w 1027385"/>
                    <a:gd name="connsiteY55" fmla="*/ 570186 h 1208689"/>
                    <a:gd name="connsiteX56" fmla="*/ 73572 w 1027385"/>
                    <a:gd name="connsiteY56" fmla="*/ 680544 h 1208689"/>
                    <a:gd name="connsiteX57" fmla="*/ 10510 w 1027385"/>
                    <a:gd name="connsiteY57" fmla="*/ 712075 h 1208689"/>
                    <a:gd name="connsiteX58" fmla="*/ 136634 w 1027385"/>
                    <a:gd name="connsiteY58" fmla="*/ 775137 h 1208689"/>
                    <a:gd name="connsiteX59" fmla="*/ 294289 w 1027385"/>
                    <a:gd name="connsiteY59" fmla="*/ 853965 h 1208689"/>
                    <a:gd name="connsiteX60" fmla="*/ 152400 w 1027385"/>
                    <a:gd name="connsiteY60" fmla="*/ 759372 h 1208689"/>
                    <a:gd name="connsiteX61" fmla="*/ 105103 w 1027385"/>
                    <a:gd name="connsiteY61" fmla="*/ 822434 h 1208689"/>
                    <a:gd name="connsiteX62" fmla="*/ 136634 w 1027385"/>
                    <a:gd name="connsiteY62" fmla="*/ 885496 h 1208689"/>
                    <a:gd name="connsiteX63" fmla="*/ 231227 w 1027385"/>
                    <a:gd name="connsiteY63" fmla="*/ 932793 h 1208689"/>
                    <a:gd name="connsiteX64" fmla="*/ 120869 w 1027385"/>
                    <a:gd name="connsiteY64" fmla="*/ 932793 h 1208689"/>
                    <a:gd name="connsiteX65" fmla="*/ 89337 w 1027385"/>
                    <a:gd name="connsiteY65" fmla="*/ 964324 h 1208689"/>
                    <a:gd name="connsiteX66" fmla="*/ 105103 w 1027385"/>
                    <a:gd name="connsiteY66" fmla="*/ 1043151 h 1208689"/>
                    <a:gd name="connsiteX67" fmla="*/ 231227 w 1027385"/>
                    <a:gd name="connsiteY67" fmla="*/ 1043151 h 1208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</a:cxnLst>
                  <a:rect l="l" t="t" r="r" b="b"/>
                  <a:pathLst>
                    <a:path w="1027385" h="1208689">
                      <a:moveTo>
                        <a:pt x="231227" y="1043151"/>
                      </a:moveTo>
                      <a:cubicBezTo>
                        <a:pt x="241737" y="1061544"/>
                        <a:pt x="157655" y="1143000"/>
                        <a:pt x="168165" y="1153510"/>
                      </a:cubicBezTo>
                      <a:cubicBezTo>
                        <a:pt x="178675" y="1164020"/>
                        <a:pt x="260130" y="1100958"/>
                        <a:pt x="294289" y="1106213"/>
                      </a:cubicBezTo>
                      <a:cubicBezTo>
                        <a:pt x="328448" y="1111468"/>
                        <a:pt x="354724" y="1187668"/>
                        <a:pt x="373117" y="1185041"/>
                      </a:cubicBezTo>
                      <a:cubicBezTo>
                        <a:pt x="391510" y="1182414"/>
                        <a:pt x="381000" y="1090448"/>
                        <a:pt x="404648" y="1090448"/>
                      </a:cubicBezTo>
                      <a:cubicBezTo>
                        <a:pt x="428296" y="1090448"/>
                        <a:pt x="483475" y="1179786"/>
                        <a:pt x="515006" y="1185041"/>
                      </a:cubicBezTo>
                      <a:cubicBezTo>
                        <a:pt x="546537" y="1190296"/>
                        <a:pt x="567558" y="1121979"/>
                        <a:pt x="593834" y="1121979"/>
                      </a:cubicBezTo>
                      <a:cubicBezTo>
                        <a:pt x="620110" y="1121979"/>
                        <a:pt x="643759" y="1171903"/>
                        <a:pt x="672662" y="1185041"/>
                      </a:cubicBezTo>
                      <a:cubicBezTo>
                        <a:pt x="701565" y="1198179"/>
                        <a:pt x="754117" y="1208689"/>
                        <a:pt x="767255" y="1200806"/>
                      </a:cubicBezTo>
                      <a:cubicBezTo>
                        <a:pt x="780393" y="1192923"/>
                        <a:pt x="717331" y="1153509"/>
                        <a:pt x="751489" y="1137744"/>
                      </a:cubicBezTo>
                      <a:cubicBezTo>
                        <a:pt x="785647" y="1121979"/>
                        <a:pt x="943303" y="1119351"/>
                        <a:pt x="972206" y="1106213"/>
                      </a:cubicBezTo>
                      <a:cubicBezTo>
                        <a:pt x="1001109" y="1093075"/>
                        <a:pt x="951186" y="1074682"/>
                        <a:pt x="924910" y="1058917"/>
                      </a:cubicBezTo>
                      <a:cubicBezTo>
                        <a:pt x="898634" y="1043152"/>
                        <a:pt x="801413" y="1030013"/>
                        <a:pt x="814551" y="1011620"/>
                      </a:cubicBezTo>
                      <a:cubicBezTo>
                        <a:pt x="827689" y="993227"/>
                        <a:pt x="980089" y="990599"/>
                        <a:pt x="1003737" y="948558"/>
                      </a:cubicBezTo>
                      <a:cubicBezTo>
                        <a:pt x="1027385" y="906517"/>
                        <a:pt x="977462" y="777765"/>
                        <a:pt x="956441" y="759372"/>
                      </a:cubicBezTo>
                      <a:cubicBezTo>
                        <a:pt x="935420" y="740979"/>
                        <a:pt x="877613" y="838200"/>
                        <a:pt x="877613" y="838200"/>
                      </a:cubicBezTo>
                      <a:cubicBezTo>
                        <a:pt x="840827" y="874986"/>
                        <a:pt x="775138" y="961696"/>
                        <a:pt x="735724" y="980089"/>
                      </a:cubicBezTo>
                      <a:cubicBezTo>
                        <a:pt x="696310" y="998482"/>
                        <a:pt x="643759" y="966951"/>
                        <a:pt x="641131" y="948558"/>
                      </a:cubicBezTo>
                      <a:cubicBezTo>
                        <a:pt x="638503" y="930165"/>
                        <a:pt x="712075" y="893379"/>
                        <a:pt x="719958" y="869731"/>
                      </a:cubicBezTo>
                      <a:cubicBezTo>
                        <a:pt x="727841" y="846083"/>
                        <a:pt x="714703" y="809297"/>
                        <a:pt x="688427" y="806669"/>
                      </a:cubicBezTo>
                      <a:cubicBezTo>
                        <a:pt x="662151" y="804041"/>
                        <a:pt x="570186" y="874986"/>
                        <a:pt x="562303" y="853965"/>
                      </a:cubicBezTo>
                      <a:cubicBezTo>
                        <a:pt x="554420" y="832944"/>
                        <a:pt x="649014" y="704192"/>
                        <a:pt x="641131" y="680544"/>
                      </a:cubicBezTo>
                      <a:cubicBezTo>
                        <a:pt x="633248" y="656896"/>
                        <a:pt x="522889" y="712075"/>
                        <a:pt x="515006" y="712075"/>
                      </a:cubicBezTo>
                      <a:cubicBezTo>
                        <a:pt x="507123" y="712075"/>
                        <a:pt x="580696" y="698937"/>
                        <a:pt x="593834" y="680544"/>
                      </a:cubicBezTo>
                      <a:cubicBezTo>
                        <a:pt x="606972" y="662151"/>
                        <a:pt x="562303" y="617483"/>
                        <a:pt x="593834" y="601717"/>
                      </a:cubicBezTo>
                      <a:cubicBezTo>
                        <a:pt x="625365" y="585952"/>
                        <a:pt x="735724" y="599089"/>
                        <a:pt x="783020" y="585951"/>
                      </a:cubicBezTo>
                      <a:cubicBezTo>
                        <a:pt x="830316" y="572813"/>
                        <a:pt x="880240" y="538654"/>
                        <a:pt x="877613" y="522889"/>
                      </a:cubicBezTo>
                      <a:cubicBezTo>
                        <a:pt x="874986" y="507124"/>
                        <a:pt x="777765" y="517634"/>
                        <a:pt x="767255" y="491358"/>
                      </a:cubicBezTo>
                      <a:cubicBezTo>
                        <a:pt x="756745" y="465082"/>
                        <a:pt x="822434" y="386255"/>
                        <a:pt x="814551" y="365234"/>
                      </a:cubicBezTo>
                      <a:cubicBezTo>
                        <a:pt x="806668" y="344213"/>
                        <a:pt x="751489" y="354724"/>
                        <a:pt x="719958" y="365234"/>
                      </a:cubicBezTo>
                      <a:cubicBezTo>
                        <a:pt x="688427" y="375744"/>
                        <a:pt x="651641" y="423041"/>
                        <a:pt x="625365" y="428296"/>
                      </a:cubicBezTo>
                      <a:cubicBezTo>
                        <a:pt x="599089" y="433551"/>
                        <a:pt x="554420" y="425668"/>
                        <a:pt x="562303" y="396765"/>
                      </a:cubicBezTo>
                      <a:cubicBezTo>
                        <a:pt x="570186" y="367862"/>
                        <a:pt x="672662" y="273268"/>
                        <a:pt x="672662" y="254875"/>
                      </a:cubicBezTo>
                      <a:cubicBezTo>
                        <a:pt x="672662" y="236482"/>
                        <a:pt x="585951" y="281151"/>
                        <a:pt x="562303" y="286406"/>
                      </a:cubicBezTo>
                      <a:cubicBezTo>
                        <a:pt x="538655" y="291661"/>
                        <a:pt x="525517" y="304799"/>
                        <a:pt x="530772" y="286406"/>
                      </a:cubicBezTo>
                      <a:cubicBezTo>
                        <a:pt x="536027" y="268013"/>
                        <a:pt x="588579" y="199696"/>
                        <a:pt x="593834" y="176048"/>
                      </a:cubicBezTo>
                      <a:cubicBezTo>
                        <a:pt x="599089" y="152400"/>
                        <a:pt x="578069" y="136634"/>
                        <a:pt x="562303" y="144517"/>
                      </a:cubicBezTo>
                      <a:cubicBezTo>
                        <a:pt x="546538" y="152400"/>
                        <a:pt x="504496" y="239109"/>
                        <a:pt x="499241" y="223344"/>
                      </a:cubicBezTo>
                      <a:cubicBezTo>
                        <a:pt x="493986" y="207579"/>
                        <a:pt x="536027" y="86710"/>
                        <a:pt x="530772" y="49924"/>
                      </a:cubicBezTo>
                      <a:cubicBezTo>
                        <a:pt x="525517" y="13138"/>
                        <a:pt x="488731" y="2627"/>
                        <a:pt x="467710" y="2627"/>
                      </a:cubicBezTo>
                      <a:cubicBezTo>
                        <a:pt x="446689" y="2627"/>
                        <a:pt x="423041" y="0"/>
                        <a:pt x="404648" y="49924"/>
                      </a:cubicBezTo>
                      <a:cubicBezTo>
                        <a:pt x="386255" y="99848"/>
                        <a:pt x="370489" y="275896"/>
                        <a:pt x="357351" y="302172"/>
                      </a:cubicBezTo>
                      <a:cubicBezTo>
                        <a:pt x="344213" y="328448"/>
                        <a:pt x="344213" y="220717"/>
                        <a:pt x="325820" y="207579"/>
                      </a:cubicBezTo>
                      <a:cubicBezTo>
                        <a:pt x="307427" y="194441"/>
                        <a:pt x="257503" y="210206"/>
                        <a:pt x="246993" y="223344"/>
                      </a:cubicBezTo>
                      <a:cubicBezTo>
                        <a:pt x="236483" y="236482"/>
                        <a:pt x="246993" y="249620"/>
                        <a:pt x="262758" y="286406"/>
                      </a:cubicBezTo>
                      <a:cubicBezTo>
                        <a:pt x="278524" y="323192"/>
                        <a:pt x="344213" y="420414"/>
                        <a:pt x="341586" y="444062"/>
                      </a:cubicBezTo>
                      <a:cubicBezTo>
                        <a:pt x="338959" y="467710"/>
                        <a:pt x="249621" y="417786"/>
                        <a:pt x="246993" y="428296"/>
                      </a:cubicBezTo>
                      <a:cubicBezTo>
                        <a:pt x="244365" y="438806"/>
                        <a:pt x="312682" y="483476"/>
                        <a:pt x="325820" y="507124"/>
                      </a:cubicBezTo>
                      <a:cubicBezTo>
                        <a:pt x="338958" y="530772"/>
                        <a:pt x="328447" y="549165"/>
                        <a:pt x="325820" y="570186"/>
                      </a:cubicBezTo>
                      <a:cubicBezTo>
                        <a:pt x="323193" y="591207"/>
                        <a:pt x="344213" y="667407"/>
                        <a:pt x="310055" y="633248"/>
                      </a:cubicBezTo>
                      <a:cubicBezTo>
                        <a:pt x="275897" y="599089"/>
                        <a:pt x="157655" y="409903"/>
                        <a:pt x="120869" y="365234"/>
                      </a:cubicBezTo>
                      <a:cubicBezTo>
                        <a:pt x="84083" y="320565"/>
                        <a:pt x="97220" y="349469"/>
                        <a:pt x="89337" y="365234"/>
                      </a:cubicBezTo>
                      <a:cubicBezTo>
                        <a:pt x="81454" y="381000"/>
                        <a:pt x="60434" y="423041"/>
                        <a:pt x="73572" y="459827"/>
                      </a:cubicBezTo>
                      <a:cubicBezTo>
                        <a:pt x="86710" y="496613"/>
                        <a:pt x="168165" y="572813"/>
                        <a:pt x="168165" y="585951"/>
                      </a:cubicBezTo>
                      <a:cubicBezTo>
                        <a:pt x="168165" y="599089"/>
                        <a:pt x="99848" y="541283"/>
                        <a:pt x="73572" y="538655"/>
                      </a:cubicBezTo>
                      <a:cubicBezTo>
                        <a:pt x="47296" y="536028"/>
                        <a:pt x="10510" y="546538"/>
                        <a:pt x="10510" y="570186"/>
                      </a:cubicBezTo>
                      <a:cubicBezTo>
                        <a:pt x="10510" y="593834"/>
                        <a:pt x="73572" y="656896"/>
                        <a:pt x="73572" y="680544"/>
                      </a:cubicBezTo>
                      <a:cubicBezTo>
                        <a:pt x="73572" y="704192"/>
                        <a:pt x="0" y="696310"/>
                        <a:pt x="10510" y="712075"/>
                      </a:cubicBezTo>
                      <a:cubicBezTo>
                        <a:pt x="21020" y="727841"/>
                        <a:pt x="136634" y="775137"/>
                        <a:pt x="136634" y="775137"/>
                      </a:cubicBezTo>
                      <a:cubicBezTo>
                        <a:pt x="183930" y="798785"/>
                        <a:pt x="291661" y="856592"/>
                        <a:pt x="294289" y="853965"/>
                      </a:cubicBezTo>
                      <a:cubicBezTo>
                        <a:pt x="296917" y="851338"/>
                        <a:pt x="183931" y="764627"/>
                        <a:pt x="152400" y="759372"/>
                      </a:cubicBezTo>
                      <a:cubicBezTo>
                        <a:pt x="120869" y="754117"/>
                        <a:pt x="107731" y="801413"/>
                        <a:pt x="105103" y="822434"/>
                      </a:cubicBezTo>
                      <a:cubicBezTo>
                        <a:pt x="102475" y="843455"/>
                        <a:pt x="115613" y="867103"/>
                        <a:pt x="136634" y="885496"/>
                      </a:cubicBezTo>
                      <a:cubicBezTo>
                        <a:pt x="157655" y="903889"/>
                        <a:pt x="233854" y="924910"/>
                        <a:pt x="231227" y="932793"/>
                      </a:cubicBezTo>
                      <a:cubicBezTo>
                        <a:pt x="228600" y="940676"/>
                        <a:pt x="144517" y="927538"/>
                        <a:pt x="120869" y="932793"/>
                      </a:cubicBezTo>
                      <a:cubicBezTo>
                        <a:pt x="97221" y="938048"/>
                        <a:pt x="91965" y="945931"/>
                        <a:pt x="89337" y="964324"/>
                      </a:cubicBezTo>
                      <a:cubicBezTo>
                        <a:pt x="86709" y="982717"/>
                        <a:pt x="78827" y="1032641"/>
                        <a:pt x="105103" y="1043151"/>
                      </a:cubicBezTo>
                      <a:cubicBezTo>
                        <a:pt x="131379" y="1053661"/>
                        <a:pt x="220717" y="1024758"/>
                        <a:pt x="231227" y="10431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52" name="Group 17"/>
              <p:cNvGrpSpPr>
                <a:grpSpLocks/>
              </p:cNvGrpSpPr>
              <p:nvPr/>
            </p:nvGrpSpPr>
            <p:grpSpPr bwMode="auto">
              <a:xfrm>
                <a:off x="2845676" y="2519855"/>
                <a:ext cx="3137338" cy="3297621"/>
                <a:chOff x="2845676" y="2519855"/>
                <a:chExt cx="3137338" cy="3297621"/>
              </a:xfrm>
            </p:grpSpPr>
            <p:sp>
              <p:nvSpPr>
                <p:cNvPr id="208" name="Freeform 207"/>
                <p:cNvSpPr/>
                <p:nvPr/>
              </p:nvSpPr>
              <p:spPr>
                <a:xfrm>
                  <a:off x="2845676" y="4361243"/>
                  <a:ext cx="1917549" cy="1447125"/>
                </a:xfrm>
                <a:custGeom>
                  <a:avLst/>
                  <a:gdLst>
                    <a:gd name="connsiteX0" fmla="*/ 1253358 w 1918137"/>
                    <a:gd name="connsiteY0" fmla="*/ 1442544 h 1442544"/>
                    <a:gd name="connsiteX1" fmla="*/ 1395248 w 1918137"/>
                    <a:gd name="connsiteY1" fmla="*/ 1316420 h 1442544"/>
                    <a:gd name="connsiteX2" fmla="*/ 1474076 w 1918137"/>
                    <a:gd name="connsiteY2" fmla="*/ 1111468 h 1442544"/>
                    <a:gd name="connsiteX3" fmla="*/ 1426779 w 1918137"/>
                    <a:gd name="connsiteY3" fmla="*/ 1206062 h 1442544"/>
                    <a:gd name="connsiteX4" fmla="*/ 1363717 w 1918137"/>
                    <a:gd name="connsiteY4" fmla="*/ 1206062 h 1442544"/>
                    <a:gd name="connsiteX5" fmla="*/ 1300655 w 1918137"/>
                    <a:gd name="connsiteY5" fmla="*/ 1032641 h 1442544"/>
                    <a:gd name="connsiteX6" fmla="*/ 1300655 w 1918137"/>
                    <a:gd name="connsiteY6" fmla="*/ 1206062 h 1442544"/>
                    <a:gd name="connsiteX7" fmla="*/ 1190296 w 1918137"/>
                    <a:gd name="connsiteY7" fmla="*/ 1237593 h 1442544"/>
                    <a:gd name="connsiteX8" fmla="*/ 1095703 w 1918137"/>
                    <a:gd name="connsiteY8" fmla="*/ 1111468 h 1442544"/>
                    <a:gd name="connsiteX9" fmla="*/ 1016876 w 1918137"/>
                    <a:gd name="connsiteY9" fmla="*/ 1269124 h 1442544"/>
                    <a:gd name="connsiteX10" fmla="*/ 906517 w 1918137"/>
                    <a:gd name="connsiteY10" fmla="*/ 1174531 h 1442544"/>
                    <a:gd name="connsiteX11" fmla="*/ 843455 w 1918137"/>
                    <a:gd name="connsiteY11" fmla="*/ 1347951 h 1442544"/>
                    <a:gd name="connsiteX12" fmla="*/ 764627 w 1918137"/>
                    <a:gd name="connsiteY12" fmla="*/ 1332186 h 1442544"/>
                    <a:gd name="connsiteX13" fmla="*/ 748862 w 1918137"/>
                    <a:gd name="connsiteY13" fmla="*/ 1221827 h 1442544"/>
                    <a:gd name="connsiteX14" fmla="*/ 638503 w 1918137"/>
                    <a:gd name="connsiteY14" fmla="*/ 1316420 h 1442544"/>
                    <a:gd name="connsiteX15" fmla="*/ 496614 w 1918137"/>
                    <a:gd name="connsiteY15" fmla="*/ 1284889 h 1442544"/>
                    <a:gd name="connsiteX16" fmla="*/ 575441 w 1918137"/>
                    <a:gd name="connsiteY16" fmla="*/ 1190296 h 1442544"/>
                    <a:gd name="connsiteX17" fmla="*/ 764627 w 1918137"/>
                    <a:gd name="connsiteY17" fmla="*/ 1111468 h 1442544"/>
                    <a:gd name="connsiteX18" fmla="*/ 622738 w 1918137"/>
                    <a:gd name="connsiteY18" fmla="*/ 1111468 h 1442544"/>
                    <a:gd name="connsiteX19" fmla="*/ 528145 w 1918137"/>
                    <a:gd name="connsiteY19" fmla="*/ 1016875 h 1442544"/>
                    <a:gd name="connsiteX20" fmla="*/ 480848 w 1918137"/>
                    <a:gd name="connsiteY20" fmla="*/ 1079937 h 1442544"/>
                    <a:gd name="connsiteX21" fmla="*/ 354724 w 1918137"/>
                    <a:gd name="connsiteY21" fmla="*/ 1095703 h 1442544"/>
                    <a:gd name="connsiteX22" fmla="*/ 338958 w 1918137"/>
                    <a:gd name="connsiteY22" fmla="*/ 1032641 h 1442544"/>
                    <a:gd name="connsiteX23" fmla="*/ 402021 w 1918137"/>
                    <a:gd name="connsiteY23" fmla="*/ 985344 h 1442544"/>
                    <a:gd name="connsiteX24" fmla="*/ 275896 w 1918137"/>
                    <a:gd name="connsiteY24" fmla="*/ 938048 h 1442544"/>
                    <a:gd name="connsiteX25" fmla="*/ 181303 w 1918137"/>
                    <a:gd name="connsiteY25" fmla="*/ 827689 h 1442544"/>
                    <a:gd name="connsiteX26" fmla="*/ 260131 w 1918137"/>
                    <a:gd name="connsiteY26" fmla="*/ 764627 h 1442544"/>
                    <a:gd name="connsiteX27" fmla="*/ 354724 w 1918137"/>
                    <a:gd name="connsiteY27" fmla="*/ 843455 h 1442544"/>
                    <a:gd name="connsiteX28" fmla="*/ 575441 w 1918137"/>
                    <a:gd name="connsiteY28" fmla="*/ 890751 h 1442544"/>
                    <a:gd name="connsiteX29" fmla="*/ 622738 w 1918137"/>
                    <a:gd name="connsiteY29" fmla="*/ 890751 h 1442544"/>
                    <a:gd name="connsiteX30" fmla="*/ 591207 w 1918137"/>
                    <a:gd name="connsiteY30" fmla="*/ 811924 h 1442544"/>
                    <a:gd name="connsiteX31" fmla="*/ 638503 w 1918137"/>
                    <a:gd name="connsiteY31" fmla="*/ 733096 h 1442544"/>
                    <a:gd name="connsiteX32" fmla="*/ 843455 w 1918137"/>
                    <a:gd name="connsiteY32" fmla="*/ 859220 h 1442544"/>
                    <a:gd name="connsiteX33" fmla="*/ 796158 w 1918137"/>
                    <a:gd name="connsiteY33" fmla="*/ 764627 h 1442544"/>
                    <a:gd name="connsiteX34" fmla="*/ 859221 w 1918137"/>
                    <a:gd name="connsiteY34" fmla="*/ 796158 h 1442544"/>
                    <a:gd name="connsiteX35" fmla="*/ 874986 w 1918137"/>
                    <a:gd name="connsiteY35" fmla="*/ 701565 h 1442544"/>
                    <a:gd name="connsiteX36" fmla="*/ 1016876 w 1918137"/>
                    <a:gd name="connsiteY36" fmla="*/ 575441 h 1442544"/>
                    <a:gd name="connsiteX37" fmla="*/ 890752 w 1918137"/>
                    <a:gd name="connsiteY37" fmla="*/ 685800 h 1442544"/>
                    <a:gd name="connsiteX38" fmla="*/ 796158 w 1918137"/>
                    <a:gd name="connsiteY38" fmla="*/ 638503 h 1442544"/>
                    <a:gd name="connsiteX39" fmla="*/ 811924 w 1918137"/>
                    <a:gd name="connsiteY39" fmla="*/ 449317 h 1442544"/>
                    <a:gd name="connsiteX40" fmla="*/ 717331 w 1918137"/>
                    <a:gd name="connsiteY40" fmla="*/ 638503 h 1442544"/>
                    <a:gd name="connsiteX41" fmla="*/ 622738 w 1918137"/>
                    <a:gd name="connsiteY41" fmla="*/ 591206 h 1442544"/>
                    <a:gd name="connsiteX42" fmla="*/ 733096 w 1918137"/>
                    <a:gd name="connsiteY42" fmla="*/ 465082 h 1442544"/>
                    <a:gd name="connsiteX43" fmla="*/ 591207 w 1918137"/>
                    <a:gd name="connsiteY43" fmla="*/ 512379 h 1442544"/>
                    <a:gd name="connsiteX44" fmla="*/ 417786 w 1918137"/>
                    <a:gd name="connsiteY44" fmla="*/ 512379 h 1442544"/>
                    <a:gd name="connsiteX45" fmla="*/ 402021 w 1918137"/>
                    <a:gd name="connsiteY45" fmla="*/ 386255 h 1442544"/>
                    <a:gd name="connsiteX46" fmla="*/ 291662 w 1918137"/>
                    <a:gd name="connsiteY46" fmla="*/ 543910 h 1442544"/>
                    <a:gd name="connsiteX47" fmla="*/ 165538 w 1918137"/>
                    <a:gd name="connsiteY47" fmla="*/ 543910 h 1442544"/>
                    <a:gd name="connsiteX48" fmla="*/ 275896 w 1918137"/>
                    <a:gd name="connsiteY48" fmla="*/ 386255 h 1442544"/>
                    <a:gd name="connsiteX49" fmla="*/ 102476 w 1918137"/>
                    <a:gd name="connsiteY49" fmla="*/ 386255 h 1442544"/>
                    <a:gd name="connsiteX50" fmla="*/ 23648 w 1918137"/>
                    <a:gd name="connsiteY50" fmla="*/ 260131 h 1442544"/>
                    <a:gd name="connsiteX51" fmla="*/ 244365 w 1918137"/>
                    <a:gd name="connsiteY51" fmla="*/ 275896 h 1442544"/>
                    <a:gd name="connsiteX52" fmla="*/ 118241 w 1918137"/>
                    <a:gd name="connsiteY52" fmla="*/ 149772 h 1442544"/>
                    <a:gd name="connsiteX53" fmla="*/ 165538 w 1918137"/>
                    <a:gd name="connsiteY53" fmla="*/ 23648 h 1442544"/>
                    <a:gd name="connsiteX54" fmla="*/ 228600 w 1918137"/>
                    <a:gd name="connsiteY54" fmla="*/ 23648 h 1442544"/>
                    <a:gd name="connsiteX55" fmla="*/ 291662 w 1918137"/>
                    <a:gd name="connsiteY55" fmla="*/ 165537 h 1442544"/>
                    <a:gd name="connsiteX56" fmla="*/ 402021 w 1918137"/>
                    <a:gd name="connsiteY56" fmla="*/ 260131 h 1442544"/>
                    <a:gd name="connsiteX57" fmla="*/ 496614 w 1918137"/>
                    <a:gd name="connsiteY57" fmla="*/ 197068 h 1442544"/>
                    <a:gd name="connsiteX58" fmla="*/ 543910 w 1918137"/>
                    <a:gd name="connsiteY58" fmla="*/ 149772 h 1442544"/>
                    <a:gd name="connsiteX59" fmla="*/ 638503 w 1918137"/>
                    <a:gd name="connsiteY59" fmla="*/ 260131 h 1442544"/>
                    <a:gd name="connsiteX60" fmla="*/ 780393 w 1918137"/>
                    <a:gd name="connsiteY60" fmla="*/ 307427 h 1442544"/>
                    <a:gd name="connsiteX61" fmla="*/ 733096 w 1918137"/>
                    <a:gd name="connsiteY61" fmla="*/ 244365 h 1442544"/>
                    <a:gd name="connsiteX62" fmla="*/ 733096 w 1918137"/>
                    <a:gd name="connsiteY62" fmla="*/ 134006 h 1442544"/>
                    <a:gd name="connsiteX63" fmla="*/ 827690 w 1918137"/>
                    <a:gd name="connsiteY63" fmla="*/ 134006 h 1442544"/>
                    <a:gd name="connsiteX64" fmla="*/ 953814 w 1918137"/>
                    <a:gd name="connsiteY64" fmla="*/ 291662 h 1442544"/>
                    <a:gd name="connsiteX65" fmla="*/ 1174531 w 1918137"/>
                    <a:gd name="connsiteY65" fmla="*/ 260131 h 1442544"/>
                    <a:gd name="connsiteX66" fmla="*/ 1190296 w 1918137"/>
                    <a:gd name="connsiteY66" fmla="*/ 118241 h 1442544"/>
                    <a:gd name="connsiteX67" fmla="*/ 1316421 w 1918137"/>
                    <a:gd name="connsiteY67" fmla="*/ 149772 h 1442544"/>
                    <a:gd name="connsiteX68" fmla="*/ 1379483 w 1918137"/>
                    <a:gd name="connsiteY68" fmla="*/ 275896 h 1442544"/>
                    <a:gd name="connsiteX69" fmla="*/ 1521372 w 1918137"/>
                    <a:gd name="connsiteY69" fmla="*/ 307427 h 1442544"/>
                    <a:gd name="connsiteX70" fmla="*/ 1537138 w 1918137"/>
                    <a:gd name="connsiteY70" fmla="*/ 118241 h 1442544"/>
                    <a:gd name="connsiteX71" fmla="*/ 1647496 w 1918137"/>
                    <a:gd name="connsiteY71" fmla="*/ 228600 h 1442544"/>
                    <a:gd name="connsiteX72" fmla="*/ 1742090 w 1918137"/>
                    <a:gd name="connsiteY72" fmla="*/ 197068 h 1442544"/>
                    <a:gd name="connsiteX73" fmla="*/ 1694793 w 1918137"/>
                    <a:gd name="connsiteY73" fmla="*/ 338958 h 1442544"/>
                    <a:gd name="connsiteX74" fmla="*/ 1710558 w 1918137"/>
                    <a:gd name="connsiteY74" fmla="*/ 480848 h 1442544"/>
                    <a:gd name="connsiteX75" fmla="*/ 1773621 w 1918137"/>
                    <a:gd name="connsiteY75" fmla="*/ 338958 h 1442544"/>
                    <a:gd name="connsiteX76" fmla="*/ 1868214 w 1918137"/>
                    <a:gd name="connsiteY76" fmla="*/ 354724 h 1442544"/>
                    <a:gd name="connsiteX77" fmla="*/ 1915510 w 1918137"/>
                    <a:gd name="connsiteY77" fmla="*/ 449317 h 1442544"/>
                    <a:gd name="connsiteX78" fmla="*/ 1883979 w 1918137"/>
                    <a:gd name="connsiteY78" fmla="*/ 433551 h 14425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</a:cxnLst>
                  <a:rect l="l" t="t" r="r" b="b"/>
                  <a:pathLst>
                    <a:path w="1918137" h="1442544">
                      <a:moveTo>
                        <a:pt x="1253358" y="1442544"/>
                      </a:moveTo>
                      <a:cubicBezTo>
                        <a:pt x="1305910" y="1407071"/>
                        <a:pt x="1358462" y="1371599"/>
                        <a:pt x="1395248" y="1316420"/>
                      </a:cubicBezTo>
                      <a:cubicBezTo>
                        <a:pt x="1432034" y="1261241"/>
                        <a:pt x="1468821" y="1129861"/>
                        <a:pt x="1474076" y="1111468"/>
                      </a:cubicBezTo>
                      <a:cubicBezTo>
                        <a:pt x="1479331" y="1093075"/>
                        <a:pt x="1445172" y="1190296"/>
                        <a:pt x="1426779" y="1206062"/>
                      </a:cubicBezTo>
                      <a:cubicBezTo>
                        <a:pt x="1408386" y="1221828"/>
                        <a:pt x="1384738" y="1234965"/>
                        <a:pt x="1363717" y="1206062"/>
                      </a:cubicBezTo>
                      <a:cubicBezTo>
                        <a:pt x="1342696" y="1177159"/>
                        <a:pt x="1311165" y="1032641"/>
                        <a:pt x="1300655" y="1032641"/>
                      </a:cubicBezTo>
                      <a:cubicBezTo>
                        <a:pt x="1290145" y="1032641"/>
                        <a:pt x="1319048" y="1171903"/>
                        <a:pt x="1300655" y="1206062"/>
                      </a:cubicBezTo>
                      <a:cubicBezTo>
                        <a:pt x="1282262" y="1240221"/>
                        <a:pt x="1224455" y="1253359"/>
                        <a:pt x="1190296" y="1237593"/>
                      </a:cubicBezTo>
                      <a:cubicBezTo>
                        <a:pt x="1156137" y="1221827"/>
                        <a:pt x="1124606" y="1106213"/>
                        <a:pt x="1095703" y="1111468"/>
                      </a:cubicBezTo>
                      <a:cubicBezTo>
                        <a:pt x="1066800" y="1116723"/>
                        <a:pt x="1048407" y="1258614"/>
                        <a:pt x="1016876" y="1269124"/>
                      </a:cubicBezTo>
                      <a:cubicBezTo>
                        <a:pt x="985345" y="1279634"/>
                        <a:pt x="935420" y="1161393"/>
                        <a:pt x="906517" y="1174531"/>
                      </a:cubicBezTo>
                      <a:cubicBezTo>
                        <a:pt x="877614" y="1187669"/>
                        <a:pt x="867103" y="1321675"/>
                        <a:pt x="843455" y="1347951"/>
                      </a:cubicBezTo>
                      <a:cubicBezTo>
                        <a:pt x="819807" y="1374227"/>
                        <a:pt x="780393" y="1353207"/>
                        <a:pt x="764627" y="1332186"/>
                      </a:cubicBezTo>
                      <a:cubicBezTo>
                        <a:pt x="748861" y="1311165"/>
                        <a:pt x="769883" y="1224455"/>
                        <a:pt x="748862" y="1221827"/>
                      </a:cubicBezTo>
                      <a:cubicBezTo>
                        <a:pt x="727841" y="1219199"/>
                        <a:pt x="680544" y="1305910"/>
                        <a:pt x="638503" y="1316420"/>
                      </a:cubicBezTo>
                      <a:cubicBezTo>
                        <a:pt x="596462" y="1326930"/>
                        <a:pt x="507124" y="1305910"/>
                        <a:pt x="496614" y="1284889"/>
                      </a:cubicBezTo>
                      <a:cubicBezTo>
                        <a:pt x="486104" y="1263868"/>
                        <a:pt x="530772" y="1219199"/>
                        <a:pt x="575441" y="1190296"/>
                      </a:cubicBezTo>
                      <a:cubicBezTo>
                        <a:pt x="620110" y="1161393"/>
                        <a:pt x="756744" y="1124606"/>
                        <a:pt x="764627" y="1111468"/>
                      </a:cubicBezTo>
                      <a:cubicBezTo>
                        <a:pt x="772510" y="1098330"/>
                        <a:pt x="662152" y="1127233"/>
                        <a:pt x="622738" y="1111468"/>
                      </a:cubicBezTo>
                      <a:cubicBezTo>
                        <a:pt x="583324" y="1095703"/>
                        <a:pt x="551793" y="1022130"/>
                        <a:pt x="528145" y="1016875"/>
                      </a:cubicBezTo>
                      <a:cubicBezTo>
                        <a:pt x="504497" y="1011620"/>
                        <a:pt x="509751" y="1066799"/>
                        <a:pt x="480848" y="1079937"/>
                      </a:cubicBezTo>
                      <a:cubicBezTo>
                        <a:pt x="451945" y="1093075"/>
                        <a:pt x="378372" y="1103586"/>
                        <a:pt x="354724" y="1095703"/>
                      </a:cubicBezTo>
                      <a:cubicBezTo>
                        <a:pt x="331076" y="1087820"/>
                        <a:pt x="331075" y="1051034"/>
                        <a:pt x="338958" y="1032641"/>
                      </a:cubicBezTo>
                      <a:cubicBezTo>
                        <a:pt x="346841" y="1014248"/>
                        <a:pt x="412531" y="1001110"/>
                        <a:pt x="402021" y="985344"/>
                      </a:cubicBezTo>
                      <a:cubicBezTo>
                        <a:pt x="391511" y="969579"/>
                        <a:pt x="312682" y="964324"/>
                        <a:pt x="275896" y="938048"/>
                      </a:cubicBezTo>
                      <a:cubicBezTo>
                        <a:pt x="239110" y="911772"/>
                        <a:pt x="183930" y="856592"/>
                        <a:pt x="181303" y="827689"/>
                      </a:cubicBezTo>
                      <a:cubicBezTo>
                        <a:pt x="178676" y="798786"/>
                        <a:pt x="231228" y="761999"/>
                        <a:pt x="260131" y="764627"/>
                      </a:cubicBezTo>
                      <a:cubicBezTo>
                        <a:pt x="289034" y="767255"/>
                        <a:pt x="302172" y="822434"/>
                        <a:pt x="354724" y="843455"/>
                      </a:cubicBezTo>
                      <a:cubicBezTo>
                        <a:pt x="407276" y="864476"/>
                        <a:pt x="530772" y="882868"/>
                        <a:pt x="575441" y="890751"/>
                      </a:cubicBezTo>
                      <a:cubicBezTo>
                        <a:pt x="620110" y="898634"/>
                        <a:pt x="620110" y="903889"/>
                        <a:pt x="622738" y="890751"/>
                      </a:cubicBezTo>
                      <a:cubicBezTo>
                        <a:pt x="625366" y="877613"/>
                        <a:pt x="588580" y="838200"/>
                        <a:pt x="591207" y="811924"/>
                      </a:cubicBezTo>
                      <a:cubicBezTo>
                        <a:pt x="593835" y="785648"/>
                        <a:pt x="596462" y="725213"/>
                        <a:pt x="638503" y="733096"/>
                      </a:cubicBezTo>
                      <a:cubicBezTo>
                        <a:pt x="680544" y="740979"/>
                        <a:pt x="817179" y="853965"/>
                        <a:pt x="843455" y="859220"/>
                      </a:cubicBezTo>
                      <a:cubicBezTo>
                        <a:pt x="869731" y="864475"/>
                        <a:pt x="793530" y="775137"/>
                        <a:pt x="796158" y="764627"/>
                      </a:cubicBezTo>
                      <a:cubicBezTo>
                        <a:pt x="798786" y="754117"/>
                        <a:pt x="846083" y="806668"/>
                        <a:pt x="859221" y="796158"/>
                      </a:cubicBezTo>
                      <a:cubicBezTo>
                        <a:pt x="872359" y="785648"/>
                        <a:pt x="848710" y="738351"/>
                        <a:pt x="874986" y="701565"/>
                      </a:cubicBezTo>
                      <a:cubicBezTo>
                        <a:pt x="901262" y="664779"/>
                        <a:pt x="1014248" y="578068"/>
                        <a:pt x="1016876" y="575441"/>
                      </a:cubicBezTo>
                      <a:cubicBezTo>
                        <a:pt x="1019504" y="572814"/>
                        <a:pt x="927538" y="675290"/>
                        <a:pt x="890752" y="685800"/>
                      </a:cubicBezTo>
                      <a:cubicBezTo>
                        <a:pt x="853966" y="696310"/>
                        <a:pt x="809296" y="677917"/>
                        <a:pt x="796158" y="638503"/>
                      </a:cubicBezTo>
                      <a:cubicBezTo>
                        <a:pt x="783020" y="599089"/>
                        <a:pt x="825062" y="449317"/>
                        <a:pt x="811924" y="449317"/>
                      </a:cubicBezTo>
                      <a:cubicBezTo>
                        <a:pt x="798786" y="449317"/>
                        <a:pt x="748862" y="614855"/>
                        <a:pt x="717331" y="638503"/>
                      </a:cubicBezTo>
                      <a:cubicBezTo>
                        <a:pt x="685800" y="662151"/>
                        <a:pt x="620111" y="620109"/>
                        <a:pt x="622738" y="591206"/>
                      </a:cubicBezTo>
                      <a:cubicBezTo>
                        <a:pt x="625365" y="562303"/>
                        <a:pt x="738351" y="478220"/>
                        <a:pt x="733096" y="465082"/>
                      </a:cubicBezTo>
                      <a:cubicBezTo>
                        <a:pt x="727841" y="451944"/>
                        <a:pt x="643759" y="504496"/>
                        <a:pt x="591207" y="512379"/>
                      </a:cubicBezTo>
                      <a:cubicBezTo>
                        <a:pt x="538655" y="520262"/>
                        <a:pt x="449317" y="533400"/>
                        <a:pt x="417786" y="512379"/>
                      </a:cubicBezTo>
                      <a:cubicBezTo>
                        <a:pt x="386255" y="491358"/>
                        <a:pt x="423042" y="381000"/>
                        <a:pt x="402021" y="386255"/>
                      </a:cubicBezTo>
                      <a:cubicBezTo>
                        <a:pt x="381000" y="391510"/>
                        <a:pt x="331076" y="517634"/>
                        <a:pt x="291662" y="543910"/>
                      </a:cubicBezTo>
                      <a:cubicBezTo>
                        <a:pt x="252248" y="570186"/>
                        <a:pt x="168166" y="570186"/>
                        <a:pt x="165538" y="543910"/>
                      </a:cubicBezTo>
                      <a:cubicBezTo>
                        <a:pt x="162910" y="517634"/>
                        <a:pt x="286406" y="412531"/>
                        <a:pt x="275896" y="386255"/>
                      </a:cubicBezTo>
                      <a:cubicBezTo>
                        <a:pt x="265386" y="359979"/>
                        <a:pt x="144517" y="407276"/>
                        <a:pt x="102476" y="386255"/>
                      </a:cubicBezTo>
                      <a:cubicBezTo>
                        <a:pt x="60435" y="365234"/>
                        <a:pt x="0" y="278524"/>
                        <a:pt x="23648" y="260131"/>
                      </a:cubicBezTo>
                      <a:cubicBezTo>
                        <a:pt x="47296" y="241738"/>
                        <a:pt x="228600" y="294289"/>
                        <a:pt x="244365" y="275896"/>
                      </a:cubicBezTo>
                      <a:cubicBezTo>
                        <a:pt x="260130" y="257503"/>
                        <a:pt x="131379" y="191813"/>
                        <a:pt x="118241" y="149772"/>
                      </a:cubicBezTo>
                      <a:cubicBezTo>
                        <a:pt x="105103" y="107731"/>
                        <a:pt x="147145" y="44669"/>
                        <a:pt x="165538" y="23648"/>
                      </a:cubicBezTo>
                      <a:cubicBezTo>
                        <a:pt x="183931" y="2627"/>
                        <a:pt x="207579" y="0"/>
                        <a:pt x="228600" y="23648"/>
                      </a:cubicBezTo>
                      <a:cubicBezTo>
                        <a:pt x="249621" y="47296"/>
                        <a:pt x="262759" y="126123"/>
                        <a:pt x="291662" y="165537"/>
                      </a:cubicBezTo>
                      <a:cubicBezTo>
                        <a:pt x="320565" y="204951"/>
                        <a:pt x="367862" y="254876"/>
                        <a:pt x="402021" y="260131"/>
                      </a:cubicBezTo>
                      <a:cubicBezTo>
                        <a:pt x="436180" y="265386"/>
                        <a:pt x="472966" y="215461"/>
                        <a:pt x="496614" y="197068"/>
                      </a:cubicBezTo>
                      <a:cubicBezTo>
                        <a:pt x="520262" y="178675"/>
                        <a:pt x="520262" y="139262"/>
                        <a:pt x="543910" y="149772"/>
                      </a:cubicBezTo>
                      <a:cubicBezTo>
                        <a:pt x="567558" y="160283"/>
                        <a:pt x="599089" y="233855"/>
                        <a:pt x="638503" y="260131"/>
                      </a:cubicBezTo>
                      <a:cubicBezTo>
                        <a:pt x="677917" y="286407"/>
                        <a:pt x="764627" y="310055"/>
                        <a:pt x="780393" y="307427"/>
                      </a:cubicBezTo>
                      <a:cubicBezTo>
                        <a:pt x="796159" y="304799"/>
                        <a:pt x="740979" y="273268"/>
                        <a:pt x="733096" y="244365"/>
                      </a:cubicBezTo>
                      <a:cubicBezTo>
                        <a:pt x="725213" y="215462"/>
                        <a:pt x="717330" y="152399"/>
                        <a:pt x="733096" y="134006"/>
                      </a:cubicBezTo>
                      <a:cubicBezTo>
                        <a:pt x="748862" y="115613"/>
                        <a:pt x="790904" y="107730"/>
                        <a:pt x="827690" y="134006"/>
                      </a:cubicBezTo>
                      <a:cubicBezTo>
                        <a:pt x="864476" y="160282"/>
                        <a:pt x="896007" y="270641"/>
                        <a:pt x="953814" y="291662"/>
                      </a:cubicBezTo>
                      <a:cubicBezTo>
                        <a:pt x="1011621" y="312683"/>
                        <a:pt x="1135117" y="289034"/>
                        <a:pt x="1174531" y="260131"/>
                      </a:cubicBezTo>
                      <a:cubicBezTo>
                        <a:pt x="1213945" y="231228"/>
                        <a:pt x="1166648" y="136634"/>
                        <a:pt x="1190296" y="118241"/>
                      </a:cubicBezTo>
                      <a:cubicBezTo>
                        <a:pt x="1213944" y="99848"/>
                        <a:pt x="1284890" y="123496"/>
                        <a:pt x="1316421" y="149772"/>
                      </a:cubicBezTo>
                      <a:cubicBezTo>
                        <a:pt x="1347952" y="176048"/>
                        <a:pt x="1345325" y="249620"/>
                        <a:pt x="1379483" y="275896"/>
                      </a:cubicBezTo>
                      <a:cubicBezTo>
                        <a:pt x="1413642" y="302172"/>
                        <a:pt x="1495096" y="333703"/>
                        <a:pt x="1521372" y="307427"/>
                      </a:cubicBezTo>
                      <a:cubicBezTo>
                        <a:pt x="1547648" y="281151"/>
                        <a:pt x="1516117" y="131379"/>
                        <a:pt x="1537138" y="118241"/>
                      </a:cubicBezTo>
                      <a:cubicBezTo>
                        <a:pt x="1558159" y="105103"/>
                        <a:pt x="1613337" y="215462"/>
                        <a:pt x="1647496" y="228600"/>
                      </a:cubicBezTo>
                      <a:cubicBezTo>
                        <a:pt x="1681655" y="241738"/>
                        <a:pt x="1734207" y="178675"/>
                        <a:pt x="1742090" y="197068"/>
                      </a:cubicBezTo>
                      <a:cubicBezTo>
                        <a:pt x="1749973" y="215461"/>
                        <a:pt x="1700048" y="291661"/>
                        <a:pt x="1694793" y="338958"/>
                      </a:cubicBezTo>
                      <a:cubicBezTo>
                        <a:pt x="1689538" y="386255"/>
                        <a:pt x="1697420" y="480848"/>
                        <a:pt x="1710558" y="480848"/>
                      </a:cubicBezTo>
                      <a:cubicBezTo>
                        <a:pt x="1723696" y="480848"/>
                        <a:pt x="1747345" y="359979"/>
                        <a:pt x="1773621" y="338958"/>
                      </a:cubicBezTo>
                      <a:cubicBezTo>
                        <a:pt x="1799897" y="317937"/>
                        <a:pt x="1844566" y="336331"/>
                        <a:pt x="1868214" y="354724"/>
                      </a:cubicBezTo>
                      <a:cubicBezTo>
                        <a:pt x="1891862" y="373117"/>
                        <a:pt x="1912883" y="436179"/>
                        <a:pt x="1915510" y="449317"/>
                      </a:cubicBezTo>
                      <a:cubicBezTo>
                        <a:pt x="1918137" y="462455"/>
                        <a:pt x="1901058" y="448003"/>
                        <a:pt x="1883979" y="433551"/>
                      </a:cubicBezTo>
                    </a:path>
                  </a:pathLst>
                </a:custGeom>
                <a:solidFill>
                  <a:srgbClr val="009200">
                    <a:alpha val="97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09" name="Freeform 208"/>
                <p:cNvSpPr/>
                <p:nvPr/>
              </p:nvSpPr>
              <p:spPr>
                <a:xfrm>
                  <a:off x="4270139" y="4909754"/>
                  <a:ext cx="1709355" cy="805251"/>
                </a:xfrm>
                <a:custGeom>
                  <a:avLst/>
                  <a:gdLst>
                    <a:gd name="connsiteX0" fmla="*/ 223344 w 1713186"/>
                    <a:gd name="connsiteY0" fmla="*/ 430924 h 801414"/>
                    <a:gd name="connsiteX1" fmla="*/ 144517 w 1713186"/>
                    <a:gd name="connsiteY1" fmla="*/ 525517 h 801414"/>
                    <a:gd name="connsiteX2" fmla="*/ 34158 w 1713186"/>
                    <a:gd name="connsiteY2" fmla="*/ 493986 h 801414"/>
                    <a:gd name="connsiteX3" fmla="*/ 34158 w 1713186"/>
                    <a:gd name="connsiteY3" fmla="*/ 367862 h 801414"/>
                    <a:gd name="connsiteX4" fmla="*/ 112986 w 1713186"/>
                    <a:gd name="connsiteY4" fmla="*/ 367862 h 801414"/>
                    <a:gd name="connsiteX5" fmla="*/ 18393 w 1713186"/>
                    <a:gd name="connsiteY5" fmla="*/ 336331 h 801414"/>
                    <a:gd name="connsiteX6" fmla="*/ 34158 w 1713186"/>
                    <a:gd name="connsiteY6" fmla="*/ 241738 h 801414"/>
                    <a:gd name="connsiteX7" fmla="*/ 223344 w 1713186"/>
                    <a:gd name="connsiteY7" fmla="*/ 241738 h 801414"/>
                    <a:gd name="connsiteX8" fmla="*/ 191813 w 1713186"/>
                    <a:gd name="connsiteY8" fmla="*/ 178676 h 801414"/>
                    <a:gd name="connsiteX9" fmla="*/ 317938 w 1713186"/>
                    <a:gd name="connsiteY9" fmla="*/ 131380 h 801414"/>
                    <a:gd name="connsiteX10" fmla="*/ 412531 w 1713186"/>
                    <a:gd name="connsiteY10" fmla="*/ 147145 h 801414"/>
                    <a:gd name="connsiteX11" fmla="*/ 365234 w 1713186"/>
                    <a:gd name="connsiteY11" fmla="*/ 68317 h 801414"/>
                    <a:gd name="connsiteX12" fmla="*/ 491358 w 1713186"/>
                    <a:gd name="connsiteY12" fmla="*/ 178676 h 801414"/>
                    <a:gd name="connsiteX13" fmla="*/ 522889 w 1713186"/>
                    <a:gd name="connsiteY13" fmla="*/ 52552 h 801414"/>
                    <a:gd name="connsiteX14" fmla="*/ 554420 w 1713186"/>
                    <a:gd name="connsiteY14" fmla="*/ 162911 h 801414"/>
                    <a:gd name="connsiteX15" fmla="*/ 664779 w 1713186"/>
                    <a:gd name="connsiteY15" fmla="*/ 162911 h 801414"/>
                    <a:gd name="connsiteX16" fmla="*/ 680544 w 1713186"/>
                    <a:gd name="connsiteY16" fmla="*/ 84083 h 801414"/>
                    <a:gd name="connsiteX17" fmla="*/ 633248 w 1713186"/>
                    <a:gd name="connsiteY17" fmla="*/ 5255 h 801414"/>
                    <a:gd name="connsiteX18" fmla="*/ 727841 w 1713186"/>
                    <a:gd name="connsiteY18" fmla="*/ 84083 h 801414"/>
                    <a:gd name="connsiteX19" fmla="*/ 790903 w 1713186"/>
                    <a:gd name="connsiteY19" fmla="*/ 5255 h 801414"/>
                    <a:gd name="connsiteX20" fmla="*/ 885496 w 1713186"/>
                    <a:gd name="connsiteY20" fmla="*/ 115614 h 801414"/>
                    <a:gd name="connsiteX21" fmla="*/ 980089 w 1713186"/>
                    <a:gd name="connsiteY21" fmla="*/ 162911 h 801414"/>
                    <a:gd name="connsiteX22" fmla="*/ 1043151 w 1713186"/>
                    <a:gd name="connsiteY22" fmla="*/ 84083 h 801414"/>
                    <a:gd name="connsiteX23" fmla="*/ 1011620 w 1713186"/>
                    <a:gd name="connsiteY23" fmla="*/ 36786 h 801414"/>
                    <a:gd name="connsiteX24" fmla="*/ 1090448 w 1713186"/>
                    <a:gd name="connsiteY24" fmla="*/ 99848 h 801414"/>
                    <a:gd name="connsiteX25" fmla="*/ 1185041 w 1713186"/>
                    <a:gd name="connsiteY25" fmla="*/ 194442 h 801414"/>
                    <a:gd name="connsiteX26" fmla="*/ 1121979 w 1713186"/>
                    <a:gd name="connsiteY26" fmla="*/ 225973 h 801414"/>
                    <a:gd name="connsiteX27" fmla="*/ 1279634 w 1713186"/>
                    <a:gd name="connsiteY27" fmla="*/ 194442 h 801414"/>
                    <a:gd name="connsiteX28" fmla="*/ 1358462 w 1713186"/>
                    <a:gd name="connsiteY28" fmla="*/ 194442 h 801414"/>
                    <a:gd name="connsiteX29" fmla="*/ 1342696 w 1713186"/>
                    <a:gd name="connsiteY29" fmla="*/ 273269 h 801414"/>
                    <a:gd name="connsiteX30" fmla="*/ 1263869 w 1713186"/>
                    <a:gd name="connsiteY30" fmla="*/ 304800 h 801414"/>
                    <a:gd name="connsiteX31" fmla="*/ 1437289 w 1713186"/>
                    <a:gd name="connsiteY31" fmla="*/ 304800 h 801414"/>
                    <a:gd name="connsiteX32" fmla="*/ 1516117 w 1713186"/>
                    <a:gd name="connsiteY32" fmla="*/ 304800 h 801414"/>
                    <a:gd name="connsiteX33" fmla="*/ 1468820 w 1713186"/>
                    <a:gd name="connsiteY33" fmla="*/ 399393 h 801414"/>
                    <a:gd name="connsiteX34" fmla="*/ 1531882 w 1713186"/>
                    <a:gd name="connsiteY34" fmla="*/ 399393 h 801414"/>
                    <a:gd name="connsiteX35" fmla="*/ 1658006 w 1713186"/>
                    <a:gd name="connsiteY35" fmla="*/ 336331 h 801414"/>
                    <a:gd name="connsiteX36" fmla="*/ 1705303 w 1713186"/>
                    <a:gd name="connsiteY36" fmla="*/ 399393 h 801414"/>
                    <a:gd name="connsiteX37" fmla="*/ 1610710 w 1713186"/>
                    <a:gd name="connsiteY37" fmla="*/ 525517 h 801414"/>
                    <a:gd name="connsiteX38" fmla="*/ 1437289 w 1713186"/>
                    <a:gd name="connsiteY38" fmla="*/ 525517 h 801414"/>
                    <a:gd name="connsiteX39" fmla="*/ 1453055 w 1713186"/>
                    <a:gd name="connsiteY39" fmla="*/ 635876 h 801414"/>
                    <a:gd name="connsiteX40" fmla="*/ 1279634 w 1713186"/>
                    <a:gd name="connsiteY40" fmla="*/ 620111 h 801414"/>
                    <a:gd name="connsiteX41" fmla="*/ 1153510 w 1713186"/>
                    <a:gd name="connsiteY41" fmla="*/ 541283 h 801414"/>
                    <a:gd name="connsiteX42" fmla="*/ 1185041 w 1713186"/>
                    <a:gd name="connsiteY42" fmla="*/ 635876 h 801414"/>
                    <a:gd name="connsiteX43" fmla="*/ 1106213 w 1713186"/>
                    <a:gd name="connsiteY43" fmla="*/ 667407 h 801414"/>
                    <a:gd name="connsiteX44" fmla="*/ 948558 w 1713186"/>
                    <a:gd name="connsiteY44" fmla="*/ 604345 h 801414"/>
                    <a:gd name="connsiteX45" fmla="*/ 980089 w 1713186"/>
                    <a:gd name="connsiteY45" fmla="*/ 683173 h 801414"/>
                    <a:gd name="connsiteX46" fmla="*/ 980089 w 1713186"/>
                    <a:gd name="connsiteY46" fmla="*/ 746235 h 801414"/>
                    <a:gd name="connsiteX47" fmla="*/ 869731 w 1713186"/>
                    <a:gd name="connsiteY47" fmla="*/ 698938 h 801414"/>
                    <a:gd name="connsiteX48" fmla="*/ 853965 w 1713186"/>
                    <a:gd name="connsiteY48" fmla="*/ 651642 h 801414"/>
                    <a:gd name="connsiteX49" fmla="*/ 838200 w 1713186"/>
                    <a:gd name="connsiteY49" fmla="*/ 777766 h 801414"/>
                    <a:gd name="connsiteX50" fmla="*/ 759372 w 1713186"/>
                    <a:gd name="connsiteY50" fmla="*/ 793531 h 801414"/>
                    <a:gd name="connsiteX51" fmla="*/ 664779 w 1713186"/>
                    <a:gd name="connsiteY51" fmla="*/ 730469 h 801414"/>
                    <a:gd name="connsiteX52" fmla="*/ 680544 w 1713186"/>
                    <a:gd name="connsiteY52" fmla="*/ 525517 h 801414"/>
                    <a:gd name="connsiteX53" fmla="*/ 838200 w 1713186"/>
                    <a:gd name="connsiteY53" fmla="*/ 430924 h 801414"/>
                    <a:gd name="connsiteX54" fmla="*/ 680544 w 1713186"/>
                    <a:gd name="connsiteY54" fmla="*/ 478221 h 801414"/>
                    <a:gd name="connsiteX55" fmla="*/ 649013 w 1713186"/>
                    <a:gd name="connsiteY55" fmla="*/ 336331 h 801414"/>
                    <a:gd name="connsiteX56" fmla="*/ 664779 w 1713186"/>
                    <a:gd name="connsiteY56" fmla="*/ 525517 h 801414"/>
                    <a:gd name="connsiteX57" fmla="*/ 617482 w 1713186"/>
                    <a:gd name="connsiteY57" fmla="*/ 557048 h 801414"/>
                    <a:gd name="connsiteX58" fmla="*/ 507124 w 1713186"/>
                    <a:gd name="connsiteY58" fmla="*/ 462455 h 801414"/>
                    <a:gd name="connsiteX59" fmla="*/ 554420 w 1713186"/>
                    <a:gd name="connsiteY59" fmla="*/ 635876 h 801414"/>
                    <a:gd name="connsiteX60" fmla="*/ 428296 w 1713186"/>
                    <a:gd name="connsiteY60" fmla="*/ 667407 h 801414"/>
                    <a:gd name="connsiteX61" fmla="*/ 365234 w 1713186"/>
                    <a:gd name="connsiteY61" fmla="*/ 651642 h 801414"/>
                    <a:gd name="connsiteX62" fmla="*/ 381000 w 1713186"/>
                    <a:gd name="connsiteY62" fmla="*/ 478221 h 801414"/>
                    <a:gd name="connsiteX63" fmla="*/ 286406 w 1713186"/>
                    <a:gd name="connsiteY63" fmla="*/ 572814 h 801414"/>
                    <a:gd name="connsiteX64" fmla="*/ 239110 w 1713186"/>
                    <a:gd name="connsiteY64" fmla="*/ 604345 h 801414"/>
                    <a:gd name="connsiteX65" fmla="*/ 176048 w 1713186"/>
                    <a:gd name="connsiteY65" fmla="*/ 509752 h 801414"/>
                    <a:gd name="connsiteX66" fmla="*/ 223344 w 1713186"/>
                    <a:gd name="connsiteY66" fmla="*/ 430924 h 8014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</a:cxnLst>
                  <a:rect l="l" t="t" r="r" b="b"/>
                  <a:pathLst>
                    <a:path w="1713186" h="801414">
                      <a:moveTo>
                        <a:pt x="223344" y="430924"/>
                      </a:moveTo>
                      <a:cubicBezTo>
                        <a:pt x="218089" y="433551"/>
                        <a:pt x="176048" y="515007"/>
                        <a:pt x="144517" y="525517"/>
                      </a:cubicBezTo>
                      <a:cubicBezTo>
                        <a:pt x="112986" y="536027"/>
                        <a:pt x="52551" y="520262"/>
                        <a:pt x="34158" y="493986"/>
                      </a:cubicBezTo>
                      <a:cubicBezTo>
                        <a:pt x="15765" y="467710"/>
                        <a:pt x="21020" y="388883"/>
                        <a:pt x="34158" y="367862"/>
                      </a:cubicBezTo>
                      <a:cubicBezTo>
                        <a:pt x="47296" y="346841"/>
                        <a:pt x="115613" y="373117"/>
                        <a:pt x="112986" y="367862"/>
                      </a:cubicBezTo>
                      <a:cubicBezTo>
                        <a:pt x="110359" y="362607"/>
                        <a:pt x="31531" y="357352"/>
                        <a:pt x="18393" y="336331"/>
                      </a:cubicBezTo>
                      <a:cubicBezTo>
                        <a:pt x="5255" y="315310"/>
                        <a:pt x="0" y="257503"/>
                        <a:pt x="34158" y="241738"/>
                      </a:cubicBezTo>
                      <a:cubicBezTo>
                        <a:pt x="68316" y="225973"/>
                        <a:pt x="197068" y="252248"/>
                        <a:pt x="223344" y="241738"/>
                      </a:cubicBezTo>
                      <a:cubicBezTo>
                        <a:pt x="249620" y="231228"/>
                        <a:pt x="176047" y="197069"/>
                        <a:pt x="191813" y="178676"/>
                      </a:cubicBezTo>
                      <a:cubicBezTo>
                        <a:pt x="207579" y="160283"/>
                        <a:pt x="281152" y="136635"/>
                        <a:pt x="317938" y="131380"/>
                      </a:cubicBezTo>
                      <a:cubicBezTo>
                        <a:pt x="354724" y="126125"/>
                        <a:pt x="404648" y="157655"/>
                        <a:pt x="412531" y="147145"/>
                      </a:cubicBezTo>
                      <a:cubicBezTo>
                        <a:pt x="420414" y="136635"/>
                        <a:pt x="352096" y="63062"/>
                        <a:pt x="365234" y="68317"/>
                      </a:cubicBezTo>
                      <a:cubicBezTo>
                        <a:pt x="378372" y="73572"/>
                        <a:pt x="465082" y="181304"/>
                        <a:pt x="491358" y="178676"/>
                      </a:cubicBezTo>
                      <a:cubicBezTo>
                        <a:pt x="517634" y="176049"/>
                        <a:pt x="512379" y="55180"/>
                        <a:pt x="522889" y="52552"/>
                      </a:cubicBezTo>
                      <a:cubicBezTo>
                        <a:pt x="533399" y="49924"/>
                        <a:pt x="530772" y="144518"/>
                        <a:pt x="554420" y="162911"/>
                      </a:cubicBezTo>
                      <a:cubicBezTo>
                        <a:pt x="578068" y="181304"/>
                        <a:pt x="643758" y="176049"/>
                        <a:pt x="664779" y="162911"/>
                      </a:cubicBezTo>
                      <a:cubicBezTo>
                        <a:pt x="685800" y="149773"/>
                        <a:pt x="685799" y="110359"/>
                        <a:pt x="680544" y="84083"/>
                      </a:cubicBezTo>
                      <a:cubicBezTo>
                        <a:pt x="675289" y="57807"/>
                        <a:pt x="625365" y="5255"/>
                        <a:pt x="633248" y="5255"/>
                      </a:cubicBezTo>
                      <a:cubicBezTo>
                        <a:pt x="641131" y="5255"/>
                        <a:pt x="701565" y="84083"/>
                        <a:pt x="727841" y="84083"/>
                      </a:cubicBezTo>
                      <a:cubicBezTo>
                        <a:pt x="754117" y="84083"/>
                        <a:pt x="764627" y="0"/>
                        <a:pt x="790903" y="5255"/>
                      </a:cubicBezTo>
                      <a:cubicBezTo>
                        <a:pt x="817179" y="10510"/>
                        <a:pt x="853965" y="89338"/>
                        <a:pt x="885496" y="115614"/>
                      </a:cubicBezTo>
                      <a:cubicBezTo>
                        <a:pt x="917027" y="141890"/>
                        <a:pt x="953813" y="168166"/>
                        <a:pt x="980089" y="162911"/>
                      </a:cubicBezTo>
                      <a:cubicBezTo>
                        <a:pt x="1006365" y="157656"/>
                        <a:pt x="1037896" y="105104"/>
                        <a:pt x="1043151" y="84083"/>
                      </a:cubicBezTo>
                      <a:cubicBezTo>
                        <a:pt x="1048406" y="63062"/>
                        <a:pt x="1003737" y="34159"/>
                        <a:pt x="1011620" y="36786"/>
                      </a:cubicBezTo>
                      <a:cubicBezTo>
                        <a:pt x="1019503" y="39413"/>
                        <a:pt x="1061545" y="73572"/>
                        <a:pt x="1090448" y="99848"/>
                      </a:cubicBezTo>
                      <a:cubicBezTo>
                        <a:pt x="1119351" y="126124"/>
                        <a:pt x="1179786" y="173421"/>
                        <a:pt x="1185041" y="194442"/>
                      </a:cubicBezTo>
                      <a:cubicBezTo>
                        <a:pt x="1190296" y="215463"/>
                        <a:pt x="1106214" y="225973"/>
                        <a:pt x="1121979" y="225973"/>
                      </a:cubicBezTo>
                      <a:cubicBezTo>
                        <a:pt x="1137744" y="225973"/>
                        <a:pt x="1240220" y="199697"/>
                        <a:pt x="1279634" y="194442"/>
                      </a:cubicBezTo>
                      <a:cubicBezTo>
                        <a:pt x="1319048" y="189187"/>
                        <a:pt x="1347952" y="181304"/>
                        <a:pt x="1358462" y="194442"/>
                      </a:cubicBezTo>
                      <a:cubicBezTo>
                        <a:pt x="1368972" y="207580"/>
                        <a:pt x="1358461" y="254876"/>
                        <a:pt x="1342696" y="273269"/>
                      </a:cubicBezTo>
                      <a:cubicBezTo>
                        <a:pt x="1326931" y="291662"/>
                        <a:pt x="1248104" y="299545"/>
                        <a:pt x="1263869" y="304800"/>
                      </a:cubicBezTo>
                      <a:cubicBezTo>
                        <a:pt x="1279634" y="310055"/>
                        <a:pt x="1437289" y="304800"/>
                        <a:pt x="1437289" y="304800"/>
                      </a:cubicBezTo>
                      <a:cubicBezTo>
                        <a:pt x="1479330" y="304800"/>
                        <a:pt x="1510862" y="289035"/>
                        <a:pt x="1516117" y="304800"/>
                      </a:cubicBezTo>
                      <a:cubicBezTo>
                        <a:pt x="1521372" y="320565"/>
                        <a:pt x="1466193" y="383628"/>
                        <a:pt x="1468820" y="399393"/>
                      </a:cubicBezTo>
                      <a:cubicBezTo>
                        <a:pt x="1471447" y="415158"/>
                        <a:pt x="1500351" y="409903"/>
                        <a:pt x="1531882" y="399393"/>
                      </a:cubicBezTo>
                      <a:cubicBezTo>
                        <a:pt x="1563413" y="388883"/>
                        <a:pt x="1629103" y="336331"/>
                        <a:pt x="1658006" y="336331"/>
                      </a:cubicBezTo>
                      <a:cubicBezTo>
                        <a:pt x="1686909" y="336331"/>
                        <a:pt x="1713186" y="367862"/>
                        <a:pt x="1705303" y="399393"/>
                      </a:cubicBezTo>
                      <a:cubicBezTo>
                        <a:pt x="1697420" y="430924"/>
                        <a:pt x="1655379" y="504496"/>
                        <a:pt x="1610710" y="525517"/>
                      </a:cubicBezTo>
                      <a:cubicBezTo>
                        <a:pt x="1566041" y="546538"/>
                        <a:pt x="1463565" y="507124"/>
                        <a:pt x="1437289" y="525517"/>
                      </a:cubicBezTo>
                      <a:cubicBezTo>
                        <a:pt x="1411013" y="543910"/>
                        <a:pt x="1479331" y="620110"/>
                        <a:pt x="1453055" y="635876"/>
                      </a:cubicBezTo>
                      <a:cubicBezTo>
                        <a:pt x="1426779" y="651642"/>
                        <a:pt x="1329558" y="635876"/>
                        <a:pt x="1279634" y="620111"/>
                      </a:cubicBezTo>
                      <a:cubicBezTo>
                        <a:pt x="1229710" y="604346"/>
                        <a:pt x="1169275" y="538656"/>
                        <a:pt x="1153510" y="541283"/>
                      </a:cubicBezTo>
                      <a:cubicBezTo>
                        <a:pt x="1137745" y="543910"/>
                        <a:pt x="1192924" y="614855"/>
                        <a:pt x="1185041" y="635876"/>
                      </a:cubicBezTo>
                      <a:cubicBezTo>
                        <a:pt x="1177158" y="656897"/>
                        <a:pt x="1145627" y="672662"/>
                        <a:pt x="1106213" y="667407"/>
                      </a:cubicBezTo>
                      <a:cubicBezTo>
                        <a:pt x="1066799" y="662152"/>
                        <a:pt x="969579" y="601717"/>
                        <a:pt x="948558" y="604345"/>
                      </a:cubicBezTo>
                      <a:cubicBezTo>
                        <a:pt x="927537" y="606973"/>
                        <a:pt x="974834" y="659525"/>
                        <a:pt x="980089" y="683173"/>
                      </a:cubicBezTo>
                      <a:cubicBezTo>
                        <a:pt x="985344" y="706821"/>
                        <a:pt x="998482" y="743608"/>
                        <a:pt x="980089" y="746235"/>
                      </a:cubicBezTo>
                      <a:cubicBezTo>
                        <a:pt x="961696" y="748862"/>
                        <a:pt x="890752" y="714704"/>
                        <a:pt x="869731" y="698938"/>
                      </a:cubicBezTo>
                      <a:cubicBezTo>
                        <a:pt x="848710" y="683172"/>
                        <a:pt x="859220" y="638504"/>
                        <a:pt x="853965" y="651642"/>
                      </a:cubicBezTo>
                      <a:cubicBezTo>
                        <a:pt x="848710" y="664780"/>
                        <a:pt x="853965" y="754118"/>
                        <a:pt x="838200" y="777766"/>
                      </a:cubicBezTo>
                      <a:cubicBezTo>
                        <a:pt x="822435" y="801414"/>
                        <a:pt x="788275" y="801414"/>
                        <a:pt x="759372" y="793531"/>
                      </a:cubicBezTo>
                      <a:cubicBezTo>
                        <a:pt x="730469" y="785648"/>
                        <a:pt x="677917" y="775138"/>
                        <a:pt x="664779" y="730469"/>
                      </a:cubicBezTo>
                      <a:cubicBezTo>
                        <a:pt x="651641" y="685800"/>
                        <a:pt x="651641" y="575441"/>
                        <a:pt x="680544" y="525517"/>
                      </a:cubicBezTo>
                      <a:cubicBezTo>
                        <a:pt x="709447" y="475593"/>
                        <a:pt x="838200" y="438807"/>
                        <a:pt x="838200" y="430924"/>
                      </a:cubicBezTo>
                      <a:cubicBezTo>
                        <a:pt x="838200" y="423041"/>
                        <a:pt x="712075" y="493986"/>
                        <a:pt x="680544" y="478221"/>
                      </a:cubicBezTo>
                      <a:cubicBezTo>
                        <a:pt x="649013" y="462456"/>
                        <a:pt x="651640" y="328448"/>
                        <a:pt x="649013" y="336331"/>
                      </a:cubicBezTo>
                      <a:cubicBezTo>
                        <a:pt x="646386" y="344214"/>
                        <a:pt x="670034" y="488731"/>
                        <a:pt x="664779" y="525517"/>
                      </a:cubicBezTo>
                      <a:cubicBezTo>
                        <a:pt x="659524" y="562303"/>
                        <a:pt x="643758" y="567558"/>
                        <a:pt x="617482" y="557048"/>
                      </a:cubicBezTo>
                      <a:cubicBezTo>
                        <a:pt x="591206" y="546538"/>
                        <a:pt x="517634" y="449317"/>
                        <a:pt x="507124" y="462455"/>
                      </a:cubicBezTo>
                      <a:cubicBezTo>
                        <a:pt x="496614" y="475593"/>
                        <a:pt x="567558" y="601717"/>
                        <a:pt x="554420" y="635876"/>
                      </a:cubicBezTo>
                      <a:cubicBezTo>
                        <a:pt x="541282" y="670035"/>
                        <a:pt x="459827" y="664779"/>
                        <a:pt x="428296" y="667407"/>
                      </a:cubicBezTo>
                      <a:cubicBezTo>
                        <a:pt x="396765" y="670035"/>
                        <a:pt x="373117" y="683173"/>
                        <a:pt x="365234" y="651642"/>
                      </a:cubicBezTo>
                      <a:cubicBezTo>
                        <a:pt x="357351" y="620111"/>
                        <a:pt x="394138" y="491359"/>
                        <a:pt x="381000" y="478221"/>
                      </a:cubicBezTo>
                      <a:cubicBezTo>
                        <a:pt x="367862" y="465083"/>
                        <a:pt x="310054" y="551793"/>
                        <a:pt x="286406" y="572814"/>
                      </a:cubicBezTo>
                      <a:cubicBezTo>
                        <a:pt x="262758" y="593835"/>
                        <a:pt x="257503" y="614855"/>
                        <a:pt x="239110" y="604345"/>
                      </a:cubicBezTo>
                      <a:cubicBezTo>
                        <a:pt x="220717" y="593835"/>
                        <a:pt x="176048" y="536028"/>
                        <a:pt x="176048" y="509752"/>
                      </a:cubicBezTo>
                      <a:cubicBezTo>
                        <a:pt x="176048" y="483476"/>
                        <a:pt x="228599" y="428297"/>
                        <a:pt x="223344" y="430924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10" name="Freeform 209"/>
                <p:cNvSpPr/>
                <p:nvPr/>
              </p:nvSpPr>
              <p:spPr>
                <a:xfrm>
                  <a:off x="4116735" y="5388235"/>
                  <a:ext cx="558831" cy="431807"/>
                </a:xfrm>
                <a:custGeom>
                  <a:avLst/>
                  <a:gdLst>
                    <a:gd name="connsiteX0" fmla="*/ 0 w 567559"/>
                    <a:gd name="connsiteY0" fmla="*/ 394138 h 425669"/>
                    <a:gd name="connsiteX1" fmla="*/ 78828 w 567559"/>
                    <a:gd name="connsiteY1" fmla="*/ 362607 h 425669"/>
                    <a:gd name="connsiteX2" fmla="*/ 204952 w 567559"/>
                    <a:gd name="connsiteY2" fmla="*/ 63062 h 425669"/>
                    <a:gd name="connsiteX3" fmla="*/ 236483 w 567559"/>
                    <a:gd name="connsiteY3" fmla="*/ 78827 h 425669"/>
                    <a:gd name="connsiteX4" fmla="*/ 331076 w 567559"/>
                    <a:gd name="connsiteY4" fmla="*/ 31531 h 425669"/>
                    <a:gd name="connsiteX5" fmla="*/ 346841 w 567559"/>
                    <a:gd name="connsiteY5" fmla="*/ 0 h 425669"/>
                    <a:gd name="connsiteX6" fmla="*/ 362607 w 567559"/>
                    <a:gd name="connsiteY6" fmla="*/ 110359 h 425669"/>
                    <a:gd name="connsiteX7" fmla="*/ 457200 w 567559"/>
                    <a:gd name="connsiteY7" fmla="*/ 110359 h 425669"/>
                    <a:gd name="connsiteX8" fmla="*/ 520262 w 567559"/>
                    <a:gd name="connsiteY8" fmla="*/ 15765 h 425669"/>
                    <a:gd name="connsiteX9" fmla="*/ 520262 w 567559"/>
                    <a:gd name="connsiteY9" fmla="*/ 220717 h 425669"/>
                    <a:gd name="connsiteX10" fmla="*/ 567559 w 567559"/>
                    <a:gd name="connsiteY10" fmla="*/ 315310 h 425669"/>
                    <a:gd name="connsiteX11" fmla="*/ 488731 w 567559"/>
                    <a:gd name="connsiteY11" fmla="*/ 362607 h 425669"/>
                    <a:gd name="connsiteX12" fmla="*/ 441434 w 567559"/>
                    <a:gd name="connsiteY12" fmla="*/ 425669 h 425669"/>
                    <a:gd name="connsiteX13" fmla="*/ 394138 w 567559"/>
                    <a:gd name="connsiteY13" fmla="*/ 425669 h 425669"/>
                    <a:gd name="connsiteX14" fmla="*/ 283779 w 567559"/>
                    <a:gd name="connsiteY14" fmla="*/ 409903 h 425669"/>
                    <a:gd name="connsiteX15" fmla="*/ 252248 w 567559"/>
                    <a:gd name="connsiteY15" fmla="*/ 394138 h 425669"/>
                    <a:gd name="connsiteX16" fmla="*/ 268014 w 567559"/>
                    <a:gd name="connsiteY16" fmla="*/ 283779 h 425669"/>
                    <a:gd name="connsiteX17" fmla="*/ 252248 w 567559"/>
                    <a:gd name="connsiteY17" fmla="*/ 378372 h 425669"/>
                    <a:gd name="connsiteX18" fmla="*/ 126124 w 567559"/>
                    <a:gd name="connsiteY18" fmla="*/ 409903 h 425669"/>
                    <a:gd name="connsiteX19" fmla="*/ 0 w 567559"/>
                    <a:gd name="connsiteY19" fmla="*/ 394138 h 4256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567559" h="425669">
                      <a:moveTo>
                        <a:pt x="0" y="394138"/>
                      </a:moveTo>
                      <a:lnTo>
                        <a:pt x="78828" y="362607"/>
                      </a:lnTo>
                      <a:lnTo>
                        <a:pt x="204952" y="63062"/>
                      </a:lnTo>
                      <a:lnTo>
                        <a:pt x="236483" y="78827"/>
                      </a:lnTo>
                      <a:lnTo>
                        <a:pt x="331076" y="31531"/>
                      </a:lnTo>
                      <a:lnTo>
                        <a:pt x="346841" y="0"/>
                      </a:lnTo>
                      <a:lnTo>
                        <a:pt x="362607" y="110359"/>
                      </a:lnTo>
                      <a:lnTo>
                        <a:pt x="457200" y="110359"/>
                      </a:lnTo>
                      <a:lnTo>
                        <a:pt x="520262" y="15765"/>
                      </a:lnTo>
                      <a:lnTo>
                        <a:pt x="520262" y="220717"/>
                      </a:lnTo>
                      <a:lnTo>
                        <a:pt x="567559" y="315310"/>
                      </a:lnTo>
                      <a:lnTo>
                        <a:pt x="488731" y="362607"/>
                      </a:lnTo>
                      <a:lnTo>
                        <a:pt x="441434" y="425669"/>
                      </a:lnTo>
                      <a:lnTo>
                        <a:pt x="394138" y="425669"/>
                      </a:lnTo>
                      <a:lnTo>
                        <a:pt x="283779" y="409903"/>
                      </a:lnTo>
                      <a:lnTo>
                        <a:pt x="252248" y="394138"/>
                      </a:lnTo>
                      <a:lnTo>
                        <a:pt x="268014" y="283779"/>
                      </a:lnTo>
                      <a:lnTo>
                        <a:pt x="252248" y="378372"/>
                      </a:lnTo>
                      <a:lnTo>
                        <a:pt x="126124" y="409903"/>
                      </a:lnTo>
                      <a:lnTo>
                        <a:pt x="0" y="394138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11" name="Freeform 210"/>
                <p:cNvSpPr/>
                <p:nvPr/>
              </p:nvSpPr>
              <p:spPr>
                <a:xfrm>
                  <a:off x="4171525" y="3847747"/>
                  <a:ext cx="460211" cy="840266"/>
                </a:xfrm>
                <a:custGeom>
                  <a:avLst/>
                  <a:gdLst>
                    <a:gd name="connsiteX0" fmla="*/ 257503 w 525517"/>
                    <a:gd name="connsiteY0" fmla="*/ 617483 h 840829"/>
                    <a:gd name="connsiteX1" fmla="*/ 241738 w 525517"/>
                    <a:gd name="connsiteY1" fmla="*/ 775139 h 840829"/>
                    <a:gd name="connsiteX2" fmla="*/ 147145 w 525517"/>
                    <a:gd name="connsiteY2" fmla="*/ 838201 h 840829"/>
                    <a:gd name="connsiteX3" fmla="*/ 68317 w 525517"/>
                    <a:gd name="connsiteY3" fmla="*/ 759373 h 840829"/>
                    <a:gd name="connsiteX4" fmla="*/ 5255 w 525517"/>
                    <a:gd name="connsiteY4" fmla="*/ 664780 h 840829"/>
                    <a:gd name="connsiteX5" fmla="*/ 36786 w 525517"/>
                    <a:gd name="connsiteY5" fmla="*/ 585952 h 840829"/>
                    <a:gd name="connsiteX6" fmla="*/ 68317 w 525517"/>
                    <a:gd name="connsiteY6" fmla="*/ 538656 h 840829"/>
                    <a:gd name="connsiteX7" fmla="*/ 147145 w 525517"/>
                    <a:gd name="connsiteY7" fmla="*/ 538656 h 840829"/>
                    <a:gd name="connsiteX8" fmla="*/ 178676 w 525517"/>
                    <a:gd name="connsiteY8" fmla="*/ 491359 h 840829"/>
                    <a:gd name="connsiteX9" fmla="*/ 178676 w 525517"/>
                    <a:gd name="connsiteY9" fmla="*/ 412532 h 840829"/>
                    <a:gd name="connsiteX10" fmla="*/ 273269 w 525517"/>
                    <a:gd name="connsiteY10" fmla="*/ 365235 h 840829"/>
                    <a:gd name="connsiteX11" fmla="*/ 257503 w 525517"/>
                    <a:gd name="connsiteY11" fmla="*/ 270642 h 840829"/>
                    <a:gd name="connsiteX12" fmla="*/ 147145 w 525517"/>
                    <a:gd name="connsiteY12" fmla="*/ 207580 h 840829"/>
                    <a:gd name="connsiteX13" fmla="*/ 131379 w 525517"/>
                    <a:gd name="connsiteY13" fmla="*/ 128752 h 840829"/>
                    <a:gd name="connsiteX14" fmla="*/ 99848 w 525517"/>
                    <a:gd name="connsiteY14" fmla="*/ 65690 h 840829"/>
                    <a:gd name="connsiteX15" fmla="*/ 162910 w 525517"/>
                    <a:gd name="connsiteY15" fmla="*/ 97221 h 840829"/>
                    <a:gd name="connsiteX16" fmla="*/ 273269 w 525517"/>
                    <a:gd name="connsiteY16" fmla="*/ 65690 h 840829"/>
                    <a:gd name="connsiteX17" fmla="*/ 194441 w 525517"/>
                    <a:gd name="connsiteY17" fmla="*/ 2628 h 840829"/>
                    <a:gd name="connsiteX18" fmla="*/ 304800 w 525517"/>
                    <a:gd name="connsiteY18" fmla="*/ 81456 h 840829"/>
                    <a:gd name="connsiteX19" fmla="*/ 383627 w 525517"/>
                    <a:gd name="connsiteY19" fmla="*/ 49925 h 840829"/>
                    <a:gd name="connsiteX20" fmla="*/ 383627 w 525517"/>
                    <a:gd name="connsiteY20" fmla="*/ 34159 h 840829"/>
                    <a:gd name="connsiteX21" fmla="*/ 383627 w 525517"/>
                    <a:gd name="connsiteY21" fmla="*/ 97221 h 840829"/>
                    <a:gd name="connsiteX22" fmla="*/ 336331 w 525517"/>
                    <a:gd name="connsiteY22" fmla="*/ 191814 h 840829"/>
                    <a:gd name="connsiteX23" fmla="*/ 336331 w 525517"/>
                    <a:gd name="connsiteY23" fmla="*/ 254876 h 840829"/>
                    <a:gd name="connsiteX24" fmla="*/ 430924 w 525517"/>
                    <a:gd name="connsiteY24" fmla="*/ 286408 h 840829"/>
                    <a:gd name="connsiteX25" fmla="*/ 478221 w 525517"/>
                    <a:gd name="connsiteY25" fmla="*/ 223345 h 840829"/>
                    <a:gd name="connsiteX26" fmla="*/ 446689 w 525517"/>
                    <a:gd name="connsiteY26" fmla="*/ 317939 h 840829"/>
                    <a:gd name="connsiteX27" fmla="*/ 525517 w 525517"/>
                    <a:gd name="connsiteY27" fmla="*/ 381001 h 840829"/>
                    <a:gd name="connsiteX28" fmla="*/ 446689 w 525517"/>
                    <a:gd name="connsiteY28" fmla="*/ 381001 h 840829"/>
                    <a:gd name="connsiteX29" fmla="*/ 352096 w 525517"/>
                    <a:gd name="connsiteY29" fmla="*/ 381001 h 840829"/>
                    <a:gd name="connsiteX30" fmla="*/ 320565 w 525517"/>
                    <a:gd name="connsiteY30" fmla="*/ 428297 h 840829"/>
                    <a:gd name="connsiteX31" fmla="*/ 352096 w 525517"/>
                    <a:gd name="connsiteY31" fmla="*/ 522890 h 840829"/>
                    <a:gd name="connsiteX32" fmla="*/ 257503 w 525517"/>
                    <a:gd name="connsiteY32" fmla="*/ 522890 h 840829"/>
                    <a:gd name="connsiteX33" fmla="*/ 257503 w 525517"/>
                    <a:gd name="connsiteY33" fmla="*/ 617483 h 840829"/>
                    <a:gd name="connsiteX0" fmla="*/ 254438 w 522452"/>
                    <a:gd name="connsiteY0" fmla="*/ 617483 h 840829"/>
                    <a:gd name="connsiteX1" fmla="*/ 238673 w 522452"/>
                    <a:gd name="connsiteY1" fmla="*/ 775139 h 840829"/>
                    <a:gd name="connsiteX2" fmla="*/ 144080 w 522452"/>
                    <a:gd name="connsiteY2" fmla="*/ 838201 h 840829"/>
                    <a:gd name="connsiteX3" fmla="*/ 65252 w 522452"/>
                    <a:gd name="connsiteY3" fmla="*/ 759373 h 840829"/>
                    <a:gd name="connsiteX4" fmla="*/ 2190 w 522452"/>
                    <a:gd name="connsiteY4" fmla="*/ 664780 h 840829"/>
                    <a:gd name="connsiteX5" fmla="*/ 78390 w 522452"/>
                    <a:gd name="connsiteY5" fmla="*/ 575442 h 840829"/>
                    <a:gd name="connsiteX6" fmla="*/ 65252 w 522452"/>
                    <a:gd name="connsiteY6" fmla="*/ 538656 h 840829"/>
                    <a:gd name="connsiteX7" fmla="*/ 144080 w 522452"/>
                    <a:gd name="connsiteY7" fmla="*/ 538656 h 840829"/>
                    <a:gd name="connsiteX8" fmla="*/ 175611 w 522452"/>
                    <a:gd name="connsiteY8" fmla="*/ 491359 h 840829"/>
                    <a:gd name="connsiteX9" fmla="*/ 175611 w 522452"/>
                    <a:gd name="connsiteY9" fmla="*/ 412532 h 840829"/>
                    <a:gd name="connsiteX10" fmla="*/ 270204 w 522452"/>
                    <a:gd name="connsiteY10" fmla="*/ 365235 h 840829"/>
                    <a:gd name="connsiteX11" fmla="*/ 254438 w 522452"/>
                    <a:gd name="connsiteY11" fmla="*/ 270642 h 840829"/>
                    <a:gd name="connsiteX12" fmla="*/ 144080 w 522452"/>
                    <a:gd name="connsiteY12" fmla="*/ 207580 h 840829"/>
                    <a:gd name="connsiteX13" fmla="*/ 128314 w 522452"/>
                    <a:gd name="connsiteY13" fmla="*/ 128752 h 840829"/>
                    <a:gd name="connsiteX14" fmla="*/ 96783 w 522452"/>
                    <a:gd name="connsiteY14" fmla="*/ 65690 h 840829"/>
                    <a:gd name="connsiteX15" fmla="*/ 159845 w 522452"/>
                    <a:gd name="connsiteY15" fmla="*/ 97221 h 840829"/>
                    <a:gd name="connsiteX16" fmla="*/ 270204 w 522452"/>
                    <a:gd name="connsiteY16" fmla="*/ 65690 h 840829"/>
                    <a:gd name="connsiteX17" fmla="*/ 191376 w 522452"/>
                    <a:gd name="connsiteY17" fmla="*/ 2628 h 840829"/>
                    <a:gd name="connsiteX18" fmla="*/ 301735 w 522452"/>
                    <a:gd name="connsiteY18" fmla="*/ 81456 h 840829"/>
                    <a:gd name="connsiteX19" fmla="*/ 380562 w 522452"/>
                    <a:gd name="connsiteY19" fmla="*/ 49925 h 840829"/>
                    <a:gd name="connsiteX20" fmla="*/ 380562 w 522452"/>
                    <a:gd name="connsiteY20" fmla="*/ 34159 h 840829"/>
                    <a:gd name="connsiteX21" fmla="*/ 380562 w 522452"/>
                    <a:gd name="connsiteY21" fmla="*/ 97221 h 840829"/>
                    <a:gd name="connsiteX22" fmla="*/ 333266 w 522452"/>
                    <a:gd name="connsiteY22" fmla="*/ 191814 h 840829"/>
                    <a:gd name="connsiteX23" fmla="*/ 333266 w 522452"/>
                    <a:gd name="connsiteY23" fmla="*/ 254876 h 840829"/>
                    <a:gd name="connsiteX24" fmla="*/ 427859 w 522452"/>
                    <a:gd name="connsiteY24" fmla="*/ 286408 h 840829"/>
                    <a:gd name="connsiteX25" fmla="*/ 475156 w 522452"/>
                    <a:gd name="connsiteY25" fmla="*/ 223345 h 840829"/>
                    <a:gd name="connsiteX26" fmla="*/ 443624 w 522452"/>
                    <a:gd name="connsiteY26" fmla="*/ 317939 h 840829"/>
                    <a:gd name="connsiteX27" fmla="*/ 522452 w 522452"/>
                    <a:gd name="connsiteY27" fmla="*/ 381001 h 840829"/>
                    <a:gd name="connsiteX28" fmla="*/ 443624 w 522452"/>
                    <a:gd name="connsiteY28" fmla="*/ 381001 h 840829"/>
                    <a:gd name="connsiteX29" fmla="*/ 349031 w 522452"/>
                    <a:gd name="connsiteY29" fmla="*/ 381001 h 840829"/>
                    <a:gd name="connsiteX30" fmla="*/ 317500 w 522452"/>
                    <a:gd name="connsiteY30" fmla="*/ 428297 h 840829"/>
                    <a:gd name="connsiteX31" fmla="*/ 349031 w 522452"/>
                    <a:gd name="connsiteY31" fmla="*/ 522890 h 840829"/>
                    <a:gd name="connsiteX32" fmla="*/ 254438 w 522452"/>
                    <a:gd name="connsiteY32" fmla="*/ 522890 h 840829"/>
                    <a:gd name="connsiteX33" fmla="*/ 254438 w 522452"/>
                    <a:gd name="connsiteY33" fmla="*/ 617483 h 840829"/>
                    <a:gd name="connsiteX0" fmla="*/ 267138 w 535152"/>
                    <a:gd name="connsiteY0" fmla="*/ 617483 h 840829"/>
                    <a:gd name="connsiteX1" fmla="*/ 251373 w 535152"/>
                    <a:gd name="connsiteY1" fmla="*/ 775139 h 840829"/>
                    <a:gd name="connsiteX2" fmla="*/ 156780 w 535152"/>
                    <a:gd name="connsiteY2" fmla="*/ 838201 h 840829"/>
                    <a:gd name="connsiteX3" fmla="*/ 77952 w 535152"/>
                    <a:gd name="connsiteY3" fmla="*/ 759373 h 840829"/>
                    <a:gd name="connsiteX4" fmla="*/ 14890 w 535152"/>
                    <a:gd name="connsiteY4" fmla="*/ 664780 h 840829"/>
                    <a:gd name="connsiteX5" fmla="*/ 167289 w 535152"/>
                    <a:gd name="connsiteY5" fmla="*/ 575442 h 840829"/>
                    <a:gd name="connsiteX6" fmla="*/ 77952 w 535152"/>
                    <a:gd name="connsiteY6" fmla="*/ 538656 h 840829"/>
                    <a:gd name="connsiteX7" fmla="*/ 156780 w 535152"/>
                    <a:gd name="connsiteY7" fmla="*/ 538656 h 840829"/>
                    <a:gd name="connsiteX8" fmla="*/ 188311 w 535152"/>
                    <a:gd name="connsiteY8" fmla="*/ 491359 h 840829"/>
                    <a:gd name="connsiteX9" fmla="*/ 188311 w 535152"/>
                    <a:gd name="connsiteY9" fmla="*/ 412532 h 840829"/>
                    <a:gd name="connsiteX10" fmla="*/ 282904 w 535152"/>
                    <a:gd name="connsiteY10" fmla="*/ 365235 h 840829"/>
                    <a:gd name="connsiteX11" fmla="*/ 267138 w 535152"/>
                    <a:gd name="connsiteY11" fmla="*/ 270642 h 840829"/>
                    <a:gd name="connsiteX12" fmla="*/ 156780 w 535152"/>
                    <a:gd name="connsiteY12" fmla="*/ 207580 h 840829"/>
                    <a:gd name="connsiteX13" fmla="*/ 141014 w 535152"/>
                    <a:gd name="connsiteY13" fmla="*/ 128752 h 840829"/>
                    <a:gd name="connsiteX14" fmla="*/ 109483 w 535152"/>
                    <a:gd name="connsiteY14" fmla="*/ 65690 h 840829"/>
                    <a:gd name="connsiteX15" fmla="*/ 172545 w 535152"/>
                    <a:gd name="connsiteY15" fmla="*/ 97221 h 840829"/>
                    <a:gd name="connsiteX16" fmla="*/ 282904 w 535152"/>
                    <a:gd name="connsiteY16" fmla="*/ 65690 h 840829"/>
                    <a:gd name="connsiteX17" fmla="*/ 204076 w 535152"/>
                    <a:gd name="connsiteY17" fmla="*/ 2628 h 840829"/>
                    <a:gd name="connsiteX18" fmla="*/ 314435 w 535152"/>
                    <a:gd name="connsiteY18" fmla="*/ 81456 h 840829"/>
                    <a:gd name="connsiteX19" fmla="*/ 393262 w 535152"/>
                    <a:gd name="connsiteY19" fmla="*/ 49925 h 840829"/>
                    <a:gd name="connsiteX20" fmla="*/ 393262 w 535152"/>
                    <a:gd name="connsiteY20" fmla="*/ 34159 h 840829"/>
                    <a:gd name="connsiteX21" fmla="*/ 393262 w 535152"/>
                    <a:gd name="connsiteY21" fmla="*/ 97221 h 840829"/>
                    <a:gd name="connsiteX22" fmla="*/ 345966 w 535152"/>
                    <a:gd name="connsiteY22" fmla="*/ 191814 h 840829"/>
                    <a:gd name="connsiteX23" fmla="*/ 345966 w 535152"/>
                    <a:gd name="connsiteY23" fmla="*/ 254876 h 840829"/>
                    <a:gd name="connsiteX24" fmla="*/ 440559 w 535152"/>
                    <a:gd name="connsiteY24" fmla="*/ 286408 h 840829"/>
                    <a:gd name="connsiteX25" fmla="*/ 487856 w 535152"/>
                    <a:gd name="connsiteY25" fmla="*/ 223345 h 840829"/>
                    <a:gd name="connsiteX26" fmla="*/ 456324 w 535152"/>
                    <a:gd name="connsiteY26" fmla="*/ 317939 h 840829"/>
                    <a:gd name="connsiteX27" fmla="*/ 535152 w 535152"/>
                    <a:gd name="connsiteY27" fmla="*/ 381001 h 840829"/>
                    <a:gd name="connsiteX28" fmla="*/ 456324 w 535152"/>
                    <a:gd name="connsiteY28" fmla="*/ 381001 h 840829"/>
                    <a:gd name="connsiteX29" fmla="*/ 361731 w 535152"/>
                    <a:gd name="connsiteY29" fmla="*/ 381001 h 840829"/>
                    <a:gd name="connsiteX30" fmla="*/ 330200 w 535152"/>
                    <a:gd name="connsiteY30" fmla="*/ 428297 h 840829"/>
                    <a:gd name="connsiteX31" fmla="*/ 361731 w 535152"/>
                    <a:gd name="connsiteY31" fmla="*/ 522890 h 840829"/>
                    <a:gd name="connsiteX32" fmla="*/ 267138 w 535152"/>
                    <a:gd name="connsiteY32" fmla="*/ 522890 h 840829"/>
                    <a:gd name="connsiteX33" fmla="*/ 267138 w 535152"/>
                    <a:gd name="connsiteY33" fmla="*/ 617483 h 840829"/>
                    <a:gd name="connsiteX0" fmla="*/ 190937 w 458951"/>
                    <a:gd name="connsiteY0" fmla="*/ 617483 h 840829"/>
                    <a:gd name="connsiteX1" fmla="*/ 175172 w 458951"/>
                    <a:gd name="connsiteY1" fmla="*/ 775139 h 840829"/>
                    <a:gd name="connsiteX2" fmla="*/ 80579 w 458951"/>
                    <a:gd name="connsiteY2" fmla="*/ 838201 h 840829"/>
                    <a:gd name="connsiteX3" fmla="*/ 1751 w 458951"/>
                    <a:gd name="connsiteY3" fmla="*/ 759373 h 840829"/>
                    <a:gd name="connsiteX4" fmla="*/ 91088 w 458951"/>
                    <a:gd name="connsiteY4" fmla="*/ 575442 h 840829"/>
                    <a:gd name="connsiteX5" fmla="*/ 1751 w 458951"/>
                    <a:gd name="connsiteY5" fmla="*/ 538656 h 840829"/>
                    <a:gd name="connsiteX6" fmla="*/ 80579 w 458951"/>
                    <a:gd name="connsiteY6" fmla="*/ 538656 h 840829"/>
                    <a:gd name="connsiteX7" fmla="*/ 112110 w 458951"/>
                    <a:gd name="connsiteY7" fmla="*/ 491359 h 840829"/>
                    <a:gd name="connsiteX8" fmla="*/ 112110 w 458951"/>
                    <a:gd name="connsiteY8" fmla="*/ 412532 h 840829"/>
                    <a:gd name="connsiteX9" fmla="*/ 206703 w 458951"/>
                    <a:gd name="connsiteY9" fmla="*/ 365235 h 840829"/>
                    <a:gd name="connsiteX10" fmla="*/ 190937 w 458951"/>
                    <a:gd name="connsiteY10" fmla="*/ 270642 h 840829"/>
                    <a:gd name="connsiteX11" fmla="*/ 80579 w 458951"/>
                    <a:gd name="connsiteY11" fmla="*/ 207580 h 840829"/>
                    <a:gd name="connsiteX12" fmla="*/ 64813 w 458951"/>
                    <a:gd name="connsiteY12" fmla="*/ 128752 h 840829"/>
                    <a:gd name="connsiteX13" fmla="*/ 33282 w 458951"/>
                    <a:gd name="connsiteY13" fmla="*/ 65690 h 840829"/>
                    <a:gd name="connsiteX14" fmla="*/ 96344 w 458951"/>
                    <a:gd name="connsiteY14" fmla="*/ 97221 h 840829"/>
                    <a:gd name="connsiteX15" fmla="*/ 206703 w 458951"/>
                    <a:gd name="connsiteY15" fmla="*/ 65690 h 840829"/>
                    <a:gd name="connsiteX16" fmla="*/ 127875 w 458951"/>
                    <a:gd name="connsiteY16" fmla="*/ 2628 h 840829"/>
                    <a:gd name="connsiteX17" fmla="*/ 238234 w 458951"/>
                    <a:gd name="connsiteY17" fmla="*/ 81456 h 840829"/>
                    <a:gd name="connsiteX18" fmla="*/ 317061 w 458951"/>
                    <a:gd name="connsiteY18" fmla="*/ 49925 h 840829"/>
                    <a:gd name="connsiteX19" fmla="*/ 317061 w 458951"/>
                    <a:gd name="connsiteY19" fmla="*/ 34159 h 840829"/>
                    <a:gd name="connsiteX20" fmla="*/ 317061 w 458951"/>
                    <a:gd name="connsiteY20" fmla="*/ 97221 h 840829"/>
                    <a:gd name="connsiteX21" fmla="*/ 269765 w 458951"/>
                    <a:gd name="connsiteY21" fmla="*/ 191814 h 840829"/>
                    <a:gd name="connsiteX22" fmla="*/ 269765 w 458951"/>
                    <a:gd name="connsiteY22" fmla="*/ 254876 h 840829"/>
                    <a:gd name="connsiteX23" fmla="*/ 364358 w 458951"/>
                    <a:gd name="connsiteY23" fmla="*/ 286408 h 840829"/>
                    <a:gd name="connsiteX24" fmla="*/ 411655 w 458951"/>
                    <a:gd name="connsiteY24" fmla="*/ 223345 h 840829"/>
                    <a:gd name="connsiteX25" fmla="*/ 380123 w 458951"/>
                    <a:gd name="connsiteY25" fmla="*/ 317939 h 840829"/>
                    <a:gd name="connsiteX26" fmla="*/ 458951 w 458951"/>
                    <a:gd name="connsiteY26" fmla="*/ 381001 h 840829"/>
                    <a:gd name="connsiteX27" fmla="*/ 380123 w 458951"/>
                    <a:gd name="connsiteY27" fmla="*/ 381001 h 840829"/>
                    <a:gd name="connsiteX28" fmla="*/ 285530 w 458951"/>
                    <a:gd name="connsiteY28" fmla="*/ 381001 h 840829"/>
                    <a:gd name="connsiteX29" fmla="*/ 253999 w 458951"/>
                    <a:gd name="connsiteY29" fmla="*/ 428297 h 840829"/>
                    <a:gd name="connsiteX30" fmla="*/ 285530 w 458951"/>
                    <a:gd name="connsiteY30" fmla="*/ 522890 h 840829"/>
                    <a:gd name="connsiteX31" fmla="*/ 190937 w 458951"/>
                    <a:gd name="connsiteY31" fmla="*/ 522890 h 840829"/>
                    <a:gd name="connsiteX32" fmla="*/ 190937 w 458951"/>
                    <a:gd name="connsiteY32" fmla="*/ 617483 h 8408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458951" h="840829">
                      <a:moveTo>
                        <a:pt x="190937" y="617483"/>
                      </a:moveTo>
                      <a:cubicBezTo>
                        <a:pt x="188310" y="659524"/>
                        <a:pt x="193565" y="738353"/>
                        <a:pt x="175172" y="775139"/>
                      </a:cubicBezTo>
                      <a:cubicBezTo>
                        <a:pt x="156779" y="811925"/>
                        <a:pt x="109482" y="840829"/>
                        <a:pt x="80579" y="838201"/>
                      </a:cubicBezTo>
                      <a:cubicBezTo>
                        <a:pt x="51676" y="835573"/>
                        <a:pt x="0" y="803166"/>
                        <a:pt x="1751" y="759373"/>
                      </a:cubicBezTo>
                      <a:cubicBezTo>
                        <a:pt x="3502" y="715580"/>
                        <a:pt x="91088" y="612228"/>
                        <a:pt x="91088" y="575442"/>
                      </a:cubicBezTo>
                      <a:cubicBezTo>
                        <a:pt x="91088" y="538656"/>
                        <a:pt x="3502" y="544787"/>
                        <a:pt x="1751" y="538656"/>
                      </a:cubicBezTo>
                      <a:cubicBezTo>
                        <a:pt x="0" y="532525"/>
                        <a:pt x="62186" y="546539"/>
                        <a:pt x="80579" y="538656"/>
                      </a:cubicBezTo>
                      <a:cubicBezTo>
                        <a:pt x="98972" y="530773"/>
                        <a:pt x="106855" y="512380"/>
                        <a:pt x="112110" y="491359"/>
                      </a:cubicBezTo>
                      <a:cubicBezTo>
                        <a:pt x="117365" y="470338"/>
                        <a:pt x="96344" y="433553"/>
                        <a:pt x="112110" y="412532"/>
                      </a:cubicBezTo>
                      <a:cubicBezTo>
                        <a:pt x="127876" y="391511"/>
                        <a:pt x="193565" y="388883"/>
                        <a:pt x="206703" y="365235"/>
                      </a:cubicBezTo>
                      <a:cubicBezTo>
                        <a:pt x="219841" y="341587"/>
                        <a:pt x="211958" y="296918"/>
                        <a:pt x="190937" y="270642"/>
                      </a:cubicBezTo>
                      <a:cubicBezTo>
                        <a:pt x="169916" y="244366"/>
                        <a:pt x="101600" y="231228"/>
                        <a:pt x="80579" y="207580"/>
                      </a:cubicBezTo>
                      <a:cubicBezTo>
                        <a:pt x="59558" y="183932"/>
                        <a:pt x="72696" y="152400"/>
                        <a:pt x="64813" y="128752"/>
                      </a:cubicBezTo>
                      <a:cubicBezTo>
                        <a:pt x="56930" y="105104"/>
                        <a:pt x="28027" y="70945"/>
                        <a:pt x="33282" y="65690"/>
                      </a:cubicBezTo>
                      <a:cubicBezTo>
                        <a:pt x="38537" y="60435"/>
                        <a:pt x="67441" y="97221"/>
                        <a:pt x="96344" y="97221"/>
                      </a:cubicBezTo>
                      <a:cubicBezTo>
                        <a:pt x="125247" y="97221"/>
                        <a:pt x="201448" y="81455"/>
                        <a:pt x="206703" y="65690"/>
                      </a:cubicBezTo>
                      <a:cubicBezTo>
                        <a:pt x="211958" y="49925"/>
                        <a:pt x="122620" y="0"/>
                        <a:pt x="127875" y="2628"/>
                      </a:cubicBezTo>
                      <a:cubicBezTo>
                        <a:pt x="133130" y="5256"/>
                        <a:pt x="206703" y="73573"/>
                        <a:pt x="238234" y="81456"/>
                      </a:cubicBezTo>
                      <a:cubicBezTo>
                        <a:pt x="269765" y="89339"/>
                        <a:pt x="303923" y="57808"/>
                        <a:pt x="317061" y="49925"/>
                      </a:cubicBezTo>
                      <a:cubicBezTo>
                        <a:pt x="330199" y="42042"/>
                        <a:pt x="317061" y="34159"/>
                        <a:pt x="317061" y="34159"/>
                      </a:cubicBezTo>
                      <a:cubicBezTo>
                        <a:pt x="317061" y="42042"/>
                        <a:pt x="324944" y="70945"/>
                        <a:pt x="317061" y="97221"/>
                      </a:cubicBezTo>
                      <a:cubicBezTo>
                        <a:pt x="309178" y="123497"/>
                        <a:pt x="277648" y="165538"/>
                        <a:pt x="269765" y="191814"/>
                      </a:cubicBezTo>
                      <a:cubicBezTo>
                        <a:pt x="261882" y="218090"/>
                        <a:pt x="254000" y="239110"/>
                        <a:pt x="269765" y="254876"/>
                      </a:cubicBezTo>
                      <a:cubicBezTo>
                        <a:pt x="285530" y="270642"/>
                        <a:pt x="340710" y="291663"/>
                        <a:pt x="364358" y="286408"/>
                      </a:cubicBezTo>
                      <a:cubicBezTo>
                        <a:pt x="388006" y="281153"/>
                        <a:pt x="409028" y="218090"/>
                        <a:pt x="411655" y="223345"/>
                      </a:cubicBezTo>
                      <a:cubicBezTo>
                        <a:pt x="414282" y="228600"/>
                        <a:pt x="372240" y="291663"/>
                        <a:pt x="380123" y="317939"/>
                      </a:cubicBezTo>
                      <a:cubicBezTo>
                        <a:pt x="388006" y="344215"/>
                        <a:pt x="458951" y="370491"/>
                        <a:pt x="458951" y="381001"/>
                      </a:cubicBezTo>
                      <a:cubicBezTo>
                        <a:pt x="458951" y="391511"/>
                        <a:pt x="380123" y="381001"/>
                        <a:pt x="380123" y="381001"/>
                      </a:cubicBezTo>
                      <a:cubicBezTo>
                        <a:pt x="351220" y="381001"/>
                        <a:pt x="306551" y="373118"/>
                        <a:pt x="285530" y="381001"/>
                      </a:cubicBezTo>
                      <a:cubicBezTo>
                        <a:pt x="264509" y="388884"/>
                        <a:pt x="253999" y="404649"/>
                        <a:pt x="253999" y="428297"/>
                      </a:cubicBezTo>
                      <a:cubicBezTo>
                        <a:pt x="253999" y="451945"/>
                        <a:pt x="296040" y="507125"/>
                        <a:pt x="285530" y="522890"/>
                      </a:cubicBezTo>
                      <a:cubicBezTo>
                        <a:pt x="275020" y="538656"/>
                        <a:pt x="209330" y="512380"/>
                        <a:pt x="190937" y="522890"/>
                      </a:cubicBezTo>
                      <a:cubicBezTo>
                        <a:pt x="172544" y="533400"/>
                        <a:pt x="193564" y="575442"/>
                        <a:pt x="190937" y="617483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12" name="Freeform 211"/>
                <p:cNvSpPr/>
                <p:nvPr/>
              </p:nvSpPr>
              <p:spPr>
                <a:xfrm>
                  <a:off x="4292053" y="3194207"/>
                  <a:ext cx="317768" cy="455148"/>
                </a:xfrm>
                <a:custGeom>
                  <a:avLst/>
                  <a:gdLst>
                    <a:gd name="connsiteX0" fmla="*/ 47296 w 320565"/>
                    <a:gd name="connsiteY0" fmla="*/ 349468 h 446689"/>
                    <a:gd name="connsiteX1" fmla="*/ 94593 w 320565"/>
                    <a:gd name="connsiteY1" fmla="*/ 286406 h 446689"/>
                    <a:gd name="connsiteX2" fmla="*/ 63062 w 320565"/>
                    <a:gd name="connsiteY2" fmla="*/ 97220 h 446689"/>
                    <a:gd name="connsiteX3" fmla="*/ 0 w 320565"/>
                    <a:gd name="connsiteY3" fmla="*/ 97220 h 446689"/>
                    <a:gd name="connsiteX4" fmla="*/ 63062 w 320565"/>
                    <a:gd name="connsiteY4" fmla="*/ 2627 h 446689"/>
                    <a:gd name="connsiteX5" fmla="*/ 141889 w 320565"/>
                    <a:gd name="connsiteY5" fmla="*/ 81455 h 446689"/>
                    <a:gd name="connsiteX6" fmla="*/ 220717 w 320565"/>
                    <a:gd name="connsiteY6" fmla="*/ 81455 h 446689"/>
                    <a:gd name="connsiteX7" fmla="*/ 189186 w 320565"/>
                    <a:gd name="connsiteY7" fmla="*/ 176048 h 446689"/>
                    <a:gd name="connsiteX8" fmla="*/ 236482 w 320565"/>
                    <a:gd name="connsiteY8" fmla="*/ 317937 h 446689"/>
                    <a:gd name="connsiteX9" fmla="*/ 315310 w 320565"/>
                    <a:gd name="connsiteY9" fmla="*/ 349468 h 446689"/>
                    <a:gd name="connsiteX10" fmla="*/ 268013 w 320565"/>
                    <a:gd name="connsiteY10" fmla="*/ 333703 h 446689"/>
                    <a:gd name="connsiteX11" fmla="*/ 220717 w 320565"/>
                    <a:gd name="connsiteY11" fmla="*/ 365234 h 446689"/>
                    <a:gd name="connsiteX12" fmla="*/ 126124 w 320565"/>
                    <a:gd name="connsiteY12" fmla="*/ 444061 h 446689"/>
                    <a:gd name="connsiteX13" fmla="*/ 47296 w 320565"/>
                    <a:gd name="connsiteY13" fmla="*/ 349468 h 446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320565" h="446689">
                      <a:moveTo>
                        <a:pt x="47296" y="349468"/>
                      </a:moveTo>
                      <a:cubicBezTo>
                        <a:pt x="42041" y="323192"/>
                        <a:pt x="91965" y="328447"/>
                        <a:pt x="94593" y="286406"/>
                      </a:cubicBezTo>
                      <a:cubicBezTo>
                        <a:pt x="97221" y="244365"/>
                        <a:pt x="78828" y="128751"/>
                        <a:pt x="63062" y="97220"/>
                      </a:cubicBezTo>
                      <a:cubicBezTo>
                        <a:pt x="47297" y="65689"/>
                        <a:pt x="0" y="112985"/>
                        <a:pt x="0" y="97220"/>
                      </a:cubicBezTo>
                      <a:cubicBezTo>
                        <a:pt x="0" y="81455"/>
                        <a:pt x="39414" y="5254"/>
                        <a:pt x="63062" y="2627"/>
                      </a:cubicBezTo>
                      <a:cubicBezTo>
                        <a:pt x="86710" y="0"/>
                        <a:pt x="115613" y="68317"/>
                        <a:pt x="141889" y="81455"/>
                      </a:cubicBezTo>
                      <a:cubicBezTo>
                        <a:pt x="168165" y="94593"/>
                        <a:pt x="212834" y="65690"/>
                        <a:pt x="220717" y="81455"/>
                      </a:cubicBezTo>
                      <a:cubicBezTo>
                        <a:pt x="228600" y="97221"/>
                        <a:pt x="186559" y="136634"/>
                        <a:pt x="189186" y="176048"/>
                      </a:cubicBezTo>
                      <a:cubicBezTo>
                        <a:pt x="191814" y="215462"/>
                        <a:pt x="215461" y="289034"/>
                        <a:pt x="236482" y="317937"/>
                      </a:cubicBezTo>
                      <a:cubicBezTo>
                        <a:pt x="257503" y="346840"/>
                        <a:pt x="310055" y="346840"/>
                        <a:pt x="315310" y="349468"/>
                      </a:cubicBezTo>
                      <a:cubicBezTo>
                        <a:pt x="320565" y="352096"/>
                        <a:pt x="283779" y="331075"/>
                        <a:pt x="268013" y="333703"/>
                      </a:cubicBezTo>
                      <a:cubicBezTo>
                        <a:pt x="252247" y="336331"/>
                        <a:pt x="244365" y="346841"/>
                        <a:pt x="220717" y="365234"/>
                      </a:cubicBezTo>
                      <a:cubicBezTo>
                        <a:pt x="197069" y="383627"/>
                        <a:pt x="147145" y="446689"/>
                        <a:pt x="126124" y="444061"/>
                      </a:cubicBezTo>
                      <a:cubicBezTo>
                        <a:pt x="105103" y="441433"/>
                        <a:pt x="52551" y="375744"/>
                        <a:pt x="47296" y="349468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13" name="Freeform 212"/>
                <p:cNvSpPr/>
                <p:nvPr/>
              </p:nvSpPr>
              <p:spPr>
                <a:xfrm>
                  <a:off x="4313968" y="2517326"/>
                  <a:ext cx="262978" cy="291763"/>
                </a:xfrm>
                <a:custGeom>
                  <a:avLst/>
                  <a:gdLst>
                    <a:gd name="connsiteX0" fmla="*/ 15765 w 260131"/>
                    <a:gd name="connsiteY0" fmla="*/ 254876 h 289035"/>
                    <a:gd name="connsiteX1" fmla="*/ 31531 w 260131"/>
                    <a:gd name="connsiteY1" fmla="*/ 176048 h 289035"/>
                    <a:gd name="connsiteX2" fmla="*/ 31531 w 260131"/>
                    <a:gd name="connsiteY2" fmla="*/ 18393 h 289035"/>
                    <a:gd name="connsiteX3" fmla="*/ 94593 w 260131"/>
                    <a:gd name="connsiteY3" fmla="*/ 65690 h 289035"/>
                    <a:gd name="connsiteX4" fmla="*/ 189186 w 260131"/>
                    <a:gd name="connsiteY4" fmla="*/ 65690 h 289035"/>
                    <a:gd name="connsiteX5" fmla="*/ 173420 w 260131"/>
                    <a:gd name="connsiteY5" fmla="*/ 176048 h 289035"/>
                    <a:gd name="connsiteX6" fmla="*/ 220717 w 260131"/>
                    <a:gd name="connsiteY6" fmla="*/ 207579 h 289035"/>
                    <a:gd name="connsiteX7" fmla="*/ 252248 w 260131"/>
                    <a:gd name="connsiteY7" fmla="*/ 239111 h 289035"/>
                    <a:gd name="connsiteX8" fmla="*/ 173420 w 260131"/>
                    <a:gd name="connsiteY8" fmla="*/ 254876 h 289035"/>
                    <a:gd name="connsiteX9" fmla="*/ 157655 w 260131"/>
                    <a:gd name="connsiteY9" fmla="*/ 286407 h 289035"/>
                    <a:gd name="connsiteX10" fmla="*/ 126124 w 260131"/>
                    <a:gd name="connsiteY10" fmla="*/ 270642 h 289035"/>
                    <a:gd name="connsiteX11" fmla="*/ 15765 w 260131"/>
                    <a:gd name="connsiteY11" fmla="*/ 254876 h 2890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60131" h="289035">
                      <a:moveTo>
                        <a:pt x="15765" y="254876"/>
                      </a:moveTo>
                      <a:cubicBezTo>
                        <a:pt x="0" y="239110"/>
                        <a:pt x="28903" y="215462"/>
                        <a:pt x="31531" y="176048"/>
                      </a:cubicBezTo>
                      <a:cubicBezTo>
                        <a:pt x="34159" y="136634"/>
                        <a:pt x="21021" y="36786"/>
                        <a:pt x="31531" y="18393"/>
                      </a:cubicBezTo>
                      <a:cubicBezTo>
                        <a:pt x="42041" y="0"/>
                        <a:pt x="68317" y="57807"/>
                        <a:pt x="94593" y="65690"/>
                      </a:cubicBezTo>
                      <a:cubicBezTo>
                        <a:pt x="120869" y="73573"/>
                        <a:pt x="176048" y="47297"/>
                        <a:pt x="189186" y="65690"/>
                      </a:cubicBezTo>
                      <a:cubicBezTo>
                        <a:pt x="202324" y="84083"/>
                        <a:pt x="168165" y="152400"/>
                        <a:pt x="173420" y="176048"/>
                      </a:cubicBezTo>
                      <a:cubicBezTo>
                        <a:pt x="178675" y="199696"/>
                        <a:pt x="207579" y="197069"/>
                        <a:pt x="220717" y="207579"/>
                      </a:cubicBezTo>
                      <a:cubicBezTo>
                        <a:pt x="233855" y="218089"/>
                        <a:pt x="260131" y="231228"/>
                        <a:pt x="252248" y="239111"/>
                      </a:cubicBezTo>
                      <a:cubicBezTo>
                        <a:pt x="244365" y="246994"/>
                        <a:pt x="189186" y="246993"/>
                        <a:pt x="173420" y="254876"/>
                      </a:cubicBezTo>
                      <a:cubicBezTo>
                        <a:pt x="157655" y="262759"/>
                        <a:pt x="165538" y="283779"/>
                        <a:pt x="157655" y="286407"/>
                      </a:cubicBezTo>
                      <a:cubicBezTo>
                        <a:pt x="149772" y="289035"/>
                        <a:pt x="144517" y="273269"/>
                        <a:pt x="126124" y="270642"/>
                      </a:cubicBezTo>
                      <a:cubicBezTo>
                        <a:pt x="107731" y="268015"/>
                        <a:pt x="31530" y="270642"/>
                        <a:pt x="15765" y="254876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53" name="Group 26"/>
              <p:cNvGrpSpPr>
                <a:grpSpLocks/>
              </p:cNvGrpSpPr>
              <p:nvPr/>
            </p:nvGrpSpPr>
            <p:grpSpPr bwMode="auto">
              <a:xfrm>
                <a:off x="3124201" y="3384331"/>
                <a:ext cx="2877206" cy="1715814"/>
                <a:chOff x="3124201" y="3384331"/>
                <a:chExt cx="2877206" cy="1715814"/>
              </a:xfrm>
            </p:grpSpPr>
            <p:sp>
              <p:nvSpPr>
                <p:cNvPr id="204" name="Freeform 203"/>
                <p:cNvSpPr/>
                <p:nvPr/>
              </p:nvSpPr>
              <p:spPr>
                <a:xfrm>
                  <a:off x="4324930" y="4116169"/>
                  <a:ext cx="1676477" cy="980308"/>
                </a:xfrm>
                <a:custGeom>
                  <a:avLst/>
                  <a:gdLst>
                    <a:gd name="connsiteX0" fmla="*/ 212834 w 1673772"/>
                    <a:gd name="connsiteY0" fmla="*/ 919655 h 974834"/>
                    <a:gd name="connsiteX1" fmla="*/ 338958 w 1673772"/>
                    <a:gd name="connsiteY1" fmla="*/ 935420 h 974834"/>
                    <a:gd name="connsiteX2" fmla="*/ 323193 w 1673772"/>
                    <a:gd name="connsiteY2" fmla="*/ 840827 h 974834"/>
                    <a:gd name="connsiteX3" fmla="*/ 433551 w 1673772"/>
                    <a:gd name="connsiteY3" fmla="*/ 966951 h 974834"/>
                    <a:gd name="connsiteX4" fmla="*/ 465082 w 1673772"/>
                    <a:gd name="connsiteY4" fmla="*/ 856592 h 974834"/>
                    <a:gd name="connsiteX5" fmla="*/ 559675 w 1673772"/>
                    <a:gd name="connsiteY5" fmla="*/ 966951 h 974834"/>
                    <a:gd name="connsiteX6" fmla="*/ 622737 w 1673772"/>
                    <a:gd name="connsiteY6" fmla="*/ 903889 h 974834"/>
                    <a:gd name="connsiteX7" fmla="*/ 559675 w 1673772"/>
                    <a:gd name="connsiteY7" fmla="*/ 793530 h 974834"/>
                    <a:gd name="connsiteX8" fmla="*/ 670034 w 1673772"/>
                    <a:gd name="connsiteY8" fmla="*/ 872358 h 974834"/>
                    <a:gd name="connsiteX9" fmla="*/ 701565 w 1673772"/>
                    <a:gd name="connsiteY9" fmla="*/ 746234 h 974834"/>
                    <a:gd name="connsiteX10" fmla="*/ 843455 w 1673772"/>
                    <a:gd name="connsiteY10" fmla="*/ 935420 h 974834"/>
                    <a:gd name="connsiteX11" fmla="*/ 938048 w 1673772"/>
                    <a:gd name="connsiteY11" fmla="*/ 951186 h 974834"/>
                    <a:gd name="connsiteX12" fmla="*/ 938048 w 1673772"/>
                    <a:gd name="connsiteY12" fmla="*/ 809296 h 974834"/>
                    <a:gd name="connsiteX13" fmla="*/ 1079937 w 1673772"/>
                    <a:gd name="connsiteY13" fmla="*/ 888123 h 974834"/>
                    <a:gd name="connsiteX14" fmla="*/ 1158765 w 1673772"/>
                    <a:gd name="connsiteY14" fmla="*/ 872358 h 974834"/>
                    <a:gd name="connsiteX15" fmla="*/ 1142999 w 1673772"/>
                    <a:gd name="connsiteY15" fmla="*/ 730468 h 974834"/>
                    <a:gd name="connsiteX16" fmla="*/ 1221827 w 1673772"/>
                    <a:gd name="connsiteY16" fmla="*/ 809296 h 974834"/>
                    <a:gd name="connsiteX17" fmla="*/ 1552903 w 1673772"/>
                    <a:gd name="connsiteY17" fmla="*/ 746234 h 974834"/>
                    <a:gd name="connsiteX18" fmla="*/ 1663262 w 1673772"/>
                    <a:gd name="connsiteY18" fmla="*/ 493986 h 974834"/>
                    <a:gd name="connsiteX19" fmla="*/ 1615965 w 1673772"/>
                    <a:gd name="connsiteY19" fmla="*/ 462455 h 974834"/>
                    <a:gd name="connsiteX20" fmla="*/ 1395248 w 1673772"/>
                    <a:gd name="connsiteY20" fmla="*/ 620110 h 974834"/>
                    <a:gd name="connsiteX21" fmla="*/ 1489841 w 1673772"/>
                    <a:gd name="connsiteY21" fmla="*/ 493986 h 974834"/>
                    <a:gd name="connsiteX22" fmla="*/ 1379482 w 1673772"/>
                    <a:gd name="connsiteY22" fmla="*/ 430923 h 974834"/>
                    <a:gd name="connsiteX23" fmla="*/ 1158765 w 1673772"/>
                    <a:gd name="connsiteY23" fmla="*/ 635875 h 974834"/>
                    <a:gd name="connsiteX24" fmla="*/ 1158765 w 1673772"/>
                    <a:gd name="connsiteY24" fmla="*/ 478220 h 974834"/>
                    <a:gd name="connsiteX25" fmla="*/ 1079937 w 1673772"/>
                    <a:gd name="connsiteY25" fmla="*/ 478220 h 974834"/>
                    <a:gd name="connsiteX26" fmla="*/ 938048 w 1673772"/>
                    <a:gd name="connsiteY26" fmla="*/ 557048 h 974834"/>
                    <a:gd name="connsiteX27" fmla="*/ 969579 w 1673772"/>
                    <a:gd name="connsiteY27" fmla="*/ 509751 h 974834"/>
                    <a:gd name="connsiteX28" fmla="*/ 969579 w 1673772"/>
                    <a:gd name="connsiteY28" fmla="*/ 446689 h 974834"/>
                    <a:gd name="connsiteX29" fmla="*/ 859220 w 1673772"/>
                    <a:gd name="connsiteY29" fmla="*/ 446689 h 974834"/>
                    <a:gd name="connsiteX30" fmla="*/ 717331 w 1673772"/>
                    <a:gd name="connsiteY30" fmla="*/ 430923 h 974834"/>
                    <a:gd name="connsiteX31" fmla="*/ 622737 w 1673772"/>
                    <a:gd name="connsiteY31" fmla="*/ 430923 h 974834"/>
                    <a:gd name="connsiteX32" fmla="*/ 543910 w 1673772"/>
                    <a:gd name="connsiteY32" fmla="*/ 320565 h 974834"/>
                    <a:gd name="connsiteX33" fmla="*/ 591206 w 1673772"/>
                    <a:gd name="connsiteY33" fmla="*/ 399392 h 974834"/>
                    <a:gd name="connsiteX34" fmla="*/ 528144 w 1673772"/>
                    <a:gd name="connsiteY34" fmla="*/ 493986 h 974834"/>
                    <a:gd name="connsiteX35" fmla="*/ 402020 w 1673772"/>
                    <a:gd name="connsiteY35" fmla="*/ 415158 h 974834"/>
                    <a:gd name="connsiteX36" fmla="*/ 402020 w 1673772"/>
                    <a:gd name="connsiteY36" fmla="*/ 509751 h 974834"/>
                    <a:gd name="connsiteX37" fmla="*/ 275896 w 1673772"/>
                    <a:gd name="connsiteY37" fmla="*/ 478220 h 974834"/>
                    <a:gd name="connsiteX38" fmla="*/ 275896 w 1673772"/>
                    <a:gd name="connsiteY38" fmla="*/ 367861 h 974834"/>
                    <a:gd name="connsiteX39" fmla="*/ 165537 w 1673772"/>
                    <a:gd name="connsiteY39" fmla="*/ 430923 h 974834"/>
                    <a:gd name="connsiteX40" fmla="*/ 39413 w 1673772"/>
                    <a:gd name="connsiteY40" fmla="*/ 383627 h 974834"/>
                    <a:gd name="connsiteX41" fmla="*/ 23648 w 1673772"/>
                    <a:gd name="connsiteY41" fmla="*/ 257503 h 974834"/>
                    <a:gd name="connsiteX42" fmla="*/ 181303 w 1673772"/>
                    <a:gd name="connsiteY42" fmla="*/ 257503 h 974834"/>
                    <a:gd name="connsiteX43" fmla="*/ 102475 w 1673772"/>
                    <a:gd name="connsiteY43" fmla="*/ 194441 h 974834"/>
                    <a:gd name="connsiteX44" fmla="*/ 102475 w 1673772"/>
                    <a:gd name="connsiteY44" fmla="*/ 115613 h 974834"/>
                    <a:gd name="connsiteX45" fmla="*/ 307427 w 1673772"/>
                    <a:gd name="connsiteY45" fmla="*/ 99848 h 974834"/>
                    <a:gd name="connsiteX46" fmla="*/ 338958 w 1673772"/>
                    <a:gd name="connsiteY46" fmla="*/ 84082 h 974834"/>
                    <a:gd name="connsiteX47" fmla="*/ 402020 w 1673772"/>
                    <a:gd name="connsiteY47" fmla="*/ 5255 h 974834"/>
                    <a:gd name="connsiteX48" fmla="*/ 512379 w 1673772"/>
                    <a:gd name="connsiteY48" fmla="*/ 68317 h 974834"/>
                    <a:gd name="connsiteX49" fmla="*/ 480848 w 1673772"/>
                    <a:gd name="connsiteY49" fmla="*/ 178675 h 974834"/>
                    <a:gd name="connsiteX50" fmla="*/ 575441 w 1673772"/>
                    <a:gd name="connsiteY50" fmla="*/ 36786 h 974834"/>
                    <a:gd name="connsiteX51" fmla="*/ 685799 w 1673772"/>
                    <a:gd name="connsiteY51" fmla="*/ 5255 h 974834"/>
                    <a:gd name="connsiteX52" fmla="*/ 764627 w 1673772"/>
                    <a:gd name="connsiteY52" fmla="*/ 68317 h 974834"/>
                    <a:gd name="connsiteX53" fmla="*/ 701565 w 1673772"/>
                    <a:gd name="connsiteY53" fmla="*/ 147144 h 974834"/>
                    <a:gd name="connsiteX54" fmla="*/ 796158 w 1673772"/>
                    <a:gd name="connsiteY54" fmla="*/ 225972 h 974834"/>
                    <a:gd name="connsiteX55" fmla="*/ 1016875 w 1673772"/>
                    <a:gd name="connsiteY55" fmla="*/ 194441 h 974834"/>
                    <a:gd name="connsiteX56" fmla="*/ 1001110 w 1673772"/>
                    <a:gd name="connsiteY56" fmla="*/ 273268 h 974834"/>
                    <a:gd name="connsiteX57" fmla="*/ 890751 w 1673772"/>
                    <a:gd name="connsiteY57" fmla="*/ 352096 h 974834"/>
                    <a:gd name="connsiteX58" fmla="*/ 796158 w 1673772"/>
                    <a:gd name="connsiteY58" fmla="*/ 289034 h 974834"/>
                    <a:gd name="connsiteX59" fmla="*/ 764627 w 1673772"/>
                    <a:gd name="connsiteY59" fmla="*/ 399392 h 974834"/>
                    <a:gd name="connsiteX60" fmla="*/ 622737 w 1673772"/>
                    <a:gd name="connsiteY60" fmla="*/ 399392 h 974834"/>
                    <a:gd name="connsiteX61" fmla="*/ 528144 w 1673772"/>
                    <a:gd name="connsiteY61" fmla="*/ 320565 h 974834"/>
                    <a:gd name="connsiteX62" fmla="*/ 559675 w 1673772"/>
                    <a:gd name="connsiteY62" fmla="*/ 509751 h 974834"/>
                    <a:gd name="connsiteX63" fmla="*/ 402020 w 1673772"/>
                    <a:gd name="connsiteY63" fmla="*/ 446689 h 974834"/>
                    <a:gd name="connsiteX64" fmla="*/ 386255 w 1673772"/>
                    <a:gd name="connsiteY64" fmla="*/ 509751 h 974834"/>
                    <a:gd name="connsiteX65" fmla="*/ 291662 w 1673772"/>
                    <a:gd name="connsiteY65" fmla="*/ 509751 h 974834"/>
                    <a:gd name="connsiteX66" fmla="*/ 275896 w 1673772"/>
                    <a:gd name="connsiteY66" fmla="*/ 367861 h 974834"/>
                    <a:gd name="connsiteX67" fmla="*/ 197068 w 1673772"/>
                    <a:gd name="connsiteY67" fmla="*/ 478220 h 974834"/>
                    <a:gd name="connsiteX68" fmla="*/ 244365 w 1673772"/>
                    <a:gd name="connsiteY68" fmla="*/ 698937 h 974834"/>
                    <a:gd name="connsiteX69" fmla="*/ 212834 w 1673772"/>
                    <a:gd name="connsiteY69" fmla="*/ 919655 h 974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</a:cxnLst>
                  <a:rect l="l" t="t" r="r" b="b"/>
                  <a:pathLst>
                    <a:path w="1673772" h="974834">
                      <a:moveTo>
                        <a:pt x="212834" y="919655"/>
                      </a:moveTo>
                      <a:cubicBezTo>
                        <a:pt x="228599" y="959069"/>
                        <a:pt x="320565" y="948558"/>
                        <a:pt x="338958" y="935420"/>
                      </a:cubicBezTo>
                      <a:cubicBezTo>
                        <a:pt x="357351" y="922282"/>
                        <a:pt x="307428" y="835572"/>
                        <a:pt x="323193" y="840827"/>
                      </a:cubicBezTo>
                      <a:cubicBezTo>
                        <a:pt x="338958" y="846082"/>
                        <a:pt x="409903" y="964324"/>
                        <a:pt x="433551" y="966951"/>
                      </a:cubicBezTo>
                      <a:cubicBezTo>
                        <a:pt x="457199" y="969578"/>
                        <a:pt x="444061" y="856592"/>
                        <a:pt x="465082" y="856592"/>
                      </a:cubicBezTo>
                      <a:cubicBezTo>
                        <a:pt x="486103" y="856592"/>
                        <a:pt x="533399" y="959068"/>
                        <a:pt x="559675" y="966951"/>
                      </a:cubicBezTo>
                      <a:cubicBezTo>
                        <a:pt x="585951" y="974834"/>
                        <a:pt x="622737" y="932792"/>
                        <a:pt x="622737" y="903889"/>
                      </a:cubicBezTo>
                      <a:cubicBezTo>
                        <a:pt x="622737" y="874986"/>
                        <a:pt x="551792" y="798785"/>
                        <a:pt x="559675" y="793530"/>
                      </a:cubicBezTo>
                      <a:cubicBezTo>
                        <a:pt x="567558" y="788275"/>
                        <a:pt x="646386" y="880241"/>
                        <a:pt x="670034" y="872358"/>
                      </a:cubicBezTo>
                      <a:cubicBezTo>
                        <a:pt x="693682" y="864475"/>
                        <a:pt x="672661" y="735724"/>
                        <a:pt x="701565" y="746234"/>
                      </a:cubicBezTo>
                      <a:cubicBezTo>
                        <a:pt x="730469" y="756744"/>
                        <a:pt x="804041" y="901261"/>
                        <a:pt x="843455" y="935420"/>
                      </a:cubicBezTo>
                      <a:cubicBezTo>
                        <a:pt x="882869" y="969579"/>
                        <a:pt x="922282" y="972207"/>
                        <a:pt x="938048" y="951186"/>
                      </a:cubicBezTo>
                      <a:cubicBezTo>
                        <a:pt x="953814" y="930165"/>
                        <a:pt x="914400" y="819807"/>
                        <a:pt x="938048" y="809296"/>
                      </a:cubicBezTo>
                      <a:cubicBezTo>
                        <a:pt x="961696" y="798786"/>
                        <a:pt x="1043151" y="877613"/>
                        <a:pt x="1079937" y="888123"/>
                      </a:cubicBezTo>
                      <a:cubicBezTo>
                        <a:pt x="1116723" y="898633"/>
                        <a:pt x="1148255" y="898634"/>
                        <a:pt x="1158765" y="872358"/>
                      </a:cubicBezTo>
                      <a:cubicBezTo>
                        <a:pt x="1169275" y="846082"/>
                        <a:pt x="1132489" y="740978"/>
                        <a:pt x="1142999" y="730468"/>
                      </a:cubicBezTo>
                      <a:cubicBezTo>
                        <a:pt x="1153509" y="719958"/>
                        <a:pt x="1153510" y="806668"/>
                        <a:pt x="1221827" y="809296"/>
                      </a:cubicBezTo>
                      <a:cubicBezTo>
                        <a:pt x="1290144" y="811924"/>
                        <a:pt x="1479330" y="798786"/>
                        <a:pt x="1552903" y="746234"/>
                      </a:cubicBezTo>
                      <a:cubicBezTo>
                        <a:pt x="1626476" y="693682"/>
                        <a:pt x="1652752" y="541282"/>
                        <a:pt x="1663262" y="493986"/>
                      </a:cubicBezTo>
                      <a:cubicBezTo>
                        <a:pt x="1673772" y="446690"/>
                        <a:pt x="1660634" y="441434"/>
                        <a:pt x="1615965" y="462455"/>
                      </a:cubicBezTo>
                      <a:cubicBezTo>
                        <a:pt x="1571296" y="483476"/>
                        <a:pt x="1416269" y="614855"/>
                        <a:pt x="1395248" y="620110"/>
                      </a:cubicBezTo>
                      <a:cubicBezTo>
                        <a:pt x="1374227" y="625365"/>
                        <a:pt x="1492469" y="525517"/>
                        <a:pt x="1489841" y="493986"/>
                      </a:cubicBezTo>
                      <a:cubicBezTo>
                        <a:pt x="1487213" y="462455"/>
                        <a:pt x="1434661" y="407275"/>
                        <a:pt x="1379482" y="430923"/>
                      </a:cubicBezTo>
                      <a:cubicBezTo>
                        <a:pt x="1324303" y="454571"/>
                        <a:pt x="1195551" y="627992"/>
                        <a:pt x="1158765" y="635875"/>
                      </a:cubicBezTo>
                      <a:cubicBezTo>
                        <a:pt x="1121979" y="643758"/>
                        <a:pt x="1171903" y="504496"/>
                        <a:pt x="1158765" y="478220"/>
                      </a:cubicBezTo>
                      <a:cubicBezTo>
                        <a:pt x="1145627" y="451944"/>
                        <a:pt x="1116723" y="465082"/>
                        <a:pt x="1079937" y="478220"/>
                      </a:cubicBezTo>
                      <a:cubicBezTo>
                        <a:pt x="1043151" y="491358"/>
                        <a:pt x="956441" y="551793"/>
                        <a:pt x="938048" y="557048"/>
                      </a:cubicBezTo>
                      <a:cubicBezTo>
                        <a:pt x="919655" y="562303"/>
                        <a:pt x="964324" y="528144"/>
                        <a:pt x="969579" y="509751"/>
                      </a:cubicBezTo>
                      <a:cubicBezTo>
                        <a:pt x="974834" y="491358"/>
                        <a:pt x="987972" y="457199"/>
                        <a:pt x="969579" y="446689"/>
                      </a:cubicBezTo>
                      <a:cubicBezTo>
                        <a:pt x="951186" y="436179"/>
                        <a:pt x="901261" y="449317"/>
                        <a:pt x="859220" y="446689"/>
                      </a:cubicBezTo>
                      <a:cubicBezTo>
                        <a:pt x="817179" y="444061"/>
                        <a:pt x="756745" y="433551"/>
                        <a:pt x="717331" y="430923"/>
                      </a:cubicBezTo>
                      <a:cubicBezTo>
                        <a:pt x="677917" y="428295"/>
                        <a:pt x="651640" y="449316"/>
                        <a:pt x="622737" y="430923"/>
                      </a:cubicBezTo>
                      <a:cubicBezTo>
                        <a:pt x="593834" y="412530"/>
                        <a:pt x="549165" y="325820"/>
                        <a:pt x="543910" y="320565"/>
                      </a:cubicBezTo>
                      <a:cubicBezTo>
                        <a:pt x="538655" y="315310"/>
                        <a:pt x="593834" y="370489"/>
                        <a:pt x="591206" y="399392"/>
                      </a:cubicBezTo>
                      <a:cubicBezTo>
                        <a:pt x="588578" y="428295"/>
                        <a:pt x="559675" y="491358"/>
                        <a:pt x="528144" y="493986"/>
                      </a:cubicBezTo>
                      <a:cubicBezTo>
                        <a:pt x="496613" y="496614"/>
                        <a:pt x="423041" y="412531"/>
                        <a:pt x="402020" y="415158"/>
                      </a:cubicBezTo>
                      <a:cubicBezTo>
                        <a:pt x="380999" y="417785"/>
                        <a:pt x="423041" y="499241"/>
                        <a:pt x="402020" y="509751"/>
                      </a:cubicBezTo>
                      <a:cubicBezTo>
                        <a:pt x="380999" y="520261"/>
                        <a:pt x="296917" y="501868"/>
                        <a:pt x="275896" y="478220"/>
                      </a:cubicBezTo>
                      <a:cubicBezTo>
                        <a:pt x="254875" y="454572"/>
                        <a:pt x="294289" y="375744"/>
                        <a:pt x="275896" y="367861"/>
                      </a:cubicBezTo>
                      <a:cubicBezTo>
                        <a:pt x="257503" y="359978"/>
                        <a:pt x="204951" y="428295"/>
                        <a:pt x="165537" y="430923"/>
                      </a:cubicBezTo>
                      <a:cubicBezTo>
                        <a:pt x="126123" y="433551"/>
                        <a:pt x="63061" y="412530"/>
                        <a:pt x="39413" y="383627"/>
                      </a:cubicBezTo>
                      <a:cubicBezTo>
                        <a:pt x="15765" y="354724"/>
                        <a:pt x="0" y="278524"/>
                        <a:pt x="23648" y="257503"/>
                      </a:cubicBezTo>
                      <a:cubicBezTo>
                        <a:pt x="47296" y="236482"/>
                        <a:pt x="168165" y="268013"/>
                        <a:pt x="181303" y="257503"/>
                      </a:cubicBezTo>
                      <a:cubicBezTo>
                        <a:pt x="194441" y="246993"/>
                        <a:pt x="115613" y="218089"/>
                        <a:pt x="102475" y="194441"/>
                      </a:cubicBezTo>
                      <a:cubicBezTo>
                        <a:pt x="89337" y="170793"/>
                        <a:pt x="68316" y="131378"/>
                        <a:pt x="102475" y="115613"/>
                      </a:cubicBezTo>
                      <a:cubicBezTo>
                        <a:pt x="136634" y="99848"/>
                        <a:pt x="268013" y="105103"/>
                        <a:pt x="307427" y="99848"/>
                      </a:cubicBezTo>
                      <a:cubicBezTo>
                        <a:pt x="346841" y="94593"/>
                        <a:pt x="323193" y="99847"/>
                        <a:pt x="338958" y="84082"/>
                      </a:cubicBezTo>
                      <a:cubicBezTo>
                        <a:pt x="354723" y="68317"/>
                        <a:pt x="373117" y="7882"/>
                        <a:pt x="402020" y="5255"/>
                      </a:cubicBezTo>
                      <a:cubicBezTo>
                        <a:pt x="430923" y="2628"/>
                        <a:pt x="499241" y="39414"/>
                        <a:pt x="512379" y="68317"/>
                      </a:cubicBezTo>
                      <a:cubicBezTo>
                        <a:pt x="525517" y="97220"/>
                        <a:pt x="470338" y="183930"/>
                        <a:pt x="480848" y="178675"/>
                      </a:cubicBezTo>
                      <a:cubicBezTo>
                        <a:pt x="491358" y="173420"/>
                        <a:pt x="541283" y="65689"/>
                        <a:pt x="575441" y="36786"/>
                      </a:cubicBezTo>
                      <a:cubicBezTo>
                        <a:pt x="609599" y="7883"/>
                        <a:pt x="654268" y="0"/>
                        <a:pt x="685799" y="5255"/>
                      </a:cubicBezTo>
                      <a:cubicBezTo>
                        <a:pt x="717330" y="10510"/>
                        <a:pt x="761999" y="44669"/>
                        <a:pt x="764627" y="68317"/>
                      </a:cubicBezTo>
                      <a:cubicBezTo>
                        <a:pt x="767255" y="91965"/>
                        <a:pt x="696310" y="120868"/>
                        <a:pt x="701565" y="147144"/>
                      </a:cubicBezTo>
                      <a:cubicBezTo>
                        <a:pt x="706820" y="173420"/>
                        <a:pt x="743606" y="218089"/>
                        <a:pt x="796158" y="225972"/>
                      </a:cubicBezTo>
                      <a:cubicBezTo>
                        <a:pt x="848710" y="233855"/>
                        <a:pt x="982716" y="186558"/>
                        <a:pt x="1016875" y="194441"/>
                      </a:cubicBezTo>
                      <a:cubicBezTo>
                        <a:pt x="1051034" y="202324"/>
                        <a:pt x="1022131" y="246992"/>
                        <a:pt x="1001110" y="273268"/>
                      </a:cubicBezTo>
                      <a:cubicBezTo>
                        <a:pt x="980089" y="299544"/>
                        <a:pt x="924910" y="349468"/>
                        <a:pt x="890751" y="352096"/>
                      </a:cubicBezTo>
                      <a:cubicBezTo>
                        <a:pt x="856592" y="354724"/>
                        <a:pt x="817179" y="281151"/>
                        <a:pt x="796158" y="289034"/>
                      </a:cubicBezTo>
                      <a:cubicBezTo>
                        <a:pt x="775137" y="296917"/>
                        <a:pt x="793530" y="380999"/>
                        <a:pt x="764627" y="399392"/>
                      </a:cubicBezTo>
                      <a:cubicBezTo>
                        <a:pt x="735724" y="417785"/>
                        <a:pt x="662151" y="412530"/>
                        <a:pt x="622737" y="399392"/>
                      </a:cubicBezTo>
                      <a:cubicBezTo>
                        <a:pt x="583323" y="386254"/>
                        <a:pt x="538654" y="302172"/>
                        <a:pt x="528144" y="320565"/>
                      </a:cubicBezTo>
                      <a:cubicBezTo>
                        <a:pt x="517634" y="338958"/>
                        <a:pt x="580696" y="488730"/>
                        <a:pt x="559675" y="509751"/>
                      </a:cubicBezTo>
                      <a:cubicBezTo>
                        <a:pt x="538654" y="530772"/>
                        <a:pt x="430923" y="446689"/>
                        <a:pt x="402020" y="446689"/>
                      </a:cubicBezTo>
                      <a:cubicBezTo>
                        <a:pt x="373117" y="446689"/>
                        <a:pt x="404648" y="499241"/>
                        <a:pt x="386255" y="509751"/>
                      </a:cubicBezTo>
                      <a:cubicBezTo>
                        <a:pt x="367862" y="520261"/>
                        <a:pt x="310055" y="533399"/>
                        <a:pt x="291662" y="509751"/>
                      </a:cubicBezTo>
                      <a:cubicBezTo>
                        <a:pt x="273269" y="486103"/>
                        <a:pt x="291662" y="373116"/>
                        <a:pt x="275896" y="367861"/>
                      </a:cubicBezTo>
                      <a:cubicBezTo>
                        <a:pt x="260130" y="362606"/>
                        <a:pt x="202323" y="423041"/>
                        <a:pt x="197068" y="478220"/>
                      </a:cubicBezTo>
                      <a:cubicBezTo>
                        <a:pt x="191813" y="533399"/>
                        <a:pt x="239110" y="625365"/>
                        <a:pt x="244365" y="698937"/>
                      </a:cubicBezTo>
                      <a:cubicBezTo>
                        <a:pt x="249620" y="772509"/>
                        <a:pt x="197069" y="880241"/>
                        <a:pt x="212834" y="919655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54" name="Group 29"/>
                <p:cNvGrpSpPr>
                  <a:grpSpLocks/>
                </p:cNvGrpSpPr>
                <p:nvPr/>
              </p:nvGrpSpPr>
              <p:grpSpPr bwMode="auto">
                <a:xfrm>
                  <a:off x="3124201" y="3384331"/>
                  <a:ext cx="2814143" cy="1148255"/>
                  <a:chOff x="3124201" y="3384331"/>
                  <a:chExt cx="2814143" cy="1148255"/>
                </a:xfrm>
              </p:grpSpPr>
              <p:sp>
                <p:nvSpPr>
                  <p:cNvPr id="206" name="Freeform 205"/>
                  <p:cNvSpPr/>
                  <p:nvPr/>
                </p:nvSpPr>
                <p:spPr>
                  <a:xfrm>
                    <a:off x="3119618" y="3882761"/>
                    <a:ext cx="1282012" cy="641863"/>
                  </a:xfrm>
                  <a:custGeom>
                    <a:avLst/>
                    <a:gdLst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336331 w 1290145"/>
                      <a:gd name="connsiteY33" fmla="*/ 212834 h 646386"/>
                      <a:gd name="connsiteX34" fmla="*/ 478221 w 1290145"/>
                      <a:gd name="connsiteY34" fmla="*/ 307428 h 646386"/>
                      <a:gd name="connsiteX35" fmla="*/ 509752 w 1290145"/>
                      <a:gd name="connsiteY35" fmla="*/ 134007 h 646386"/>
                      <a:gd name="connsiteX36" fmla="*/ 557049 w 1290145"/>
                      <a:gd name="connsiteY36" fmla="*/ 86710 h 646386"/>
                      <a:gd name="connsiteX37" fmla="*/ 667407 w 1290145"/>
                      <a:gd name="connsiteY37" fmla="*/ 260131 h 646386"/>
                      <a:gd name="connsiteX38" fmla="*/ 683173 w 1290145"/>
                      <a:gd name="connsiteY38" fmla="*/ 134007 h 646386"/>
                      <a:gd name="connsiteX39" fmla="*/ 777766 w 1290145"/>
                      <a:gd name="connsiteY39" fmla="*/ 55179 h 646386"/>
                      <a:gd name="connsiteX40" fmla="*/ 793531 w 1290145"/>
                      <a:gd name="connsiteY40" fmla="*/ 39414 h 646386"/>
                      <a:gd name="connsiteX41" fmla="*/ 872359 w 1290145"/>
                      <a:gd name="connsiteY41" fmla="*/ 118241 h 646386"/>
                      <a:gd name="connsiteX42" fmla="*/ 951186 w 1290145"/>
                      <a:gd name="connsiteY42" fmla="*/ 7883 h 646386"/>
                      <a:gd name="connsiteX43" fmla="*/ 1030014 w 1290145"/>
                      <a:gd name="connsiteY43" fmla="*/ 70945 h 646386"/>
                      <a:gd name="connsiteX44" fmla="*/ 1093076 w 1290145"/>
                      <a:gd name="connsiteY44" fmla="*/ 102476 h 646386"/>
                      <a:gd name="connsiteX45" fmla="*/ 1140373 w 1290145"/>
                      <a:gd name="connsiteY45" fmla="*/ 134007 h 646386"/>
                      <a:gd name="connsiteX46" fmla="*/ 1140373 w 1290145"/>
                      <a:gd name="connsiteY46" fmla="*/ 149772 h 646386"/>
                      <a:gd name="connsiteX47" fmla="*/ 1045780 w 1290145"/>
                      <a:gd name="connsiteY47" fmla="*/ 212834 h 646386"/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478221 w 1290145"/>
                      <a:gd name="connsiteY33" fmla="*/ 307428 h 646386"/>
                      <a:gd name="connsiteX34" fmla="*/ 509752 w 1290145"/>
                      <a:gd name="connsiteY34" fmla="*/ 134007 h 646386"/>
                      <a:gd name="connsiteX35" fmla="*/ 557049 w 1290145"/>
                      <a:gd name="connsiteY35" fmla="*/ 86710 h 646386"/>
                      <a:gd name="connsiteX36" fmla="*/ 667407 w 1290145"/>
                      <a:gd name="connsiteY36" fmla="*/ 260131 h 646386"/>
                      <a:gd name="connsiteX37" fmla="*/ 683173 w 1290145"/>
                      <a:gd name="connsiteY37" fmla="*/ 134007 h 646386"/>
                      <a:gd name="connsiteX38" fmla="*/ 777766 w 1290145"/>
                      <a:gd name="connsiteY38" fmla="*/ 55179 h 646386"/>
                      <a:gd name="connsiteX39" fmla="*/ 793531 w 1290145"/>
                      <a:gd name="connsiteY39" fmla="*/ 39414 h 646386"/>
                      <a:gd name="connsiteX40" fmla="*/ 872359 w 1290145"/>
                      <a:gd name="connsiteY40" fmla="*/ 118241 h 646386"/>
                      <a:gd name="connsiteX41" fmla="*/ 951186 w 1290145"/>
                      <a:gd name="connsiteY41" fmla="*/ 7883 h 646386"/>
                      <a:gd name="connsiteX42" fmla="*/ 1030014 w 1290145"/>
                      <a:gd name="connsiteY42" fmla="*/ 70945 h 646386"/>
                      <a:gd name="connsiteX43" fmla="*/ 1093076 w 1290145"/>
                      <a:gd name="connsiteY43" fmla="*/ 102476 h 646386"/>
                      <a:gd name="connsiteX44" fmla="*/ 1140373 w 1290145"/>
                      <a:gd name="connsiteY44" fmla="*/ 134007 h 646386"/>
                      <a:gd name="connsiteX45" fmla="*/ 1140373 w 1290145"/>
                      <a:gd name="connsiteY45" fmla="*/ 149772 h 646386"/>
                      <a:gd name="connsiteX46" fmla="*/ 1045780 w 1290145"/>
                      <a:gd name="connsiteY46" fmla="*/ 212834 h 646386"/>
                      <a:gd name="connsiteX0" fmla="*/ 1037897 w 1282262"/>
                      <a:gd name="connsiteY0" fmla="*/ 212834 h 646386"/>
                      <a:gd name="connsiteX1" fmla="*/ 1100959 w 1282262"/>
                      <a:gd name="connsiteY1" fmla="*/ 181303 h 646386"/>
                      <a:gd name="connsiteX2" fmla="*/ 1258614 w 1282262"/>
                      <a:gd name="connsiteY2" fmla="*/ 275897 h 646386"/>
                      <a:gd name="connsiteX3" fmla="*/ 1242848 w 1282262"/>
                      <a:gd name="connsiteY3" fmla="*/ 338959 h 646386"/>
                      <a:gd name="connsiteX4" fmla="*/ 1195552 w 1282262"/>
                      <a:gd name="connsiteY4" fmla="*/ 370490 h 646386"/>
                      <a:gd name="connsiteX5" fmla="*/ 1053662 w 1282262"/>
                      <a:gd name="connsiteY5" fmla="*/ 275897 h 646386"/>
                      <a:gd name="connsiteX6" fmla="*/ 1164021 w 1282262"/>
                      <a:gd name="connsiteY6" fmla="*/ 370490 h 646386"/>
                      <a:gd name="connsiteX7" fmla="*/ 1132490 w 1282262"/>
                      <a:gd name="connsiteY7" fmla="*/ 512379 h 646386"/>
                      <a:gd name="connsiteX8" fmla="*/ 1006366 w 1282262"/>
                      <a:gd name="connsiteY8" fmla="*/ 417786 h 646386"/>
                      <a:gd name="connsiteX9" fmla="*/ 1022131 w 1282262"/>
                      <a:gd name="connsiteY9" fmla="*/ 575441 h 646386"/>
                      <a:gd name="connsiteX10" fmla="*/ 927538 w 1282262"/>
                      <a:gd name="connsiteY10" fmla="*/ 559676 h 646386"/>
                      <a:gd name="connsiteX11" fmla="*/ 848710 w 1282262"/>
                      <a:gd name="connsiteY11" fmla="*/ 512379 h 646386"/>
                      <a:gd name="connsiteX12" fmla="*/ 864476 w 1282262"/>
                      <a:gd name="connsiteY12" fmla="*/ 449317 h 646386"/>
                      <a:gd name="connsiteX13" fmla="*/ 817179 w 1282262"/>
                      <a:gd name="connsiteY13" fmla="*/ 606972 h 646386"/>
                      <a:gd name="connsiteX14" fmla="*/ 754117 w 1282262"/>
                      <a:gd name="connsiteY14" fmla="*/ 638503 h 646386"/>
                      <a:gd name="connsiteX15" fmla="*/ 691055 w 1282262"/>
                      <a:gd name="connsiteY15" fmla="*/ 559676 h 646386"/>
                      <a:gd name="connsiteX16" fmla="*/ 722586 w 1282262"/>
                      <a:gd name="connsiteY16" fmla="*/ 417786 h 646386"/>
                      <a:gd name="connsiteX17" fmla="*/ 659524 w 1282262"/>
                      <a:gd name="connsiteY17" fmla="*/ 512379 h 646386"/>
                      <a:gd name="connsiteX18" fmla="*/ 612228 w 1282262"/>
                      <a:gd name="connsiteY18" fmla="*/ 465083 h 646386"/>
                      <a:gd name="connsiteX19" fmla="*/ 627993 w 1282262"/>
                      <a:gd name="connsiteY19" fmla="*/ 402021 h 646386"/>
                      <a:gd name="connsiteX20" fmla="*/ 564931 w 1282262"/>
                      <a:gd name="connsiteY20" fmla="*/ 528145 h 646386"/>
                      <a:gd name="connsiteX21" fmla="*/ 501869 w 1282262"/>
                      <a:gd name="connsiteY21" fmla="*/ 543910 h 646386"/>
                      <a:gd name="connsiteX22" fmla="*/ 407276 w 1282262"/>
                      <a:gd name="connsiteY22" fmla="*/ 449317 h 646386"/>
                      <a:gd name="connsiteX23" fmla="*/ 486103 w 1282262"/>
                      <a:gd name="connsiteY23" fmla="*/ 386255 h 646386"/>
                      <a:gd name="connsiteX24" fmla="*/ 344214 w 1282262"/>
                      <a:gd name="connsiteY24" fmla="*/ 480848 h 646386"/>
                      <a:gd name="connsiteX25" fmla="*/ 218090 w 1282262"/>
                      <a:gd name="connsiteY25" fmla="*/ 417786 h 646386"/>
                      <a:gd name="connsiteX26" fmla="*/ 91966 w 1282262"/>
                      <a:gd name="connsiteY26" fmla="*/ 465083 h 646386"/>
                      <a:gd name="connsiteX27" fmla="*/ 13138 w 1282262"/>
                      <a:gd name="connsiteY27" fmla="*/ 402021 h 646386"/>
                      <a:gd name="connsiteX28" fmla="*/ 123497 w 1282262"/>
                      <a:gd name="connsiteY28" fmla="*/ 354724 h 646386"/>
                      <a:gd name="connsiteX29" fmla="*/ 44669 w 1282262"/>
                      <a:gd name="connsiteY29" fmla="*/ 338959 h 646386"/>
                      <a:gd name="connsiteX30" fmla="*/ 28903 w 1282262"/>
                      <a:gd name="connsiteY30" fmla="*/ 228600 h 646386"/>
                      <a:gd name="connsiteX31" fmla="*/ 218090 w 1282262"/>
                      <a:gd name="connsiteY31" fmla="*/ 134007 h 646386"/>
                      <a:gd name="connsiteX32" fmla="*/ 470338 w 1282262"/>
                      <a:gd name="connsiteY32" fmla="*/ 307428 h 646386"/>
                      <a:gd name="connsiteX33" fmla="*/ 501869 w 1282262"/>
                      <a:gd name="connsiteY33" fmla="*/ 134007 h 646386"/>
                      <a:gd name="connsiteX34" fmla="*/ 549166 w 1282262"/>
                      <a:gd name="connsiteY34" fmla="*/ 86710 h 646386"/>
                      <a:gd name="connsiteX35" fmla="*/ 659524 w 1282262"/>
                      <a:gd name="connsiteY35" fmla="*/ 260131 h 646386"/>
                      <a:gd name="connsiteX36" fmla="*/ 675290 w 1282262"/>
                      <a:gd name="connsiteY36" fmla="*/ 134007 h 646386"/>
                      <a:gd name="connsiteX37" fmla="*/ 769883 w 1282262"/>
                      <a:gd name="connsiteY37" fmla="*/ 55179 h 646386"/>
                      <a:gd name="connsiteX38" fmla="*/ 785648 w 1282262"/>
                      <a:gd name="connsiteY38" fmla="*/ 39414 h 646386"/>
                      <a:gd name="connsiteX39" fmla="*/ 864476 w 1282262"/>
                      <a:gd name="connsiteY39" fmla="*/ 118241 h 646386"/>
                      <a:gd name="connsiteX40" fmla="*/ 943303 w 1282262"/>
                      <a:gd name="connsiteY40" fmla="*/ 7883 h 646386"/>
                      <a:gd name="connsiteX41" fmla="*/ 1022131 w 1282262"/>
                      <a:gd name="connsiteY41" fmla="*/ 70945 h 646386"/>
                      <a:gd name="connsiteX42" fmla="*/ 1085193 w 1282262"/>
                      <a:gd name="connsiteY42" fmla="*/ 102476 h 646386"/>
                      <a:gd name="connsiteX43" fmla="*/ 1132490 w 1282262"/>
                      <a:gd name="connsiteY43" fmla="*/ 134007 h 646386"/>
                      <a:gd name="connsiteX44" fmla="*/ 1132490 w 1282262"/>
                      <a:gd name="connsiteY44" fmla="*/ 149772 h 646386"/>
                      <a:gd name="connsiteX45" fmla="*/ 1037897 w 1282262"/>
                      <a:gd name="connsiteY45" fmla="*/ 212834 h 6463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</a:cxnLst>
                    <a:rect l="l" t="t" r="r" b="b"/>
                    <a:pathLst>
                      <a:path w="1282262" h="646386">
                        <a:moveTo>
                          <a:pt x="1037897" y="212834"/>
                        </a:moveTo>
                        <a:cubicBezTo>
                          <a:pt x="1032642" y="218089"/>
                          <a:pt x="1064173" y="170793"/>
                          <a:pt x="1100959" y="181303"/>
                        </a:cubicBezTo>
                        <a:cubicBezTo>
                          <a:pt x="1137745" y="191814"/>
                          <a:pt x="1234966" y="249621"/>
                          <a:pt x="1258614" y="275897"/>
                        </a:cubicBezTo>
                        <a:cubicBezTo>
                          <a:pt x="1282262" y="302173"/>
                          <a:pt x="1253358" y="323194"/>
                          <a:pt x="1242848" y="338959"/>
                        </a:cubicBezTo>
                        <a:cubicBezTo>
                          <a:pt x="1232338" y="354725"/>
                          <a:pt x="1227083" y="381000"/>
                          <a:pt x="1195552" y="370490"/>
                        </a:cubicBezTo>
                        <a:cubicBezTo>
                          <a:pt x="1164021" y="359980"/>
                          <a:pt x="1058917" y="275897"/>
                          <a:pt x="1053662" y="275897"/>
                        </a:cubicBezTo>
                        <a:cubicBezTo>
                          <a:pt x="1048407" y="275897"/>
                          <a:pt x="1150883" y="331076"/>
                          <a:pt x="1164021" y="370490"/>
                        </a:cubicBezTo>
                        <a:cubicBezTo>
                          <a:pt x="1177159" y="409904"/>
                          <a:pt x="1158766" y="504496"/>
                          <a:pt x="1132490" y="512379"/>
                        </a:cubicBezTo>
                        <a:cubicBezTo>
                          <a:pt x="1106214" y="520262"/>
                          <a:pt x="1024759" y="407276"/>
                          <a:pt x="1006366" y="417786"/>
                        </a:cubicBezTo>
                        <a:cubicBezTo>
                          <a:pt x="987973" y="428296"/>
                          <a:pt x="1035269" y="551793"/>
                          <a:pt x="1022131" y="575441"/>
                        </a:cubicBezTo>
                        <a:cubicBezTo>
                          <a:pt x="1008993" y="599089"/>
                          <a:pt x="956442" y="570186"/>
                          <a:pt x="927538" y="559676"/>
                        </a:cubicBezTo>
                        <a:cubicBezTo>
                          <a:pt x="898634" y="549166"/>
                          <a:pt x="859220" y="530772"/>
                          <a:pt x="848710" y="512379"/>
                        </a:cubicBezTo>
                        <a:cubicBezTo>
                          <a:pt x="838200" y="493986"/>
                          <a:pt x="869731" y="433552"/>
                          <a:pt x="864476" y="449317"/>
                        </a:cubicBezTo>
                        <a:cubicBezTo>
                          <a:pt x="859221" y="465082"/>
                          <a:pt x="835572" y="575441"/>
                          <a:pt x="817179" y="606972"/>
                        </a:cubicBezTo>
                        <a:cubicBezTo>
                          <a:pt x="798786" y="638503"/>
                          <a:pt x="775138" y="646386"/>
                          <a:pt x="754117" y="638503"/>
                        </a:cubicBezTo>
                        <a:cubicBezTo>
                          <a:pt x="733096" y="630620"/>
                          <a:pt x="696310" y="596462"/>
                          <a:pt x="691055" y="559676"/>
                        </a:cubicBezTo>
                        <a:cubicBezTo>
                          <a:pt x="685800" y="522890"/>
                          <a:pt x="727841" y="425669"/>
                          <a:pt x="722586" y="417786"/>
                        </a:cubicBezTo>
                        <a:cubicBezTo>
                          <a:pt x="717331" y="409903"/>
                          <a:pt x="677917" y="504496"/>
                          <a:pt x="659524" y="512379"/>
                        </a:cubicBezTo>
                        <a:cubicBezTo>
                          <a:pt x="641131" y="520262"/>
                          <a:pt x="617483" y="483476"/>
                          <a:pt x="612228" y="465083"/>
                        </a:cubicBezTo>
                        <a:cubicBezTo>
                          <a:pt x="606973" y="446690"/>
                          <a:pt x="635876" y="391511"/>
                          <a:pt x="627993" y="402021"/>
                        </a:cubicBezTo>
                        <a:cubicBezTo>
                          <a:pt x="620110" y="412531"/>
                          <a:pt x="585952" y="504497"/>
                          <a:pt x="564931" y="528145"/>
                        </a:cubicBezTo>
                        <a:cubicBezTo>
                          <a:pt x="543910" y="551793"/>
                          <a:pt x="528145" y="557048"/>
                          <a:pt x="501869" y="543910"/>
                        </a:cubicBezTo>
                        <a:cubicBezTo>
                          <a:pt x="475593" y="530772"/>
                          <a:pt x="409904" y="475593"/>
                          <a:pt x="407276" y="449317"/>
                        </a:cubicBezTo>
                        <a:cubicBezTo>
                          <a:pt x="404648" y="423041"/>
                          <a:pt x="496613" y="381000"/>
                          <a:pt x="486103" y="386255"/>
                        </a:cubicBezTo>
                        <a:cubicBezTo>
                          <a:pt x="475593" y="391510"/>
                          <a:pt x="388883" y="475593"/>
                          <a:pt x="344214" y="480848"/>
                        </a:cubicBezTo>
                        <a:cubicBezTo>
                          <a:pt x="299545" y="486103"/>
                          <a:pt x="260131" y="420413"/>
                          <a:pt x="218090" y="417786"/>
                        </a:cubicBezTo>
                        <a:cubicBezTo>
                          <a:pt x="176049" y="415159"/>
                          <a:pt x="126125" y="467710"/>
                          <a:pt x="91966" y="465083"/>
                        </a:cubicBezTo>
                        <a:cubicBezTo>
                          <a:pt x="57807" y="462456"/>
                          <a:pt x="7883" y="420414"/>
                          <a:pt x="13138" y="402021"/>
                        </a:cubicBezTo>
                        <a:cubicBezTo>
                          <a:pt x="18393" y="383628"/>
                          <a:pt x="118242" y="365234"/>
                          <a:pt x="123497" y="354724"/>
                        </a:cubicBezTo>
                        <a:cubicBezTo>
                          <a:pt x="128752" y="344214"/>
                          <a:pt x="60435" y="359980"/>
                          <a:pt x="44669" y="338959"/>
                        </a:cubicBezTo>
                        <a:cubicBezTo>
                          <a:pt x="28903" y="317938"/>
                          <a:pt x="0" y="262759"/>
                          <a:pt x="28903" y="228600"/>
                        </a:cubicBezTo>
                        <a:cubicBezTo>
                          <a:pt x="57807" y="194441"/>
                          <a:pt x="144517" y="120869"/>
                          <a:pt x="218090" y="134007"/>
                        </a:cubicBezTo>
                        <a:cubicBezTo>
                          <a:pt x="291663" y="147145"/>
                          <a:pt x="423042" y="307428"/>
                          <a:pt x="470338" y="307428"/>
                        </a:cubicBezTo>
                        <a:cubicBezTo>
                          <a:pt x="517634" y="307428"/>
                          <a:pt x="488731" y="170793"/>
                          <a:pt x="501869" y="134007"/>
                        </a:cubicBezTo>
                        <a:cubicBezTo>
                          <a:pt x="515007" y="97221"/>
                          <a:pt x="522890" y="65689"/>
                          <a:pt x="549166" y="86710"/>
                        </a:cubicBezTo>
                        <a:cubicBezTo>
                          <a:pt x="575442" y="107731"/>
                          <a:pt x="638503" y="252248"/>
                          <a:pt x="659524" y="260131"/>
                        </a:cubicBezTo>
                        <a:cubicBezTo>
                          <a:pt x="680545" y="268014"/>
                          <a:pt x="656897" y="168166"/>
                          <a:pt x="675290" y="134007"/>
                        </a:cubicBezTo>
                        <a:cubicBezTo>
                          <a:pt x="693683" y="99848"/>
                          <a:pt x="751490" y="70944"/>
                          <a:pt x="769883" y="55179"/>
                        </a:cubicBezTo>
                        <a:cubicBezTo>
                          <a:pt x="788276" y="39414"/>
                          <a:pt x="769883" y="28904"/>
                          <a:pt x="785648" y="39414"/>
                        </a:cubicBezTo>
                        <a:cubicBezTo>
                          <a:pt x="801414" y="49924"/>
                          <a:pt x="838200" y="123496"/>
                          <a:pt x="864476" y="118241"/>
                        </a:cubicBezTo>
                        <a:cubicBezTo>
                          <a:pt x="890752" y="112986"/>
                          <a:pt x="917027" y="15766"/>
                          <a:pt x="943303" y="7883"/>
                        </a:cubicBezTo>
                        <a:cubicBezTo>
                          <a:pt x="969579" y="0"/>
                          <a:pt x="998483" y="55180"/>
                          <a:pt x="1022131" y="70945"/>
                        </a:cubicBezTo>
                        <a:cubicBezTo>
                          <a:pt x="1045779" y="86710"/>
                          <a:pt x="1066800" y="91966"/>
                          <a:pt x="1085193" y="102476"/>
                        </a:cubicBezTo>
                        <a:cubicBezTo>
                          <a:pt x="1103586" y="112986"/>
                          <a:pt x="1124607" y="126124"/>
                          <a:pt x="1132490" y="134007"/>
                        </a:cubicBezTo>
                        <a:cubicBezTo>
                          <a:pt x="1140373" y="141890"/>
                          <a:pt x="1148255" y="136634"/>
                          <a:pt x="1132490" y="149772"/>
                        </a:cubicBezTo>
                        <a:cubicBezTo>
                          <a:pt x="1116725" y="162910"/>
                          <a:pt x="1043152" y="207579"/>
                          <a:pt x="1037897" y="212834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207" name="Freeform 206"/>
                  <p:cNvSpPr/>
                  <p:nvPr/>
                </p:nvSpPr>
                <p:spPr>
                  <a:xfrm>
                    <a:off x="3196316" y="3380935"/>
                    <a:ext cx="2739350" cy="886943"/>
                  </a:xfrm>
                  <a:custGeom>
                    <a:avLst/>
                    <a:gdLst>
                      <a:gd name="connsiteX0" fmla="*/ 2627 w 2740571"/>
                      <a:gd name="connsiteY0" fmla="*/ 99848 h 890752"/>
                      <a:gd name="connsiteX1" fmla="*/ 49924 w 2740571"/>
                      <a:gd name="connsiteY1" fmla="*/ 5255 h 890752"/>
                      <a:gd name="connsiteX2" fmla="*/ 176048 w 2740571"/>
                      <a:gd name="connsiteY2" fmla="*/ 68317 h 890752"/>
                      <a:gd name="connsiteX3" fmla="*/ 302172 w 2740571"/>
                      <a:gd name="connsiteY3" fmla="*/ 210207 h 890752"/>
                      <a:gd name="connsiteX4" fmla="*/ 333703 w 2740571"/>
                      <a:gd name="connsiteY4" fmla="*/ 52552 h 890752"/>
                      <a:gd name="connsiteX5" fmla="*/ 444061 w 2740571"/>
                      <a:gd name="connsiteY5" fmla="*/ 52552 h 890752"/>
                      <a:gd name="connsiteX6" fmla="*/ 522889 w 2740571"/>
                      <a:gd name="connsiteY6" fmla="*/ 241738 h 890752"/>
                      <a:gd name="connsiteX7" fmla="*/ 649013 w 2740571"/>
                      <a:gd name="connsiteY7" fmla="*/ 194441 h 890752"/>
                      <a:gd name="connsiteX8" fmla="*/ 806668 w 2740571"/>
                      <a:gd name="connsiteY8" fmla="*/ 257503 h 890752"/>
                      <a:gd name="connsiteX9" fmla="*/ 853965 w 2740571"/>
                      <a:gd name="connsiteY9" fmla="*/ 194441 h 890752"/>
                      <a:gd name="connsiteX10" fmla="*/ 932793 w 2740571"/>
                      <a:gd name="connsiteY10" fmla="*/ 241738 h 890752"/>
                      <a:gd name="connsiteX11" fmla="*/ 932793 w 2740571"/>
                      <a:gd name="connsiteY11" fmla="*/ 304800 h 890752"/>
                      <a:gd name="connsiteX12" fmla="*/ 1058917 w 2740571"/>
                      <a:gd name="connsiteY12" fmla="*/ 178676 h 890752"/>
                      <a:gd name="connsiteX13" fmla="*/ 1153510 w 2740571"/>
                      <a:gd name="connsiteY13" fmla="*/ 162910 h 890752"/>
                      <a:gd name="connsiteX14" fmla="*/ 1153510 w 2740571"/>
                      <a:gd name="connsiteY14" fmla="*/ 289035 h 890752"/>
                      <a:gd name="connsiteX15" fmla="*/ 1358461 w 2740571"/>
                      <a:gd name="connsiteY15" fmla="*/ 147145 h 890752"/>
                      <a:gd name="connsiteX16" fmla="*/ 1468820 w 2740571"/>
                      <a:gd name="connsiteY16" fmla="*/ 178676 h 890752"/>
                      <a:gd name="connsiteX17" fmla="*/ 1453055 w 2740571"/>
                      <a:gd name="connsiteY17" fmla="*/ 320566 h 890752"/>
                      <a:gd name="connsiteX18" fmla="*/ 1594944 w 2740571"/>
                      <a:gd name="connsiteY18" fmla="*/ 289035 h 890752"/>
                      <a:gd name="connsiteX19" fmla="*/ 1594944 w 2740571"/>
                      <a:gd name="connsiteY19" fmla="*/ 210207 h 890752"/>
                      <a:gd name="connsiteX20" fmla="*/ 1689537 w 2740571"/>
                      <a:gd name="connsiteY20" fmla="*/ 241738 h 890752"/>
                      <a:gd name="connsiteX21" fmla="*/ 1721068 w 2740571"/>
                      <a:gd name="connsiteY21" fmla="*/ 147145 h 890752"/>
                      <a:gd name="connsiteX22" fmla="*/ 1862958 w 2740571"/>
                      <a:gd name="connsiteY22" fmla="*/ 210207 h 890752"/>
                      <a:gd name="connsiteX23" fmla="*/ 1989082 w 2740571"/>
                      <a:gd name="connsiteY23" fmla="*/ 225972 h 890752"/>
                      <a:gd name="connsiteX24" fmla="*/ 1989082 w 2740571"/>
                      <a:gd name="connsiteY24" fmla="*/ 320566 h 890752"/>
                      <a:gd name="connsiteX25" fmla="*/ 1941786 w 2740571"/>
                      <a:gd name="connsiteY25" fmla="*/ 367862 h 890752"/>
                      <a:gd name="connsiteX26" fmla="*/ 2083675 w 2740571"/>
                      <a:gd name="connsiteY26" fmla="*/ 289035 h 890752"/>
                      <a:gd name="connsiteX27" fmla="*/ 2209799 w 2740571"/>
                      <a:gd name="connsiteY27" fmla="*/ 178676 h 890752"/>
                      <a:gd name="connsiteX28" fmla="*/ 2304393 w 2740571"/>
                      <a:gd name="connsiteY28" fmla="*/ 304800 h 890752"/>
                      <a:gd name="connsiteX29" fmla="*/ 2304393 w 2740571"/>
                      <a:gd name="connsiteY29" fmla="*/ 352097 h 890752"/>
                      <a:gd name="connsiteX30" fmla="*/ 2130972 w 2740571"/>
                      <a:gd name="connsiteY30" fmla="*/ 446690 h 890752"/>
                      <a:gd name="connsiteX31" fmla="*/ 2288627 w 2740571"/>
                      <a:gd name="connsiteY31" fmla="*/ 478221 h 890752"/>
                      <a:gd name="connsiteX32" fmla="*/ 2430517 w 2740571"/>
                      <a:gd name="connsiteY32" fmla="*/ 352097 h 890752"/>
                      <a:gd name="connsiteX33" fmla="*/ 2525110 w 2740571"/>
                      <a:gd name="connsiteY33" fmla="*/ 415159 h 890752"/>
                      <a:gd name="connsiteX34" fmla="*/ 2525110 w 2740571"/>
                      <a:gd name="connsiteY34" fmla="*/ 509752 h 890752"/>
                      <a:gd name="connsiteX35" fmla="*/ 2430517 w 2740571"/>
                      <a:gd name="connsiteY35" fmla="*/ 557048 h 890752"/>
                      <a:gd name="connsiteX36" fmla="*/ 2588172 w 2740571"/>
                      <a:gd name="connsiteY36" fmla="*/ 525517 h 890752"/>
                      <a:gd name="connsiteX37" fmla="*/ 2666999 w 2740571"/>
                      <a:gd name="connsiteY37" fmla="*/ 462455 h 890752"/>
                      <a:gd name="connsiteX38" fmla="*/ 2730061 w 2740571"/>
                      <a:gd name="connsiteY38" fmla="*/ 572814 h 890752"/>
                      <a:gd name="connsiteX39" fmla="*/ 2603937 w 2740571"/>
                      <a:gd name="connsiteY39" fmla="*/ 667407 h 890752"/>
                      <a:gd name="connsiteX40" fmla="*/ 2477813 w 2740571"/>
                      <a:gd name="connsiteY40" fmla="*/ 651641 h 890752"/>
                      <a:gd name="connsiteX41" fmla="*/ 2588172 w 2740571"/>
                      <a:gd name="connsiteY41" fmla="*/ 698938 h 890752"/>
                      <a:gd name="connsiteX42" fmla="*/ 2556641 w 2740571"/>
                      <a:gd name="connsiteY42" fmla="*/ 746235 h 890752"/>
                      <a:gd name="connsiteX43" fmla="*/ 2414751 w 2740571"/>
                      <a:gd name="connsiteY43" fmla="*/ 762000 h 890752"/>
                      <a:gd name="connsiteX44" fmla="*/ 2477813 w 2740571"/>
                      <a:gd name="connsiteY44" fmla="*/ 840828 h 890752"/>
                      <a:gd name="connsiteX45" fmla="*/ 2304393 w 2740571"/>
                      <a:gd name="connsiteY45" fmla="*/ 872359 h 890752"/>
                      <a:gd name="connsiteX46" fmla="*/ 2099441 w 2740571"/>
                      <a:gd name="connsiteY46" fmla="*/ 762000 h 890752"/>
                      <a:gd name="connsiteX47" fmla="*/ 2130972 w 2740571"/>
                      <a:gd name="connsiteY47" fmla="*/ 856593 h 890752"/>
                      <a:gd name="connsiteX48" fmla="*/ 1989082 w 2740571"/>
                      <a:gd name="connsiteY48" fmla="*/ 872359 h 890752"/>
                      <a:gd name="connsiteX49" fmla="*/ 1957551 w 2740571"/>
                      <a:gd name="connsiteY49" fmla="*/ 746235 h 890752"/>
                      <a:gd name="connsiteX50" fmla="*/ 1926020 w 2740571"/>
                      <a:gd name="connsiteY50" fmla="*/ 793531 h 890752"/>
                      <a:gd name="connsiteX51" fmla="*/ 1831427 w 2740571"/>
                      <a:gd name="connsiteY51" fmla="*/ 777766 h 890752"/>
                      <a:gd name="connsiteX52" fmla="*/ 1831427 w 2740571"/>
                      <a:gd name="connsiteY52" fmla="*/ 730469 h 890752"/>
                      <a:gd name="connsiteX53" fmla="*/ 1673772 w 2740571"/>
                      <a:gd name="connsiteY53" fmla="*/ 746235 h 890752"/>
                      <a:gd name="connsiteX54" fmla="*/ 1689537 w 2740571"/>
                      <a:gd name="connsiteY54" fmla="*/ 635876 h 890752"/>
                      <a:gd name="connsiteX55" fmla="*/ 1689537 w 2740571"/>
                      <a:gd name="connsiteY55" fmla="*/ 714703 h 890752"/>
                      <a:gd name="connsiteX56" fmla="*/ 1579179 w 2740571"/>
                      <a:gd name="connsiteY56" fmla="*/ 714703 h 890752"/>
                      <a:gd name="connsiteX57" fmla="*/ 1547648 w 2740571"/>
                      <a:gd name="connsiteY57" fmla="*/ 683172 h 890752"/>
                      <a:gd name="connsiteX58" fmla="*/ 1437289 w 2740571"/>
                      <a:gd name="connsiteY58" fmla="*/ 840828 h 890752"/>
                      <a:gd name="connsiteX59" fmla="*/ 1358461 w 2740571"/>
                      <a:gd name="connsiteY59" fmla="*/ 809297 h 890752"/>
                      <a:gd name="connsiteX60" fmla="*/ 1405758 w 2740571"/>
                      <a:gd name="connsiteY60" fmla="*/ 635876 h 890752"/>
                      <a:gd name="connsiteX61" fmla="*/ 1342696 w 2740571"/>
                      <a:gd name="connsiteY61" fmla="*/ 698938 h 890752"/>
                      <a:gd name="connsiteX62" fmla="*/ 1232337 w 2740571"/>
                      <a:gd name="connsiteY62" fmla="*/ 683172 h 890752"/>
                      <a:gd name="connsiteX63" fmla="*/ 1374227 w 2740571"/>
                      <a:gd name="connsiteY63" fmla="*/ 509752 h 890752"/>
                      <a:gd name="connsiteX64" fmla="*/ 1342696 w 2740571"/>
                      <a:gd name="connsiteY64" fmla="*/ 509752 h 890752"/>
                      <a:gd name="connsiteX65" fmla="*/ 1326930 w 2740571"/>
                      <a:gd name="connsiteY65" fmla="*/ 462455 h 890752"/>
                      <a:gd name="connsiteX66" fmla="*/ 1295399 w 2740571"/>
                      <a:gd name="connsiteY66" fmla="*/ 509752 h 890752"/>
                      <a:gd name="connsiteX67" fmla="*/ 1248103 w 2740571"/>
                      <a:gd name="connsiteY67" fmla="*/ 541283 h 890752"/>
                      <a:gd name="connsiteX68" fmla="*/ 1169275 w 2740571"/>
                      <a:gd name="connsiteY68" fmla="*/ 525517 h 890752"/>
                      <a:gd name="connsiteX69" fmla="*/ 1090448 w 2740571"/>
                      <a:gd name="connsiteY69" fmla="*/ 430924 h 890752"/>
                      <a:gd name="connsiteX70" fmla="*/ 1169275 w 2740571"/>
                      <a:gd name="connsiteY70" fmla="*/ 541283 h 890752"/>
                      <a:gd name="connsiteX71" fmla="*/ 1074682 w 2740571"/>
                      <a:gd name="connsiteY71" fmla="*/ 557048 h 890752"/>
                      <a:gd name="connsiteX72" fmla="*/ 964324 w 2740571"/>
                      <a:gd name="connsiteY72" fmla="*/ 446690 h 890752"/>
                      <a:gd name="connsiteX73" fmla="*/ 995855 w 2740571"/>
                      <a:gd name="connsiteY73" fmla="*/ 572814 h 890752"/>
                      <a:gd name="connsiteX74" fmla="*/ 869730 w 2740571"/>
                      <a:gd name="connsiteY74" fmla="*/ 509752 h 890752"/>
                      <a:gd name="connsiteX75" fmla="*/ 822434 w 2740571"/>
                      <a:gd name="connsiteY75" fmla="*/ 620110 h 890752"/>
                      <a:gd name="connsiteX76" fmla="*/ 727841 w 2740571"/>
                      <a:gd name="connsiteY76" fmla="*/ 588579 h 890752"/>
                      <a:gd name="connsiteX77" fmla="*/ 727841 w 2740571"/>
                      <a:gd name="connsiteY77" fmla="*/ 525517 h 890752"/>
                      <a:gd name="connsiteX78" fmla="*/ 554420 w 2740571"/>
                      <a:gd name="connsiteY78" fmla="*/ 651641 h 890752"/>
                      <a:gd name="connsiteX79" fmla="*/ 491358 w 2740571"/>
                      <a:gd name="connsiteY79" fmla="*/ 588579 h 890752"/>
                      <a:gd name="connsiteX80" fmla="*/ 538655 w 2740571"/>
                      <a:gd name="connsiteY80" fmla="*/ 509752 h 890752"/>
                      <a:gd name="connsiteX81" fmla="*/ 444061 w 2740571"/>
                      <a:gd name="connsiteY81" fmla="*/ 525517 h 890752"/>
                      <a:gd name="connsiteX82" fmla="*/ 428296 w 2740571"/>
                      <a:gd name="connsiteY82" fmla="*/ 462455 h 890752"/>
                      <a:gd name="connsiteX83" fmla="*/ 317937 w 2740571"/>
                      <a:gd name="connsiteY83" fmla="*/ 509752 h 890752"/>
                      <a:gd name="connsiteX84" fmla="*/ 207579 w 2740571"/>
                      <a:gd name="connsiteY84" fmla="*/ 493986 h 890752"/>
                      <a:gd name="connsiteX85" fmla="*/ 191813 w 2740571"/>
                      <a:gd name="connsiteY85" fmla="*/ 415159 h 890752"/>
                      <a:gd name="connsiteX86" fmla="*/ 18393 w 2740571"/>
                      <a:gd name="connsiteY86" fmla="*/ 336331 h 890752"/>
                      <a:gd name="connsiteX87" fmla="*/ 160282 w 2740571"/>
                      <a:gd name="connsiteY87" fmla="*/ 241738 h 890752"/>
                      <a:gd name="connsiteX88" fmla="*/ 65689 w 2740571"/>
                      <a:gd name="connsiteY88" fmla="*/ 194441 h 890752"/>
                      <a:gd name="connsiteX89" fmla="*/ 2627 w 2740571"/>
                      <a:gd name="connsiteY89" fmla="*/ 99848 h 8907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  <a:cxn ang="0">
                        <a:pos x="connsiteX70" y="connsiteY70"/>
                      </a:cxn>
                      <a:cxn ang="0">
                        <a:pos x="connsiteX71" y="connsiteY71"/>
                      </a:cxn>
                      <a:cxn ang="0">
                        <a:pos x="connsiteX72" y="connsiteY72"/>
                      </a:cxn>
                      <a:cxn ang="0">
                        <a:pos x="connsiteX73" y="connsiteY73"/>
                      </a:cxn>
                      <a:cxn ang="0">
                        <a:pos x="connsiteX74" y="connsiteY74"/>
                      </a:cxn>
                      <a:cxn ang="0">
                        <a:pos x="connsiteX75" y="connsiteY75"/>
                      </a:cxn>
                      <a:cxn ang="0">
                        <a:pos x="connsiteX76" y="connsiteY76"/>
                      </a:cxn>
                      <a:cxn ang="0">
                        <a:pos x="connsiteX77" y="connsiteY77"/>
                      </a:cxn>
                      <a:cxn ang="0">
                        <a:pos x="connsiteX78" y="connsiteY78"/>
                      </a:cxn>
                      <a:cxn ang="0">
                        <a:pos x="connsiteX79" y="connsiteY79"/>
                      </a:cxn>
                      <a:cxn ang="0">
                        <a:pos x="connsiteX80" y="connsiteY80"/>
                      </a:cxn>
                      <a:cxn ang="0">
                        <a:pos x="connsiteX81" y="connsiteY81"/>
                      </a:cxn>
                      <a:cxn ang="0">
                        <a:pos x="connsiteX82" y="connsiteY82"/>
                      </a:cxn>
                      <a:cxn ang="0">
                        <a:pos x="connsiteX83" y="connsiteY83"/>
                      </a:cxn>
                      <a:cxn ang="0">
                        <a:pos x="connsiteX84" y="connsiteY84"/>
                      </a:cxn>
                      <a:cxn ang="0">
                        <a:pos x="connsiteX85" y="connsiteY85"/>
                      </a:cxn>
                      <a:cxn ang="0">
                        <a:pos x="connsiteX86" y="connsiteY86"/>
                      </a:cxn>
                      <a:cxn ang="0">
                        <a:pos x="connsiteX87" y="connsiteY87"/>
                      </a:cxn>
                      <a:cxn ang="0">
                        <a:pos x="connsiteX88" y="connsiteY88"/>
                      </a:cxn>
                      <a:cxn ang="0">
                        <a:pos x="connsiteX89" y="connsiteY89"/>
                      </a:cxn>
                    </a:cxnLst>
                    <a:rect l="l" t="t" r="r" b="b"/>
                    <a:pathLst>
                      <a:path w="2740571" h="890752">
                        <a:moveTo>
                          <a:pt x="2627" y="99848"/>
                        </a:moveTo>
                        <a:cubicBezTo>
                          <a:pt x="0" y="68317"/>
                          <a:pt x="21020" y="10510"/>
                          <a:pt x="49924" y="5255"/>
                        </a:cubicBezTo>
                        <a:cubicBezTo>
                          <a:pt x="78828" y="0"/>
                          <a:pt x="134007" y="34158"/>
                          <a:pt x="176048" y="68317"/>
                        </a:cubicBezTo>
                        <a:cubicBezTo>
                          <a:pt x="218089" y="102476"/>
                          <a:pt x="275896" y="212835"/>
                          <a:pt x="302172" y="210207"/>
                        </a:cubicBezTo>
                        <a:cubicBezTo>
                          <a:pt x="328448" y="207580"/>
                          <a:pt x="310055" y="78828"/>
                          <a:pt x="333703" y="52552"/>
                        </a:cubicBezTo>
                        <a:cubicBezTo>
                          <a:pt x="357351" y="26276"/>
                          <a:pt x="412530" y="21021"/>
                          <a:pt x="444061" y="52552"/>
                        </a:cubicBezTo>
                        <a:cubicBezTo>
                          <a:pt x="475592" y="84083"/>
                          <a:pt x="488730" y="218090"/>
                          <a:pt x="522889" y="241738"/>
                        </a:cubicBezTo>
                        <a:cubicBezTo>
                          <a:pt x="557048" y="265386"/>
                          <a:pt x="601717" y="191814"/>
                          <a:pt x="649013" y="194441"/>
                        </a:cubicBezTo>
                        <a:cubicBezTo>
                          <a:pt x="696310" y="197069"/>
                          <a:pt x="772509" y="257503"/>
                          <a:pt x="806668" y="257503"/>
                        </a:cubicBezTo>
                        <a:cubicBezTo>
                          <a:pt x="840827" y="257503"/>
                          <a:pt x="832944" y="197068"/>
                          <a:pt x="853965" y="194441"/>
                        </a:cubicBezTo>
                        <a:cubicBezTo>
                          <a:pt x="874986" y="191814"/>
                          <a:pt x="919655" y="223345"/>
                          <a:pt x="932793" y="241738"/>
                        </a:cubicBezTo>
                        <a:cubicBezTo>
                          <a:pt x="945931" y="260131"/>
                          <a:pt x="911772" y="315310"/>
                          <a:pt x="932793" y="304800"/>
                        </a:cubicBezTo>
                        <a:cubicBezTo>
                          <a:pt x="953814" y="294290"/>
                          <a:pt x="1022131" y="202324"/>
                          <a:pt x="1058917" y="178676"/>
                        </a:cubicBezTo>
                        <a:cubicBezTo>
                          <a:pt x="1095703" y="155028"/>
                          <a:pt x="1137745" y="144517"/>
                          <a:pt x="1153510" y="162910"/>
                        </a:cubicBezTo>
                        <a:cubicBezTo>
                          <a:pt x="1169275" y="181303"/>
                          <a:pt x="1119352" y="291662"/>
                          <a:pt x="1153510" y="289035"/>
                        </a:cubicBezTo>
                        <a:cubicBezTo>
                          <a:pt x="1187668" y="286408"/>
                          <a:pt x="1305909" y="165538"/>
                          <a:pt x="1358461" y="147145"/>
                        </a:cubicBezTo>
                        <a:cubicBezTo>
                          <a:pt x="1411013" y="128752"/>
                          <a:pt x="1453054" y="149772"/>
                          <a:pt x="1468820" y="178676"/>
                        </a:cubicBezTo>
                        <a:cubicBezTo>
                          <a:pt x="1484586" y="207580"/>
                          <a:pt x="1432034" y="302173"/>
                          <a:pt x="1453055" y="320566"/>
                        </a:cubicBezTo>
                        <a:cubicBezTo>
                          <a:pt x="1474076" y="338959"/>
                          <a:pt x="1571296" y="307428"/>
                          <a:pt x="1594944" y="289035"/>
                        </a:cubicBezTo>
                        <a:cubicBezTo>
                          <a:pt x="1618592" y="270642"/>
                          <a:pt x="1579179" y="218090"/>
                          <a:pt x="1594944" y="210207"/>
                        </a:cubicBezTo>
                        <a:cubicBezTo>
                          <a:pt x="1610710" y="202324"/>
                          <a:pt x="1668516" y="252248"/>
                          <a:pt x="1689537" y="241738"/>
                        </a:cubicBezTo>
                        <a:cubicBezTo>
                          <a:pt x="1710558" y="231228"/>
                          <a:pt x="1692164" y="152400"/>
                          <a:pt x="1721068" y="147145"/>
                        </a:cubicBezTo>
                        <a:cubicBezTo>
                          <a:pt x="1749972" y="141890"/>
                          <a:pt x="1818289" y="197069"/>
                          <a:pt x="1862958" y="210207"/>
                        </a:cubicBezTo>
                        <a:cubicBezTo>
                          <a:pt x="1907627" y="223345"/>
                          <a:pt x="1968061" y="207579"/>
                          <a:pt x="1989082" y="225972"/>
                        </a:cubicBezTo>
                        <a:cubicBezTo>
                          <a:pt x="2010103" y="244365"/>
                          <a:pt x="1996965" y="296918"/>
                          <a:pt x="1989082" y="320566"/>
                        </a:cubicBezTo>
                        <a:cubicBezTo>
                          <a:pt x="1981199" y="344214"/>
                          <a:pt x="1926021" y="373117"/>
                          <a:pt x="1941786" y="367862"/>
                        </a:cubicBezTo>
                        <a:cubicBezTo>
                          <a:pt x="1957551" y="362607"/>
                          <a:pt x="2039006" y="320566"/>
                          <a:pt x="2083675" y="289035"/>
                        </a:cubicBezTo>
                        <a:cubicBezTo>
                          <a:pt x="2128344" y="257504"/>
                          <a:pt x="2173013" y="176049"/>
                          <a:pt x="2209799" y="178676"/>
                        </a:cubicBezTo>
                        <a:cubicBezTo>
                          <a:pt x="2246585" y="181303"/>
                          <a:pt x="2288627" y="275896"/>
                          <a:pt x="2304393" y="304800"/>
                        </a:cubicBezTo>
                        <a:cubicBezTo>
                          <a:pt x="2320159" y="333704"/>
                          <a:pt x="2333296" y="328449"/>
                          <a:pt x="2304393" y="352097"/>
                        </a:cubicBezTo>
                        <a:cubicBezTo>
                          <a:pt x="2275490" y="375745"/>
                          <a:pt x="2133600" y="425669"/>
                          <a:pt x="2130972" y="446690"/>
                        </a:cubicBezTo>
                        <a:cubicBezTo>
                          <a:pt x="2128344" y="467711"/>
                          <a:pt x="2238703" y="493986"/>
                          <a:pt x="2288627" y="478221"/>
                        </a:cubicBezTo>
                        <a:cubicBezTo>
                          <a:pt x="2338551" y="462456"/>
                          <a:pt x="2391103" y="362607"/>
                          <a:pt x="2430517" y="352097"/>
                        </a:cubicBezTo>
                        <a:cubicBezTo>
                          <a:pt x="2469931" y="341587"/>
                          <a:pt x="2509345" y="388883"/>
                          <a:pt x="2525110" y="415159"/>
                        </a:cubicBezTo>
                        <a:cubicBezTo>
                          <a:pt x="2540875" y="441435"/>
                          <a:pt x="2540875" y="486104"/>
                          <a:pt x="2525110" y="509752"/>
                        </a:cubicBezTo>
                        <a:cubicBezTo>
                          <a:pt x="2509345" y="533400"/>
                          <a:pt x="2420007" y="554420"/>
                          <a:pt x="2430517" y="557048"/>
                        </a:cubicBezTo>
                        <a:cubicBezTo>
                          <a:pt x="2441027" y="559676"/>
                          <a:pt x="2548758" y="541282"/>
                          <a:pt x="2588172" y="525517"/>
                        </a:cubicBezTo>
                        <a:cubicBezTo>
                          <a:pt x="2627586" y="509752"/>
                          <a:pt x="2643351" y="454572"/>
                          <a:pt x="2666999" y="462455"/>
                        </a:cubicBezTo>
                        <a:cubicBezTo>
                          <a:pt x="2690647" y="470338"/>
                          <a:pt x="2740571" y="538655"/>
                          <a:pt x="2730061" y="572814"/>
                        </a:cubicBezTo>
                        <a:cubicBezTo>
                          <a:pt x="2719551" y="606973"/>
                          <a:pt x="2645978" y="654269"/>
                          <a:pt x="2603937" y="667407"/>
                        </a:cubicBezTo>
                        <a:cubicBezTo>
                          <a:pt x="2561896" y="680545"/>
                          <a:pt x="2480440" y="646386"/>
                          <a:pt x="2477813" y="651641"/>
                        </a:cubicBezTo>
                        <a:cubicBezTo>
                          <a:pt x="2475186" y="656896"/>
                          <a:pt x="2575034" y="683172"/>
                          <a:pt x="2588172" y="698938"/>
                        </a:cubicBezTo>
                        <a:cubicBezTo>
                          <a:pt x="2601310" y="714704"/>
                          <a:pt x="2585545" y="735725"/>
                          <a:pt x="2556641" y="746235"/>
                        </a:cubicBezTo>
                        <a:cubicBezTo>
                          <a:pt x="2527737" y="756745"/>
                          <a:pt x="2427889" y="746235"/>
                          <a:pt x="2414751" y="762000"/>
                        </a:cubicBezTo>
                        <a:cubicBezTo>
                          <a:pt x="2401613" y="777765"/>
                          <a:pt x="2496206" y="822435"/>
                          <a:pt x="2477813" y="840828"/>
                        </a:cubicBezTo>
                        <a:cubicBezTo>
                          <a:pt x="2459420" y="859221"/>
                          <a:pt x="2367455" y="885497"/>
                          <a:pt x="2304393" y="872359"/>
                        </a:cubicBezTo>
                        <a:cubicBezTo>
                          <a:pt x="2241331" y="859221"/>
                          <a:pt x="2128344" y="764628"/>
                          <a:pt x="2099441" y="762000"/>
                        </a:cubicBezTo>
                        <a:cubicBezTo>
                          <a:pt x="2070538" y="759372"/>
                          <a:pt x="2149365" y="838200"/>
                          <a:pt x="2130972" y="856593"/>
                        </a:cubicBezTo>
                        <a:cubicBezTo>
                          <a:pt x="2112579" y="874986"/>
                          <a:pt x="2017985" y="890752"/>
                          <a:pt x="1989082" y="872359"/>
                        </a:cubicBezTo>
                        <a:cubicBezTo>
                          <a:pt x="1960179" y="853966"/>
                          <a:pt x="1968061" y="759373"/>
                          <a:pt x="1957551" y="746235"/>
                        </a:cubicBezTo>
                        <a:cubicBezTo>
                          <a:pt x="1947041" y="733097"/>
                          <a:pt x="1947041" y="788276"/>
                          <a:pt x="1926020" y="793531"/>
                        </a:cubicBezTo>
                        <a:cubicBezTo>
                          <a:pt x="1904999" y="798786"/>
                          <a:pt x="1847193" y="788276"/>
                          <a:pt x="1831427" y="777766"/>
                        </a:cubicBezTo>
                        <a:cubicBezTo>
                          <a:pt x="1815662" y="767256"/>
                          <a:pt x="1857703" y="735724"/>
                          <a:pt x="1831427" y="730469"/>
                        </a:cubicBezTo>
                        <a:cubicBezTo>
                          <a:pt x="1805151" y="725214"/>
                          <a:pt x="1697420" y="762000"/>
                          <a:pt x="1673772" y="746235"/>
                        </a:cubicBezTo>
                        <a:cubicBezTo>
                          <a:pt x="1650124" y="730470"/>
                          <a:pt x="1686910" y="641131"/>
                          <a:pt x="1689537" y="635876"/>
                        </a:cubicBezTo>
                        <a:cubicBezTo>
                          <a:pt x="1692164" y="630621"/>
                          <a:pt x="1707930" y="701565"/>
                          <a:pt x="1689537" y="714703"/>
                        </a:cubicBezTo>
                        <a:cubicBezTo>
                          <a:pt x="1671144" y="727841"/>
                          <a:pt x="1602827" y="719958"/>
                          <a:pt x="1579179" y="714703"/>
                        </a:cubicBezTo>
                        <a:cubicBezTo>
                          <a:pt x="1555531" y="709448"/>
                          <a:pt x="1571296" y="662151"/>
                          <a:pt x="1547648" y="683172"/>
                        </a:cubicBezTo>
                        <a:cubicBezTo>
                          <a:pt x="1524000" y="704193"/>
                          <a:pt x="1468820" y="819807"/>
                          <a:pt x="1437289" y="840828"/>
                        </a:cubicBezTo>
                        <a:cubicBezTo>
                          <a:pt x="1405758" y="861849"/>
                          <a:pt x="1363716" y="843456"/>
                          <a:pt x="1358461" y="809297"/>
                        </a:cubicBezTo>
                        <a:cubicBezTo>
                          <a:pt x="1353206" y="775138"/>
                          <a:pt x="1408385" y="654269"/>
                          <a:pt x="1405758" y="635876"/>
                        </a:cubicBezTo>
                        <a:cubicBezTo>
                          <a:pt x="1403131" y="617483"/>
                          <a:pt x="1371599" y="691055"/>
                          <a:pt x="1342696" y="698938"/>
                        </a:cubicBezTo>
                        <a:cubicBezTo>
                          <a:pt x="1313793" y="706821"/>
                          <a:pt x="1227082" y="714703"/>
                          <a:pt x="1232337" y="683172"/>
                        </a:cubicBezTo>
                        <a:cubicBezTo>
                          <a:pt x="1237592" y="651641"/>
                          <a:pt x="1355834" y="538655"/>
                          <a:pt x="1374227" y="509752"/>
                        </a:cubicBezTo>
                        <a:cubicBezTo>
                          <a:pt x="1392620" y="480849"/>
                          <a:pt x="1350579" y="517635"/>
                          <a:pt x="1342696" y="509752"/>
                        </a:cubicBezTo>
                        <a:cubicBezTo>
                          <a:pt x="1334813" y="501869"/>
                          <a:pt x="1334813" y="462455"/>
                          <a:pt x="1326930" y="462455"/>
                        </a:cubicBezTo>
                        <a:cubicBezTo>
                          <a:pt x="1319047" y="462455"/>
                          <a:pt x="1308537" y="496614"/>
                          <a:pt x="1295399" y="509752"/>
                        </a:cubicBezTo>
                        <a:cubicBezTo>
                          <a:pt x="1282261" y="522890"/>
                          <a:pt x="1269124" y="538656"/>
                          <a:pt x="1248103" y="541283"/>
                        </a:cubicBezTo>
                        <a:cubicBezTo>
                          <a:pt x="1227082" y="543910"/>
                          <a:pt x="1195551" y="543910"/>
                          <a:pt x="1169275" y="525517"/>
                        </a:cubicBezTo>
                        <a:cubicBezTo>
                          <a:pt x="1142999" y="507124"/>
                          <a:pt x="1090448" y="428296"/>
                          <a:pt x="1090448" y="430924"/>
                        </a:cubicBezTo>
                        <a:cubicBezTo>
                          <a:pt x="1090448" y="433552"/>
                          <a:pt x="1171903" y="520262"/>
                          <a:pt x="1169275" y="541283"/>
                        </a:cubicBezTo>
                        <a:cubicBezTo>
                          <a:pt x="1166647" y="562304"/>
                          <a:pt x="1108840" y="572813"/>
                          <a:pt x="1074682" y="557048"/>
                        </a:cubicBezTo>
                        <a:cubicBezTo>
                          <a:pt x="1040524" y="541283"/>
                          <a:pt x="977462" y="444062"/>
                          <a:pt x="964324" y="446690"/>
                        </a:cubicBezTo>
                        <a:cubicBezTo>
                          <a:pt x="951186" y="449318"/>
                          <a:pt x="1011621" y="562304"/>
                          <a:pt x="995855" y="572814"/>
                        </a:cubicBezTo>
                        <a:cubicBezTo>
                          <a:pt x="980089" y="583324"/>
                          <a:pt x="898633" y="501869"/>
                          <a:pt x="869730" y="509752"/>
                        </a:cubicBezTo>
                        <a:cubicBezTo>
                          <a:pt x="840827" y="517635"/>
                          <a:pt x="846082" y="606972"/>
                          <a:pt x="822434" y="620110"/>
                        </a:cubicBezTo>
                        <a:cubicBezTo>
                          <a:pt x="798786" y="633248"/>
                          <a:pt x="743606" y="604344"/>
                          <a:pt x="727841" y="588579"/>
                        </a:cubicBezTo>
                        <a:cubicBezTo>
                          <a:pt x="712076" y="572814"/>
                          <a:pt x="756745" y="515007"/>
                          <a:pt x="727841" y="525517"/>
                        </a:cubicBezTo>
                        <a:cubicBezTo>
                          <a:pt x="698937" y="536027"/>
                          <a:pt x="593834" y="641131"/>
                          <a:pt x="554420" y="651641"/>
                        </a:cubicBezTo>
                        <a:cubicBezTo>
                          <a:pt x="515006" y="662151"/>
                          <a:pt x="493985" y="612227"/>
                          <a:pt x="491358" y="588579"/>
                        </a:cubicBezTo>
                        <a:cubicBezTo>
                          <a:pt x="488731" y="564931"/>
                          <a:pt x="546538" y="520262"/>
                          <a:pt x="538655" y="509752"/>
                        </a:cubicBezTo>
                        <a:cubicBezTo>
                          <a:pt x="530772" y="499242"/>
                          <a:pt x="462454" y="533400"/>
                          <a:pt x="444061" y="525517"/>
                        </a:cubicBezTo>
                        <a:cubicBezTo>
                          <a:pt x="425668" y="517634"/>
                          <a:pt x="449317" y="465082"/>
                          <a:pt x="428296" y="462455"/>
                        </a:cubicBezTo>
                        <a:cubicBezTo>
                          <a:pt x="407275" y="459828"/>
                          <a:pt x="354723" y="504497"/>
                          <a:pt x="317937" y="509752"/>
                        </a:cubicBezTo>
                        <a:cubicBezTo>
                          <a:pt x="281151" y="515007"/>
                          <a:pt x="228600" y="509752"/>
                          <a:pt x="207579" y="493986"/>
                        </a:cubicBezTo>
                        <a:cubicBezTo>
                          <a:pt x="186558" y="478220"/>
                          <a:pt x="223344" y="441435"/>
                          <a:pt x="191813" y="415159"/>
                        </a:cubicBezTo>
                        <a:cubicBezTo>
                          <a:pt x="160282" y="388883"/>
                          <a:pt x="23648" y="365235"/>
                          <a:pt x="18393" y="336331"/>
                        </a:cubicBezTo>
                        <a:cubicBezTo>
                          <a:pt x="13138" y="307427"/>
                          <a:pt x="152399" y="265386"/>
                          <a:pt x="160282" y="241738"/>
                        </a:cubicBezTo>
                        <a:cubicBezTo>
                          <a:pt x="168165" y="218090"/>
                          <a:pt x="91965" y="223345"/>
                          <a:pt x="65689" y="194441"/>
                        </a:cubicBezTo>
                        <a:cubicBezTo>
                          <a:pt x="39413" y="165538"/>
                          <a:pt x="5254" y="131379"/>
                          <a:pt x="2627" y="99848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</p:grpSp>
          </p:grpSp>
        </p:grpSp>
        <p:grpSp>
          <p:nvGrpSpPr>
            <p:cNvPr id="55" name="Group 220"/>
            <p:cNvGrpSpPr>
              <a:grpSpLocks/>
            </p:cNvGrpSpPr>
            <p:nvPr/>
          </p:nvGrpSpPr>
          <p:grpSpPr bwMode="auto">
            <a:xfrm>
              <a:off x="3657600" y="3505200"/>
              <a:ext cx="457200" cy="712076"/>
              <a:chOff x="2845676" y="580697"/>
              <a:chExt cx="3155731" cy="5236779"/>
            </a:xfrm>
          </p:grpSpPr>
          <p:grpSp>
            <p:nvGrpSpPr>
              <p:cNvPr id="56" name="Group 31"/>
              <p:cNvGrpSpPr>
                <a:grpSpLocks/>
              </p:cNvGrpSpPr>
              <p:nvPr/>
            </p:nvGrpSpPr>
            <p:grpSpPr bwMode="auto">
              <a:xfrm>
                <a:off x="3200400" y="580697"/>
                <a:ext cx="2635469" cy="3063765"/>
                <a:chOff x="3200400" y="580697"/>
                <a:chExt cx="2635469" cy="3063765"/>
              </a:xfrm>
            </p:grpSpPr>
            <p:sp>
              <p:nvSpPr>
                <p:cNvPr id="235" name="Freeform 2"/>
                <p:cNvSpPr/>
                <p:nvPr/>
              </p:nvSpPr>
              <p:spPr>
                <a:xfrm>
                  <a:off x="3196314" y="2914556"/>
                  <a:ext cx="1150530" cy="653540"/>
                </a:xfrm>
                <a:custGeom>
                  <a:avLst/>
                  <a:gdLst>
                    <a:gd name="connsiteX0" fmla="*/ 0 w 1150883"/>
                    <a:gd name="connsiteY0" fmla="*/ 52551 h 646385"/>
                    <a:gd name="connsiteX1" fmla="*/ 31531 w 1150883"/>
                    <a:gd name="connsiteY1" fmla="*/ 5255 h 646385"/>
                    <a:gd name="connsiteX2" fmla="*/ 173421 w 1150883"/>
                    <a:gd name="connsiteY2" fmla="*/ 84082 h 646385"/>
                    <a:gd name="connsiteX3" fmla="*/ 204952 w 1150883"/>
                    <a:gd name="connsiteY3" fmla="*/ 178675 h 646385"/>
                    <a:gd name="connsiteX4" fmla="*/ 346841 w 1150883"/>
                    <a:gd name="connsiteY4" fmla="*/ 194441 h 646385"/>
                    <a:gd name="connsiteX5" fmla="*/ 299545 w 1150883"/>
                    <a:gd name="connsiteY5" fmla="*/ 131379 h 646385"/>
                    <a:gd name="connsiteX6" fmla="*/ 362607 w 1150883"/>
                    <a:gd name="connsiteY6" fmla="*/ 84082 h 646385"/>
                    <a:gd name="connsiteX7" fmla="*/ 488731 w 1150883"/>
                    <a:gd name="connsiteY7" fmla="*/ 194441 h 646385"/>
                    <a:gd name="connsiteX8" fmla="*/ 614855 w 1150883"/>
                    <a:gd name="connsiteY8" fmla="*/ 210206 h 646385"/>
                    <a:gd name="connsiteX9" fmla="*/ 693683 w 1150883"/>
                    <a:gd name="connsiteY9" fmla="*/ 147144 h 646385"/>
                    <a:gd name="connsiteX10" fmla="*/ 772510 w 1150883"/>
                    <a:gd name="connsiteY10" fmla="*/ 194441 h 646385"/>
                    <a:gd name="connsiteX11" fmla="*/ 945931 w 1150883"/>
                    <a:gd name="connsiteY11" fmla="*/ 178675 h 646385"/>
                    <a:gd name="connsiteX12" fmla="*/ 993228 w 1150883"/>
                    <a:gd name="connsiteY12" fmla="*/ 178675 h 646385"/>
                    <a:gd name="connsiteX13" fmla="*/ 945931 w 1150883"/>
                    <a:gd name="connsiteY13" fmla="*/ 320565 h 646385"/>
                    <a:gd name="connsiteX14" fmla="*/ 1040524 w 1150883"/>
                    <a:gd name="connsiteY14" fmla="*/ 399393 h 646385"/>
                    <a:gd name="connsiteX15" fmla="*/ 1135117 w 1150883"/>
                    <a:gd name="connsiteY15" fmla="*/ 399393 h 646385"/>
                    <a:gd name="connsiteX16" fmla="*/ 1119352 w 1150883"/>
                    <a:gd name="connsiteY16" fmla="*/ 541282 h 646385"/>
                    <a:gd name="connsiteX17" fmla="*/ 945931 w 1150883"/>
                    <a:gd name="connsiteY17" fmla="*/ 635875 h 646385"/>
                    <a:gd name="connsiteX18" fmla="*/ 930166 w 1150883"/>
                    <a:gd name="connsiteY18" fmla="*/ 478220 h 646385"/>
                    <a:gd name="connsiteX19" fmla="*/ 882869 w 1150883"/>
                    <a:gd name="connsiteY19" fmla="*/ 541282 h 646385"/>
                    <a:gd name="connsiteX20" fmla="*/ 835572 w 1150883"/>
                    <a:gd name="connsiteY20" fmla="*/ 462455 h 646385"/>
                    <a:gd name="connsiteX21" fmla="*/ 851338 w 1150883"/>
                    <a:gd name="connsiteY21" fmla="*/ 415158 h 646385"/>
                    <a:gd name="connsiteX22" fmla="*/ 709448 w 1150883"/>
                    <a:gd name="connsiteY22" fmla="*/ 541282 h 646385"/>
                    <a:gd name="connsiteX23" fmla="*/ 646386 w 1150883"/>
                    <a:gd name="connsiteY23" fmla="*/ 493986 h 646385"/>
                    <a:gd name="connsiteX24" fmla="*/ 662152 w 1150883"/>
                    <a:gd name="connsiteY24" fmla="*/ 399393 h 646385"/>
                    <a:gd name="connsiteX25" fmla="*/ 520262 w 1150883"/>
                    <a:gd name="connsiteY25" fmla="*/ 478220 h 646385"/>
                    <a:gd name="connsiteX26" fmla="*/ 457200 w 1150883"/>
                    <a:gd name="connsiteY26" fmla="*/ 415158 h 646385"/>
                    <a:gd name="connsiteX27" fmla="*/ 504497 w 1150883"/>
                    <a:gd name="connsiteY27" fmla="*/ 320565 h 646385"/>
                    <a:gd name="connsiteX28" fmla="*/ 394138 w 1150883"/>
                    <a:gd name="connsiteY28" fmla="*/ 415158 h 646385"/>
                    <a:gd name="connsiteX29" fmla="*/ 268014 w 1150883"/>
                    <a:gd name="connsiteY29" fmla="*/ 367862 h 646385"/>
                    <a:gd name="connsiteX30" fmla="*/ 252248 w 1150883"/>
                    <a:gd name="connsiteY30" fmla="*/ 304800 h 646385"/>
                    <a:gd name="connsiteX31" fmla="*/ 63062 w 1150883"/>
                    <a:gd name="connsiteY31" fmla="*/ 320565 h 646385"/>
                    <a:gd name="connsiteX32" fmla="*/ 31531 w 1150883"/>
                    <a:gd name="connsiteY32" fmla="*/ 273268 h 646385"/>
                    <a:gd name="connsiteX33" fmla="*/ 110359 w 1150883"/>
                    <a:gd name="connsiteY33" fmla="*/ 194441 h 646385"/>
                    <a:gd name="connsiteX34" fmla="*/ 31531 w 1150883"/>
                    <a:gd name="connsiteY34" fmla="*/ 131379 h 646385"/>
                    <a:gd name="connsiteX35" fmla="*/ 0 w 1150883"/>
                    <a:gd name="connsiteY35" fmla="*/ 52551 h 6463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</a:cxnLst>
                  <a:rect l="l" t="t" r="r" b="b"/>
                  <a:pathLst>
                    <a:path w="1150883" h="646385">
                      <a:moveTo>
                        <a:pt x="0" y="52551"/>
                      </a:moveTo>
                      <a:cubicBezTo>
                        <a:pt x="0" y="31530"/>
                        <a:pt x="2627" y="0"/>
                        <a:pt x="31531" y="5255"/>
                      </a:cubicBezTo>
                      <a:cubicBezTo>
                        <a:pt x="60435" y="10510"/>
                        <a:pt x="144518" y="55179"/>
                        <a:pt x="173421" y="84082"/>
                      </a:cubicBezTo>
                      <a:cubicBezTo>
                        <a:pt x="202324" y="112985"/>
                        <a:pt x="176049" y="160282"/>
                        <a:pt x="204952" y="178675"/>
                      </a:cubicBezTo>
                      <a:cubicBezTo>
                        <a:pt x="233855" y="197068"/>
                        <a:pt x="331076" y="202324"/>
                        <a:pt x="346841" y="194441"/>
                      </a:cubicBezTo>
                      <a:cubicBezTo>
                        <a:pt x="362607" y="186558"/>
                        <a:pt x="296917" y="149772"/>
                        <a:pt x="299545" y="131379"/>
                      </a:cubicBezTo>
                      <a:cubicBezTo>
                        <a:pt x="302173" y="112986"/>
                        <a:pt x="331076" y="73572"/>
                        <a:pt x="362607" y="84082"/>
                      </a:cubicBezTo>
                      <a:cubicBezTo>
                        <a:pt x="394138" y="94592"/>
                        <a:pt x="446690" y="173420"/>
                        <a:pt x="488731" y="194441"/>
                      </a:cubicBezTo>
                      <a:cubicBezTo>
                        <a:pt x="530772" y="215462"/>
                        <a:pt x="580696" y="218089"/>
                        <a:pt x="614855" y="210206"/>
                      </a:cubicBezTo>
                      <a:cubicBezTo>
                        <a:pt x="649014" y="202323"/>
                        <a:pt x="667407" y="149772"/>
                        <a:pt x="693683" y="147144"/>
                      </a:cubicBezTo>
                      <a:cubicBezTo>
                        <a:pt x="719959" y="144517"/>
                        <a:pt x="730469" y="189186"/>
                        <a:pt x="772510" y="194441"/>
                      </a:cubicBezTo>
                      <a:cubicBezTo>
                        <a:pt x="814551" y="199696"/>
                        <a:pt x="909145" y="181303"/>
                        <a:pt x="945931" y="178675"/>
                      </a:cubicBezTo>
                      <a:cubicBezTo>
                        <a:pt x="982717" y="176047"/>
                        <a:pt x="993228" y="155027"/>
                        <a:pt x="993228" y="178675"/>
                      </a:cubicBezTo>
                      <a:cubicBezTo>
                        <a:pt x="993228" y="202323"/>
                        <a:pt x="938048" y="283779"/>
                        <a:pt x="945931" y="320565"/>
                      </a:cubicBezTo>
                      <a:cubicBezTo>
                        <a:pt x="953814" y="357351"/>
                        <a:pt x="1008993" y="386255"/>
                        <a:pt x="1040524" y="399393"/>
                      </a:cubicBezTo>
                      <a:cubicBezTo>
                        <a:pt x="1072055" y="412531"/>
                        <a:pt x="1121979" y="375745"/>
                        <a:pt x="1135117" y="399393"/>
                      </a:cubicBezTo>
                      <a:cubicBezTo>
                        <a:pt x="1148255" y="423041"/>
                        <a:pt x="1150883" y="501868"/>
                        <a:pt x="1119352" y="541282"/>
                      </a:cubicBezTo>
                      <a:cubicBezTo>
                        <a:pt x="1087821" y="580696"/>
                        <a:pt x="977462" y="646385"/>
                        <a:pt x="945931" y="635875"/>
                      </a:cubicBezTo>
                      <a:cubicBezTo>
                        <a:pt x="914400" y="625365"/>
                        <a:pt x="940676" y="493986"/>
                        <a:pt x="930166" y="478220"/>
                      </a:cubicBezTo>
                      <a:cubicBezTo>
                        <a:pt x="919656" y="462455"/>
                        <a:pt x="898635" y="543909"/>
                        <a:pt x="882869" y="541282"/>
                      </a:cubicBezTo>
                      <a:cubicBezTo>
                        <a:pt x="867103" y="538655"/>
                        <a:pt x="840827" y="483476"/>
                        <a:pt x="835572" y="462455"/>
                      </a:cubicBezTo>
                      <a:cubicBezTo>
                        <a:pt x="830317" y="441434"/>
                        <a:pt x="872359" y="402020"/>
                        <a:pt x="851338" y="415158"/>
                      </a:cubicBezTo>
                      <a:cubicBezTo>
                        <a:pt x="830317" y="428296"/>
                        <a:pt x="743607" y="528144"/>
                        <a:pt x="709448" y="541282"/>
                      </a:cubicBezTo>
                      <a:cubicBezTo>
                        <a:pt x="675289" y="554420"/>
                        <a:pt x="654269" y="517634"/>
                        <a:pt x="646386" y="493986"/>
                      </a:cubicBezTo>
                      <a:cubicBezTo>
                        <a:pt x="638503" y="470338"/>
                        <a:pt x="683173" y="402021"/>
                        <a:pt x="662152" y="399393"/>
                      </a:cubicBezTo>
                      <a:cubicBezTo>
                        <a:pt x="641131" y="396765"/>
                        <a:pt x="554421" y="475593"/>
                        <a:pt x="520262" y="478220"/>
                      </a:cubicBezTo>
                      <a:cubicBezTo>
                        <a:pt x="486103" y="480847"/>
                        <a:pt x="459828" y="441434"/>
                        <a:pt x="457200" y="415158"/>
                      </a:cubicBezTo>
                      <a:cubicBezTo>
                        <a:pt x="454573" y="388882"/>
                        <a:pt x="515007" y="320565"/>
                        <a:pt x="504497" y="320565"/>
                      </a:cubicBezTo>
                      <a:cubicBezTo>
                        <a:pt x="493987" y="320565"/>
                        <a:pt x="433552" y="407275"/>
                        <a:pt x="394138" y="415158"/>
                      </a:cubicBezTo>
                      <a:cubicBezTo>
                        <a:pt x="354724" y="423041"/>
                        <a:pt x="291662" y="386255"/>
                        <a:pt x="268014" y="367862"/>
                      </a:cubicBezTo>
                      <a:cubicBezTo>
                        <a:pt x="244366" y="349469"/>
                        <a:pt x="286407" y="312683"/>
                        <a:pt x="252248" y="304800"/>
                      </a:cubicBezTo>
                      <a:cubicBezTo>
                        <a:pt x="218089" y="296917"/>
                        <a:pt x="99848" y="325820"/>
                        <a:pt x="63062" y="320565"/>
                      </a:cubicBezTo>
                      <a:cubicBezTo>
                        <a:pt x="26276" y="315310"/>
                        <a:pt x="23648" y="294289"/>
                        <a:pt x="31531" y="273268"/>
                      </a:cubicBezTo>
                      <a:cubicBezTo>
                        <a:pt x="39414" y="252247"/>
                        <a:pt x="110359" y="218089"/>
                        <a:pt x="110359" y="194441"/>
                      </a:cubicBezTo>
                      <a:cubicBezTo>
                        <a:pt x="110359" y="170793"/>
                        <a:pt x="52552" y="160282"/>
                        <a:pt x="31531" y="131379"/>
                      </a:cubicBezTo>
                      <a:cubicBezTo>
                        <a:pt x="10510" y="102476"/>
                        <a:pt x="0" y="73572"/>
                        <a:pt x="0" y="525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36" name="Freeform 3"/>
                <p:cNvSpPr/>
                <p:nvPr/>
              </p:nvSpPr>
              <p:spPr>
                <a:xfrm>
                  <a:off x="4489286" y="3007918"/>
                  <a:ext cx="1347763" cy="641873"/>
                </a:xfrm>
                <a:custGeom>
                  <a:avLst/>
                  <a:gdLst>
                    <a:gd name="connsiteX0" fmla="*/ 1308537 w 1342696"/>
                    <a:gd name="connsiteY0" fmla="*/ 254876 h 635876"/>
                    <a:gd name="connsiteX1" fmla="*/ 1292772 w 1342696"/>
                    <a:gd name="connsiteY1" fmla="*/ 176048 h 635876"/>
                    <a:gd name="connsiteX2" fmla="*/ 1213944 w 1342696"/>
                    <a:gd name="connsiteY2" fmla="*/ 144517 h 635876"/>
                    <a:gd name="connsiteX3" fmla="*/ 1024758 w 1342696"/>
                    <a:gd name="connsiteY3" fmla="*/ 176048 h 635876"/>
                    <a:gd name="connsiteX4" fmla="*/ 1166648 w 1342696"/>
                    <a:gd name="connsiteY4" fmla="*/ 65690 h 635876"/>
                    <a:gd name="connsiteX5" fmla="*/ 1087820 w 1342696"/>
                    <a:gd name="connsiteY5" fmla="*/ 18393 h 635876"/>
                    <a:gd name="connsiteX6" fmla="*/ 1008993 w 1342696"/>
                    <a:gd name="connsiteY6" fmla="*/ 18393 h 635876"/>
                    <a:gd name="connsiteX7" fmla="*/ 882868 w 1342696"/>
                    <a:gd name="connsiteY7" fmla="*/ 128752 h 635876"/>
                    <a:gd name="connsiteX8" fmla="*/ 882868 w 1342696"/>
                    <a:gd name="connsiteY8" fmla="*/ 81455 h 635876"/>
                    <a:gd name="connsiteX9" fmla="*/ 740979 w 1342696"/>
                    <a:gd name="connsiteY9" fmla="*/ 49924 h 635876"/>
                    <a:gd name="connsiteX10" fmla="*/ 630620 w 1342696"/>
                    <a:gd name="connsiteY10" fmla="*/ 160283 h 635876"/>
                    <a:gd name="connsiteX11" fmla="*/ 599089 w 1342696"/>
                    <a:gd name="connsiteY11" fmla="*/ 81455 h 635876"/>
                    <a:gd name="connsiteX12" fmla="*/ 472965 w 1342696"/>
                    <a:gd name="connsiteY12" fmla="*/ 81455 h 635876"/>
                    <a:gd name="connsiteX13" fmla="*/ 457199 w 1342696"/>
                    <a:gd name="connsiteY13" fmla="*/ 144517 h 635876"/>
                    <a:gd name="connsiteX14" fmla="*/ 362606 w 1342696"/>
                    <a:gd name="connsiteY14" fmla="*/ 81455 h 635876"/>
                    <a:gd name="connsiteX15" fmla="*/ 299544 w 1342696"/>
                    <a:gd name="connsiteY15" fmla="*/ 49924 h 635876"/>
                    <a:gd name="connsiteX16" fmla="*/ 268013 w 1342696"/>
                    <a:gd name="connsiteY16" fmla="*/ 144517 h 635876"/>
                    <a:gd name="connsiteX17" fmla="*/ 141889 w 1342696"/>
                    <a:gd name="connsiteY17" fmla="*/ 97221 h 635876"/>
                    <a:gd name="connsiteX18" fmla="*/ 220717 w 1342696"/>
                    <a:gd name="connsiteY18" fmla="*/ 160283 h 635876"/>
                    <a:gd name="connsiteX19" fmla="*/ 157655 w 1342696"/>
                    <a:gd name="connsiteY19" fmla="*/ 239111 h 635876"/>
                    <a:gd name="connsiteX20" fmla="*/ 110358 w 1342696"/>
                    <a:gd name="connsiteY20" fmla="*/ 223345 h 635876"/>
                    <a:gd name="connsiteX21" fmla="*/ 15765 w 1342696"/>
                    <a:gd name="connsiteY21" fmla="*/ 254876 h 635876"/>
                    <a:gd name="connsiteX22" fmla="*/ 15765 w 1342696"/>
                    <a:gd name="connsiteY22" fmla="*/ 428297 h 635876"/>
                    <a:gd name="connsiteX23" fmla="*/ 110358 w 1342696"/>
                    <a:gd name="connsiteY23" fmla="*/ 554421 h 635876"/>
                    <a:gd name="connsiteX24" fmla="*/ 189186 w 1342696"/>
                    <a:gd name="connsiteY24" fmla="*/ 522890 h 635876"/>
                    <a:gd name="connsiteX25" fmla="*/ 283779 w 1342696"/>
                    <a:gd name="connsiteY25" fmla="*/ 617483 h 635876"/>
                    <a:gd name="connsiteX26" fmla="*/ 299544 w 1342696"/>
                    <a:gd name="connsiteY26" fmla="*/ 507124 h 635876"/>
                    <a:gd name="connsiteX27" fmla="*/ 394137 w 1342696"/>
                    <a:gd name="connsiteY27" fmla="*/ 633248 h 635876"/>
                    <a:gd name="connsiteX28" fmla="*/ 394137 w 1342696"/>
                    <a:gd name="connsiteY28" fmla="*/ 522890 h 635876"/>
                    <a:gd name="connsiteX29" fmla="*/ 441434 w 1342696"/>
                    <a:gd name="connsiteY29" fmla="*/ 507124 h 635876"/>
                    <a:gd name="connsiteX30" fmla="*/ 551793 w 1342696"/>
                    <a:gd name="connsiteY30" fmla="*/ 570186 h 635876"/>
                    <a:gd name="connsiteX31" fmla="*/ 677917 w 1342696"/>
                    <a:gd name="connsiteY31" fmla="*/ 570186 h 635876"/>
                    <a:gd name="connsiteX32" fmla="*/ 646386 w 1342696"/>
                    <a:gd name="connsiteY32" fmla="*/ 507124 h 635876"/>
                    <a:gd name="connsiteX33" fmla="*/ 599089 w 1342696"/>
                    <a:gd name="connsiteY33" fmla="*/ 396766 h 635876"/>
                    <a:gd name="connsiteX34" fmla="*/ 709448 w 1342696"/>
                    <a:gd name="connsiteY34" fmla="*/ 381000 h 635876"/>
                    <a:gd name="connsiteX35" fmla="*/ 772510 w 1342696"/>
                    <a:gd name="connsiteY35" fmla="*/ 491359 h 635876"/>
                    <a:gd name="connsiteX36" fmla="*/ 945930 w 1342696"/>
                    <a:gd name="connsiteY36" fmla="*/ 507124 h 635876"/>
                    <a:gd name="connsiteX37" fmla="*/ 882868 w 1342696"/>
                    <a:gd name="connsiteY37" fmla="*/ 365235 h 635876"/>
                    <a:gd name="connsiteX38" fmla="*/ 1087820 w 1342696"/>
                    <a:gd name="connsiteY38" fmla="*/ 459828 h 635876"/>
                    <a:gd name="connsiteX39" fmla="*/ 1198179 w 1342696"/>
                    <a:gd name="connsiteY39" fmla="*/ 444062 h 635876"/>
                    <a:gd name="connsiteX40" fmla="*/ 1087820 w 1342696"/>
                    <a:gd name="connsiteY40" fmla="*/ 317938 h 635876"/>
                    <a:gd name="connsiteX41" fmla="*/ 1308537 w 1342696"/>
                    <a:gd name="connsiteY41" fmla="*/ 254876 h 6358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1342696" h="635876">
                      <a:moveTo>
                        <a:pt x="1308537" y="254876"/>
                      </a:moveTo>
                      <a:cubicBezTo>
                        <a:pt x="1342696" y="231228"/>
                        <a:pt x="1308537" y="194441"/>
                        <a:pt x="1292772" y="176048"/>
                      </a:cubicBezTo>
                      <a:cubicBezTo>
                        <a:pt x="1277007" y="157655"/>
                        <a:pt x="1258613" y="144517"/>
                        <a:pt x="1213944" y="144517"/>
                      </a:cubicBezTo>
                      <a:cubicBezTo>
                        <a:pt x="1169275" y="144517"/>
                        <a:pt x="1032641" y="189186"/>
                        <a:pt x="1024758" y="176048"/>
                      </a:cubicBezTo>
                      <a:cubicBezTo>
                        <a:pt x="1016875" y="162910"/>
                        <a:pt x="1156138" y="91966"/>
                        <a:pt x="1166648" y="65690"/>
                      </a:cubicBezTo>
                      <a:cubicBezTo>
                        <a:pt x="1177158" y="39414"/>
                        <a:pt x="1114096" y="26276"/>
                        <a:pt x="1087820" y="18393"/>
                      </a:cubicBezTo>
                      <a:cubicBezTo>
                        <a:pt x="1061544" y="10510"/>
                        <a:pt x="1043152" y="0"/>
                        <a:pt x="1008993" y="18393"/>
                      </a:cubicBezTo>
                      <a:cubicBezTo>
                        <a:pt x="974834" y="36786"/>
                        <a:pt x="903889" y="118242"/>
                        <a:pt x="882868" y="128752"/>
                      </a:cubicBezTo>
                      <a:cubicBezTo>
                        <a:pt x="861847" y="139262"/>
                        <a:pt x="906516" y="94593"/>
                        <a:pt x="882868" y="81455"/>
                      </a:cubicBezTo>
                      <a:cubicBezTo>
                        <a:pt x="859220" y="68317"/>
                        <a:pt x="783020" y="36786"/>
                        <a:pt x="740979" y="49924"/>
                      </a:cubicBezTo>
                      <a:cubicBezTo>
                        <a:pt x="698938" y="63062"/>
                        <a:pt x="654268" y="155028"/>
                        <a:pt x="630620" y="160283"/>
                      </a:cubicBezTo>
                      <a:cubicBezTo>
                        <a:pt x="606972" y="165538"/>
                        <a:pt x="625365" y="94593"/>
                        <a:pt x="599089" y="81455"/>
                      </a:cubicBezTo>
                      <a:cubicBezTo>
                        <a:pt x="572813" y="68317"/>
                        <a:pt x="496613" y="70945"/>
                        <a:pt x="472965" y="81455"/>
                      </a:cubicBezTo>
                      <a:cubicBezTo>
                        <a:pt x="449317" y="91965"/>
                        <a:pt x="475592" y="144517"/>
                        <a:pt x="457199" y="144517"/>
                      </a:cubicBezTo>
                      <a:cubicBezTo>
                        <a:pt x="438806" y="144517"/>
                        <a:pt x="388882" y="97220"/>
                        <a:pt x="362606" y="81455"/>
                      </a:cubicBezTo>
                      <a:cubicBezTo>
                        <a:pt x="336330" y="65690"/>
                        <a:pt x="315310" y="39414"/>
                        <a:pt x="299544" y="49924"/>
                      </a:cubicBezTo>
                      <a:cubicBezTo>
                        <a:pt x="283779" y="60434"/>
                        <a:pt x="294289" y="136634"/>
                        <a:pt x="268013" y="144517"/>
                      </a:cubicBezTo>
                      <a:cubicBezTo>
                        <a:pt x="241737" y="152400"/>
                        <a:pt x="149772" y="94593"/>
                        <a:pt x="141889" y="97221"/>
                      </a:cubicBezTo>
                      <a:cubicBezTo>
                        <a:pt x="134006" y="99849"/>
                        <a:pt x="218089" y="136635"/>
                        <a:pt x="220717" y="160283"/>
                      </a:cubicBezTo>
                      <a:cubicBezTo>
                        <a:pt x="223345" y="183931"/>
                        <a:pt x="176048" y="228601"/>
                        <a:pt x="157655" y="239111"/>
                      </a:cubicBezTo>
                      <a:cubicBezTo>
                        <a:pt x="139262" y="249621"/>
                        <a:pt x="134006" y="220718"/>
                        <a:pt x="110358" y="223345"/>
                      </a:cubicBezTo>
                      <a:cubicBezTo>
                        <a:pt x="86710" y="225972"/>
                        <a:pt x="31530" y="220717"/>
                        <a:pt x="15765" y="254876"/>
                      </a:cubicBezTo>
                      <a:cubicBezTo>
                        <a:pt x="0" y="289035"/>
                        <a:pt x="0" y="378373"/>
                        <a:pt x="15765" y="428297"/>
                      </a:cubicBezTo>
                      <a:cubicBezTo>
                        <a:pt x="31530" y="478221"/>
                        <a:pt x="81455" y="538656"/>
                        <a:pt x="110358" y="554421"/>
                      </a:cubicBezTo>
                      <a:cubicBezTo>
                        <a:pt x="139262" y="570187"/>
                        <a:pt x="160282" y="512380"/>
                        <a:pt x="189186" y="522890"/>
                      </a:cubicBezTo>
                      <a:cubicBezTo>
                        <a:pt x="218090" y="533400"/>
                        <a:pt x="265386" y="620111"/>
                        <a:pt x="283779" y="617483"/>
                      </a:cubicBezTo>
                      <a:cubicBezTo>
                        <a:pt x="302172" y="614855"/>
                        <a:pt x="281151" y="504497"/>
                        <a:pt x="299544" y="507124"/>
                      </a:cubicBezTo>
                      <a:cubicBezTo>
                        <a:pt x="317937" y="509751"/>
                        <a:pt x="378371" y="630620"/>
                        <a:pt x="394137" y="633248"/>
                      </a:cubicBezTo>
                      <a:cubicBezTo>
                        <a:pt x="409903" y="635876"/>
                        <a:pt x="386254" y="543911"/>
                        <a:pt x="394137" y="522890"/>
                      </a:cubicBezTo>
                      <a:cubicBezTo>
                        <a:pt x="402020" y="501869"/>
                        <a:pt x="415158" y="499241"/>
                        <a:pt x="441434" y="507124"/>
                      </a:cubicBezTo>
                      <a:cubicBezTo>
                        <a:pt x="467710" y="515007"/>
                        <a:pt x="512379" y="559676"/>
                        <a:pt x="551793" y="570186"/>
                      </a:cubicBezTo>
                      <a:cubicBezTo>
                        <a:pt x="591207" y="580696"/>
                        <a:pt x="662152" y="580696"/>
                        <a:pt x="677917" y="570186"/>
                      </a:cubicBezTo>
                      <a:cubicBezTo>
                        <a:pt x="693683" y="559676"/>
                        <a:pt x="659524" y="536027"/>
                        <a:pt x="646386" y="507124"/>
                      </a:cubicBezTo>
                      <a:cubicBezTo>
                        <a:pt x="633248" y="478221"/>
                        <a:pt x="588579" y="417787"/>
                        <a:pt x="599089" y="396766"/>
                      </a:cubicBezTo>
                      <a:cubicBezTo>
                        <a:pt x="609599" y="375745"/>
                        <a:pt x="680545" y="365235"/>
                        <a:pt x="709448" y="381000"/>
                      </a:cubicBezTo>
                      <a:cubicBezTo>
                        <a:pt x="738352" y="396766"/>
                        <a:pt x="733096" y="470338"/>
                        <a:pt x="772510" y="491359"/>
                      </a:cubicBezTo>
                      <a:cubicBezTo>
                        <a:pt x="811924" y="512380"/>
                        <a:pt x="927537" y="528145"/>
                        <a:pt x="945930" y="507124"/>
                      </a:cubicBezTo>
                      <a:cubicBezTo>
                        <a:pt x="964323" y="486103"/>
                        <a:pt x="859220" y="373118"/>
                        <a:pt x="882868" y="365235"/>
                      </a:cubicBezTo>
                      <a:cubicBezTo>
                        <a:pt x="906516" y="357352"/>
                        <a:pt x="1035268" y="446690"/>
                        <a:pt x="1087820" y="459828"/>
                      </a:cubicBezTo>
                      <a:cubicBezTo>
                        <a:pt x="1140372" y="472966"/>
                        <a:pt x="1198179" y="467710"/>
                        <a:pt x="1198179" y="444062"/>
                      </a:cubicBezTo>
                      <a:cubicBezTo>
                        <a:pt x="1198179" y="420414"/>
                        <a:pt x="1074682" y="346841"/>
                        <a:pt x="1087820" y="317938"/>
                      </a:cubicBezTo>
                      <a:cubicBezTo>
                        <a:pt x="1100958" y="289035"/>
                        <a:pt x="1274378" y="278524"/>
                        <a:pt x="1308537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37" name="Freeform 4"/>
                <p:cNvSpPr/>
                <p:nvPr/>
              </p:nvSpPr>
              <p:spPr>
                <a:xfrm>
                  <a:off x="3503121" y="2366052"/>
                  <a:ext cx="2136695" cy="945295"/>
                </a:xfrm>
                <a:custGeom>
                  <a:avLst/>
                  <a:gdLst>
                    <a:gd name="connsiteX0" fmla="*/ 70944 w 2136228"/>
                    <a:gd name="connsiteY0" fmla="*/ 475593 h 945931"/>
                    <a:gd name="connsiteX1" fmla="*/ 23648 w 2136228"/>
                    <a:gd name="connsiteY1" fmla="*/ 365234 h 945931"/>
                    <a:gd name="connsiteX2" fmla="*/ 212834 w 2136228"/>
                    <a:gd name="connsiteY2" fmla="*/ 444062 h 945931"/>
                    <a:gd name="connsiteX3" fmla="*/ 323193 w 2136228"/>
                    <a:gd name="connsiteY3" fmla="*/ 365234 h 945931"/>
                    <a:gd name="connsiteX4" fmla="*/ 402020 w 2136228"/>
                    <a:gd name="connsiteY4" fmla="*/ 381000 h 945931"/>
                    <a:gd name="connsiteX5" fmla="*/ 370489 w 2136228"/>
                    <a:gd name="connsiteY5" fmla="*/ 444062 h 945931"/>
                    <a:gd name="connsiteX6" fmla="*/ 465082 w 2136228"/>
                    <a:gd name="connsiteY6" fmla="*/ 381000 h 945931"/>
                    <a:gd name="connsiteX7" fmla="*/ 528144 w 2136228"/>
                    <a:gd name="connsiteY7" fmla="*/ 444062 h 945931"/>
                    <a:gd name="connsiteX8" fmla="*/ 465082 w 2136228"/>
                    <a:gd name="connsiteY8" fmla="*/ 491359 h 945931"/>
                    <a:gd name="connsiteX9" fmla="*/ 591206 w 2136228"/>
                    <a:gd name="connsiteY9" fmla="*/ 365234 h 945931"/>
                    <a:gd name="connsiteX10" fmla="*/ 780393 w 2136228"/>
                    <a:gd name="connsiteY10" fmla="*/ 396766 h 945931"/>
                    <a:gd name="connsiteX11" fmla="*/ 685800 w 2136228"/>
                    <a:gd name="connsiteY11" fmla="*/ 522890 h 945931"/>
                    <a:gd name="connsiteX12" fmla="*/ 859220 w 2136228"/>
                    <a:gd name="connsiteY12" fmla="*/ 444062 h 945931"/>
                    <a:gd name="connsiteX13" fmla="*/ 953813 w 2136228"/>
                    <a:gd name="connsiteY13" fmla="*/ 475593 h 945931"/>
                    <a:gd name="connsiteX14" fmla="*/ 969579 w 2136228"/>
                    <a:gd name="connsiteY14" fmla="*/ 412531 h 945931"/>
                    <a:gd name="connsiteX15" fmla="*/ 1064172 w 2136228"/>
                    <a:gd name="connsiteY15" fmla="*/ 412531 h 945931"/>
                    <a:gd name="connsiteX16" fmla="*/ 1016875 w 2136228"/>
                    <a:gd name="connsiteY16" fmla="*/ 349469 h 945931"/>
                    <a:gd name="connsiteX17" fmla="*/ 1001110 w 2136228"/>
                    <a:gd name="connsiteY17" fmla="*/ 254876 h 945931"/>
                    <a:gd name="connsiteX18" fmla="*/ 1111469 w 2136228"/>
                    <a:gd name="connsiteY18" fmla="*/ 302172 h 945931"/>
                    <a:gd name="connsiteX19" fmla="*/ 1174531 w 2136228"/>
                    <a:gd name="connsiteY19" fmla="*/ 191814 h 945931"/>
                    <a:gd name="connsiteX20" fmla="*/ 1300655 w 2136228"/>
                    <a:gd name="connsiteY20" fmla="*/ 207579 h 945931"/>
                    <a:gd name="connsiteX21" fmla="*/ 1379482 w 2136228"/>
                    <a:gd name="connsiteY21" fmla="*/ 191814 h 945931"/>
                    <a:gd name="connsiteX22" fmla="*/ 1332186 w 2136228"/>
                    <a:gd name="connsiteY22" fmla="*/ 112986 h 945931"/>
                    <a:gd name="connsiteX23" fmla="*/ 1395248 w 2136228"/>
                    <a:gd name="connsiteY23" fmla="*/ 176048 h 945931"/>
                    <a:gd name="connsiteX24" fmla="*/ 1568669 w 2136228"/>
                    <a:gd name="connsiteY24" fmla="*/ 97221 h 945931"/>
                    <a:gd name="connsiteX25" fmla="*/ 1631731 w 2136228"/>
                    <a:gd name="connsiteY25" fmla="*/ 18393 h 945931"/>
                    <a:gd name="connsiteX26" fmla="*/ 1742089 w 2136228"/>
                    <a:gd name="connsiteY26" fmla="*/ 34159 h 945931"/>
                    <a:gd name="connsiteX27" fmla="*/ 1568669 w 2136228"/>
                    <a:gd name="connsiteY27" fmla="*/ 223345 h 945931"/>
                    <a:gd name="connsiteX28" fmla="*/ 1710558 w 2136228"/>
                    <a:gd name="connsiteY28" fmla="*/ 191814 h 945931"/>
                    <a:gd name="connsiteX29" fmla="*/ 1852448 w 2136228"/>
                    <a:gd name="connsiteY29" fmla="*/ 144517 h 945931"/>
                    <a:gd name="connsiteX30" fmla="*/ 1883979 w 2136228"/>
                    <a:gd name="connsiteY30" fmla="*/ 223345 h 945931"/>
                    <a:gd name="connsiteX31" fmla="*/ 1805151 w 2136228"/>
                    <a:gd name="connsiteY31" fmla="*/ 302172 h 945931"/>
                    <a:gd name="connsiteX32" fmla="*/ 1962806 w 2136228"/>
                    <a:gd name="connsiteY32" fmla="*/ 270641 h 945931"/>
                    <a:gd name="connsiteX33" fmla="*/ 2088931 w 2136228"/>
                    <a:gd name="connsiteY33" fmla="*/ 207579 h 945931"/>
                    <a:gd name="connsiteX34" fmla="*/ 2120462 w 2136228"/>
                    <a:gd name="connsiteY34" fmla="*/ 286407 h 945931"/>
                    <a:gd name="connsiteX35" fmla="*/ 1994338 w 2136228"/>
                    <a:gd name="connsiteY35" fmla="*/ 381000 h 945931"/>
                    <a:gd name="connsiteX36" fmla="*/ 2057400 w 2136228"/>
                    <a:gd name="connsiteY36" fmla="*/ 428297 h 945931"/>
                    <a:gd name="connsiteX37" fmla="*/ 2010103 w 2136228"/>
                    <a:gd name="connsiteY37" fmla="*/ 475593 h 945931"/>
                    <a:gd name="connsiteX38" fmla="*/ 1836682 w 2136228"/>
                    <a:gd name="connsiteY38" fmla="*/ 396766 h 945931"/>
                    <a:gd name="connsiteX39" fmla="*/ 1899744 w 2136228"/>
                    <a:gd name="connsiteY39" fmla="*/ 491359 h 945931"/>
                    <a:gd name="connsiteX40" fmla="*/ 1852448 w 2136228"/>
                    <a:gd name="connsiteY40" fmla="*/ 601717 h 945931"/>
                    <a:gd name="connsiteX41" fmla="*/ 1694793 w 2136228"/>
                    <a:gd name="connsiteY41" fmla="*/ 491359 h 945931"/>
                    <a:gd name="connsiteX42" fmla="*/ 1742089 w 2136228"/>
                    <a:gd name="connsiteY42" fmla="*/ 617483 h 945931"/>
                    <a:gd name="connsiteX43" fmla="*/ 1647496 w 2136228"/>
                    <a:gd name="connsiteY43" fmla="*/ 680545 h 945931"/>
                    <a:gd name="connsiteX44" fmla="*/ 1474075 w 2136228"/>
                    <a:gd name="connsiteY44" fmla="*/ 475593 h 945931"/>
                    <a:gd name="connsiteX45" fmla="*/ 1521372 w 2136228"/>
                    <a:gd name="connsiteY45" fmla="*/ 570186 h 945931"/>
                    <a:gd name="connsiteX46" fmla="*/ 1269124 w 2136228"/>
                    <a:gd name="connsiteY46" fmla="*/ 522890 h 945931"/>
                    <a:gd name="connsiteX47" fmla="*/ 1458310 w 2136228"/>
                    <a:gd name="connsiteY47" fmla="*/ 633248 h 945931"/>
                    <a:gd name="connsiteX48" fmla="*/ 1332186 w 2136228"/>
                    <a:gd name="connsiteY48" fmla="*/ 727841 h 945931"/>
                    <a:gd name="connsiteX49" fmla="*/ 1237593 w 2136228"/>
                    <a:gd name="connsiteY49" fmla="*/ 696310 h 945931"/>
                    <a:gd name="connsiteX50" fmla="*/ 1221827 w 2136228"/>
                    <a:gd name="connsiteY50" fmla="*/ 775138 h 945931"/>
                    <a:gd name="connsiteX51" fmla="*/ 1064172 w 2136228"/>
                    <a:gd name="connsiteY51" fmla="*/ 696310 h 945931"/>
                    <a:gd name="connsiteX52" fmla="*/ 1206062 w 2136228"/>
                    <a:gd name="connsiteY52" fmla="*/ 822434 h 945931"/>
                    <a:gd name="connsiteX53" fmla="*/ 1143000 w 2136228"/>
                    <a:gd name="connsiteY53" fmla="*/ 869731 h 945931"/>
                    <a:gd name="connsiteX54" fmla="*/ 1064172 w 2136228"/>
                    <a:gd name="connsiteY54" fmla="*/ 853966 h 945931"/>
                    <a:gd name="connsiteX55" fmla="*/ 1001110 w 2136228"/>
                    <a:gd name="connsiteY55" fmla="*/ 727841 h 945931"/>
                    <a:gd name="connsiteX56" fmla="*/ 1032641 w 2136228"/>
                    <a:gd name="connsiteY56" fmla="*/ 853966 h 945931"/>
                    <a:gd name="connsiteX57" fmla="*/ 969579 w 2136228"/>
                    <a:gd name="connsiteY57" fmla="*/ 901262 h 945931"/>
                    <a:gd name="connsiteX58" fmla="*/ 843455 w 2136228"/>
                    <a:gd name="connsiteY58" fmla="*/ 822434 h 945931"/>
                    <a:gd name="connsiteX59" fmla="*/ 764627 w 2136228"/>
                    <a:gd name="connsiteY59" fmla="*/ 885497 h 945931"/>
                    <a:gd name="connsiteX60" fmla="*/ 670034 w 2136228"/>
                    <a:gd name="connsiteY60" fmla="*/ 932793 h 945931"/>
                    <a:gd name="connsiteX61" fmla="*/ 638503 w 2136228"/>
                    <a:gd name="connsiteY61" fmla="*/ 806669 h 945931"/>
                    <a:gd name="connsiteX62" fmla="*/ 701565 w 2136228"/>
                    <a:gd name="connsiteY62" fmla="*/ 727841 h 945931"/>
                    <a:gd name="connsiteX63" fmla="*/ 654269 w 2136228"/>
                    <a:gd name="connsiteY63" fmla="*/ 727841 h 945931"/>
                    <a:gd name="connsiteX64" fmla="*/ 606972 w 2136228"/>
                    <a:gd name="connsiteY64" fmla="*/ 680545 h 945931"/>
                    <a:gd name="connsiteX65" fmla="*/ 512379 w 2136228"/>
                    <a:gd name="connsiteY65" fmla="*/ 712076 h 945931"/>
                    <a:gd name="connsiteX66" fmla="*/ 433551 w 2136228"/>
                    <a:gd name="connsiteY66" fmla="*/ 712076 h 945931"/>
                    <a:gd name="connsiteX67" fmla="*/ 338958 w 2136228"/>
                    <a:gd name="connsiteY67" fmla="*/ 649014 h 945931"/>
                    <a:gd name="connsiteX68" fmla="*/ 449317 w 2136228"/>
                    <a:gd name="connsiteY68" fmla="*/ 601717 h 945931"/>
                    <a:gd name="connsiteX69" fmla="*/ 307427 w 2136228"/>
                    <a:gd name="connsiteY69" fmla="*/ 617483 h 945931"/>
                    <a:gd name="connsiteX70" fmla="*/ 181303 w 2136228"/>
                    <a:gd name="connsiteY70" fmla="*/ 585952 h 945931"/>
                    <a:gd name="connsiteX71" fmla="*/ 244365 w 2136228"/>
                    <a:gd name="connsiteY71" fmla="*/ 538655 h 945931"/>
                    <a:gd name="connsiteX72" fmla="*/ 149772 w 2136228"/>
                    <a:gd name="connsiteY72" fmla="*/ 522890 h 945931"/>
                    <a:gd name="connsiteX73" fmla="*/ 70944 w 2136228"/>
                    <a:gd name="connsiteY73" fmla="*/ 475593 h 9459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</a:cxnLst>
                  <a:rect l="l" t="t" r="r" b="b"/>
                  <a:pathLst>
                    <a:path w="2136228" h="945931">
                      <a:moveTo>
                        <a:pt x="70944" y="475593"/>
                      </a:moveTo>
                      <a:cubicBezTo>
                        <a:pt x="49923" y="449317"/>
                        <a:pt x="0" y="370489"/>
                        <a:pt x="23648" y="365234"/>
                      </a:cubicBezTo>
                      <a:cubicBezTo>
                        <a:pt x="47296" y="359979"/>
                        <a:pt x="162910" y="444062"/>
                        <a:pt x="212834" y="444062"/>
                      </a:cubicBezTo>
                      <a:cubicBezTo>
                        <a:pt x="262758" y="444062"/>
                        <a:pt x="291662" y="375744"/>
                        <a:pt x="323193" y="365234"/>
                      </a:cubicBezTo>
                      <a:cubicBezTo>
                        <a:pt x="354724" y="354724"/>
                        <a:pt x="394137" y="367862"/>
                        <a:pt x="402020" y="381000"/>
                      </a:cubicBezTo>
                      <a:cubicBezTo>
                        <a:pt x="409903" y="394138"/>
                        <a:pt x="359979" y="444062"/>
                        <a:pt x="370489" y="444062"/>
                      </a:cubicBezTo>
                      <a:cubicBezTo>
                        <a:pt x="380999" y="444062"/>
                        <a:pt x="438806" y="381000"/>
                        <a:pt x="465082" y="381000"/>
                      </a:cubicBezTo>
                      <a:cubicBezTo>
                        <a:pt x="491358" y="381000"/>
                        <a:pt x="528144" y="425669"/>
                        <a:pt x="528144" y="444062"/>
                      </a:cubicBezTo>
                      <a:cubicBezTo>
                        <a:pt x="528144" y="462455"/>
                        <a:pt x="454572" y="504497"/>
                        <a:pt x="465082" y="491359"/>
                      </a:cubicBezTo>
                      <a:cubicBezTo>
                        <a:pt x="475592" y="478221"/>
                        <a:pt x="538654" y="380999"/>
                        <a:pt x="591206" y="365234"/>
                      </a:cubicBezTo>
                      <a:cubicBezTo>
                        <a:pt x="643758" y="349469"/>
                        <a:pt x="764627" y="370490"/>
                        <a:pt x="780393" y="396766"/>
                      </a:cubicBezTo>
                      <a:cubicBezTo>
                        <a:pt x="796159" y="423042"/>
                        <a:pt x="672662" y="515007"/>
                        <a:pt x="685800" y="522890"/>
                      </a:cubicBezTo>
                      <a:cubicBezTo>
                        <a:pt x="698938" y="530773"/>
                        <a:pt x="814551" y="451945"/>
                        <a:pt x="859220" y="444062"/>
                      </a:cubicBezTo>
                      <a:cubicBezTo>
                        <a:pt x="903889" y="436179"/>
                        <a:pt x="935420" y="480848"/>
                        <a:pt x="953813" y="475593"/>
                      </a:cubicBezTo>
                      <a:cubicBezTo>
                        <a:pt x="972206" y="470338"/>
                        <a:pt x="951186" y="423041"/>
                        <a:pt x="969579" y="412531"/>
                      </a:cubicBezTo>
                      <a:cubicBezTo>
                        <a:pt x="987972" y="402021"/>
                        <a:pt x="1056289" y="423041"/>
                        <a:pt x="1064172" y="412531"/>
                      </a:cubicBezTo>
                      <a:cubicBezTo>
                        <a:pt x="1072055" y="402021"/>
                        <a:pt x="1027385" y="375745"/>
                        <a:pt x="1016875" y="349469"/>
                      </a:cubicBezTo>
                      <a:cubicBezTo>
                        <a:pt x="1006365" y="323193"/>
                        <a:pt x="985344" y="262759"/>
                        <a:pt x="1001110" y="254876"/>
                      </a:cubicBezTo>
                      <a:cubicBezTo>
                        <a:pt x="1016876" y="246993"/>
                        <a:pt x="1082565" y="312682"/>
                        <a:pt x="1111469" y="302172"/>
                      </a:cubicBezTo>
                      <a:cubicBezTo>
                        <a:pt x="1140373" y="291662"/>
                        <a:pt x="1143000" y="207580"/>
                        <a:pt x="1174531" y="191814"/>
                      </a:cubicBezTo>
                      <a:cubicBezTo>
                        <a:pt x="1206062" y="176049"/>
                        <a:pt x="1266497" y="207579"/>
                        <a:pt x="1300655" y="207579"/>
                      </a:cubicBezTo>
                      <a:cubicBezTo>
                        <a:pt x="1334813" y="207579"/>
                        <a:pt x="1374227" y="207579"/>
                        <a:pt x="1379482" y="191814"/>
                      </a:cubicBezTo>
                      <a:cubicBezTo>
                        <a:pt x="1384737" y="176049"/>
                        <a:pt x="1329558" y="115614"/>
                        <a:pt x="1332186" y="112986"/>
                      </a:cubicBezTo>
                      <a:cubicBezTo>
                        <a:pt x="1334814" y="110358"/>
                        <a:pt x="1355834" y="178676"/>
                        <a:pt x="1395248" y="176048"/>
                      </a:cubicBezTo>
                      <a:cubicBezTo>
                        <a:pt x="1434662" y="173421"/>
                        <a:pt x="1529255" y="123497"/>
                        <a:pt x="1568669" y="97221"/>
                      </a:cubicBezTo>
                      <a:cubicBezTo>
                        <a:pt x="1608083" y="70945"/>
                        <a:pt x="1602828" y="28903"/>
                        <a:pt x="1631731" y="18393"/>
                      </a:cubicBezTo>
                      <a:cubicBezTo>
                        <a:pt x="1660634" y="7883"/>
                        <a:pt x="1752599" y="0"/>
                        <a:pt x="1742089" y="34159"/>
                      </a:cubicBezTo>
                      <a:cubicBezTo>
                        <a:pt x="1731579" y="68318"/>
                        <a:pt x="1573924" y="197069"/>
                        <a:pt x="1568669" y="223345"/>
                      </a:cubicBezTo>
                      <a:cubicBezTo>
                        <a:pt x="1563414" y="249621"/>
                        <a:pt x="1663262" y="204952"/>
                        <a:pt x="1710558" y="191814"/>
                      </a:cubicBezTo>
                      <a:cubicBezTo>
                        <a:pt x="1757854" y="178676"/>
                        <a:pt x="1823544" y="139262"/>
                        <a:pt x="1852448" y="144517"/>
                      </a:cubicBezTo>
                      <a:cubicBezTo>
                        <a:pt x="1881352" y="149772"/>
                        <a:pt x="1891862" y="197069"/>
                        <a:pt x="1883979" y="223345"/>
                      </a:cubicBezTo>
                      <a:cubicBezTo>
                        <a:pt x="1876096" y="249621"/>
                        <a:pt x="1792013" y="294289"/>
                        <a:pt x="1805151" y="302172"/>
                      </a:cubicBezTo>
                      <a:cubicBezTo>
                        <a:pt x="1818289" y="310055"/>
                        <a:pt x="1915509" y="286406"/>
                        <a:pt x="1962806" y="270641"/>
                      </a:cubicBezTo>
                      <a:cubicBezTo>
                        <a:pt x="2010103" y="254876"/>
                        <a:pt x="2062655" y="204951"/>
                        <a:pt x="2088931" y="207579"/>
                      </a:cubicBezTo>
                      <a:cubicBezTo>
                        <a:pt x="2115207" y="210207"/>
                        <a:pt x="2136228" y="257504"/>
                        <a:pt x="2120462" y="286407"/>
                      </a:cubicBezTo>
                      <a:cubicBezTo>
                        <a:pt x="2104697" y="315311"/>
                        <a:pt x="2004848" y="357352"/>
                        <a:pt x="1994338" y="381000"/>
                      </a:cubicBezTo>
                      <a:cubicBezTo>
                        <a:pt x="1983828" y="404648"/>
                        <a:pt x="2054773" y="412532"/>
                        <a:pt x="2057400" y="428297"/>
                      </a:cubicBezTo>
                      <a:cubicBezTo>
                        <a:pt x="2060027" y="444062"/>
                        <a:pt x="2046889" y="480848"/>
                        <a:pt x="2010103" y="475593"/>
                      </a:cubicBezTo>
                      <a:cubicBezTo>
                        <a:pt x="1973317" y="470338"/>
                        <a:pt x="1855075" y="394138"/>
                        <a:pt x="1836682" y="396766"/>
                      </a:cubicBezTo>
                      <a:cubicBezTo>
                        <a:pt x="1818289" y="399394"/>
                        <a:pt x="1897116" y="457201"/>
                        <a:pt x="1899744" y="491359"/>
                      </a:cubicBezTo>
                      <a:cubicBezTo>
                        <a:pt x="1902372" y="525518"/>
                        <a:pt x="1886606" y="601717"/>
                        <a:pt x="1852448" y="601717"/>
                      </a:cubicBezTo>
                      <a:cubicBezTo>
                        <a:pt x="1818290" y="601717"/>
                        <a:pt x="1713186" y="488731"/>
                        <a:pt x="1694793" y="491359"/>
                      </a:cubicBezTo>
                      <a:cubicBezTo>
                        <a:pt x="1676400" y="493987"/>
                        <a:pt x="1749972" y="585952"/>
                        <a:pt x="1742089" y="617483"/>
                      </a:cubicBezTo>
                      <a:cubicBezTo>
                        <a:pt x="1734206" y="649014"/>
                        <a:pt x="1692165" y="704193"/>
                        <a:pt x="1647496" y="680545"/>
                      </a:cubicBezTo>
                      <a:cubicBezTo>
                        <a:pt x="1602827" y="656897"/>
                        <a:pt x="1495096" y="493986"/>
                        <a:pt x="1474075" y="475593"/>
                      </a:cubicBezTo>
                      <a:cubicBezTo>
                        <a:pt x="1453054" y="457200"/>
                        <a:pt x="1555531" y="562303"/>
                        <a:pt x="1521372" y="570186"/>
                      </a:cubicBezTo>
                      <a:cubicBezTo>
                        <a:pt x="1487214" y="578069"/>
                        <a:pt x="1279634" y="512380"/>
                        <a:pt x="1269124" y="522890"/>
                      </a:cubicBezTo>
                      <a:cubicBezTo>
                        <a:pt x="1258614" y="533400"/>
                        <a:pt x="1447800" y="599090"/>
                        <a:pt x="1458310" y="633248"/>
                      </a:cubicBezTo>
                      <a:cubicBezTo>
                        <a:pt x="1468820" y="667406"/>
                        <a:pt x="1368972" y="717331"/>
                        <a:pt x="1332186" y="727841"/>
                      </a:cubicBezTo>
                      <a:cubicBezTo>
                        <a:pt x="1295400" y="738351"/>
                        <a:pt x="1255986" y="688427"/>
                        <a:pt x="1237593" y="696310"/>
                      </a:cubicBezTo>
                      <a:cubicBezTo>
                        <a:pt x="1219200" y="704193"/>
                        <a:pt x="1250730" y="775138"/>
                        <a:pt x="1221827" y="775138"/>
                      </a:cubicBezTo>
                      <a:cubicBezTo>
                        <a:pt x="1192924" y="775138"/>
                        <a:pt x="1066799" y="688427"/>
                        <a:pt x="1064172" y="696310"/>
                      </a:cubicBezTo>
                      <a:cubicBezTo>
                        <a:pt x="1061545" y="704193"/>
                        <a:pt x="1192924" y="793531"/>
                        <a:pt x="1206062" y="822434"/>
                      </a:cubicBezTo>
                      <a:cubicBezTo>
                        <a:pt x="1219200" y="851337"/>
                        <a:pt x="1166648" y="864476"/>
                        <a:pt x="1143000" y="869731"/>
                      </a:cubicBezTo>
                      <a:cubicBezTo>
                        <a:pt x="1119352" y="874986"/>
                        <a:pt x="1087820" y="877614"/>
                        <a:pt x="1064172" y="853966"/>
                      </a:cubicBezTo>
                      <a:cubicBezTo>
                        <a:pt x="1040524" y="830318"/>
                        <a:pt x="1006365" y="727841"/>
                        <a:pt x="1001110" y="727841"/>
                      </a:cubicBezTo>
                      <a:cubicBezTo>
                        <a:pt x="995855" y="727841"/>
                        <a:pt x="1037896" y="825062"/>
                        <a:pt x="1032641" y="853966"/>
                      </a:cubicBezTo>
                      <a:cubicBezTo>
                        <a:pt x="1027386" y="882870"/>
                        <a:pt x="1001110" y="906517"/>
                        <a:pt x="969579" y="901262"/>
                      </a:cubicBezTo>
                      <a:cubicBezTo>
                        <a:pt x="938048" y="896007"/>
                        <a:pt x="877614" y="825061"/>
                        <a:pt x="843455" y="822434"/>
                      </a:cubicBezTo>
                      <a:cubicBezTo>
                        <a:pt x="809296" y="819807"/>
                        <a:pt x="793530" y="867104"/>
                        <a:pt x="764627" y="885497"/>
                      </a:cubicBezTo>
                      <a:cubicBezTo>
                        <a:pt x="735724" y="903890"/>
                        <a:pt x="691055" y="945931"/>
                        <a:pt x="670034" y="932793"/>
                      </a:cubicBezTo>
                      <a:cubicBezTo>
                        <a:pt x="649013" y="919655"/>
                        <a:pt x="633248" y="840828"/>
                        <a:pt x="638503" y="806669"/>
                      </a:cubicBezTo>
                      <a:cubicBezTo>
                        <a:pt x="643758" y="772510"/>
                        <a:pt x="698937" y="740979"/>
                        <a:pt x="701565" y="727841"/>
                      </a:cubicBezTo>
                      <a:cubicBezTo>
                        <a:pt x="704193" y="714703"/>
                        <a:pt x="670035" y="735724"/>
                        <a:pt x="654269" y="727841"/>
                      </a:cubicBezTo>
                      <a:cubicBezTo>
                        <a:pt x="638504" y="719958"/>
                        <a:pt x="630620" y="683172"/>
                        <a:pt x="606972" y="680545"/>
                      </a:cubicBezTo>
                      <a:cubicBezTo>
                        <a:pt x="583324" y="677918"/>
                        <a:pt x="541283" y="706821"/>
                        <a:pt x="512379" y="712076"/>
                      </a:cubicBezTo>
                      <a:cubicBezTo>
                        <a:pt x="483475" y="717331"/>
                        <a:pt x="462455" y="722586"/>
                        <a:pt x="433551" y="712076"/>
                      </a:cubicBezTo>
                      <a:cubicBezTo>
                        <a:pt x="404647" y="701566"/>
                        <a:pt x="336330" y="667407"/>
                        <a:pt x="338958" y="649014"/>
                      </a:cubicBezTo>
                      <a:cubicBezTo>
                        <a:pt x="341586" y="630621"/>
                        <a:pt x="454572" y="606972"/>
                        <a:pt x="449317" y="601717"/>
                      </a:cubicBezTo>
                      <a:cubicBezTo>
                        <a:pt x="444062" y="596462"/>
                        <a:pt x="352096" y="620111"/>
                        <a:pt x="307427" y="617483"/>
                      </a:cubicBezTo>
                      <a:cubicBezTo>
                        <a:pt x="262758" y="614855"/>
                        <a:pt x="191813" y="599090"/>
                        <a:pt x="181303" y="585952"/>
                      </a:cubicBezTo>
                      <a:cubicBezTo>
                        <a:pt x="170793" y="572814"/>
                        <a:pt x="249620" y="549165"/>
                        <a:pt x="244365" y="538655"/>
                      </a:cubicBezTo>
                      <a:cubicBezTo>
                        <a:pt x="239110" y="528145"/>
                        <a:pt x="181303" y="538656"/>
                        <a:pt x="149772" y="522890"/>
                      </a:cubicBezTo>
                      <a:cubicBezTo>
                        <a:pt x="118241" y="507125"/>
                        <a:pt x="91965" y="501869"/>
                        <a:pt x="70944" y="475593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38" name="Freeform 5"/>
                <p:cNvSpPr/>
                <p:nvPr/>
              </p:nvSpPr>
              <p:spPr>
                <a:xfrm>
                  <a:off x="3831843" y="1875897"/>
                  <a:ext cx="1490206" cy="793584"/>
                </a:xfrm>
                <a:custGeom>
                  <a:avLst/>
                  <a:gdLst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80697 w 1489842"/>
                    <a:gd name="connsiteY20" fmla="*/ 522889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09752 w 1489842"/>
                    <a:gd name="connsiteY20" fmla="*/ 717330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62152 w 1489842"/>
                    <a:gd name="connsiteY18" fmla="*/ 641130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509752 w 1489842"/>
                    <a:gd name="connsiteY18" fmla="*/ 717330 h 793530"/>
                    <a:gd name="connsiteX19" fmla="*/ 486104 w 1489842"/>
                    <a:gd name="connsiteY19" fmla="*/ 633247 h 793530"/>
                    <a:gd name="connsiteX20" fmla="*/ 423042 w 1489842"/>
                    <a:gd name="connsiteY20" fmla="*/ 522889 h 793530"/>
                    <a:gd name="connsiteX21" fmla="*/ 501869 w 1489842"/>
                    <a:gd name="connsiteY21" fmla="*/ 444061 h 793530"/>
                    <a:gd name="connsiteX22" fmla="*/ 375745 w 1489842"/>
                    <a:gd name="connsiteY22" fmla="*/ 396764 h 793530"/>
                    <a:gd name="connsiteX23" fmla="*/ 328449 w 1489842"/>
                    <a:gd name="connsiteY23" fmla="*/ 507123 h 793530"/>
                    <a:gd name="connsiteX24" fmla="*/ 249621 w 1489842"/>
                    <a:gd name="connsiteY24" fmla="*/ 475592 h 793530"/>
                    <a:gd name="connsiteX25" fmla="*/ 281152 w 1489842"/>
                    <a:gd name="connsiteY25" fmla="*/ 380999 h 793530"/>
                    <a:gd name="connsiteX26" fmla="*/ 170793 w 1489842"/>
                    <a:gd name="connsiteY26" fmla="*/ 412530 h 793530"/>
                    <a:gd name="connsiteX27" fmla="*/ 170793 w 1489842"/>
                    <a:gd name="connsiteY27" fmla="*/ 317937 h 793530"/>
                    <a:gd name="connsiteX28" fmla="*/ 249621 w 1489842"/>
                    <a:gd name="connsiteY28" fmla="*/ 286406 h 793530"/>
                    <a:gd name="connsiteX29" fmla="*/ 391511 w 1489842"/>
                    <a:gd name="connsiteY29" fmla="*/ 302171 h 793530"/>
                    <a:gd name="connsiteX30" fmla="*/ 218090 w 1489842"/>
                    <a:gd name="connsiteY30" fmla="*/ 254875 h 793530"/>
                    <a:gd name="connsiteX31" fmla="*/ 265386 w 1489842"/>
                    <a:gd name="connsiteY31" fmla="*/ 191813 h 793530"/>
                    <a:gd name="connsiteX32" fmla="*/ 170793 w 1489842"/>
                    <a:gd name="connsiteY32" fmla="*/ 239109 h 793530"/>
                    <a:gd name="connsiteX33" fmla="*/ 13138 w 1489842"/>
                    <a:gd name="connsiteY33" fmla="*/ 191813 h 793530"/>
                    <a:gd name="connsiteX34" fmla="*/ 91966 w 1489842"/>
                    <a:gd name="connsiteY34" fmla="*/ 128751 h 793530"/>
                    <a:gd name="connsiteX35" fmla="*/ 202324 w 1489842"/>
                    <a:gd name="connsiteY35" fmla="*/ 128751 h 793530"/>
                    <a:gd name="connsiteX36" fmla="*/ 107731 w 1489842"/>
                    <a:gd name="connsiteY36" fmla="*/ 65689 h 793530"/>
                    <a:gd name="connsiteX37" fmla="*/ 296918 w 1489842"/>
                    <a:gd name="connsiteY37" fmla="*/ 65689 h 793530"/>
                    <a:gd name="connsiteX38" fmla="*/ 391511 w 1489842"/>
                    <a:gd name="connsiteY38" fmla="*/ 97220 h 793530"/>
                    <a:gd name="connsiteX39" fmla="*/ 533400 w 1489842"/>
                    <a:gd name="connsiteY39" fmla="*/ 81454 h 793530"/>
                    <a:gd name="connsiteX40" fmla="*/ 564931 w 1489842"/>
                    <a:gd name="connsiteY40" fmla="*/ 191813 h 793530"/>
                    <a:gd name="connsiteX41" fmla="*/ 612228 w 1489842"/>
                    <a:gd name="connsiteY41" fmla="*/ 207578 h 793530"/>
                    <a:gd name="connsiteX42" fmla="*/ 691055 w 1489842"/>
                    <a:gd name="connsiteY42" fmla="*/ 144516 h 793530"/>
                    <a:gd name="connsiteX43" fmla="*/ 722586 w 1489842"/>
                    <a:gd name="connsiteY43" fmla="*/ 239109 h 793530"/>
                    <a:gd name="connsiteX44" fmla="*/ 817180 w 1489842"/>
                    <a:gd name="connsiteY44" fmla="*/ 239109 h 793530"/>
                    <a:gd name="connsiteX45" fmla="*/ 754118 w 1489842"/>
                    <a:gd name="connsiteY45" fmla="*/ 81454 h 793530"/>
                    <a:gd name="connsiteX46" fmla="*/ 896007 w 1489842"/>
                    <a:gd name="connsiteY46" fmla="*/ 176047 h 793530"/>
                    <a:gd name="connsiteX47" fmla="*/ 1037897 w 1489842"/>
                    <a:gd name="connsiteY47" fmla="*/ 223344 h 793530"/>
                    <a:gd name="connsiteX48" fmla="*/ 1164021 w 1489842"/>
                    <a:gd name="connsiteY48" fmla="*/ 223344 h 793530"/>
                    <a:gd name="connsiteX49" fmla="*/ 1274380 w 1489842"/>
                    <a:gd name="connsiteY49" fmla="*/ 128751 h 7935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</a:cxnLst>
                  <a:rect l="l" t="t" r="r" b="b"/>
                  <a:pathLst>
                    <a:path w="1489842" h="793530">
                      <a:moveTo>
                        <a:pt x="1274380" y="128751"/>
                      </a:moveTo>
                      <a:cubicBezTo>
                        <a:pt x="1313794" y="91965"/>
                        <a:pt x="1368973" y="0"/>
                        <a:pt x="1400504" y="2627"/>
                      </a:cubicBezTo>
                      <a:cubicBezTo>
                        <a:pt x="1432035" y="5254"/>
                        <a:pt x="1489842" y="102475"/>
                        <a:pt x="1463566" y="144516"/>
                      </a:cubicBezTo>
                      <a:cubicBezTo>
                        <a:pt x="1437290" y="186557"/>
                        <a:pt x="1245477" y="225972"/>
                        <a:pt x="1242849" y="254875"/>
                      </a:cubicBezTo>
                      <a:cubicBezTo>
                        <a:pt x="1240221" y="283778"/>
                        <a:pt x="1413642" y="286406"/>
                        <a:pt x="1447800" y="317937"/>
                      </a:cubicBezTo>
                      <a:cubicBezTo>
                        <a:pt x="1481958" y="349468"/>
                        <a:pt x="1479331" y="423040"/>
                        <a:pt x="1447800" y="444061"/>
                      </a:cubicBezTo>
                      <a:cubicBezTo>
                        <a:pt x="1416269" y="465082"/>
                        <a:pt x="1321676" y="462454"/>
                        <a:pt x="1258614" y="444061"/>
                      </a:cubicBezTo>
                      <a:cubicBezTo>
                        <a:pt x="1195552" y="425668"/>
                        <a:pt x="1077311" y="328447"/>
                        <a:pt x="1069428" y="333702"/>
                      </a:cubicBezTo>
                      <a:cubicBezTo>
                        <a:pt x="1061545" y="338957"/>
                        <a:pt x="1206063" y="438806"/>
                        <a:pt x="1211318" y="475592"/>
                      </a:cubicBezTo>
                      <a:cubicBezTo>
                        <a:pt x="1216573" y="512378"/>
                        <a:pt x="1145628" y="554420"/>
                        <a:pt x="1100959" y="554420"/>
                      </a:cubicBezTo>
                      <a:cubicBezTo>
                        <a:pt x="1056290" y="554420"/>
                        <a:pt x="953814" y="467709"/>
                        <a:pt x="943304" y="475592"/>
                      </a:cubicBezTo>
                      <a:cubicBezTo>
                        <a:pt x="932794" y="483475"/>
                        <a:pt x="1024759" y="567557"/>
                        <a:pt x="1037897" y="601716"/>
                      </a:cubicBezTo>
                      <a:cubicBezTo>
                        <a:pt x="1051035" y="635875"/>
                        <a:pt x="1051034" y="672661"/>
                        <a:pt x="1022131" y="680544"/>
                      </a:cubicBezTo>
                      <a:cubicBezTo>
                        <a:pt x="993228" y="688427"/>
                        <a:pt x="901262" y="667406"/>
                        <a:pt x="864476" y="649013"/>
                      </a:cubicBezTo>
                      <a:cubicBezTo>
                        <a:pt x="827690" y="630620"/>
                        <a:pt x="801414" y="559675"/>
                        <a:pt x="801414" y="570185"/>
                      </a:cubicBezTo>
                      <a:cubicBezTo>
                        <a:pt x="801414" y="580695"/>
                        <a:pt x="869731" y="675289"/>
                        <a:pt x="864476" y="712075"/>
                      </a:cubicBezTo>
                      <a:cubicBezTo>
                        <a:pt x="859221" y="748861"/>
                        <a:pt x="804042" y="793530"/>
                        <a:pt x="769883" y="790902"/>
                      </a:cubicBezTo>
                      <a:cubicBezTo>
                        <a:pt x="735724" y="788274"/>
                        <a:pt x="702879" y="708571"/>
                        <a:pt x="659524" y="696309"/>
                      </a:cubicBezTo>
                      <a:cubicBezTo>
                        <a:pt x="616169" y="684047"/>
                        <a:pt x="538655" y="727840"/>
                        <a:pt x="509752" y="717330"/>
                      </a:cubicBezTo>
                      <a:cubicBezTo>
                        <a:pt x="480849" y="706820"/>
                        <a:pt x="500556" y="665654"/>
                        <a:pt x="486104" y="633247"/>
                      </a:cubicBezTo>
                      <a:cubicBezTo>
                        <a:pt x="471652" y="600840"/>
                        <a:pt x="420415" y="554420"/>
                        <a:pt x="423042" y="522889"/>
                      </a:cubicBezTo>
                      <a:cubicBezTo>
                        <a:pt x="425669" y="491358"/>
                        <a:pt x="509752" y="465082"/>
                        <a:pt x="501869" y="444061"/>
                      </a:cubicBezTo>
                      <a:cubicBezTo>
                        <a:pt x="493986" y="423040"/>
                        <a:pt x="404648" y="386254"/>
                        <a:pt x="375745" y="396764"/>
                      </a:cubicBezTo>
                      <a:cubicBezTo>
                        <a:pt x="346842" y="407274"/>
                        <a:pt x="349470" y="493985"/>
                        <a:pt x="328449" y="507123"/>
                      </a:cubicBezTo>
                      <a:cubicBezTo>
                        <a:pt x="307428" y="520261"/>
                        <a:pt x="257504" y="496613"/>
                        <a:pt x="249621" y="475592"/>
                      </a:cubicBezTo>
                      <a:cubicBezTo>
                        <a:pt x="241738" y="454571"/>
                        <a:pt x="294290" y="391509"/>
                        <a:pt x="281152" y="380999"/>
                      </a:cubicBezTo>
                      <a:cubicBezTo>
                        <a:pt x="268014" y="370489"/>
                        <a:pt x="189186" y="423040"/>
                        <a:pt x="170793" y="412530"/>
                      </a:cubicBezTo>
                      <a:cubicBezTo>
                        <a:pt x="152400" y="402020"/>
                        <a:pt x="157655" y="338958"/>
                        <a:pt x="170793" y="317937"/>
                      </a:cubicBezTo>
                      <a:cubicBezTo>
                        <a:pt x="183931" y="296916"/>
                        <a:pt x="212835" y="289034"/>
                        <a:pt x="249621" y="286406"/>
                      </a:cubicBezTo>
                      <a:cubicBezTo>
                        <a:pt x="286407" y="283778"/>
                        <a:pt x="396766" y="307426"/>
                        <a:pt x="391511" y="302171"/>
                      </a:cubicBezTo>
                      <a:cubicBezTo>
                        <a:pt x="386256" y="296916"/>
                        <a:pt x="239111" y="273268"/>
                        <a:pt x="218090" y="254875"/>
                      </a:cubicBezTo>
                      <a:cubicBezTo>
                        <a:pt x="197069" y="236482"/>
                        <a:pt x="273269" y="194441"/>
                        <a:pt x="265386" y="191813"/>
                      </a:cubicBezTo>
                      <a:cubicBezTo>
                        <a:pt x="257503" y="189185"/>
                        <a:pt x="212834" y="239109"/>
                        <a:pt x="170793" y="239109"/>
                      </a:cubicBezTo>
                      <a:cubicBezTo>
                        <a:pt x="128752" y="239109"/>
                        <a:pt x="26276" y="210206"/>
                        <a:pt x="13138" y="191813"/>
                      </a:cubicBezTo>
                      <a:cubicBezTo>
                        <a:pt x="0" y="173420"/>
                        <a:pt x="60435" y="139261"/>
                        <a:pt x="91966" y="128751"/>
                      </a:cubicBezTo>
                      <a:cubicBezTo>
                        <a:pt x="123497" y="118241"/>
                        <a:pt x="199696" y="139261"/>
                        <a:pt x="202324" y="128751"/>
                      </a:cubicBezTo>
                      <a:cubicBezTo>
                        <a:pt x="204952" y="118241"/>
                        <a:pt x="91965" y="76199"/>
                        <a:pt x="107731" y="65689"/>
                      </a:cubicBezTo>
                      <a:cubicBezTo>
                        <a:pt x="123497" y="55179"/>
                        <a:pt x="249621" y="60434"/>
                        <a:pt x="296918" y="65689"/>
                      </a:cubicBezTo>
                      <a:cubicBezTo>
                        <a:pt x="344215" y="70944"/>
                        <a:pt x="352097" y="94593"/>
                        <a:pt x="391511" y="97220"/>
                      </a:cubicBezTo>
                      <a:cubicBezTo>
                        <a:pt x="430925" y="99848"/>
                        <a:pt x="504497" y="65689"/>
                        <a:pt x="533400" y="81454"/>
                      </a:cubicBezTo>
                      <a:cubicBezTo>
                        <a:pt x="562303" y="97219"/>
                        <a:pt x="551793" y="170792"/>
                        <a:pt x="564931" y="191813"/>
                      </a:cubicBezTo>
                      <a:cubicBezTo>
                        <a:pt x="578069" y="212834"/>
                        <a:pt x="591207" y="215461"/>
                        <a:pt x="612228" y="207578"/>
                      </a:cubicBezTo>
                      <a:cubicBezTo>
                        <a:pt x="633249" y="199695"/>
                        <a:pt x="672662" y="139261"/>
                        <a:pt x="691055" y="144516"/>
                      </a:cubicBezTo>
                      <a:cubicBezTo>
                        <a:pt x="709448" y="149771"/>
                        <a:pt x="701565" y="223343"/>
                        <a:pt x="722586" y="239109"/>
                      </a:cubicBezTo>
                      <a:cubicBezTo>
                        <a:pt x="743607" y="254875"/>
                        <a:pt x="811925" y="265385"/>
                        <a:pt x="817180" y="239109"/>
                      </a:cubicBezTo>
                      <a:cubicBezTo>
                        <a:pt x="822435" y="212833"/>
                        <a:pt x="740980" y="91964"/>
                        <a:pt x="754118" y="81454"/>
                      </a:cubicBezTo>
                      <a:cubicBezTo>
                        <a:pt x="767256" y="70944"/>
                        <a:pt x="848711" y="152399"/>
                        <a:pt x="896007" y="176047"/>
                      </a:cubicBezTo>
                      <a:cubicBezTo>
                        <a:pt x="943303" y="199695"/>
                        <a:pt x="993228" y="215461"/>
                        <a:pt x="1037897" y="223344"/>
                      </a:cubicBezTo>
                      <a:cubicBezTo>
                        <a:pt x="1082566" y="231227"/>
                        <a:pt x="1121980" y="241737"/>
                        <a:pt x="1164021" y="223344"/>
                      </a:cubicBezTo>
                      <a:cubicBezTo>
                        <a:pt x="1206062" y="204951"/>
                        <a:pt x="1234966" y="165537"/>
                        <a:pt x="1274380" y="1287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39" name="Freeform 6"/>
                <p:cNvSpPr/>
                <p:nvPr/>
              </p:nvSpPr>
              <p:spPr>
                <a:xfrm>
                  <a:off x="3294934" y="2226008"/>
                  <a:ext cx="1062864" cy="478481"/>
                </a:xfrm>
                <a:custGeom>
                  <a:avLst/>
                  <a:gdLst>
                    <a:gd name="connsiteX0" fmla="*/ 86710 w 1061545"/>
                    <a:gd name="connsiteY0" fmla="*/ 254876 h 486104"/>
                    <a:gd name="connsiteX1" fmla="*/ 7883 w 1061545"/>
                    <a:gd name="connsiteY1" fmla="*/ 176049 h 486104"/>
                    <a:gd name="connsiteX2" fmla="*/ 134007 w 1061545"/>
                    <a:gd name="connsiteY2" fmla="*/ 112987 h 486104"/>
                    <a:gd name="connsiteX3" fmla="*/ 228600 w 1061545"/>
                    <a:gd name="connsiteY3" fmla="*/ 176049 h 486104"/>
                    <a:gd name="connsiteX4" fmla="*/ 244365 w 1061545"/>
                    <a:gd name="connsiteY4" fmla="*/ 97221 h 486104"/>
                    <a:gd name="connsiteX5" fmla="*/ 354724 w 1061545"/>
                    <a:gd name="connsiteY5" fmla="*/ 176049 h 486104"/>
                    <a:gd name="connsiteX6" fmla="*/ 307427 w 1061545"/>
                    <a:gd name="connsiteY6" fmla="*/ 112987 h 486104"/>
                    <a:gd name="connsiteX7" fmla="*/ 338958 w 1061545"/>
                    <a:gd name="connsiteY7" fmla="*/ 49924 h 486104"/>
                    <a:gd name="connsiteX8" fmla="*/ 449317 w 1061545"/>
                    <a:gd name="connsiteY8" fmla="*/ 97221 h 486104"/>
                    <a:gd name="connsiteX9" fmla="*/ 559676 w 1061545"/>
                    <a:gd name="connsiteY9" fmla="*/ 191814 h 486104"/>
                    <a:gd name="connsiteX10" fmla="*/ 449317 w 1061545"/>
                    <a:gd name="connsiteY10" fmla="*/ 81456 h 486104"/>
                    <a:gd name="connsiteX11" fmla="*/ 480848 w 1061545"/>
                    <a:gd name="connsiteY11" fmla="*/ 2628 h 486104"/>
                    <a:gd name="connsiteX12" fmla="*/ 638503 w 1061545"/>
                    <a:gd name="connsiteY12" fmla="*/ 65690 h 486104"/>
                    <a:gd name="connsiteX13" fmla="*/ 638503 w 1061545"/>
                    <a:gd name="connsiteY13" fmla="*/ 160283 h 486104"/>
                    <a:gd name="connsiteX14" fmla="*/ 670034 w 1061545"/>
                    <a:gd name="connsiteY14" fmla="*/ 65690 h 486104"/>
                    <a:gd name="connsiteX15" fmla="*/ 764627 w 1061545"/>
                    <a:gd name="connsiteY15" fmla="*/ 49924 h 486104"/>
                    <a:gd name="connsiteX16" fmla="*/ 780393 w 1061545"/>
                    <a:gd name="connsiteY16" fmla="*/ 191814 h 486104"/>
                    <a:gd name="connsiteX17" fmla="*/ 874986 w 1061545"/>
                    <a:gd name="connsiteY17" fmla="*/ 128752 h 486104"/>
                    <a:gd name="connsiteX18" fmla="*/ 890752 w 1061545"/>
                    <a:gd name="connsiteY18" fmla="*/ 18393 h 486104"/>
                    <a:gd name="connsiteX19" fmla="*/ 1048407 w 1061545"/>
                    <a:gd name="connsiteY19" fmla="*/ 81456 h 486104"/>
                    <a:gd name="connsiteX20" fmla="*/ 969579 w 1061545"/>
                    <a:gd name="connsiteY20" fmla="*/ 207580 h 486104"/>
                    <a:gd name="connsiteX21" fmla="*/ 874986 w 1061545"/>
                    <a:gd name="connsiteY21" fmla="*/ 412531 h 486104"/>
                    <a:gd name="connsiteX22" fmla="*/ 827690 w 1061545"/>
                    <a:gd name="connsiteY22" fmla="*/ 475593 h 486104"/>
                    <a:gd name="connsiteX23" fmla="*/ 733096 w 1061545"/>
                    <a:gd name="connsiteY23" fmla="*/ 459828 h 486104"/>
                    <a:gd name="connsiteX24" fmla="*/ 748862 w 1061545"/>
                    <a:gd name="connsiteY24" fmla="*/ 317938 h 486104"/>
                    <a:gd name="connsiteX25" fmla="*/ 559676 w 1061545"/>
                    <a:gd name="connsiteY25" fmla="*/ 428297 h 486104"/>
                    <a:gd name="connsiteX26" fmla="*/ 606972 w 1061545"/>
                    <a:gd name="connsiteY26" fmla="*/ 270642 h 486104"/>
                    <a:gd name="connsiteX27" fmla="*/ 512379 w 1061545"/>
                    <a:gd name="connsiteY27" fmla="*/ 349469 h 486104"/>
                    <a:gd name="connsiteX28" fmla="*/ 480848 w 1061545"/>
                    <a:gd name="connsiteY28" fmla="*/ 239111 h 486104"/>
                    <a:gd name="connsiteX29" fmla="*/ 402021 w 1061545"/>
                    <a:gd name="connsiteY29" fmla="*/ 317938 h 486104"/>
                    <a:gd name="connsiteX30" fmla="*/ 354724 w 1061545"/>
                    <a:gd name="connsiteY30" fmla="*/ 286407 h 486104"/>
                    <a:gd name="connsiteX31" fmla="*/ 181303 w 1061545"/>
                    <a:gd name="connsiteY31" fmla="*/ 270642 h 486104"/>
                    <a:gd name="connsiteX32" fmla="*/ 181303 w 1061545"/>
                    <a:gd name="connsiteY32" fmla="*/ 239111 h 486104"/>
                    <a:gd name="connsiteX33" fmla="*/ 86710 w 1061545"/>
                    <a:gd name="connsiteY33" fmla="*/ 254876 h 4861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</a:cxnLst>
                  <a:rect l="l" t="t" r="r" b="b"/>
                  <a:pathLst>
                    <a:path w="1061545" h="486104">
                      <a:moveTo>
                        <a:pt x="86710" y="254876"/>
                      </a:moveTo>
                      <a:cubicBezTo>
                        <a:pt x="57807" y="244366"/>
                        <a:pt x="0" y="199697"/>
                        <a:pt x="7883" y="176049"/>
                      </a:cubicBezTo>
                      <a:cubicBezTo>
                        <a:pt x="15766" y="152401"/>
                        <a:pt x="97221" y="112987"/>
                        <a:pt x="134007" y="112987"/>
                      </a:cubicBezTo>
                      <a:cubicBezTo>
                        <a:pt x="170793" y="112987"/>
                        <a:pt x="210207" y="178677"/>
                        <a:pt x="228600" y="176049"/>
                      </a:cubicBezTo>
                      <a:cubicBezTo>
                        <a:pt x="246993" y="173421"/>
                        <a:pt x="223344" y="97221"/>
                        <a:pt x="244365" y="97221"/>
                      </a:cubicBezTo>
                      <a:cubicBezTo>
                        <a:pt x="265386" y="97221"/>
                        <a:pt x="344214" y="173421"/>
                        <a:pt x="354724" y="176049"/>
                      </a:cubicBezTo>
                      <a:cubicBezTo>
                        <a:pt x="365234" y="178677"/>
                        <a:pt x="310055" y="134008"/>
                        <a:pt x="307427" y="112987"/>
                      </a:cubicBezTo>
                      <a:cubicBezTo>
                        <a:pt x="304799" y="91966"/>
                        <a:pt x="315310" y="52552"/>
                        <a:pt x="338958" y="49924"/>
                      </a:cubicBezTo>
                      <a:cubicBezTo>
                        <a:pt x="362606" y="47296"/>
                        <a:pt x="412531" y="73573"/>
                        <a:pt x="449317" y="97221"/>
                      </a:cubicBezTo>
                      <a:cubicBezTo>
                        <a:pt x="486103" y="120869"/>
                        <a:pt x="559676" y="194441"/>
                        <a:pt x="559676" y="191814"/>
                      </a:cubicBezTo>
                      <a:cubicBezTo>
                        <a:pt x="559676" y="189187"/>
                        <a:pt x="462455" y="112987"/>
                        <a:pt x="449317" y="81456"/>
                      </a:cubicBezTo>
                      <a:cubicBezTo>
                        <a:pt x="436179" y="49925"/>
                        <a:pt x="449317" y="5256"/>
                        <a:pt x="480848" y="2628"/>
                      </a:cubicBezTo>
                      <a:cubicBezTo>
                        <a:pt x="512379" y="0"/>
                        <a:pt x="612227" y="39414"/>
                        <a:pt x="638503" y="65690"/>
                      </a:cubicBezTo>
                      <a:cubicBezTo>
                        <a:pt x="664779" y="91966"/>
                        <a:pt x="633248" y="160283"/>
                        <a:pt x="638503" y="160283"/>
                      </a:cubicBezTo>
                      <a:cubicBezTo>
                        <a:pt x="643758" y="160283"/>
                        <a:pt x="649013" y="84083"/>
                        <a:pt x="670034" y="65690"/>
                      </a:cubicBezTo>
                      <a:cubicBezTo>
                        <a:pt x="691055" y="47297"/>
                        <a:pt x="746234" y="28903"/>
                        <a:pt x="764627" y="49924"/>
                      </a:cubicBezTo>
                      <a:cubicBezTo>
                        <a:pt x="783020" y="70945"/>
                        <a:pt x="762000" y="178676"/>
                        <a:pt x="780393" y="191814"/>
                      </a:cubicBezTo>
                      <a:cubicBezTo>
                        <a:pt x="798786" y="204952"/>
                        <a:pt x="856593" y="157655"/>
                        <a:pt x="874986" y="128752"/>
                      </a:cubicBezTo>
                      <a:cubicBezTo>
                        <a:pt x="893379" y="99849"/>
                        <a:pt x="861849" y="26276"/>
                        <a:pt x="890752" y="18393"/>
                      </a:cubicBezTo>
                      <a:cubicBezTo>
                        <a:pt x="919655" y="10510"/>
                        <a:pt x="1035269" y="49925"/>
                        <a:pt x="1048407" y="81456"/>
                      </a:cubicBezTo>
                      <a:cubicBezTo>
                        <a:pt x="1061545" y="112987"/>
                        <a:pt x="998482" y="152401"/>
                        <a:pt x="969579" y="207580"/>
                      </a:cubicBezTo>
                      <a:cubicBezTo>
                        <a:pt x="940676" y="262759"/>
                        <a:pt x="898634" y="367862"/>
                        <a:pt x="874986" y="412531"/>
                      </a:cubicBezTo>
                      <a:cubicBezTo>
                        <a:pt x="851338" y="457200"/>
                        <a:pt x="851338" y="467710"/>
                        <a:pt x="827690" y="475593"/>
                      </a:cubicBezTo>
                      <a:cubicBezTo>
                        <a:pt x="804042" y="483476"/>
                        <a:pt x="746234" y="486104"/>
                        <a:pt x="733096" y="459828"/>
                      </a:cubicBezTo>
                      <a:cubicBezTo>
                        <a:pt x="719958" y="433552"/>
                        <a:pt x="777765" y="323193"/>
                        <a:pt x="748862" y="317938"/>
                      </a:cubicBezTo>
                      <a:cubicBezTo>
                        <a:pt x="719959" y="312683"/>
                        <a:pt x="583324" y="436180"/>
                        <a:pt x="559676" y="428297"/>
                      </a:cubicBezTo>
                      <a:cubicBezTo>
                        <a:pt x="536028" y="420414"/>
                        <a:pt x="614855" y="283780"/>
                        <a:pt x="606972" y="270642"/>
                      </a:cubicBezTo>
                      <a:cubicBezTo>
                        <a:pt x="599089" y="257504"/>
                        <a:pt x="533400" y="354724"/>
                        <a:pt x="512379" y="349469"/>
                      </a:cubicBezTo>
                      <a:cubicBezTo>
                        <a:pt x="491358" y="344214"/>
                        <a:pt x="499241" y="244366"/>
                        <a:pt x="480848" y="239111"/>
                      </a:cubicBezTo>
                      <a:cubicBezTo>
                        <a:pt x="462455" y="233856"/>
                        <a:pt x="423042" y="310055"/>
                        <a:pt x="402021" y="317938"/>
                      </a:cubicBezTo>
                      <a:cubicBezTo>
                        <a:pt x="381000" y="325821"/>
                        <a:pt x="391510" y="294290"/>
                        <a:pt x="354724" y="286407"/>
                      </a:cubicBezTo>
                      <a:cubicBezTo>
                        <a:pt x="317938" y="278524"/>
                        <a:pt x="210206" y="278525"/>
                        <a:pt x="181303" y="270642"/>
                      </a:cubicBezTo>
                      <a:cubicBezTo>
                        <a:pt x="152400" y="262759"/>
                        <a:pt x="194441" y="241739"/>
                        <a:pt x="181303" y="239111"/>
                      </a:cubicBezTo>
                      <a:cubicBezTo>
                        <a:pt x="168165" y="236483"/>
                        <a:pt x="115613" y="265386"/>
                        <a:pt x="86710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40" name="Freeform 7"/>
                <p:cNvSpPr/>
                <p:nvPr/>
              </p:nvSpPr>
              <p:spPr>
                <a:xfrm>
                  <a:off x="3601741" y="1514112"/>
                  <a:ext cx="1391586" cy="618533"/>
                </a:xfrm>
                <a:custGeom>
                  <a:avLst/>
                  <a:gdLst>
                    <a:gd name="connsiteX0" fmla="*/ 223345 w 1384737"/>
                    <a:gd name="connsiteY0" fmla="*/ 97220 h 620109"/>
                    <a:gd name="connsiteX1" fmla="*/ 223345 w 1384737"/>
                    <a:gd name="connsiteY1" fmla="*/ 2627 h 620109"/>
                    <a:gd name="connsiteX2" fmla="*/ 459827 w 1384737"/>
                    <a:gd name="connsiteY2" fmla="*/ 112985 h 620109"/>
                    <a:gd name="connsiteX3" fmla="*/ 475593 w 1384737"/>
                    <a:gd name="connsiteY3" fmla="*/ 223344 h 620109"/>
                    <a:gd name="connsiteX4" fmla="*/ 538655 w 1384737"/>
                    <a:gd name="connsiteY4" fmla="*/ 144516 h 620109"/>
                    <a:gd name="connsiteX5" fmla="*/ 633248 w 1384737"/>
                    <a:gd name="connsiteY5" fmla="*/ 144516 h 620109"/>
                    <a:gd name="connsiteX6" fmla="*/ 585952 w 1384737"/>
                    <a:gd name="connsiteY6" fmla="*/ 207578 h 620109"/>
                    <a:gd name="connsiteX7" fmla="*/ 712076 w 1384737"/>
                    <a:gd name="connsiteY7" fmla="*/ 207578 h 620109"/>
                    <a:gd name="connsiteX8" fmla="*/ 775138 w 1384737"/>
                    <a:gd name="connsiteY8" fmla="*/ 254875 h 620109"/>
                    <a:gd name="connsiteX9" fmla="*/ 822434 w 1384737"/>
                    <a:gd name="connsiteY9" fmla="*/ 160282 h 620109"/>
                    <a:gd name="connsiteX10" fmla="*/ 917027 w 1384737"/>
                    <a:gd name="connsiteY10" fmla="*/ 254875 h 620109"/>
                    <a:gd name="connsiteX11" fmla="*/ 980090 w 1384737"/>
                    <a:gd name="connsiteY11" fmla="*/ 191813 h 620109"/>
                    <a:gd name="connsiteX12" fmla="*/ 1090448 w 1384737"/>
                    <a:gd name="connsiteY12" fmla="*/ 302171 h 620109"/>
                    <a:gd name="connsiteX13" fmla="*/ 1216572 w 1384737"/>
                    <a:gd name="connsiteY13" fmla="*/ 333703 h 620109"/>
                    <a:gd name="connsiteX14" fmla="*/ 1342696 w 1384737"/>
                    <a:gd name="connsiteY14" fmla="*/ 254875 h 620109"/>
                    <a:gd name="connsiteX15" fmla="*/ 1374227 w 1384737"/>
                    <a:gd name="connsiteY15" fmla="*/ 380999 h 620109"/>
                    <a:gd name="connsiteX16" fmla="*/ 1279634 w 1384737"/>
                    <a:gd name="connsiteY16" fmla="*/ 412530 h 620109"/>
                    <a:gd name="connsiteX17" fmla="*/ 1137745 w 1384737"/>
                    <a:gd name="connsiteY17" fmla="*/ 396765 h 620109"/>
                    <a:gd name="connsiteX18" fmla="*/ 1263869 w 1384737"/>
                    <a:gd name="connsiteY18" fmla="*/ 522889 h 620109"/>
                    <a:gd name="connsiteX19" fmla="*/ 1200807 w 1384737"/>
                    <a:gd name="connsiteY19" fmla="*/ 554420 h 620109"/>
                    <a:gd name="connsiteX20" fmla="*/ 980090 w 1384737"/>
                    <a:gd name="connsiteY20" fmla="*/ 412530 h 620109"/>
                    <a:gd name="connsiteX21" fmla="*/ 1027386 w 1384737"/>
                    <a:gd name="connsiteY21" fmla="*/ 585951 h 620109"/>
                    <a:gd name="connsiteX22" fmla="*/ 964324 w 1384737"/>
                    <a:gd name="connsiteY22" fmla="*/ 601716 h 620109"/>
                    <a:gd name="connsiteX23" fmla="*/ 901262 w 1384737"/>
                    <a:gd name="connsiteY23" fmla="*/ 475592 h 620109"/>
                    <a:gd name="connsiteX24" fmla="*/ 838200 w 1384737"/>
                    <a:gd name="connsiteY24" fmla="*/ 554420 h 620109"/>
                    <a:gd name="connsiteX25" fmla="*/ 743607 w 1384737"/>
                    <a:gd name="connsiteY25" fmla="*/ 428296 h 620109"/>
                    <a:gd name="connsiteX26" fmla="*/ 806669 w 1384737"/>
                    <a:gd name="connsiteY26" fmla="*/ 333703 h 620109"/>
                    <a:gd name="connsiteX27" fmla="*/ 712076 w 1384737"/>
                    <a:gd name="connsiteY27" fmla="*/ 444061 h 620109"/>
                    <a:gd name="connsiteX28" fmla="*/ 570186 w 1384737"/>
                    <a:gd name="connsiteY28" fmla="*/ 428296 h 620109"/>
                    <a:gd name="connsiteX29" fmla="*/ 507124 w 1384737"/>
                    <a:gd name="connsiteY29" fmla="*/ 412530 h 620109"/>
                    <a:gd name="connsiteX30" fmla="*/ 522890 w 1384737"/>
                    <a:gd name="connsiteY30" fmla="*/ 396765 h 620109"/>
                    <a:gd name="connsiteX31" fmla="*/ 459827 w 1384737"/>
                    <a:gd name="connsiteY31" fmla="*/ 365234 h 620109"/>
                    <a:gd name="connsiteX32" fmla="*/ 412531 w 1384737"/>
                    <a:gd name="connsiteY32" fmla="*/ 349468 h 620109"/>
                    <a:gd name="connsiteX33" fmla="*/ 444062 w 1384737"/>
                    <a:gd name="connsiteY33" fmla="*/ 270640 h 620109"/>
                    <a:gd name="connsiteX34" fmla="*/ 302172 w 1384737"/>
                    <a:gd name="connsiteY34" fmla="*/ 396765 h 620109"/>
                    <a:gd name="connsiteX35" fmla="*/ 191814 w 1384737"/>
                    <a:gd name="connsiteY35" fmla="*/ 317937 h 620109"/>
                    <a:gd name="connsiteX36" fmla="*/ 18393 w 1384737"/>
                    <a:gd name="connsiteY36" fmla="*/ 254875 h 620109"/>
                    <a:gd name="connsiteX37" fmla="*/ 81455 w 1384737"/>
                    <a:gd name="connsiteY37" fmla="*/ 160282 h 620109"/>
                    <a:gd name="connsiteX38" fmla="*/ 160283 w 1384737"/>
                    <a:gd name="connsiteY38" fmla="*/ 160282 h 620109"/>
                    <a:gd name="connsiteX39" fmla="*/ 223345 w 1384737"/>
                    <a:gd name="connsiteY39" fmla="*/ 97220 h 620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</a:cxnLst>
                  <a:rect l="l" t="t" r="r" b="b"/>
                  <a:pathLst>
                    <a:path w="1384737" h="620109">
                      <a:moveTo>
                        <a:pt x="223345" y="97220"/>
                      </a:moveTo>
                      <a:cubicBezTo>
                        <a:pt x="233855" y="70944"/>
                        <a:pt x="183931" y="0"/>
                        <a:pt x="223345" y="2627"/>
                      </a:cubicBezTo>
                      <a:cubicBezTo>
                        <a:pt x="262759" y="5255"/>
                        <a:pt x="417786" y="76199"/>
                        <a:pt x="459827" y="112985"/>
                      </a:cubicBezTo>
                      <a:cubicBezTo>
                        <a:pt x="501868" y="149771"/>
                        <a:pt x="462455" y="218089"/>
                        <a:pt x="475593" y="223344"/>
                      </a:cubicBezTo>
                      <a:cubicBezTo>
                        <a:pt x="488731" y="228599"/>
                        <a:pt x="512379" y="157654"/>
                        <a:pt x="538655" y="144516"/>
                      </a:cubicBezTo>
                      <a:cubicBezTo>
                        <a:pt x="564931" y="131378"/>
                        <a:pt x="625365" y="134006"/>
                        <a:pt x="633248" y="144516"/>
                      </a:cubicBezTo>
                      <a:cubicBezTo>
                        <a:pt x="641131" y="155026"/>
                        <a:pt x="572814" y="197068"/>
                        <a:pt x="585952" y="207578"/>
                      </a:cubicBezTo>
                      <a:cubicBezTo>
                        <a:pt x="599090" y="218088"/>
                        <a:pt x="680545" y="199695"/>
                        <a:pt x="712076" y="207578"/>
                      </a:cubicBezTo>
                      <a:cubicBezTo>
                        <a:pt x="743607" y="215461"/>
                        <a:pt x="756745" y="262758"/>
                        <a:pt x="775138" y="254875"/>
                      </a:cubicBezTo>
                      <a:cubicBezTo>
                        <a:pt x="793531" y="246992"/>
                        <a:pt x="798786" y="160282"/>
                        <a:pt x="822434" y="160282"/>
                      </a:cubicBezTo>
                      <a:cubicBezTo>
                        <a:pt x="846082" y="160282"/>
                        <a:pt x="890751" y="249620"/>
                        <a:pt x="917027" y="254875"/>
                      </a:cubicBezTo>
                      <a:cubicBezTo>
                        <a:pt x="943303" y="260130"/>
                        <a:pt x="951187" y="183930"/>
                        <a:pt x="980090" y="191813"/>
                      </a:cubicBezTo>
                      <a:cubicBezTo>
                        <a:pt x="1008993" y="199696"/>
                        <a:pt x="1051034" y="278523"/>
                        <a:pt x="1090448" y="302171"/>
                      </a:cubicBezTo>
                      <a:cubicBezTo>
                        <a:pt x="1129862" y="325819"/>
                        <a:pt x="1174531" y="341586"/>
                        <a:pt x="1216572" y="333703"/>
                      </a:cubicBezTo>
                      <a:cubicBezTo>
                        <a:pt x="1258613" y="325820"/>
                        <a:pt x="1316420" y="246992"/>
                        <a:pt x="1342696" y="254875"/>
                      </a:cubicBezTo>
                      <a:cubicBezTo>
                        <a:pt x="1368972" y="262758"/>
                        <a:pt x="1384737" y="354723"/>
                        <a:pt x="1374227" y="380999"/>
                      </a:cubicBezTo>
                      <a:cubicBezTo>
                        <a:pt x="1363717" y="407275"/>
                        <a:pt x="1319048" y="409902"/>
                        <a:pt x="1279634" y="412530"/>
                      </a:cubicBezTo>
                      <a:cubicBezTo>
                        <a:pt x="1240220" y="415158"/>
                        <a:pt x="1140372" y="378372"/>
                        <a:pt x="1137745" y="396765"/>
                      </a:cubicBezTo>
                      <a:cubicBezTo>
                        <a:pt x="1135118" y="415158"/>
                        <a:pt x="1253359" y="496613"/>
                        <a:pt x="1263869" y="522889"/>
                      </a:cubicBezTo>
                      <a:cubicBezTo>
                        <a:pt x="1274379" y="549165"/>
                        <a:pt x="1248103" y="572813"/>
                        <a:pt x="1200807" y="554420"/>
                      </a:cubicBezTo>
                      <a:cubicBezTo>
                        <a:pt x="1153511" y="536027"/>
                        <a:pt x="1008994" y="407275"/>
                        <a:pt x="980090" y="412530"/>
                      </a:cubicBezTo>
                      <a:cubicBezTo>
                        <a:pt x="951186" y="417785"/>
                        <a:pt x="1030014" y="554420"/>
                        <a:pt x="1027386" y="585951"/>
                      </a:cubicBezTo>
                      <a:cubicBezTo>
                        <a:pt x="1024758" y="617482"/>
                        <a:pt x="985345" y="620109"/>
                        <a:pt x="964324" y="601716"/>
                      </a:cubicBezTo>
                      <a:cubicBezTo>
                        <a:pt x="943303" y="583323"/>
                        <a:pt x="922283" y="483475"/>
                        <a:pt x="901262" y="475592"/>
                      </a:cubicBezTo>
                      <a:cubicBezTo>
                        <a:pt x="880241" y="467709"/>
                        <a:pt x="864476" y="562303"/>
                        <a:pt x="838200" y="554420"/>
                      </a:cubicBezTo>
                      <a:cubicBezTo>
                        <a:pt x="811924" y="546537"/>
                        <a:pt x="748862" y="465082"/>
                        <a:pt x="743607" y="428296"/>
                      </a:cubicBezTo>
                      <a:cubicBezTo>
                        <a:pt x="738352" y="391510"/>
                        <a:pt x="811924" y="331076"/>
                        <a:pt x="806669" y="333703"/>
                      </a:cubicBezTo>
                      <a:cubicBezTo>
                        <a:pt x="801414" y="336330"/>
                        <a:pt x="751490" y="428296"/>
                        <a:pt x="712076" y="444061"/>
                      </a:cubicBezTo>
                      <a:cubicBezTo>
                        <a:pt x="672662" y="459826"/>
                        <a:pt x="604345" y="433551"/>
                        <a:pt x="570186" y="428296"/>
                      </a:cubicBezTo>
                      <a:cubicBezTo>
                        <a:pt x="536027" y="423041"/>
                        <a:pt x="515007" y="417785"/>
                        <a:pt x="507124" y="412530"/>
                      </a:cubicBezTo>
                      <a:cubicBezTo>
                        <a:pt x="499241" y="407275"/>
                        <a:pt x="530773" y="404648"/>
                        <a:pt x="522890" y="396765"/>
                      </a:cubicBezTo>
                      <a:cubicBezTo>
                        <a:pt x="515007" y="388882"/>
                        <a:pt x="478220" y="373117"/>
                        <a:pt x="459827" y="365234"/>
                      </a:cubicBezTo>
                      <a:cubicBezTo>
                        <a:pt x="441434" y="357351"/>
                        <a:pt x="415158" y="365234"/>
                        <a:pt x="412531" y="349468"/>
                      </a:cubicBezTo>
                      <a:cubicBezTo>
                        <a:pt x="409904" y="333702"/>
                        <a:pt x="462455" y="262757"/>
                        <a:pt x="444062" y="270640"/>
                      </a:cubicBezTo>
                      <a:cubicBezTo>
                        <a:pt x="425669" y="278523"/>
                        <a:pt x="344213" y="388882"/>
                        <a:pt x="302172" y="396765"/>
                      </a:cubicBezTo>
                      <a:cubicBezTo>
                        <a:pt x="260131" y="404648"/>
                        <a:pt x="239110" y="341585"/>
                        <a:pt x="191814" y="317937"/>
                      </a:cubicBezTo>
                      <a:cubicBezTo>
                        <a:pt x="144518" y="294289"/>
                        <a:pt x="36786" y="281151"/>
                        <a:pt x="18393" y="254875"/>
                      </a:cubicBezTo>
                      <a:cubicBezTo>
                        <a:pt x="0" y="228599"/>
                        <a:pt x="57807" y="176047"/>
                        <a:pt x="81455" y="160282"/>
                      </a:cubicBezTo>
                      <a:cubicBezTo>
                        <a:pt x="105103" y="144517"/>
                        <a:pt x="134007" y="162910"/>
                        <a:pt x="160283" y="160282"/>
                      </a:cubicBezTo>
                      <a:cubicBezTo>
                        <a:pt x="186559" y="157654"/>
                        <a:pt x="212835" y="123496"/>
                        <a:pt x="223345" y="97220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41" name="Freeform 8"/>
                <p:cNvSpPr/>
                <p:nvPr/>
              </p:nvSpPr>
              <p:spPr>
                <a:xfrm>
                  <a:off x="4007161" y="580484"/>
                  <a:ext cx="1029995" cy="1213717"/>
                </a:xfrm>
                <a:custGeom>
                  <a:avLst/>
                  <a:gdLst>
                    <a:gd name="connsiteX0" fmla="*/ 231227 w 1027385"/>
                    <a:gd name="connsiteY0" fmla="*/ 1043151 h 1208689"/>
                    <a:gd name="connsiteX1" fmla="*/ 168165 w 1027385"/>
                    <a:gd name="connsiteY1" fmla="*/ 1153510 h 1208689"/>
                    <a:gd name="connsiteX2" fmla="*/ 294289 w 1027385"/>
                    <a:gd name="connsiteY2" fmla="*/ 1106213 h 1208689"/>
                    <a:gd name="connsiteX3" fmla="*/ 373117 w 1027385"/>
                    <a:gd name="connsiteY3" fmla="*/ 1185041 h 1208689"/>
                    <a:gd name="connsiteX4" fmla="*/ 404648 w 1027385"/>
                    <a:gd name="connsiteY4" fmla="*/ 1090448 h 1208689"/>
                    <a:gd name="connsiteX5" fmla="*/ 515006 w 1027385"/>
                    <a:gd name="connsiteY5" fmla="*/ 1185041 h 1208689"/>
                    <a:gd name="connsiteX6" fmla="*/ 593834 w 1027385"/>
                    <a:gd name="connsiteY6" fmla="*/ 1121979 h 1208689"/>
                    <a:gd name="connsiteX7" fmla="*/ 672662 w 1027385"/>
                    <a:gd name="connsiteY7" fmla="*/ 1185041 h 1208689"/>
                    <a:gd name="connsiteX8" fmla="*/ 767255 w 1027385"/>
                    <a:gd name="connsiteY8" fmla="*/ 1200806 h 1208689"/>
                    <a:gd name="connsiteX9" fmla="*/ 751489 w 1027385"/>
                    <a:gd name="connsiteY9" fmla="*/ 1137744 h 1208689"/>
                    <a:gd name="connsiteX10" fmla="*/ 972206 w 1027385"/>
                    <a:gd name="connsiteY10" fmla="*/ 1106213 h 1208689"/>
                    <a:gd name="connsiteX11" fmla="*/ 924910 w 1027385"/>
                    <a:gd name="connsiteY11" fmla="*/ 1058917 h 1208689"/>
                    <a:gd name="connsiteX12" fmla="*/ 814551 w 1027385"/>
                    <a:gd name="connsiteY12" fmla="*/ 1011620 h 1208689"/>
                    <a:gd name="connsiteX13" fmla="*/ 1003737 w 1027385"/>
                    <a:gd name="connsiteY13" fmla="*/ 948558 h 1208689"/>
                    <a:gd name="connsiteX14" fmla="*/ 956441 w 1027385"/>
                    <a:gd name="connsiteY14" fmla="*/ 759372 h 1208689"/>
                    <a:gd name="connsiteX15" fmla="*/ 877613 w 1027385"/>
                    <a:gd name="connsiteY15" fmla="*/ 838200 h 1208689"/>
                    <a:gd name="connsiteX16" fmla="*/ 735724 w 1027385"/>
                    <a:gd name="connsiteY16" fmla="*/ 980089 h 1208689"/>
                    <a:gd name="connsiteX17" fmla="*/ 641131 w 1027385"/>
                    <a:gd name="connsiteY17" fmla="*/ 948558 h 1208689"/>
                    <a:gd name="connsiteX18" fmla="*/ 719958 w 1027385"/>
                    <a:gd name="connsiteY18" fmla="*/ 869731 h 1208689"/>
                    <a:gd name="connsiteX19" fmla="*/ 688427 w 1027385"/>
                    <a:gd name="connsiteY19" fmla="*/ 806669 h 1208689"/>
                    <a:gd name="connsiteX20" fmla="*/ 562303 w 1027385"/>
                    <a:gd name="connsiteY20" fmla="*/ 853965 h 1208689"/>
                    <a:gd name="connsiteX21" fmla="*/ 641131 w 1027385"/>
                    <a:gd name="connsiteY21" fmla="*/ 680544 h 1208689"/>
                    <a:gd name="connsiteX22" fmla="*/ 515006 w 1027385"/>
                    <a:gd name="connsiteY22" fmla="*/ 712075 h 1208689"/>
                    <a:gd name="connsiteX23" fmla="*/ 593834 w 1027385"/>
                    <a:gd name="connsiteY23" fmla="*/ 680544 h 1208689"/>
                    <a:gd name="connsiteX24" fmla="*/ 593834 w 1027385"/>
                    <a:gd name="connsiteY24" fmla="*/ 601717 h 1208689"/>
                    <a:gd name="connsiteX25" fmla="*/ 783020 w 1027385"/>
                    <a:gd name="connsiteY25" fmla="*/ 585951 h 1208689"/>
                    <a:gd name="connsiteX26" fmla="*/ 877613 w 1027385"/>
                    <a:gd name="connsiteY26" fmla="*/ 522889 h 1208689"/>
                    <a:gd name="connsiteX27" fmla="*/ 767255 w 1027385"/>
                    <a:gd name="connsiteY27" fmla="*/ 491358 h 1208689"/>
                    <a:gd name="connsiteX28" fmla="*/ 814551 w 1027385"/>
                    <a:gd name="connsiteY28" fmla="*/ 365234 h 1208689"/>
                    <a:gd name="connsiteX29" fmla="*/ 719958 w 1027385"/>
                    <a:gd name="connsiteY29" fmla="*/ 365234 h 1208689"/>
                    <a:gd name="connsiteX30" fmla="*/ 625365 w 1027385"/>
                    <a:gd name="connsiteY30" fmla="*/ 428296 h 1208689"/>
                    <a:gd name="connsiteX31" fmla="*/ 562303 w 1027385"/>
                    <a:gd name="connsiteY31" fmla="*/ 396765 h 1208689"/>
                    <a:gd name="connsiteX32" fmla="*/ 672662 w 1027385"/>
                    <a:gd name="connsiteY32" fmla="*/ 254875 h 1208689"/>
                    <a:gd name="connsiteX33" fmla="*/ 562303 w 1027385"/>
                    <a:gd name="connsiteY33" fmla="*/ 286406 h 1208689"/>
                    <a:gd name="connsiteX34" fmla="*/ 530772 w 1027385"/>
                    <a:gd name="connsiteY34" fmla="*/ 286406 h 1208689"/>
                    <a:gd name="connsiteX35" fmla="*/ 593834 w 1027385"/>
                    <a:gd name="connsiteY35" fmla="*/ 176048 h 1208689"/>
                    <a:gd name="connsiteX36" fmla="*/ 562303 w 1027385"/>
                    <a:gd name="connsiteY36" fmla="*/ 144517 h 1208689"/>
                    <a:gd name="connsiteX37" fmla="*/ 499241 w 1027385"/>
                    <a:gd name="connsiteY37" fmla="*/ 223344 h 1208689"/>
                    <a:gd name="connsiteX38" fmla="*/ 530772 w 1027385"/>
                    <a:gd name="connsiteY38" fmla="*/ 49924 h 1208689"/>
                    <a:gd name="connsiteX39" fmla="*/ 467710 w 1027385"/>
                    <a:gd name="connsiteY39" fmla="*/ 2627 h 1208689"/>
                    <a:gd name="connsiteX40" fmla="*/ 404648 w 1027385"/>
                    <a:gd name="connsiteY40" fmla="*/ 49924 h 1208689"/>
                    <a:gd name="connsiteX41" fmla="*/ 357351 w 1027385"/>
                    <a:gd name="connsiteY41" fmla="*/ 302172 h 1208689"/>
                    <a:gd name="connsiteX42" fmla="*/ 325820 w 1027385"/>
                    <a:gd name="connsiteY42" fmla="*/ 207579 h 1208689"/>
                    <a:gd name="connsiteX43" fmla="*/ 246993 w 1027385"/>
                    <a:gd name="connsiteY43" fmla="*/ 223344 h 1208689"/>
                    <a:gd name="connsiteX44" fmla="*/ 262758 w 1027385"/>
                    <a:gd name="connsiteY44" fmla="*/ 286406 h 1208689"/>
                    <a:gd name="connsiteX45" fmla="*/ 341586 w 1027385"/>
                    <a:gd name="connsiteY45" fmla="*/ 444062 h 1208689"/>
                    <a:gd name="connsiteX46" fmla="*/ 246993 w 1027385"/>
                    <a:gd name="connsiteY46" fmla="*/ 428296 h 1208689"/>
                    <a:gd name="connsiteX47" fmla="*/ 325820 w 1027385"/>
                    <a:gd name="connsiteY47" fmla="*/ 507124 h 1208689"/>
                    <a:gd name="connsiteX48" fmla="*/ 325820 w 1027385"/>
                    <a:gd name="connsiteY48" fmla="*/ 570186 h 1208689"/>
                    <a:gd name="connsiteX49" fmla="*/ 310055 w 1027385"/>
                    <a:gd name="connsiteY49" fmla="*/ 633248 h 1208689"/>
                    <a:gd name="connsiteX50" fmla="*/ 120869 w 1027385"/>
                    <a:gd name="connsiteY50" fmla="*/ 365234 h 1208689"/>
                    <a:gd name="connsiteX51" fmla="*/ 89337 w 1027385"/>
                    <a:gd name="connsiteY51" fmla="*/ 365234 h 1208689"/>
                    <a:gd name="connsiteX52" fmla="*/ 73572 w 1027385"/>
                    <a:gd name="connsiteY52" fmla="*/ 459827 h 1208689"/>
                    <a:gd name="connsiteX53" fmla="*/ 168165 w 1027385"/>
                    <a:gd name="connsiteY53" fmla="*/ 585951 h 1208689"/>
                    <a:gd name="connsiteX54" fmla="*/ 73572 w 1027385"/>
                    <a:gd name="connsiteY54" fmla="*/ 538655 h 1208689"/>
                    <a:gd name="connsiteX55" fmla="*/ 10510 w 1027385"/>
                    <a:gd name="connsiteY55" fmla="*/ 570186 h 1208689"/>
                    <a:gd name="connsiteX56" fmla="*/ 73572 w 1027385"/>
                    <a:gd name="connsiteY56" fmla="*/ 680544 h 1208689"/>
                    <a:gd name="connsiteX57" fmla="*/ 10510 w 1027385"/>
                    <a:gd name="connsiteY57" fmla="*/ 712075 h 1208689"/>
                    <a:gd name="connsiteX58" fmla="*/ 136634 w 1027385"/>
                    <a:gd name="connsiteY58" fmla="*/ 775137 h 1208689"/>
                    <a:gd name="connsiteX59" fmla="*/ 294289 w 1027385"/>
                    <a:gd name="connsiteY59" fmla="*/ 853965 h 1208689"/>
                    <a:gd name="connsiteX60" fmla="*/ 152400 w 1027385"/>
                    <a:gd name="connsiteY60" fmla="*/ 759372 h 1208689"/>
                    <a:gd name="connsiteX61" fmla="*/ 105103 w 1027385"/>
                    <a:gd name="connsiteY61" fmla="*/ 822434 h 1208689"/>
                    <a:gd name="connsiteX62" fmla="*/ 136634 w 1027385"/>
                    <a:gd name="connsiteY62" fmla="*/ 885496 h 1208689"/>
                    <a:gd name="connsiteX63" fmla="*/ 231227 w 1027385"/>
                    <a:gd name="connsiteY63" fmla="*/ 932793 h 1208689"/>
                    <a:gd name="connsiteX64" fmla="*/ 120869 w 1027385"/>
                    <a:gd name="connsiteY64" fmla="*/ 932793 h 1208689"/>
                    <a:gd name="connsiteX65" fmla="*/ 89337 w 1027385"/>
                    <a:gd name="connsiteY65" fmla="*/ 964324 h 1208689"/>
                    <a:gd name="connsiteX66" fmla="*/ 105103 w 1027385"/>
                    <a:gd name="connsiteY66" fmla="*/ 1043151 h 1208689"/>
                    <a:gd name="connsiteX67" fmla="*/ 231227 w 1027385"/>
                    <a:gd name="connsiteY67" fmla="*/ 1043151 h 1208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</a:cxnLst>
                  <a:rect l="l" t="t" r="r" b="b"/>
                  <a:pathLst>
                    <a:path w="1027385" h="1208689">
                      <a:moveTo>
                        <a:pt x="231227" y="1043151"/>
                      </a:moveTo>
                      <a:cubicBezTo>
                        <a:pt x="241737" y="1061544"/>
                        <a:pt x="157655" y="1143000"/>
                        <a:pt x="168165" y="1153510"/>
                      </a:cubicBezTo>
                      <a:cubicBezTo>
                        <a:pt x="178675" y="1164020"/>
                        <a:pt x="260130" y="1100958"/>
                        <a:pt x="294289" y="1106213"/>
                      </a:cubicBezTo>
                      <a:cubicBezTo>
                        <a:pt x="328448" y="1111468"/>
                        <a:pt x="354724" y="1187668"/>
                        <a:pt x="373117" y="1185041"/>
                      </a:cubicBezTo>
                      <a:cubicBezTo>
                        <a:pt x="391510" y="1182414"/>
                        <a:pt x="381000" y="1090448"/>
                        <a:pt x="404648" y="1090448"/>
                      </a:cubicBezTo>
                      <a:cubicBezTo>
                        <a:pt x="428296" y="1090448"/>
                        <a:pt x="483475" y="1179786"/>
                        <a:pt x="515006" y="1185041"/>
                      </a:cubicBezTo>
                      <a:cubicBezTo>
                        <a:pt x="546537" y="1190296"/>
                        <a:pt x="567558" y="1121979"/>
                        <a:pt x="593834" y="1121979"/>
                      </a:cubicBezTo>
                      <a:cubicBezTo>
                        <a:pt x="620110" y="1121979"/>
                        <a:pt x="643759" y="1171903"/>
                        <a:pt x="672662" y="1185041"/>
                      </a:cubicBezTo>
                      <a:cubicBezTo>
                        <a:pt x="701565" y="1198179"/>
                        <a:pt x="754117" y="1208689"/>
                        <a:pt x="767255" y="1200806"/>
                      </a:cubicBezTo>
                      <a:cubicBezTo>
                        <a:pt x="780393" y="1192923"/>
                        <a:pt x="717331" y="1153509"/>
                        <a:pt x="751489" y="1137744"/>
                      </a:cubicBezTo>
                      <a:cubicBezTo>
                        <a:pt x="785647" y="1121979"/>
                        <a:pt x="943303" y="1119351"/>
                        <a:pt x="972206" y="1106213"/>
                      </a:cubicBezTo>
                      <a:cubicBezTo>
                        <a:pt x="1001109" y="1093075"/>
                        <a:pt x="951186" y="1074682"/>
                        <a:pt x="924910" y="1058917"/>
                      </a:cubicBezTo>
                      <a:cubicBezTo>
                        <a:pt x="898634" y="1043152"/>
                        <a:pt x="801413" y="1030013"/>
                        <a:pt x="814551" y="1011620"/>
                      </a:cubicBezTo>
                      <a:cubicBezTo>
                        <a:pt x="827689" y="993227"/>
                        <a:pt x="980089" y="990599"/>
                        <a:pt x="1003737" y="948558"/>
                      </a:cubicBezTo>
                      <a:cubicBezTo>
                        <a:pt x="1027385" y="906517"/>
                        <a:pt x="977462" y="777765"/>
                        <a:pt x="956441" y="759372"/>
                      </a:cubicBezTo>
                      <a:cubicBezTo>
                        <a:pt x="935420" y="740979"/>
                        <a:pt x="877613" y="838200"/>
                        <a:pt x="877613" y="838200"/>
                      </a:cubicBezTo>
                      <a:cubicBezTo>
                        <a:pt x="840827" y="874986"/>
                        <a:pt x="775138" y="961696"/>
                        <a:pt x="735724" y="980089"/>
                      </a:cubicBezTo>
                      <a:cubicBezTo>
                        <a:pt x="696310" y="998482"/>
                        <a:pt x="643759" y="966951"/>
                        <a:pt x="641131" y="948558"/>
                      </a:cubicBezTo>
                      <a:cubicBezTo>
                        <a:pt x="638503" y="930165"/>
                        <a:pt x="712075" y="893379"/>
                        <a:pt x="719958" y="869731"/>
                      </a:cubicBezTo>
                      <a:cubicBezTo>
                        <a:pt x="727841" y="846083"/>
                        <a:pt x="714703" y="809297"/>
                        <a:pt x="688427" y="806669"/>
                      </a:cubicBezTo>
                      <a:cubicBezTo>
                        <a:pt x="662151" y="804041"/>
                        <a:pt x="570186" y="874986"/>
                        <a:pt x="562303" y="853965"/>
                      </a:cubicBezTo>
                      <a:cubicBezTo>
                        <a:pt x="554420" y="832944"/>
                        <a:pt x="649014" y="704192"/>
                        <a:pt x="641131" y="680544"/>
                      </a:cubicBezTo>
                      <a:cubicBezTo>
                        <a:pt x="633248" y="656896"/>
                        <a:pt x="522889" y="712075"/>
                        <a:pt x="515006" y="712075"/>
                      </a:cubicBezTo>
                      <a:cubicBezTo>
                        <a:pt x="507123" y="712075"/>
                        <a:pt x="580696" y="698937"/>
                        <a:pt x="593834" y="680544"/>
                      </a:cubicBezTo>
                      <a:cubicBezTo>
                        <a:pt x="606972" y="662151"/>
                        <a:pt x="562303" y="617483"/>
                        <a:pt x="593834" y="601717"/>
                      </a:cubicBezTo>
                      <a:cubicBezTo>
                        <a:pt x="625365" y="585952"/>
                        <a:pt x="735724" y="599089"/>
                        <a:pt x="783020" y="585951"/>
                      </a:cubicBezTo>
                      <a:cubicBezTo>
                        <a:pt x="830316" y="572813"/>
                        <a:pt x="880240" y="538654"/>
                        <a:pt x="877613" y="522889"/>
                      </a:cubicBezTo>
                      <a:cubicBezTo>
                        <a:pt x="874986" y="507124"/>
                        <a:pt x="777765" y="517634"/>
                        <a:pt x="767255" y="491358"/>
                      </a:cubicBezTo>
                      <a:cubicBezTo>
                        <a:pt x="756745" y="465082"/>
                        <a:pt x="822434" y="386255"/>
                        <a:pt x="814551" y="365234"/>
                      </a:cubicBezTo>
                      <a:cubicBezTo>
                        <a:pt x="806668" y="344213"/>
                        <a:pt x="751489" y="354724"/>
                        <a:pt x="719958" y="365234"/>
                      </a:cubicBezTo>
                      <a:cubicBezTo>
                        <a:pt x="688427" y="375744"/>
                        <a:pt x="651641" y="423041"/>
                        <a:pt x="625365" y="428296"/>
                      </a:cubicBezTo>
                      <a:cubicBezTo>
                        <a:pt x="599089" y="433551"/>
                        <a:pt x="554420" y="425668"/>
                        <a:pt x="562303" y="396765"/>
                      </a:cubicBezTo>
                      <a:cubicBezTo>
                        <a:pt x="570186" y="367862"/>
                        <a:pt x="672662" y="273268"/>
                        <a:pt x="672662" y="254875"/>
                      </a:cubicBezTo>
                      <a:cubicBezTo>
                        <a:pt x="672662" y="236482"/>
                        <a:pt x="585951" y="281151"/>
                        <a:pt x="562303" y="286406"/>
                      </a:cubicBezTo>
                      <a:cubicBezTo>
                        <a:pt x="538655" y="291661"/>
                        <a:pt x="525517" y="304799"/>
                        <a:pt x="530772" y="286406"/>
                      </a:cubicBezTo>
                      <a:cubicBezTo>
                        <a:pt x="536027" y="268013"/>
                        <a:pt x="588579" y="199696"/>
                        <a:pt x="593834" y="176048"/>
                      </a:cubicBezTo>
                      <a:cubicBezTo>
                        <a:pt x="599089" y="152400"/>
                        <a:pt x="578069" y="136634"/>
                        <a:pt x="562303" y="144517"/>
                      </a:cubicBezTo>
                      <a:cubicBezTo>
                        <a:pt x="546538" y="152400"/>
                        <a:pt x="504496" y="239109"/>
                        <a:pt x="499241" y="223344"/>
                      </a:cubicBezTo>
                      <a:cubicBezTo>
                        <a:pt x="493986" y="207579"/>
                        <a:pt x="536027" y="86710"/>
                        <a:pt x="530772" y="49924"/>
                      </a:cubicBezTo>
                      <a:cubicBezTo>
                        <a:pt x="525517" y="13138"/>
                        <a:pt x="488731" y="2627"/>
                        <a:pt x="467710" y="2627"/>
                      </a:cubicBezTo>
                      <a:cubicBezTo>
                        <a:pt x="446689" y="2627"/>
                        <a:pt x="423041" y="0"/>
                        <a:pt x="404648" y="49924"/>
                      </a:cubicBezTo>
                      <a:cubicBezTo>
                        <a:pt x="386255" y="99848"/>
                        <a:pt x="370489" y="275896"/>
                        <a:pt x="357351" y="302172"/>
                      </a:cubicBezTo>
                      <a:cubicBezTo>
                        <a:pt x="344213" y="328448"/>
                        <a:pt x="344213" y="220717"/>
                        <a:pt x="325820" y="207579"/>
                      </a:cubicBezTo>
                      <a:cubicBezTo>
                        <a:pt x="307427" y="194441"/>
                        <a:pt x="257503" y="210206"/>
                        <a:pt x="246993" y="223344"/>
                      </a:cubicBezTo>
                      <a:cubicBezTo>
                        <a:pt x="236483" y="236482"/>
                        <a:pt x="246993" y="249620"/>
                        <a:pt x="262758" y="286406"/>
                      </a:cubicBezTo>
                      <a:cubicBezTo>
                        <a:pt x="278524" y="323192"/>
                        <a:pt x="344213" y="420414"/>
                        <a:pt x="341586" y="444062"/>
                      </a:cubicBezTo>
                      <a:cubicBezTo>
                        <a:pt x="338959" y="467710"/>
                        <a:pt x="249621" y="417786"/>
                        <a:pt x="246993" y="428296"/>
                      </a:cubicBezTo>
                      <a:cubicBezTo>
                        <a:pt x="244365" y="438806"/>
                        <a:pt x="312682" y="483476"/>
                        <a:pt x="325820" y="507124"/>
                      </a:cubicBezTo>
                      <a:cubicBezTo>
                        <a:pt x="338958" y="530772"/>
                        <a:pt x="328447" y="549165"/>
                        <a:pt x="325820" y="570186"/>
                      </a:cubicBezTo>
                      <a:cubicBezTo>
                        <a:pt x="323193" y="591207"/>
                        <a:pt x="344213" y="667407"/>
                        <a:pt x="310055" y="633248"/>
                      </a:cubicBezTo>
                      <a:cubicBezTo>
                        <a:pt x="275897" y="599089"/>
                        <a:pt x="157655" y="409903"/>
                        <a:pt x="120869" y="365234"/>
                      </a:cubicBezTo>
                      <a:cubicBezTo>
                        <a:pt x="84083" y="320565"/>
                        <a:pt x="97220" y="349469"/>
                        <a:pt x="89337" y="365234"/>
                      </a:cubicBezTo>
                      <a:cubicBezTo>
                        <a:pt x="81454" y="381000"/>
                        <a:pt x="60434" y="423041"/>
                        <a:pt x="73572" y="459827"/>
                      </a:cubicBezTo>
                      <a:cubicBezTo>
                        <a:pt x="86710" y="496613"/>
                        <a:pt x="168165" y="572813"/>
                        <a:pt x="168165" y="585951"/>
                      </a:cubicBezTo>
                      <a:cubicBezTo>
                        <a:pt x="168165" y="599089"/>
                        <a:pt x="99848" y="541283"/>
                        <a:pt x="73572" y="538655"/>
                      </a:cubicBezTo>
                      <a:cubicBezTo>
                        <a:pt x="47296" y="536028"/>
                        <a:pt x="10510" y="546538"/>
                        <a:pt x="10510" y="570186"/>
                      </a:cubicBezTo>
                      <a:cubicBezTo>
                        <a:pt x="10510" y="593834"/>
                        <a:pt x="73572" y="656896"/>
                        <a:pt x="73572" y="680544"/>
                      </a:cubicBezTo>
                      <a:cubicBezTo>
                        <a:pt x="73572" y="704192"/>
                        <a:pt x="0" y="696310"/>
                        <a:pt x="10510" y="712075"/>
                      </a:cubicBezTo>
                      <a:cubicBezTo>
                        <a:pt x="21020" y="727841"/>
                        <a:pt x="136634" y="775137"/>
                        <a:pt x="136634" y="775137"/>
                      </a:cubicBezTo>
                      <a:cubicBezTo>
                        <a:pt x="183930" y="798785"/>
                        <a:pt x="291661" y="856592"/>
                        <a:pt x="294289" y="853965"/>
                      </a:cubicBezTo>
                      <a:cubicBezTo>
                        <a:pt x="296917" y="851338"/>
                        <a:pt x="183931" y="764627"/>
                        <a:pt x="152400" y="759372"/>
                      </a:cubicBezTo>
                      <a:cubicBezTo>
                        <a:pt x="120869" y="754117"/>
                        <a:pt x="107731" y="801413"/>
                        <a:pt x="105103" y="822434"/>
                      </a:cubicBezTo>
                      <a:cubicBezTo>
                        <a:pt x="102475" y="843455"/>
                        <a:pt x="115613" y="867103"/>
                        <a:pt x="136634" y="885496"/>
                      </a:cubicBezTo>
                      <a:cubicBezTo>
                        <a:pt x="157655" y="903889"/>
                        <a:pt x="233854" y="924910"/>
                        <a:pt x="231227" y="932793"/>
                      </a:cubicBezTo>
                      <a:cubicBezTo>
                        <a:pt x="228600" y="940676"/>
                        <a:pt x="144517" y="927538"/>
                        <a:pt x="120869" y="932793"/>
                      </a:cubicBezTo>
                      <a:cubicBezTo>
                        <a:pt x="97221" y="938048"/>
                        <a:pt x="91965" y="945931"/>
                        <a:pt x="89337" y="964324"/>
                      </a:cubicBezTo>
                      <a:cubicBezTo>
                        <a:pt x="86709" y="982717"/>
                        <a:pt x="78827" y="1032641"/>
                        <a:pt x="105103" y="1043151"/>
                      </a:cubicBezTo>
                      <a:cubicBezTo>
                        <a:pt x="131379" y="1053661"/>
                        <a:pt x="220717" y="1024758"/>
                        <a:pt x="231227" y="10431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58" name="Group 17"/>
              <p:cNvGrpSpPr>
                <a:grpSpLocks/>
              </p:cNvGrpSpPr>
              <p:nvPr/>
            </p:nvGrpSpPr>
            <p:grpSpPr bwMode="auto">
              <a:xfrm>
                <a:off x="2845676" y="2519855"/>
                <a:ext cx="3137338" cy="3297621"/>
                <a:chOff x="2845676" y="2519855"/>
                <a:chExt cx="3137338" cy="3297621"/>
              </a:xfrm>
            </p:grpSpPr>
            <p:sp>
              <p:nvSpPr>
                <p:cNvPr id="229" name="Freeform 228"/>
                <p:cNvSpPr/>
                <p:nvPr/>
              </p:nvSpPr>
              <p:spPr>
                <a:xfrm>
                  <a:off x="2845676" y="4361677"/>
                  <a:ext cx="1917549" cy="1447125"/>
                </a:xfrm>
                <a:custGeom>
                  <a:avLst/>
                  <a:gdLst>
                    <a:gd name="connsiteX0" fmla="*/ 1253358 w 1918137"/>
                    <a:gd name="connsiteY0" fmla="*/ 1442544 h 1442544"/>
                    <a:gd name="connsiteX1" fmla="*/ 1395248 w 1918137"/>
                    <a:gd name="connsiteY1" fmla="*/ 1316420 h 1442544"/>
                    <a:gd name="connsiteX2" fmla="*/ 1474076 w 1918137"/>
                    <a:gd name="connsiteY2" fmla="*/ 1111468 h 1442544"/>
                    <a:gd name="connsiteX3" fmla="*/ 1426779 w 1918137"/>
                    <a:gd name="connsiteY3" fmla="*/ 1206062 h 1442544"/>
                    <a:gd name="connsiteX4" fmla="*/ 1363717 w 1918137"/>
                    <a:gd name="connsiteY4" fmla="*/ 1206062 h 1442544"/>
                    <a:gd name="connsiteX5" fmla="*/ 1300655 w 1918137"/>
                    <a:gd name="connsiteY5" fmla="*/ 1032641 h 1442544"/>
                    <a:gd name="connsiteX6" fmla="*/ 1300655 w 1918137"/>
                    <a:gd name="connsiteY6" fmla="*/ 1206062 h 1442544"/>
                    <a:gd name="connsiteX7" fmla="*/ 1190296 w 1918137"/>
                    <a:gd name="connsiteY7" fmla="*/ 1237593 h 1442544"/>
                    <a:gd name="connsiteX8" fmla="*/ 1095703 w 1918137"/>
                    <a:gd name="connsiteY8" fmla="*/ 1111468 h 1442544"/>
                    <a:gd name="connsiteX9" fmla="*/ 1016876 w 1918137"/>
                    <a:gd name="connsiteY9" fmla="*/ 1269124 h 1442544"/>
                    <a:gd name="connsiteX10" fmla="*/ 906517 w 1918137"/>
                    <a:gd name="connsiteY10" fmla="*/ 1174531 h 1442544"/>
                    <a:gd name="connsiteX11" fmla="*/ 843455 w 1918137"/>
                    <a:gd name="connsiteY11" fmla="*/ 1347951 h 1442544"/>
                    <a:gd name="connsiteX12" fmla="*/ 764627 w 1918137"/>
                    <a:gd name="connsiteY12" fmla="*/ 1332186 h 1442544"/>
                    <a:gd name="connsiteX13" fmla="*/ 748862 w 1918137"/>
                    <a:gd name="connsiteY13" fmla="*/ 1221827 h 1442544"/>
                    <a:gd name="connsiteX14" fmla="*/ 638503 w 1918137"/>
                    <a:gd name="connsiteY14" fmla="*/ 1316420 h 1442544"/>
                    <a:gd name="connsiteX15" fmla="*/ 496614 w 1918137"/>
                    <a:gd name="connsiteY15" fmla="*/ 1284889 h 1442544"/>
                    <a:gd name="connsiteX16" fmla="*/ 575441 w 1918137"/>
                    <a:gd name="connsiteY16" fmla="*/ 1190296 h 1442544"/>
                    <a:gd name="connsiteX17" fmla="*/ 764627 w 1918137"/>
                    <a:gd name="connsiteY17" fmla="*/ 1111468 h 1442544"/>
                    <a:gd name="connsiteX18" fmla="*/ 622738 w 1918137"/>
                    <a:gd name="connsiteY18" fmla="*/ 1111468 h 1442544"/>
                    <a:gd name="connsiteX19" fmla="*/ 528145 w 1918137"/>
                    <a:gd name="connsiteY19" fmla="*/ 1016875 h 1442544"/>
                    <a:gd name="connsiteX20" fmla="*/ 480848 w 1918137"/>
                    <a:gd name="connsiteY20" fmla="*/ 1079937 h 1442544"/>
                    <a:gd name="connsiteX21" fmla="*/ 354724 w 1918137"/>
                    <a:gd name="connsiteY21" fmla="*/ 1095703 h 1442544"/>
                    <a:gd name="connsiteX22" fmla="*/ 338958 w 1918137"/>
                    <a:gd name="connsiteY22" fmla="*/ 1032641 h 1442544"/>
                    <a:gd name="connsiteX23" fmla="*/ 402021 w 1918137"/>
                    <a:gd name="connsiteY23" fmla="*/ 985344 h 1442544"/>
                    <a:gd name="connsiteX24" fmla="*/ 275896 w 1918137"/>
                    <a:gd name="connsiteY24" fmla="*/ 938048 h 1442544"/>
                    <a:gd name="connsiteX25" fmla="*/ 181303 w 1918137"/>
                    <a:gd name="connsiteY25" fmla="*/ 827689 h 1442544"/>
                    <a:gd name="connsiteX26" fmla="*/ 260131 w 1918137"/>
                    <a:gd name="connsiteY26" fmla="*/ 764627 h 1442544"/>
                    <a:gd name="connsiteX27" fmla="*/ 354724 w 1918137"/>
                    <a:gd name="connsiteY27" fmla="*/ 843455 h 1442544"/>
                    <a:gd name="connsiteX28" fmla="*/ 575441 w 1918137"/>
                    <a:gd name="connsiteY28" fmla="*/ 890751 h 1442544"/>
                    <a:gd name="connsiteX29" fmla="*/ 622738 w 1918137"/>
                    <a:gd name="connsiteY29" fmla="*/ 890751 h 1442544"/>
                    <a:gd name="connsiteX30" fmla="*/ 591207 w 1918137"/>
                    <a:gd name="connsiteY30" fmla="*/ 811924 h 1442544"/>
                    <a:gd name="connsiteX31" fmla="*/ 638503 w 1918137"/>
                    <a:gd name="connsiteY31" fmla="*/ 733096 h 1442544"/>
                    <a:gd name="connsiteX32" fmla="*/ 843455 w 1918137"/>
                    <a:gd name="connsiteY32" fmla="*/ 859220 h 1442544"/>
                    <a:gd name="connsiteX33" fmla="*/ 796158 w 1918137"/>
                    <a:gd name="connsiteY33" fmla="*/ 764627 h 1442544"/>
                    <a:gd name="connsiteX34" fmla="*/ 859221 w 1918137"/>
                    <a:gd name="connsiteY34" fmla="*/ 796158 h 1442544"/>
                    <a:gd name="connsiteX35" fmla="*/ 874986 w 1918137"/>
                    <a:gd name="connsiteY35" fmla="*/ 701565 h 1442544"/>
                    <a:gd name="connsiteX36" fmla="*/ 1016876 w 1918137"/>
                    <a:gd name="connsiteY36" fmla="*/ 575441 h 1442544"/>
                    <a:gd name="connsiteX37" fmla="*/ 890752 w 1918137"/>
                    <a:gd name="connsiteY37" fmla="*/ 685800 h 1442544"/>
                    <a:gd name="connsiteX38" fmla="*/ 796158 w 1918137"/>
                    <a:gd name="connsiteY38" fmla="*/ 638503 h 1442544"/>
                    <a:gd name="connsiteX39" fmla="*/ 811924 w 1918137"/>
                    <a:gd name="connsiteY39" fmla="*/ 449317 h 1442544"/>
                    <a:gd name="connsiteX40" fmla="*/ 717331 w 1918137"/>
                    <a:gd name="connsiteY40" fmla="*/ 638503 h 1442544"/>
                    <a:gd name="connsiteX41" fmla="*/ 622738 w 1918137"/>
                    <a:gd name="connsiteY41" fmla="*/ 591206 h 1442544"/>
                    <a:gd name="connsiteX42" fmla="*/ 733096 w 1918137"/>
                    <a:gd name="connsiteY42" fmla="*/ 465082 h 1442544"/>
                    <a:gd name="connsiteX43" fmla="*/ 591207 w 1918137"/>
                    <a:gd name="connsiteY43" fmla="*/ 512379 h 1442544"/>
                    <a:gd name="connsiteX44" fmla="*/ 417786 w 1918137"/>
                    <a:gd name="connsiteY44" fmla="*/ 512379 h 1442544"/>
                    <a:gd name="connsiteX45" fmla="*/ 402021 w 1918137"/>
                    <a:gd name="connsiteY45" fmla="*/ 386255 h 1442544"/>
                    <a:gd name="connsiteX46" fmla="*/ 291662 w 1918137"/>
                    <a:gd name="connsiteY46" fmla="*/ 543910 h 1442544"/>
                    <a:gd name="connsiteX47" fmla="*/ 165538 w 1918137"/>
                    <a:gd name="connsiteY47" fmla="*/ 543910 h 1442544"/>
                    <a:gd name="connsiteX48" fmla="*/ 275896 w 1918137"/>
                    <a:gd name="connsiteY48" fmla="*/ 386255 h 1442544"/>
                    <a:gd name="connsiteX49" fmla="*/ 102476 w 1918137"/>
                    <a:gd name="connsiteY49" fmla="*/ 386255 h 1442544"/>
                    <a:gd name="connsiteX50" fmla="*/ 23648 w 1918137"/>
                    <a:gd name="connsiteY50" fmla="*/ 260131 h 1442544"/>
                    <a:gd name="connsiteX51" fmla="*/ 244365 w 1918137"/>
                    <a:gd name="connsiteY51" fmla="*/ 275896 h 1442544"/>
                    <a:gd name="connsiteX52" fmla="*/ 118241 w 1918137"/>
                    <a:gd name="connsiteY52" fmla="*/ 149772 h 1442544"/>
                    <a:gd name="connsiteX53" fmla="*/ 165538 w 1918137"/>
                    <a:gd name="connsiteY53" fmla="*/ 23648 h 1442544"/>
                    <a:gd name="connsiteX54" fmla="*/ 228600 w 1918137"/>
                    <a:gd name="connsiteY54" fmla="*/ 23648 h 1442544"/>
                    <a:gd name="connsiteX55" fmla="*/ 291662 w 1918137"/>
                    <a:gd name="connsiteY55" fmla="*/ 165537 h 1442544"/>
                    <a:gd name="connsiteX56" fmla="*/ 402021 w 1918137"/>
                    <a:gd name="connsiteY56" fmla="*/ 260131 h 1442544"/>
                    <a:gd name="connsiteX57" fmla="*/ 496614 w 1918137"/>
                    <a:gd name="connsiteY57" fmla="*/ 197068 h 1442544"/>
                    <a:gd name="connsiteX58" fmla="*/ 543910 w 1918137"/>
                    <a:gd name="connsiteY58" fmla="*/ 149772 h 1442544"/>
                    <a:gd name="connsiteX59" fmla="*/ 638503 w 1918137"/>
                    <a:gd name="connsiteY59" fmla="*/ 260131 h 1442544"/>
                    <a:gd name="connsiteX60" fmla="*/ 780393 w 1918137"/>
                    <a:gd name="connsiteY60" fmla="*/ 307427 h 1442544"/>
                    <a:gd name="connsiteX61" fmla="*/ 733096 w 1918137"/>
                    <a:gd name="connsiteY61" fmla="*/ 244365 h 1442544"/>
                    <a:gd name="connsiteX62" fmla="*/ 733096 w 1918137"/>
                    <a:gd name="connsiteY62" fmla="*/ 134006 h 1442544"/>
                    <a:gd name="connsiteX63" fmla="*/ 827690 w 1918137"/>
                    <a:gd name="connsiteY63" fmla="*/ 134006 h 1442544"/>
                    <a:gd name="connsiteX64" fmla="*/ 953814 w 1918137"/>
                    <a:gd name="connsiteY64" fmla="*/ 291662 h 1442544"/>
                    <a:gd name="connsiteX65" fmla="*/ 1174531 w 1918137"/>
                    <a:gd name="connsiteY65" fmla="*/ 260131 h 1442544"/>
                    <a:gd name="connsiteX66" fmla="*/ 1190296 w 1918137"/>
                    <a:gd name="connsiteY66" fmla="*/ 118241 h 1442544"/>
                    <a:gd name="connsiteX67" fmla="*/ 1316421 w 1918137"/>
                    <a:gd name="connsiteY67" fmla="*/ 149772 h 1442544"/>
                    <a:gd name="connsiteX68" fmla="*/ 1379483 w 1918137"/>
                    <a:gd name="connsiteY68" fmla="*/ 275896 h 1442544"/>
                    <a:gd name="connsiteX69" fmla="*/ 1521372 w 1918137"/>
                    <a:gd name="connsiteY69" fmla="*/ 307427 h 1442544"/>
                    <a:gd name="connsiteX70" fmla="*/ 1537138 w 1918137"/>
                    <a:gd name="connsiteY70" fmla="*/ 118241 h 1442544"/>
                    <a:gd name="connsiteX71" fmla="*/ 1647496 w 1918137"/>
                    <a:gd name="connsiteY71" fmla="*/ 228600 h 1442544"/>
                    <a:gd name="connsiteX72" fmla="*/ 1742090 w 1918137"/>
                    <a:gd name="connsiteY72" fmla="*/ 197068 h 1442544"/>
                    <a:gd name="connsiteX73" fmla="*/ 1694793 w 1918137"/>
                    <a:gd name="connsiteY73" fmla="*/ 338958 h 1442544"/>
                    <a:gd name="connsiteX74" fmla="*/ 1710558 w 1918137"/>
                    <a:gd name="connsiteY74" fmla="*/ 480848 h 1442544"/>
                    <a:gd name="connsiteX75" fmla="*/ 1773621 w 1918137"/>
                    <a:gd name="connsiteY75" fmla="*/ 338958 h 1442544"/>
                    <a:gd name="connsiteX76" fmla="*/ 1868214 w 1918137"/>
                    <a:gd name="connsiteY76" fmla="*/ 354724 h 1442544"/>
                    <a:gd name="connsiteX77" fmla="*/ 1915510 w 1918137"/>
                    <a:gd name="connsiteY77" fmla="*/ 449317 h 1442544"/>
                    <a:gd name="connsiteX78" fmla="*/ 1883979 w 1918137"/>
                    <a:gd name="connsiteY78" fmla="*/ 433551 h 14425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</a:cxnLst>
                  <a:rect l="l" t="t" r="r" b="b"/>
                  <a:pathLst>
                    <a:path w="1918137" h="1442544">
                      <a:moveTo>
                        <a:pt x="1253358" y="1442544"/>
                      </a:moveTo>
                      <a:cubicBezTo>
                        <a:pt x="1305910" y="1407071"/>
                        <a:pt x="1358462" y="1371599"/>
                        <a:pt x="1395248" y="1316420"/>
                      </a:cubicBezTo>
                      <a:cubicBezTo>
                        <a:pt x="1432034" y="1261241"/>
                        <a:pt x="1468821" y="1129861"/>
                        <a:pt x="1474076" y="1111468"/>
                      </a:cubicBezTo>
                      <a:cubicBezTo>
                        <a:pt x="1479331" y="1093075"/>
                        <a:pt x="1445172" y="1190296"/>
                        <a:pt x="1426779" y="1206062"/>
                      </a:cubicBezTo>
                      <a:cubicBezTo>
                        <a:pt x="1408386" y="1221828"/>
                        <a:pt x="1384738" y="1234965"/>
                        <a:pt x="1363717" y="1206062"/>
                      </a:cubicBezTo>
                      <a:cubicBezTo>
                        <a:pt x="1342696" y="1177159"/>
                        <a:pt x="1311165" y="1032641"/>
                        <a:pt x="1300655" y="1032641"/>
                      </a:cubicBezTo>
                      <a:cubicBezTo>
                        <a:pt x="1290145" y="1032641"/>
                        <a:pt x="1319048" y="1171903"/>
                        <a:pt x="1300655" y="1206062"/>
                      </a:cubicBezTo>
                      <a:cubicBezTo>
                        <a:pt x="1282262" y="1240221"/>
                        <a:pt x="1224455" y="1253359"/>
                        <a:pt x="1190296" y="1237593"/>
                      </a:cubicBezTo>
                      <a:cubicBezTo>
                        <a:pt x="1156137" y="1221827"/>
                        <a:pt x="1124606" y="1106213"/>
                        <a:pt x="1095703" y="1111468"/>
                      </a:cubicBezTo>
                      <a:cubicBezTo>
                        <a:pt x="1066800" y="1116723"/>
                        <a:pt x="1048407" y="1258614"/>
                        <a:pt x="1016876" y="1269124"/>
                      </a:cubicBezTo>
                      <a:cubicBezTo>
                        <a:pt x="985345" y="1279634"/>
                        <a:pt x="935420" y="1161393"/>
                        <a:pt x="906517" y="1174531"/>
                      </a:cubicBezTo>
                      <a:cubicBezTo>
                        <a:pt x="877614" y="1187669"/>
                        <a:pt x="867103" y="1321675"/>
                        <a:pt x="843455" y="1347951"/>
                      </a:cubicBezTo>
                      <a:cubicBezTo>
                        <a:pt x="819807" y="1374227"/>
                        <a:pt x="780393" y="1353207"/>
                        <a:pt x="764627" y="1332186"/>
                      </a:cubicBezTo>
                      <a:cubicBezTo>
                        <a:pt x="748861" y="1311165"/>
                        <a:pt x="769883" y="1224455"/>
                        <a:pt x="748862" y="1221827"/>
                      </a:cubicBezTo>
                      <a:cubicBezTo>
                        <a:pt x="727841" y="1219199"/>
                        <a:pt x="680544" y="1305910"/>
                        <a:pt x="638503" y="1316420"/>
                      </a:cubicBezTo>
                      <a:cubicBezTo>
                        <a:pt x="596462" y="1326930"/>
                        <a:pt x="507124" y="1305910"/>
                        <a:pt x="496614" y="1284889"/>
                      </a:cubicBezTo>
                      <a:cubicBezTo>
                        <a:pt x="486104" y="1263868"/>
                        <a:pt x="530772" y="1219199"/>
                        <a:pt x="575441" y="1190296"/>
                      </a:cubicBezTo>
                      <a:cubicBezTo>
                        <a:pt x="620110" y="1161393"/>
                        <a:pt x="756744" y="1124606"/>
                        <a:pt x="764627" y="1111468"/>
                      </a:cubicBezTo>
                      <a:cubicBezTo>
                        <a:pt x="772510" y="1098330"/>
                        <a:pt x="662152" y="1127233"/>
                        <a:pt x="622738" y="1111468"/>
                      </a:cubicBezTo>
                      <a:cubicBezTo>
                        <a:pt x="583324" y="1095703"/>
                        <a:pt x="551793" y="1022130"/>
                        <a:pt x="528145" y="1016875"/>
                      </a:cubicBezTo>
                      <a:cubicBezTo>
                        <a:pt x="504497" y="1011620"/>
                        <a:pt x="509751" y="1066799"/>
                        <a:pt x="480848" y="1079937"/>
                      </a:cubicBezTo>
                      <a:cubicBezTo>
                        <a:pt x="451945" y="1093075"/>
                        <a:pt x="378372" y="1103586"/>
                        <a:pt x="354724" y="1095703"/>
                      </a:cubicBezTo>
                      <a:cubicBezTo>
                        <a:pt x="331076" y="1087820"/>
                        <a:pt x="331075" y="1051034"/>
                        <a:pt x="338958" y="1032641"/>
                      </a:cubicBezTo>
                      <a:cubicBezTo>
                        <a:pt x="346841" y="1014248"/>
                        <a:pt x="412531" y="1001110"/>
                        <a:pt x="402021" y="985344"/>
                      </a:cubicBezTo>
                      <a:cubicBezTo>
                        <a:pt x="391511" y="969579"/>
                        <a:pt x="312682" y="964324"/>
                        <a:pt x="275896" y="938048"/>
                      </a:cubicBezTo>
                      <a:cubicBezTo>
                        <a:pt x="239110" y="911772"/>
                        <a:pt x="183930" y="856592"/>
                        <a:pt x="181303" y="827689"/>
                      </a:cubicBezTo>
                      <a:cubicBezTo>
                        <a:pt x="178676" y="798786"/>
                        <a:pt x="231228" y="761999"/>
                        <a:pt x="260131" y="764627"/>
                      </a:cubicBezTo>
                      <a:cubicBezTo>
                        <a:pt x="289034" y="767255"/>
                        <a:pt x="302172" y="822434"/>
                        <a:pt x="354724" y="843455"/>
                      </a:cubicBezTo>
                      <a:cubicBezTo>
                        <a:pt x="407276" y="864476"/>
                        <a:pt x="530772" y="882868"/>
                        <a:pt x="575441" y="890751"/>
                      </a:cubicBezTo>
                      <a:cubicBezTo>
                        <a:pt x="620110" y="898634"/>
                        <a:pt x="620110" y="903889"/>
                        <a:pt x="622738" y="890751"/>
                      </a:cubicBezTo>
                      <a:cubicBezTo>
                        <a:pt x="625366" y="877613"/>
                        <a:pt x="588580" y="838200"/>
                        <a:pt x="591207" y="811924"/>
                      </a:cubicBezTo>
                      <a:cubicBezTo>
                        <a:pt x="593835" y="785648"/>
                        <a:pt x="596462" y="725213"/>
                        <a:pt x="638503" y="733096"/>
                      </a:cubicBezTo>
                      <a:cubicBezTo>
                        <a:pt x="680544" y="740979"/>
                        <a:pt x="817179" y="853965"/>
                        <a:pt x="843455" y="859220"/>
                      </a:cubicBezTo>
                      <a:cubicBezTo>
                        <a:pt x="869731" y="864475"/>
                        <a:pt x="793530" y="775137"/>
                        <a:pt x="796158" y="764627"/>
                      </a:cubicBezTo>
                      <a:cubicBezTo>
                        <a:pt x="798786" y="754117"/>
                        <a:pt x="846083" y="806668"/>
                        <a:pt x="859221" y="796158"/>
                      </a:cubicBezTo>
                      <a:cubicBezTo>
                        <a:pt x="872359" y="785648"/>
                        <a:pt x="848710" y="738351"/>
                        <a:pt x="874986" y="701565"/>
                      </a:cubicBezTo>
                      <a:cubicBezTo>
                        <a:pt x="901262" y="664779"/>
                        <a:pt x="1014248" y="578068"/>
                        <a:pt x="1016876" y="575441"/>
                      </a:cubicBezTo>
                      <a:cubicBezTo>
                        <a:pt x="1019504" y="572814"/>
                        <a:pt x="927538" y="675290"/>
                        <a:pt x="890752" y="685800"/>
                      </a:cubicBezTo>
                      <a:cubicBezTo>
                        <a:pt x="853966" y="696310"/>
                        <a:pt x="809296" y="677917"/>
                        <a:pt x="796158" y="638503"/>
                      </a:cubicBezTo>
                      <a:cubicBezTo>
                        <a:pt x="783020" y="599089"/>
                        <a:pt x="825062" y="449317"/>
                        <a:pt x="811924" y="449317"/>
                      </a:cubicBezTo>
                      <a:cubicBezTo>
                        <a:pt x="798786" y="449317"/>
                        <a:pt x="748862" y="614855"/>
                        <a:pt x="717331" y="638503"/>
                      </a:cubicBezTo>
                      <a:cubicBezTo>
                        <a:pt x="685800" y="662151"/>
                        <a:pt x="620111" y="620109"/>
                        <a:pt x="622738" y="591206"/>
                      </a:cubicBezTo>
                      <a:cubicBezTo>
                        <a:pt x="625365" y="562303"/>
                        <a:pt x="738351" y="478220"/>
                        <a:pt x="733096" y="465082"/>
                      </a:cubicBezTo>
                      <a:cubicBezTo>
                        <a:pt x="727841" y="451944"/>
                        <a:pt x="643759" y="504496"/>
                        <a:pt x="591207" y="512379"/>
                      </a:cubicBezTo>
                      <a:cubicBezTo>
                        <a:pt x="538655" y="520262"/>
                        <a:pt x="449317" y="533400"/>
                        <a:pt x="417786" y="512379"/>
                      </a:cubicBezTo>
                      <a:cubicBezTo>
                        <a:pt x="386255" y="491358"/>
                        <a:pt x="423042" y="381000"/>
                        <a:pt x="402021" y="386255"/>
                      </a:cubicBezTo>
                      <a:cubicBezTo>
                        <a:pt x="381000" y="391510"/>
                        <a:pt x="331076" y="517634"/>
                        <a:pt x="291662" y="543910"/>
                      </a:cubicBezTo>
                      <a:cubicBezTo>
                        <a:pt x="252248" y="570186"/>
                        <a:pt x="168166" y="570186"/>
                        <a:pt x="165538" y="543910"/>
                      </a:cubicBezTo>
                      <a:cubicBezTo>
                        <a:pt x="162910" y="517634"/>
                        <a:pt x="286406" y="412531"/>
                        <a:pt x="275896" y="386255"/>
                      </a:cubicBezTo>
                      <a:cubicBezTo>
                        <a:pt x="265386" y="359979"/>
                        <a:pt x="144517" y="407276"/>
                        <a:pt x="102476" y="386255"/>
                      </a:cubicBezTo>
                      <a:cubicBezTo>
                        <a:pt x="60435" y="365234"/>
                        <a:pt x="0" y="278524"/>
                        <a:pt x="23648" y="260131"/>
                      </a:cubicBezTo>
                      <a:cubicBezTo>
                        <a:pt x="47296" y="241738"/>
                        <a:pt x="228600" y="294289"/>
                        <a:pt x="244365" y="275896"/>
                      </a:cubicBezTo>
                      <a:cubicBezTo>
                        <a:pt x="260130" y="257503"/>
                        <a:pt x="131379" y="191813"/>
                        <a:pt x="118241" y="149772"/>
                      </a:cubicBezTo>
                      <a:cubicBezTo>
                        <a:pt x="105103" y="107731"/>
                        <a:pt x="147145" y="44669"/>
                        <a:pt x="165538" y="23648"/>
                      </a:cubicBezTo>
                      <a:cubicBezTo>
                        <a:pt x="183931" y="2627"/>
                        <a:pt x="207579" y="0"/>
                        <a:pt x="228600" y="23648"/>
                      </a:cubicBezTo>
                      <a:cubicBezTo>
                        <a:pt x="249621" y="47296"/>
                        <a:pt x="262759" y="126123"/>
                        <a:pt x="291662" y="165537"/>
                      </a:cubicBezTo>
                      <a:cubicBezTo>
                        <a:pt x="320565" y="204951"/>
                        <a:pt x="367862" y="254876"/>
                        <a:pt x="402021" y="260131"/>
                      </a:cubicBezTo>
                      <a:cubicBezTo>
                        <a:pt x="436180" y="265386"/>
                        <a:pt x="472966" y="215461"/>
                        <a:pt x="496614" y="197068"/>
                      </a:cubicBezTo>
                      <a:cubicBezTo>
                        <a:pt x="520262" y="178675"/>
                        <a:pt x="520262" y="139262"/>
                        <a:pt x="543910" y="149772"/>
                      </a:cubicBezTo>
                      <a:cubicBezTo>
                        <a:pt x="567558" y="160283"/>
                        <a:pt x="599089" y="233855"/>
                        <a:pt x="638503" y="260131"/>
                      </a:cubicBezTo>
                      <a:cubicBezTo>
                        <a:pt x="677917" y="286407"/>
                        <a:pt x="764627" y="310055"/>
                        <a:pt x="780393" y="307427"/>
                      </a:cubicBezTo>
                      <a:cubicBezTo>
                        <a:pt x="796159" y="304799"/>
                        <a:pt x="740979" y="273268"/>
                        <a:pt x="733096" y="244365"/>
                      </a:cubicBezTo>
                      <a:cubicBezTo>
                        <a:pt x="725213" y="215462"/>
                        <a:pt x="717330" y="152399"/>
                        <a:pt x="733096" y="134006"/>
                      </a:cubicBezTo>
                      <a:cubicBezTo>
                        <a:pt x="748862" y="115613"/>
                        <a:pt x="790904" y="107730"/>
                        <a:pt x="827690" y="134006"/>
                      </a:cubicBezTo>
                      <a:cubicBezTo>
                        <a:pt x="864476" y="160282"/>
                        <a:pt x="896007" y="270641"/>
                        <a:pt x="953814" y="291662"/>
                      </a:cubicBezTo>
                      <a:cubicBezTo>
                        <a:pt x="1011621" y="312683"/>
                        <a:pt x="1135117" y="289034"/>
                        <a:pt x="1174531" y="260131"/>
                      </a:cubicBezTo>
                      <a:cubicBezTo>
                        <a:pt x="1213945" y="231228"/>
                        <a:pt x="1166648" y="136634"/>
                        <a:pt x="1190296" y="118241"/>
                      </a:cubicBezTo>
                      <a:cubicBezTo>
                        <a:pt x="1213944" y="99848"/>
                        <a:pt x="1284890" y="123496"/>
                        <a:pt x="1316421" y="149772"/>
                      </a:cubicBezTo>
                      <a:cubicBezTo>
                        <a:pt x="1347952" y="176048"/>
                        <a:pt x="1345325" y="249620"/>
                        <a:pt x="1379483" y="275896"/>
                      </a:cubicBezTo>
                      <a:cubicBezTo>
                        <a:pt x="1413642" y="302172"/>
                        <a:pt x="1495096" y="333703"/>
                        <a:pt x="1521372" y="307427"/>
                      </a:cubicBezTo>
                      <a:cubicBezTo>
                        <a:pt x="1547648" y="281151"/>
                        <a:pt x="1516117" y="131379"/>
                        <a:pt x="1537138" y="118241"/>
                      </a:cubicBezTo>
                      <a:cubicBezTo>
                        <a:pt x="1558159" y="105103"/>
                        <a:pt x="1613337" y="215462"/>
                        <a:pt x="1647496" y="228600"/>
                      </a:cubicBezTo>
                      <a:cubicBezTo>
                        <a:pt x="1681655" y="241738"/>
                        <a:pt x="1734207" y="178675"/>
                        <a:pt x="1742090" y="197068"/>
                      </a:cubicBezTo>
                      <a:cubicBezTo>
                        <a:pt x="1749973" y="215461"/>
                        <a:pt x="1700048" y="291661"/>
                        <a:pt x="1694793" y="338958"/>
                      </a:cubicBezTo>
                      <a:cubicBezTo>
                        <a:pt x="1689538" y="386255"/>
                        <a:pt x="1697420" y="480848"/>
                        <a:pt x="1710558" y="480848"/>
                      </a:cubicBezTo>
                      <a:cubicBezTo>
                        <a:pt x="1723696" y="480848"/>
                        <a:pt x="1747345" y="359979"/>
                        <a:pt x="1773621" y="338958"/>
                      </a:cubicBezTo>
                      <a:cubicBezTo>
                        <a:pt x="1799897" y="317937"/>
                        <a:pt x="1844566" y="336331"/>
                        <a:pt x="1868214" y="354724"/>
                      </a:cubicBezTo>
                      <a:cubicBezTo>
                        <a:pt x="1891862" y="373117"/>
                        <a:pt x="1912883" y="436179"/>
                        <a:pt x="1915510" y="449317"/>
                      </a:cubicBezTo>
                      <a:cubicBezTo>
                        <a:pt x="1918137" y="462455"/>
                        <a:pt x="1901058" y="448003"/>
                        <a:pt x="1883979" y="433551"/>
                      </a:cubicBezTo>
                    </a:path>
                  </a:pathLst>
                </a:custGeom>
                <a:solidFill>
                  <a:srgbClr val="009200">
                    <a:alpha val="97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30" name="Freeform 229"/>
                <p:cNvSpPr/>
                <p:nvPr/>
              </p:nvSpPr>
              <p:spPr>
                <a:xfrm>
                  <a:off x="4270139" y="4910187"/>
                  <a:ext cx="1709355" cy="805251"/>
                </a:xfrm>
                <a:custGeom>
                  <a:avLst/>
                  <a:gdLst>
                    <a:gd name="connsiteX0" fmla="*/ 223344 w 1713186"/>
                    <a:gd name="connsiteY0" fmla="*/ 430924 h 801414"/>
                    <a:gd name="connsiteX1" fmla="*/ 144517 w 1713186"/>
                    <a:gd name="connsiteY1" fmla="*/ 525517 h 801414"/>
                    <a:gd name="connsiteX2" fmla="*/ 34158 w 1713186"/>
                    <a:gd name="connsiteY2" fmla="*/ 493986 h 801414"/>
                    <a:gd name="connsiteX3" fmla="*/ 34158 w 1713186"/>
                    <a:gd name="connsiteY3" fmla="*/ 367862 h 801414"/>
                    <a:gd name="connsiteX4" fmla="*/ 112986 w 1713186"/>
                    <a:gd name="connsiteY4" fmla="*/ 367862 h 801414"/>
                    <a:gd name="connsiteX5" fmla="*/ 18393 w 1713186"/>
                    <a:gd name="connsiteY5" fmla="*/ 336331 h 801414"/>
                    <a:gd name="connsiteX6" fmla="*/ 34158 w 1713186"/>
                    <a:gd name="connsiteY6" fmla="*/ 241738 h 801414"/>
                    <a:gd name="connsiteX7" fmla="*/ 223344 w 1713186"/>
                    <a:gd name="connsiteY7" fmla="*/ 241738 h 801414"/>
                    <a:gd name="connsiteX8" fmla="*/ 191813 w 1713186"/>
                    <a:gd name="connsiteY8" fmla="*/ 178676 h 801414"/>
                    <a:gd name="connsiteX9" fmla="*/ 317938 w 1713186"/>
                    <a:gd name="connsiteY9" fmla="*/ 131380 h 801414"/>
                    <a:gd name="connsiteX10" fmla="*/ 412531 w 1713186"/>
                    <a:gd name="connsiteY10" fmla="*/ 147145 h 801414"/>
                    <a:gd name="connsiteX11" fmla="*/ 365234 w 1713186"/>
                    <a:gd name="connsiteY11" fmla="*/ 68317 h 801414"/>
                    <a:gd name="connsiteX12" fmla="*/ 491358 w 1713186"/>
                    <a:gd name="connsiteY12" fmla="*/ 178676 h 801414"/>
                    <a:gd name="connsiteX13" fmla="*/ 522889 w 1713186"/>
                    <a:gd name="connsiteY13" fmla="*/ 52552 h 801414"/>
                    <a:gd name="connsiteX14" fmla="*/ 554420 w 1713186"/>
                    <a:gd name="connsiteY14" fmla="*/ 162911 h 801414"/>
                    <a:gd name="connsiteX15" fmla="*/ 664779 w 1713186"/>
                    <a:gd name="connsiteY15" fmla="*/ 162911 h 801414"/>
                    <a:gd name="connsiteX16" fmla="*/ 680544 w 1713186"/>
                    <a:gd name="connsiteY16" fmla="*/ 84083 h 801414"/>
                    <a:gd name="connsiteX17" fmla="*/ 633248 w 1713186"/>
                    <a:gd name="connsiteY17" fmla="*/ 5255 h 801414"/>
                    <a:gd name="connsiteX18" fmla="*/ 727841 w 1713186"/>
                    <a:gd name="connsiteY18" fmla="*/ 84083 h 801414"/>
                    <a:gd name="connsiteX19" fmla="*/ 790903 w 1713186"/>
                    <a:gd name="connsiteY19" fmla="*/ 5255 h 801414"/>
                    <a:gd name="connsiteX20" fmla="*/ 885496 w 1713186"/>
                    <a:gd name="connsiteY20" fmla="*/ 115614 h 801414"/>
                    <a:gd name="connsiteX21" fmla="*/ 980089 w 1713186"/>
                    <a:gd name="connsiteY21" fmla="*/ 162911 h 801414"/>
                    <a:gd name="connsiteX22" fmla="*/ 1043151 w 1713186"/>
                    <a:gd name="connsiteY22" fmla="*/ 84083 h 801414"/>
                    <a:gd name="connsiteX23" fmla="*/ 1011620 w 1713186"/>
                    <a:gd name="connsiteY23" fmla="*/ 36786 h 801414"/>
                    <a:gd name="connsiteX24" fmla="*/ 1090448 w 1713186"/>
                    <a:gd name="connsiteY24" fmla="*/ 99848 h 801414"/>
                    <a:gd name="connsiteX25" fmla="*/ 1185041 w 1713186"/>
                    <a:gd name="connsiteY25" fmla="*/ 194442 h 801414"/>
                    <a:gd name="connsiteX26" fmla="*/ 1121979 w 1713186"/>
                    <a:gd name="connsiteY26" fmla="*/ 225973 h 801414"/>
                    <a:gd name="connsiteX27" fmla="*/ 1279634 w 1713186"/>
                    <a:gd name="connsiteY27" fmla="*/ 194442 h 801414"/>
                    <a:gd name="connsiteX28" fmla="*/ 1358462 w 1713186"/>
                    <a:gd name="connsiteY28" fmla="*/ 194442 h 801414"/>
                    <a:gd name="connsiteX29" fmla="*/ 1342696 w 1713186"/>
                    <a:gd name="connsiteY29" fmla="*/ 273269 h 801414"/>
                    <a:gd name="connsiteX30" fmla="*/ 1263869 w 1713186"/>
                    <a:gd name="connsiteY30" fmla="*/ 304800 h 801414"/>
                    <a:gd name="connsiteX31" fmla="*/ 1437289 w 1713186"/>
                    <a:gd name="connsiteY31" fmla="*/ 304800 h 801414"/>
                    <a:gd name="connsiteX32" fmla="*/ 1516117 w 1713186"/>
                    <a:gd name="connsiteY32" fmla="*/ 304800 h 801414"/>
                    <a:gd name="connsiteX33" fmla="*/ 1468820 w 1713186"/>
                    <a:gd name="connsiteY33" fmla="*/ 399393 h 801414"/>
                    <a:gd name="connsiteX34" fmla="*/ 1531882 w 1713186"/>
                    <a:gd name="connsiteY34" fmla="*/ 399393 h 801414"/>
                    <a:gd name="connsiteX35" fmla="*/ 1658006 w 1713186"/>
                    <a:gd name="connsiteY35" fmla="*/ 336331 h 801414"/>
                    <a:gd name="connsiteX36" fmla="*/ 1705303 w 1713186"/>
                    <a:gd name="connsiteY36" fmla="*/ 399393 h 801414"/>
                    <a:gd name="connsiteX37" fmla="*/ 1610710 w 1713186"/>
                    <a:gd name="connsiteY37" fmla="*/ 525517 h 801414"/>
                    <a:gd name="connsiteX38" fmla="*/ 1437289 w 1713186"/>
                    <a:gd name="connsiteY38" fmla="*/ 525517 h 801414"/>
                    <a:gd name="connsiteX39" fmla="*/ 1453055 w 1713186"/>
                    <a:gd name="connsiteY39" fmla="*/ 635876 h 801414"/>
                    <a:gd name="connsiteX40" fmla="*/ 1279634 w 1713186"/>
                    <a:gd name="connsiteY40" fmla="*/ 620111 h 801414"/>
                    <a:gd name="connsiteX41" fmla="*/ 1153510 w 1713186"/>
                    <a:gd name="connsiteY41" fmla="*/ 541283 h 801414"/>
                    <a:gd name="connsiteX42" fmla="*/ 1185041 w 1713186"/>
                    <a:gd name="connsiteY42" fmla="*/ 635876 h 801414"/>
                    <a:gd name="connsiteX43" fmla="*/ 1106213 w 1713186"/>
                    <a:gd name="connsiteY43" fmla="*/ 667407 h 801414"/>
                    <a:gd name="connsiteX44" fmla="*/ 948558 w 1713186"/>
                    <a:gd name="connsiteY44" fmla="*/ 604345 h 801414"/>
                    <a:gd name="connsiteX45" fmla="*/ 980089 w 1713186"/>
                    <a:gd name="connsiteY45" fmla="*/ 683173 h 801414"/>
                    <a:gd name="connsiteX46" fmla="*/ 980089 w 1713186"/>
                    <a:gd name="connsiteY46" fmla="*/ 746235 h 801414"/>
                    <a:gd name="connsiteX47" fmla="*/ 869731 w 1713186"/>
                    <a:gd name="connsiteY47" fmla="*/ 698938 h 801414"/>
                    <a:gd name="connsiteX48" fmla="*/ 853965 w 1713186"/>
                    <a:gd name="connsiteY48" fmla="*/ 651642 h 801414"/>
                    <a:gd name="connsiteX49" fmla="*/ 838200 w 1713186"/>
                    <a:gd name="connsiteY49" fmla="*/ 777766 h 801414"/>
                    <a:gd name="connsiteX50" fmla="*/ 759372 w 1713186"/>
                    <a:gd name="connsiteY50" fmla="*/ 793531 h 801414"/>
                    <a:gd name="connsiteX51" fmla="*/ 664779 w 1713186"/>
                    <a:gd name="connsiteY51" fmla="*/ 730469 h 801414"/>
                    <a:gd name="connsiteX52" fmla="*/ 680544 w 1713186"/>
                    <a:gd name="connsiteY52" fmla="*/ 525517 h 801414"/>
                    <a:gd name="connsiteX53" fmla="*/ 838200 w 1713186"/>
                    <a:gd name="connsiteY53" fmla="*/ 430924 h 801414"/>
                    <a:gd name="connsiteX54" fmla="*/ 680544 w 1713186"/>
                    <a:gd name="connsiteY54" fmla="*/ 478221 h 801414"/>
                    <a:gd name="connsiteX55" fmla="*/ 649013 w 1713186"/>
                    <a:gd name="connsiteY55" fmla="*/ 336331 h 801414"/>
                    <a:gd name="connsiteX56" fmla="*/ 664779 w 1713186"/>
                    <a:gd name="connsiteY56" fmla="*/ 525517 h 801414"/>
                    <a:gd name="connsiteX57" fmla="*/ 617482 w 1713186"/>
                    <a:gd name="connsiteY57" fmla="*/ 557048 h 801414"/>
                    <a:gd name="connsiteX58" fmla="*/ 507124 w 1713186"/>
                    <a:gd name="connsiteY58" fmla="*/ 462455 h 801414"/>
                    <a:gd name="connsiteX59" fmla="*/ 554420 w 1713186"/>
                    <a:gd name="connsiteY59" fmla="*/ 635876 h 801414"/>
                    <a:gd name="connsiteX60" fmla="*/ 428296 w 1713186"/>
                    <a:gd name="connsiteY60" fmla="*/ 667407 h 801414"/>
                    <a:gd name="connsiteX61" fmla="*/ 365234 w 1713186"/>
                    <a:gd name="connsiteY61" fmla="*/ 651642 h 801414"/>
                    <a:gd name="connsiteX62" fmla="*/ 381000 w 1713186"/>
                    <a:gd name="connsiteY62" fmla="*/ 478221 h 801414"/>
                    <a:gd name="connsiteX63" fmla="*/ 286406 w 1713186"/>
                    <a:gd name="connsiteY63" fmla="*/ 572814 h 801414"/>
                    <a:gd name="connsiteX64" fmla="*/ 239110 w 1713186"/>
                    <a:gd name="connsiteY64" fmla="*/ 604345 h 801414"/>
                    <a:gd name="connsiteX65" fmla="*/ 176048 w 1713186"/>
                    <a:gd name="connsiteY65" fmla="*/ 509752 h 801414"/>
                    <a:gd name="connsiteX66" fmla="*/ 223344 w 1713186"/>
                    <a:gd name="connsiteY66" fmla="*/ 430924 h 8014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</a:cxnLst>
                  <a:rect l="l" t="t" r="r" b="b"/>
                  <a:pathLst>
                    <a:path w="1713186" h="801414">
                      <a:moveTo>
                        <a:pt x="223344" y="430924"/>
                      </a:moveTo>
                      <a:cubicBezTo>
                        <a:pt x="218089" y="433551"/>
                        <a:pt x="176048" y="515007"/>
                        <a:pt x="144517" y="525517"/>
                      </a:cubicBezTo>
                      <a:cubicBezTo>
                        <a:pt x="112986" y="536027"/>
                        <a:pt x="52551" y="520262"/>
                        <a:pt x="34158" y="493986"/>
                      </a:cubicBezTo>
                      <a:cubicBezTo>
                        <a:pt x="15765" y="467710"/>
                        <a:pt x="21020" y="388883"/>
                        <a:pt x="34158" y="367862"/>
                      </a:cubicBezTo>
                      <a:cubicBezTo>
                        <a:pt x="47296" y="346841"/>
                        <a:pt x="115613" y="373117"/>
                        <a:pt x="112986" y="367862"/>
                      </a:cubicBezTo>
                      <a:cubicBezTo>
                        <a:pt x="110359" y="362607"/>
                        <a:pt x="31531" y="357352"/>
                        <a:pt x="18393" y="336331"/>
                      </a:cubicBezTo>
                      <a:cubicBezTo>
                        <a:pt x="5255" y="315310"/>
                        <a:pt x="0" y="257503"/>
                        <a:pt x="34158" y="241738"/>
                      </a:cubicBezTo>
                      <a:cubicBezTo>
                        <a:pt x="68316" y="225973"/>
                        <a:pt x="197068" y="252248"/>
                        <a:pt x="223344" y="241738"/>
                      </a:cubicBezTo>
                      <a:cubicBezTo>
                        <a:pt x="249620" y="231228"/>
                        <a:pt x="176047" y="197069"/>
                        <a:pt x="191813" y="178676"/>
                      </a:cubicBezTo>
                      <a:cubicBezTo>
                        <a:pt x="207579" y="160283"/>
                        <a:pt x="281152" y="136635"/>
                        <a:pt x="317938" y="131380"/>
                      </a:cubicBezTo>
                      <a:cubicBezTo>
                        <a:pt x="354724" y="126125"/>
                        <a:pt x="404648" y="157655"/>
                        <a:pt x="412531" y="147145"/>
                      </a:cubicBezTo>
                      <a:cubicBezTo>
                        <a:pt x="420414" y="136635"/>
                        <a:pt x="352096" y="63062"/>
                        <a:pt x="365234" y="68317"/>
                      </a:cubicBezTo>
                      <a:cubicBezTo>
                        <a:pt x="378372" y="73572"/>
                        <a:pt x="465082" y="181304"/>
                        <a:pt x="491358" y="178676"/>
                      </a:cubicBezTo>
                      <a:cubicBezTo>
                        <a:pt x="517634" y="176049"/>
                        <a:pt x="512379" y="55180"/>
                        <a:pt x="522889" y="52552"/>
                      </a:cubicBezTo>
                      <a:cubicBezTo>
                        <a:pt x="533399" y="49924"/>
                        <a:pt x="530772" y="144518"/>
                        <a:pt x="554420" y="162911"/>
                      </a:cubicBezTo>
                      <a:cubicBezTo>
                        <a:pt x="578068" y="181304"/>
                        <a:pt x="643758" y="176049"/>
                        <a:pt x="664779" y="162911"/>
                      </a:cubicBezTo>
                      <a:cubicBezTo>
                        <a:pt x="685800" y="149773"/>
                        <a:pt x="685799" y="110359"/>
                        <a:pt x="680544" y="84083"/>
                      </a:cubicBezTo>
                      <a:cubicBezTo>
                        <a:pt x="675289" y="57807"/>
                        <a:pt x="625365" y="5255"/>
                        <a:pt x="633248" y="5255"/>
                      </a:cubicBezTo>
                      <a:cubicBezTo>
                        <a:pt x="641131" y="5255"/>
                        <a:pt x="701565" y="84083"/>
                        <a:pt x="727841" y="84083"/>
                      </a:cubicBezTo>
                      <a:cubicBezTo>
                        <a:pt x="754117" y="84083"/>
                        <a:pt x="764627" y="0"/>
                        <a:pt x="790903" y="5255"/>
                      </a:cubicBezTo>
                      <a:cubicBezTo>
                        <a:pt x="817179" y="10510"/>
                        <a:pt x="853965" y="89338"/>
                        <a:pt x="885496" y="115614"/>
                      </a:cubicBezTo>
                      <a:cubicBezTo>
                        <a:pt x="917027" y="141890"/>
                        <a:pt x="953813" y="168166"/>
                        <a:pt x="980089" y="162911"/>
                      </a:cubicBezTo>
                      <a:cubicBezTo>
                        <a:pt x="1006365" y="157656"/>
                        <a:pt x="1037896" y="105104"/>
                        <a:pt x="1043151" y="84083"/>
                      </a:cubicBezTo>
                      <a:cubicBezTo>
                        <a:pt x="1048406" y="63062"/>
                        <a:pt x="1003737" y="34159"/>
                        <a:pt x="1011620" y="36786"/>
                      </a:cubicBezTo>
                      <a:cubicBezTo>
                        <a:pt x="1019503" y="39413"/>
                        <a:pt x="1061545" y="73572"/>
                        <a:pt x="1090448" y="99848"/>
                      </a:cubicBezTo>
                      <a:cubicBezTo>
                        <a:pt x="1119351" y="126124"/>
                        <a:pt x="1179786" y="173421"/>
                        <a:pt x="1185041" y="194442"/>
                      </a:cubicBezTo>
                      <a:cubicBezTo>
                        <a:pt x="1190296" y="215463"/>
                        <a:pt x="1106214" y="225973"/>
                        <a:pt x="1121979" y="225973"/>
                      </a:cubicBezTo>
                      <a:cubicBezTo>
                        <a:pt x="1137744" y="225973"/>
                        <a:pt x="1240220" y="199697"/>
                        <a:pt x="1279634" y="194442"/>
                      </a:cubicBezTo>
                      <a:cubicBezTo>
                        <a:pt x="1319048" y="189187"/>
                        <a:pt x="1347952" y="181304"/>
                        <a:pt x="1358462" y="194442"/>
                      </a:cubicBezTo>
                      <a:cubicBezTo>
                        <a:pt x="1368972" y="207580"/>
                        <a:pt x="1358461" y="254876"/>
                        <a:pt x="1342696" y="273269"/>
                      </a:cubicBezTo>
                      <a:cubicBezTo>
                        <a:pt x="1326931" y="291662"/>
                        <a:pt x="1248104" y="299545"/>
                        <a:pt x="1263869" y="304800"/>
                      </a:cubicBezTo>
                      <a:cubicBezTo>
                        <a:pt x="1279634" y="310055"/>
                        <a:pt x="1437289" y="304800"/>
                        <a:pt x="1437289" y="304800"/>
                      </a:cubicBezTo>
                      <a:cubicBezTo>
                        <a:pt x="1479330" y="304800"/>
                        <a:pt x="1510862" y="289035"/>
                        <a:pt x="1516117" y="304800"/>
                      </a:cubicBezTo>
                      <a:cubicBezTo>
                        <a:pt x="1521372" y="320565"/>
                        <a:pt x="1466193" y="383628"/>
                        <a:pt x="1468820" y="399393"/>
                      </a:cubicBezTo>
                      <a:cubicBezTo>
                        <a:pt x="1471447" y="415158"/>
                        <a:pt x="1500351" y="409903"/>
                        <a:pt x="1531882" y="399393"/>
                      </a:cubicBezTo>
                      <a:cubicBezTo>
                        <a:pt x="1563413" y="388883"/>
                        <a:pt x="1629103" y="336331"/>
                        <a:pt x="1658006" y="336331"/>
                      </a:cubicBezTo>
                      <a:cubicBezTo>
                        <a:pt x="1686909" y="336331"/>
                        <a:pt x="1713186" y="367862"/>
                        <a:pt x="1705303" y="399393"/>
                      </a:cubicBezTo>
                      <a:cubicBezTo>
                        <a:pt x="1697420" y="430924"/>
                        <a:pt x="1655379" y="504496"/>
                        <a:pt x="1610710" y="525517"/>
                      </a:cubicBezTo>
                      <a:cubicBezTo>
                        <a:pt x="1566041" y="546538"/>
                        <a:pt x="1463565" y="507124"/>
                        <a:pt x="1437289" y="525517"/>
                      </a:cubicBezTo>
                      <a:cubicBezTo>
                        <a:pt x="1411013" y="543910"/>
                        <a:pt x="1479331" y="620110"/>
                        <a:pt x="1453055" y="635876"/>
                      </a:cubicBezTo>
                      <a:cubicBezTo>
                        <a:pt x="1426779" y="651642"/>
                        <a:pt x="1329558" y="635876"/>
                        <a:pt x="1279634" y="620111"/>
                      </a:cubicBezTo>
                      <a:cubicBezTo>
                        <a:pt x="1229710" y="604346"/>
                        <a:pt x="1169275" y="538656"/>
                        <a:pt x="1153510" y="541283"/>
                      </a:cubicBezTo>
                      <a:cubicBezTo>
                        <a:pt x="1137745" y="543910"/>
                        <a:pt x="1192924" y="614855"/>
                        <a:pt x="1185041" y="635876"/>
                      </a:cubicBezTo>
                      <a:cubicBezTo>
                        <a:pt x="1177158" y="656897"/>
                        <a:pt x="1145627" y="672662"/>
                        <a:pt x="1106213" y="667407"/>
                      </a:cubicBezTo>
                      <a:cubicBezTo>
                        <a:pt x="1066799" y="662152"/>
                        <a:pt x="969579" y="601717"/>
                        <a:pt x="948558" y="604345"/>
                      </a:cubicBezTo>
                      <a:cubicBezTo>
                        <a:pt x="927537" y="606973"/>
                        <a:pt x="974834" y="659525"/>
                        <a:pt x="980089" y="683173"/>
                      </a:cubicBezTo>
                      <a:cubicBezTo>
                        <a:pt x="985344" y="706821"/>
                        <a:pt x="998482" y="743608"/>
                        <a:pt x="980089" y="746235"/>
                      </a:cubicBezTo>
                      <a:cubicBezTo>
                        <a:pt x="961696" y="748862"/>
                        <a:pt x="890752" y="714704"/>
                        <a:pt x="869731" y="698938"/>
                      </a:cubicBezTo>
                      <a:cubicBezTo>
                        <a:pt x="848710" y="683172"/>
                        <a:pt x="859220" y="638504"/>
                        <a:pt x="853965" y="651642"/>
                      </a:cubicBezTo>
                      <a:cubicBezTo>
                        <a:pt x="848710" y="664780"/>
                        <a:pt x="853965" y="754118"/>
                        <a:pt x="838200" y="777766"/>
                      </a:cubicBezTo>
                      <a:cubicBezTo>
                        <a:pt x="822435" y="801414"/>
                        <a:pt x="788275" y="801414"/>
                        <a:pt x="759372" y="793531"/>
                      </a:cubicBezTo>
                      <a:cubicBezTo>
                        <a:pt x="730469" y="785648"/>
                        <a:pt x="677917" y="775138"/>
                        <a:pt x="664779" y="730469"/>
                      </a:cubicBezTo>
                      <a:cubicBezTo>
                        <a:pt x="651641" y="685800"/>
                        <a:pt x="651641" y="575441"/>
                        <a:pt x="680544" y="525517"/>
                      </a:cubicBezTo>
                      <a:cubicBezTo>
                        <a:pt x="709447" y="475593"/>
                        <a:pt x="838200" y="438807"/>
                        <a:pt x="838200" y="430924"/>
                      </a:cubicBezTo>
                      <a:cubicBezTo>
                        <a:pt x="838200" y="423041"/>
                        <a:pt x="712075" y="493986"/>
                        <a:pt x="680544" y="478221"/>
                      </a:cubicBezTo>
                      <a:cubicBezTo>
                        <a:pt x="649013" y="462456"/>
                        <a:pt x="651640" y="328448"/>
                        <a:pt x="649013" y="336331"/>
                      </a:cubicBezTo>
                      <a:cubicBezTo>
                        <a:pt x="646386" y="344214"/>
                        <a:pt x="670034" y="488731"/>
                        <a:pt x="664779" y="525517"/>
                      </a:cubicBezTo>
                      <a:cubicBezTo>
                        <a:pt x="659524" y="562303"/>
                        <a:pt x="643758" y="567558"/>
                        <a:pt x="617482" y="557048"/>
                      </a:cubicBezTo>
                      <a:cubicBezTo>
                        <a:pt x="591206" y="546538"/>
                        <a:pt x="517634" y="449317"/>
                        <a:pt x="507124" y="462455"/>
                      </a:cubicBezTo>
                      <a:cubicBezTo>
                        <a:pt x="496614" y="475593"/>
                        <a:pt x="567558" y="601717"/>
                        <a:pt x="554420" y="635876"/>
                      </a:cubicBezTo>
                      <a:cubicBezTo>
                        <a:pt x="541282" y="670035"/>
                        <a:pt x="459827" y="664779"/>
                        <a:pt x="428296" y="667407"/>
                      </a:cubicBezTo>
                      <a:cubicBezTo>
                        <a:pt x="396765" y="670035"/>
                        <a:pt x="373117" y="683173"/>
                        <a:pt x="365234" y="651642"/>
                      </a:cubicBezTo>
                      <a:cubicBezTo>
                        <a:pt x="357351" y="620111"/>
                        <a:pt x="394138" y="491359"/>
                        <a:pt x="381000" y="478221"/>
                      </a:cubicBezTo>
                      <a:cubicBezTo>
                        <a:pt x="367862" y="465083"/>
                        <a:pt x="310054" y="551793"/>
                        <a:pt x="286406" y="572814"/>
                      </a:cubicBezTo>
                      <a:cubicBezTo>
                        <a:pt x="262758" y="593835"/>
                        <a:pt x="257503" y="614855"/>
                        <a:pt x="239110" y="604345"/>
                      </a:cubicBezTo>
                      <a:cubicBezTo>
                        <a:pt x="220717" y="593835"/>
                        <a:pt x="176048" y="536028"/>
                        <a:pt x="176048" y="509752"/>
                      </a:cubicBezTo>
                      <a:cubicBezTo>
                        <a:pt x="176048" y="483476"/>
                        <a:pt x="228599" y="428297"/>
                        <a:pt x="223344" y="430924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31" name="Freeform 230"/>
                <p:cNvSpPr/>
                <p:nvPr/>
              </p:nvSpPr>
              <p:spPr>
                <a:xfrm>
                  <a:off x="4116735" y="5388668"/>
                  <a:ext cx="558831" cy="431807"/>
                </a:xfrm>
                <a:custGeom>
                  <a:avLst/>
                  <a:gdLst>
                    <a:gd name="connsiteX0" fmla="*/ 0 w 567559"/>
                    <a:gd name="connsiteY0" fmla="*/ 394138 h 425669"/>
                    <a:gd name="connsiteX1" fmla="*/ 78828 w 567559"/>
                    <a:gd name="connsiteY1" fmla="*/ 362607 h 425669"/>
                    <a:gd name="connsiteX2" fmla="*/ 204952 w 567559"/>
                    <a:gd name="connsiteY2" fmla="*/ 63062 h 425669"/>
                    <a:gd name="connsiteX3" fmla="*/ 236483 w 567559"/>
                    <a:gd name="connsiteY3" fmla="*/ 78827 h 425669"/>
                    <a:gd name="connsiteX4" fmla="*/ 331076 w 567559"/>
                    <a:gd name="connsiteY4" fmla="*/ 31531 h 425669"/>
                    <a:gd name="connsiteX5" fmla="*/ 346841 w 567559"/>
                    <a:gd name="connsiteY5" fmla="*/ 0 h 425669"/>
                    <a:gd name="connsiteX6" fmla="*/ 362607 w 567559"/>
                    <a:gd name="connsiteY6" fmla="*/ 110359 h 425669"/>
                    <a:gd name="connsiteX7" fmla="*/ 457200 w 567559"/>
                    <a:gd name="connsiteY7" fmla="*/ 110359 h 425669"/>
                    <a:gd name="connsiteX8" fmla="*/ 520262 w 567559"/>
                    <a:gd name="connsiteY8" fmla="*/ 15765 h 425669"/>
                    <a:gd name="connsiteX9" fmla="*/ 520262 w 567559"/>
                    <a:gd name="connsiteY9" fmla="*/ 220717 h 425669"/>
                    <a:gd name="connsiteX10" fmla="*/ 567559 w 567559"/>
                    <a:gd name="connsiteY10" fmla="*/ 315310 h 425669"/>
                    <a:gd name="connsiteX11" fmla="*/ 488731 w 567559"/>
                    <a:gd name="connsiteY11" fmla="*/ 362607 h 425669"/>
                    <a:gd name="connsiteX12" fmla="*/ 441434 w 567559"/>
                    <a:gd name="connsiteY12" fmla="*/ 425669 h 425669"/>
                    <a:gd name="connsiteX13" fmla="*/ 394138 w 567559"/>
                    <a:gd name="connsiteY13" fmla="*/ 425669 h 425669"/>
                    <a:gd name="connsiteX14" fmla="*/ 283779 w 567559"/>
                    <a:gd name="connsiteY14" fmla="*/ 409903 h 425669"/>
                    <a:gd name="connsiteX15" fmla="*/ 252248 w 567559"/>
                    <a:gd name="connsiteY15" fmla="*/ 394138 h 425669"/>
                    <a:gd name="connsiteX16" fmla="*/ 268014 w 567559"/>
                    <a:gd name="connsiteY16" fmla="*/ 283779 h 425669"/>
                    <a:gd name="connsiteX17" fmla="*/ 252248 w 567559"/>
                    <a:gd name="connsiteY17" fmla="*/ 378372 h 425669"/>
                    <a:gd name="connsiteX18" fmla="*/ 126124 w 567559"/>
                    <a:gd name="connsiteY18" fmla="*/ 409903 h 425669"/>
                    <a:gd name="connsiteX19" fmla="*/ 0 w 567559"/>
                    <a:gd name="connsiteY19" fmla="*/ 394138 h 4256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567559" h="425669">
                      <a:moveTo>
                        <a:pt x="0" y="394138"/>
                      </a:moveTo>
                      <a:lnTo>
                        <a:pt x="78828" y="362607"/>
                      </a:lnTo>
                      <a:lnTo>
                        <a:pt x="204952" y="63062"/>
                      </a:lnTo>
                      <a:lnTo>
                        <a:pt x="236483" y="78827"/>
                      </a:lnTo>
                      <a:lnTo>
                        <a:pt x="331076" y="31531"/>
                      </a:lnTo>
                      <a:lnTo>
                        <a:pt x="346841" y="0"/>
                      </a:lnTo>
                      <a:lnTo>
                        <a:pt x="362607" y="110359"/>
                      </a:lnTo>
                      <a:lnTo>
                        <a:pt x="457200" y="110359"/>
                      </a:lnTo>
                      <a:lnTo>
                        <a:pt x="520262" y="15765"/>
                      </a:lnTo>
                      <a:lnTo>
                        <a:pt x="520262" y="220717"/>
                      </a:lnTo>
                      <a:lnTo>
                        <a:pt x="567559" y="315310"/>
                      </a:lnTo>
                      <a:lnTo>
                        <a:pt x="488731" y="362607"/>
                      </a:lnTo>
                      <a:lnTo>
                        <a:pt x="441434" y="425669"/>
                      </a:lnTo>
                      <a:lnTo>
                        <a:pt x="394138" y="425669"/>
                      </a:lnTo>
                      <a:lnTo>
                        <a:pt x="283779" y="409903"/>
                      </a:lnTo>
                      <a:lnTo>
                        <a:pt x="252248" y="394138"/>
                      </a:lnTo>
                      <a:lnTo>
                        <a:pt x="268014" y="283779"/>
                      </a:lnTo>
                      <a:lnTo>
                        <a:pt x="252248" y="378372"/>
                      </a:lnTo>
                      <a:lnTo>
                        <a:pt x="126124" y="409903"/>
                      </a:lnTo>
                      <a:lnTo>
                        <a:pt x="0" y="394138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32" name="Freeform 231"/>
                <p:cNvSpPr/>
                <p:nvPr/>
              </p:nvSpPr>
              <p:spPr>
                <a:xfrm>
                  <a:off x="4171525" y="3848181"/>
                  <a:ext cx="460211" cy="840266"/>
                </a:xfrm>
                <a:custGeom>
                  <a:avLst/>
                  <a:gdLst>
                    <a:gd name="connsiteX0" fmla="*/ 257503 w 525517"/>
                    <a:gd name="connsiteY0" fmla="*/ 617483 h 840829"/>
                    <a:gd name="connsiteX1" fmla="*/ 241738 w 525517"/>
                    <a:gd name="connsiteY1" fmla="*/ 775139 h 840829"/>
                    <a:gd name="connsiteX2" fmla="*/ 147145 w 525517"/>
                    <a:gd name="connsiteY2" fmla="*/ 838201 h 840829"/>
                    <a:gd name="connsiteX3" fmla="*/ 68317 w 525517"/>
                    <a:gd name="connsiteY3" fmla="*/ 759373 h 840829"/>
                    <a:gd name="connsiteX4" fmla="*/ 5255 w 525517"/>
                    <a:gd name="connsiteY4" fmla="*/ 664780 h 840829"/>
                    <a:gd name="connsiteX5" fmla="*/ 36786 w 525517"/>
                    <a:gd name="connsiteY5" fmla="*/ 585952 h 840829"/>
                    <a:gd name="connsiteX6" fmla="*/ 68317 w 525517"/>
                    <a:gd name="connsiteY6" fmla="*/ 538656 h 840829"/>
                    <a:gd name="connsiteX7" fmla="*/ 147145 w 525517"/>
                    <a:gd name="connsiteY7" fmla="*/ 538656 h 840829"/>
                    <a:gd name="connsiteX8" fmla="*/ 178676 w 525517"/>
                    <a:gd name="connsiteY8" fmla="*/ 491359 h 840829"/>
                    <a:gd name="connsiteX9" fmla="*/ 178676 w 525517"/>
                    <a:gd name="connsiteY9" fmla="*/ 412532 h 840829"/>
                    <a:gd name="connsiteX10" fmla="*/ 273269 w 525517"/>
                    <a:gd name="connsiteY10" fmla="*/ 365235 h 840829"/>
                    <a:gd name="connsiteX11" fmla="*/ 257503 w 525517"/>
                    <a:gd name="connsiteY11" fmla="*/ 270642 h 840829"/>
                    <a:gd name="connsiteX12" fmla="*/ 147145 w 525517"/>
                    <a:gd name="connsiteY12" fmla="*/ 207580 h 840829"/>
                    <a:gd name="connsiteX13" fmla="*/ 131379 w 525517"/>
                    <a:gd name="connsiteY13" fmla="*/ 128752 h 840829"/>
                    <a:gd name="connsiteX14" fmla="*/ 99848 w 525517"/>
                    <a:gd name="connsiteY14" fmla="*/ 65690 h 840829"/>
                    <a:gd name="connsiteX15" fmla="*/ 162910 w 525517"/>
                    <a:gd name="connsiteY15" fmla="*/ 97221 h 840829"/>
                    <a:gd name="connsiteX16" fmla="*/ 273269 w 525517"/>
                    <a:gd name="connsiteY16" fmla="*/ 65690 h 840829"/>
                    <a:gd name="connsiteX17" fmla="*/ 194441 w 525517"/>
                    <a:gd name="connsiteY17" fmla="*/ 2628 h 840829"/>
                    <a:gd name="connsiteX18" fmla="*/ 304800 w 525517"/>
                    <a:gd name="connsiteY18" fmla="*/ 81456 h 840829"/>
                    <a:gd name="connsiteX19" fmla="*/ 383627 w 525517"/>
                    <a:gd name="connsiteY19" fmla="*/ 49925 h 840829"/>
                    <a:gd name="connsiteX20" fmla="*/ 383627 w 525517"/>
                    <a:gd name="connsiteY20" fmla="*/ 34159 h 840829"/>
                    <a:gd name="connsiteX21" fmla="*/ 383627 w 525517"/>
                    <a:gd name="connsiteY21" fmla="*/ 97221 h 840829"/>
                    <a:gd name="connsiteX22" fmla="*/ 336331 w 525517"/>
                    <a:gd name="connsiteY22" fmla="*/ 191814 h 840829"/>
                    <a:gd name="connsiteX23" fmla="*/ 336331 w 525517"/>
                    <a:gd name="connsiteY23" fmla="*/ 254876 h 840829"/>
                    <a:gd name="connsiteX24" fmla="*/ 430924 w 525517"/>
                    <a:gd name="connsiteY24" fmla="*/ 286408 h 840829"/>
                    <a:gd name="connsiteX25" fmla="*/ 478221 w 525517"/>
                    <a:gd name="connsiteY25" fmla="*/ 223345 h 840829"/>
                    <a:gd name="connsiteX26" fmla="*/ 446689 w 525517"/>
                    <a:gd name="connsiteY26" fmla="*/ 317939 h 840829"/>
                    <a:gd name="connsiteX27" fmla="*/ 525517 w 525517"/>
                    <a:gd name="connsiteY27" fmla="*/ 381001 h 840829"/>
                    <a:gd name="connsiteX28" fmla="*/ 446689 w 525517"/>
                    <a:gd name="connsiteY28" fmla="*/ 381001 h 840829"/>
                    <a:gd name="connsiteX29" fmla="*/ 352096 w 525517"/>
                    <a:gd name="connsiteY29" fmla="*/ 381001 h 840829"/>
                    <a:gd name="connsiteX30" fmla="*/ 320565 w 525517"/>
                    <a:gd name="connsiteY30" fmla="*/ 428297 h 840829"/>
                    <a:gd name="connsiteX31" fmla="*/ 352096 w 525517"/>
                    <a:gd name="connsiteY31" fmla="*/ 522890 h 840829"/>
                    <a:gd name="connsiteX32" fmla="*/ 257503 w 525517"/>
                    <a:gd name="connsiteY32" fmla="*/ 522890 h 840829"/>
                    <a:gd name="connsiteX33" fmla="*/ 257503 w 525517"/>
                    <a:gd name="connsiteY33" fmla="*/ 617483 h 840829"/>
                    <a:gd name="connsiteX0" fmla="*/ 254438 w 522452"/>
                    <a:gd name="connsiteY0" fmla="*/ 617483 h 840829"/>
                    <a:gd name="connsiteX1" fmla="*/ 238673 w 522452"/>
                    <a:gd name="connsiteY1" fmla="*/ 775139 h 840829"/>
                    <a:gd name="connsiteX2" fmla="*/ 144080 w 522452"/>
                    <a:gd name="connsiteY2" fmla="*/ 838201 h 840829"/>
                    <a:gd name="connsiteX3" fmla="*/ 65252 w 522452"/>
                    <a:gd name="connsiteY3" fmla="*/ 759373 h 840829"/>
                    <a:gd name="connsiteX4" fmla="*/ 2190 w 522452"/>
                    <a:gd name="connsiteY4" fmla="*/ 664780 h 840829"/>
                    <a:gd name="connsiteX5" fmla="*/ 78390 w 522452"/>
                    <a:gd name="connsiteY5" fmla="*/ 575442 h 840829"/>
                    <a:gd name="connsiteX6" fmla="*/ 65252 w 522452"/>
                    <a:gd name="connsiteY6" fmla="*/ 538656 h 840829"/>
                    <a:gd name="connsiteX7" fmla="*/ 144080 w 522452"/>
                    <a:gd name="connsiteY7" fmla="*/ 538656 h 840829"/>
                    <a:gd name="connsiteX8" fmla="*/ 175611 w 522452"/>
                    <a:gd name="connsiteY8" fmla="*/ 491359 h 840829"/>
                    <a:gd name="connsiteX9" fmla="*/ 175611 w 522452"/>
                    <a:gd name="connsiteY9" fmla="*/ 412532 h 840829"/>
                    <a:gd name="connsiteX10" fmla="*/ 270204 w 522452"/>
                    <a:gd name="connsiteY10" fmla="*/ 365235 h 840829"/>
                    <a:gd name="connsiteX11" fmla="*/ 254438 w 522452"/>
                    <a:gd name="connsiteY11" fmla="*/ 270642 h 840829"/>
                    <a:gd name="connsiteX12" fmla="*/ 144080 w 522452"/>
                    <a:gd name="connsiteY12" fmla="*/ 207580 h 840829"/>
                    <a:gd name="connsiteX13" fmla="*/ 128314 w 522452"/>
                    <a:gd name="connsiteY13" fmla="*/ 128752 h 840829"/>
                    <a:gd name="connsiteX14" fmla="*/ 96783 w 522452"/>
                    <a:gd name="connsiteY14" fmla="*/ 65690 h 840829"/>
                    <a:gd name="connsiteX15" fmla="*/ 159845 w 522452"/>
                    <a:gd name="connsiteY15" fmla="*/ 97221 h 840829"/>
                    <a:gd name="connsiteX16" fmla="*/ 270204 w 522452"/>
                    <a:gd name="connsiteY16" fmla="*/ 65690 h 840829"/>
                    <a:gd name="connsiteX17" fmla="*/ 191376 w 522452"/>
                    <a:gd name="connsiteY17" fmla="*/ 2628 h 840829"/>
                    <a:gd name="connsiteX18" fmla="*/ 301735 w 522452"/>
                    <a:gd name="connsiteY18" fmla="*/ 81456 h 840829"/>
                    <a:gd name="connsiteX19" fmla="*/ 380562 w 522452"/>
                    <a:gd name="connsiteY19" fmla="*/ 49925 h 840829"/>
                    <a:gd name="connsiteX20" fmla="*/ 380562 w 522452"/>
                    <a:gd name="connsiteY20" fmla="*/ 34159 h 840829"/>
                    <a:gd name="connsiteX21" fmla="*/ 380562 w 522452"/>
                    <a:gd name="connsiteY21" fmla="*/ 97221 h 840829"/>
                    <a:gd name="connsiteX22" fmla="*/ 333266 w 522452"/>
                    <a:gd name="connsiteY22" fmla="*/ 191814 h 840829"/>
                    <a:gd name="connsiteX23" fmla="*/ 333266 w 522452"/>
                    <a:gd name="connsiteY23" fmla="*/ 254876 h 840829"/>
                    <a:gd name="connsiteX24" fmla="*/ 427859 w 522452"/>
                    <a:gd name="connsiteY24" fmla="*/ 286408 h 840829"/>
                    <a:gd name="connsiteX25" fmla="*/ 475156 w 522452"/>
                    <a:gd name="connsiteY25" fmla="*/ 223345 h 840829"/>
                    <a:gd name="connsiteX26" fmla="*/ 443624 w 522452"/>
                    <a:gd name="connsiteY26" fmla="*/ 317939 h 840829"/>
                    <a:gd name="connsiteX27" fmla="*/ 522452 w 522452"/>
                    <a:gd name="connsiteY27" fmla="*/ 381001 h 840829"/>
                    <a:gd name="connsiteX28" fmla="*/ 443624 w 522452"/>
                    <a:gd name="connsiteY28" fmla="*/ 381001 h 840829"/>
                    <a:gd name="connsiteX29" fmla="*/ 349031 w 522452"/>
                    <a:gd name="connsiteY29" fmla="*/ 381001 h 840829"/>
                    <a:gd name="connsiteX30" fmla="*/ 317500 w 522452"/>
                    <a:gd name="connsiteY30" fmla="*/ 428297 h 840829"/>
                    <a:gd name="connsiteX31" fmla="*/ 349031 w 522452"/>
                    <a:gd name="connsiteY31" fmla="*/ 522890 h 840829"/>
                    <a:gd name="connsiteX32" fmla="*/ 254438 w 522452"/>
                    <a:gd name="connsiteY32" fmla="*/ 522890 h 840829"/>
                    <a:gd name="connsiteX33" fmla="*/ 254438 w 522452"/>
                    <a:gd name="connsiteY33" fmla="*/ 617483 h 840829"/>
                    <a:gd name="connsiteX0" fmla="*/ 267138 w 535152"/>
                    <a:gd name="connsiteY0" fmla="*/ 617483 h 840829"/>
                    <a:gd name="connsiteX1" fmla="*/ 251373 w 535152"/>
                    <a:gd name="connsiteY1" fmla="*/ 775139 h 840829"/>
                    <a:gd name="connsiteX2" fmla="*/ 156780 w 535152"/>
                    <a:gd name="connsiteY2" fmla="*/ 838201 h 840829"/>
                    <a:gd name="connsiteX3" fmla="*/ 77952 w 535152"/>
                    <a:gd name="connsiteY3" fmla="*/ 759373 h 840829"/>
                    <a:gd name="connsiteX4" fmla="*/ 14890 w 535152"/>
                    <a:gd name="connsiteY4" fmla="*/ 664780 h 840829"/>
                    <a:gd name="connsiteX5" fmla="*/ 167289 w 535152"/>
                    <a:gd name="connsiteY5" fmla="*/ 575442 h 840829"/>
                    <a:gd name="connsiteX6" fmla="*/ 77952 w 535152"/>
                    <a:gd name="connsiteY6" fmla="*/ 538656 h 840829"/>
                    <a:gd name="connsiteX7" fmla="*/ 156780 w 535152"/>
                    <a:gd name="connsiteY7" fmla="*/ 538656 h 840829"/>
                    <a:gd name="connsiteX8" fmla="*/ 188311 w 535152"/>
                    <a:gd name="connsiteY8" fmla="*/ 491359 h 840829"/>
                    <a:gd name="connsiteX9" fmla="*/ 188311 w 535152"/>
                    <a:gd name="connsiteY9" fmla="*/ 412532 h 840829"/>
                    <a:gd name="connsiteX10" fmla="*/ 282904 w 535152"/>
                    <a:gd name="connsiteY10" fmla="*/ 365235 h 840829"/>
                    <a:gd name="connsiteX11" fmla="*/ 267138 w 535152"/>
                    <a:gd name="connsiteY11" fmla="*/ 270642 h 840829"/>
                    <a:gd name="connsiteX12" fmla="*/ 156780 w 535152"/>
                    <a:gd name="connsiteY12" fmla="*/ 207580 h 840829"/>
                    <a:gd name="connsiteX13" fmla="*/ 141014 w 535152"/>
                    <a:gd name="connsiteY13" fmla="*/ 128752 h 840829"/>
                    <a:gd name="connsiteX14" fmla="*/ 109483 w 535152"/>
                    <a:gd name="connsiteY14" fmla="*/ 65690 h 840829"/>
                    <a:gd name="connsiteX15" fmla="*/ 172545 w 535152"/>
                    <a:gd name="connsiteY15" fmla="*/ 97221 h 840829"/>
                    <a:gd name="connsiteX16" fmla="*/ 282904 w 535152"/>
                    <a:gd name="connsiteY16" fmla="*/ 65690 h 840829"/>
                    <a:gd name="connsiteX17" fmla="*/ 204076 w 535152"/>
                    <a:gd name="connsiteY17" fmla="*/ 2628 h 840829"/>
                    <a:gd name="connsiteX18" fmla="*/ 314435 w 535152"/>
                    <a:gd name="connsiteY18" fmla="*/ 81456 h 840829"/>
                    <a:gd name="connsiteX19" fmla="*/ 393262 w 535152"/>
                    <a:gd name="connsiteY19" fmla="*/ 49925 h 840829"/>
                    <a:gd name="connsiteX20" fmla="*/ 393262 w 535152"/>
                    <a:gd name="connsiteY20" fmla="*/ 34159 h 840829"/>
                    <a:gd name="connsiteX21" fmla="*/ 393262 w 535152"/>
                    <a:gd name="connsiteY21" fmla="*/ 97221 h 840829"/>
                    <a:gd name="connsiteX22" fmla="*/ 345966 w 535152"/>
                    <a:gd name="connsiteY22" fmla="*/ 191814 h 840829"/>
                    <a:gd name="connsiteX23" fmla="*/ 345966 w 535152"/>
                    <a:gd name="connsiteY23" fmla="*/ 254876 h 840829"/>
                    <a:gd name="connsiteX24" fmla="*/ 440559 w 535152"/>
                    <a:gd name="connsiteY24" fmla="*/ 286408 h 840829"/>
                    <a:gd name="connsiteX25" fmla="*/ 487856 w 535152"/>
                    <a:gd name="connsiteY25" fmla="*/ 223345 h 840829"/>
                    <a:gd name="connsiteX26" fmla="*/ 456324 w 535152"/>
                    <a:gd name="connsiteY26" fmla="*/ 317939 h 840829"/>
                    <a:gd name="connsiteX27" fmla="*/ 535152 w 535152"/>
                    <a:gd name="connsiteY27" fmla="*/ 381001 h 840829"/>
                    <a:gd name="connsiteX28" fmla="*/ 456324 w 535152"/>
                    <a:gd name="connsiteY28" fmla="*/ 381001 h 840829"/>
                    <a:gd name="connsiteX29" fmla="*/ 361731 w 535152"/>
                    <a:gd name="connsiteY29" fmla="*/ 381001 h 840829"/>
                    <a:gd name="connsiteX30" fmla="*/ 330200 w 535152"/>
                    <a:gd name="connsiteY30" fmla="*/ 428297 h 840829"/>
                    <a:gd name="connsiteX31" fmla="*/ 361731 w 535152"/>
                    <a:gd name="connsiteY31" fmla="*/ 522890 h 840829"/>
                    <a:gd name="connsiteX32" fmla="*/ 267138 w 535152"/>
                    <a:gd name="connsiteY32" fmla="*/ 522890 h 840829"/>
                    <a:gd name="connsiteX33" fmla="*/ 267138 w 535152"/>
                    <a:gd name="connsiteY33" fmla="*/ 617483 h 840829"/>
                    <a:gd name="connsiteX0" fmla="*/ 190937 w 458951"/>
                    <a:gd name="connsiteY0" fmla="*/ 617483 h 840829"/>
                    <a:gd name="connsiteX1" fmla="*/ 175172 w 458951"/>
                    <a:gd name="connsiteY1" fmla="*/ 775139 h 840829"/>
                    <a:gd name="connsiteX2" fmla="*/ 80579 w 458951"/>
                    <a:gd name="connsiteY2" fmla="*/ 838201 h 840829"/>
                    <a:gd name="connsiteX3" fmla="*/ 1751 w 458951"/>
                    <a:gd name="connsiteY3" fmla="*/ 759373 h 840829"/>
                    <a:gd name="connsiteX4" fmla="*/ 91088 w 458951"/>
                    <a:gd name="connsiteY4" fmla="*/ 575442 h 840829"/>
                    <a:gd name="connsiteX5" fmla="*/ 1751 w 458951"/>
                    <a:gd name="connsiteY5" fmla="*/ 538656 h 840829"/>
                    <a:gd name="connsiteX6" fmla="*/ 80579 w 458951"/>
                    <a:gd name="connsiteY6" fmla="*/ 538656 h 840829"/>
                    <a:gd name="connsiteX7" fmla="*/ 112110 w 458951"/>
                    <a:gd name="connsiteY7" fmla="*/ 491359 h 840829"/>
                    <a:gd name="connsiteX8" fmla="*/ 112110 w 458951"/>
                    <a:gd name="connsiteY8" fmla="*/ 412532 h 840829"/>
                    <a:gd name="connsiteX9" fmla="*/ 206703 w 458951"/>
                    <a:gd name="connsiteY9" fmla="*/ 365235 h 840829"/>
                    <a:gd name="connsiteX10" fmla="*/ 190937 w 458951"/>
                    <a:gd name="connsiteY10" fmla="*/ 270642 h 840829"/>
                    <a:gd name="connsiteX11" fmla="*/ 80579 w 458951"/>
                    <a:gd name="connsiteY11" fmla="*/ 207580 h 840829"/>
                    <a:gd name="connsiteX12" fmla="*/ 64813 w 458951"/>
                    <a:gd name="connsiteY12" fmla="*/ 128752 h 840829"/>
                    <a:gd name="connsiteX13" fmla="*/ 33282 w 458951"/>
                    <a:gd name="connsiteY13" fmla="*/ 65690 h 840829"/>
                    <a:gd name="connsiteX14" fmla="*/ 96344 w 458951"/>
                    <a:gd name="connsiteY14" fmla="*/ 97221 h 840829"/>
                    <a:gd name="connsiteX15" fmla="*/ 206703 w 458951"/>
                    <a:gd name="connsiteY15" fmla="*/ 65690 h 840829"/>
                    <a:gd name="connsiteX16" fmla="*/ 127875 w 458951"/>
                    <a:gd name="connsiteY16" fmla="*/ 2628 h 840829"/>
                    <a:gd name="connsiteX17" fmla="*/ 238234 w 458951"/>
                    <a:gd name="connsiteY17" fmla="*/ 81456 h 840829"/>
                    <a:gd name="connsiteX18" fmla="*/ 317061 w 458951"/>
                    <a:gd name="connsiteY18" fmla="*/ 49925 h 840829"/>
                    <a:gd name="connsiteX19" fmla="*/ 317061 w 458951"/>
                    <a:gd name="connsiteY19" fmla="*/ 34159 h 840829"/>
                    <a:gd name="connsiteX20" fmla="*/ 317061 w 458951"/>
                    <a:gd name="connsiteY20" fmla="*/ 97221 h 840829"/>
                    <a:gd name="connsiteX21" fmla="*/ 269765 w 458951"/>
                    <a:gd name="connsiteY21" fmla="*/ 191814 h 840829"/>
                    <a:gd name="connsiteX22" fmla="*/ 269765 w 458951"/>
                    <a:gd name="connsiteY22" fmla="*/ 254876 h 840829"/>
                    <a:gd name="connsiteX23" fmla="*/ 364358 w 458951"/>
                    <a:gd name="connsiteY23" fmla="*/ 286408 h 840829"/>
                    <a:gd name="connsiteX24" fmla="*/ 411655 w 458951"/>
                    <a:gd name="connsiteY24" fmla="*/ 223345 h 840829"/>
                    <a:gd name="connsiteX25" fmla="*/ 380123 w 458951"/>
                    <a:gd name="connsiteY25" fmla="*/ 317939 h 840829"/>
                    <a:gd name="connsiteX26" fmla="*/ 458951 w 458951"/>
                    <a:gd name="connsiteY26" fmla="*/ 381001 h 840829"/>
                    <a:gd name="connsiteX27" fmla="*/ 380123 w 458951"/>
                    <a:gd name="connsiteY27" fmla="*/ 381001 h 840829"/>
                    <a:gd name="connsiteX28" fmla="*/ 285530 w 458951"/>
                    <a:gd name="connsiteY28" fmla="*/ 381001 h 840829"/>
                    <a:gd name="connsiteX29" fmla="*/ 253999 w 458951"/>
                    <a:gd name="connsiteY29" fmla="*/ 428297 h 840829"/>
                    <a:gd name="connsiteX30" fmla="*/ 285530 w 458951"/>
                    <a:gd name="connsiteY30" fmla="*/ 522890 h 840829"/>
                    <a:gd name="connsiteX31" fmla="*/ 190937 w 458951"/>
                    <a:gd name="connsiteY31" fmla="*/ 522890 h 840829"/>
                    <a:gd name="connsiteX32" fmla="*/ 190937 w 458951"/>
                    <a:gd name="connsiteY32" fmla="*/ 617483 h 8408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458951" h="840829">
                      <a:moveTo>
                        <a:pt x="190937" y="617483"/>
                      </a:moveTo>
                      <a:cubicBezTo>
                        <a:pt x="188310" y="659524"/>
                        <a:pt x="193565" y="738353"/>
                        <a:pt x="175172" y="775139"/>
                      </a:cubicBezTo>
                      <a:cubicBezTo>
                        <a:pt x="156779" y="811925"/>
                        <a:pt x="109482" y="840829"/>
                        <a:pt x="80579" y="838201"/>
                      </a:cubicBezTo>
                      <a:cubicBezTo>
                        <a:pt x="51676" y="835573"/>
                        <a:pt x="0" y="803166"/>
                        <a:pt x="1751" y="759373"/>
                      </a:cubicBezTo>
                      <a:cubicBezTo>
                        <a:pt x="3502" y="715580"/>
                        <a:pt x="91088" y="612228"/>
                        <a:pt x="91088" y="575442"/>
                      </a:cubicBezTo>
                      <a:cubicBezTo>
                        <a:pt x="91088" y="538656"/>
                        <a:pt x="3502" y="544787"/>
                        <a:pt x="1751" y="538656"/>
                      </a:cubicBezTo>
                      <a:cubicBezTo>
                        <a:pt x="0" y="532525"/>
                        <a:pt x="62186" y="546539"/>
                        <a:pt x="80579" y="538656"/>
                      </a:cubicBezTo>
                      <a:cubicBezTo>
                        <a:pt x="98972" y="530773"/>
                        <a:pt x="106855" y="512380"/>
                        <a:pt x="112110" y="491359"/>
                      </a:cubicBezTo>
                      <a:cubicBezTo>
                        <a:pt x="117365" y="470338"/>
                        <a:pt x="96344" y="433553"/>
                        <a:pt x="112110" y="412532"/>
                      </a:cubicBezTo>
                      <a:cubicBezTo>
                        <a:pt x="127876" y="391511"/>
                        <a:pt x="193565" y="388883"/>
                        <a:pt x="206703" y="365235"/>
                      </a:cubicBezTo>
                      <a:cubicBezTo>
                        <a:pt x="219841" y="341587"/>
                        <a:pt x="211958" y="296918"/>
                        <a:pt x="190937" y="270642"/>
                      </a:cubicBezTo>
                      <a:cubicBezTo>
                        <a:pt x="169916" y="244366"/>
                        <a:pt x="101600" y="231228"/>
                        <a:pt x="80579" y="207580"/>
                      </a:cubicBezTo>
                      <a:cubicBezTo>
                        <a:pt x="59558" y="183932"/>
                        <a:pt x="72696" y="152400"/>
                        <a:pt x="64813" y="128752"/>
                      </a:cubicBezTo>
                      <a:cubicBezTo>
                        <a:pt x="56930" y="105104"/>
                        <a:pt x="28027" y="70945"/>
                        <a:pt x="33282" y="65690"/>
                      </a:cubicBezTo>
                      <a:cubicBezTo>
                        <a:pt x="38537" y="60435"/>
                        <a:pt x="67441" y="97221"/>
                        <a:pt x="96344" y="97221"/>
                      </a:cubicBezTo>
                      <a:cubicBezTo>
                        <a:pt x="125247" y="97221"/>
                        <a:pt x="201448" y="81455"/>
                        <a:pt x="206703" y="65690"/>
                      </a:cubicBezTo>
                      <a:cubicBezTo>
                        <a:pt x="211958" y="49925"/>
                        <a:pt x="122620" y="0"/>
                        <a:pt x="127875" y="2628"/>
                      </a:cubicBezTo>
                      <a:cubicBezTo>
                        <a:pt x="133130" y="5256"/>
                        <a:pt x="206703" y="73573"/>
                        <a:pt x="238234" y="81456"/>
                      </a:cubicBezTo>
                      <a:cubicBezTo>
                        <a:pt x="269765" y="89339"/>
                        <a:pt x="303923" y="57808"/>
                        <a:pt x="317061" y="49925"/>
                      </a:cubicBezTo>
                      <a:cubicBezTo>
                        <a:pt x="330199" y="42042"/>
                        <a:pt x="317061" y="34159"/>
                        <a:pt x="317061" y="34159"/>
                      </a:cubicBezTo>
                      <a:cubicBezTo>
                        <a:pt x="317061" y="42042"/>
                        <a:pt x="324944" y="70945"/>
                        <a:pt x="317061" y="97221"/>
                      </a:cubicBezTo>
                      <a:cubicBezTo>
                        <a:pt x="309178" y="123497"/>
                        <a:pt x="277648" y="165538"/>
                        <a:pt x="269765" y="191814"/>
                      </a:cubicBezTo>
                      <a:cubicBezTo>
                        <a:pt x="261882" y="218090"/>
                        <a:pt x="254000" y="239110"/>
                        <a:pt x="269765" y="254876"/>
                      </a:cubicBezTo>
                      <a:cubicBezTo>
                        <a:pt x="285530" y="270642"/>
                        <a:pt x="340710" y="291663"/>
                        <a:pt x="364358" y="286408"/>
                      </a:cubicBezTo>
                      <a:cubicBezTo>
                        <a:pt x="388006" y="281153"/>
                        <a:pt x="409028" y="218090"/>
                        <a:pt x="411655" y="223345"/>
                      </a:cubicBezTo>
                      <a:cubicBezTo>
                        <a:pt x="414282" y="228600"/>
                        <a:pt x="372240" y="291663"/>
                        <a:pt x="380123" y="317939"/>
                      </a:cubicBezTo>
                      <a:cubicBezTo>
                        <a:pt x="388006" y="344215"/>
                        <a:pt x="458951" y="370491"/>
                        <a:pt x="458951" y="381001"/>
                      </a:cubicBezTo>
                      <a:cubicBezTo>
                        <a:pt x="458951" y="391511"/>
                        <a:pt x="380123" y="381001"/>
                        <a:pt x="380123" y="381001"/>
                      </a:cubicBezTo>
                      <a:cubicBezTo>
                        <a:pt x="351220" y="381001"/>
                        <a:pt x="306551" y="373118"/>
                        <a:pt x="285530" y="381001"/>
                      </a:cubicBezTo>
                      <a:cubicBezTo>
                        <a:pt x="264509" y="388884"/>
                        <a:pt x="253999" y="404649"/>
                        <a:pt x="253999" y="428297"/>
                      </a:cubicBezTo>
                      <a:cubicBezTo>
                        <a:pt x="253999" y="451945"/>
                        <a:pt x="296040" y="507125"/>
                        <a:pt x="285530" y="522890"/>
                      </a:cubicBezTo>
                      <a:cubicBezTo>
                        <a:pt x="275020" y="538656"/>
                        <a:pt x="209330" y="512380"/>
                        <a:pt x="190937" y="522890"/>
                      </a:cubicBezTo>
                      <a:cubicBezTo>
                        <a:pt x="172544" y="533400"/>
                        <a:pt x="193564" y="575442"/>
                        <a:pt x="190937" y="617483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33" name="Freeform 232"/>
                <p:cNvSpPr/>
                <p:nvPr/>
              </p:nvSpPr>
              <p:spPr>
                <a:xfrm>
                  <a:off x="4292053" y="3194641"/>
                  <a:ext cx="317768" cy="455148"/>
                </a:xfrm>
                <a:custGeom>
                  <a:avLst/>
                  <a:gdLst>
                    <a:gd name="connsiteX0" fmla="*/ 47296 w 320565"/>
                    <a:gd name="connsiteY0" fmla="*/ 349468 h 446689"/>
                    <a:gd name="connsiteX1" fmla="*/ 94593 w 320565"/>
                    <a:gd name="connsiteY1" fmla="*/ 286406 h 446689"/>
                    <a:gd name="connsiteX2" fmla="*/ 63062 w 320565"/>
                    <a:gd name="connsiteY2" fmla="*/ 97220 h 446689"/>
                    <a:gd name="connsiteX3" fmla="*/ 0 w 320565"/>
                    <a:gd name="connsiteY3" fmla="*/ 97220 h 446689"/>
                    <a:gd name="connsiteX4" fmla="*/ 63062 w 320565"/>
                    <a:gd name="connsiteY4" fmla="*/ 2627 h 446689"/>
                    <a:gd name="connsiteX5" fmla="*/ 141889 w 320565"/>
                    <a:gd name="connsiteY5" fmla="*/ 81455 h 446689"/>
                    <a:gd name="connsiteX6" fmla="*/ 220717 w 320565"/>
                    <a:gd name="connsiteY6" fmla="*/ 81455 h 446689"/>
                    <a:gd name="connsiteX7" fmla="*/ 189186 w 320565"/>
                    <a:gd name="connsiteY7" fmla="*/ 176048 h 446689"/>
                    <a:gd name="connsiteX8" fmla="*/ 236482 w 320565"/>
                    <a:gd name="connsiteY8" fmla="*/ 317937 h 446689"/>
                    <a:gd name="connsiteX9" fmla="*/ 315310 w 320565"/>
                    <a:gd name="connsiteY9" fmla="*/ 349468 h 446689"/>
                    <a:gd name="connsiteX10" fmla="*/ 268013 w 320565"/>
                    <a:gd name="connsiteY10" fmla="*/ 333703 h 446689"/>
                    <a:gd name="connsiteX11" fmla="*/ 220717 w 320565"/>
                    <a:gd name="connsiteY11" fmla="*/ 365234 h 446689"/>
                    <a:gd name="connsiteX12" fmla="*/ 126124 w 320565"/>
                    <a:gd name="connsiteY12" fmla="*/ 444061 h 446689"/>
                    <a:gd name="connsiteX13" fmla="*/ 47296 w 320565"/>
                    <a:gd name="connsiteY13" fmla="*/ 349468 h 446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320565" h="446689">
                      <a:moveTo>
                        <a:pt x="47296" y="349468"/>
                      </a:moveTo>
                      <a:cubicBezTo>
                        <a:pt x="42041" y="323192"/>
                        <a:pt x="91965" y="328447"/>
                        <a:pt x="94593" y="286406"/>
                      </a:cubicBezTo>
                      <a:cubicBezTo>
                        <a:pt x="97221" y="244365"/>
                        <a:pt x="78828" y="128751"/>
                        <a:pt x="63062" y="97220"/>
                      </a:cubicBezTo>
                      <a:cubicBezTo>
                        <a:pt x="47297" y="65689"/>
                        <a:pt x="0" y="112985"/>
                        <a:pt x="0" y="97220"/>
                      </a:cubicBezTo>
                      <a:cubicBezTo>
                        <a:pt x="0" y="81455"/>
                        <a:pt x="39414" y="5254"/>
                        <a:pt x="63062" y="2627"/>
                      </a:cubicBezTo>
                      <a:cubicBezTo>
                        <a:pt x="86710" y="0"/>
                        <a:pt x="115613" y="68317"/>
                        <a:pt x="141889" y="81455"/>
                      </a:cubicBezTo>
                      <a:cubicBezTo>
                        <a:pt x="168165" y="94593"/>
                        <a:pt x="212834" y="65690"/>
                        <a:pt x="220717" y="81455"/>
                      </a:cubicBezTo>
                      <a:cubicBezTo>
                        <a:pt x="228600" y="97221"/>
                        <a:pt x="186559" y="136634"/>
                        <a:pt x="189186" y="176048"/>
                      </a:cubicBezTo>
                      <a:cubicBezTo>
                        <a:pt x="191814" y="215462"/>
                        <a:pt x="215461" y="289034"/>
                        <a:pt x="236482" y="317937"/>
                      </a:cubicBezTo>
                      <a:cubicBezTo>
                        <a:pt x="257503" y="346840"/>
                        <a:pt x="310055" y="346840"/>
                        <a:pt x="315310" y="349468"/>
                      </a:cubicBezTo>
                      <a:cubicBezTo>
                        <a:pt x="320565" y="352096"/>
                        <a:pt x="283779" y="331075"/>
                        <a:pt x="268013" y="333703"/>
                      </a:cubicBezTo>
                      <a:cubicBezTo>
                        <a:pt x="252247" y="336331"/>
                        <a:pt x="244365" y="346841"/>
                        <a:pt x="220717" y="365234"/>
                      </a:cubicBezTo>
                      <a:cubicBezTo>
                        <a:pt x="197069" y="383627"/>
                        <a:pt x="147145" y="446689"/>
                        <a:pt x="126124" y="444061"/>
                      </a:cubicBezTo>
                      <a:cubicBezTo>
                        <a:pt x="105103" y="441433"/>
                        <a:pt x="52551" y="375744"/>
                        <a:pt x="47296" y="349468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34" name="Freeform 233"/>
                <p:cNvSpPr/>
                <p:nvPr/>
              </p:nvSpPr>
              <p:spPr>
                <a:xfrm>
                  <a:off x="4313968" y="2517760"/>
                  <a:ext cx="262978" cy="291763"/>
                </a:xfrm>
                <a:custGeom>
                  <a:avLst/>
                  <a:gdLst>
                    <a:gd name="connsiteX0" fmla="*/ 15765 w 260131"/>
                    <a:gd name="connsiteY0" fmla="*/ 254876 h 289035"/>
                    <a:gd name="connsiteX1" fmla="*/ 31531 w 260131"/>
                    <a:gd name="connsiteY1" fmla="*/ 176048 h 289035"/>
                    <a:gd name="connsiteX2" fmla="*/ 31531 w 260131"/>
                    <a:gd name="connsiteY2" fmla="*/ 18393 h 289035"/>
                    <a:gd name="connsiteX3" fmla="*/ 94593 w 260131"/>
                    <a:gd name="connsiteY3" fmla="*/ 65690 h 289035"/>
                    <a:gd name="connsiteX4" fmla="*/ 189186 w 260131"/>
                    <a:gd name="connsiteY4" fmla="*/ 65690 h 289035"/>
                    <a:gd name="connsiteX5" fmla="*/ 173420 w 260131"/>
                    <a:gd name="connsiteY5" fmla="*/ 176048 h 289035"/>
                    <a:gd name="connsiteX6" fmla="*/ 220717 w 260131"/>
                    <a:gd name="connsiteY6" fmla="*/ 207579 h 289035"/>
                    <a:gd name="connsiteX7" fmla="*/ 252248 w 260131"/>
                    <a:gd name="connsiteY7" fmla="*/ 239111 h 289035"/>
                    <a:gd name="connsiteX8" fmla="*/ 173420 w 260131"/>
                    <a:gd name="connsiteY8" fmla="*/ 254876 h 289035"/>
                    <a:gd name="connsiteX9" fmla="*/ 157655 w 260131"/>
                    <a:gd name="connsiteY9" fmla="*/ 286407 h 289035"/>
                    <a:gd name="connsiteX10" fmla="*/ 126124 w 260131"/>
                    <a:gd name="connsiteY10" fmla="*/ 270642 h 289035"/>
                    <a:gd name="connsiteX11" fmla="*/ 15765 w 260131"/>
                    <a:gd name="connsiteY11" fmla="*/ 254876 h 2890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60131" h="289035">
                      <a:moveTo>
                        <a:pt x="15765" y="254876"/>
                      </a:moveTo>
                      <a:cubicBezTo>
                        <a:pt x="0" y="239110"/>
                        <a:pt x="28903" y="215462"/>
                        <a:pt x="31531" y="176048"/>
                      </a:cubicBezTo>
                      <a:cubicBezTo>
                        <a:pt x="34159" y="136634"/>
                        <a:pt x="21021" y="36786"/>
                        <a:pt x="31531" y="18393"/>
                      </a:cubicBezTo>
                      <a:cubicBezTo>
                        <a:pt x="42041" y="0"/>
                        <a:pt x="68317" y="57807"/>
                        <a:pt x="94593" y="65690"/>
                      </a:cubicBezTo>
                      <a:cubicBezTo>
                        <a:pt x="120869" y="73573"/>
                        <a:pt x="176048" y="47297"/>
                        <a:pt x="189186" y="65690"/>
                      </a:cubicBezTo>
                      <a:cubicBezTo>
                        <a:pt x="202324" y="84083"/>
                        <a:pt x="168165" y="152400"/>
                        <a:pt x="173420" y="176048"/>
                      </a:cubicBezTo>
                      <a:cubicBezTo>
                        <a:pt x="178675" y="199696"/>
                        <a:pt x="207579" y="197069"/>
                        <a:pt x="220717" y="207579"/>
                      </a:cubicBezTo>
                      <a:cubicBezTo>
                        <a:pt x="233855" y="218089"/>
                        <a:pt x="260131" y="231228"/>
                        <a:pt x="252248" y="239111"/>
                      </a:cubicBezTo>
                      <a:cubicBezTo>
                        <a:pt x="244365" y="246994"/>
                        <a:pt x="189186" y="246993"/>
                        <a:pt x="173420" y="254876"/>
                      </a:cubicBezTo>
                      <a:cubicBezTo>
                        <a:pt x="157655" y="262759"/>
                        <a:pt x="165538" y="283779"/>
                        <a:pt x="157655" y="286407"/>
                      </a:cubicBezTo>
                      <a:cubicBezTo>
                        <a:pt x="149772" y="289035"/>
                        <a:pt x="144517" y="273269"/>
                        <a:pt x="126124" y="270642"/>
                      </a:cubicBezTo>
                      <a:cubicBezTo>
                        <a:pt x="107731" y="268015"/>
                        <a:pt x="31530" y="270642"/>
                        <a:pt x="15765" y="254876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74" name="Group 26"/>
              <p:cNvGrpSpPr>
                <a:grpSpLocks/>
              </p:cNvGrpSpPr>
              <p:nvPr/>
            </p:nvGrpSpPr>
            <p:grpSpPr bwMode="auto">
              <a:xfrm>
                <a:off x="3124201" y="3384331"/>
                <a:ext cx="2877206" cy="1715814"/>
                <a:chOff x="3124201" y="3384331"/>
                <a:chExt cx="2877206" cy="1715814"/>
              </a:xfrm>
            </p:grpSpPr>
            <p:sp>
              <p:nvSpPr>
                <p:cNvPr id="225" name="Freeform 224"/>
                <p:cNvSpPr/>
                <p:nvPr/>
              </p:nvSpPr>
              <p:spPr>
                <a:xfrm>
                  <a:off x="4324930" y="4116603"/>
                  <a:ext cx="1676477" cy="980308"/>
                </a:xfrm>
                <a:custGeom>
                  <a:avLst/>
                  <a:gdLst>
                    <a:gd name="connsiteX0" fmla="*/ 212834 w 1673772"/>
                    <a:gd name="connsiteY0" fmla="*/ 919655 h 974834"/>
                    <a:gd name="connsiteX1" fmla="*/ 338958 w 1673772"/>
                    <a:gd name="connsiteY1" fmla="*/ 935420 h 974834"/>
                    <a:gd name="connsiteX2" fmla="*/ 323193 w 1673772"/>
                    <a:gd name="connsiteY2" fmla="*/ 840827 h 974834"/>
                    <a:gd name="connsiteX3" fmla="*/ 433551 w 1673772"/>
                    <a:gd name="connsiteY3" fmla="*/ 966951 h 974834"/>
                    <a:gd name="connsiteX4" fmla="*/ 465082 w 1673772"/>
                    <a:gd name="connsiteY4" fmla="*/ 856592 h 974834"/>
                    <a:gd name="connsiteX5" fmla="*/ 559675 w 1673772"/>
                    <a:gd name="connsiteY5" fmla="*/ 966951 h 974834"/>
                    <a:gd name="connsiteX6" fmla="*/ 622737 w 1673772"/>
                    <a:gd name="connsiteY6" fmla="*/ 903889 h 974834"/>
                    <a:gd name="connsiteX7" fmla="*/ 559675 w 1673772"/>
                    <a:gd name="connsiteY7" fmla="*/ 793530 h 974834"/>
                    <a:gd name="connsiteX8" fmla="*/ 670034 w 1673772"/>
                    <a:gd name="connsiteY8" fmla="*/ 872358 h 974834"/>
                    <a:gd name="connsiteX9" fmla="*/ 701565 w 1673772"/>
                    <a:gd name="connsiteY9" fmla="*/ 746234 h 974834"/>
                    <a:gd name="connsiteX10" fmla="*/ 843455 w 1673772"/>
                    <a:gd name="connsiteY10" fmla="*/ 935420 h 974834"/>
                    <a:gd name="connsiteX11" fmla="*/ 938048 w 1673772"/>
                    <a:gd name="connsiteY11" fmla="*/ 951186 h 974834"/>
                    <a:gd name="connsiteX12" fmla="*/ 938048 w 1673772"/>
                    <a:gd name="connsiteY12" fmla="*/ 809296 h 974834"/>
                    <a:gd name="connsiteX13" fmla="*/ 1079937 w 1673772"/>
                    <a:gd name="connsiteY13" fmla="*/ 888123 h 974834"/>
                    <a:gd name="connsiteX14" fmla="*/ 1158765 w 1673772"/>
                    <a:gd name="connsiteY14" fmla="*/ 872358 h 974834"/>
                    <a:gd name="connsiteX15" fmla="*/ 1142999 w 1673772"/>
                    <a:gd name="connsiteY15" fmla="*/ 730468 h 974834"/>
                    <a:gd name="connsiteX16" fmla="*/ 1221827 w 1673772"/>
                    <a:gd name="connsiteY16" fmla="*/ 809296 h 974834"/>
                    <a:gd name="connsiteX17" fmla="*/ 1552903 w 1673772"/>
                    <a:gd name="connsiteY17" fmla="*/ 746234 h 974834"/>
                    <a:gd name="connsiteX18" fmla="*/ 1663262 w 1673772"/>
                    <a:gd name="connsiteY18" fmla="*/ 493986 h 974834"/>
                    <a:gd name="connsiteX19" fmla="*/ 1615965 w 1673772"/>
                    <a:gd name="connsiteY19" fmla="*/ 462455 h 974834"/>
                    <a:gd name="connsiteX20" fmla="*/ 1395248 w 1673772"/>
                    <a:gd name="connsiteY20" fmla="*/ 620110 h 974834"/>
                    <a:gd name="connsiteX21" fmla="*/ 1489841 w 1673772"/>
                    <a:gd name="connsiteY21" fmla="*/ 493986 h 974834"/>
                    <a:gd name="connsiteX22" fmla="*/ 1379482 w 1673772"/>
                    <a:gd name="connsiteY22" fmla="*/ 430923 h 974834"/>
                    <a:gd name="connsiteX23" fmla="*/ 1158765 w 1673772"/>
                    <a:gd name="connsiteY23" fmla="*/ 635875 h 974834"/>
                    <a:gd name="connsiteX24" fmla="*/ 1158765 w 1673772"/>
                    <a:gd name="connsiteY24" fmla="*/ 478220 h 974834"/>
                    <a:gd name="connsiteX25" fmla="*/ 1079937 w 1673772"/>
                    <a:gd name="connsiteY25" fmla="*/ 478220 h 974834"/>
                    <a:gd name="connsiteX26" fmla="*/ 938048 w 1673772"/>
                    <a:gd name="connsiteY26" fmla="*/ 557048 h 974834"/>
                    <a:gd name="connsiteX27" fmla="*/ 969579 w 1673772"/>
                    <a:gd name="connsiteY27" fmla="*/ 509751 h 974834"/>
                    <a:gd name="connsiteX28" fmla="*/ 969579 w 1673772"/>
                    <a:gd name="connsiteY28" fmla="*/ 446689 h 974834"/>
                    <a:gd name="connsiteX29" fmla="*/ 859220 w 1673772"/>
                    <a:gd name="connsiteY29" fmla="*/ 446689 h 974834"/>
                    <a:gd name="connsiteX30" fmla="*/ 717331 w 1673772"/>
                    <a:gd name="connsiteY30" fmla="*/ 430923 h 974834"/>
                    <a:gd name="connsiteX31" fmla="*/ 622737 w 1673772"/>
                    <a:gd name="connsiteY31" fmla="*/ 430923 h 974834"/>
                    <a:gd name="connsiteX32" fmla="*/ 543910 w 1673772"/>
                    <a:gd name="connsiteY32" fmla="*/ 320565 h 974834"/>
                    <a:gd name="connsiteX33" fmla="*/ 591206 w 1673772"/>
                    <a:gd name="connsiteY33" fmla="*/ 399392 h 974834"/>
                    <a:gd name="connsiteX34" fmla="*/ 528144 w 1673772"/>
                    <a:gd name="connsiteY34" fmla="*/ 493986 h 974834"/>
                    <a:gd name="connsiteX35" fmla="*/ 402020 w 1673772"/>
                    <a:gd name="connsiteY35" fmla="*/ 415158 h 974834"/>
                    <a:gd name="connsiteX36" fmla="*/ 402020 w 1673772"/>
                    <a:gd name="connsiteY36" fmla="*/ 509751 h 974834"/>
                    <a:gd name="connsiteX37" fmla="*/ 275896 w 1673772"/>
                    <a:gd name="connsiteY37" fmla="*/ 478220 h 974834"/>
                    <a:gd name="connsiteX38" fmla="*/ 275896 w 1673772"/>
                    <a:gd name="connsiteY38" fmla="*/ 367861 h 974834"/>
                    <a:gd name="connsiteX39" fmla="*/ 165537 w 1673772"/>
                    <a:gd name="connsiteY39" fmla="*/ 430923 h 974834"/>
                    <a:gd name="connsiteX40" fmla="*/ 39413 w 1673772"/>
                    <a:gd name="connsiteY40" fmla="*/ 383627 h 974834"/>
                    <a:gd name="connsiteX41" fmla="*/ 23648 w 1673772"/>
                    <a:gd name="connsiteY41" fmla="*/ 257503 h 974834"/>
                    <a:gd name="connsiteX42" fmla="*/ 181303 w 1673772"/>
                    <a:gd name="connsiteY42" fmla="*/ 257503 h 974834"/>
                    <a:gd name="connsiteX43" fmla="*/ 102475 w 1673772"/>
                    <a:gd name="connsiteY43" fmla="*/ 194441 h 974834"/>
                    <a:gd name="connsiteX44" fmla="*/ 102475 w 1673772"/>
                    <a:gd name="connsiteY44" fmla="*/ 115613 h 974834"/>
                    <a:gd name="connsiteX45" fmla="*/ 307427 w 1673772"/>
                    <a:gd name="connsiteY45" fmla="*/ 99848 h 974834"/>
                    <a:gd name="connsiteX46" fmla="*/ 338958 w 1673772"/>
                    <a:gd name="connsiteY46" fmla="*/ 84082 h 974834"/>
                    <a:gd name="connsiteX47" fmla="*/ 402020 w 1673772"/>
                    <a:gd name="connsiteY47" fmla="*/ 5255 h 974834"/>
                    <a:gd name="connsiteX48" fmla="*/ 512379 w 1673772"/>
                    <a:gd name="connsiteY48" fmla="*/ 68317 h 974834"/>
                    <a:gd name="connsiteX49" fmla="*/ 480848 w 1673772"/>
                    <a:gd name="connsiteY49" fmla="*/ 178675 h 974834"/>
                    <a:gd name="connsiteX50" fmla="*/ 575441 w 1673772"/>
                    <a:gd name="connsiteY50" fmla="*/ 36786 h 974834"/>
                    <a:gd name="connsiteX51" fmla="*/ 685799 w 1673772"/>
                    <a:gd name="connsiteY51" fmla="*/ 5255 h 974834"/>
                    <a:gd name="connsiteX52" fmla="*/ 764627 w 1673772"/>
                    <a:gd name="connsiteY52" fmla="*/ 68317 h 974834"/>
                    <a:gd name="connsiteX53" fmla="*/ 701565 w 1673772"/>
                    <a:gd name="connsiteY53" fmla="*/ 147144 h 974834"/>
                    <a:gd name="connsiteX54" fmla="*/ 796158 w 1673772"/>
                    <a:gd name="connsiteY54" fmla="*/ 225972 h 974834"/>
                    <a:gd name="connsiteX55" fmla="*/ 1016875 w 1673772"/>
                    <a:gd name="connsiteY55" fmla="*/ 194441 h 974834"/>
                    <a:gd name="connsiteX56" fmla="*/ 1001110 w 1673772"/>
                    <a:gd name="connsiteY56" fmla="*/ 273268 h 974834"/>
                    <a:gd name="connsiteX57" fmla="*/ 890751 w 1673772"/>
                    <a:gd name="connsiteY57" fmla="*/ 352096 h 974834"/>
                    <a:gd name="connsiteX58" fmla="*/ 796158 w 1673772"/>
                    <a:gd name="connsiteY58" fmla="*/ 289034 h 974834"/>
                    <a:gd name="connsiteX59" fmla="*/ 764627 w 1673772"/>
                    <a:gd name="connsiteY59" fmla="*/ 399392 h 974834"/>
                    <a:gd name="connsiteX60" fmla="*/ 622737 w 1673772"/>
                    <a:gd name="connsiteY60" fmla="*/ 399392 h 974834"/>
                    <a:gd name="connsiteX61" fmla="*/ 528144 w 1673772"/>
                    <a:gd name="connsiteY61" fmla="*/ 320565 h 974834"/>
                    <a:gd name="connsiteX62" fmla="*/ 559675 w 1673772"/>
                    <a:gd name="connsiteY62" fmla="*/ 509751 h 974834"/>
                    <a:gd name="connsiteX63" fmla="*/ 402020 w 1673772"/>
                    <a:gd name="connsiteY63" fmla="*/ 446689 h 974834"/>
                    <a:gd name="connsiteX64" fmla="*/ 386255 w 1673772"/>
                    <a:gd name="connsiteY64" fmla="*/ 509751 h 974834"/>
                    <a:gd name="connsiteX65" fmla="*/ 291662 w 1673772"/>
                    <a:gd name="connsiteY65" fmla="*/ 509751 h 974834"/>
                    <a:gd name="connsiteX66" fmla="*/ 275896 w 1673772"/>
                    <a:gd name="connsiteY66" fmla="*/ 367861 h 974834"/>
                    <a:gd name="connsiteX67" fmla="*/ 197068 w 1673772"/>
                    <a:gd name="connsiteY67" fmla="*/ 478220 h 974834"/>
                    <a:gd name="connsiteX68" fmla="*/ 244365 w 1673772"/>
                    <a:gd name="connsiteY68" fmla="*/ 698937 h 974834"/>
                    <a:gd name="connsiteX69" fmla="*/ 212834 w 1673772"/>
                    <a:gd name="connsiteY69" fmla="*/ 919655 h 974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</a:cxnLst>
                  <a:rect l="l" t="t" r="r" b="b"/>
                  <a:pathLst>
                    <a:path w="1673772" h="974834">
                      <a:moveTo>
                        <a:pt x="212834" y="919655"/>
                      </a:moveTo>
                      <a:cubicBezTo>
                        <a:pt x="228599" y="959069"/>
                        <a:pt x="320565" y="948558"/>
                        <a:pt x="338958" y="935420"/>
                      </a:cubicBezTo>
                      <a:cubicBezTo>
                        <a:pt x="357351" y="922282"/>
                        <a:pt x="307428" y="835572"/>
                        <a:pt x="323193" y="840827"/>
                      </a:cubicBezTo>
                      <a:cubicBezTo>
                        <a:pt x="338958" y="846082"/>
                        <a:pt x="409903" y="964324"/>
                        <a:pt x="433551" y="966951"/>
                      </a:cubicBezTo>
                      <a:cubicBezTo>
                        <a:pt x="457199" y="969578"/>
                        <a:pt x="444061" y="856592"/>
                        <a:pt x="465082" y="856592"/>
                      </a:cubicBezTo>
                      <a:cubicBezTo>
                        <a:pt x="486103" y="856592"/>
                        <a:pt x="533399" y="959068"/>
                        <a:pt x="559675" y="966951"/>
                      </a:cubicBezTo>
                      <a:cubicBezTo>
                        <a:pt x="585951" y="974834"/>
                        <a:pt x="622737" y="932792"/>
                        <a:pt x="622737" y="903889"/>
                      </a:cubicBezTo>
                      <a:cubicBezTo>
                        <a:pt x="622737" y="874986"/>
                        <a:pt x="551792" y="798785"/>
                        <a:pt x="559675" y="793530"/>
                      </a:cubicBezTo>
                      <a:cubicBezTo>
                        <a:pt x="567558" y="788275"/>
                        <a:pt x="646386" y="880241"/>
                        <a:pt x="670034" y="872358"/>
                      </a:cubicBezTo>
                      <a:cubicBezTo>
                        <a:pt x="693682" y="864475"/>
                        <a:pt x="672661" y="735724"/>
                        <a:pt x="701565" y="746234"/>
                      </a:cubicBezTo>
                      <a:cubicBezTo>
                        <a:pt x="730469" y="756744"/>
                        <a:pt x="804041" y="901261"/>
                        <a:pt x="843455" y="935420"/>
                      </a:cubicBezTo>
                      <a:cubicBezTo>
                        <a:pt x="882869" y="969579"/>
                        <a:pt x="922282" y="972207"/>
                        <a:pt x="938048" y="951186"/>
                      </a:cubicBezTo>
                      <a:cubicBezTo>
                        <a:pt x="953814" y="930165"/>
                        <a:pt x="914400" y="819807"/>
                        <a:pt x="938048" y="809296"/>
                      </a:cubicBezTo>
                      <a:cubicBezTo>
                        <a:pt x="961696" y="798786"/>
                        <a:pt x="1043151" y="877613"/>
                        <a:pt x="1079937" y="888123"/>
                      </a:cubicBezTo>
                      <a:cubicBezTo>
                        <a:pt x="1116723" y="898633"/>
                        <a:pt x="1148255" y="898634"/>
                        <a:pt x="1158765" y="872358"/>
                      </a:cubicBezTo>
                      <a:cubicBezTo>
                        <a:pt x="1169275" y="846082"/>
                        <a:pt x="1132489" y="740978"/>
                        <a:pt x="1142999" y="730468"/>
                      </a:cubicBezTo>
                      <a:cubicBezTo>
                        <a:pt x="1153509" y="719958"/>
                        <a:pt x="1153510" y="806668"/>
                        <a:pt x="1221827" y="809296"/>
                      </a:cubicBezTo>
                      <a:cubicBezTo>
                        <a:pt x="1290144" y="811924"/>
                        <a:pt x="1479330" y="798786"/>
                        <a:pt x="1552903" y="746234"/>
                      </a:cubicBezTo>
                      <a:cubicBezTo>
                        <a:pt x="1626476" y="693682"/>
                        <a:pt x="1652752" y="541282"/>
                        <a:pt x="1663262" y="493986"/>
                      </a:cubicBezTo>
                      <a:cubicBezTo>
                        <a:pt x="1673772" y="446690"/>
                        <a:pt x="1660634" y="441434"/>
                        <a:pt x="1615965" y="462455"/>
                      </a:cubicBezTo>
                      <a:cubicBezTo>
                        <a:pt x="1571296" y="483476"/>
                        <a:pt x="1416269" y="614855"/>
                        <a:pt x="1395248" y="620110"/>
                      </a:cubicBezTo>
                      <a:cubicBezTo>
                        <a:pt x="1374227" y="625365"/>
                        <a:pt x="1492469" y="525517"/>
                        <a:pt x="1489841" y="493986"/>
                      </a:cubicBezTo>
                      <a:cubicBezTo>
                        <a:pt x="1487213" y="462455"/>
                        <a:pt x="1434661" y="407275"/>
                        <a:pt x="1379482" y="430923"/>
                      </a:cubicBezTo>
                      <a:cubicBezTo>
                        <a:pt x="1324303" y="454571"/>
                        <a:pt x="1195551" y="627992"/>
                        <a:pt x="1158765" y="635875"/>
                      </a:cubicBezTo>
                      <a:cubicBezTo>
                        <a:pt x="1121979" y="643758"/>
                        <a:pt x="1171903" y="504496"/>
                        <a:pt x="1158765" y="478220"/>
                      </a:cubicBezTo>
                      <a:cubicBezTo>
                        <a:pt x="1145627" y="451944"/>
                        <a:pt x="1116723" y="465082"/>
                        <a:pt x="1079937" y="478220"/>
                      </a:cubicBezTo>
                      <a:cubicBezTo>
                        <a:pt x="1043151" y="491358"/>
                        <a:pt x="956441" y="551793"/>
                        <a:pt x="938048" y="557048"/>
                      </a:cubicBezTo>
                      <a:cubicBezTo>
                        <a:pt x="919655" y="562303"/>
                        <a:pt x="964324" y="528144"/>
                        <a:pt x="969579" y="509751"/>
                      </a:cubicBezTo>
                      <a:cubicBezTo>
                        <a:pt x="974834" y="491358"/>
                        <a:pt x="987972" y="457199"/>
                        <a:pt x="969579" y="446689"/>
                      </a:cubicBezTo>
                      <a:cubicBezTo>
                        <a:pt x="951186" y="436179"/>
                        <a:pt x="901261" y="449317"/>
                        <a:pt x="859220" y="446689"/>
                      </a:cubicBezTo>
                      <a:cubicBezTo>
                        <a:pt x="817179" y="444061"/>
                        <a:pt x="756745" y="433551"/>
                        <a:pt x="717331" y="430923"/>
                      </a:cubicBezTo>
                      <a:cubicBezTo>
                        <a:pt x="677917" y="428295"/>
                        <a:pt x="651640" y="449316"/>
                        <a:pt x="622737" y="430923"/>
                      </a:cubicBezTo>
                      <a:cubicBezTo>
                        <a:pt x="593834" y="412530"/>
                        <a:pt x="549165" y="325820"/>
                        <a:pt x="543910" y="320565"/>
                      </a:cubicBezTo>
                      <a:cubicBezTo>
                        <a:pt x="538655" y="315310"/>
                        <a:pt x="593834" y="370489"/>
                        <a:pt x="591206" y="399392"/>
                      </a:cubicBezTo>
                      <a:cubicBezTo>
                        <a:pt x="588578" y="428295"/>
                        <a:pt x="559675" y="491358"/>
                        <a:pt x="528144" y="493986"/>
                      </a:cubicBezTo>
                      <a:cubicBezTo>
                        <a:pt x="496613" y="496614"/>
                        <a:pt x="423041" y="412531"/>
                        <a:pt x="402020" y="415158"/>
                      </a:cubicBezTo>
                      <a:cubicBezTo>
                        <a:pt x="380999" y="417785"/>
                        <a:pt x="423041" y="499241"/>
                        <a:pt x="402020" y="509751"/>
                      </a:cubicBezTo>
                      <a:cubicBezTo>
                        <a:pt x="380999" y="520261"/>
                        <a:pt x="296917" y="501868"/>
                        <a:pt x="275896" y="478220"/>
                      </a:cubicBezTo>
                      <a:cubicBezTo>
                        <a:pt x="254875" y="454572"/>
                        <a:pt x="294289" y="375744"/>
                        <a:pt x="275896" y="367861"/>
                      </a:cubicBezTo>
                      <a:cubicBezTo>
                        <a:pt x="257503" y="359978"/>
                        <a:pt x="204951" y="428295"/>
                        <a:pt x="165537" y="430923"/>
                      </a:cubicBezTo>
                      <a:cubicBezTo>
                        <a:pt x="126123" y="433551"/>
                        <a:pt x="63061" y="412530"/>
                        <a:pt x="39413" y="383627"/>
                      </a:cubicBezTo>
                      <a:cubicBezTo>
                        <a:pt x="15765" y="354724"/>
                        <a:pt x="0" y="278524"/>
                        <a:pt x="23648" y="257503"/>
                      </a:cubicBezTo>
                      <a:cubicBezTo>
                        <a:pt x="47296" y="236482"/>
                        <a:pt x="168165" y="268013"/>
                        <a:pt x="181303" y="257503"/>
                      </a:cubicBezTo>
                      <a:cubicBezTo>
                        <a:pt x="194441" y="246993"/>
                        <a:pt x="115613" y="218089"/>
                        <a:pt x="102475" y="194441"/>
                      </a:cubicBezTo>
                      <a:cubicBezTo>
                        <a:pt x="89337" y="170793"/>
                        <a:pt x="68316" y="131378"/>
                        <a:pt x="102475" y="115613"/>
                      </a:cubicBezTo>
                      <a:cubicBezTo>
                        <a:pt x="136634" y="99848"/>
                        <a:pt x="268013" y="105103"/>
                        <a:pt x="307427" y="99848"/>
                      </a:cubicBezTo>
                      <a:cubicBezTo>
                        <a:pt x="346841" y="94593"/>
                        <a:pt x="323193" y="99847"/>
                        <a:pt x="338958" y="84082"/>
                      </a:cubicBezTo>
                      <a:cubicBezTo>
                        <a:pt x="354723" y="68317"/>
                        <a:pt x="373117" y="7882"/>
                        <a:pt x="402020" y="5255"/>
                      </a:cubicBezTo>
                      <a:cubicBezTo>
                        <a:pt x="430923" y="2628"/>
                        <a:pt x="499241" y="39414"/>
                        <a:pt x="512379" y="68317"/>
                      </a:cubicBezTo>
                      <a:cubicBezTo>
                        <a:pt x="525517" y="97220"/>
                        <a:pt x="470338" y="183930"/>
                        <a:pt x="480848" y="178675"/>
                      </a:cubicBezTo>
                      <a:cubicBezTo>
                        <a:pt x="491358" y="173420"/>
                        <a:pt x="541283" y="65689"/>
                        <a:pt x="575441" y="36786"/>
                      </a:cubicBezTo>
                      <a:cubicBezTo>
                        <a:pt x="609599" y="7883"/>
                        <a:pt x="654268" y="0"/>
                        <a:pt x="685799" y="5255"/>
                      </a:cubicBezTo>
                      <a:cubicBezTo>
                        <a:pt x="717330" y="10510"/>
                        <a:pt x="761999" y="44669"/>
                        <a:pt x="764627" y="68317"/>
                      </a:cubicBezTo>
                      <a:cubicBezTo>
                        <a:pt x="767255" y="91965"/>
                        <a:pt x="696310" y="120868"/>
                        <a:pt x="701565" y="147144"/>
                      </a:cubicBezTo>
                      <a:cubicBezTo>
                        <a:pt x="706820" y="173420"/>
                        <a:pt x="743606" y="218089"/>
                        <a:pt x="796158" y="225972"/>
                      </a:cubicBezTo>
                      <a:cubicBezTo>
                        <a:pt x="848710" y="233855"/>
                        <a:pt x="982716" y="186558"/>
                        <a:pt x="1016875" y="194441"/>
                      </a:cubicBezTo>
                      <a:cubicBezTo>
                        <a:pt x="1051034" y="202324"/>
                        <a:pt x="1022131" y="246992"/>
                        <a:pt x="1001110" y="273268"/>
                      </a:cubicBezTo>
                      <a:cubicBezTo>
                        <a:pt x="980089" y="299544"/>
                        <a:pt x="924910" y="349468"/>
                        <a:pt x="890751" y="352096"/>
                      </a:cubicBezTo>
                      <a:cubicBezTo>
                        <a:pt x="856592" y="354724"/>
                        <a:pt x="817179" y="281151"/>
                        <a:pt x="796158" y="289034"/>
                      </a:cubicBezTo>
                      <a:cubicBezTo>
                        <a:pt x="775137" y="296917"/>
                        <a:pt x="793530" y="380999"/>
                        <a:pt x="764627" y="399392"/>
                      </a:cubicBezTo>
                      <a:cubicBezTo>
                        <a:pt x="735724" y="417785"/>
                        <a:pt x="662151" y="412530"/>
                        <a:pt x="622737" y="399392"/>
                      </a:cubicBezTo>
                      <a:cubicBezTo>
                        <a:pt x="583323" y="386254"/>
                        <a:pt x="538654" y="302172"/>
                        <a:pt x="528144" y="320565"/>
                      </a:cubicBezTo>
                      <a:cubicBezTo>
                        <a:pt x="517634" y="338958"/>
                        <a:pt x="580696" y="488730"/>
                        <a:pt x="559675" y="509751"/>
                      </a:cubicBezTo>
                      <a:cubicBezTo>
                        <a:pt x="538654" y="530772"/>
                        <a:pt x="430923" y="446689"/>
                        <a:pt x="402020" y="446689"/>
                      </a:cubicBezTo>
                      <a:cubicBezTo>
                        <a:pt x="373117" y="446689"/>
                        <a:pt x="404648" y="499241"/>
                        <a:pt x="386255" y="509751"/>
                      </a:cubicBezTo>
                      <a:cubicBezTo>
                        <a:pt x="367862" y="520261"/>
                        <a:pt x="310055" y="533399"/>
                        <a:pt x="291662" y="509751"/>
                      </a:cubicBezTo>
                      <a:cubicBezTo>
                        <a:pt x="273269" y="486103"/>
                        <a:pt x="291662" y="373116"/>
                        <a:pt x="275896" y="367861"/>
                      </a:cubicBezTo>
                      <a:cubicBezTo>
                        <a:pt x="260130" y="362606"/>
                        <a:pt x="202323" y="423041"/>
                        <a:pt x="197068" y="478220"/>
                      </a:cubicBezTo>
                      <a:cubicBezTo>
                        <a:pt x="191813" y="533399"/>
                        <a:pt x="239110" y="625365"/>
                        <a:pt x="244365" y="698937"/>
                      </a:cubicBezTo>
                      <a:cubicBezTo>
                        <a:pt x="249620" y="772509"/>
                        <a:pt x="197069" y="880241"/>
                        <a:pt x="212834" y="919655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75" name="Group 29"/>
                <p:cNvGrpSpPr>
                  <a:grpSpLocks/>
                </p:cNvGrpSpPr>
                <p:nvPr/>
              </p:nvGrpSpPr>
              <p:grpSpPr bwMode="auto">
                <a:xfrm>
                  <a:off x="3124201" y="3384331"/>
                  <a:ext cx="2814143" cy="1148255"/>
                  <a:chOff x="3124201" y="3384331"/>
                  <a:chExt cx="2814143" cy="1148255"/>
                </a:xfrm>
              </p:grpSpPr>
              <p:sp>
                <p:nvSpPr>
                  <p:cNvPr id="227" name="Freeform 226"/>
                  <p:cNvSpPr/>
                  <p:nvPr/>
                </p:nvSpPr>
                <p:spPr>
                  <a:xfrm>
                    <a:off x="3119618" y="3883195"/>
                    <a:ext cx="1282012" cy="641863"/>
                  </a:xfrm>
                  <a:custGeom>
                    <a:avLst/>
                    <a:gdLst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336331 w 1290145"/>
                      <a:gd name="connsiteY33" fmla="*/ 212834 h 646386"/>
                      <a:gd name="connsiteX34" fmla="*/ 478221 w 1290145"/>
                      <a:gd name="connsiteY34" fmla="*/ 307428 h 646386"/>
                      <a:gd name="connsiteX35" fmla="*/ 509752 w 1290145"/>
                      <a:gd name="connsiteY35" fmla="*/ 134007 h 646386"/>
                      <a:gd name="connsiteX36" fmla="*/ 557049 w 1290145"/>
                      <a:gd name="connsiteY36" fmla="*/ 86710 h 646386"/>
                      <a:gd name="connsiteX37" fmla="*/ 667407 w 1290145"/>
                      <a:gd name="connsiteY37" fmla="*/ 260131 h 646386"/>
                      <a:gd name="connsiteX38" fmla="*/ 683173 w 1290145"/>
                      <a:gd name="connsiteY38" fmla="*/ 134007 h 646386"/>
                      <a:gd name="connsiteX39" fmla="*/ 777766 w 1290145"/>
                      <a:gd name="connsiteY39" fmla="*/ 55179 h 646386"/>
                      <a:gd name="connsiteX40" fmla="*/ 793531 w 1290145"/>
                      <a:gd name="connsiteY40" fmla="*/ 39414 h 646386"/>
                      <a:gd name="connsiteX41" fmla="*/ 872359 w 1290145"/>
                      <a:gd name="connsiteY41" fmla="*/ 118241 h 646386"/>
                      <a:gd name="connsiteX42" fmla="*/ 951186 w 1290145"/>
                      <a:gd name="connsiteY42" fmla="*/ 7883 h 646386"/>
                      <a:gd name="connsiteX43" fmla="*/ 1030014 w 1290145"/>
                      <a:gd name="connsiteY43" fmla="*/ 70945 h 646386"/>
                      <a:gd name="connsiteX44" fmla="*/ 1093076 w 1290145"/>
                      <a:gd name="connsiteY44" fmla="*/ 102476 h 646386"/>
                      <a:gd name="connsiteX45" fmla="*/ 1140373 w 1290145"/>
                      <a:gd name="connsiteY45" fmla="*/ 134007 h 646386"/>
                      <a:gd name="connsiteX46" fmla="*/ 1140373 w 1290145"/>
                      <a:gd name="connsiteY46" fmla="*/ 149772 h 646386"/>
                      <a:gd name="connsiteX47" fmla="*/ 1045780 w 1290145"/>
                      <a:gd name="connsiteY47" fmla="*/ 212834 h 646386"/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478221 w 1290145"/>
                      <a:gd name="connsiteY33" fmla="*/ 307428 h 646386"/>
                      <a:gd name="connsiteX34" fmla="*/ 509752 w 1290145"/>
                      <a:gd name="connsiteY34" fmla="*/ 134007 h 646386"/>
                      <a:gd name="connsiteX35" fmla="*/ 557049 w 1290145"/>
                      <a:gd name="connsiteY35" fmla="*/ 86710 h 646386"/>
                      <a:gd name="connsiteX36" fmla="*/ 667407 w 1290145"/>
                      <a:gd name="connsiteY36" fmla="*/ 260131 h 646386"/>
                      <a:gd name="connsiteX37" fmla="*/ 683173 w 1290145"/>
                      <a:gd name="connsiteY37" fmla="*/ 134007 h 646386"/>
                      <a:gd name="connsiteX38" fmla="*/ 777766 w 1290145"/>
                      <a:gd name="connsiteY38" fmla="*/ 55179 h 646386"/>
                      <a:gd name="connsiteX39" fmla="*/ 793531 w 1290145"/>
                      <a:gd name="connsiteY39" fmla="*/ 39414 h 646386"/>
                      <a:gd name="connsiteX40" fmla="*/ 872359 w 1290145"/>
                      <a:gd name="connsiteY40" fmla="*/ 118241 h 646386"/>
                      <a:gd name="connsiteX41" fmla="*/ 951186 w 1290145"/>
                      <a:gd name="connsiteY41" fmla="*/ 7883 h 646386"/>
                      <a:gd name="connsiteX42" fmla="*/ 1030014 w 1290145"/>
                      <a:gd name="connsiteY42" fmla="*/ 70945 h 646386"/>
                      <a:gd name="connsiteX43" fmla="*/ 1093076 w 1290145"/>
                      <a:gd name="connsiteY43" fmla="*/ 102476 h 646386"/>
                      <a:gd name="connsiteX44" fmla="*/ 1140373 w 1290145"/>
                      <a:gd name="connsiteY44" fmla="*/ 134007 h 646386"/>
                      <a:gd name="connsiteX45" fmla="*/ 1140373 w 1290145"/>
                      <a:gd name="connsiteY45" fmla="*/ 149772 h 646386"/>
                      <a:gd name="connsiteX46" fmla="*/ 1045780 w 1290145"/>
                      <a:gd name="connsiteY46" fmla="*/ 212834 h 646386"/>
                      <a:gd name="connsiteX0" fmla="*/ 1037897 w 1282262"/>
                      <a:gd name="connsiteY0" fmla="*/ 212834 h 646386"/>
                      <a:gd name="connsiteX1" fmla="*/ 1100959 w 1282262"/>
                      <a:gd name="connsiteY1" fmla="*/ 181303 h 646386"/>
                      <a:gd name="connsiteX2" fmla="*/ 1258614 w 1282262"/>
                      <a:gd name="connsiteY2" fmla="*/ 275897 h 646386"/>
                      <a:gd name="connsiteX3" fmla="*/ 1242848 w 1282262"/>
                      <a:gd name="connsiteY3" fmla="*/ 338959 h 646386"/>
                      <a:gd name="connsiteX4" fmla="*/ 1195552 w 1282262"/>
                      <a:gd name="connsiteY4" fmla="*/ 370490 h 646386"/>
                      <a:gd name="connsiteX5" fmla="*/ 1053662 w 1282262"/>
                      <a:gd name="connsiteY5" fmla="*/ 275897 h 646386"/>
                      <a:gd name="connsiteX6" fmla="*/ 1164021 w 1282262"/>
                      <a:gd name="connsiteY6" fmla="*/ 370490 h 646386"/>
                      <a:gd name="connsiteX7" fmla="*/ 1132490 w 1282262"/>
                      <a:gd name="connsiteY7" fmla="*/ 512379 h 646386"/>
                      <a:gd name="connsiteX8" fmla="*/ 1006366 w 1282262"/>
                      <a:gd name="connsiteY8" fmla="*/ 417786 h 646386"/>
                      <a:gd name="connsiteX9" fmla="*/ 1022131 w 1282262"/>
                      <a:gd name="connsiteY9" fmla="*/ 575441 h 646386"/>
                      <a:gd name="connsiteX10" fmla="*/ 927538 w 1282262"/>
                      <a:gd name="connsiteY10" fmla="*/ 559676 h 646386"/>
                      <a:gd name="connsiteX11" fmla="*/ 848710 w 1282262"/>
                      <a:gd name="connsiteY11" fmla="*/ 512379 h 646386"/>
                      <a:gd name="connsiteX12" fmla="*/ 864476 w 1282262"/>
                      <a:gd name="connsiteY12" fmla="*/ 449317 h 646386"/>
                      <a:gd name="connsiteX13" fmla="*/ 817179 w 1282262"/>
                      <a:gd name="connsiteY13" fmla="*/ 606972 h 646386"/>
                      <a:gd name="connsiteX14" fmla="*/ 754117 w 1282262"/>
                      <a:gd name="connsiteY14" fmla="*/ 638503 h 646386"/>
                      <a:gd name="connsiteX15" fmla="*/ 691055 w 1282262"/>
                      <a:gd name="connsiteY15" fmla="*/ 559676 h 646386"/>
                      <a:gd name="connsiteX16" fmla="*/ 722586 w 1282262"/>
                      <a:gd name="connsiteY16" fmla="*/ 417786 h 646386"/>
                      <a:gd name="connsiteX17" fmla="*/ 659524 w 1282262"/>
                      <a:gd name="connsiteY17" fmla="*/ 512379 h 646386"/>
                      <a:gd name="connsiteX18" fmla="*/ 612228 w 1282262"/>
                      <a:gd name="connsiteY18" fmla="*/ 465083 h 646386"/>
                      <a:gd name="connsiteX19" fmla="*/ 627993 w 1282262"/>
                      <a:gd name="connsiteY19" fmla="*/ 402021 h 646386"/>
                      <a:gd name="connsiteX20" fmla="*/ 564931 w 1282262"/>
                      <a:gd name="connsiteY20" fmla="*/ 528145 h 646386"/>
                      <a:gd name="connsiteX21" fmla="*/ 501869 w 1282262"/>
                      <a:gd name="connsiteY21" fmla="*/ 543910 h 646386"/>
                      <a:gd name="connsiteX22" fmla="*/ 407276 w 1282262"/>
                      <a:gd name="connsiteY22" fmla="*/ 449317 h 646386"/>
                      <a:gd name="connsiteX23" fmla="*/ 486103 w 1282262"/>
                      <a:gd name="connsiteY23" fmla="*/ 386255 h 646386"/>
                      <a:gd name="connsiteX24" fmla="*/ 344214 w 1282262"/>
                      <a:gd name="connsiteY24" fmla="*/ 480848 h 646386"/>
                      <a:gd name="connsiteX25" fmla="*/ 218090 w 1282262"/>
                      <a:gd name="connsiteY25" fmla="*/ 417786 h 646386"/>
                      <a:gd name="connsiteX26" fmla="*/ 91966 w 1282262"/>
                      <a:gd name="connsiteY26" fmla="*/ 465083 h 646386"/>
                      <a:gd name="connsiteX27" fmla="*/ 13138 w 1282262"/>
                      <a:gd name="connsiteY27" fmla="*/ 402021 h 646386"/>
                      <a:gd name="connsiteX28" fmla="*/ 123497 w 1282262"/>
                      <a:gd name="connsiteY28" fmla="*/ 354724 h 646386"/>
                      <a:gd name="connsiteX29" fmla="*/ 44669 w 1282262"/>
                      <a:gd name="connsiteY29" fmla="*/ 338959 h 646386"/>
                      <a:gd name="connsiteX30" fmla="*/ 28903 w 1282262"/>
                      <a:gd name="connsiteY30" fmla="*/ 228600 h 646386"/>
                      <a:gd name="connsiteX31" fmla="*/ 218090 w 1282262"/>
                      <a:gd name="connsiteY31" fmla="*/ 134007 h 646386"/>
                      <a:gd name="connsiteX32" fmla="*/ 470338 w 1282262"/>
                      <a:gd name="connsiteY32" fmla="*/ 307428 h 646386"/>
                      <a:gd name="connsiteX33" fmla="*/ 501869 w 1282262"/>
                      <a:gd name="connsiteY33" fmla="*/ 134007 h 646386"/>
                      <a:gd name="connsiteX34" fmla="*/ 549166 w 1282262"/>
                      <a:gd name="connsiteY34" fmla="*/ 86710 h 646386"/>
                      <a:gd name="connsiteX35" fmla="*/ 659524 w 1282262"/>
                      <a:gd name="connsiteY35" fmla="*/ 260131 h 646386"/>
                      <a:gd name="connsiteX36" fmla="*/ 675290 w 1282262"/>
                      <a:gd name="connsiteY36" fmla="*/ 134007 h 646386"/>
                      <a:gd name="connsiteX37" fmla="*/ 769883 w 1282262"/>
                      <a:gd name="connsiteY37" fmla="*/ 55179 h 646386"/>
                      <a:gd name="connsiteX38" fmla="*/ 785648 w 1282262"/>
                      <a:gd name="connsiteY38" fmla="*/ 39414 h 646386"/>
                      <a:gd name="connsiteX39" fmla="*/ 864476 w 1282262"/>
                      <a:gd name="connsiteY39" fmla="*/ 118241 h 646386"/>
                      <a:gd name="connsiteX40" fmla="*/ 943303 w 1282262"/>
                      <a:gd name="connsiteY40" fmla="*/ 7883 h 646386"/>
                      <a:gd name="connsiteX41" fmla="*/ 1022131 w 1282262"/>
                      <a:gd name="connsiteY41" fmla="*/ 70945 h 646386"/>
                      <a:gd name="connsiteX42" fmla="*/ 1085193 w 1282262"/>
                      <a:gd name="connsiteY42" fmla="*/ 102476 h 646386"/>
                      <a:gd name="connsiteX43" fmla="*/ 1132490 w 1282262"/>
                      <a:gd name="connsiteY43" fmla="*/ 134007 h 646386"/>
                      <a:gd name="connsiteX44" fmla="*/ 1132490 w 1282262"/>
                      <a:gd name="connsiteY44" fmla="*/ 149772 h 646386"/>
                      <a:gd name="connsiteX45" fmla="*/ 1037897 w 1282262"/>
                      <a:gd name="connsiteY45" fmla="*/ 212834 h 6463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</a:cxnLst>
                    <a:rect l="l" t="t" r="r" b="b"/>
                    <a:pathLst>
                      <a:path w="1282262" h="646386">
                        <a:moveTo>
                          <a:pt x="1037897" y="212834"/>
                        </a:moveTo>
                        <a:cubicBezTo>
                          <a:pt x="1032642" y="218089"/>
                          <a:pt x="1064173" y="170793"/>
                          <a:pt x="1100959" y="181303"/>
                        </a:cubicBezTo>
                        <a:cubicBezTo>
                          <a:pt x="1137745" y="191814"/>
                          <a:pt x="1234966" y="249621"/>
                          <a:pt x="1258614" y="275897"/>
                        </a:cubicBezTo>
                        <a:cubicBezTo>
                          <a:pt x="1282262" y="302173"/>
                          <a:pt x="1253358" y="323194"/>
                          <a:pt x="1242848" y="338959"/>
                        </a:cubicBezTo>
                        <a:cubicBezTo>
                          <a:pt x="1232338" y="354725"/>
                          <a:pt x="1227083" y="381000"/>
                          <a:pt x="1195552" y="370490"/>
                        </a:cubicBezTo>
                        <a:cubicBezTo>
                          <a:pt x="1164021" y="359980"/>
                          <a:pt x="1058917" y="275897"/>
                          <a:pt x="1053662" y="275897"/>
                        </a:cubicBezTo>
                        <a:cubicBezTo>
                          <a:pt x="1048407" y="275897"/>
                          <a:pt x="1150883" y="331076"/>
                          <a:pt x="1164021" y="370490"/>
                        </a:cubicBezTo>
                        <a:cubicBezTo>
                          <a:pt x="1177159" y="409904"/>
                          <a:pt x="1158766" y="504496"/>
                          <a:pt x="1132490" y="512379"/>
                        </a:cubicBezTo>
                        <a:cubicBezTo>
                          <a:pt x="1106214" y="520262"/>
                          <a:pt x="1024759" y="407276"/>
                          <a:pt x="1006366" y="417786"/>
                        </a:cubicBezTo>
                        <a:cubicBezTo>
                          <a:pt x="987973" y="428296"/>
                          <a:pt x="1035269" y="551793"/>
                          <a:pt x="1022131" y="575441"/>
                        </a:cubicBezTo>
                        <a:cubicBezTo>
                          <a:pt x="1008993" y="599089"/>
                          <a:pt x="956442" y="570186"/>
                          <a:pt x="927538" y="559676"/>
                        </a:cubicBezTo>
                        <a:cubicBezTo>
                          <a:pt x="898634" y="549166"/>
                          <a:pt x="859220" y="530772"/>
                          <a:pt x="848710" y="512379"/>
                        </a:cubicBezTo>
                        <a:cubicBezTo>
                          <a:pt x="838200" y="493986"/>
                          <a:pt x="869731" y="433552"/>
                          <a:pt x="864476" y="449317"/>
                        </a:cubicBezTo>
                        <a:cubicBezTo>
                          <a:pt x="859221" y="465082"/>
                          <a:pt x="835572" y="575441"/>
                          <a:pt x="817179" y="606972"/>
                        </a:cubicBezTo>
                        <a:cubicBezTo>
                          <a:pt x="798786" y="638503"/>
                          <a:pt x="775138" y="646386"/>
                          <a:pt x="754117" y="638503"/>
                        </a:cubicBezTo>
                        <a:cubicBezTo>
                          <a:pt x="733096" y="630620"/>
                          <a:pt x="696310" y="596462"/>
                          <a:pt x="691055" y="559676"/>
                        </a:cubicBezTo>
                        <a:cubicBezTo>
                          <a:pt x="685800" y="522890"/>
                          <a:pt x="727841" y="425669"/>
                          <a:pt x="722586" y="417786"/>
                        </a:cubicBezTo>
                        <a:cubicBezTo>
                          <a:pt x="717331" y="409903"/>
                          <a:pt x="677917" y="504496"/>
                          <a:pt x="659524" y="512379"/>
                        </a:cubicBezTo>
                        <a:cubicBezTo>
                          <a:pt x="641131" y="520262"/>
                          <a:pt x="617483" y="483476"/>
                          <a:pt x="612228" y="465083"/>
                        </a:cubicBezTo>
                        <a:cubicBezTo>
                          <a:pt x="606973" y="446690"/>
                          <a:pt x="635876" y="391511"/>
                          <a:pt x="627993" y="402021"/>
                        </a:cubicBezTo>
                        <a:cubicBezTo>
                          <a:pt x="620110" y="412531"/>
                          <a:pt x="585952" y="504497"/>
                          <a:pt x="564931" y="528145"/>
                        </a:cubicBezTo>
                        <a:cubicBezTo>
                          <a:pt x="543910" y="551793"/>
                          <a:pt x="528145" y="557048"/>
                          <a:pt x="501869" y="543910"/>
                        </a:cubicBezTo>
                        <a:cubicBezTo>
                          <a:pt x="475593" y="530772"/>
                          <a:pt x="409904" y="475593"/>
                          <a:pt x="407276" y="449317"/>
                        </a:cubicBezTo>
                        <a:cubicBezTo>
                          <a:pt x="404648" y="423041"/>
                          <a:pt x="496613" y="381000"/>
                          <a:pt x="486103" y="386255"/>
                        </a:cubicBezTo>
                        <a:cubicBezTo>
                          <a:pt x="475593" y="391510"/>
                          <a:pt x="388883" y="475593"/>
                          <a:pt x="344214" y="480848"/>
                        </a:cubicBezTo>
                        <a:cubicBezTo>
                          <a:pt x="299545" y="486103"/>
                          <a:pt x="260131" y="420413"/>
                          <a:pt x="218090" y="417786"/>
                        </a:cubicBezTo>
                        <a:cubicBezTo>
                          <a:pt x="176049" y="415159"/>
                          <a:pt x="126125" y="467710"/>
                          <a:pt x="91966" y="465083"/>
                        </a:cubicBezTo>
                        <a:cubicBezTo>
                          <a:pt x="57807" y="462456"/>
                          <a:pt x="7883" y="420414"/>
                          <a:pt x="13138" y="402021"/>
                        </a:cubicBezTo>
                        <a:cubicBezTo>
                          <a:pt x="18393" y="383628"/>
                          <a:pt x="118242" y="365234"/>
                          <a:pt x="123497" y="354724"/>
                        </a:cubicBezTo>
                        <a:cubicBezTo>
                          <a:pt x="128752" y="344214"/>
                          <a:pt x="60435" y="359980"/>
                          <a:pt x="44669" y="338959"/>
                        </a:cubicBezTo>
                        <a:cubicBezTo>
                          <a:pt x="28903" y="317938"/>
                          <a:pt x="0" y="262759"/>
                          <a:pt x="28903" y="228600"/>
                        </a:cubicBezTo>
                        <a:cubicBezTo>
                          <a:pt x="57807" y="194441"/>
                          <a:pt x="144517" y="120869"/>
                          <a:pt x="218090" y="134007"/>
                        </a:cubicBezTo>
                        <a:cubicBezTo>
                          <a:pt x="291663" y="147145"/>
                          <a:pt x="423042" y="307428"/>
                          <a:pt x="470338" y="307428"/>
                        </a:cubicBezTo>
                        <a:cubicBezTo>
                          <a:pt x="517634" y="307428"/>
                          <a:pt x="488731" y="170793"/>
                          <a:pt x="501869" y="134007"/>
                        </a:cubicBezTo>
                        <a:cubicBezTo>
                          <a:pt x="515007" y="97221"/>
                          <a:pt x="522890" y="65689"/>
                          <a:pt x="549166" y="86710"/>
                        </a:cubicBezTo>
                        <a:cubicBezTo>
                          <a:pt x="575442" y="107731"/>
                          <a:pt x="638503" y="252248"/>
                          <a:pt x="659524" y="260131"/>
                        </a:cubicBezTo>
                        <a:cubicBezTo>
                          <a:pt x="680545" y="268014"/>
                          <a:pt x="656897" y="168166"/>
                          <a:pt x="675290" y="134007"/>
                        </a:cubicBezTo>
                        <a:cubicBezTo>
                          <a:pt x="693683" y="99848"/>
                          <a:pt x="751490" y="70944"/>
                          <a:pt x="769883" y="55179"/>
                        </a:cubicBezTo>
                        <a:cubicBezTo>
                          <a:pt x="788276" y="39414"/>
                          <a:pt x="769883" y="28904"/>
                          <a:pt x="785648" y="39414"/>
                        </a:cubicBezTo>
                        <a:cubicBezTo>
                          <a:pt x="801414" y="49924"/>
                          <a:pt x="838200" y="123496"/>
                          <a:pt x="864476" y="118241"/>
                        </a:cubicBezTo>
                        <a:cubicBezTo>
                          <a:pt x="890752" y="112986"/>
                          <a:pt x="917027" y="15766"/>
                          <a:pt x="943303" y="7883"/>
                        </a:cubicBezTo>
                        <a:cubicBezTo>
                          <a:pt x="969579" y="0"/>
                          <a:pt x="998483" y="55180"/>
                          <a:pt x="1022131" y="70945"/>
                        </a:cubicBezTo>
                        <a:cubicBezTo>
                          <a:pt x="1045779" y="86710"/>
                          <a:pt x="1066800" y="91966"/>
                          <a:pt x="1085193" y="102476"/>
                        </a:cubicBezTo>
                        <a:cubicBezTo>
                          <a:pt x="1103586" y="112986"/>
                          <a:pt x="1124607" y="126124"/>
                          <a:pt x="1132490" y="134007"/>
                        </a:cubicBezTo>
                        <a:cubicBezTo>
                          <a:pt x="1140373" y="141890"/>
                          <a:pt x="1148255" y="136634"/>
                          <a:pt x="1132490" y="149772"/>
                        </a:cubicBezTo>
                        <a:cubicBezTo>
                          <a:pt x="1116725" y="162910"/>
                          <a:pt x="1043152" y="207579"/>
                          <a:pt x="1037897" y="212834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228" name="Freeform 227"/>
                  <p:cNvSpPr/>
                  <p:nvPr/>
                </p:nvSpPr>
                <p:spPr>
                  <a:xfrm>
                    <a:off x="3196316" y="3381368"/>
                    <a:ext cx="2739350" cy="886943"/>
                  </a:xfrm>
                  <a:custGeom>
                    <a:avLst/>
                    <a:gdLst>
                      <a:gd name="connsiteX0" fmla="*/ 2627 w 2740571"/>
                      <a:gd name="connsiteY0" fmla="*/ 99848 h 890752"/>
                      <a:gd name="connsiteX1" fmla="*/ 49924 w 2740571"/>
                      <a:gd name="connsiteY1" fmla="*/ 5255 h 890752"/>
                      <a:gd name="connsiteX2" fmla="*/ 176048 w 2740571"/>
                      <a:gd name="connsiteY2" fmla="*/ 68317 h 890752"/>
                      <a:gd name="connsiteX3" fmla="*/ 302172 w 2740571"/>
                      <a:gd name="connsiteY3" fmla="*/ 210207 h 890752"/>
                      <a:gd name="connsiteX4" fmla="*/ 333703 w 2740571"/>
                      <a:gd name="connsiteY4" fmla="*/ 52552 h 890752"/>
                      <a:gd name="connsiteX5" fmla="*/ 444061 w 2740571"/>
                      <a:gd name="connsiteY5" fmla="*/ 52552 h 890752"/>
                      <a:gd name="connsiteX6" fmla="*/ 522889 w 2740571"/>
                      <a:gd name="connsiteY6" fmla="*/ 241738 h 890752"/>
                      <a:gd name="connsiteX7" fmla="*/ 649013 w 2740571"/>
                      <a:gd name="connsiteY7" fmla="*/ 194441 h 890752"/>
                      <a:gd name="connsiteX8" fmla="*/ 806668 w 2740571"/>
                      <a:gd name="connsiteY8" fmla="*/ 257503 h 890752"/>
                      <a:gd name="connsiteX9" fmla="*/ 853965 w 2740571"/>
                      <a:gd name="connsiteY9" fmla="*/ 194441 h 890752"/>
                      <a:gd name="connsiteX10" fmla="*/ 932793 w 2740571"/>
                      <a:gd name="connsiteY10" fmla="*/ 241738 h 890752"/>
                      <a:gd name="connsiteX11" fmla="*/ 932793 w 2740571"/>
                      <a:gd name="connsiteY11" fmla="*/ 304800 h 890752"/>
                      <a:gd name="connsiteX12" fmla="*/ 1058917 w 2740571"/>
                      <a:gd name="connsiteY12" fmla="*/ 178676 h 890752"/>
                      <a:gd name="connsiteX13" fmla="*/ 1153510 w 2740571"/>
                      <a:gd name="connsiteY13" fmla="*/ 162910 h 890752"/>
                      <a:gd name="connsiteX14" fmla="*/ 1153510 w 2740571"/>
                      <a:gd name="connsiteY14" fmla="*/ 289035 h 890752"/>
                      <a:gd name="connsiteX15" fmla="*/ 1358461 w 2740571"/>
                      <a:gd name="connsiteY15" fmla="*/ 147145 h 890752"/>
                      <a:gd name="connsiteX16" fmla="*/ 1468820 w 2740571"/>
                      <a:gd name="connsiteY16" fmla="*/ 178676 h 890752"/>
                      <a:gd name="connsiteX17" fmla="*/ 1453055 w 2740571"/>
                      <a:gd name="connsiteY17" fmla="*/ 320566 h 890752"/>
                      <a:gd name="connsiteX18" fmla="*/ 1594944 w 2740571"/>
                      <a:gd name="connsiteY18" fmla="*/ 289035 h 890752"/>
                      <a:gd name="connsiteX19" fmla="*/ 1594944 w 2740571"/>
                      <a:gd name="connsiteY19" fmla="*/ 210207 h 890752"/>
                      <a:gd name="connsiteX20" fmla="*/ 1689537 w 2740571"/>
                      <a:gd name="connsiteY20" fmla="*/ 241738 h 890752"/>
                      <a:gd name="connsiteX21" fmla="*/ 1721068 w 2740571"/>
                      <a:gd name="connsiteY21" fmla="*/ 147145 h 890752"/>
                      <a:gd name="connsiteX22" fmla="*/ 1862958 w 2740571"/>
                      <a:gd name="connsiteY22" fmla="*/ 210207 h 890752"/>
                      <a:gd name="connsiteX23" fmla="*/ 1989082 w 2740571"/>
                      <a:gd name="connsiteY23" fmla="*/ 225972 h 890752"/>
                      <a:gd name="connsiteX24" fmla="*/ 1989082 w 2740571"/>
                      <a:gd name="connsiteY24" fmla="*/ 320566 h 890752"/>
                      <a:gd name="connsiteX25" fmla="*/ 1941786 w 2740571"/>
                      <a:gd name="connsiteY25" fmla="*/ 367862 h 890752"/>
                      <a:gd name="connsiteX26" fmla="*/ 2083675 w 2740571"/>
                      <a:gd name="connsiteY26" fmla="*/ 289035 h 890752"/>
                      <a:gd name="connsiteX27" fmla="*/ 2209799 w 2740571"/>
                      <a:gd name="connsiteY27" fmla="*/ 178676 h 890752"/>
                      <a:gd name="connsiteX28" fmla="*/ 2304393 w 2740571"/>
                      <a:gd name="connsiteY28" fmla="*/ 304800 h 890752"/>
                      <a:gd name="connsiteX29" fmla="*/ 2304393 w 2740571"/>
                      <a:gd name="connsiteY29" fmla="*/ 352097 h 890752"/>
                      <a:gd name="connsiteX30" fmla="*/ 2130972 w 2740571"/>
                      <a:gd name="connsiteY30" fmla="*/ 446690 h 890752"/>
                      <a:gd name="connsiteX31" fmla="*/ 2288627 w 2740571"/>
                      <a:gd name="connsiteY31" fmla="*/ 478221 h 890752"/>
                      <a:gd name="connsiteX32" fmla="*/ 2430517 w 2740571"/>
                      <a:gd name="connsiteY32" fmla="*/ 352097 h 890752"/>
                      <a:gd name="connsiteX33" fmla="*/ 2525110 w 2740571"/>
                      <a:gd name="connsiteY33" fmla="*/ 415159 h 890752"/>
                      <a:gd name="connsiteX34" fmla="*/ 2525110 w 2740571"/>
                      <a:gd name="connsiteY34" fmla="*/ 509752 h 890752"/>
                      <a:gd name="connsiteX35" fmla="*/ 2430517 w 2740571"/>
                      <a:gd name="connsiteY35" fmla="*/ 557048 h 890752"/>
                      <a:gd name="connsiteX36" fmla="*/ 2588172 w 2740571"/>
                      <a:gd name="connsiteY36" fmla="*/ 525517 h 890752"/>
                      <a:gd name="connsiteX37" fmla="*/ 2666999 w 2740571"/>
                      <a:gd name="connsiteY37" fmla="*/ 462455 h 890752"/>
                      <a:gd name="connsiteX38" fmla="*/ 2730061 w 2740571"/>
                      <a:gd name="connsiteY38" fmla="*/ 572814 h 890752"/>
                      <a:gd name="connsiteX39" fmla="*/ 2603937 w 2740571"/>
                      <a:gd name="connsiteY39" fmla="*/ 667407 h 890752"/>
                      <a:gd name="connsiteX40" fmla="*/ 2477813 w 2740571"/>
                      <a:gd name="connsiteY40" fmla="*/ 651641 h 890752"/>
                      <a:gd name="connsiteX41" fmla="*/ 2588172 w 2740571"/>
                      <a:gd name="connsiteY41" fmla="*/ 698938 h 890752"/>
                      <a:gd name="connsiteX42" fmla="*/ 2556641 w 2740571"/>
                      <a:gd name="connsiteY42" fmla="*/ 746235 h 890752"/>
                      <a:gd name="connsiteX43" fmla="*/ 2414751 w 2740571"/>
                      <a:gd name="connsiteY43" fmla="*/ 762000 h 890752"/>
                      <a:gd name="connsiteX44" fmla="*/ 2477813 w 2740571"/>
                      <a:gd name="connsiteY44" fmla="*/ 840828 h 890752"/>
                      <a:gd name="connsiteX45" fmla="*/ 2304393 w 2740571"/>
                      <a:gd name="connsiteY45" fmla="*/ 872359 h 890752"/>
                      <a:gd name="connsiteX46" fmla="*/ 2099441 w 2740571"/>
                      <a:gd name="connsiteY46" fmla="*/ 762000 h 890752"/>
                      <a:gd name="connsiteX47" fmla="*/ 2130972 w 2740571"/>
                      <a:gd name="connsiteY47" fmla="*/ 856593 h 890752"/>
                      <a:gd name="connsiteX48" fmla="*/ 1989082 w 2740571"/>
                      <a:gd name="connsiteY48" fmla="*/ 872359 h 890752"/>
                      <a:gd name="connsiteX49" fmla="*/ 1957551 w 2740571"/>
                      <a:gd name="connsiteY49" fmla="*/ 746235 h 890752"/>
                      <a:gd name="connsiteX50" fmla="*/ 1926020 w 2740571"/>
                      <a:gd name="connsiteY50" fmla="*/ 793531 h 890752"/>
                      <a:gd name="connsiteX51" fmla="*/ 1831427 w 2740571"/>
                      <a:gd name="connsiteY51" fmla="*/ 777766 h 890752"/>
                      <a:gd name="connsiteX52" fmla="*/ 1831427 w 2740571"/>
                      <a:gd name="connsiteY52" fmla="*/ 730469 h 890752"/>
                      <a:gd name="connsiteX53" fmla="*/ 1673772 w 2740571"/>
                      <a:gd name="connsiteY53" fmla="*/ 746235 h 890752"/>
                      <a:gd name="connsiteX54" fmla="*/ 1689537 w 2740571"/>
                      <a:gd name="connsiteY54" fmla="*/ 635876 h 890752"/>
                      <a:gd name="connsiteX55" fmla="*/ 1689537 w 2740571"/>
                      <a:gd name="connsiteY55" fmla="*/ 714703 h 890752"/>
                      <a:gd name="connsiteX56" fmla="*/ 1579179 w 2740571"/>
                      <a:gd name="connsiteY56" fmla="*/ 714703 h 890752"/>
                      <a:gd name="connsiteX57" fmla="*/ 1547648 w 2740571"/>
                      <a:gd name="connsiteY57" fmla="*/ 683172 h 890752"/>
                      <a:gd name="connsiteX58" fmla="*/ 1437289 w 2740571"/>
                      <a:gd name="connsiteY58" fmla="*/ 840828 h 890752"/>
                      <a:gd name="connsiteX59" fmla="*/ 1358461 w 2740571"/>
                      <a:gd name="connsiteY59" fmla="*/ 809297 h 890752"/>
                      <a:gd name="connsiteX60" fmla="*/ 1405758 w 2740571"/>
                      <a:gd name="connsiteY60" fmla="*/ 635876 h 890752"/>
                      <a:gd name="connsiteX61" fmla="*/ 1342696 w 2740571"/>
                      <a:gd name="connsiteY61" fmla="*/ 698938 h 890752"/>
                      <a:gd name="connsiteX62" fmla="*/ 1232337 w 2740571"/>
                      <a:gd name="connsiteY62" fmla="*/ 683172 h 890752"/>
                      <a:gd name="connsiteX63" fmla="*/ 1374227 w 2740571"/>
                      <a:gd name="connsiteY63" fmla="*/ 509752 h 890752"/>
                      <a:gd name="connsiteX64" fmla="*/ 1342696 w 2740571"/>
                      <a:gd name="connsiteY64" fmla="*/ 509752 h 890752"/>
                      <a:gd name="connsiteX65" fmla="*/ 1326930 w 2740571"/>
                      <a:gd name="connsiteY65" fmla="*/ 462455 h 890752"/>
                      <a:gd name="connsiteX66" fmla="*/ 1295399 w 2740571"/>
                      <a:gd name="connsiteY66" fmla="*/ 509752 h 890752"/>
                      <a:gd name="connsiteX67" fmla="*/ 1248103 w 2740571"/>
                      <a:gd name="connsiteY67" fmla="*/ 541283 h 890752"/>
                      <a:gd name="connsiteX68" fmla="*/ 1169275 w 2740571"/>
                      <a:gd name="connsiteY68" fmla="*/ 525517 h 890752"/>
                      <a:gd name="connsiteX69" fmla="*/ 1090448 w 2740571"/>
                      <a:gd name="connsiteY69" fmla="*/ 430924 h 890752"/>
                      <a:gd name="connsiteX70" fmla="*/ 1169275 w 2740571"/>
                      <a:gd name="connsiteY70" fmla="*/ 541283 h 890752"/>
                      <a:gd name="connsiteX71" fmla="*/ 1074682 w 2740571"/>
                      <a:gd name="connsiteY71" fmla="*/ 557048 h 890752"/>
                      <a:gd name="connsiteX72" fmla="*/ 964324 w 2740571"/>
                      <a:gd name="connsiteY72" fmla="*/ 446690 h 890752"/>
                      <a:gd name="connsiteX73" fmla="*/ 995855 w 2740571"/>
                      <a:gd name="connsiteY73" fmla="*/ 572814 h 890752"/>
                      <a:gd name="connsiteX74" fmla="*/ 869730 w 2740571"/>
                      <a:gd name="connsiteY74" fmla="*/ 509752 h 890752"/>
                      <a:gd name="connsiteX75" fmla="*/ 822434 w 2740571"/>
                      <a:gd name="connsiteY75" fmla="*/ 620110 h 890752"/>
                      <a:gd name="connsiteX76" fmla="*/ 727841 w 2740571"/>
                      <a:gd name="connsiteY76" fmla="*/ 588579 h 890752"/>
                      <a:gd name="connsiteX77" fmla="*/ 727841 w 2740571"/>
                      <a:gd name="connsiteY77" fmla="*/ 525517 h 890752"/>
                      <a:gd name="connsiteX78" fmla="*/ 554420 w 2740571"/>
                      <a:gd name="connsiteY78" fmla="*/ 651641 h 890752"/>
                      <a:gd name="connsiteX79" fmla="*/ 491358 w 2740571"/>
                      <a:gd name="connsiteY79" fmla="*/ 588579 h 890752"/>
                      <a:gd name="connsiteX80" fmla="*/ 538655 w 2740571"/>
                      <a:gd name="connsiteY80" fmla="*/ 509752 h 890752"/>
                      <a:gd name="connsiteX81" fmla="*/ 444061 w 2740571"/>
                      <a:gd name="connsiteY81" fmla="*/ 525517 h 890752"/>
                      <a:gd name="connsiteX82" fmla="*/ 428296 w 2740571"/>
                      <a:gd name="connsiteY82" fmla="*/ 462455 h 890752"/>
                      <a:gd name="connsiteX83" fmla="*/ 317937 w 2740571"/>
                      <a:gd name="connsiteY83" fmla="*/ 509752 h 890752"/>
                      <a:gd name="connsiteX84" fmla="*/ 207579 w 2740571"/>
                      <a:gd name="connsiteY84" fmla="*/ 493986 h 890752"/>
                      <a:gd name="connsiteX85" fmla="*/ 191813 w 2740571"/>
                      <a:gd name="connsiteY85" fmla="*/ 415159 h 890752"/>
                      <a:gd name="connsiteX86" fmla="*/ 18393 w 2740571"/>
                      <a:gd name="connsiteY86" fmla="*/ 336331 h 890752"/>
                      <a:gd name="connsiteX87" fmla="*/ 160282 w 2740571"/>
                      <a:gd name="connsiteY87" fmla="*/ 241738 h 890752"/>
                      <a:gd name="connsiteX88" fmla="*/ 65689 w 2740571"/>
                      <a:gd name="connsiteY88" fmla="*/ 194441 h 890752"/>
                      <a:gd name="connsiteX89" fmla="*/ 2627 w 2740571"/>
                      <a:gd name="connsiteY89" fmla="*/ 99848 h 8907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  <a:cxn ang="0">
                        <a:pos x="connsiteX70" y="connsiteY70"/>
                      </a:cxn>
                      <a:cxn ang="0">
                        <a:pos x="connsiteX71" y="connsiteY71"/>
                      </a:cxn>
                      <a:cxn ang="0">
                        <a:pos x="connsiteX72" y="connsiteY72"/>
                      </a:cxn>
                      <a:cxn ang="0">
                        <a:pos x="connsiteX73" y="connsiteY73"/>
                      </a:cxn>
                      <a:cxn ang="0">
                        <a:pos x="connsiteX74" y="connsiteY74"/>
                      </a:cxn>
                      <a:cxn ang="0">
                        <a:pos x="connsiteX75" y="connsiteY75"/>
                      </a:cxn>
                      <a:cxn ang="0">
                        <a:pos x="connsiteX76" y="connsiteY76"/>
                      </a:cxn>
                      <a:cxn ang="0">
                        <a:pos x="connsiteX77" y="connsiteY77"/>
                      </a:cxn>
                      <a:cxn ang="0">
                        <a:pos x="connsiteX78" y="connsiteY78"/>
                      </a:cxn>
                      <a:cxn ang="0">
                        <a:pos x="connsiteX79" y="connsiteY79"/>
                      </a:cxn>
                      <a:cxn ang="0">
                        <a:pos x="connsiteX80" y="connsiteY80"/>
                      </a:cxn>
                      <a:cxn ang="0">
                        <a:pos x="connsiteX81" y="connsiteY81"/>
                      </a:cxn>
                      <a:cxn ang="0">
                        <a:pos x="connsiteX82" y="connsiteY82"/>
                      </a:cxn>
                      <a:cxn ang="0">
                        <a:pos x="connsiteX83" y="connsiteY83"/>
                      </a:cxn>
                      <a:cxn ang="0">
                        <a:pos x="connsiteX84" y="connsiteY84"/>
                      </a:cxn>
                      <a:cxn ang="0">
                        <a:pos x="connsiteX85" y="connsiteY85"/>
                      </a:cxn>
                      <a:cxn ang="0">
                        <a:pos x="connsiteX86" y="connsiteY86"/>
                      </a:cxn>
                      <a:cxn ang="0">
                        <a:pos x="connsiteX87" y="connsiteY87"/>
                      </a:cxn>
                      <a:cxn ang="0">
                        <a:pos x="connsiteX88" y="connsiteY88"/>
                      </a:cxn>
                      <a:cxn ang="0">
                        <a:pos x="connsiteX89" y="connsiteY89"/>
                      </a:cxn>
                    </a:cxnLst>
                    <a:rect l="l" t="t" r="r" b="b"/>
                    <a:pathLst>
                      <a:path w="2740571" h="890752">
                        <a:moveTo>
                          <a:pt x="2627" y="99848"/>
                        </a:moveTo>
                        <a:cubicBezTo>
                          <a:pt x="0" y="68317"/>
                          <a:pt x="21020" y="10510"/>
                          <a:pt x="49924" y="5255"/>
                        </a:cubicBezTo>
                        <a:cubicBezTo>
                          <a:pt x="78828" y="0"/>
                          <a:pt x="134007" y="34158"/>
                          <a:pt x="176048" y="68317"/>
                        </a:cubicBezTo>
                        <a:cubicBezTo>
                          <a:pt x="218089" y="102476"/>
                          <a:pt x="275896" y="212835"/>
                          <a:pt x="302172" y="210207"/>
                        </a:cubicBezTo>
                        <a:cubicBezTo>
                          <a:pt x="328448" y="207580"/>
                          <a:pt x="310055" y="78828"/>
                          <a:pt x="333703" y="52552"/>
                        </a:cubicBezTo>
                        <a:cubicBezTo>
                          <a:pt x="357351" y="26276"/>
                          <a:pt x="412530" y="21021"/>
                          <a:pt x="444061" y="52552"/>
                        </a:cubicBezTo>
                        <a:cubicBezTo>
                          <a:pt x="475592" y="84083"/>
                          <a:pt x="488730" y="218090"/>
                          <a:pt x="522889" y="241738"/>
                        </a:cubicBezTo>
                        <a:cubicBezTo>
                          <a:pt x="557048" y="265386"/>
                          <a:pt x="601717" y="191814"/>
                          <a:pt x="649013" y="194441"/>
                        </a:cubicBezTo>
                        <a:cubicBezTo>
                          <a:pt x="696310" y="197069"/>
                          <a:pt x="772509" y="257503"/>
                          <a:pt x="806668" y="257503"/>
                        </a:cubicBezTo>
                        <a:cubicBezTo>
                          <a:pt x="840827" y="257503"/>
                          <a:pt x="832944" y="197068"/>
                          <a:pt x="853965" y="194441"/>
                        </a:cubicBezTo>
                        <a:cubicBezTo>
                          <a:pt x="874986" y="191814"/>
                          <a:pt x="919655" y="223345"/>
                          <a:pt x="932793" y="241738"/>
                        </a:cubicBezTo>
                        <a:cubicBezTo>
                          <a:pt x="945931" y="260131"/>
                          <a:pt x="911772" y="315310"/>
                          <a:pt x="932793" y="304800"/>
                        </a:cubicBezTo>
                        <a:cubicBezTo>
                          <a:pt x="953814" y="294290"/>
                          <a:pt x="1022131" y="202324"/>
                          <a:pt x="1058917" y="178676"/>
                        </a:cubicBezTo>
                        <a:cubicBezTo>
                          <a:pt x="1095703" y="155028"/>
                          <a:pt x="1137745" y="144517"/>
                          <a:pt x="1153510" y="162910"/>
                        </a:cubicBezTo>
                        <a:cubicBezTo>
                          <a:pt x="1169275" y="181303"/>
                          <a:pt x="1119352" y="291662"/>
                          <a:pt x="1153510" y="289035"/>
                        </a:cubicBezTo>
                        <a:cubicBezTo>
                          <a:pt x="1187668" y="286408"/>
                          <a:pt x="1305909" y="165538"/>
                          <a:pt x="1358461" y="147145"/>
                        </a:cubicBezTo>
                        <a:cubicBezTo>
                          <a:pt x="1411013" y="128752"/>
                          <a:pt x="1453054" y="149772"/>
                          <a:pt x="1468820" y="178676"/>
                        </a:cubicBezTo>
                        <a:cubicBezTo>
                          <a:pt x="1484586" y="207580"/>
                          <a:pt x="1432034" y="302173"/>
                          <a:pt x="1453055" y="320566"/>
                        </a:cubicBezTo>
                        <a:cubicBezTo>
                          <a:pt x="1474076" y="338959"/>
                          <a:pt x="1571296" y="307428"/>
                          <a:pt x="1594944" y="289035"/>
                        </a:cubicBezTo>
                        <a:cubicBezTo>
                          <a:pt x="1618592" y="270642"/>
                          <a:pt x="1579179" y="218090"/>
                          <a:pt x="1594944" y="210207"/>
                        </a:cubicBezTo>
                        <a:cubicBezTo>
                          <a:pt x="1610710" y="202324"/>
                          <a:pt x="1668516" y="252248"/>
                          <a:pt x="1689537" y="241738"/>
                        </a:cubicBezTo>
                        <a:cubicBezTo>
                          <a:pt x="1710558" y="231228"/>
                          <a:pt x="1692164" y="152400"/>
                          <a:pt x="1721068" y="147145"/>
                        </a:cubicBezTo>
                        <a:cubicBezTo>
                          <a:pt x="1749972" y="141890"/>
                          <a:pt x="1818289" y="197069"/>
                          <a:pt x="1862958" y="210207"/>
                        </a:cubicBezTo>
                        <a:cubicBezTo>
                          <a:pt x="1907627" y="223345"/>
                          <a:pt x="1968061" y="207579"/>
                          <a:pt x="1989082" y="225972"/>
                        </a:cubicBezTo>
                        <a:cubicBezTo>
                          <a:pt x="2010103" y="244365"/>
                          <a:pt x="1996965" y="296918"/>
                          <a:pt x="1989082" y="320566"/>
                        </a:cubicBezTo>
                        <a:cubicBezTo>
                          <a:pt x="1981199" y="344214"/>
                          <a:pt x="1926021" y="373117"/>
                          <a:pt x="1941786" y="367862"/>
                        </a:cubicBezTo>
                        <a:cubicBezTo>
                          <a:pt x="1957551" y="362607"/>
                          <a:pt x="2039006" y="320566"/>
                          <a:pt x="2083675" y="289035"/>
                        </a:cubicBezTo>
                        <a:cubicBezTo>
                          <a:pt x="2128344" y="257504"/>
                          <a:pt x="2173013" y="176049"/>
                          <a:pt x="2209799" y="178676"/>
                        </a:cubicBezTo>
                        <a:cubicBezTo>
                          <a:pt x="2246585" y="181303"/>
                          <a:pt x="2288627" y="275896"/>
                          <a:pt x="2304393" y="304800"/>
                        </a:cubicBezTo>
                        <a:cubicBezTo>
                          <a:pt x="2320159" y="333704"/>
                          <a:pt x="2333296" y="328449"/>
                          <a:pt x="2304393" y="352097"/>
                        </a:cubicBezTo>
                        <a:cubicBezTo>
                          <a:pt x="2275490" y="375745"/>
                          <a:pt x="2133600" y="425669"/>
                          <a:pt x="2130972" y="446690"/>
                        </a:cubicBezTo>
                        <a:cubicBezTo>
                          <a:pt x="2128344" y="467711"/>
                          <a:pt x="2238703" y="493986"/>
                          <a:pt x="2288627" y="478221"/>
                        </a:cubicBezTo>
                        <a:cubicBezTo>
                          <a:pt x="2338551" y="462456"/>
                          <a:pt x="2391103" y="362607"/>
                          <a:pt x="2430517" y="352097"/>
                        </a:cubicBezTo>
                        <a:cubicBezTo>
                          <a:pt x="2469931" y="341587"/>
                          <a:pt x="2509345" y="388883"/>
                          <a:pt x="2525110" y="415159"/>
                        </a:cubicBezTo>
                        <a:cubicBezTo>
                          <a:pt x="2540875" y="441435"/>
                          <a:pt x="2540875" y="486104"/>
                          <a:pt x="2525110" y="509752"/>
                        </a:cubicBezTo>
                        <a:cubicBezTo>
                          <a:pt x="2509345" y="533400"/>
                          <a:pt x="2420007" y="554420"/>
                          <a:pt x="2430517" y="557048"/>
                        </a:cubicBezTo>
                        <a:cubicBezTo>
                          <a:pt x="2441027" y="559676"/>
                          <a:pt x="2548758" y="541282"/>
                          <a:pt x="2588172" y="525517"/>
                        </a:cubicBezTo>
                        <a:cubicBezTo>
                          <a:pt x="2627586" y="509752"/>
                          <a:pt x="2643351" y="454572"/>
                          <a:pt x="2666999" y="462455"/>
                        </a:cubicBezTo>
                        <a:cubicBezTo>
                          <a:pt x="2690647" y="470338"/>
                          <a:pt x="2740571" y="538655"/>
                          <a:pt x="2730061" y="572814"/>
                        </a:cubicBezTo>
                        <a:cubicBezTo>
                          <a:pt x="2719551" y="606973"/>
                          <a:pt x="2645978" y="654269"/>
                          <a:pt x="2603937" y="667407"/>
                        </a:cubicBezTo>
                        <a:cubicBezTo>
                          <a:pt x="2561896" y="680545"/>
                          <a:pt x="2480440" y="646386"/>
                          <a:pt x="2477813" y="651641"/>
                        </a:cubicBezTo>
                        <a:cubicBezTo>
                          <a:pt x="2475186" y="656896"/>
                          <a:pt x="2575034" y="683172"/>
                          <a:pt x="2588172" y="698938"/>
                        </a:cubicBezTo>
                        <a:cubicBezTo>
                          <a:pt x="2601310" y="714704"/>
                          <a:pt x="2585545" y="735725"/>
                          <a:pt x="2556641" y="746235"/>
                        </a:cubicBezTo>
                        <a:cubicBezTo>
                          <a:pt x="2527737" y="756745"/>
                          <a:pt x="2427889" y="746235"/>
                          <a:pt x="2414751" y="762000"/>
                        </a:cubicBezTo>
                        <a:cubicBezTo>
                          <a:pt x="2401613" y="777765"/>
                          <a:pt x="2496206" y="822435"/>
                          <a:pt x="2477813" y="840828"/>
                        </a:cubicBezTo>
                        <a:cubicBezTo>
                          <a:pt x="2459420" y="859221"/>
                          <a:pt x="2367455" y="885497"/>
                          <a:pt x="2304393" y="872359"/>
                        </a:cubicBezTo>
                        <a:cubicBezTo>
                          <a:pt x="2241331" y="859221"/>
                          <a:pt x="2128344" y="764628"/>
                          <a:pt x="2099441" y="762000"/>
                        </a:cubicBezTo>
                        <a:cubicBezTo>
                          <a:pt x="2070538" y="759372"/>
                          <a:pt x="2149365" y="838200"/>
                          <a:pt x="2130972" y="856593"/>
                        </a:cubicBezTo>
                        <a:cubicBezTo>
                          <a:pt x="2112579" y="874986"/>
                          <a:pt x="2017985" y="890752"/>
                          <a:pt x="1989082" y="872359"/>
                        </a:cubicBezTo>
                        <a:cubicBezTo>
                          <a:pt x="1960179" y="853966"/>
                          <a:pt x="1968061" y="759373"/>
                          <a:pt x="1957551" y="746235"/>
                        </a:cubicBezTo>
                        <a:cubicBezTo>
                          <a:pt x="1947041" y="733097"/>
                          <a:pt x="1947041" y="788276"/>
                          <a:pt x="1926020" y="793531"/>
                        </a:cubicBezTo>
                        <a:cubicBezTo>
                          <a:pt x="1904999" y="798786"/>
                          <a:pt x="1847193" y="788276"/>
                          <a:pt x="1831427" y="777766"/>
                        </a:cubicBezTo>
                        <a:cubicBezTo>
                          <a:pt x="1815662" y="767256"/>
                          <a:pt x="1857703" y="735724"/>
                          <a:pt x="1831427" y="730469"/>
                        </a:cubicBezTo>
                        <a:cubicBezTo>
                          <a:pt x="1805151" y="725214"/>
                          <a:pt x="1697420" y="762000"/>
                          <a:pt x="1673772" y="746235"/>
                        </a:cubicBezTo>
                        <a:cubicBezTo>
                          <a:pt x="1650124" y="730470"/>
                          <a:pt x="1686910" y="641131"/>
                          <a:pt x="1689537" y="635876"/>
                        </a:cubicBezTo>
                        <a:cubicBezTo>
                          <a:pt x="1692164" y="630621"/>
                          <a:pt x="1707930" y="701565"/>
                          <a:pt x="1689537" y="714703"/>
                        </a:cubicBezTo>
                        <a:cubicBezTo>
                          <a:pt x="1671144" y="727841"/>
                          <a:pt x="1602827" y="719958"/>
                          <a:pt x="1579179" y="714703"/>
                        </a:cubicBezTo>
                        <a:cubicBezTo>
                          <a:pt x="1555531" y="709448"/>
                          <a:pt x="1571296" y="662151"/>
                          <a:pt x="1547648" y="683172"/>
                        </a:cubicBezTo>
                        <a:cubicBezTo>
                          <a:pt x="1524000" y="704193"/>
                          <a:pt x="1468820" y="819807"/>
                          <a:pt x="1437289" y="840828"/>
                        </a:cubicBezTo>
                        <a:cubicBezTo>
                          <a:pt x="1405758" y="861849"/>
                          <a:pt x="1363716" y="843456"/>
                          <a:pt x="1358461" y="809297"/>
                        </a:cubicBezTo>
                        <a:cubicBezTo>
                          <a:pt x="1353206" y="775138"/>
                          <a:pt x="1408385" y="654269"/>
                          <a:pt x="1405758" y="635876"/>
                        </a:cubicBezTo>
                        <a:cubicBezTo>
                          <a:pt x="1403131" y="617483"/>
                          <a:pt x="1371599" y="691055"/>
                          <a:pt x="1342696" y="698938"/>
                        </a:cubicBezTo>
                        <a:cubicBezTo>
                          <a:pt x="1313793" y="706821"/>
                          <a:pt x="1227082" y="714703"/>
                          <a:pt x="1232337" y="683172"/>
                        </a:cubicBezTo>
                        <a:cubicBezTo>
                          <a:pt x="1237592" y="651641"/>
                          <a:pt x="1355834" y="538655"/>
                          <a:pt x="1374227" y="509752"/>
                        </a:cubicBezTo>
                        <a:cubicBezTo>
                          <a:pt x="1392620" y="480849"/>
                          <a:pt x="1350579" y="517635"/>
                          <a:pt x="1342696" y="509752"/>
                        </a:cubicBezTo>
                        <a:cubicBezTo>
                          <a:pt x="1334813" y="501869"/>
                          <a:pt x="1334813" y="462455"/>
                          <a:pt x="1326930" y="462455"/>
                        </a:cubicBezTo>
                        <a:cubicBezTo>
                          <a:pt x="1319047" y="462455"/>
                          <a:pt x="1308537" y="496614"/>
                          <a:pt x="1295399" y="509752"/>
                        </a:cubicBezTo>
                        <a:cubicBezTo>
                          <a:pt x="1282261" y="522890"/>
                          <a:pt x="1269124" y="538656"/>
                          <a:pt x="1248103" y="541283"/>
                        </a:cubicBezTo>
                        <a:cubicBezTo>
                          <a:pt x="1227082" y="543910"/>
                          <a:pt x="1195551" y="543910"/>
                          <a:pt x="1169275" y="525517"/>
                        </a:cubicBezTo>
                        <a:cubicBezTo>
                          <a:pt x="1142999" y="507124"/>
                          <a:pt x="1090448" y="428296"/>
                          <a:pt x="1090448" y="430924"/>
                        </a:cubicBezTo>
                        <a:cubicBezTo>
                          <a:pt x="1090448" y="433552"/>
                          <a:pt x="1171903" y="520262"/>
                          <a:pt x="1169275" y="541283"/>
                        </a:cubicBezTo>
                        <a:cubicBezTo>
                          <a:pt x="1166647" y="562304"/>
                          <a:pt x="1108840" y="572813"/>
                          <a:pt x="1074682" y="557048"/>
                        </a:cubicBezTo>
                        <a:cubicBezTo>
                          <a:pt x="1040524" y="541283"/>
                          <a:pt x="977462" y="444062"/>
                          <a:pt x="964324" y="446690"/>
                        </a:cubicBezTo>
                        <a:cubicBezTo>
                          <a:pt x="951186" y="449318"/>
                          <a:pt x="1011621" y="562304"/>
                          <a:pt x="995855" y="572814"/>
                        </a:cubicBezTo>
                        <a:cubicBezTo>
                          <a:pt x="980089" y="583324"/>
                          <a:pt x="898633" y="501869"/>
                          <a:pt x="869730" y="509752"/>
                        </a:cubicBezTo>
                        <a:cubicBezTo>
                          <a:pt x="840827" y="517635"/>
                          <a:pt x="846082" y="606972"/>
                          <a:pt x="822434" y="620110"/>
                        </a:cubicBezTo>
                        <a:cubicBezTo>
                          <a:pt x="798786" y="633248"/>
                          <a:pt x="743606" y="604344"/>
                          <a:pt x="727841" y="588579"/>
                        </a:cubicBezTo>
                        <a:cubicBezTo>
                          <a:pt x="712076" y="572814"/>
                          <a:pt x="756745" y="515007"/>
                          <a:pt x="727841" y="525517"/>
                        </a:cubicBezTo>
                        <a:cubicBezTo>
                          <a:pt x="698937" y="536027"/>
                          <a:pt x="593834" y="641131"/>
                          <a:pt x="554420" y="651641"/>
                        </a:cubicBezTo>
                        <a:cubicBezTo>
                          <a:pt x="515006" y="662151"/>
                          <a:pt x="493985" y="612227"/>
                          <a:pt x="491358" y="588579"/>
                        </a:cubicBezTo>
                        <a:cubicBezTo>
                          <a:pt x="488731" y="564931"/>
                          <a:pt x="546538" y="520262"/>
                          <a:pt x="538655" y="509752"/>
                        </a:cubicBezTo>
                        <a:cubicBezTo>
                          <a:pt x="530772" y="499242"/>
                          <a:pt x="462454" y="533400"/>
                          <a:pt x="444061" y="525517"/>
                        </a:cubicBezTo>
                        <a:cubicBezTo>
                          <a:pt x="425668" y="517634"/>
                          <a:pt x="449317" y="465082"/>
                          <a:pt x="428296" y="462455"/>
                        </a:cubicBezTo>
                        <a:cubicBezTo>
                          <a:pt x="407275" y="459828"/>
                          <a:pt x="354723" y="504497"/>
                          <a:pt x="317937" y="509752"/>
                        </a:cubicBezTo>
                        <a:cubicBezTo>
                          <a:pt x="281151" y="515007"/>
                          <a:pt x="228600" y="509752"/>
                          <a:pt x="207579" y="493986"/>
                        </a:cubicBezTo>
                        <a:cubicBezTo>
                          <a:pt x="186558" y="478220"/>
                          <a:pt x="223344" y="441435"/>
                          <a:pt x="191813" y="415159"/>
                        </a:cubicBezTo>
                        <a:cubicBezTo>
                          <a:pt x="160282" y="388883"/>
                          <a:pt x="23648" y="365235"/>
                          <a:pt x="18393" y="336331"/>
                        </a:cubicBezTo>
                        <a:cubicBezTo>
                          <a:pt x="13138" y="307427"/>
                          <a:pt x="152399" y="265386"/>
                          <a:pt x="160282" y="241738"/>
                        </a:cubicBezTo>
                        <a:cubicBezTo>
                          <a:pt x="168165" y="218090"/>
                          <a:pt x="91965" y="223345"/>
                          <a:pt x="65689" y="194441"/>
                        </a:cubicBezTo>
                        <a:cubicBezTo>
                          <a:pt x="39413" y="165538"/>
                          <a:pt x="5254" y="131379"/>
                          <a:pt x="2627" y="99848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</p:grpSp>
          </p:grpSp>
        </p:grpSp>
        <p:grpSp>
          <p:nvGrpSpPr>
            <p:cNvPr id="76" name="Group 241"/>
            <p:cNvGrpSpPr>
              <a:grpSpLocks/>
            </p:cNvGrpSpPr>
            <p:nvPr/>
          </p:nvGrpSpPr>
          <p:grpSpPr bwMode="auto">
            <a:xfrm>
              <a:off x="1676400" y="4343400"/>
              <a:ext cx="457200" cy="712076"/>
              <a:chOff x="2845676" y="580697"/>
              <a:chExt cx="3155731" cy="5236779"/>
            </a:xfrm>
          </p:grpSpPr>
          <p:grpSp>
            <p:nvGrpSpPr>
              <p:cNvPr id="77" name="Group 31"/>
              <p:cNvGrpSpPr>
                <a:grpSpLocks/>
              </p:cNvGrpSpPr>
              <p:nvPr/>
            </p:nvGrpSpPr>
            <p:grpSpPr bwMode="auto">
              <a:xfrm>
                <a:off x="3200400" y="580697"/>
                <a:ext cx="2635469" cy="3063765"/>
                <a:chOff x="3200400" y="580697"/>
                <a:chExt cx="2635469" cy="3063765"/>
              </a:xfrm>
            </p:grpSpPr>
            <p:sp>
              <p:nvSpPr>
                <p:cNvPr id="256" name="Freeform 2"/>
                <p:cNvSpPr/>
                <p:nvPr/>
              </p:nvSpPr>
              <p:spPr>
                <a:xfrm>
                  <a:off x="3196314" y="2912174"/>
                  <a:ext cx="1150530" cy="653540"/>
                </a:xfrm>
                <a:custGeom>
                  <a:avLst/>
                  <a:gdLst>
                    <a:gd name="connsiteX0" fmla="*/ 0 w 1150883"/>
                    <a:gd name="connsiteY0" fmla="*/ 52551 h 646385"/>
                    <a:gd name="connsiteX1" fmla="*/ 31531 w 1150883"/>
                    <a:gd name="connsiteY1" fmla="*/ 5255 h 646385"/>
                    <a:gd name="connsiteX2" fmla="*/ 173421 w 1150883"/>
                    <a:gd name="connsiteY2" fmla="*/ 84082 h 646385"/>
                    <a:gd name="connsiteX3" fmla="*/ 204952 w 1150883"/>
                    <a:gd name="connsiteY3" fmla="*/ 178675 h 646385"/>
                    <a:gd name="connsiteX4" fmla="*/ 346841 w 1150883"/>
                    <a:gd name="connsiteY4" fmla="*/ 194441 h 646385"/>
                    <a:gd name="connsiteX5" fmla="*/ 299545 w 1150883"/>
                    <a:gd name="connsiteY5" fmla="*/ 131379 h 646385"/>
                    <a:gd name="connsiteX6" fmla="*/ 362607 w 1150883"/>
                    <a:gd name="connsiteY6" fmla="*/ 84082 h 646385"/>
                    <a:gd name="connsiteX7" fmla="*/ 488731 w 1150883"/>
                    <a:gd name="connsiteY7" fmla="*/ 194441 h 646385"/>
                    <a:gd name="connsiteX8" fmla="*/ 614855 w 1150883"/>
                    <a:gd name="connsiteY8" fmla="*/ 210206 h 646385"/>
                    <a:gd name="connsiteX9" fmla="*/ 693683 w 1150883"/>
                    <a:gd name="connsiteY9" fmla="*/ 147144 h 646385"/>
                    <a:gd name="connsiteX10" fmla="*/ 772510 w 1150883"/>
                    <a:gd name="connsiteY10" fmla="*/ 194441 h 646385"/>
                    <a:gd name="connsiteX11" fmla="*/ 945931 w 1150883"/>
                    <a:gd name="connsiteY11" fmla="*/ 178675 h 646385"/>
                    <a:gd name="connsiteX12" fmla="*/ 993228 w 1150883"/>
                    <a:gd name="connsiteY12" fmla="*/ 178675 h 646385"/>
                    <a:gd name="connsiteX13" fmla="*/ 945931 w 1150883"/>
                    <a:gd name="connsiteY13" fmla="*/ 320565 h 646385"/>
                    <a:gd name="connsiteX14" fmla="*/ 1040524 w 1150883"/>
                    <a:gd name="connsiteY14" fmla="*/ 399393 h 646385"/>
                    <a:gd name="connsiteX15" fmla="*/ 1135117 w 1150883"/>
                    <a:gd name="connsiteY15" fmla="*/ 399393 h 646385"/>
                    <a:gd name="connsiteX16" fmla="*/ 1119352 w 1150883"/>
                    <a:gd name="connsiteY16" fmla="*/ 541282 h 646385"/>
                    <a:gd name="connsiteX17" fmla="*/ 945931 w 1150883"/>
                    <a:gd name="connsiteY17" fmla="*/ 635875 h 646385"/>
                    <a:gd name="connsiteX18" fmla="*/ 930166 w 1150883"/>
                    <a:gd name="connsiteY18" fmla="*/ 478220 h 646385"/>
                    <a:gd name="connsiteX19" fmla="*/ 882869 w 1150883"/>
                    <a:gd name="connsiteY19" fmla="*/ 541282 h 646385"/>
                    <a:gd name="connsiteX20" fmla="*/ 835572 w 1150883"/>
                    <a:gd name="connsiteY20" fmla="*/ 462455 h 646385"/>
                    <a:gd name="connsiteX21" fmla="*/ 851338 w 1150883"/>
                    <a:gd name="connsiteY21" fmla="*/ 415158 h 646385"/>
                    <a:gd name="connsiteX22" fmla="*/ 709448 w 1150883"/>
                    <a:gd name="connsiteY22" fmla="*/ 541282 h 646385"/>
                    <a:gd name="connsiteX23" fmla="*/ 646386 w 1150883"/>
                    <a:gd name="connsiteY23" fmla="*/ 493986 h 646385"/>
                    <a:gd name="connsiteX24" fmla="*/ 662152 w 1150883"/>
                    <a:gd name="connsiteY24" fmla="*/ 399393 h 646385"/>
                    <a:gd name="connsiteX25" fmla="*/ 520262 w 1150883"/>
                    <a:gd name="connsiteY25" fmla="*/ 478220 h 646385"/>
                    <a:gd name="connsiteX26" fmla="*/ 457200 w 1150883"/>
                    <a:gd name="connsiteY26" fmla="*/ 415158 h 646385"/>
                    <a:gd name="connsiteX27" fmla="*/ 504497 w 1150883"/>
                    <a:gd name="connsiteY27" fmla="*/ 320565 h 646385"/>
                    <a:gd name="connsiteX28" fmla="*/ 394138 w 1150883"/>
                    <a:gd name="connsiteY28" fmla="*/ 415158 h 646385"/>
                    <a:gd name="connsiteX29" fmla="*/ 268014 w 1150883"/>
                    <a:gd name="connsiteY29" fmla="*/ 367862 h 646385"/>
                    <a:gd name="connsiteX30" fmla="*/ 252248 w 1150883"/>
                    <a:gd name="connsiteY30" fmla="*/ 304800 h 646385"/>
                    <a:gd name="connsiteX31" fmla="*/ 63062 w 1150883"/>
                    <a:gd name="connsiteY31" fmla="*/ 320565 h 646385"/>
                    <a:gd name="connsiteX32" fmla="*/ 31531 w 1150883"/>
                    <a:gd name="connsiteY32" fmla="*/ 273268 h 646385"/>
                    <a:gd name="connsiteX33" fmla="*/ 110359 w 1150883"/>
                    <a:gd name="connsiteY33" fmla="*/ 194441 h 646385"/>
                    <a:gd name="connsiteX34" fmla="*/ 31531 w 1150883"/>
                    <a:gd name="connsiteY34" fmla="*/ 131379 h 646385"/>
                    <a:gd name="connsiteX35" fmla="*/ 0 w 1150883"/>
                    <a:gd name="connsiteY35" fmla="*/ 52551 h 6463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</a:cxnLst>
                  <a:rect l="l" t="t" r="r" b="b"/>
                  <a:pathLst>
                    <a:path w="1150883" h="646385">
                      <a:moveTo>
                        <a:pt x="0" y="52551"/>
                      </a:moveTo>
                      <a:cubicBezTo>
                        <a:pt x="0" y="31530"/>
                        <a:pt x="2627" y="0"/>
                        <a:pt x="31531" y="5255"/>
                      </a:cubicBezTo>
                      <a:cubicBezTo>
                        <a:pt x="60435" y="10510"/>
                        <a:pt x="144518" y="55179"/>
                        <a:pt x="173421" y="84082"/>
                      </a:cubicBezTo>
                      <a:cubicBezTo>
                        <a:pt x="202324" y="112985"/>
                        <a:pt x="176049" y="160282"/>
                        <a:pt x="204952" y="178675"/>
                      </a:cubicBezTo>
                      <a:cubicBezTo>
                        <a:pt x="233855" y="197068"/>
                        <a:pt x="331076" y="202324"/>
                        <a:pt x="346841" y="194441"/>
                      </a:cubicBezTo>
                      <a:cubicBezTo>
                        <a:pt x="362607" y="186558"/>
                        <a:pt x="296917" y="149772"/>
                        <a:pt x="299545" y="131379"/>
                      </a:cubicBezTo>
                      <a:cubicBezTo>
                        <a:pt x="302173" y="112986"/>
                        <a:pt x="331076" y="73572"/>
                        <a:pt x="362607" y="84082"/>
                      </a:cubicBezTo>
                      <a:cubicBezTo>
                        <a:pt x="394138" y="94592"/>
                        <a:pt x="446690" y="173420"/>
                        <a:pt x="488731" y="194441"/>
                      </a:cubicBezTo>
                      <a:cubicBezTo>
                        <a:pt x="530772" y="215462"/>
                        <a:pt x="580696" y="218089"/>
                        <a:pt x="614855" y="210206"/>
                      </a:cubicBezTo>
                      <a:cubicBezTo>
                        <a:pt x="649014" y="202323"/>
                        <a:pt x="667407" y="149772"/>
                        <a:pt x="693683" y="147144"/>
                      </a:cubicBezTo>
                      <a:cubicBezTo>
                        <a:pt x="719959" y="144517"/>
                        <a:pt x="730469" y="189186"/>
                        <a:pt x="772510" y="194441"/>
                      </a:cubicBezTo>
                      <a:cubicBezTo>
                        <a:pt x="814551" y="199696"/>
                        <a:pt x="909145" y="181303"/>
                        <a:pt x="945931" y="178675"/>
                      </a:cubicBezTo>
                      <a:cubicBezTo>
                        <a:pt x="982717" y="176047"/>
                        <a:pt x="993228" y="155027"/>
                        <a:pt x="993228" y="178675"/>
                      </a:cubicBezTo>
                      <a:cubicBezTo>
                        <a:pt x="993228" y="202323"/>
                        <a:pt x="938048" y="283779"/>
                        <a:pt x="945931" y="320565"/>
                      </a:cubicBezTo>
                      <a:cubicBezTo>
                        <a:pt x="953814" y="357351"/>
                        <a:pt x="1008993" y="386255"/>
                        <a:pt x="1040524" y="399393"/>
                      </a:cubicBezTo>
                      <a:cubicBezTo>
                        <a:pt x="1072055" y="412531"/>
                        <a:pt x="1121979" y="375745"/>
                        <a:pt x="1135117" y="399393"/>
                      </a:cubicBezTo>
                      <a:cubicBezTo>
                        <a:pt x="1148255" y="423041"/>
                        <a:pt x="1150883" y="501868"/>
                        <a:pt x="1119352" y="541282"/>
                      </a:cubicBezTo>
                      <a:cubicBezTo>
                        <a:pt x="1087821" y="580696"/>
                        <a:pt x="977462" y="646385"/>
                        <a:pt x="945931" y="635875"/>
                      </a:cubicBezTo>
                      <a:cubicBezTo>
                        <a:pt x="914400" y="625365"/>
                        <a:pt x="940676" y="493986"/>
                        <a:pt x="930166" y="478220"/>
                      </a:cubicBezTo>
                      <a:cubicBezTo>
                        <a:pt x="919656" y="462455"/>
                        <a:pt x="898635" y="543909"/>
                        <a:pt x="882869" y="541282"/>
                      </a:cubicBezTo>
                      <a:cubicBezTo>
                        <a:pt x="867103" y="538655"/>
                        <a:pt x="840827" y="483476"/>
                        <a:pt x="835572" y="462455"/>
                      </a:cubicBezTo>
                      <a:cubicBezTo>
                        <a:pt x="830317" y="441434"/>
                        <a:pt x="872359" y="402020"/>
                        <a:pt x="851338" y="415158"/>
                      </a:cubicBezTo>
                      <a:cubicBezTo>
                        <a:pt x="830317" y="428296"/>
                        <a:pt x="743607" y="528144"/>
                        <a:pt x="709448" y="541282"/>
                      </a:cubicBezTo>
                      <a:cubicBezTo>
                        <a:pt x="675289" y="554420"/>
                        <a:pt x="654269" y="517634"/>
                        <a:pt x="646386" y="493986"/>
                      </a:cubicBezTo>
                      <a:cubicBezTo>
                        <a:pt x="638503" y="470338"/>
                        <a:pt x="683173" y="402021"/>
                        <a:pt x="662152" y="399393"/>
                      </a:cubicBezTo>
                      <a:cubicBezTo>
                        <a:pt x="641131" y="396765"/>
                        <a:pt x="554421" y="475593"/>
                        <a:pt x="520262" y="478220"/>
                      </a:cubicBezTo>
                      <a:cubicBezTo>
                        <a:pt x="486103" y="480847"/>
                        <a:pt x="459828" y="441434"/>
                        <a:pt x="457200" y="415158"/>
                      </a:cubicBezTo>
                      <a:cubicBezTo>
                        <a:pt x="454573" y="388882"/>
                        <a:pt x="515007" y="320565"/>
                        <a:pt x="504497" y="320565"/>
                      </a:cubicBezTo>
                      <a:cubicBezTo>
                        <a:pt x="493987" y="320565"/>
                        <a:pt x="433552" y="407275"/>
                        <a:pt x="394138" y="415158"/>
                      </a:cubicBezTo>
                      <a:cubicBezTo>
                        <a:pt x="354724" y="423041"/>
                        <a:pt x="291662" y="386255"/>
                        <a:pt x="268014" y="367862"/>
                      </a:cubicBezTo>
                      <a:cubicBezTo>
                        <a:pt x="244366" y="349469"/>
                        <a:pt x="286407" y="312683"/>
                        <a:pt x="252248" y="304800"/>
                      </a:cubicBezTo>
                      <a:cubicBezTo>
                        <a:pt x="218089" y="296917"/>
                        <a:pt x="99848" y="325820"/>
                        <a:pt x="63062" y="320565"/>
                      </a:cubicBezTo>
                      <a:cubicBezTo>
                        <a:pt x="26276" y="315310"/>
                        <a:pt x="23648" y="294289"/>
                        <a:pt x="31531" y="273268"/>
                      </a:cubicBezTo>
                      <a:cubicBezTo>
                        <a:pt x="39414" y="252247"/>
                        <a:pt x="110359" y="218089"/>
                        <a:pt x="110359" y="194441"/>
                      </a:cubicBezTo>
                      <a:cubicBezTo>
                        <a:pt x="110359" y="170793"/>
                        <a:pt x="52552" y="160282"/>
                        <a:pt x="31531" y="131379"/>
                      </a:cubicBezTo>
                      <a:cubicBezTo>
                        <a:pt x="10510" y="102476"/>
                        <a:pt x="0" y="73572"/>
                        <a:pt x="0" y="525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57" name="Freeform 3"/>
                <p:cNvSpPr/>
                <p:nvPr/>
              </p:nvSpPr>
              <p:spPr>
                <a:xfrm>
                  <a:off x="4489286" y="3005537"/>
                  <a:ext cx="1347763" cy="641873"/>
                </a:xfrm>
                <a:custGeom>
                  <a:avLst/>
                  <a:gdLst>
                    <a:gd name="connsiteX0" fmla="*/ 1308537 w 1342696"/>
                    <a:gd name="connsiteY0" fmla="*/ 254876 h 635876"/>
                    <a:gd name="connsiteX1" fmla="*/ 1292772 w 1342696"/>
                    <a:gd name="connsiteY1" fmla="*/ 176048 h 635876"/>
                    <a:gd name="connsiteX2" fmla="*/ 1213944 w 1342696"/>
                    <a:gd name="connsiteY2" fmla="*/ 144517 h 635876"/>
                    <a:gd name="connsiteX3" fmla="*/ 1024758 w 1342696"/>
                    <a:gd name="connsiteY3" fmla="*/ 176048 h 635876"/>
                    <a:gd name="connsiteX4" fmla="*/ 1166648 w 1342696"/>
                    <a:gd name="connsiteY4" fmla="*/ 65690 h 635876"/>
                    <a:gd name="connsiteX5" fmla="*/ 1087820 w 1342696"/>
                    <a:gd name="connsiteY5" fmla="*/ 18393 h 635876"/>
                    <a:gd name="connsiteX6" fmla="*/ 1008993 w 1342696"/>
                    <a:gd name="connsiteY6" fmla="*/ 18393 h 635876"/>
                    <a:gd name="connsiteX7" fmla="*/ 882868 w 1342696"/>
                    <a:gd name="connsiteY7" fmla="*/ 128752 h 635876"/>
                    <a:gd name="connsiteX8" fmla="*/ 882868 w 1342696"/>
                    <a:gd name="connsiteY8" fmla="*/ 81455 h 635876"/>
                    <a:gd name="connsiteX9" fmla="*/ 740979 w 1342696"/>
                    <a:gd name="connsiteY9" fmla="*/ 49924 h 635876"/>
                    <a:gd name="connsiteX10" fmla="*/ 630620 w 1342696"/>
                    <a:gd name="connsiteY10" fmla="*/ 160283 h 635876"/>
                    <a:gd name="connsiteX11" fmla="*/ 599089 w 1342696"/>
                    <a:gd name="connsiteY11" fmla="*/ 81455 h 635876"/>
                    <a:gd name="connsiteX12" fmla="*/ 472965 w 1342696"/>
                    <a:gd name="connsiteY12" fmla="*/ 81455 h 635876"/>
                    <a:gd name="connsiteX13" fmla="*/ 457199 w 1342696"/>
                    <a:gd name="connsiteY13" fmla="*/ 144517 h 635876"/>
                    <a:gd name="connsiteX14" fmla="*/ 362606 w 1342696"/>
                    <a:gd name="connsiteY14" fmla="*/ 81455 h 635876"/>
                    <a:gd name="connsiteX15" fmla="*/ 299544 w 1342696"/>
                    <a:gd name="connsiteY15" fmla="*/ 49924 h 635876"/>
                    <a:gd name="connsiteX16" fmla="*/ 268013 w 1342696"/>
                    <a:gd name="connsiteY16" fmla="*/ 144517 h 635876"/>
                    <a:gd name="connsiteX17" fmla="*/ 141889 w 1342696"/>
                    <a:gd name="connsiteY17" fmla="*/ 97221 h 635876"/>
                    <a:gd name="connsiteX18" fmla="*/ 220717 w 1342696"/>
                    <a:gd name="connsiteY18" fmla="*/ 160283 h 635876"/>
                    <a:gd name="connsiteX19" fmla="*/ 157655 w 1342696"/>
                    <a:gd name="connsiteY19" fmla="*/ 239111 h 635876"/>
                    <a:gd name="connsiteX20" fmla="*/ 110358 w 1342696"/>
                    <a:gd name="connsiteY20" fmla="*/ 223345 h 635876"/>
                    <a:gd name="connsiteX21" fmla="*/ 15765 w 1342696"/>
                    <a:gd name="connsiteY21" fmla="*/ 254876 h 635876"/>
                    <a:gd name="connsiteX22" fmla="*/ 15765 w 1342696"/>
                    <a:gd name="connsiteY22" fmla="*/ 428297 h 635876"/>
                    <a:gd name="connsiteX23" fmla="*/ 110358 w 1342696"/>
                    <a:gd name="connsiteY23" fmla="*/ 554421 h 635876"/>
                    <a:gd name="connsiteX24" fmla="*/ 189186 w 1342696"/>
                    <a:gd name="connsiteY24" fmla="*/ 522890 h 635876"/>
                    <a:gd name="connsiteX25" fmla="*/ 283779 w 1342696"/>
                    <a:gd name="connsiteY25" fmla="*/ 617483 h 635876"/>
                    <a:gd name="connsiteX26" fmla="*/ 299544 w 1342696"/>
                    <a:gd name="connsiteY26" fmla="*/ 507124 h 635876"/>
                    <a:gd name="connsiteX27" fmla="*/ 394137 w 1342696"/>
                    <a:gd name="connsiteY27" fmla="*/ 633248 h 635876"/>
                    <a:gd name="connsiteX28" fmla="*/ 394137 w 1342696"/>
                    <a:gd name="connsiteY28" fmla="*/ 522890 h 635876"/>
                    <a:gd name="connsiteX29" fmla="*/ 441434 w 1342696"/>
                    <a:gd name="connsiteY29" fmla="*/ 507124 h 635876"/>
                    <a:gd name="connsiteX30" fmla="*/ 551793 w 1342696"/>
                    <a:gd name="connsiteY30" fmla="*/ 570186 h 635876"/>
                    <a:gd name="connsiteX31" fmla="*/ 677917 w 1342696"/>
                    <a:gd name="connsiteY31" fmla="*/ 570186 h 635876"/>
                    <a:gd name="connsiteX32" fmla="*/ 646386 w 1342696"/>
                    <a:gd name="connsiteY32" fmla="*/ 507124 h 635876"/>
                    <a:gd name="connsiteX33" fmla="*/ 599089 w 1342696"/>
                    <a:gd name="connsiteY33" fmla="*/ 396766 h 635876"/>
                    <a:gd name="connsiteX34" fmla="*/ 709448 w 1342696"/>
                    <a:gd name="connsiteY34" fmla="*/ 381000 h 635876"/>
                    <a:gd name="connsiteX35" fmla="*/ 772510 w 1342696"/>
                    <a:gd name="connsiteY35" fmla="*/ 491359 h 635876"/>
                    <a:gd name="connsiteX36" fmla="*/ 945930 w 1342696"/>
                    <a:gd name="connsiteY36" fmla="*/ 507124 h 635876"/>
                    <a:gd name="connsiteX37" fmla="*/ 882868 w 1342696"/>
                    <a:gd name="connsiteY37" fmla="*/ 365235 h 635876"/>
                    <a:gd name="connsiteX38" fmla="*/ 1087820 w 1342696"/>
                    <a:gd name="connsiteY38" fmla="*/ 459828 h 635876"/>
                    <a:gd name="connsiteX39" fmla="*/ 1198179 w 1342696"/>
                    <a:gd name="connsiteY39" fmla="*/ 444062 h 635876"/>
                    <a:gd name="connsiteX40" fmla="*/ 1087820 w 1342696"/>
                    <a:gd name="connsiteY40" fmla="*/ 317938 h 635876"/>
                    <a:gd name="connsiteX41" fmla="*/ 1308537 w 1342696"/>
                    <a:gd name="connsiteY41" fmla="*/ 254876 h 6358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1342696" h="635876">
                      <a:moveTo>
                        <a:pt x="1308537" y="254876"/>
                      </a:moveTo>
                      <a:cubicBezTo>
                        <a:pt x="1342696" y="231228"/>
                        <a:pt x="1308537" y="194441"/>
                        <a:pt x="1292772" y="176048"/>
                      </a:cubicBezTo>
                      <a:cubicBezTo>
                        <a:pt x="1277007" y="157655"/>
                        <a:pt x="1258613" y="144517"/>
                        <a:pt x="1213944" y="144517"/>
                      </a:cubicBezTo>
                      <a:cubicBezTo>
                        <a:pt x="1169275" y="144517"/>
                        <a:pt x="1032641" y="189186"/>
                        <a:pt x="1024758" y="176048"/>
                      </a:cubicBezTo>
                      <a:cubicBezTo>
                        <a:pt x="1016875" y="162910"/>
                        <a:pt x="1156138" y="91966"/>
                        <a:pt x="1166648" y="65690"/>
                      </a:cubicBezTo>
                      <a:cubicBezTo>
                        <a:pt x="1177158" y="39414"/>
                        <a:pt x="1114096" y="26276"/>
                        <a:pt x="1087820" y="18393"/>
                      </a:cubicBezTo>
                      <a:cubicBezTo>
                        <a:pt x="1061544" y="10510"/>
                        <a:pt x="1043152" y="0"/>
                        <a:pt x="1008993" y="18393"/>
                      </a:cubicBezTo>
                      <a:cubicBezTo>
                        <a:pt x="974834" y="36786"/>
                        <a:pt x="903889" y="118242"/>
                        <a:pt x="882868" y="128752"/>
                      </a:cubicBezTo>
                      <a:cubicBezTo>
                        <a:pt x="861847" y="139262"/>
                        <a:pt x="906516" y="94593"/>
                        <a:pt x="882868" y="81455"/>
                      </a:cubicBezTo>
                      <a:cubicBezTo>
                        <a:pt x="859220" y="68317"/>
                        <a:pt x="783020" y="36786"/>
                        <a:pt x="740979" y="49924"/>
                      </a:cubicBezTo>
                      <a:cubicBezTo>
                        <a:pt x="698938" y="63062"/>
                        <a:pt x="654268" y="155028"/>
                        <a:pt x="630620" y="160283"/>
                      </a:cubicBezTo>
                      <a:cubicBezTo>
                        <a:pt x="606972" y="165538"/>
                        <a:pt x="625365" y="94593"/>
                        <a:pt x="599089" y="81455"/>
                      </a:cubicBezTo>
                      <a:cubicBezTo>
                        <a:pt x="572813" y="68317"/>
                        <a:pt x="496613" y="70945"/>
                        <a:pt x="472965" y="81455"/>
                      </a:cubicBezTo>
                      <a:cubicBezTo>
                        <a:pt x="449317" y="91965"/>
                        <a:pt x="475592" y="144517"/>
                        <a:pt x="457199" y="144517"/>
                      </a:cubicBezTo>
                      <a:cubicBezTo>
                        <a:pt x="438806" y="144517"/>
                        <a:pt x="388882" y="97220"/>
                        <a:pt x="362606" y="81455"/>
                      </a:cubicBezTo>
                      <a:cubicBezTo>
                        <a:pt x="336330" y="65690"/>
                        <a:pt x="315310" y="39414"/>
                        <a:pt x="299544" y="49924"/>
                      </a:cubicBezTo>
                      <a:cubicBezTo>
                        <a:pt x="283779" y="60434"/>
                        <a:pt x="294289" y="136634"/>
                        <a:pt x="268013" y="144517"/>
                      </a:cubicBezTo>
                      <a:cubicBezTo>
                        <a:pt x="241737" y="152400"/>
                        <a:pt x="149772" y="94593"/>
                        <a:pt x="141889" y="97221"/>
                      </a:cubicBezTo>
                      <a:cubicBezTo>
                        <a:pt x="134006" y="99849"/>
                        <a:pt x="218089" y="136635"/>
                        <a:pt x="220717" y="160283"/>
                      </a:cubicBezTo>
                      <a:cubicBezTo>
                        <a:pt x="223345" y="183931"/>
                        <a:pt x="176048" y="228601"/>
                        <a:pt x="157655" y="239111"/>
                      </a:cubicBezTo>
                      <a:cubicBezTo>
                        <a:pt x="139262" y="249621"/>
                        <a:pt x="134006" y="220718"/>
                        <a:pt x="110358" y="223345"/>
                      </a:cubicBezTo>
                      <a:cubicBezTo>
                        <a:pt x="86710" y="225972"/>
                        <a:pt x="31530" y="220717"/>
                        <a:pt x="15765" y="254876"/>
                      </a:cubicBezTo>
                      <a:cubicBezTo>
                        <a:pt x="0" y="289035"/>
                        <a:pt x="0" y="378373"/>
                        <a:pt x="15765" y="428297"/>
                      </a:cubicBezTo>
                      <a:cubicBezTo>
                        <a:pt x="31530" y="478221"/>
                        <a:pt x="81455" y="538656"/>
                        <a:pt x="110358" y="554421"/>
                      </a:cubicBezTo>
                      <a:cubicBezTo>
                        <a:pt x="139262" y="570187"/>
                        <a:pt x="160282" y="512380"/>
                        <a:pt x="189186" y="522890"/>
                      </a:cubicBezTo>
                      <a:cubicBezTo>
                        <a:pt x="218090" y="533400"/>
                        <a:pt x="265386" y="620111"/>
                        <a:pt x="283779" y="617483"/>
                      </a:cubicBezTo>
                      <a:cubicBezTo>
                        <a:pt x="302172" y="614855"/>
                        <a:pt x="281151" y="504497"/>
                        <a:pt x="299544" y="507124"/>
                      </a:cubicBezTo>
                      <a:cubicBezTo>
                        <a:pt x="317937" y="509751"/>
                        <a:pt x="378371" y="630620"/>
                        <a:pt x="394137" y="633248"/>
                      </a:cubicBezTo>
                      <a:cubicBezTo>
                        <a:pt x="409903" y="635876"/>
                        <a:pt x="386254" y="543911"/>
                        <a:pt x="394137" y="522890"/>
                      </a:cubicBezTo>
                      <a:cubicBezTo>
                        <a:pt x="402020" y="501869"/>
                        <a:pt x="415158" y="499241"/>
                        <a:pt x="441434" y="507124"/>
                      </a:cubicBezTo>
                      <a:cubicBezTo>
                        <a:pt x="467710" y="515007"/>
                        <a:pt x="512379" y="559676"/>
                        <a:pt x="551793" y="570186"/>
                      </a:cubicBezTo>
                      <a:cubicBezTo>
                        <a:pt x="591207" y="580696"/>
                        <a:pt x="662152" y="580696"/>
                        <a:pt x="677917" y="570186"/>
                      </a:cubicBezTo>
                      <a:cubicBezTo>
                        <a:pt x="693683" y="559676"/>
                        <a:pt x="659524" y="536027"/>
                        <a:pt x="646386" y="507124"/>
                      </a:cubicBezTo>
                      <a:cubicBezTo>
                        <a:pt x="633248" y="478221"/>
                        <a:pt x="588579" y="417787"/>
                        <a:pt x="599089" y="396766"/>
                      </a:cubicBezTo>
                      <a:cubicBezTo>
                        <a:pt x="609599" y="375745"/>
                        <a:pt x="680545" y="365235"/>
                        <a:pt x="709448" y="381000"/>
                      </a:cubicBezTo>
                      <a:cubicBezTo>
                        <a:pt x="738352" y="396766"/>
                        <a:pt x="733096" y="470338"/>
                        <a:pt x="772510" y="491359"/>
                      </a:cubicBezTo>
                      <a:cubicBezTo>
                        <a:pt x="811924" y="512380"/>
                        <a:pt x="927537" y="528145"/>
                        <a:pt x="945930" y="507124"/>
                      </a:cubicBezTo>
                      <a:cubicBezTo>
                        <a:pt x="964323" y="486103"/>
                        <a:pt x="859220" y="373118"/>
                        <a:pt x="882868" y="365235"/>
                      </a:cubicBezTo>
                      <a:cubicBezTo>
                        <a:pt x="906516" y="357352"/>
                        <a:pt x="1035268" y="446690"/>
                        <a:pt x="1087820" y="459828"/>
                      </a:cubicBezTo>
                      <a:cubicBezTo>
                        <a:pt x="1140372" y="472966"/>
                        <a:pt x="1198179" y="467710"/>
                        <a:pt x="1198179" y="444062"/>
                      </a:cubicBezTo>
                      <a:cubicBezTo>
                        <a:pt x="1198179" y="420414"/>
                        <a:pt x="1074682" y="346841"/>
                        <a:pt x="1087820" y="317938"/>
                      </a:cubicBezTo>
                      <a:cubicBezTo>
                        <a:pt x="1100958" y="289035"/>
                        <a:pt x="1274378" y="278524"/>
                        <a:pt x="1308537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58" name="Freeform 4"/>
                <p:cNvSpPr/>
                <p:nvPr/>
              </p:nvSpPr>
              <p:spPr>
                <a:xfrm>
                  <a:off x="3503121" y="2363670"/>
                  <a:ext cx="2136695" cy="945295"/>
                </a:xfrm>
                <a:custGeom>
                  <a:avLst/>
                  <a:gdLst>
                    <a:gd name="connsiteX0" fmla="*/ 70944 w 2136228"/>
                    <a:gd name="connsiteY0" fmla="*/ 475593 h 945931"/>
                    <a:gd name="connsiteX1" fmla="*/ 23648 w 2136228"/>
                    <a:gd name="connsiteY1" fmla="*/ 365234 h 945931"/>
                    <a:gd name="connsiteX2" fmla="*/ 212834 w 2136228"/>
                    <a:gd name="connsiteY2" fmla="*/ 444062 h 945931"/>
                    <a:gd name="connsiteX3" fmla="*/ 323193 w 2136228"/>
                    <a:gd name="connsiteY3" fmla="*/ 365234 h 945931"/>
                    <a:gd name="connsiteX4" fmla="*/ 402020 w 2136228"/>
                    <a:gd name="connsiteY4" fmla="*/ 381000 h 945931"/>
                    <a:gd name="connsiteX5" fmla="*/ 370489 w 2136228"/>
                    <a:gd name="connsiteY5" fmla="*/ 444062 h 945931"/>
                    <a:gd name="connsiteX6" fmla="*/ 465082 w 2136228"/>
                    <a:gd name="connsiteY6" fmla="*/ 381000 h 945931"/>
                    <a:gd name="connsiteX7" fmla="*/ 528144 w 2136228"/>
                    <a:gd name="connsiteY7" fmla="*/ 444062 h 945931"/>
                    <a:gd name="connsiteX8" fmla="*/ 465082 w 2136228"/>
                    <a:gd name="connsiteY8" fmla="*/ 491359 h 945931"/>
                    <a:gd name="connsiteX9" fmla="*/ 591206 w 2136228"/>
                    <a:gd name="connsiteY9" fmla="*/ 365234 h 945931"/>
                    <a:gd name="connsiteX10" fmla="*/ 780393 w 2136228"/>
                    <a:gd name="connsiteY10" fmla="*/ 396766 h 945931"/>
                    <a:gd name="connsiteX11" fmla="*/ 685800 w 2136228"/>
                    <a:gd name="connsiteY11" fmla="*/ 522890 h 945931"/>
                    <a:gd name="connsiteX12" fmla="*/ 859220 w 2136228"/>
                    <a:gd name="connsiteY12" fmla="*/ 444062 h 945931"/>
                    <a:gd name="connsiteX13" fmla="*/ 953813 w 2136228"/>
                    <a:gd name="connsiteY13" fmla="*/ 475593 h 945931"/>
                    <a:gd name="connsiteX14" fmla="*/ 969579 w 2136228"/>
                    <a:gd name="connsiteY14" fmla="*/ 412531 h 945931"/>
                    <a:gd name="connsiteX15" fmla="*/ 1064172 w 2136228"/>
                    <a:gd name="connsiteY15" fmla="*/ 412531 h 945931"/>
                    <a:gd name="connsiteX16" fmla="*/ 1016875 w 2136228"/>
                    <a:gd name="connsiteY16" fmla="*/ 349469 h 945931"/>
                    <a:gd name="connsiteX17" fmla="*/ 1001110 w 2136228"/>
                    <a:gd name="connsiteY17" fmla="*/ 254876 h 945931"/>
                    <a:gd name="connsiteX18" fmla="*/ 1111469 w 2136228"/>
                    <a:gd name="connsiteY18" fmla="*/ 302172 h 945931"/>
                    <a:gd name="connsiteX19" fmla="*/ 1174531 w 2136228"/>
                    <a:gd name="connsiteY19" fmla="*/ 191814 h 945931"/>
                    <a:gd name="connsiteX20" fmla="*/ 1300655 w 2136228"/>
                    <a:gd name="connsiteY20" fmla="*/ 207579 h 945931"/>
                    <a:gd name="connsiteX21" fmla="*/ 1379482 w 2136228"/>
                    <a:gd name="connsiteY21" fmla="*/ 191814 h 945931"/>
                    <a:gd name="connsiteX22" fmla="*/ 1332186 w 2136228"/>
                    <a:gd name="connsiteY22" fmla="*/ 112986 h 945931"/>
                    <a:gd name="connsiteX23" fmla="*/ 1395248 w 2136228"/>
                    <a:gd name="connsiteY23" fmla="*/ 176048 h 945931"/>
                    <a:gd name="connsiteX24" fmla="*/ 1568669 w 2136228"/>
                    <a:gd name="connsiteY24" fmla="*/ 97221 h 945931"/>
                    <a:gd name="connsiteX25" fmla="*/ 1631731 w 2136228"/>
                    <a:gd name="connsiteY25" fmla="*/ 18393 h 945931"/>
                    <a:gd name="connsiteX26" fmla="*/ 1742089 w 2136228"/>
                    <a:gd name="connsiteY26" fmla="*/ 34159 h 945931"/>
                    <a:gd name="connsiteX27" fmla="*/ 1568669 w 2136228"/>
                    <a:gd name="connsiteY27" fmla="*/ 223345 h 945931"/>
                    <a:gd name="connsiteX28" fmla="*/ 1710558 w 2136228"/>
                    <a:gd name="connsiteY28" fmla="*/ 191814 h 945931"/>
                    <a:gd name="connsiteX29" fmla="*/ 1852448 w 2136228"/>
                    <a:gd name="connsiteY29" fmla="*/ 144517 h 945931"/>
                    <a:gd name="connsiteX30" fmla="*/ 1883979 w 2136228"/>
                    <a:gd name="connsiteY30" fmla="*/ 223345 h 945931"/>
                    <a:gd name="connsiteX31" fmla="*/ 1805151 w 2136228"/>
                    <a:gd name="connsiteY31" fmla="*/ 302172 h 945931"/>
                    <a:gd name="connsiteX32" fmla="*/ 1962806 w 2136228"/>
                    <a:gd name="connsiteY32" fmla="*/ 270641 h 945931"/>
                    <a:gd name="connsiteX33" fmla="*/ 2088931 w 2136228"/>
                    <a:gd name="connsiteY33" fmla="*/ 207579 h 945931"/>
                    <a:gd name="connsiteX34" fmla="*/ 2120462 w 2136228"/>
                    <a:gd name="connsiteY34" fmla="*/ 286407 h 945931"/>
                    <a:gd name="connsiteX35" fmla="*/ 1994338 w 2136228"/>
                    <a:gd name="connsiteY35" fmla="*/ 381000 h 945931"/>
                    <a:gd name="connsiteX36" fmla="*/ 2057400 w 2136228"/>
                    <a:gd name="connsiteY36" fmla="*/ 428297 h 945931"/>
                    <a:gd name="connsiteX37" fmla="*/ 2010103 w 2136228"/>
                    <a:gd name="connsiteY37" fmla="*/ 475593 h 945931"/>
                    <a:gd name="connsiteX38" fmla="*/ 1836682 w 2136228"/>
                    <a:gd name="connsiteY38" fmla="*/ 396766 h 945931"/>
                    <a:gd name="connsiteX39" fmla="*/ 1899744 w 2136228"/>
                    <a:gd name="connsiteY39" fmla="*/ 491359 h 945931"/>
                    <a:gd name="connsiteX40" fmla="*/ 1852448 w 2136228"/>
                    <a:gd name="connsiteY40" fmla="*/ 601717 h 945931"/>
                    <a:gd name="connsiteX41" fmla="*/ 1694793 w 2136228"/>
                    <a:gd name="connsiteY41" fmla="*/ 491359 h 945931"/>
                    <a:gd name="connsiteX42" fmla="*/ 1742089 w 2136228"/>
                    <a:gd name="connsiteY42" fmla="*/ 617483 h 945931"/>
                    <a:gd name="connsiteX43" fmla="*/ 1647496 w 2136228"/>
                    <a:gd name="connsiteY43" fmla="*/ 680545 h 945931"/>
                    <a:gd name="connsiteX44" fmla="*/ 1474075 w 2136228"/>
                    <a:gd name="connsiteY44" fmla="*/ 475593 h 945931"/>
                    <a:gd name="connsiteX45" fmla="*/ 1521372 w 2136228"/>
                    <a:gd name="connsiteY45" fmla="*/ 570186 h 945931"/>
                    <a:gd name="connsiteX46" fmla="*/ 1269124 w 2136228"/>
                    <a:gd name="connsiteY46" fmla="*/ 522890 h 945931"/>
                    <a:gd name="connsiteX47" fmla="*/ 1458310 w 2136228"/>
                    <a:gd name="connsiteY47" fmla="*/ 633248 h 945931"/>
                    <a:gd name="connsiteX48" fmla="*/ 1332186 w 2136228"/>
                    <a:gd name="connsiteY48" fmla="*/ 727841 h 945931"/>
                    <a:gd name="connsiteX49" fmla="*/ 1237593 w 2136228"/>
                    <a:gd name="connsiteY49" fmla="*/ 696310 h 945931"/>
                    <a:gd name="connsiteX50" fmla="*/ 1221827 w 2136228"/>
                    <a:gd name="connsiteY50" fmla="*/ 775138 h 945931"/>
                    <a:gd name="connsiteX51" fmla="*/ 1064172 w 2136228"/>
                    <a:gd name="connsiteY51" fmla="*/ 696310 h 945931"/>
                    <a:gd name="connsiteX52" fmla="*/ 1206062 w 2136228"/>
                    <a:gd name="connsiteY52" fmla="*/ 822434 h 945931"/>
                    <a:gd name="connsiteX53" fmla="*/ 1143000 w 2136228"/>
                    <a:gd name="connsiteY53" fmla="*/ 869731 h 945931"/>
                    <a:gd name="connsiteX54" fmla="*/ 1064172 w 2136228"/>
                    <a:gd name="connsiteY54" fmla="*/ 853966 h 945931"/>
                    <a:gd name="connsiteX55" fmla="*/ 1001110 w 2136228"/>
                    <a:gd name="connsiteY55" fmla="*/ 727841 h 945931"/>
                    <a:gd name="connsiteX56" fmla="*/ 1032641 w 2136228"/>
                    <a:gd name="connsiteY56" fmla="*/ 853966 h 945931"/>
                    <a:gd name="connsiteX57" fmla="*/ 969579 w 2136228"/>
                    <a:gd name="connsiteY57" fmla="*/ 901262 h 945931"/>
                    <a:gd name="connsiteX58" fmla="*/ 843455 w 2136228"/>
                    <a:gd name="connsiteY58" fmla="*/ 822434 h 945931"/>
                    <a:gd name="connsiteX59" fmla="*/ 764627 w 2136228"/>
                    <a:gd name="connsiteY59" fmla="*/ 885497 h 945931"/>
                    <a:gd name="connsiteX60" fmla="*/ 670034 w 2136228"/>
                    <a:gd name="connsiteY60" fmla="*/ 932793 h 945931"/>
                    <a:gd name="connsiteX61" fmla="*/ 638503 w 2136228"/>
                    <a:gd name="connsiteY61" fmla="*/ 806669 h 945931"/>
                    <a:gd name="connsiteX62" fmla="*/ 701565 w 2136228"/>
                    <a:gd name="connsiteY62" fmla="*/ 727841 h 945931"/>
                    <a:gd name="connsiteX63" fmla="*/ 654269 w 2136228"/>
                    <a:gd name="connsiteY63" fmla="*/ 727841 h 945931"/>
                    <a:gd name="connsiteX64" fmla="*/ 606972 w 2136228"/>
                    <a:gd name="connsiteY64" fmla="*/ 680545 h 945931"/>
                    <a:gd name="connsiteX65" fmla="*/ 512379 w 2136228"/>
                    <a:gd name="connsiteY65" fmla="*/ 712076 h 945931"/>
                    <a:gd name="connsiteX66" fmla="*/ 433551 w 2136228"/>
                    <a:gd name="connsiteY66" fmla="*/ 712076 h 945931"/>
                    <a:gd name="connsiteX67" fmla="*/ 338958 w 2136228"/>
                    <a:gd name="connsiteY67" fmla="*/ 649014 h 945931"/>
                    <a:gd name="connsiteX68" fmla="*/ 449317 w 2136228"/>
                    <a:gd name="connsiteY68" fmla="*/ 601717 h 945931"/>
                    <a:gd name="connsiteX69" fmla="*/ 307427 w 2136228"/>
                    <a:gd name="connsiteY69" fmla="*/ 617483 h 945931"/>
                    <a:gd name="connsiteX70" fmla="*/ 181303 w 2136228"/>
                    <a:gd name="connsiteY70" fmla="*/ 585952 h 945931"/>
                    <a:gd name="connsiteX71" fmla="*/ 244365 w 2136228"/>
                    <a:gd name="connsiteY71" fmla="*/ 538655 h 945931"/>
                    <a:gd name="connsiteX72" fmla="*/ 149772 w 2136228"/>
                    <a:gd name="connsiteY72" fmla="*/ 522890 h 945931"/>
                    <a:gd name="connsiteX73" fmla="*/ 70944 w 2136228"/>
                    <a:gd name="connsiteY73" fmla="*/ 475593 h 9459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</a:cxnLst>
                  <a:rect l="l" t="t" r="r" b="b"/>
                  <a:pathLst>
                    <a:path w="2136228" h="945931">
                      <a:moveTo>
                        <a:pt x="70944" y="475593"/>
                      </a:moveTo>
                      <a:cubicBezTo>
                        <a:pt x="49923" y="449317"/>
                        <a:pt x="0" y="370489"/>
                        <a:pt x="23648" y="365234"/>
                      </a:cubicBezTo>
                      <a:cubicBezTo>
                        <a:pt x="47296" y="359979"/>
                        <a:pt x="162910" y="444062"/>
                        <a:pt x="212834" y="444062"/>
                      </a:cubicBezTo>
                      <a:cubicBezTo>
                        <a:pt x="262758" y="444062"/>
                        <a:pt x="291662" y="375744"/>
                        <a:pt x="323193" y="365234"/>
                      </a:cubicBezTo>
                      <a:cubicBezTo>
                        <a:pt x="354724" y="354724"/>
                        <a:pt x="394137" y="367862"/>
                        <a:pt x="402020" y="381000"/>
                      </a:cubicBezTo>
                      <a:cubicBezTo>
                        <a:pt x="409903" y="394138"/>
                        <a:pt x="359979" y="444062"/>
                        <a:pt x="370489" y="444062"/>
                      </a:cubicBezTo>
                      <a:cubicBezTo>
                        <a:pt x="380999" y="444062"/>
                        <a:pt x="438806" y="381000"/>
                        <a:pt x="465082" y="381000"/>
                      </a:cubicBezTo>
                      <a:cubicBezTo>
                        <a:pt x="491358" y="381000"/>
                        <a:pt x="528144" y="425669"/>
                        <a:pt x="528144" y="444062"/>
                      </a:cubicBezTo>
                      <a:cubicBezTo>
                        <a:pt x="528144" y="462455"/>
                        <a:pt x="454572" y="504497"/>
                        <a:pt x="465082" y="491359"/>
                      </a:cubicBezTo>
                      <a:cubicBezTo>
                        <a:pt x="475592" y="478221"/>
                        <a:pt x="538654" y="380999"/>
                        <a:pt x="591206" y="365234"/>
                      </a:cubicBezTo>
                      <a:cubicBezTo>
                        <a:pt x="643758" y="349469"/>
                        <a:pt x="764627" y="370490"/>
                        <a:pt x="780393" y="396766"/>
                      </a:cubicBezTo>
                      <a:cubicBezTo>
                        <a:pt x="796159" y="423042"/>
                        <a:pt x="672662" y="515007"/>
                        <a:pt x="685800" y="522890"/>
                      </a:cubicBezTo>
                      <a:cubicBezTo>
                        <a:pt x="698938" y="530773"/>
                        <a:pt x="814551" y="451945"/>
                        <a:pt x="859220" y="444062"/>
                      </a:cubicBezTo>
                      <a:cubicBezTo>
                        <a:pt x="903889" y="436179"/>
                        <a:pt x="935420" y="480848"/>
                        <a:pt x="953813" y="475593"/>
                      </a:cubicBezTo>
                      <a:cubicBezTo>
                        <a:pt x="972206" y="470338"/>
                        <a:pt x="951186" y="423041"/>
                        <a:pt x="969579" y="412531"/>
                      </a:cubicBezTo>
                      <a:cubicBezTo>
                        <a:pt x="987972" y="402021"/>
                        <a:pt x="1056289" y="423041"/>
                        <a:pt x="1064172" y="412531"/>
                      </a:cubicBezTo>
                      <a:cubicBezTo>
                        <a:pt x="1072055" y="402021"/>
                        <a:pt x="1027385" y="375745"/>
                        <a:pt x="1016875" y="349469"/>
                      </a:cubicBezTo>
                      <a:cubicBezTo>
                        <a:pt x="1006365" y="323193"/>
                        <a:pt x="985344" y="262759"/>
                        <a:pt x="1001110" y="254876"/>
                      </a:cubicBezTo>
                      <a:cubicBezTo>
                        <a:pt x="1016876" y="246993"/>
                        <a:pt x="1082565" y="312682"/>
                        <a:pt x="1111469" y="302172"/>
                      </a:cubicBezTo>
                      <a:cubicBezTo>
                        <a:pt x="1140373" y="291662"/>
                        <a:pt x="1143000" y="207580"/>
                        <a:pt x="1174531" y="191814"/>
                      </a:cubicBezTo>
                      <a:cubicBezTo>
                        <a:pt x="1206062" y="176049"/>
                        <a:pt x="1266497" y="207579"/>
                        <a:pt x="1300655" y="207579"/>
                      </a:cubicBezTo>
                      <a:cubicBezTo>
                        <a:pt x="1334813" y="207579"/>
                        <a:pt x="1374227" y="207579"/>
                        <a:pt x="1379482" y="191814"/>
                      </a:cubicBezTo>
                      <a:cubicBezTo>
                        <a:pt x="1384737" y="176049"/>
                        <a:pt x="1329558" y="115614"/>
                        <a:pt x="1332186" y="112986"/>
                      </a:cubicBezTo>
                      <a:cubicBezTo>
                        <a:pt x="1334814" y="110358"/>
                        <a:pt x="1355834" y="178676"/>
                        <a:pt x="1395248" y="176048"/>
                      </a:cubicBezTo>
                      <a:cubicBezTo>
                        <a:pt x="1434662" y="173421"/>
                        <a:pt x="1529255" y="123497"/>
                        <a:pt x="1568669" y="97221"/>
                      </a:cubicBezTo>
                      <a:cubicBezTo>
                        <a:pt x="1608083" y="70945"/>
                        <a:pt x="1602828" y="28903"/>
                        <a:pt x="1631731" y="18393"/>
                      </a:cubicBezTo>
                      <a:cubicBezTo>
                        <a:pt x="1660634" y="7883"/>
                        <a:pt x="1752599" y="0"/>
                        <a:pt x="1742089" y="34159"/>
                      </a:cubicBezTo>
                      <a:cubicBezTo>
                        <a:pt x="1731579" y="68318"/>
                        <a:pt x="1573924" y="197069"/>
                        <a:pt x="1568669" y="223345"/>
                      </a:cubicBezTo>
                      <a:cubicBezTo>
                        <a:pt x="1563414" y="249621"/>
                        <a:pt x="1663262" y="204952"/>
                        <a:pt x="1710558" y="191814"/>
                      </a:cubicBezTo>
                      <a:cubicBezTo>
                        <a:pt x="1757854" y="178676"/>
                        <a:pt x="1823544" y="139262"/>
                        <a:pt x="1852448" y="144517"/>
                      </a:cubicBezTo>
                      <a:cubicBezTo>
                        <a:pt x="1881352" y="149772"/>
                        <a:pt x="1891862" y="197069"/>
                        <a:pt x="1883979" y="223345"/>
                      </a:cubicBezTo>
                      <a:cubicBezTo>
                        <a:pt x="1876096" y="249621"/>
                        <a:pt x="1792013" y="294289"/>
                        <a:pt x="1805151" y="302172"/>
                      </a:cubicBezTo>
                      <a:cubicBezTo>
                        <a:pt x="1818289" y="310055"/>
                        <a:pt x="1915509" y="286406"/>
                        <a:pt x="1962806" y="270641"/>
                      </a:cubicBezTo>
                      <a:cubicBezTo>
                        <a:pt x="2010103" y="254876"/>
                        <a:pt x="2062655" y="204951"/>
                        <a:pt x="2088931" y="207579"/>
                      </a:cubicBezTo>
                      <a:cubicBezTo>
                        <a:pt x="2115207" y="210207"/>
                        <a:pt x="2136228" y="257504"/>
                        <a:pt x="2120462" y="286407"/>
                      </a:cubicBezTo>
                      <a:cubicBezTo>
                        <a:pt x="2104697" y="315311"/>
                        <a:pt x="2004848" y="357352"/>
                        <a:pt x="1994338" y="381000"/>
                      </a:cubicBezTo>
                      <a:cubicBezTo>
                        <a:pt x="1983828" y="404648"/>
                        <a:pt x="2054773" y="412532"/>
                        <a:pt x="2057400" y="428297"/>
                      </a:cubicBezTo>
                      <a:cubicBezTo>
                        <a:pt x="2060027" y="444062"/>
                        <a:pt x="2046889" y="480848"/>
                        <a:pt x="2010103" y="475593"/>
                      </a:cubicBezTo>
                      <a:cubicBezTo>
                        <a:pt x="1973317" y="470338"/>
                        <a:pt x="1855075" y="394138"/>
                        <a:pt x="1836682" y="396766"/>
                      </a:cubicBezTo>
                      <a:cubicBezTo>
                        <a:pt x="1818289" y="399394"/>
                        <a:pt x="1897116" y="457201"/>
                        <a:pt x="1899744" y="491359"/>
                      </a:cubicBezTo>
                      <a:cubicBezTo>
                        <a:pt x="1902372" y="525518"/>
                        <a:pt x="1886606" y="601717"/>
                        <a:pt x="1852448" y="601717"/>
                      </a:cubicBezTo>
                      <a:cubicBezTo>
                        <a:pt x="1818290" y="601717"/>
                        <a:pt x="1713186" y="488731"/>
                        <a:pt x="1694793" y="491359"/>
                      </a:cubicBezTo>
                      <a:cubicBezTo>
                        <a:pt x="1676400" y="493987"/>
                        <a:pt x="1749972" y="585952"/>
                        <a:pt x="1742089" y="617483"/>
                      </a:cubicBezTo>
                      <a:cubicBezTo>
                        <a:pt x="1734206" y="649014"/>
                        <a:pt x="1692165" y="704193"/>
                        <a:pt x="1647496" y="680545"/>
                      </a:cubicBezTo>
                      <a:cubicBezTo>
                        <a:pt x="1602827" y="656897"/>
                        <a:pt x="1495096" y="493986"/>
                        <a:pt x="1474075" y="475593"/>
                      </a:cubicBezTo>
                      <a:cubicBezTo>
                        <a:pt x="1453054" y="457200"/>
                        <a:pt x="1555531" y="562303"/>
                        <a:pt x="1521372" y="570186"/>
                      </a:cubicBezTo>
                      <a:cubicBezTo>
                        <a:pt x="1487214" y="578069"/>
                        <a:pt x="1279634" y="512380"/>
                        <a:pt x="1269124" y="522890"/>
                      </a:cubicBezTo>
                      <a:cubicBezTo>
                        <a:pt x="1258614" y="533400"/>
                        <a:pt x="1447800" y="599090"/>
                        <a:pt x="1458310" y="633248"/>
                      </a:cubicBezTo>
                      <a:cubicBezTo>
                        <a:pt x="1468820" y="667406"/>
                        <a:pt x="1368972" y="717331"/>
                        <a:pt x="1332186" y="727841"/>
                      </a:cubicBezTo>
                      <a:cubicBezTo>
                        <a:pt x="1295400" y="738351"/>
                        <a:pt x="1255986" y="688427"/>
                        <a:pt x="1237593" y="696310"/>
                      </a:cubicBezTo>
                      <a:cubicBezTo>
                        <a:pt x="1219200" y="704193"/>
                        <a:pt x="1250730" y="775138"/>
                        <a:pt x="1221827" y="775138"/>
                      </a:cubicBezTo>
                      <a:cubicBezTo>
                        <a:pt x="1192924" y="775138"/>
                        <a:pt x="1066799" y="688427"/>
                        <a:pt x="1064172" y="696310"/>
                      </a:cubicBezTo>
                      <a:cubicBezTo>
                        <a:pt x="1061545" y="704193"/>
                        <a:pt x="1192924" y="793531"/>
                        <a:pt x="1206062" y="822434"/>
                      </a:cubicBezTo>
                      <a:cubicBezTo>
                        <a:pt x="1219200" y="851337"/>
                        <a:pt x="1166648" y="864476"/>
                        <a:pt x="1143000" y="869731"/>
                      </a:cubicBezTo>
                      <a:cubicBezTo>
                        <a:pt x="1119352" y="874986"/>
                        <a:pt x="1087820" y="877614"/>
                        <a:pt x="1064172" y="853966"/>
                      </a:cubicBezTo>
                      <a:cubicBezTo>
                        <a:pt x="1040524" y="830318"/>
                        <a:pt x="1006365" y="727841"/>
                        <a:pt x="1001110" y="727841"/>
                      </a:cubicBezTo>
                      <a:cubicBezTo>
                        <a:pt x="995855" y="727841"/>
                        <a:pt x="1037896" y="825062"/>
                        <a:pt x="1032641" y="853966"/>
                      </a:cubicBezTo>
                      <a:cubicBezTo>
                        <a:pt x="1027386" y="882870"/>
                        <a:pt x="1001110" y="906517"/>
                        <a:pt x="969579" y="901262"/>
                      </a:cubicBezTo>
                      <a:cubicBezTo>
                        <a:pt x="938048" y="896007"/>
                        <a:pt x="877614" y="825061"/>
                        <a:pt x="843455" y="822434"/>
                      </a:cubicBezTo>
                      <a:cubicBezTo>
                        <a:pt x="809296" y="819807"/>
                        <a:pt x="793530" y="867104"/>
                        <a:pt x="764627" y="885497"/>
                      </a:cubicBezTo>
                      <a:cubicBezTo>
                        <a:pt x="735724" y="903890"/>
                        <a:pt x="691055" y="945931"/>
                        <a:pt x="670034" y="932793"/>
                      </a:cubicBezTo>
                      <a:cubicBezTo>
                        <a:pt x="649013" y="919655"/>
                        <a:pt x="633248" y="840828"/>
                        <a:pt x="638503" y="806669"/>
                      </a:cubicBezTo>
                      <a:cubicBezTo>
                        <a:pt x="643758" y="772510"/>
                        <a:pt x="698937" y="740979"/>
                        <a:pt x="701565" y="727841"/>
                      </a:cubicBezTo>
                      <a:cubicBezTo>
                        <a:pt x="704193" y="714703"/>
                        <a:pt x="670035" y="735724"/>
                        <a:pt x="654269" y="727841"/>
                      </a:cubicBezTo>
                      <a:cubicBezTo>
                        <a:pt x="638504" y="719958"/>
                        <a:pt x="630620" y="683172"/>
                        <a:pt x="606972" y="680545"/>
                      </a:cubicBezTo>
                      <a:cubicBezTo>
                        <a:pt x="583324" y="677918"/>
                        <a:pt x="541283" y="706821"/>
                        <a:pt x="512379" y="712076"/>
                      </a:cubicBezTo>
                      <a:cubicBezTo>
                        <a:pt x="483475" y="717331"/>
                        <a:pt x="462455" y="722586"/>
                        <a:pt x="433551" y="712076"/>
                      </a:cubicBezTo>
                      <a:cubicBezTo>
                        <a:pt x="404647" y="701566"/>
                        <a:pt x="336330" y="667407"/>
                        <a:pt x="338958" y="649014"/>
                      </a:cubicBezTo>
                      <a:cubicBezTo>
                        <a:pt x="341586" y="630621"/>
                        <a:pt x="454572" y="606972"/>
                        <a:pt x="449317" y="601717"/>
                      </a:cubicBezTo>
                      <a:cubicBezTo>
                        <a:pt x="444062" y="596462"/>
                        <a:pt x="352096" y="620111"/>
                        <a:pt x="307427" y="617483"/>
                      </a:cubicBezTo>
                      <a:cubicBezTo>
                        <a:pt x="262758" y="614855"/>
                        <a:pt x="191813" y="599090"/>
                        <a:pt x="181303" y="585952"/>
                      </a:cubicBezTo>
                      <a:cubicBezTo>
                        <a:pt x="170793" y="572814"/>
                        <a:pt x="249620" y="549165"/>
                        <a:pt x="244365" y="538655"/>
                      </a:cubicBezTo>
                      <a:cubicBezTo>
                        <a:pt x="239110" y="528145"/>
                        <a:pt x="181303" y="538656"/>
                        <a:pt x="149772" y="522890"/>
                      </a:cubicBezTo>
                      <a:cubicBezTo>
                        <a:pt x="118241" y="507125"/>
                        <a:pt x="91965" y="501869"/>
                        <a:pt x="70944" y="475593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59" name="Freeform 5"/>
                <p:cNvSpPr/>
                <p:nvPr/>
              </p:nvSpPr>
              <p:spPr>
                <a:xfrm>
                  <a:off x="3831843" y="1873515"/>
                  <a:ext cx="1490206" cy="793584"/>
                </a:xfrm>
                <a:custGeom>
                  <a:avLst/>
                  <a:gdLst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80697 w 1489842"/>
                    <a:gd name="connsiteY20" fmla="*/ 522889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09752 w 1489842"/>
                    <a:gd name="connsiteY20" fmla="*/ 717330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62152 w 1489842"/>
                    <a:gd name="connsiteY18" fmla="*/ 641130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509752 w 1489842"/>
                    <a:gd name="connsiteY18" fmla="*/ 717330 h 793530"/>
                    <a:gd name="connsiteX19" fmla="*/ 486104 w 1489842"/>
                    <a:gd name="connsiteY19" fmla="*/ 633247 h 793530"/>
                    <a:gd name="connsiteX20" fmla="*/ 423042 w 1489842"/>
                    <a:gd name="connsiteY20" fmla="*/ 522889 h 793530"/>
                    <a:gd name="connsiteX21" fmla="*/ 501869 w 1489842"/>
                    <a:gd name="connsiteY21" fmla="*/ 444061 h 793530"/>
                    <a:gd name="connsiteX22" fmla="*/ 375745 w 1489842"/>
                    <a:gd name="connsiteY22" fmla="*/ 396764 h 793530"/>
                    <a:gd name="connsiteX23" fmla="*/ 328449 w 1489842"/>
                    <a:gd name="connsiteY23" fmla="*/ 507123 h 793530"/>
                    <a:gd name="connsiteX24" fmla="*/ 249621 w 1489842"/>
                    <a:gd name="connsiteY24" fmla="*/ 475592 h 793530"/>
                    <a:gd name="connsiteX25" fmla="*/ 281152 w 1489842"/>
                    <a:gd name="connsiteY25" fmla="*/ 380999 h 793530"/>
                    <a:gd name="connsiteX26" fmla="*/ 170793 w 1489842"/>
                    <a:gd name="connsiteY26" fmla="*/ 412530 h 793530"/>
                    <a:gd name="connsiteX27" fmla="*/ 170793 w 1489842"/>
                    <a:gd name="connsiteY27" fmla="*/ 317937 h 793530"/>
                    <a:gd name="connsiteX28" fmla="*/ 249621 w 1489842"/>
                    <a:gd name="connsiteY28" fmla="*/ 286406 h 793530"/>
                    <a:gd name="connsiteX29" fmla="*/ 391511 w 1489842"/>
                    <a:gd name="connsiteY29" fmla="*/ 302171 h 793530"/>
                    <a:gd name="connsiteX30" fmla="*/ 218090 w 1489842"/>
                    <a:gd name="connsiteY30" fmla="*/ 254875 h 793530"/>
                    <a:gd name="connsiteX31" fmla="*/ 265386 w 1489842"/>
                    <a:gd name="connsiteY31" fmla="*/ 191813 h 793530"/>
                    <a:gd name="connsiteX32" fmla="*/ 170793 w 1489842"/>
                    <a:gd name="connsiteY32" fmla="*/ 239109 h 793530"/>
                    <a:gd name="connsiteX33" fmla="*/ 13138 w 1489842"/>
                    <a:gd name="connsiteY33" fmla="*/ 191813 h 793530"/>
                    <a:gd name="connsiteX34" fmla="*/ 91966 w 1489842"/>
                    <a:gd name="connsiteY34" fmla="*/ 128751 h 793530"/>
                    <a:gd name="connsiteX35" fmla="*/ 202324 w 1489842"/>
                    <a:gd name="connsiteY35" fmla="*/ 128751 h 793530"/>
                    <a:gd name="connsiteX36" fmla="*/ 107731 w 1489842"/>
                    <a:gd name="connsiteY36" fmla="*/ 65689 h 793530"/>
                    <a:gd name="connsiteX37" fmla="*/ 296918 w 1489842"/>
                    <a:gd name="connsiteY37" fmla="*/ 65689 h 793530"/>
                    <a:gd name="connsiteX38" fmla="*/ 391511 w 1489842"/>
                    <a:gd name="connsiteY38" fmla="*/ 97220 h 793530"/>
                    <a:gd name="connsiteX39" fmla="*/ 533400 w 1489842"/>
                    <a:gd name="connsiteY39" fmla="*/ 81454 h 793530"/>
                    <a:gd name="connsiteX40" fmla="*/ 564931 w 1489842"/>
                    <a:gd name="connsiteY40" fmla="*/ 191813 h 793530"/>
                    <a:gd name="connsiteX41" fmla="*/ 612228 w 1489842"/>
                    <a:gd name="connsiteY41" fmla="*/ 207578 h 793530"/>
                    <a:gd name="connsiteX42" fmla="*/ 691055 w 1489842"/>
                    <a:gd name="connsiteY42" fmla="*/ 144516 h 793530"/>
                    <a:gd name="connsiteX43" fmla="*/ 722586 w 1489842"/>
                    <a:gd name="connsiteY43" fmla="*/ 239109 h 793530"/>
                    <a:gd name="connsiteX44" fmla="*/ 817180 w 1489842"/>
                    <a:gd name="connsiteY44" fmla="*/ 239109 h 793530"/>
                    <a:gd name="connsiteX45" fmla="*/ 754118 w 1489842"/>
                    <a:gd name="connsiteY45" fmla="*/ 81454 h 793530"/>
                    <a:gd name="connsiteX46" fmla="*/ 896007 w 1489842"/>
                    <a:gd name="connsiteY46" fmla="*/ 176047 h 793530"/>
                    <a:gd name="connsiteX47" fmla="*/ 1037897 w 1489842"/>
                    <a:gd name="connsiteY47" fmla="*/ 223344 h 793530"/>
                    <a:gd name="connsiteX48" fmla="*/ 1164021 w 1489842"/>
                    <a:gd name="connsiteY48" fmla="*/ 223344 h 793530"/>
                    <a:gd name="connsiteX49" fmla="*/ 1274380 w 1489842"/>
                    <a:gd name="connsiteY49" fmla="*/ 128751 h 7935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</a:cxnLst>
                  <a:rect l="l" t="t" r="r" b="b"/>
                  <a:pathLst>
                    <a:path w="1489842" h="793530">
                      <a:moveTo>
                        <a:pt x="1274380" y="128751"/>
                      </a:moveTo>
                      <a:cubicBezTo>
                        <a:pt x="1313794" y="91965"/>
                        <a:pt x="1368973" y="0"/>
                        <a:pt x="1400504" y="2627"/>
                      </a:cubicBezTo>
                      <a:cubicBezTo>
                        <a:pt x="1432035" y="5254"/>
                        <a:pt x="1489842" y="102475"/>
                        <a:pt x="1463566" y="144516"/>
                      </a:cubicBezTo>
                      <a:cubicBezTo>
                        <a:pt x="1437290" y="186557"/>
                        <a:pt x="1245477" y="225972"/>
                        <a:pt x="1242849" y="254875"/>
                      </a:cubicBezTo>
                      <a:cubicBezTo>
                        <a:pt x="1240221" y="283778"/>
                        <a:pt x="1413642" y="286406"/>
                        <a:pt x="1447800" y="317937"/>
                      </a:cubicBezTo>
                      <a:cubicBezTo>
                        <a:pt x="1481958" y="349468"/>
                        <a:pt x="1479331" y="423040"/>
                        <a:pt x="1447800" y="444061"/>
                      </a:cubicBezTo>
                      <a:cubicBezTo>
                        <a:pt x="1416269" y="465082"/>
                        <a:pt x="1321676" y="462454"/>
                        <a:pt x="1258614" y="444061"/>
                      </a:cubicBezTo>
                      <a:cubicBezTo>
                        <a:pt x="1195552" y="425668"/>
                        <a:pt x="1077311" y="328447"/>
                        <a:pt x="1069428" y="333702"/>
                      </a:cubicBezTo>
                      <a:cubicBezTo>
                        <a:pt x="1061545" y="338957"/>
                        <a:pt x="1206063" y="438806"/>
                        <a:pt x="1211318" y="475592"/>
                      </a:cubicBezTo>
                      <a:cubicBezTo>
                        <a:pt x="1216573" y="512378"/>
                        <a:pt x="1145628" y="554420"/>
                        <a:pt x="1100959" y="554420"/>
                      </a:cubicBezTo>
                      <a:cubicBezTo>
                        <a:pt x="1056290" y="554420"/>
                        <a:pt x="953814" y="467709"/>
                        <a:pt x="943304" y="475592"/>
                      </a:cubicBezTo>
                      <a:cubicBezTo>
                        <a:pt x="932794" y="483475"/>
                        <a:pt x="1024759" y="567557"/>
                        <a:pt x="1037897" y="601716"/>
                      </a:cubicBezTo>
                      <a:cubicBezTo>
                        <a:pt x="1051035" y="635875"/>
                        <a:pt x="1051034" y="672661"/>
                        <a:pt x="1022131" y="680544"/>
                      </a:cubicBezTo>
                      <a:cubicBezTo>
                        <a:pt x="993228" y="688427"/>
                        <a:pt x="901262" y="667406"/>
                        <a:pt x="864476" y="649013"/>
                      </a:cubicBezTo>
                      <a:cubicBezTo>
                        <a:pt x="827690" y="630620"/>
                        <a:pt x="801414" y="559675"/>
                        <a:pt x="801414" y="570185"/>
                      </a:cubicBezTo>
                      <a:cubicBezTo>
                        <a:pt x="801414" y="580695"/>
                        <a:pt x="869731" y="675289"/>
                        <a:pt x="864476" y="712075"/>
                      </a:cubicBezTo>
                      <a:cubicBezTo>
                        <a:pt x="859221" y="748861"/>
                        <a:pt x="804042" y="793530"/>
                        <a:pt x="769883" y="790902"/>
                      </a:cubicBezTo>
                      <a:cubicBezTo>
                        <a:pt x="735724" y="788274"/>
                        <a:pt x="702879" y="708571"/>
                        <a:pt x="659524" y="696309"/>
                      </a:cubicBezTo>
                      <a:cubicBezTo>
                        <a:pt x="616169" y="684047"/>
                        <a:pt x="538655" y="727840"/>
                        <a:pt x="509752" y="717330"/>
                      </a:cubicBezTo>
                      <a:cubicBezTo>
                        <a:pt x="480849" y="706820"/>
                        <a:pt x="500556" y="665654"/>
                        <a:pt x="486104" y="633247"/>
                      </a:cubicBezTo>
                      <a:cubicBezTo>
                        <a:pt x="471652" y="600840"/>
                        <a:pt x="420415" y="554420"/>
                        <a:pt x="423042" y="522889"/>
                      </a:cubicBezTo>
                      <a:cubicBezTo>
                        <a:pt x="425669" y="491358"/>
                        <a:pt x="509752" y="465082"/>
                        <a:pt x="501869" y="444061"/>
                      </a:cubicBezTo>
                      <a:cubicBezTo>
                        <a:pt x="493986" y="423040"/>
                        <a:pt x="404648" y="386254"/>
                        <a:pt x="375745" y="396764"/>
                      </a:cubicBezTo>
                      <a:cubicBezTo>
                        <a:pt x="346842" y="407274"/>
                        <a:pt x="349470" y="493985"/>
                        <a:pt x="328449" y="507123"/>
                      </a:cubicBezTo>
                      <a:cubicBezTo>
                        <a:pt x="307428" y="520261"/>
                        <a:pt x="257504" y="496613"/>
                        <a:pt x="249621" y="475592"/>
                      </a:cubicBezTo>
                      <a:cubicBezTo>
                        <a:pt x="241738" y="454571"/>
                        <a:pt x="294290" y="391509"/>
                        <a:pt x="281152" y="380999"/>
                      </a:cubicBezTo>
                      <a:cubicBezTo>
                        <a:pt x="268014" y="370489"/>
                        <a:pt x="189186" y="423040"/>
                        <a:pt x="170793" y="412530"/>
                      </a:cubicBezTo>
                      <a:cubicBezTo>
                        <a:pt x="152400" y="402020"/>
                        <a:pt x="157655" y="338958"/>
                        <a:pt x="170793" y="317937"/>
                      </a:cubicBezTo>
                      <a:cubicBezTo>
                        <a:pt x="183931" y="296916"/>
                        <a:pt x="212835" y="289034"/>
                        <a:pt x="249621" y="286406"/>
                      </a:cubicBezTo>
                      <a:cubicBezTo>
                        <a:pt x="286407" y="283778"/>
                        <a:pt x="396766" y="307426"/>
                        <a:pt x="391511" y="302171"/>
                      </a:cubicBezTo>
                      <a:cubicBezTo>
                        <a:pt x="386256" y="296916"/>
                        <a:pt x="239111" y="273268"/>
                        <a:pt x="218090" y="254875"/>
                      </a:cubicBezTo>
                      <a:cubicBezTo>
                        <a:pt x="197069" y="236482"/>
                        <a:pt x="273269" y="194441"/>
                        <a:pt x="265386" y="191813"/>
                      </a:cubicBezTo>
                      <a:cubicBezTo>
                        <a:pt x="257503" y="189185"/>
                        <a:pt x="212834" y="239109"/>
                        <a:pt x="170793" y="239109"/>
                      </a:cubicBezTo>
                      <a:cubicBezTo>
                        <a:pt x="128752" y="239109"/>
                        <a:pt x="26276" y="210206"/>
                        <a:pt x="13138" y="191813"/>
                      </a:cubicBezTo>
                      <a:cubicBezTo>
                        <a:pt x="0" y="173420"/>
                        <a:pt x="60435" y="139261"/>
                        <a:pt x="91966" y="128751"/>
                      </a:cubicBezTo>
                      <a:cubicBezTo>
                        <a:pt x="123497" y="118241"/>
                        <a:pt x="199696" y="139261"/>
                        <a:pt x="202324" y="128751"/>
                      </a:cubicBezTo>
                      <a:cubicBezTo>
                        <a:pt x="204952" y="118241"/>
                        <a:pt x="91965" y="76199"/>
                        <a:pt x="107731" y="65689"/>
                      </a:cubicBezTo>
                      <a:cubicBezTo>
                        <a:pt x="123497" y="55179"/>
                        <a:pt x="249621" y="60434"/>
                        <a:pt x="296918" y="65689"/>
                      </a:cubicBezTo>
                      <a:cubicBezTo>
                        <a:pt x="344215" y="70944"/>
                        <a:pt x="352097" y="94593"/>
                        <a:pt x="391511" y="97220"/>
                      </a:cubicBezTo>
                      <a:cubicBezTo>
                        <a:pt x="430925" y="99848"/>
                        <a:pt x="504497" y="65689"/>
                        <a:pt x="533400" y="81454"/>
                      </a:cubicBezTo>
                      <a:cubicBezTo>
                        <a:pt x="562303" y="97219"/>
                        <a:pt x="551793" y="170792"/>
                        <a:pt x="564931" y="191813"/>
                      </a:cubicBezTo>
                      <a:cubicBezTo>
                        <a:pt x="578069" y="212834"/>
                        <a:pt x="591207" y="215461"/>
                        <a:pt x="612228" y="207578"/>
                      </a:cubicBezTo>
                      <a:cubicBezTo>
                        <a:pt x="633249" y="199695"/>
                        <a:pt x="672662" y="139261"/>
                        <a:pt x="691055" y="144516"/>
                      </a:cubicBezTo>
                      <a:cubicBezTo>
                        <a:pt x="709448" y="149771"/>
                        <a:pt x="701565" y="223343"/>
                        <a:pt x="722586" y="239109"/>
                      </a:cubicBezTo>
                      <a:cubicBezTo>
                        <a:pt x="743607" y="254875"/>
                        <a:pt x="811925" y="265385"/>
                        <a:pt x="817180" y="239109"/>
                      </a:cubicBezTo>
                      <a:cubicBezTo>
                        <a:pt x="822435" y="212833"/>
                        <a:pt x="740980" y="91964"/>
                        <a:pt x="754118" y="81454"/>
                      </a:cubicBezTo>
                      <a:cubicBezTo>
                        <a:pt x="767256" y="70944"/>
                        <a:pt x="848711" y="152399"/>
                        <a:pt x="896007" y="176047"/>
                      </a:cubicBezTo>
                      <a:cubicBezTo>
                        <a:pt x="943303" y="199695"/>
                        <a:pt x="993228" y="215461"/>
                        <a:pt x="1037897" y="223344"/>
                      </a:cubicBezTo>
                      <a:cubicBezTo>
                        <a:pt x="1082566" y="231227"/>
                        <a:pt x="1121980" y="241737"/>
                        <a:pt x="1164021" y="223344"/>
                      </a:cubicBezTo>
                      <a:cubicBezTo>
                        <a:pt x="1206062" y="204951"/>
                        <a:pt x="1234966" y="165537"/>
                        <a:pt x="1274380" y="1287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60" name="Freeform 6"/>
                <p:cNvSpPr/>
                <p:nvPr/>
              </p:nvSpPr>
              <p:spPr>
                <a:xfrm>
                  <a:off x="3294934" y="2223626"/>
                  <a:ext cx="1062864" cy="478481"/>
                </a:xfrm>
                <a:custGeom>
                  <a:avLst/>
                  <a:gdLst>
                    <a:gd name="connsiteX0" fmla="*/ 86710 w 1061545"/>
                    <a:gd name="connsiteY0" fmla="*/ 254876 h 486104"/>
                    <a:gd name="connsiteX1" fmla="*/ 7883 w 1061545"/>
                    <a:gd name="connsiteY1" fmla="*/ 176049 h 486104"/>
                    <a:gd name="connsiteX2" fmla="*/ 134007 w 1061545"/>
                    <a:gd name="connsiteY2" fmla="*/ 112987 h 486104"/>
                    <a:gd name="connsiteX3" fmla="*/ 228600 w 1061545"/>
                    <a:gd name="connsiteY3" fmla="*/ 176049 h 486104"/>
                    <a:gd name="connsiteX4" fmla="*/ 244365 w 1061545"/>
                    <a:gd name="connsiteY4" fmla="*/ 97221 h 486104"/>
                    <a:gd name="connsiteX5" fmla="*/ 354724 w 1061545"/>
                    <a:gd name="connsiteY5" fmla="*/ 176049 h 486104"/>
                    <a:gd name="connsiteX6" fmla="*/ 307427 w 1061545"/>
                    <a:gd name="connsiteY6" fmla="*/ 112987 h 486104"/>
                    <a:gd name="connsiteX7" fmla="*/ 338958 w 1061545"/>
                    <a:gd name="connsiteY7" fmla="*/ 49924 h 486104"/>
                    <a:gd name="connsiteX8" fmla="*/ 449317 w 1061545"/>
                    <a:gd name="connsiteY8" fmla="*/ 97221 h 486104"/>
                    <a:gd name="connsiteX9" fmla="*/ 559676 w 1061545"/>
                    <a:gd name="connsiteY9" fmla="*/ 191814 h 486104"/>
                    <a:gd name="connsiteX10" fmla="*/ 449317 w 1061545"/>
                    <a:gd name="connsiteY10" fmla="*/ 81456 h 486104"/>
                    <a:gd name="connsiteX11" fmla="*/ 480848 w 1061545"/>
                    <a:gd name="connsiteY11" fmla="*/ 2628 h 486104"/>
                    <a:gd name="connsiteX12" fmla="*/ 638503 w 1061545"/>
                    <a:gd name="connsiteY12" fmla="*/ 65690 h 486104"/>
                    <a:gd name="connsiteX13" fmla="*/ 638503 w 1061545"/>
                    <a:gd name="connsiteY13" fmla="*/ 160283 h 486104"/>
                    <a:gd name="connsiteX14" fmla="*/ 670034 w 1061545"/>
                    <a:gd name="connsiteY14" fmla="*/ 65690 h 486104"/>
                    <a:gd name="connsiteX15" fmla="*/ 764627 w 1061545"/>
                    <a:gd name="connsiteY15" fmla="*/ 49924 h 486104"/>
                    <a:gd name="connsiteX16" fmla="*/ 780393 w 1061545"/>
                    <a:gd name="connsiteY16" fmla="*/ 191814 h 486104"/>
                    <a:gd name="connsiteX17" fmla="*/ 874986 w 1061545"/>
                    <a:gd name="connsiteY17" fmla="*/ 128752 h 486104"/>
                    <a:gd name="connsiteX18" fmla="*/ 890752 w 1061545"/>
                    <a:gd name="connsiteY18" fmla="*/ 18393 h 486104"/>
                    <a:gd name="connsiteX19" fmla="*/ 1048407 w 1061545"/>
                    <a:gd name="connsiteY19" fmla="*/ 81456 h 486104"/>
                    <a:gd name="connsiteX20" fmla="*/ 969579 w 1061545"/>
                    <a:gd name="connsiteY20" fmla="*/ 207580 h 486104"/>
                    <a:gd name="connsiteX21" fmla="*/ 874986 w 1061545"/>
                    <a:gd name="connsiteY21" fmla="*/ 412531 h 486104"/>
                    <a:gd name="connsiteX22" fmla="*/ 827690 w 1061545"/>
                    <a:gd name="connsiteY22" fmla="*/ 475593 h 486104"/>
                    <a:gd name="connsiteX23" fmla="*/ 733096 w 1061545"/>
                    <a:gd name="connsiteY23" fmla="*/ 459828 h 486104"/>
                    <a:gd name="connsiteX24" fmla="*/ 748862 w 1061545"/>
                    <a:gd name="connsiteY24" fmla="*/ 317938 h 486104"/>
                    <a:gd name="connsiteX25" fmla="*/ 559676 w 1061545"/>
                    <a:gd name="connsiteY25" fmla="*/ 428297 h 486104"/>
                    <a:gd name="connsiteX26" fmla="*/ 606972 w 1061545"/>
                    <a:gd name="connsiteY26" fmla="*/ 270642 h 486104"/>
                    <a:gd name="connsiteX27" fmla="*/ 512379 w 1061545"/>
                    <a:gd name="connsiteY27" fmla="*/ 349469 h 486104"/>
                    <a:gd name="connsiteX28" fmla="*/ 480848 w 1061545"/>
                    <a:gd name="connsiteY28" fmla="*/ 239111 h 486104"/>
                    <a:gd name="connsiteX29" fmla="*/ 402021 w 1061545"/>
                    <a:gd name="connsiteY29" fmla="*/ 317938 h 486104"/>
                    <a:gd name="connsiteX30" fmla="*/ 354724 w 1061545"/>
                    <a:gd name="connsiteY30" fmla="*/ 286407 h 486104"/>
                    <a:gd name="connsiteX31" fmla="*/ 181303 w 1061545"/>
                    <a:gd name="connsiteY31" fmla="*/ 270642 h 486104"/>
                    <a:gd name="connsiteX32" fmla="*/ 181303 w 1061545"/>
                    <a:gd name="connsiteY32" fmla="*/ 239111 h 486104"/>
                    <a:gd name="connsiteX33" fmla="*/ 86710 w 1061545"/>
                    <a:gd name="connsiteY33" fmla="*/ 254876 h 4861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</a:cxnLst>
                  <a:rect l="l" t="t" r="r" b="b"/>
                  <a:pathLst>
                    <a:path w="1061545" h="486104">
                      <a:moveTo>
                        <a:pt x="86710" y="254876"/>
                      </a:moveTo>
                      <a:cubicBezTo>
                        <a:pt x="57807" y="244366"/>
                        <a:pt x="0" y="199697"/>
                        <a:pt x="7883" y="176049"/>
                      </a:cubicBezTo>
                      <a:cubicBezTo>
                        <a:pt x="15766" y="152401"/>
                        <a:pt x="97221" y="112987"/>
                        <a:pt x="134007" y="112987"/>
                      </a:cubicBezTo>
                      <a:cubicBezTo>
                        <a:pt x="170793" y="112987"/>
                        <a:pt x="210207" y="178677"/>
                        <a:pt x="228600" y="176049"/>
                      </a:cubicBezTo>
                      <a:cubicBezTo>
                        <a:pt x="246993" y="173421"/>
                        <a:pt x="223344" y="97221"/>
                        <a:pt x="244365" y="97221"/>
                      </a:cubicBezTo>
                      <a:cubicBezTo>
                        <a:pt x="265386" y="97221"/>
                        <a:pt x="344214" y="173421"/>
                        <a:pt x="354724" y="176049"/>
                      </a:cubicBezTo>
                      <a:cubicBezTo>
                        <a:pt x="365234" y="178677"/>
                        <a:pt x="310055" y="134008"/>
                        <a:pt x="307427" y="112987"/>
                      </a:cubicBezTo>
                      <a:cubicBezTo>
                        <a:pt x="304799" y="91966"/>
                        <a:pt x="315310" y="52552"/>
                        <a:pt x="338958" y="49924"/>
                      </a:cubicBezTo>
                      <a:cubicBezTo>
                        <a:pt x="362606" y="47296"/>
                        <a:pt x="412531" y="73573"/>
                        <a:pt x="449317" y="97221"/>
                      </a:cubicBezTo>
                      <a:cubicBezTo>
                        <a:pt x="486103" y="120869"/>
                        <a:pt x="559676" y="194441"/>
                        <a:pt x="559676" y="191814"/>
                      </a:cubicBezTo>
                      <a:cubicBezTo>
                        <a:pt x="559676" y="189187"/>
                        <a:pt x="462455" y="112987"/>
                        <a:pt x="449317" y="81456"/>
                      </a:cubicBezTo>
                      <a:cubicBezTo>
                        <a:pt x="436179" y="49925"/>
                        <a:pt x="449317" y="5256"/>
                        <a:pt x="480848" y="2628"/>
                      </a:cubicBezTo>
                      <a:cubicBezTo>
                        <a:pt x="512379" y="0"/>
                        <a:pt x="612227" y="39414"/>
                        <a:pt x="638503" y="65690"/>
                      </a:cubicBezTo>
                      <a:cubicBezTo>
                        <a:pt x="664779" y="91966"/>
                        <a:pt x="633248" y="160283"/>
                        <a:pt x="638503" y="160283"/>
                      </a:cubicBezTo>
                      <a:cubicBezTo>
                        <a:pt x="643758" y="160283"/>
                        <a:pt x="649013" y="84083"/>
                        <a:pt x="670034" y="65690"/>
                      </a:cubicBezTo>
                      <a:cubicBezTo>
                        <a:pt x="691055" y="47297"/>
                        <a:pt x="746234" y="28903"/>
                        <a:pt x="764627" y="49924"/>
                      </a:cubicBezTo>
                      <a:cubicBezTo>
                        <a:pt x="783020" y="70945"/>
                        <a:pt x="762000" y="178676"/>
                        <a:pt x="780393" y="191814"/>
                      </a:cubicBezTo>
                      <a:cubicBezTo>
                        <a:pt x="798786" y="204952"/>
                        <a:pt x="856593" y="157655"/>
                        <a:pt x="874986" y="128752"/>
                      </a:cubicBezTo>
                      <a:cubicBezTo>
                        <a:pt x="893379" y="99849"/>
                        <a:pt x="861849" y="26276"/>
                        <a:pt x="890752" y="18393"/>
                      </a:cubicBezTo>
                      <a:cubicBezTo>
                        <a:pt x="919655" y="10510"/>
                        <a:pt x="1035269" y="49925"/>
                        <a:pt x="1048407" y="81456"/>
                      </a:cubicBezTo>
                      <a:cubicBezTo>
                        <a:pt x="1061545" y="112987"/>
                        <a:pt x="998482" y="152401"/>
                        <a:pt x="969579" y="207580"/>
                      </a:cubicBezTo>
                      <a:cubicBezTo>
                        <a:pt x="940676" y="262759"/>
                        <a:pt x="898634" y="367862"/>
                        <a:pt x="874986" y="412531"/>
                      </a:cubicBezTo>
                      <a:cubicBezTo>
                        <a:pt x="851338" y="457200"/>
                        <a:pt x="851338" y="467710"/>
                        <a:pt x="827690" y="475593"/>
                      </a:cubicBezTo>
                      <a:cubicBezTo>
                        <a:pt x="804042" y="483476"/>
                        <a:pt x="746234" y="486104"/>
                        <a:pt x="733096" y="459828"/>
                      </a:cubicBezTo>
                      <a:cubicBezTo>
                        <a:pt x="719958" y="433552"/>
                        <a:pt x="777765" y="323193"/>
                        <a:pt x="748862" y="317938"/>
                      </a:cubicBezTo>
                      <a:cubicBezTo>
                        <a:pt x="719959" y="312683"/>
                        <a:pt x="583324" y="436180"/>
                        <a:pt x="559676" y="428297"/>
                      </a:cubicBezTo>
                      <a:cubicBezTo>
                        <a:pt x="536028" y="420414"/>
                        <a:pt x="614855" y="283780"/>
                        <a:pt x="606972" y="270642"/>
                      </a:cubicBezTo>
                      <a:cubicBezTo>
                        <a:pt x="599089" y="257504"/>
                        <a:pt x="533400" y="354724"/>
                        <a:pt x="512379" y="349469"/>
                      </a:cubicBezTo>
                      <a:cubicBezTo>
                        <a:pt x="491358" y="344214"/>
                        <a:pt x="499241" y="244366"/>
                        <a:pt x="480848" y="239111"/>
                      </a:cubicBezTo>
                      <a:cubicBezTo>
                        <a:pt x="462455" y="233856"/>
                        <a:pt x="423042" y="310055"/>
                        <a:pt x="402021" y="317938"/>
                      </a:cubicBezTo>
                      <a:cubicBezTo>
                        <a:pt x="381000" y="325821"/>
                        <a:pt x="391510" y="294290"/>
                        <a:pt x="354724" y="286407"/>
                      </a:cubicBezTo>
                      <a:cubicBezTo>
                        <a:pt x="317938" y="278524"/>
                        <a:pt x="210206" y="278525"/>
                        <a:pt x="181303" y="270642"/>
                      </a:cubicBezTo>
                      <a:cubicBezTo>
                        <a:pt x="152400" y="262759"/>
                        <a:pt x="194441" y="241739"/>
                        <a:pt x="181303" y="239111"/>
                      </a:cubicBezTo>
                      <a:cubicBezTo>
                        <a:pt x="168165" y="236483"/>
                        <a:pt x="115613" y="265386"/>
                        <a:pt x="86710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61" name="Freeform 7"/>
                <p:cNvSpPr/>
                <p:nvPr/>
              </p:nvSpPr>
              <p:spPr>
                <a:xfrm>
                  <a:off x="3601741" y="1511731"/>
                  <a:ext cx="1391586" cy="618533"/>
                </a:xfrm>
                <a:custGeom>
                  <a:avLst/>
                  <a:gdLst>
                    <a:gd name="connsiteX0" fmla="*/ 223345 w 1384737"/>
                    <a:gd name="connsiteY0" fmla="*/ 97220 h 620109"/>
                    <a:gd name="connsiteX1" fmla="*/ 223345 w 1384737"/>
                    <a:gd name="connsiteY1" fmla="*/ 2627 h 620109"/>
                    <a:gd name="connsiteX2" fmla="*/ 459827 w 1384737"/>
                    <a:gd name="connsiteY2" fmla="*/ 112985 h 620109"/>
                    <a:gd name="connsiteX3" fmla="*/ 475593 w 1384737"/>
                    <a:gd name="connsiteY3" fmla="*/ 223344 h 620109"/>
                    <a:gd name="connsiteX4" fmla="*/ 538655 w 1384737"/>
                    <a:gd name="connsiteY4" fmla="*/ 144516 h 620109"/>
                    <a:gd name="connsiteX5" fmla="*/ 633248 w 1384737"/>
                    <a:gd name="connsiteY5" fmla="*/ 144516 h 620109"/>
                    <a:gd name="connsiteX6" fmla="*/ 585952 w 1384737"/>
                    <a:gd name="connsiteY6" fmla="*/ 207578 h 620109"/>
                    <a:gd name="connsiteX7" fmla="*/ 712076 w 1384737"/>
                    <a:gd name="connsiteY7" fmla="*/ 207578 h 620109"/>
                    <a:gd name="connsiteX8" fmla="*/ 775138 w 1384737"/>
                    <a:gd name="connsiteY8" fmla="*/ 254875 h 620109"/>
                    <a:gd name="connsiteX9" fmla="*/ 822434 w 1384737"/>
                    <a:gd name="connsiteY9" fmla="*/ 160282 h 620109"/>
                    <a:gd name="connsiteX10" fmla="*/ 917027 w 1384737"/>
                    <a:gd name="connsiteY10" fmla="*/ 254875 h 620109"/>
                    <a:gd name="connsiteX11" fmla="*/ 980090 w 1384737"/>
                    <a:gd name="connsiteY11" fmla="*/ 191813 h 620109"/>
                    <a:gd name="connsiteX12" fmla="*/ 1090448 w 1384737"/>
                    <a:gd name="connsiteY12" fmla="*/ 302171 h 620109"/>
                    <a:gd name="connsiteX13" fmla="*/ 1216572 w 1384737"/>
                    <a:gd name="connsiteY13" fmla="*/ 333703 h 620109"/>
                    <a:gd name="connsiteX14" fmla="*/ 1342696 w 1384737"/>
                    <a:gd name="connsiteY14" fmla="*/ 254875 h 620109"/>
                    <a:gd name="connsiteX15" fmla="*/ 1374227 w 1384737"/>
                    <a:gd name="connsiteY15" fmla="*/ 380999 h 620109"/>
                    <a:gd name="connsiteX16" fmla="*/ 1279634 w 1384737"/>
                    <a:gd name="connsiteY16" fmla="*/ 412530 h 620109"/>
                    <a:gd name="connsiteX17" fmla="*/ 1137745 w 1384737"/>
                    <a:gd name="connsiteY17" fmla="*/ 396765 h 620109"/>
                    <a:gd name="connsiteX18" fmla="*/ 1263869 w 1384737"/>
                    <a:gd name="connsiteY18" fmla="*/ 522889 h 620109"/>
                    <a:gd name="connsiteX19" fmla="*/ 1200807 w 1384737"/>
                    <a:gd name="connsiteY19" fmla="*/ 554420 h 620109"/>
                    <a:gd name="connsiteX20" fmla="*/ 980090 w 1384737"/>
                    <a:gd name="connsiteY20" fmla="*/ 412530 h 620109"/>
                    <a:gd name="connsiteX21" fmla="*/ 1027386 w 1384737"/>
                    <a:gd name="connsiteY21" fmla="*/ 585951 h 620109"/>
                    <a:gd name="connsiteX22" fmla="*/ 964324 w 1384737"/>
                    <a:gd name="connsiteY22" fmla="*/ 601716 h 620109"/>
                    <a:gd name="connsiteX23" fmla="*/ 901262 w 1384737"/>
                    <a:gd name="connsiteY23" fmla="*/ 475592 h 620109"/>
                    <a:gd name="connsiteX24" fmla="*/ 838200 w 1384737"/>
                    <a:gd name="connsiteY24" fmla="*/ 554420 h 620109"/>
                    <a:gd name="connsiteX25" fmla="*/ 743607 w 1384737"/>
                    <a:gd name="connsiteY25" fmla="*/ 428296 h 620109"/>
                    <a:gd name="connsiteX26" fmla="*/ 806669 w 1384737"/>
                    <a:gd name="connsiteY26" fmla="*/ 333703 h 620109"/>
                    <a:gd name="connsiteX27" fmla="*/ 712076 w 1384737"/>
                    <a:gd name="connsiteY27" fmla="*/ 444061 h 620109"/>
                    <a:gd name="connsiteX28" fmla="*/ 570186 w 1384737"/>
                    <a:gd name="connsiteY28" fmla="*/ 428296 h 620109"/>
                    <a:gd name="connsiteX29" fmla="*/ 507124 w 1384737"/>
                    <a:gd name="connsiteY29" fmla="*/ 412530 h 620109"/>
                    <a:gd name="connsiteX30" fmla="*/ 522890 w 1384737"/>
                    <a:gd name="connsiteY30" fmla="*/ 396765 h 620109"/>
                    <a:gd name="connsiteX31" fmla="*/ 459827 w 1384737"/>
                    <a:gd name="connsiteY31" fmla="*/ 365234 h 620109"/>
                    <a:gd name="connsiteX32" fmla="*/ 412531 w 1384737"/>
                    <a:gd name="connsiteY32" fmla="*/ 349468 h 620109"/>
                    <a:gd name="connsiteX33" fmla="*/ 444062 w 1384737"/>
                    <a:gd name="connsiteY33" fmla="*/ 270640 h 620109"/>
                    <a:gd name="connsiteX34" fmla="*/ 302172 w 1384737"/>
                    <a:gd name="connsiteY34" fmla="*/ 396765 h 620109"/>
                    <a:gd name="connsiteX35" fmla="*/ 191814 w 1384737"/>
                    <a:gd name="connsiteY35" fmla="*/ 317937 h 620109"/>
                    <a:gd name="connsiteX36" fmla="*/ 18393 w 1384737"/>
                    <a:gd name="connsiteY36" fmla="*/ 254875 h 620109"/>
                    <a:gd name="connsiteX37" fmla="*/ 81455 w 1384737"/>
                    <a:gd name="connsiteY37" fmla="*/ 160282 h 620109"/>
                    <a:gd name="connsiteX38" fmla="*/ 160283 w 1384737"/>
                    <a:gd name="connsiteY38" fmla="*/ 160282 h 620109"/>
                    <a:gd name="connsiteX39" fmla="*/ 223345 w 1384737"/>
                    <a:gd name="connsiteY39" fmla="*/ 97220 h 620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</a:cxnLst>
                  <a:rect l="l" t="t" r="r" b="b"/>
                  <a:pathLst>
                    <a:path w="1384737" h="620109">
                      <a:moveTo>
                        <a:pt x="223345" y="97220"/>
                      </a:moveTo>
                      <a:cubicBezTo>
                        <a:pt x="233855" y="70944"/>
                        <a:pt x="183931" y="0"/>
                        <a:pt x="223345" y="2627"/>
                      </a:cubicBezTo>
                      <a:cubicBezTo>
                        <a:pt x="262759" y="5255"/>
                        <a:pt x="417786" y="76199"/>
                        <a:pt x="459827" y="112985"/>
                      </a:cubicBezTo>
                      <a:cubicBezTo>
                        <a:pt x="501868" y="149771"/>
                        <a:pt x="462455" y="218089"/>
                        <a:pt x="475593" y="223344"/>
                      </a:cubicBezTo>
                      <a:cubicBezTo>
                        <a:pt x="488731" y="228599"/>
                        <a:pt x="512379" y="157654"/>
                        <a:pt x="538655" y="144516"/>
                      </a:cubicBezTo>
                      <a:cubicBezTo>
                        <a:pt x="564931" y="131378"/>
                        <a:pt x="625365" y="134006"/>
                        <a:pt x="633248" y="144516"/>
                      </a:cubicBezTo>
                      <a:cubicBezTo>
                        <a:pt x="641131" y="155026"/>
                        <a:pt x="572814" y="197068"/>
                        <a:pt x="585952" y="207578"/>
                      </a:cubicBezTo>
                      <a:cubicBezTo>
                        <a:pt x="599090" y="218088"/>
                        <a:pt x="680545" y="199695"/>
                        <a:pt x="712076" y="207578"/>
                      </a:cubicBezTo>
                      <a:cubicBezTo>
                        <a:pt x="743607" y="215461"/>
                        <a:pt x="756745" y="262758"/>
                        <a:pt x="775138" y="254875"/>
                      </a:cubicBezTo>
                      <a:cubicBezTo>
                        <a:pt x="793531" y="246992"/>
                        <a:pt x="798786" y="160282"/>
                        <a:pt x="822434" y="160282"/>
                      </a:cubicBezTo>
                      <a:cubicBezTo>
                        <a:pt x="846082" y="160282"/>
                        <a:pt x="890751" y="249620"/>
                        <a:pt x="917027" y="254875"/>
                      </a:cubicBezTo>
                      <a:cubicBezTo>
                        <a:pt x="943303" y="260130"/>
                        <a:pt x="951187" y="183930"/>
                        <a:pt x="980090" y="191813"/>
                      </a:cubicBezTo>
                      <a:cubicBezTo>
                        <a:pt x="1008993" y="199696"/>
                        <a:pt x="1051034" y="278523"/>
                        <a:pt x="1090448" y="302171"/>
                      </a:cubicBezTo>
                      <a:cubicBezTo>
                        <a:pt x="1129862" y="325819"/>
                        <a:pt x="1174531" y="341586"/>
                        <a:pt x="1216572" y="333703"/>
                      </a:cubicBezTo>
                      <a:cubicBezTo>
                        <a:pt x="1258613" y="325820"/>
                        <a:pt x="1316420" y="246992"/>
                        <a:pt x="1342696" y="254875"/>
                      </a:cubicBezTo>
                      <a:cubicBezTo>
                        <a:pt x="1368972" y="262758"/>
                        <a:pt x="1384737" y="354723"/>
                        <a:pt x="1374227" y="380999"/>
                      </a:cubicBezTo>
                      <a:cubicBezTo>
                        <a:pt x="1363717" y="407275"/>
                        <a:pt x="1319048" y="409902"/>
                        <a:pt x="1279634" y="412530"/>
                      </a:cubicBezTo>
                      <a:cubicBezTo>
                        <a:pt x="1240220" y="415158"/>
                        <a:pt x="1140372" y="378372"/>
                        <a:pt x="1137745" y="396765"/>
                      </a:cubicBezTo>
                      <a:cubicBezTo>
                        <a:pt x="1135118" y="415158"/>
                        <a:pt x="1253359" y="496613"/>
                        <a:pt x="1263869" y="522889"/>
                      </a:cubicBezTo>
                      <a:cubicBezTo>
                        <a:pt x="1274379" y="549165"/>
                        <a:pt x="1248103" y="572813"/>
                        <a:pt x="1200807" y="554420"/>
                      </a:cubicBezTo>
                      <a:cubicBezTo>
                        <a:pt x="1153511" y="536027"/>
                        <a:pt x="1008994" y="407275"/>
                        <a:pt x="980090" y="412530"/>
                      </a:cubicBezTo>
                      <a:cubicBezTo>
                        <a:pt x="951186" y="417785"/>
                        <a:pt x="1030014" y="554420"/>
                        <a:pt x="1027386" y="585951"/>
                      </a:cubicBezTo>
                      <a:cubicBezTo>
                        <a:pt x="1024758" y="617482"/>
                        <a:pt x="985345" y="620109"/>
                        <a:pt x="964324" y="601716"/>
                      </a:cubicBezTo>
                      <a:cubicBezTo>
                        <a:pt x="943303" y="583323"/>
                        <a:pt x="922283" y="483475"/>
                        <a:pt x="901262" y="475592"/>
                      </a:cubicBezTo>
                      <a:cubicBezTo>
                        <a:pt x="880241" y="467709"/>
                        <a:pt x="864476" y="562303"/>
                        <a:pt x="838200" y="554420"/>
                      </a:cubicBezTo>
                      <a:cubicBezTo>
                        <a:pt x="811924" y="546537"/>
                        <a:pt x="748862" y="465082"/>
                        <a:pt x="743607" y="428296"/>
                      </a:cubicBezTo>
                      <a:cubicBezTo>
                        <a:pt x="738352" y="391510"/>
                        <a:pt x="811924" y="331076"/>
                        <a:pt x="806669" y="333703"/>
                      </a:cubicBezTo>
                      <a:cubicBezTo>
                        <a:pt x="801414" y="336330"/>
                        <a:pt x="751490" y="428296"/>
                        <a:pt x="712076" y="444061"/>
                      </a:cubicBezTo>
                      <a:cubicBezTo>
                        <a:pt x="672662" y="459826"/>
                        <a:pt x="604345" y="433551"/>
                        <a:pt x="570186" y="428296"/>
                      </a:cubicBezTo>
                      <a:cubicBezTo>
                        <a:pt x="536027" y="423041"/>
                        <a:pt x="515007" y="417785"/>
                        <a:pt x="507124" y="412530"/>
                      </a:cubicBezTo>
                      <a:cubicBezTo>
                        <a:pt x="499241" y="407275"/>
                        <a:pt x="530773" y="404648"/>
                        <a:pt x="522890" y="396765"/>
                      </a:cubicBezTo>
                      <a:cubicBezTo>
                        <a:pt x="515007" y="388882"/>
                        <a:pt x="478220" y="373117"/>
                        <a:pt x="459827" y="365234"/>
                      </a:cubicBezTo>
                      <a:cubicBezTo>
                        <a:pt x="441434" y="357351"/>
                        <a:pt x="415158" y="365234"/>
                        <a:pt x="412531" y="349468"/>
                      </a:cubicBezTo>
                      <a:cubicBezTo>
                        <a:pt x="409904" y="333702"/>
                        <a:pt x="462455" y="262757"/>
                        <a:pt x="444062" y="270640"/>
                      </a:cubicBezTo>
                      <a:cubicBezTo>
                        <a:pt x="425669" y="278523"/>
                        <a:pt x="344213" y="388882"/>
                        <a:pt x="302172" y="396765"/>
                      </a:cubicBezTo>
                      <a:cubicBezTo>
                        <a:pt x="260131" y="404648"/>
                        <a:pt x="239110" y="341585"/>
                        <a:pt x="191814" y="317937"/>
                      </a:cubicBezTo>
                      <a:cubicBezTo>
                        <a:pt x="144518" y="294289"/>
                        <a:pt x="36786" y="281151"/>
                        <a:pt x="18393" y="254875"/>
                      </a:cubicBezTo>
                      <a:cubicBezTo>
                        <a:pt x="0" y="228599"/>
                        <a:pt x="57807" y="176047"/>
                        <a:pt x="81455" y="160282"/>
                      </a:cubicBezTo>
                      <a:cubicBezTo>
                        <a:pt x="105103" y="144517"/>
                        <a:pt x="134007" y="162910"/>
                        <a:pt x="160283" y="160282"/>
                      </a:cubicBezTo>
                      <a:cubicBezTo>
                        <a:pt x="186559" y="157654"/>
                        <a:pt x="212835" y="123496"/>
                        <a:pt x="223345" y="97220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62" name="Freeform 8"/>
                <p:cNvSpPr/>
                <p:nvPr/>
              </p:nvSpPr>
              <p:spPr>
                <a:xfrm>
                  <a:off x="4007161" y="578102"/>
                  <a:ext cx="1029995" cy="1213717"/>
                </a:xfrm>
                <a:custGeom>
                  <a:avLst/>
                  <a:gdLst>
                    <a:gd name="connsiteX0" fmla="*/ 231227 w 1027385"/>
                    <a:gd name="connsiteY0" fmla="*/ 1043151 h 1208689"/>
                    <a:gd name="connsiteX1" fmla="*/ 168165 w 1027385"/>
                    <a:gd name="connsiteY1" fmla="*/ 1153510 h 1208689"/>
                    <a:gd name="connsiteX2" fmla="*/ 294289 w 1027385"/>
                    <a:gd name="connsiteY2" fmla="*/ 1106213 h 1208689"/>
                    <a:gd name="connsiteX3" fmla="*/ 373117 w 1027385"/>
                    <a:gd name="connsiteY3" fmla="*/ 1185041 h 1208689"/>
                    <a:gd name="connsiteX4" fmla="*/ 404648 w 1027385"/>
                    <a:gd name="connsiteY4" fmla="*/ 1090448 h 1208689"/>
                    <a:gd name="connsiteX5" fmla="*/ 515006 w 1027385"/>
                    <a:gd name="connsiteY5" fmla="*/ 1185041 h 1208689"/>
                    <a:gd name="connsiteX6" fmla="*/ 593834 w 1027385"/>
                    <a:gd name="connsiteY6" fmla="*/ 1121979 h 1208689"/>
                    <a:gd name="connsiteX7" fmla="*/ 672662 w 1027385"/>
                    <a:gd name="connsiteY7" fmla="*/ 1185041 h 1208689"/>
                    <a:gd name="connsiteX8" fmla="*/ 767255 w 1027385"/>
                    <a:gd name="connsiteY8" fmla="*/ 1200806 h 1208689"/>
                    <a:gd name="connsiteX9" fmla="*/ 751489 w 1027385"/>
                    <a:gd name="connsiteY9" fmla="*/ 1137744 h 1208689"/>
                    <a:gd name="connsiteX10" fmla="*/ 972206 w 1027385"/>
                    <a:gd name="connsiteY10" fmla="*/ 1106213 h 1208689"/>
                    <a:gd name="connsiteX11" fmla="*/ 924910 w 1027385"/>
                    <a:gd name="connsiteY11" fmla="*/ 1058917 h 1208689"/>
                    <a:gd name="connsiteX12" fmla="*/ 814551 w 1027385"/>
                    <a:gd name="connsiteY12" fmla="*/ 1011620 h 1208689"/>
                    <a:gd name="connsiteX13" fmla="*/ 1003737 w 1027385"/>
                    <a:gd name="connsiteY13" fmla="*/ 948558 h 1208689"/>
                    <a:gd name="connsiteX14" fmla="*/ 956441 w 1027385"/>
                    <a:gd name="connsiteY14" fmla="*/ 759372 h 1208689"/>
                    <a:gd name="connsiteX15" fmla="*/ 877613 w 1027385"/>
                    <a:gd name="connsiteY15" fmla="*/ 838200 h 1208689"/>
                    <a:gd name="connsiteX16" fmla="*/ 735724 w 1027385"/>
                    <a:gd name="connsiteY16" fmla="*/ 980089 h 1208689"/>
                    <a:gd name="connsiteX17" fmla="*/ 641131 w 1027385"/>
                    <a:gd name="connsiteY17" fmla="*/ 948558 h 1208689"/>
                    <a:gd name="connsiteX18" fmla="*/ 719958 w 1027385"/>
                    <a:gd name="connsiteY18" fmla="*/ 869731 h 1208689"/>
                    <a:gd name="connsiteX19" fmla="*/ 688427 w 1027385"/>
                    <a:gd name="connsiteY19" fmla="*/ 806669 h 1208689"/>
                    <a:gd name="connsiteX20" fmla="*/ 562303 w 1027385"/>
                    <a:gd name="connsiteY20" fmla="*/ 853965 h 1208689"/>
                    <a:gd name="connsiteX21" fmla="*/ 641131 w 1027385"/>
                    <a:gd name="connsiteY21" fmla="*/ 680544 h 1208689"/>
                    <a:gd name="connsiteX22" fmla="*/ 515006 w 1027385"/>
                    <a:gd name="connsiteY22" fmla="*/ 712075 h 1208689"/>
                    <a:gd name="connsiteX23" fmla="*/ 593834 w 1027385"/>
                    <a:gd name="connsiteY23" fmla="*/ 680544 h 1208689"/>
                    <a:gd name="connsiteX24" fmla="*/ 593834 w 1027385"/>
                    <a:gd name="connsiteY24" fmla="*/ 601717 h 1208689"/>
                    <a:gd name="connsiteX25" fmla="*/ 783020 w 1027385"/>
                    <a:gd name="connsiteY25" fmla="*/ 585951 h 1208689"/>
                    <a:gd name="connsiteX26" fmla="*/ 877613 w 1027385"/>
                    <a:gd name="connsiteY26" fmla="*/ 522889 h 1208689"/>
                    <a:gd name="connsiteX27" fmla="*/ 767255 w 1027385"/>
                    <a:gd name="connsiteY27" fmla="*/ 491358 h 1208689"/>
                    <a:gd name="connsiteX28" fmla="*/ 814551 w 1027385"/>
                    <a:gd name="connsiteY28" fmla="*/ 365234 h 1208689"/>
                    <a:gd name="connsiteX29" fmla="*/ 719958 w 1027385"/>
                    <a:gd name="connsiteY29" fmla="*/ 365234 h 1208689"/>
                    <a:gd name="connsiteX30" fmla="*/ 625365 w 1027385"/>
                    <a:gd name="connsiteY30" fmla="*/ 428296 h 1208689"/>
                    <a:gd name="connsiteX31" fmla="*/ 562303 w 1027385"/>
                    <a:gd name="connsiteY31" fmla="*/ 396765 h 1208689"/>
                    <a:gd name="connsiteX32" fmla="*/ 672662 w 1027385"/>
                    <a:gd name="connsiteY32" fmla="*/ 254875 h 1208689"/>
                    <a:gd name="connsiteX33" fmla="*/ 562303 w 1027385"/>
                    <a:gd name="connsiteY33" fmla="*/ 286406 h 1208689"/>
                    <a:gd name="connsiteX34" fmla="*/ 530772 w 1027385"/>
                    <a:gd name="connsiteY34" fmla="*/ 286406 h 1208689"/>
                    <a:gd name="connsiteX35" fmla="*/ 593834 w 1027385"/>
                    <a:gd name="connsiteY35" fmla="*/ 176048 h 1208689"/>
                    <a:gd name="connsiteX36" fmla="*/ 562303 w 1027385"/>
                    <a:gd name="connsiteY36" fmla="*/ 144517 h 1208689"/>
                    <a:gd name="connsiteX37" fmla="*/ 499241 w 1027385"/>
                    <a:gd name="connsiteY37" fmla="*/ 223344 h 1208689"/>
                    <a:gd name="connsiteX38" fmla="*/ 530772 w 1027385"/>
                    <a:gd name="connsiteY38" fmla="*/ 49924 h 1208689"/>
                    <a:gd name="connsiteX39" fmla="*/ 467710 w 1027385"/>
                    <a:gd name="connsiteY39" fmla="*/ 2627 h 1208689"/>
                    <a:gd name="connsiteX40" fmla="*/ 404648 w 1027385"/>
                    <a:gd name="connsiteY40" fmla="*/ 49924 h 1208689"/>
                    <a:gd name="connsiteX41" fmla="*/ 357351 w 1027385"/>
                    <a:gd name="connsiteY41" fmla="*/ 302172 h 1208689"/>
                    <a:gd name="connsiteX42" fmla="*/ 325820 w 1027385"/>
                    <a:gd name="connsiteY42" fmla="*/ 207579 h 1208689"/>
                    <a:gd name="connsiteX43" fmla="*/ 246993 w 1027385"/>
                    <a:gd name="connsiteY43" fmla="*/ 223344 h 1208689"/>
                    <a:gd name="connsiteX44" fmla="*/ 262758 w 1027385"/>
                    <a:gd name="connsiteY44" fmla="*/ 286406 h 1208689"/>
                    <a:gd name="connsiteX45" fmla="*/ 341586 w 1027385"/>
                    <a:gd name="connsiteY45" fmla="*/ 444062 h 1208689"/>
                    <a:gd name="connsiteX46" fmla="*/ 246993 w 1027385"/>
                    <a:gd name="connsiteY46" fmla="*/ 428296 h 1208689"/>
                    <a:gd name="connsiteX47" fmla="*/ 325820 w 1027385"/>
                    <a:gd name="connsiteY47" fmla="*/ 507124 h 1208689"/>
                    <a:gd name="connsiteX48" fmla="*/ 325820 w 1027385"/>
                    <a:gd name="connsiteY48" fmla="*/ 570186 h 1208689"/>
                    <a:gd name="connsiteX49" fmla="*/ 310055 w 1027385"/>
                    <a:gd name="connsiteY49" fmla="*/ 633248 h 1208689"/>
                    <a:gd name="connsiteX50" fmla="*/ 120869 w 1027385"/>
                    <a:gd name="connsiteY50" fmla="*/ 365234 h 1208689"/>
                    <a:gd name="connsiteX51" fmla="*/ 89337 w 1027385"/>
                    <a:gd name="connsiteY51" fmla="*/ 365234 h 1208689"/>
                    <a:gd name="connsiteX52" fmla="*/ 73572 w 1027385"/>
                    <a:gd name="connsiteY52" fmla="*/ 459827 h 1208689"/>
                    <a:gd name="connsiteX53" fmla="*/ 168165 w 1027385"/>
                    <a:gd name="connsiteY53" fmla="*/ 585951 h 1208689"/>
                    <a:gd name="connsiteX54" fmla="*/ 73572 w 1027385"/>
                    <a:gd name="connsiteY54" fmla="*/ 538655 h 1208689"/>
                    <a:gd name="connsiteX55" fmla="*/ 10510 w 1027385"/>
                    <a:gd name="connsiteY55" fmla="*/ 570186 h 1208689"/>
                    <a:gd name="connsiteX56" fmla="*/ 73572 w 1027385"/>
                    <a:gd name="connsiteY56" fmla="*/ 680544 h 1208689"/>
                    <a:gd name="connsiteX57" fmla="*/ 10510 w 1027385"/>
                    <a:gd name="connsiteY57" fmla="*/ 712075 h 1208689"/>
                    <a:gd name="connsiteX58" fmla="*/ 136634 w 1027385"/>
                    <a:gd name="connsiteY58" fmla="*/ 775137 h 1208689"/>
                    <a:gd name="connsiteX59" fmla="*/ 294289 w 1027385"/>
                    <a:gd name="connsiteY59" fmla="*/ 853965 h 1208689"/>
                    <a:gd name="connsiteX60" fmla="*/ 152400 w 1027385"/>
                    <a:gd name="connsiteY60" fmla="*/ 759372 h 1208689"/>
                    <a:gd name="connsiteX61" fmla="*/ 105103 w 1027385"/>
                    <a:gd name="connsiteY61" fmla="*/ 822434 h 1208689"/>
                    <a:gd name="connsiteX62" fmla="*/ 136634 w 1027385"/>
                    <a:gd name="connsiteY62" fmla="*/ 885496 h 1208689"/>
                    <a:gd name="connsiteX63" fmla="*/ 231227 w 1027385"/>
                    <a:gd name="connsiteY63" fmla="*/ 932793 h 1208689"/>
                    <a:gd name="connsiteX64" fmla="*/ 120869 w 1027385"/>
                    <a:gd name="connsiteY64" fmla="*/ 932793 h 1208689"/>
                    <a:gd name="connsiteX65" fmla="*/ 89337 w 1027385"/>
                    <a:gd name="connsiteY65" fmla="*/ 964324 h 1208689"/>
                    <a:gd name="connsiteX66" fmla="*/ 105103 w 1027385"/>
                    <a:gd name="connsiteY66" fmla="*/ 1043151 h 1208689"/>
                    <a:gd name="connsiteX67" fmla="*/ 231227 w 1027385"/>
                    <a:gd name="connsiteY67" fmla="*/ 1043151 h 1208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</a:cxnLst>
                  <a:rect l="l" t="t" r="r" b="b"/>
                  <a:pathLst>
                    <a:path w="1027385" h="1208689">
                      <a:moveTo>
                        <a:pt x="231227" y="1043151"/>
                      </a:moveTo>
                      <a:cubicBezTo>
                        <a:pt x="241737" y="1061544"/>
                        <a:pt x="157655" y="1143000"/>
                        <a:pt x="168165" y="1153510"/>
                      </a:cubicBezTo>
                      <a:cubicBezTo>
                        <a:pt x="178675" y="1164020"/>
                        <a:pt x="260130" y="1100958"/>
                        <a:pt x="294289" y="1106213"/>
                      </a:cubicBezTo>
                      <a:cubicBezTo>
                        <a:pt x="328448" y="1111468"/>
                        <a:pt x="354724" y="1187668"/>
                        <a:pt x="373117" y="1185041"/>
                      </a:cubicBezTo>
                      <a:cubicBezTo>
                        <a:pt x="391510" y="1182414"/>
                        <a:pt x="381000" y="1090448"/>
                        <a:pt x="404648" y="1090448"/>
                      </a:cubicBezTo>
                      <a:cubicBezTo>
                        <a:pt x="428296" y="1090448"/>
                        <a:pt x="483475" y="1179786"/>
                        <a:pt x="515006" y="1185041"/>
                      </a:cubicBezTo>
                      <a:cubicBezTo>
                        <a:pt x="546537" y="1190296"/>
                        <a:pt x="567558" y="1121979"/>
                        <a:pt x="593834" y="1121979"/>
                      </a:cubicBezTo>
                      <a:cubicBezTo>
                        <a:pt x="620110" y="1121979"/>
                        <a:pt x="643759" y="1171903"/>
                        <a:pt x="672662" y="1185041"/>
                      </a:cubicBezTo>
                      <a:cubicBezTo>
                        <a:pt x="701565" y="1198179"/>
                        <a:pt x="754117" y="1208689"/>
                        <a:pt x="767255" y="1200806"/>
                      </a:cubicBezTo>
                      <a:cubicBezTo>
                        <a:pt x="780393" y="1192923"/>
                        <a:pt x="717331" y="1153509"/>
                        <a:pt x="751489" y="1137744"/>
                      </a:cubicBezTo>
                      <a:cubicBezTo>
                        <a:pt x="785647" y="1121979"/>
                        <a:pt x="943303" y="1119351"/>
                        <a:pt x="972206" y="1106213"/>
                      </a:cubicBezTo>
                      <a:cubicBezTo>
                        <a:pt x="1001109" y="1093075"/>
                        <a:pt x="951186" y="1074682"/>
                        <a:pt x="924910" y="1058917"/>
                      </a:cubicBezTo>
                      <a:cubicBezTo>
                        <a:pt x="898634" y="1043152"/>
                        <a:pt x="801413" y="1030013"/>
                        <a:pt x="814551" y="1011620"/>
                      </a:cubicBezTo>
                      <a:cubicBezTo>
                        <a:pt x="827689" y="993227"/>
                        <a:pt x="980089" y="990599"/>
                        <a:pt x="1003737" y="948558"/>
                      </a:cubicBezTo>
                      <a:cubicBezTo>
                        <a:pt x="1027385" y="906517"/>
                        <a:pt x="977462" y="777765"/>
                        <a:pt x="956441" y="759372"/>
                      </a:cubicBezTo>
                      <a:cubicBezTo>
                        <a:pt x="935420" y="740979"/>
                        <a:pt x="877613" y="838200"/>
                        <a:pt x="877613" y="838200"/>
                      </a:cubicBezTo>
                      <a:cubicBezTo>
                        <a:pt x="840827" y="874986"/>
                        <a:pt x="775138" y="961696"/>
                        <a:pt x="735724" y="980089"/>
                      </a:cubicBezTo>
                      <a:cubicBezTo>
                        <a:pt x="696310" y="998482"/>
                        <a:pt x="643759" y="966951"/>
                        <a:pt x="641131" y="948558"/>
                      </a:cubicBezTo>
                      <a:cubicBezTo>
                        <a:pt x="638503" y="930165"/>
                        <a:pt x="712075" y="893379"/>
                        <a:pt x="719958" y="869731"/>
                      </a:cubicBezTo>
                      <a:cubicBezTo>
                        <a:pt x="727841" y="846083"/>
                        <a:pt x="714703" y="809297"/>
                        <a:pt x="688427" y="806669"/>
                      </a:cubicBezTo>
                      <a:cubicBezTo>
                        <a:pt x="662151" y="804041"/>
                        <a:pt x="570186" y="874986"/>
                        <a:pt x="562303" y="853965"/>
                      </a:cubicBezTo>
                      <a:cubicBezTo>
                        <a:pt x="554420" y="832944"/>
                        <a:pt x="649014" y="704192"/>
                        <a:pt x="641131" y="680544"/>
                      </a:cubicBezTo>
                      <a:cubicBezTo>
                        <a:pt x="633248" y="656896"/>
                        <a:pt x="522889" y="712075"/>
                        <a:pt x="515006" y="712075"/>
                      </a:cubicBezTo>
                      <a:cubicBezTo>
                        <a:pt x="507123" y="712075"/>
                        <a:pt x="580696" y="698937"/>
                        <a:pt x="593834" y="680544"/>
                      </a:cubicBezTo>
                      <a:cubicBezTo>
                        <a:pt x="606972" y="662151"/>
                        <a:pt x="562303" y="617483"/>
                        <a:pt x="593834" y="601717"/>
                      </a:cubicBezTo>
                      <a:cubicBezTo>
                        <a:pt x="625365" y="585952"/>
                        <a:pt x="735724" y="599089"/>
                        <a:pt x="783020" y="585951"/>
                      </a:cubicBezTo>
                      <a:cubicBezTo>
                        <a:pt x="830316" y="572813"/>
                        <a:pt x="880240" y="538654"/>
                        <a:pt x="877613" y="522889"/>
                      </a:cubicBezTo>
                      <a:cubicBezTo>
                        <a:pt x="874986" y="507124"/>
                        <a:pt x="777765" y="517634"/>
                        <a:pt x="767255" y="491358"/>
                      </a:cubicBezTo>
                      <a:cubicBezTo>
                        <a:pt x="756745" y="465082"/>
                        <a:pt x="822434" y="386255"/>
                        <a:pt x="814551" y="365234"/>
                      </a:cubicBezTo>
                      <a:cubicBezTo>
                        <a:pt x="806668" y="344213"/>
                        <a:pt x="751489" y="354724"/>
                        <a:pt x="719958" y="365234"/>
                      </a:cubicBezTo>
                      <a:cubicBezTo>
                        <a:pt x="688427" y="375744"/>
                        <a:pt x="651641" y="423041"/>
                        <a:pt x="625365" y="428296"/>
                      </a:cubicBezTo>
                      <a:cubicBezTo>
                        <a:pt x="599089" y="433551"/>
                        <a:pt x="554420" y="425668"/>
                        <a:pt x="562303" y="396765"/>
                      </a:cubicBezTo>
                      <a:cubicBezTo>
                        <a:pt x="570186" y="367862"/>
                        <a:pt x="672662" y="273268"/>
                        <a:pt x="672662" y="254875"/>
                      </a:cubicBezTo>
                      <a:cubicBezTo>
                        <a:pt x="672662" y="236482"/>
                        <a:pt x="585951" y="281151"/>
                        <a:pt x="562303" y="286406"/>
                      </a:cubicBezTo>
                      <a:cubicBezTo>
                        <a:pt x="538655" y="291661"/>
                        <a:pt x="525517" y="304799"/>
                        <a:pt x="530772" y="286406"/>
                      </a:cubicBezTo>
                      <a:cubicBezTo>
                        <a:pt x="536027" y="268013"/>
                        <a:pt x="588579" y="199696"/>
                        <a:pt x="593834" y="176048"/>
                      </a:cubicBezTo>
                      <a:cubicBezTo>
                        <a:pt x="599089" y="152400"/>
                        <a:pt x="578069" y="136634"/>
                        <a:pt x="562303" y="144517"/>
                      </a:cubicBezTo>
                      <a:cubicBezTo>
                        <a:pt x="546538" y="152400"/>
                        <a:pt x="504496" y="239109"/>
                        <a:pt x="499241" y="223344"/>
                      </a:cubicBezTo>
                      <a:cubicBezTo>
                        <a:pt x="493986" y="207579"/>
                        <a:pt x="536027" y="86710"/>
                        <a:pt x="530772" y="49924"/>
                      </a:cubicBezTo>
                      <a:cubicBezTo>
                        <a:pt x="525517" y="13138"/>
                        <a:pt x="488731" y="2627"/>
                        <a:pt x="467710" y="2627"/>
                      </a:cubicBezTo>
                      <a:cubicBezTo>
                        <a:pt x="446689" y="2627"/>
                        <a:pt x="423041" y="0"/>
                        <a:pt x="404648" y="49924"/>
                      </a:cubicBezTo>
                      <a:cubicBezTo>
                        <a:pt x="386255" y="99848"/>
                        <a:pt x="370489" y="275896"/>
                        <a:pt x="357351" y="302172"/>
                      </a:cubicBezTo>
                      <a:cubicBezTo>
                        <a:pt x="344213" y="328448"/>
                        <a:pt x="344213" y="220717"/>
                        <a:pt x="325820" y="207579"/>
                      </a:cubicBezTo>
                      <a:cubicBezTo>
                        <a:pt x="307427" y="194441"/>
                        <a:pt x="257503" y="210206"/>
                        <a:pt x="246993" y="223344"/>
                      </a:cubicBezTo>
                      <a:cubicBezTo>
                        <a:pt x="236483" y="236482"/>
                        <a:pt x="246993" y="249620"/>
                        <a:pt x="262758" y="286406"/>
                      </a:cubicBezTo>
                      <a:cubicBezTo>
                        <a:pt x="278524" y="323192"/>
                        <a:pt x="344213" y="420414"/>
                        <a:pt x="341586" y="444062"/>
                      </a:cubicBezTo>
                      <a:cubicBezTo>
                        <a:pt x="338959" y="467710"/>
                        <a:pt x="249621" y="417786"/>
                        <a:pt x="246993" y="428296"/>
                      </a:cubicBezTo>
                      <a:cubicBezTo>
                        <a:pt x="244365" y="438806"/>
                        <a:pt x="312682" y="483476"/>
                        <a:pt x="325820" y="507124"/>
                      </a:cubicBezTo>
                      <a:cubicBezTo>
                        <a:pt x="338958" y="530772"/>
                        <a:pt x="328447" y="549165"/>
                        <a:pt x="325820" y="570186"/>
                      </a:cubicBezTo>
                      <a:cubicBezTo>
                        <a:pt x="323193" y="591207"/>
                        <a:pt x="344213" y="667407"/>
                        <a:pt x="310055" y="633248"/>
                      </a:cubicBezTo>
                      <a:cubicBezTo>
                        <a:pt x="275897" y="599089"/>
                        <a:pt x="157655" y="409903"/>
                        <a:pt x="120869" y="365234"/>
                      </a:cubicBezTo>
                      <a:cubicBezTo>
                        <a:pt x="84083" y="320565"/>
                        <a:pt x="97220" y="349469"/>
                        <a:pt x="89337" y="365234"/>
                      </a:cubicBezTo>
                      <a:cubicBezTo>
                        <a:pt x="81454" y="381000"/>
                        <a:pt x="60434" y="423041"/>
                        <a:pt x="73572" y="459827"/>
                      </a:cubicBezTo>
                      <a:cubicBezTo>
                        <a:pt x="86710" y="496613"/>
                        <a:pt x="168165" y="572813"/>
                        <a:pt x="168165" y="585951"/>
                      </a:cubicBezTo>
                      <a:cubicBezTo>
                        <a:pt x="168165" y="599089"/>
                        <a:pt x="99848" y="541283"/>
                        <a:pt x="73572" y="538655"/>
                      </a:cubicBezTo>
                      <a:cubicBezTo>
                        <a:pt x="47296" y="536028"/>
                        <a:pt x="10510" y="546538"/>
                        <a:pt x="10510" y="570186"/>
                      </a:cubicBezTo>
                      <a:cubicBezTo>
                        <a:pt x="10510" y="593834"/>
                        <a:pt x="73572" y="656896"/>
                        <a:pt x="73572" y="680544"/>
                      </a:cubicBezTo>
                      <a:cubicBezTo>
                        <a:pt x="73572" y="704192"/>
                        <a:pt x="0" y="696310"/>
                        <a:pt x="10510" y="712075"/>
                      </a:cubicBezTo>
                      <a:cubicBezTo>
                        <a:pt x="21020" y="727841"/>
                        <a:pt x="136634" y="775137"/>
                        <a:pt x="136634" y="775137"/>
                      </a:cubicBezTo>
                      <a:cubicBezTo>
                        <a:pt x="183930" y="798785"/>
                        <a:pt x="291661" y="856592"/>
                        <a:pt x="294289" y="853965"/>
                      </a:cubicBezTo>
                      <a:cubicBezTo>
                        <a:pt x="296917" y="851338"/>
                        <a:pt x="183931" y="764627"/>
                        <a:pt x="152400" y="759372"/>
                      </a:cubicBezTo>
                      <a:cubicBezTo>
                        <a:pt x="120869" y="754117"/>
                        <a:pt x="107731" y="801413"/>
                        <a:pt x="105103" y="822434"/>
                      </a:cubicBezTo>
                      <a:cubicBezTo>
                        <a:pt x="102475" y="843455"/>
                        <a:pt x="115613" y="867103"/>
                        <a:pt x="136634" y="885496"/>
                      </a:cubicBezTo>
                      <a:cubicBezTo>
                        <a:pt x="157655" y="903889"/>
                        <a:pt x="233854" y="924910"/>
                        <a:pt x="231227" y="932793"/>
                      </a:cubicBezTo>
                      <a:cubicBezTo>
                        <a:pt x="228600" y="940676"/>
                        <a:pt x="144517" y="927538"/>
                        <a:pt x="120869" y="932793"/>
                      </a:cubicBezTo>
                      <a:cubicBezTo>
                        <a:pt x="97221" y="938048"/>
                        <a:pt x="91965" y="945931"/>
                        <a:pt x="89337" y="964324"/>
                      </a:cubicBezTo>
                      <a:cubicBezTo>
                        <a:pt x="86709" y="982717"/>
                        <a:pt x="78827" y="1032641"/>
                        <a:pt x="105103" y="1043151"/>
                      </a:cubicBezTo>
                      <a:cubicBezTo>
                        <a:pt x="131379" y="1053661"/>
                        <a:pt x="220717" y="1024758"/>
                        <a:pt x="231227" y="10431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79" name="Group 17"/>
              <p:cNvGrpSpPr>
                <a:grpSpLocks/>
              </p:cNvGrpSpPr>
              <p:nvPr/>
            </p:nvGrpSpPr>
            <p:grpSpPr bwMode="auto">
              <a:xfrm>
                <a:off x="2845676" y="2519855"/>
                <a:ext cx="3137338" cy="3297621"/>
                <a:chOff x="2845676" y="2519855"/>
                <a:chExt cx="3137338" cy="3297621"/>
              </a:xfrm>
            </p:grpSpPr>
            <p:sp>
              <p:nvSpPr>
                <p:cNvPr id="250" name="Freeform 249"/>
                <p:cNvSpPr/>
                <p:nvPr/>
              </p:nvSpPr>
              <p:spPr>
                <a:xfrm>
                  <a:off x="2845676" y="4359295"/>
                  <a:ext cx="1917549" cy="1447125"/>
                </a:xfrm>
                <a:custGeom>
                  <a:avLst/>
                  <a:gdLst>
                    <a:gd name="connsiteX0" fmla="*/ 1253358 w 1918137"/>
                    <a:gd name="connsiteY0" fmla="*/ 1442544 h 1442544"/>
                    <a:gd name="connsiteX1" fmla="*/ 1395248 w 1918137"/>
                    <a:gd name="connsiteY1" fmla="*/ 1316420 h 1442544"/>
                    <a:gd name="connsiteX2" fmla="*/ 1474076 w 1918137"/>
                    <a:gd name="connsiteY2" fmla="*/ 1111468 h 1442544"/>
                    <a:gd name="connsiteX3" fmla="*/ 1426779 w 1918137"/>
                    <a:gd name="connsiteY3" fmla="*/ 1206062 h 1442544"/>
                    <a:gd name="connsiteX4" fmla="*/ 1363717 w 1918137"/>
                    <a:gd name="connsiteY4" fmla="*/ 1206062 h 1442544"/>
                    <a:gd name="connsiteX5" fmla="*/ 1300655 w 1918137"/>
                    <a:gd name="connsiteY5" fmla="*/ 1032641 h 1442544"/>
                    <a:gd name="connsiteX6" fmla="*/ 1300655 w 1918137"/>
                    <a:gd name="connsiteY6" fmla="*/ 1206062 h 1442544"/>
                    <a:gd name="connsiteX7" fmla="*/ 1190296 w 1918137"/>
                    <a:gd name="connsiteY7" fmla="*/ 1237593 h 1442544"/>
                    <a:gd name="connsiteX8" fmla="*/ 1095703 w 1918137"/>
                    <a:gd name="connsiteY8" fmla="*/ 1111468 h 1442544"/>
                    <a:gd name="connsiteX9" fmla="*/ 1016876 w 1918137"/>
                    <a:gd name="connsiteY9" fmla="*/ 1269124 h 1442544"/>
                    <a:gd name="connsiteX10" fmla="*/ 906517 w 1918137"/>
                    <a:gd name="connsiteY10" fmla="*/ 1174531 h 1442544"/>
                    <a:gd name="connsiteX11" fmla="*/ 843455 w 1918137"/>
                    <a:gd name="connsiteY11" fmla="*/ 1347951 h 1442544"/>
                    <a:gd name="connsiteX12" fmla="*/ 764627 w 1918137"/>
                    <a:gd name="connsiteY12" fmla="*/ 1332186 h 1442544"/>
                    <a:gd name="connsiteX13" fmla="*/ 748862 w 1918137"/>
                    <a:gd name="connsiteY13" fmla="*/ 1221827 h 1442544"/>
                    <a:gd name="connsiteX14" fmla="*/ 638503 w 1918137"/>
                    <a:gd name="connsiteY14" fmla="*/ 1316420 h 1442544"/>
                    <a:gd name="connsiteX15" fmla="*/ 496614 w 1918137"/>
                    <a:gd name="connsiteY15" fmla="*/ 1284889 h 1442544"/>
                    <a:gd name="connsiteX16" fmla="*/ 575441 w 1918137"/>
                    <a:gd name="connsiteY16" fmla="*/ 1190296 h 1442544"/>
                    <a:gd name="connsiteX17" fmla="*/ 764627 w 1918137"/>
                    <a:gd name="connsiteY17" fmla="*/ 1111468 h 1442544"/>
                    <a:gd name="connsiteX18" fmla="*/ 622738 w 1918137"/>
                    <a:gd name="connsiteY18" fmla="*/ 1111468 h 1442544"/>
                    <a:gd name="connsiteX19" fmla="*/ 528145 w 1918137"/>
                    <a:gd name="connsiteY19" fmla="*/ 1016875 h 1442544"/>
                    <a:gd name="connsiteX20" fmla="*/ 480848 w 1918137"/>
                    <a:gd name="connsiteY20" fmla="*/ 1079937 h 1442544"/>
                    <a:gd name="connsiteX21" fmla="*/ 354724 w 1918137"/>
                    <a:gd name="connsiteY21" fmla="*/ 1095703 h 1442544"/>
                    <a:gd name="connsiteX22" fmla="*/ 338958 w 1918137"/>
                    <a:gd name="connsiteY22" fmla="*/ 1032641 h 1442544"/>
                    <a:gd name="connsiteX23" fmla="*/ 402021 w 1918137"/>
                    <a:gd name="connsiteY23" fmla="*/ 985344 h 1442544"/>
                    <a:gd name="connsiteX24" fmla="*/ 275896 w 1918137"/>
                    <a:gd name="connsiteY24" fmla="*/ 938048 h 1442544"/>
                    <a:gd name="connsiteX25" fmla="*/ 181303 w 1918137"/>
                    <a:gd name="connsiteY25" fmla="*/ 827689 h 1442544"/>
                    <a:gd name="connsiteX26" fmla="*/ 260131 w 1918137"/>
                    <a:gd name="connsiteY26" fmla="*/ 764627 h 1442544"/>
                    <a:gd name="connsiteX27" fmla="*/ 354724 w 1918137"/>
                    <a:gd name="connsiteY27" fmla="*/ 843455 h 1442544"/>
                    <a:gd name="connsiteX28" fmla="*/ 575441 w 1918137"/>
                    <a:gd name="connsiteY28" fmla="*/ 890751 h 1442544"/>
                    <a:gd name="connsiteX29" fmla="*/ 622738 w 1918137"/>
                    <a:gd name="connsiteY29" fmla="*/ 890751 h 1442544"/>
                    <a:gd name="connsiteX30" fmla="*/ 591207 w 1918137"/>
                    <a:gd name="connsiteY30" fmla="*/ 811924 h 1442544"/>
                    <a:gd name="connsiteX31" fmla="*/ 638503 w 1918137"/>
                    <a:gd name="connsiteY31" fmla="*/ 733096 h 1442544"/>
                    <a:gd name="connsiteX32" fmla="*/ 843455 w 1918137"/>
                    <a:gd name="connsiteY32" fmla="*/ 859220 h 1442544"/>
                    <a:gd name="connsiteX33" fmla="*/ 796158 w 1918137"/>
                    <a:gd name="connsiteY33" fmla="*/ 764627 h 1442544"/>
                    <a:gd name="connsiteX34" fmla="*/ 859221 w 1918137"/>
                    <a:gd name="connsiteY34" fmla="*/ 796158 h 1442544"/>
                    <a:gd name="connsiteX35" fmla="*/ 874986 w 1918137"/>
                    <a:gd name="connsiteY35" fmla="*/ 701565 h 1442544"/>
                    <a:gd name="connsiteX36" fmla="*/ 1016876 w 1918137"/>
                    <a:gd name="connsiteY36" fmla="*/ 575441 h 1442544"/>
                    <a:gd name="connsiteX37" fmla="*/ 890752 w 1918137"/>
                    <a:gd name="connsiteY37" fmla="*/ 685800 h 1442544"/>
                    <a:gd name="connsiteX38" fmla="*/ 796158 w 1918137"/>
                    <a:gd name="connsiteY38" fmla="*/ 638503 h 1442544"/>
                    <a:gd name="connsiteX39" fmla="*/ 811924 w 1918137"/>
                    <a:gd name="connsiteY39" fmla="*/ 449317 h 1442544"/>
                    <a:gd name="connsiteX40" fmla="*/ 717331 w 1918137"/>
                    <a:gd name="connsiteY40" fmla="*/ 638503 h 1442544"/>
                    <a:gd name="connsiteX41" fmla="*/ 622738 w 1918137"/>
                    <a:gd name="connsiteY41" fmla="*/ 591206 h 1442544"/>
                    <a:gd name="connsiteX42" fmla="*/ 733096 w 1918137"/>
                    <a:gd name="connsiteY42" fmla="*/ 465082 h 1442544"/>
                    <a:gd name="connsiteX43" fmla="*/ 591207 w 1918137"/>
                    <a:gd name="connsiteY43" fmla="*/ 512379 h 1442544"/>
                    <a:gd name="connsiteX44" fmla="*/ 417786 w 1918137"/>
                    <a:gd name="connsiteY44" fmla="*/ 512379 h 1442544"/>
                    <a:gd name="connsiteX45" fmla="*/ 402021 w 1918137"/>
                    <a:gd name="connsiteY45" fmla="*/ 386255 h 1442544"/>
                    <a:gd name="connsiteX46" fmla="*/ 291662 w 1918137"/>
                    <a:gd name="connsiteY46" fmla="*/ 543910 h 1442544"/>
                    <a:gd name="connsiteX47" fmla="*/ 165538 w 1918137"/>
                    <a:gd name="connsiteY47" fmla="*/ 543910 h 1442544"/>
                    <a:gd name="connsiteX48" fmla="*/ 275896 w 1918137"/>
                    <a:gd name="connsiteY48" fmla="*/ 386255 h 1442544"/>
                    <a:gd name="connsiteX49" fmla="*/ 102476 w 1918137"/>
                    <a:gd name="connsiteY49" fmla="*/ 386255 h 1442544"/>
                    <a:gd name="connsiteX50" fmla="*/ 23648 w 1918137"/>
                    <a:gd name="connsiteY50" fmla="*/ 260131 h 1442544"/>
                    <a:gd name="connsiteX51" fmla="*/ 244365 w 1918137"/>
                    <a:gd name="connsiteY51" fmla="*/ 275896 h 1442544"/>
                    <a:gd name="connsiteX52" fmla="*/ 118241 w 1918137"/>
                    <a:gd name="connsiteY52" fmla="*/ 149772 h 1442544"/>
                    <a:gd name="connsiteX53" fmla="*/ 165538 w 1918137"/>
                    <a:gd name="connsiteY53" fmla="*/ 23648 h 1442544"/>
                    <a:gd name="connsiteX54" fmla="*/ 228600 w 1918137"/>
                    <a:gd name="connsiteY54" fmla="*/ 23648 h 1442544"/>
                    <a:gd name="connsiteX55" fmla="*/ 291662 w 1918137"/>
                    <a:gd name="connsiteY55" fmla="*/ 165537 h 1442544"/>
                    <a:gd name="connsiteX56" fmla="*/ 402021 w 1918137"/>
                    <a:gd name="connsiteY56" fmla="*/ 260131 h 1442544"/>
                    <a:gd name="connsiteX57" fmla="*/ 496614 w 1918137"/>
                    <a:gd name="connsiteY57" fmla="*/ 197068 h 1442544"/>
                    <a:gd name="connsiteX58" fmla="*/ 543910 w 1918137"/>
                    <a:gd name="connsiteY58" fmla="*/ 149772 h 1442544"/>
                    <a:gd name="connsiteX59" fmla="*/ 638503 w 1918137"/>
                    <a:gd name="connsiteY59" fmla="*/ 260131 h 1442544"/>
                    <a:gd name="connsiteX60" fmla="*/ 780393 w 1918137"/>
                    <a:gd name="connsiteY60" fmla="*/ 307427 h 1442544"/>
                    <a:gd name="connsiteX61" fmla="*/ 733096 w 1918137"/>
                    <a:gd name="connsiteY61" fmla="*/ 244365 h 1442544"/>
                    <a:gd name="connsiteX62" fmla="*/ 733096 w 1918137"/>
                    <a:gd name="connsiteY62" fmla="*/ 134006 h 1442544"/>
                    <a:gd name="connsiteX63" fmla="*/ 827690 w 1918137"/>
                    <a:gd name="connsiteY63" fmla="*/ 134006 h 1442544"/>
                    <a:gd name="connsiteX64" fmla="*/ 953814 w 1918137"/>
                    <a:gd name="connsiteY64" fmla="*/ 291662 h 1442544"/>
                    <a:gd name="connsiteX65" fmla="*/ 1174531 w 1918137"/>
                    <a:gd name="connsiteY65" fmla="*/ 260131 h 1442544"/>
                    <a:gd name="connsiteX66" fmla="*/ 1190296 w 1918137"/>
                    <a:gd name="connsiteY66" fmla="*/ 118241 h 1442544"/>
                    <a:gd name="connsiteX67" fmla="*/ 1316421 w 1918137"/>
                    <a:gd name="connsiteY67" fmla="*/ 149772 h 1442544"/>
                    <a:gd name="connsiteX68" fmla="*/ 1379483 w 1918137"/>
                    <a:gd name="connsiteY68" fmla="*/ 275896 h 1442544"/>
                    <a:gd name="connsiteX69" fmla="*/ 1521372 w 1918137"/>
                    <a:gd name="connsiteY69" fmla="*/ 307427 h 1442544"/>
                    <a:gd name="connsiteX70" fmla="*/ 1537138 w 1918137"/>
                    <a:gd name="connsiteY70" fmla="*/ 118241 h 1442544"/>
                    <a:gd name="connsiteX71" fmla="*/ 1647496 w 1918137"/>
                    <a:gd name="connsiteY71" fmla="*/ 228600 h 1442544"/>
                    <a:gd name="connsiteX72" fmla="*/ 1742090 w 1918137"/>
                    <a:gd name="connsiteY72" fmla="*/ 197068 h 1442544"/>
                    <a:gd name="connsiteX73" fmla="*/ 1694793 w 1918137"/>
                    <a:gd name="connsiteY73" fmla="*/ 338958 h 1442544"/>
                    <a:gd name="connsiteX74" fmla="*/ 1710558 w 1918137"/>
                    <a:gd name="connsiteY74" fmla="*/ 480848 h 1442544"/>
                    <a:gd name="connsiteX75" fmla="*/ 1773621 w 1918137"/>
                    <a:gd name="connsiteY75" fmla="*/ 338958 h 1442544"/>
                    <a:gd name="connsiteX76" fmla="*/ 1868214 w 1918137"/>
                    <a:gd name="connsiteY76" fmla="*/ 354724 h 1442544"/>
                    <a:gd name="connsiteX77" fmla="*/ 1915510 w 1918137"/>
                    <a:gd name="connsiteY77" fmla="*/ 449317 h 1442544"/>
                    <a:gd name="connsiteX78" fmla="*/ 1883979 w 1918137"/>
                    <a:gd name="connsiteY78" fmla="*/ 433551 h 14425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</a:cxnLst>
                  <a:rect l="l" t="t" r="r" b="b"/>
                  <a:pathLst>
                    <a:path w="1918137" h="1442544">
                      <a:moveTo>
                        <a:pt x="1253358" y="1442544"/>
                      </a:moveTo>
                      <a:cubicBezTo>
                        <a:pt x="1305910" y="1407071"/>
                        <a:pt x="1358462" y="1371599"/>
                        <a:pt x="1395248" y="1316420"/>
                      </a:cubicBezTo>
                      <a:cubicBezTo>
                        <a:pt x="1432034" y="1261241"/>
                        <a:pt x="1468821" y="1129861"/>
                        <a:pt x="1474076" y="1111468"/>
                      </a:cubicBezTo>
                      <a:cubicBezTo>
                        <a:pt x="1479331" y="1093075"/>
                        <a:pt x="1445172" y="1190296"/>
                        <a:pt x="1426779" y="1206062"/>
                      </a:cubicBezTo>
                      <a:cubicBezTo>
                        <a:pt x="1408386" y="1221828"/>
                        <a:pt x="1384738" y="1234965"/>
                        <a:pt x="1363717" y="1206062"/>
                      </a:cubicBezTo>
                      <a:cubicBezTo>
                        <a:pt x="1342696" y="1177159"/>
                        <a:pt x="1311165" y="1032641"/>
                        <a:pt x="1300655" y="1032641"/>
                      </a:cubicBezTo>
                      <a:cubicBezTo>
                        <a:pt x="1290145" y="1032641"/>
                        <a:pt x="1319048" y="1171903"/>
                        <a:pt x="1300655" y="1206062"/>
                      </a:cubicBezTo>
                      <a:cubicBezTo>
                        <a:pt x="1282262" y="1240221"/>
                        <a:pt x="1224455" y="1253359"/>
                        <a:pt x="1190296" y="1237593"/>
                      </a:cubicBezTo>
                      <a:cubicBezTo>
                        <a:pt x="1156137" y="1221827"/>
                        <a:pt x="1124606" y="1106213"/>
                        <a:pt x="1095703" y="1111468"/>
                      </a:cubicBezTo>
                      <a:cubicBezTo>
                        <a:pt x="1066800" y="1116723"/>
                        <a:pt x="1048407" y="1258614"/>
                        <a:pt x="1016876" y="1269124"/>
                      </a:cubicBezTo>
                      <a:cubicBezTo>
                        <a:pt x="985345" y="1279634"/>
                        <a:pt x="935420" y="1161393"/>
                        <a:pt x="906517" y="1174531"/>
                      </a:cubicBezTo>
                      <a:cubicBezTo>
                        <a:pt x="877614" y="1187669"/>
                        <a:pt x="867103" y="1321675"/>
                        <a:pt x="843455" y="1347951"/>
                      </a:cubicBezTo>
                      <a:cubicBezTo>
                        <a:pt x="819807" y="1374227"/>
                        <a:pt x="780393" y="1353207"/>
                        <a:pt x="764627" y="1332186"/>
                      </a:cubicBezTo>
                      <a:cubicBezTo>
                        <a:pt x="748861" y="1311165"/>
                        <a:pt x="769883" y="1224455"/>
                        <a:pt x="748862" y="1221827"/>
                      </a:cubicBezTo>
                      <a:cubicBezTo>
                        <a:pt x="727841" y="1219199"/>
                        <a:pt x="680544" y="1305910"/>
                        <a:pt x="638503" y="1316420"/>
                      </a:cubicBezTo>
                      <a:cubicBezTo>
                        <a:pt x="596462" y="1326930"/>
                        <a:pt x="507124" y="1305910"/>
                        <a:pt x="496614" y="1284889"/>
                      </a:cubicBezTo>
                      <a:cubicBezTo>
                        <a:pt x="486104" y="1263868"/>
                        <a:pt x="530772" y="1219199"/>
                        <a:pt x="575441" y="1190296"/>
                      </a:cubicBezTo>
                      <a:cubicBezTo>
                        <a:pt x="620110" y="1161393"/>
                        <a:pt x="756744" y="1124606"/>
                        <a:pt x="764627" y="1111468"/>
                      </a:cubicBezTo>
                      <a:cubicBezTo>
                        <a:pt x="772510" y="1098330"/>
                        <a:pt x="662152" y="1127233"/>
                        <a:pt x="622738" y="1111468"/>
                      </a:cubicBezTo>
                      <a:cubicBezTo>
                        <a:pt x="583324" y="1095703"/>
                        <a:pt x="551793" y="1022130"/>
                        <a:pt x="528145" y="1016875"/>
                      </a:cubicBezTo>
                      <a:cubicBezTo>
                        <a:pt x="504497" y="1011620"/>
                        <a:pt x="509751" y="1066799"/>
                        <a:pt x="480848" y="1079937"/>
                      </a:cubicBezTo>
                      <a:cubicBezTo>
                        <a:pt x="451945" y="1093075"/>
                        <a:pt x="378372" y="1103586"/>
                        <a:pt x="354724" y="1095703"/>
                      </a:cubicBezTo>
                      <a:cubicBezTo>
                        <a:pt x="331076" y="1087820"/>
                        <a:pt x="331075" y="1051034"/>
                        <a:pt x="338958" y="1032641"/>
                      </a:cubicBezTo>
                      <a:cubicBezTo>
                        <a:pt x="346841" y="1014248"/>
                        <a:pt x="412531" y="1001110"/>
                        <a:pt x="402021" y="985344"/>
                      </a:cubicBezTo>
                      <a:cubicBezTo>
                        <a:pt x="391511" y="969579"/>
                        <a:pt x="312682" y="964324"/>
                        <a:pt x="275896" y="938048"/>
                      </a:cubicBezTo>
                      <a:cubicBezTo>
                        <a:pt x="239110" y="911772"/>
                        <a:pt x="183930" y="856592"/>
                        <a:pt x="181303" y="827689"/>
                      </a:cubicBezTo>
                      <a:cubicBezTo>
                        <a:pt x="178676" y="798786"/>
                        <a:pt x="231228" y="761999"/>
                        <a:pt x="260131" y="764627"/>
                      </a:cubicBezTo>
                      <a:cubicBezTo>
                        <a:pt x="289034" y="767255"/>
                        <a:pt x="302172" y="822434"/>
                        <a:pt x="354724" y="843455"/>
                      </a:cubicBezTo>
                      <a:cubicBezTo>
                        <a:pt x="407276" y="864476"/>
                        <a:pt x="530772" y="882868"/>
                        <a:pt x="575441" y="890751"/>
                      </a:cubicBezTo>
                      <a:cubicBezTo>
                        <a:pt x="620110" y="898634"/>
                        <a:pt x="620110" y="903889"/>
                        <a:pt x="622738" y="890751"/>
                      </a:cubicBezTo>
                      <a:cubicBezTo>
                        <a:pt x="625366" y="877613"/>
                        <a:pt x="588580" y="838200"/>
                        <a:pt x="591207" y="811924"/>
                      </a:cubicBezTo>
                      <a:cubicBezTo>
                        <a:pt x="593835" y="785648"/>
                        <a:pt x="596462" y="725213"/>
                        <a:pt x="638503" y="733096"/>
                      </a:cubicBezTo>
                      <a:cubicBezTo>
                        <a:pt x="680544" y="740979"/>
                        <a:pt x="817179" y="853965"/>
                        <a:pt x="843455" y="859220"/>
                      </a:cubicBezTo>
                      <a:cubicBezTo>
                        <a:pt x="869731" y="864475"/>
                        <a:pt x="793530" y="775137"/>
                        <a:pt x="796158" y="764627"/>
                      </a:cubicBezTo>
                      <a:cubicBezTo>
                        <a:pt x="798786" y="754117"/>
                        <a:pt x="846083" y="806668"/>
                        <a:pt x="859221" y="796158"/>
                      </a:cubicBezTo>
                      <a:cubicBezTo>
                        <a:pt x="872359" y="785648"/>
                        <a:pt x="848710" y="738351"/>
                        <a:pt x="874986" y="701565"/>
                      </a:cubicBezTo>
                      <a:cubicBezTo>
                        <a:pt x="901262" y="664779"/>
                        <a:pt x="1014248" y="578068"/>
                        <a:pt x="1016876" y="575441"/>
                      </a:cubicBezTo>
                      <a:cubicBezTo>
                        <a:pt x="1019504" y="572814"/>
                        <a:pt x="927538" y="675290"/>
                        <a:pt x="890752" y="685800"/>
                      </a:cubicBezTo>
                      <a:cubicBezTo>
                        <a:pt x="853966" y="696310"/>
                        <a:pt x="809296" y="677917"/>
                        <a:pt x="796158" y="638503"/>
                      </a:cubicBezTo>
                      <a:cubicBezTo>
                        <a:pt x="783020" y="599089"/>
                        <a:pt x="825062" y="449317"/>
                        <a:pt x="811924" y="449317"/>
                      </a:cubicBezTo>
                      <a:cubicBezTo>
                        <a:pt x="798786" y="449317"/>
                        <a:pt x="748862" y="614855"/>
                        <a:pt x="717331" y="638503"/>
                      </a:cubicBezTo>
                      <a:cubicBezTo>
                        <a:pt x="685800" y="662151"/>
                        <a:pt x="620111" y="620109"/>
                        <a:pt x="622738" y="591206"/>
                      </a:cubicBezTo>
                      <a:cubicBezTo>
                        <a:pt x="625365" y="562303"/>
                        <a:pt x="738351" y="478220"/>
                        <a:pt x="733096" y="465082"/>
                      </a:cubicBezTo>
                      <a:cubicBezTo>
                        <a:pt x="727841" y="451944"/>
                        <a:pt x="643759" y="504496"/>
                        <a:pt x="591207" y="512379"/>
                      </a:cubicBezTo>
                      <a:cubicBezTo>
                        <a:pt x="538655" y="520262"/>
                        <a:pt x="449317" y="533400"/>
                        <a:pt x="417786" y="512379"/>
                      </a:cubicBezTo>
                      <a:cubicBezTo>
                        <a:pt x="386255" y="491358"/>
                        <a:pt x="423042" y="381000"/>
                        <a:pt x="402021" y="386255"/>
                      </a:cubicBezTo>
                      <a:cubicBezTo>
                        <a:pt x="381000" y="391510"/>
                        <a:pt x="331076" y="517634"/>
                        <a:pt x="291662" y="543910"/>
                      </a:cubicBezTo>
                      <a:cubicBezTo>
                        <a:pt x="252248" y="570186"/>
                        <a:pt x="168166" y="570186"/>
                        <a:pt x="165538" y="543910"/>
                      </a:cubicBezTo>
                      <a:cubicBezTo>
                        <a:pt x="162910" y="517634"/>
                        <a:pt x="286406" y="412531"/>
                        <a:pt x="275896" y="386255"/>
                      </a:cubicBezTo>
                      <a:cubicBezTo>
                        <a:pt x="265386" y="359979"/>
                        <a:pt x="144517" y="407276"/>
                        <a:pt x="102476" y="386255"/>
                      </a:cubicBezTo>
                      <a:cubicBezTo>
                        <a:pt x="60435" y="365234"/>
                        <a:pt x="0" y="278524"/>
                        <a:pt x="23648" y="260131"/>
                      </a:cubicBezTo>
                      <a:cubicBezTo>
                        <a:pt x="47296" y="241738"/>
                        <a:pt x="228600" y="294289"/>
                        <a:pt x="244365" y="275896"/>
                      </a:cubicBezTo>
                      <a:cubicBezTo>
                        <a:pt x="260130" y="257503"/>
                        <a:pt x="131379" y="191813"/>
                        <a:pt x="118241" y="149772"/>
                      </a:cubicBezTo>
                      <a:cubicBezTo>
                        <a:pt x="105103" y="107731"/>
                        <a:pt x="147145" y="44669"/>
                        <a:pt x="165538" y="23648"/>
                      </a:cubicBezTo>
                      <a:cubicBezTo>
                        <a:pt x="183931" y="2627"/>
                        <a:pt x="207579" y="0"/>
                        <a:pt x="228600" y="23648"/>
                      </a:cubicBezTo>
                      <a:cubicBezTo>
                        <a:pt x="249621" y="47296"/>
                        <a:pt x="262759" y="126123"/>
                        <a:pt x="291662" y="165537"/>
                      </a:cubicBezTo>
                      <a:cubicBezTo>
                        <a:pt x="320565" y="204951"/>
                        <a:pt x="367862" y="254876"/>
                        <a:pt x="402021" y="260131"/>
                      </a:cubicBezTo>
                      <a:cubicBezTo>
                        <a:pt x="436180" y="265386"/>
                        <a:pt x="472966" y="215461"/>
                        <a:pt x="496614" y="197068"/>
                      </a:cubicBezTo>
                      <a:cubicBezTo>
                        <a:pt x="520262" y="178675"/>
                        <a:pt x="520262" y="139262"/>
                        <a:pt x="543910" y="149772"/>
                      </a:cubicBezTo>
                      <a:cubicBezTo>
                        <a:pt x="567558" y="160283"/>
                        <a:pt x="599089" y="233855"/>
                        <a:pt x="638503" y="260131"/>
                      </a:cubicBezTo>
                      <a:cubicBezTo>
                        <a:pt x="677917" y="286407"/>
                        <a:pt x="764627" y="310055"/>
                        <a:pt x="780393" y="307427"/>
                      </a:cubicBezTo>
                      <a:cubicBezTo>
                        <a:pt x="796159" y="304799"/>
                        <a:pt x="740979" y="273268"/>
                        <a:pt x="733096" y="244365"/>
                      </a:cubicBezTo>
                      <a:cubicBezTo>
                        <a:pt x="725213" y="215462"/>
                        <a:pt x="717330" y="152399"/>
                        <a:pt x="733096" y="134006"/>
                      </a:cubicBezTo>
                      <a:cubicBezTo>
                        <a:pt x="748862" y="115613"/>
                        <a:pt x="790904" y="107730"/>
                        <a:pt x="827690" y="134006"/>
                      </a:cubicBezTo>
                      <a:cubicBezTo>
                        <a:pt x="864476" y="160282"/>
                        <a:pt x="896007" y="270641"/>
                        <a:pt x="953814" y="291662"/>
                      </a:cubicBezTo>
                      <a:cubicBezTo>
                        <a:pt x="1011621" y="312683"/>
                        <a:pt x="1135117" y="289034"/>
                        <a:pt x="1174531" y="260131"/>
                      </a:cubicBezTo>
                      <a:cubicBezTo>
                        <a:pt x="1213945" y="231228"/>
                        <a:pt x="1166648" y="136634"/>
                        <a:pt x="1190296" y="118241"/>
                      </a:cubicBezTo>
                      <a:cubicBezTo>
                        <a:pt x="1213944" y="99848"/>
                        <a:pt x="1284890" y="123496"/>
                        <a:pt x="1316421" y="149772"/>
                      </a:cubicBezTo>
                      <a:cubicBezTo>
                        <a:pt x="1347952" y="176048"/>
                        <a:pt x="1345325" y="249620"/>
                        <a:pt x="1379483" y="275896"/>
                      </a:cubicBezTo>
                      <a:cubicBezTo>
                        <a:pt x="1413642" y="302172"/>
                        <a:pt x="1495096" y="333703"/>
                        <a:pt x="1521372" y="307427"/>
                      </a:cubicBezTo>
                      <a:cubicBezTo>
                        <a:pt x="1547648" y="281151"/>
                        <a:pt x="1516117" y="131379"/>
                        <a:pt x="1537138" y="118241"/>
                      </a:cubicBezTo>
                      <a:cubicBezTo>
                        <a:pt x="1558159" y="105103"/>
                        <a:pt x="1613337" y="215462"/>
                        <a:pt x="1647496" y="228600"/>
                      </a:cubicBezTo>
                      <a:cubicBezTo>
                        <a:pt x="1681655" y="241738"/>
                        <a:pt x="1734207" y="178675"/>
                        <a:pt x="1742090" y="197068"/>
                      </a:cubicBezTo>
                      <a:cubicBezTo>
                        <a:pt x="1749973" y="215461"/>
                        <a:pt x="1700048" y="291661"/>
                        <a:pt x="1694793" y="338958"/>
                      </a:cubicBezTo>
                      <a:cubicBezTo>
                        <a:pt x="1689538" y="386255"/>
                        <a:pt x="1697420" y="480848"/>
                        <a:pt x="1710558" y="480848"/>
                      </a:cubicBezTo>
                      <a:cubicBezTo>
                        <a:pt x="1723696" y="480848"/>
                        <a:pt x="1747345" y="359979"/>
                        <a:pt x="1773621" y="338958"/>
                      </a:cubicBezTo>
                      <a:cubicBezTo>
                        <a:pt x="1799897" y="317937"/>
                        <a:pt x="1844566" y="336331"/>
                        <a:pt x="1868214" y="354724"/>
                      </a:cubicBezTo>
                      <a:cubicBezTo>
                        <a:pt x="1891862" y="373117"/>
                        <a:pt x="1912883" y="436179"/>
                        <a:pt x="1915510" y="449317"/>
                      </a:cubicBezTo>
                      <a:cubicBezTo>
                        <a:pt x="1918137" y="462455"/>
                        <a:pt x="1901058" y="448003"/>
                        <a:pt x="1883979" y="433551"/>
                      </a:cubicBezTo>
                    </a:path>
                  </a:pathLst>
                </a:custGeom>
                <a:solidFill>
                  <a:srgbClr val="009200">
                    <a:alpha val="97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51" name="Freeform 250"/>
                <p:cNvSpPr/>
                <p:nvPr/>
              </p:nvSpPr>
              <p:spPr>
                <a:xfrm>
                  <a:off x="4270139" y="4907805"/>
                  <a:ext cx="1709355" cy="805251"/>
                </a:xfrm>
                <a:custGeom>
                  <a:avLst/>
                  <a:gdLst>
                    <a:gd name="connsiteX0" fmla="*/ 223344 w 1713186"/>
                    <a:gd name="connsiteY0" fmla="*/ 430924 h 801414"/>
                    <a:gd name="connsiteX1" fmla="*/ 144517 w 1713186"/>
                    <a:gd name="connsiteY1" fmla="*/ 525517 h 801414"/>
                    <a:gd name="connsiteX2" fmla="*/ 34158 w 1713186"/>
                    <a:gd name="connsiteY2" fmla="*/ 493986 h 801414"/>
                    <a:gd name="connsiteX3" fmla="*/ 34158 w 1713186"/>
                    <a:gd name="connsiteY3" fmla="*/ 367862 h 801414"/>
                    <a:gd name="connsiteX4" fmla="*/ 112986 w 1713186"/>
                    <a:gd name="connsiteY4" fmla="*/ 367862 h 801414"/>
                    <a:gd name="connsiteX5" fmla="*/ 18393 w 1713186"/>
                    <a:gd name="connsiteY5" fmla="*/ 336331 h 801414"/>
                    <a:gd name="connsiteX6" fmla="*/ 34158 w 1713186"/>
                    <a:gd name="connsiteY6" fmla="*/ 241738 h 801414"/>
                    <a:gd name="connsiteX7" fmla="*/ 223344 w 1713186"/>
                    <a:gd name="connsiteY7" fmla="*/ 241738 h 801414"/>
                    <a:gd name="connsiteX8" fmla="*/ 191813 w 1713186"/>
                    <a:gd name="connsiteY8" fmla="*/ 178676 h 801414"/>
                    <a:gd name="connsiteX9" fmla="*/ 317938 w 1713186"/>
                    <a:gd name="connsiteY9" fmla="*/ 131380 h 801414"/>
                    <a:gd name="connsiteX10" fmla="*/ 412531 w 1713186"/>
                    <a:gd name="connsiteY10" fmla="*/ 147145 h 801414"/>
                    <a:gd name="connsiteX11" fmla="*/ 365234 w 1713186"/>
                    <a:gd name="connsiteY11" fmla="*/ 68317 h 801414"/>
                    <a:gd name="connsiteX12" fmla="*/ 491358 w 1713186"/>
                    <a:gd name="connsiteY12" fmla="*/ 178676 h 801414"/>
                    <a:gd name="connsiteX13" fmla="*/ 522889 w 1713186"/>
                    <a:gd name="connsiteY13" fmla="*/ 52552 h 801414"/>
                    <a:gd name="connsiteX14" fmla="*/ 554420 w 1713186"/>
                    <a:gd name="connsiteY14" fmla="*/ 162911 h 801414"/>
                    <a:gd name="connsiteX15" fmla="*/ 664779 w 1713186"/>
                    <a:gd name="connsiteY15" fmla="*/ 162911 h 801414"/>
                    <a:gd name="connsiteX16" fmla="*/ 680544 w 1713186"/>
                    <a:gd name="connsiteY16" fmla="*/ 84083 h 801414"/>
                    <a:gd name="connsiteX17" fmla="*/ 633248 w 1713186"/>
                    <a:gd name="connsiteY17" fmla="*/ 5255 h 801414"/>
                    <a:gd name="connsiteX18" fmla="*/ 727841 w 1713186"/>
                    <a:gd name="connsiteY18" fmla="*/ 84083 h 801414"/>
                    <a:gd name="connsiteX19" fmla="*/ 790903 w 1713186"/>
                    <a:gd name="connsiteY19" fmla="*/ 5255 h 801414"/>
                    <a:gd name="connsiteX20" fmla="*/ 885496 w 1713186"/>
                    <a:gd name="connsiteY20" fmla="*/ 115614 h 801414"/>
                    <a:gd name="connsiteX21" fmla="*/ 980089 w 1713186"/>
                    <a:gd name="connsiteY21" fmla="*/ 162911 h 801414"/>
                    <a:gd name="connsiteX22" fmla="*/ 1043151 w 1713186"/>
                    <a:gd name="connsiteY22" fmla="*/ 84083 h 801414"/>
                    <a:gd name="connsiteX23" fmla="*/ 1011620 w 1713186"/>
                    <a:gd name="connsiteY23" fmla="*/ 36786 h 801414"/>
                    <a:gd name="connsiteX24" fmla="*/ 1090448 w 1713186"/>
                    <a:gd name="connsiteY24" fmla="*/ 99848 h 801414"/>
                    <a:gd name="connsiteX25" fmla="*/ 1185041 w 1713186"/>
                    <a:gd name="connsiteY25" fmla="*/ 194442 h 801414"/>
                    <a:gd name="connsiteX26" fmla="*/ 1121979 w 1713186"/>
                    <a:gd name="connsiteY26" fmla="*/ 225973 h 801414"/>
                    <a:gd name="connsiteX27" fmla="*/ 1279634 w 1713186"/>
                    <a:gd name="connsiteY27" fmla="*/ 194442 h 801414"/>
                    <a:gd name="connsiteX28" fmla="*/ 1358462 w 1713186"/>
                    <a:gd name="connsiteY28" fmla="*/ 194442 h 801414"/>
                    <a:gd name="connsiteX29" fmla="*/ 1342696 w 1713186"/>
                    <a:gd name="connsiteY29" fmla="*/ 273269 h 801414"/>
                    <a:gd name="connsiteX30" fmla="*/ 1263869 w 1713186"/>
                    <a:gd name="connsiteY30" fmla="*/ 304800 h 801414"/>
                    <a:gd name="connsiteX31" fmla="*/ 1437289 w 1713186"/>
                    <a:gd name="connsiteY31" fmla="*/ 304800 h 801414"/>
                    <a:gd name="connsiteX32" fmla="*/ 1516117 w 1713186"/>
                    <a:gd name="connsiteY32" fmla="*/ 304800 h 801414"/>
                    <a:gd name="connsiteX33" fmla="*/ 1468820 w 1713186"/>
                    <a:gd name="connsiteY33" fmla="*/ 399393 h 801414"/>
                    <a:gd name="connsiteX34" fmla="*/ 1531882 w 1713186"/>
                    <a:gd name="connsiteY34" fmla="*/ 399393 h 801414"/>
                    <a:gd name="connsiteX35" fmla="*/ 1658006 w 1713186"/>
                    <a:gd name="connsiteY35" fmla="*/ 336331 h 801414"/>
                    <a:gd name="connsiteX36" fmla="*/ 1705303 w 1713186"/>
                    <a:gd name="connsiteY36" fmla="*/ 399393 h 801414"/>
                    <a:gd name="connsiteX37" fmla="*/ 1610710 w 1713186"/>
                    <a:gd name="connsiteY37" fmla="*/ 525517 h 801414"/>
                    <a:gd name="connsiteX38" fmla="*/ 1437289 w 1713186"/>
                    <a:gd name="connsiteY38" fmla="*/ 525517 h 801414"/>
                    <a:gd name="connsiteX39" fmla="*/ 1453055 w 1713186"/>
                    <a:gd name="connsiteY39" fmla="*/ 635876 h 801414"/>
                    <a:gd name="connsiteX40" fmla="*/ 1279634 w 1713186"/>
                    <a:gd name="connsiteY40" fmla="*/ 620111 h 801414"/>
                    <a:gd name="connsiteX41" fmla="*/ 1153510 w 1713186"/>
                    <a:gd name="connsiteY41" fmla="*/ 541283 h 801414"/>
                    <a:gd name="connsiteX42" fmla="*/ 1185041 w 1713186"/>
                    <a:gd name="connsiteY42" fmla="*/ 635876 h 801414"/>
                    <a:gd name="connsiteX43" fmla="*/ 1106213 w 1713186"/>
                    <a:gd name="connsiteY43" fmla="*/ 667407 h 801414"/>
                    <a:gd name="connsiteX44" fmla="*/ 948558 w 1713186"/>
                    <a:gd name="connsiteY44" fmla="*/ 604345 h 801414"/>
                    <a:gd name="connsiteX45" fmla="*/ 980089 w 1713186"/>
                    <a:gd name="connsiteY45" fmla="*/ 683173 h 801414"/>
                    <a:gd name="connsiteX46" fmla="*/ 980089 w 1713186"/>
                    <a:gd name="connsiteY46" fmla="*/ 746235 h 801414"/>
                    <a:gd name="connsiteX47" fmla="*/ 869731 w 1713186"/>
                    <a:gd name="connsiteY47" fmla="*/ 698938 h 801414"/>
                    <a:gd name="connsiteX48" fmla="*/ 853965 w 1713186"/>
                    <a:gd name="connsiteY48" fmla="*/ 651642 h 801414"/>
                    <a:gd name="connsiteX49" fmla="*/ 838200 w 1713186"/>
                    <a:gd name="connsiteY49" fmla="*/ 777766 h 801414"/>
                    <a:gd name="connsiteX50" fmla="*/ 759372 w 1713186"/>
                    <a:gd name="connsiteY50" fmla="*/ 793531 h 801414"/>
                    <a:gd name="connsiteX51" fmla="*/ 664779 w 1713186"/>
                    <a:gd name="connsiteY51" fmla="*/ 730469 h 801414"/>
                    <a:gd name="connsiteX52" fmla="*/ 680544 w 1713186"/>
                    <a:gd name="connsiteY52" fmla="*/ 525517 h 801414"/>
                    <a:gd name="connsiteX53" fmla="*/ 838200 w 1713186"/>
                    <a:gd name="connsiteY53" fmla="*/ 430924 h 801414"/>
                    <a:gd name="connsiteX54" fmla="*/ 680544 w 1713186"/>
                    <a:gd name="connsiteY54" fmla="*/ 478221 h 801414"/>
                    <a:gd name="connsiteX55" fmla="*/ 649013 w 1713186"/>
                    <a:gd name="connsiteY55" fmla="*/ 336331 h 801414"/>
                    <a:gd name="connsiteX56" fmla="*/ 664779 w 1713186"/>
                    <a:gd name="connsiteY56" fmla="*/ 525517 h 801414"/>
                    <a:gd name="connsiteX57" fmla="*/ 617482 w 1713186"/>
                    <a:gd name="connsiteY57" fmla="*/ 557048 h 801414"/>
                    <a:gd name="connsiteX58" fmla="*/ 507124 w 1713186"/>
                    <a:gd name="connsiteY58" fmla="*/ 462455 h 801414"/>
                    <a:gd name="connsiteX59" fmla="*/ 554420 w 1713186"/>
                    <a:gd name="connsiteY59" fmla="*/ 635876 h 801414"/>
                    <a:gd name="connsiteX60" fmla="*/ 428296 w 1713186"/>
                    <a:gd name="connsiteY60" fmla="*/ 667407 h 801414"/>
                    <a:gd name="connsiteX61" fmla="*/ 365234 w 1713186"/>
                    <a:gd name="connsiteY61" fmla="*/ 651642 h 801414"/>
                    <a:gd name="connsiteX62" fmla="*/ 381000 w 1713186"/>
                    <a:gd name="connsiteY62" fmla="*/ 478221 h 801414"/>
                    <a:gd name="connsiteX63" fmla="*/ 286406 w 1713186"/>
                    <a:gd name="connsiteY63" fmla="*/ 572814 h 801414"/>
                    <a:gd name="connsiteX64" fmla="*/ 239110 w 1713186"/>
                    <a:gd name="connsiteY64" fmla="*/ 604345 h 801414"/>
                    <a:gd name="connsiteX65" fmla="*/ 176048 w 1713186"/>
                    <a:gd name="connsiteY65" fmla="*/ 509752 h 801414"/>
                    <a:gd name="connsiteX66" fmla="*/ 223344 w 1713186"/>
                    <a:gd name="connsiteY66" fmla="*/ 430924 h 8014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</a:cxnLst>
                  <a:rect l="l" t="t" r="r" b="b"/>
                  <a:pathLst>
                    <a:path w="1713186" h="801414">
                      <a:moveTo>
                        <a:pt x="223344" y="430924"/>
                      </a:moveTo>
                      <a:cubicBezTo>
                        <a:pt x="218089" y="433551"/>
                        <a:pt x="176048" y="515007"/>
                        <a:pt x="144517" y="525517"/>
                      </a:cubicBezTo>
                      <a:cubicBezTo>
                        <a:pt x="112986" y="536027"/>
                        <a:pt x="52551" y="520262"/>
                        <a:pt x="34158" y="493986"/>
                      </a:cubicBezTo>
                      <a:cubicBezTo>
                        <a:pt x="15765" y="467710"/>
                        <a:pt x="21020" y="388883"/>
                        <a:pt x="34158" y="367862"/>
                      </a:cubicBezTo>
                      <a:cubicBezTo>
                        <a:pt x="47296" y="346841"/>
                        <a:pt x="115613" y="373117"/>
                        <a:pt x="112986" y="367862"/>
                      </a:cubicBezTo>
                      <a:cubicBezTo>
                        <a:pt x="110359" y="362607"/>
                        <a:pt x="31531" y="357352"/>
                        <a:pt x="18393" y="336331"/>
                      </a:cubicBezTo>
                      <a:cubicBezTo>
                        <a:pt x="5255" y="315310"/>
                        <a:pt x="0" y="257503"/>
                        <a:pt x="34158" y="241738"/>
                      </a:cubicBezTo>
                      <a:cubicBezTo>
                        <a:pt x="68316" y="225973"/>
                        <a:pt x="197068" y="252248"/>
                        <a:pt x="223344" y="241738"/>
                      </a:cubicBezTo>
                      <a:cubicBezTo>
                        <a:pt x="249620" y="231228"/>
                        <a:pt x="176047" y="197069"/>
                        <a:pt x="191813" y="178676"/>
                      </a:cubicBezTo>
                      <a:cubicBezTo>
                        <a:pt x="207579" y="160283"/>
                        <a:pt x="281152" y="136635"/>
                        <a:pt x="317938" y="131380"/>
                      </a:cubicBezTo>
                      <a:cubicBezTo>
                        <a:pt x="354724" y="126125"/>
                        <a:pt x="404648" y="157655"/>
                        <a:pt x="412531" y="147145"/>
                      </a:cubicBezTo>
                      <a:cubicBezTo>
                        <a:pt x="420414" y="136635"/>
                        <a:pt x="352096" y="63062"/>
                        <a:pt x="365234" y="68317"/>
                      </a:cubicBezTo>
                      <a:cubicBezTo>
                        <a:pt x="378372" y="73572"/>
                        <a:pt x="465082" y="181304"/>
                        <a:pt x="491358" y="178676"/>
                      </a:cubicBezTo>
                      <a:cubicBezTo>
                        <a:pt x="517634" y="176049"/>
                        <a:pt x="512379" y="55180"/>
                        <a:pt x="522889" y="52552"/>
                      </a:cubicBezTo>
                      <a:cubicBezTo>
                        <a:pt x="533399" y="49924"/>
                        <a:pt x="530772" y="144518"/>
                        <a:pt x="554420" y="162911"/>
                      </a:cubicBezTo>
                      <a:cubicBezTo>
                        <a:pt x="578068" y="181304"/>
                        <a:pt x="643758" y="176049"/>
                        <a:pt x="664779" y="162911"/>
                      </a:cubicBezTo>
                      <a:cubicBezTo>
                        <a:pt x="685800" y="149773"/>
                        <a:pt x="685799" y="110359"/>
                        <a:pt x="680544" y="84083"/>
                      </a:cubicBezTo>
                      <a:cubicBezTo>
                        <a:pt x="675289" y="57807"/>
                        <a:pt x="625365" y="5255"/>
                        <a:pt x="633248" y="5255"/>
                      </a:cubicBezTo>
                      <a:cubicBezTo>
                        <a:pt x="641131" y="5255"/>
                        <a:pt x="701565" y="84083"/>
                        <a:pt x="727841" y="84083"/>
                      </a:cubicBezTo>
                      <a:cubicBezTo>
                        <a:pt x="754117" y="84083"/>
                        <a:pt x="764627" y="0"/>
                        <a:pt x="790903" y="5255"/>
                      </a:cubicBezTo>
                      <a:cubicBezTo>
                        <a:pt x="817179" y="10510"/>
                        <a:pt x="853965" y="89338"/>
                        <a:pt x="885496" y="115614"/>
                      </a:cubicBezTo>
                      <a:cubicBezTo>
                        <a:pt x="917027" y="141890"/>
                        <a:pt x="953813" y="168166"/>
                        <a:pt x="980089" y="162911"/>
                      </a:cubicBezTo>
                      <a:cubicBezTo>
                        <a:pt x="1006365" y="157656"/>
                        <a:pt x="1037896" y="105104"/>
                        <a:pt x="1043151" y="84083"/>
                      </a:cubicBezTo>
                      <a:cubicBezTo>
                        <a:pt x="1048406" y="63062"/>
                        <a:pt x="1003737" y="34159"/>
                        <a:pt x="1011620" y="36786"/>
                      </a:cubicBezTo>
                      <a:cubicBezTo>
                        <a:pt x="1019503" y="39413"/>
                        <a:pt x="1061545" y="73572"/>
                        <a:pt x="1090448" y="99848"/>
                      </a:cubicBezTo>
                      <a:cubicBezTo>
                        <a:pt x="1119351" y="126124"/>
                        <a:pt x="1179786" y="173421"/>
                        <a:pt x="1185041" y="194442"/>
                      </a:cubicBezTo>
                      <a:cubicBezTo>
                        <a:pt x="1190296" y="215463"/>
                        <a:pt x="1106214" y="225973"/>
                        <a:pt x="1121979" y="225973"/>
                      </a:cubicBezTo>
                      <a:cubicBezTo>
                        <a:pt x="1137744" y="225973"/>
                        <a:pt x="1240220" y="199697"/>
                        <a:pt x="1279634" y="194442"/>
                      </a:cubicBezTo>
                      <a:cubicBezTo>
                        <a:pt x="1319048" y="189187"/>
                        <a:pt x="1347952" y="181304"/>
                        <a:pt x="1358462" y="194442"/>
                      </a:cubicBezTo>
                      <a:cubicBezTo>
                        <a:pt x="1368972" y="207580"/>
                        <a:pt x="1358461" y="254876"/>
                        <a:pt x="1342696" y="273269"/>
                      </a:cubicBezTo>
                      <a:cubicBezTo>
                        <a:pt x="1326931" y="291662"/>
                        <a:pt x="1248104" y="299545"/>
                        <a:pt x="1263869" y="304800"/>
                      </a:cubicBezTo>
                      <a:cubicBezTo>
                        <a:pt x="1279634" y="310055"/>
                        <a:pt x="1437289" y="304800"/>
                        <a:pt x="1437289" y="304800"/>
                      </a:cubicBezTo>
                      <a:cubicBezTo>
                        <a:pt x="1479330" y="304800"/>
                        <a:pt x="1510862" y="289035"/>
                        <a:pt x="1516117" y="304800"/>
                      </a:cubicBezTo>
                      <a:cubicBezTo>
                        <a:pt x="1521372" y="320565"/>
                        <a:pt x="1466193" y="383628"/>
                        <a:pt x="1468820" y="399393"/>
                      </a:cubicBezTo>
                      <a:cubicBezTo>
                        <a:pt x="1471447" y="415158"/>
                        <a:pt x="1500351" y="409903"/>
                        <a:pt x="1531882" y="399393"/>
                      </a:cubicBezTo>
                      <a:cubicBezTo>
                        <a:pt x="1563413" y="388883"/>
                        <a:pt x="1629103" y="336331"/>
                        <a:pt x="1658006" y="336331"/>
                      </a:cubicBezTo>
                      <a:cubicBezTo>
                        <a:pt x="1686909" y="336331"/>
                        <a:pt x="1713186" y="367862"/>
                        <a:pt x="1705303" y="399393"/>
                      </a:cubicBezTo>
                      <a:cubicBezTo>
                        <a:pt x="1697420" y="430924"/>
                        <a:pt x="1655379" y="504496"/>
                        <a:pt x="1610710" y="525517"/>
                      </a:cubicBezTo>
                      <a:cubicBezTo>
                        <a:pt x="1566041" y="546538"/>
                        <a:pt x="1463565" y="507124"/>
                        <a:pt x="1437289" y="525517"/>
                      </a:cubicBezTo>
                      <a:cubicBezTo>
                        <a:pt x="1411013" y="543910"/>
                        <a:pt x="1479331" y="620110"/>
                        <a:pt x="1453055" y="635876"/>
                      </a:cubicBezTo>
                      <a:cubicBezTo>
                        <a:pt x="1426779" y="651642"/>
                        <a:pt x="1329558" y="635876"/>
                        <a:pt x="1279634" y="620111"/>
                      </a:cubicBezTo>
                      <a:cubicBezTo>
                        <a:pt x="1229710" y="604346"/>
                        <a:pt x="1169275" y="538656"/>
                        <a:pt x="1153510" y="541283"/>
                      </a:cubicBezTo>
                      <a:cubicBezTo>
                        <a:pt x="1137745" y="543910"/>
                        <a:pt x="1192924" y="614855"/>
                        <a:pt x="1185041" y="635876"/>
                      </a:cubicBezTo>
                      <a:cubicBezTo>
                        <a:pt x="1177158" y="656897"/>
                        <a:pt x="1145627" y="672662"/>
                        <a:pt x="1106213" y="667407"/>
                      </a:cubicBezTo>
                      <a:cubicBezTo>
                        <a:pt x="1066799" y="662152"/>
                        <a:pt x="969579" y="601717"/>
                        <a:pt x="948558" y="604345"/>
                      </a:cubicBezTo>
                      <a:cubicBezTo>
                        <a:pt x="927537" y="606973"/>
                        <a:pt x="974834" y="659525"/>
                        <a:pt x="980089" y="683173"/>
                      </a:cubicBezTo>
                      <a:cubicBezTo>
                        <a:pt x="985344" y="706821"/>
                        <a:pt x="998482" y="743608"/>
                        <a:pt x="980089" y="746235"/>
                      </a:cubicBezTo>
                      <a:cubicBezTo>
                        <a:pt x="961696" y="748862"/>
                        <a:pt x="890752" y="714704"/>
                        <a:pt x="869731" y="698938"/>
                      </a:cubicBezTo>
                      <a:cubicBezTo>
                        <a:pt x="848710" y="683172"/>
                        <a:pt x="859220" y="638504"/>
                        <a:pt x="853965" y="651642"/>
                      </a:cubicBezTo>
                      <a:cubicBezTo>
                        <a:pt x="848710" y="664780"/>
                        <a:pt x="853965" y="754118"/>
                        <a:pt x="838200" y="777766"/>
                      </a:cubicBezTo>
                      <a:cubicBezTo>
                        <a:pt x="822435" y="801414"/>
                        <a:pt x="788275" y="801414"/>
                        <a:pt x="759372" y="793531"/>
                      </a:cubicBezTo>
                      <a:cubicBezTo>
                        <a:pt x="730469" y="785648"/>
                        <a:pt x="677917" y="775138"/>
                        <a:pt x="664779" y="730469"/>
                      </a:cubicBezTo>
                      <a:cubicBezTo>
                        <a:pt x="651641" y="685800"/>
                        <a:pt x="651641" y="575441"/>
                        <a:pt x="680544" y="525517"/>
                      </a:cubicBezTo>
                      <a:cubicBezTo>
                        <a:pt x="709447" y="475593"/>
                        <a:pt x="838200" y="438807"/>
                        <a:pt x="838200" y="430924"/>
                      </a:cubicBezTo>
                      <a:cubicBezTo>
                        <a:pt x="838200" y="423041"/>
                        <a:pt x="712075" y="493986"/>
                        <a:pt x="680544" y="478221"/>
                      </a:cubicBezTo>
                      <a:cubicBezTo>
                        <a:pt x="649013" y="462456"/>
                        <a:pt x="651640" y="328448"/>
                        <a:pt x="649013" y="336331"/>
                      </a:cubicBezTo>
                      <a:cubicBezTo>
                        <a:pt x="646386" y="344214"/>
                        <a:pt x="670034" y="488731"/>
                        <a:pt x="664779" y="525517"/>
                      </a:cubicBezTo>
                      <a:cubicBezTo>
                        <a:pt x="659524" y="562303"/>
                        <a:pt x="643758" y="567558"/>
                        <a:pt x="617482" y="557048"/>
                      </a:cubicBezTo>
                      <a:cubicBezTo>
                        <a:pt x="591206" y="546538"/>
                        <a:pt x="517634" y="449317"/>
                        <a:pt x="507124" y="462455"/>
                      </a:cubicBezTo>
                      <a:cubicBezTo>
                        <a:pt x="496614" y="475593"/>
                        <a:pt x="567558" y="601717"/>
                        <a:pt x="554420" y="635876"/>
                      </a:cubicBezTo>
                      <a:cubicBezTo>
                        <a:pt x="541282" y="670035"/>
                        <a:pt x="459827" y="664779"/>
                        <a:pt x="428296" y="667407"/>
                      </a:cubicBezTo>
                      <a:cubicBezTo>
                        <a:pt x="396765" y="670035"/>
                        <a:pt x="373117" y="683173"/>
                        <a:pt x="365234" y="651642"/>
                      </a:cubicBezTo>
                      <a:cubicBezTo>
                        <a:pt x="357351" y="620111"/>
                        <a:pt x="394138" y="491359"/>
                        <a:pt x="381000" y="478221"/>
                      </a:cubicBezTo>
                      <a:cubicBezTo>
                        <a:pt x="367862" y="465083"/>
                        <a:pt x="310054" y="551793"/>
                        <a:pt x="286406" y="572814"/>
                      </a:cubicBezTo>
                      <a:cubicBezTo>
                        <a:pt x="262758" y="593835"/>
                        <a:pt x="257503" y="614855"/>
                        <a:pt x="239110" y="604345"/>
                      </a:cubicBezTo>
                      <a:cubicBezTo>
                        <a:pt x="220717" y="593835"/>
                        <a:pt x="176048" y="536028"/>
                        <a:pt x="176048" y="509752"/>
                      </a:cubicBezTo>
                      <a:cubicBezTo>
                        <a:pt x="176048" y="483476"/>
                        <a:pt x="228599" y="428297"/>
                        <a:pt x="223344" y="430924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52" name="Freeform 251"/>
                <p:cNvSpPr/>
                <p:nvPr/>
              </p:nvSpPr>
              <p:spPr>
                <a:xfrm>
                  <a:off x="4116735" y="5386287"/>
                  <a:ext cx="558831" cy="431807"/>
                </a:xfrm>
                <a:custGeom>
                  <a:avLst/>
                  <a:gdLst>
                    <a:gd name="connsiteX0" fmla="*/ 0 w 567559"/>
                    <a:gd name="connsiteY0" fmla="*/ 394138 h 425669"/>
                    <a:gd name="connsiteX1" fmla="*/ 78828 w 567559"/>
                    <a:gd name="connsiteY1" fmla="*/ 362607 h 425669"/>
                    <a:gd name="connsiteX2" fmla="*/ 204952 w 567559"/>
                    <a:gd name="connsiteY2" fmla="*/ 63062 h 425669"/>
                    <a:gd name="connsiteX3" fmla="*/ 236483 w 567559"/>
                    <a:gd name="connsiteY3" fmla="*/ 78827 h 425669"/>
                    <a:gd name="connsiteX4" fmla="*/ 331076 w 567559"/>
                    <a:gd name="connsiteY4" fmla="*/ 31531 h 425669"/>
                    <a:gd name="connsiteX5" fmla="*/ 346841 w 567559"/>
                    <a:gd name="connsiteY5" fmla="*/ 0 h 425669"/>
                    <a:gd name="connsiteX6" fmla="*/ 362607 w 567559"/>
                    <a:gd name="connsiteY6" fmla="*/ 110359 h 425669"/>
                    <a:gd name="connsiteX7" fmla="*/ 457200 w 567559"/>
                    <a:gd name="connsiteY7" fmla="*/ 110359 h 425669"/>
                    <a:gd name="connsiteX8" fmla="*/ 520262 w 567559"/>
                    <a:gd name="connsiteY8" fmla="*/ 15765 h 425669"/>
                    <a:gd name="connsiteX9" fmla="*/ 520262 w 567559"/>
                    <a:gd name="connsiteY9" fmla="*/ 220717 h 425669"/>
                    <a:gd name="connsiteX10" fmla="*/ 567559 w 567559"/>
                    <a:gd name="connsiteY10" fmla="*/ 315310 h 425669"/>
                    <a:gd name="connsiteX11" fmla="*/ 488731 w 567559"/>
                    <a:gd name="connsiteY11" fmla="*/ 362607 h 425669"/>
                    <a:gd name="connsiteX12" fmla="*/ 441434 w 567559"/>
                    <a:gd name="connsiteY12" fmla="*/ 425669 h 425669"/>
                    <a:gd name="connsiteX13" fmla="*/ 394138 w 567559"/>
                    <a:gd name="connsiteY13" fmla="*/ 425669 h 425669"/>
                    <a:gd name="connsiteX14" fmla="*/ 283779 w 567559"/>
                    <a:gd name="connsiteY14" fmla="*/ 409903 h 425669"/>
                    <a:gd name="connsiteX15" fmla="*/ 252248 w 567559"/>
                    <a:gd name="connsiteY15" fmla="*/ 394138 h 425669"/>
                    <a:gd name="connsiteX16" fmla="*/ 268014 w 567559"/>
                    <a:gd name="connsiteY16" fmla="*/ 283779 h 425669"/>
                    <a:gd name="connsiteX17" fmla="*/ 252248 w 567559"/>
                    <a:gd name="connsiteY17" fmla="*/ 378372 h 425669"/>
                    <a:gd name="connsiteX18" fmla="*/ 126124 w 567559"/>
                    <a:gd name="connsiteY18" fmla="*/ 409903 h 425669"/>
                    <a:gd name="connsiteX19" fmla="*/ 0 w 567559"/>
                    <a:gd name="connsiteY19" fmla="*/ 394138 h 4256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567559" h="425669">
                      <a:moveTo>
                        <a:pt x="0" y="394138"/>
                      </a:moveTo>
                      <a:lnTo>
                        <a:pt x="78828" y="362607"/>
                      </a:lnTo>
                      <a:lnTo>
                        <a:pt x="204952" y="63062"/>
                      </a:lnTo>
                      <a:lnTo>
                        <a:pt x="236483" y="78827"/>
                      </a:lnTo>
                      <a:lnTo>
                        <a:pt x="331076" y="31531"/>
                      </a:lnTo>
                      <a:lnTo>
                        <a:pt x="346841" y="0"/>
                      </a:lnTo>
                      <a:lnTo>
                        <a:pt x="362607" y="110359"/>
                      </a:lnTo>
                      <a:lnTo>
                        <a:pt x="457200" y="110359"/>
                      </a:lnTo>
                      <a:lnTo>
                        <a:pt x="520262" y="15765"/>
                      </a:lnTo>
                      <a:lnTo>
                        <a:pt x="520262" y="220717"/>
                      </a:lnTo>
                      <a:lnTo>
                        <a:pt x="567559" y="315310"/>
                      </a:lnTo>
                      <a:lnTo>
                        <a:pt x="488731" y="362607"/>
                      </a:lnTo>
                      <a:lnTo>
                        <a:pt x="441434" y="425669"/>
                      </a:lnTo>
                      <a:lnTo>
                        <a:pt x="394138" y="425669"/>
                      </a:lnTo>
                      <a:lnTo>
                        <a:pt x="283779" y="409903"/>
                      </a:lnTo>
                      <a:lnTo>
                        <a:pt x="252248" y="394138"/>
                      </a:lnTo>
                      <a:lnTo>
                        <a:pt x="268014" y="283779"/>
                      </a:lnTo>
                      <a:lnTo>
                        <a:pt x="252248" y="378372"/>
                      </a:lnTo>
                      <a:lnTo>
                        <a:pt x="126124" y="409903"/>
                      </a:lnTo>
                      <a:lnTo>
                        <a:pt x="0" y="394138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53" name="Freeform 252"/>
                <p:cNvSpPr/>
                <p:nvPr/>
              </p:nvSpPr>
              <p:spPr>
                <a:xfrm>
                  <a:off x="4171525" y="3845799"/>
                  <a:ext cx="460211" cy="840266"/>
                </a:xfrm>
                <a:custGeom>
                  <a:avLst/>
                  <a:gdLst>
                    <a:gd name="connsiteX0" fmla="*/ 257503 w 525517"/>
                    <a:gd name="connsiteY0" fmla="*/ 617483 h 840829"/>
                    <a:gd name="connsiteX1" fmla="*/ 241738 w 525517"/>
                    <a:gd name="connsiteY1" fmla="*/ 775139 h 840829"/>
                    <a:gd name="connsiteX2" fmla="*/ 147145 w 525517"/>
                    <a:gd name="connsiteY2" fmla="*/ 838201 h 840829"/>
                    <a:gd name="connsiteX3" fmla="*/ 68317 w 525517"/>
                    <a:gd name="connsiteY3" fmla="*/ 759373 h 840829"/>
                    <a:gd name="connsiteX4" fmla="*/ 5255 w 525517"/>
                    <a:gd name="connsiteY4" fmla="*/ 664780 h 840829"/>
                    <a:gd name="connsiteX5" fmla="*/ 36786 w 525517"/>
                    <a:gd name="connsiteY5" fmla="*/ 585952 h 840829"/>
                    <a:gd name="connsiteX6" fmla="*/ 68317 w 525517"/>
                    <a:gd name="connsiteY6" fmla="*/ 538656 h 840829"/>
                    <a:gd name="connsiteX7" fmla="*/ 147145 w 525517"/>
                    <a:gd name="connsiteY7" fmla="*/ 538656 h 840829"/>
                    <a:gd name="connsiteX8" fmla="*/ 178676 w 525517"/>
                    <a:gd name="connsiteY8" fmla="*/ 491359 h 840829"/>
                    <a:gd name="connsiteX9" fmla="*/ 178676 w 525517"/>
                    <a:gd name="connsiteY9" fmla="*/ 412532 h 840829"/>
                    <a:gd name="connsiteX10" fmla="*/ 273269 w 525517"/>
                    <a:gd name="connsiteY10" fmla="*/ 365235 h 840829"/>
                    <a:gd name="connsiteX11" fmla="*/ 257503 w 525517"/>
                    <a:gd name="connsiteY11" fmla="*/ 270642 h 840829"/>
                    <a:gd name="connsiteX12" fmla="*/ 147145 w 525517"/>
                    <a:gd name="connsiteY12" fmla="*/ 207580 h 840829"/>
                    <a:gd name="connsiteX13" fmla="*/ 131379 w 525517"/>
                    <a:gd name="connsiteY13" fmla="*/ 128752 h 840829"/>
                    <a:gd name="connsiteX14" fmla="*/ 99848 w 525517"/>
                    <a:gd name="connsiteY14" fmla="*/ 65690 h 840829"/>
                    <a:gd name="connsiteX15" fmla="*/ 162910 w 525517"/>
                    <a:gd name="connsiteY15" fmla="*/ 97221 h 840829"/>
                    <a:gd name="connsiteX16" fmla="*/ 273269 w 525517"/>
                    <a:gd name="connsiteY16" fmla="*/ 65690 h 840829"/>
                    <a:gd name="connsiteX17" fmla="*/ 194441 w 525517"/>
                    <a:gd name="connsiteY17" fmla="*/ 2628 h 840829"/>
                    <a:gd name="connsiteX18" fmla="*/ 304800 w 525517"/>
                    <a:gd name="connsiteY18" fmla="*/ 81456 h 840829"/>
                    <a:gd name="connsiteX19" fmla="*/ 383627 w 525517"/>
                    <a:gd name="connsiteY19" fmla="*/ 49925 h 840829"/>
                    <a:gd name="connsiteX20" fmla="*/ 383627 w 525517"/>
                    <a:gd name="connsiteY20" fmla="*/ 34159 h 840829"/>
                    <a:gd name="connsiteX21" fmla="*/ 383627 w 525517"/>
                    <a:gd name="connsiteY21" fmla="*/ 97221 h 840829"/>
                    <a:gd name="connsiteX22" fmla="*/ 336331 w 525517"/>
                    <a:gd name="connsiteY22" fmla="*/ 191814 h 840829"/>
                    <a:gd name="connsiteX23" fmla="*/ 336331 w 525517"/>
                    <a:gd name="connsiteY23" fmla="*/ 254876 h 840829"/>
                    <a:gd name="connsiteX24" fmla="*/ 430924 w 525517"/>
                    <a:gd name="connsiteY24" fmla="*/ 286408 h 840829"/>
                    <a:gd name="connsiteX25" fmla="*/ 478221 w 525517"/>
                    <a:gd name="connsiteY25" fmla="*/ 223345 h 840829"/>
                    <a:gd name="connsiteX26" fmla="*/ 446689 w 525517"/>
                    <a:gd name="connsiteY26" fmla="*/ 317939 h 840829"/>
                    <a:gd name="connsiteX27" fmla="*/ 525517 w 525517"/>
                    <a:gd name="connsiteY27" fmla="*/ 381001 h 840829"/>
                    <a:gd name="connsiteX28" fmla="*/ 446689 w 525517"/>
                    <a:gd name="connsiteY28" fmla="*/ 381001 h 840829"/>
                    <a:gd name="connsiteX29" fmla="*/ 352096 w 525517"/>
                    <a:gd name="connsiteY29" fmla="*/ 381001 h 840829"/>
                    <a:gd name="connsiteX30" fmla="*/ 320565 w 525517"/>
                    <a:gd name="connsiteY30" fmla="*/ 428297 h 840829"/>
                    <a:gd name="connsiteX31" fmla="*/ 352096 w 525517"/>
                    <a:gd name="connsiteY31" fmla="*/ 522890 h 840829"/>
                    <a:gd name="connsiteX32" fmla="*/ 257503 w 525517"/>
                    <a:gd name="connsiteY32" fmla="*/ 522890 h 840829"/>
                    <a:gd name="connsiteX33" fmla="*/ 257503 w 525517"/>
                    <a:gd name="connsiteY33" fmla="*/ 617483 h 840829"/>
                    <a:gd name="connsiteX0" fmla="*/ 254438 w 522452"/>
                    <a:gd name="connsiteY0" fmla="*/ 617483 h 840829"/>
                    <a:gd name="connsiteX1" fmla="*/ 238673 w 522452"/>
                    <a:gd name="connsiteY1" fmla="*/ 775139 h 840829"/>
                    <a:gd name="connsiteX2" fmla="*/ 144080 w 522452"/>
                    <a:gd name="connsiteY2" fmla="*/ 838201 h 840829"/>
                    <a:gd name="connsiteX3" fmla="*/ 65252 w 522452"/>
                    <a:gd name="connsiteY3" fmla="*/ 759373 h 840829"/>
                    <a:gd name="connsiteX4" fmla="*/ 2190 w 522452"/>
                    <a:gd name="connsiteY4" fmla="*/ 664780 h 840829"/>
                    <a:gd name="connsiteX5" fmla="*/ 78390 w 522452"/>
                    <a:gd name="connsiteY5" fmla="*/ 575442 h 840829"/>
                    <a:gd name="connsiteX6" fmla="*/ 65252 w 522452"/>
                    <a:gd name="connsiteY6" fmla="*/ 538656 h 840829"/>
                    <a:gd name="connsiteX7" fmla="*/ 144080 w 522452"/>
                    <a:gd name="connsiteY7" fmla="*/ 538656 h 840829"/>
                    <a:gd name="connsiteX8" fmla="*/ 175611 w 522452"/>
                    <a:gd name="connsiteY8" fmla="*/ 491359 h 840829"/>
                    <a:gd name="connsiteX9" fmla="*/ 175611 w 522452"/>
                    <a:gd name="connsiteY9" fmla="*/ 412532 h 840829"/>
                    <a:gd name="connsiteX10" fmla="*/ 270204 w 522452"/>
                    <a:gd name="connsiteY10" fmla="*/ 365235 h 840829"/>
                    <a:gd name="connsiteX11" fmla="*/ 254438 w 522452"/>
                    <a:gd name="connsiteY11" fmla="*/ 270642 h 840829"/>
                    <a:gd name="connsiteX12" fmla="*/ 144080 w 522452"/>
                    <a:gd name="connsiteY12" fmla="*/ 207580 h 840829"/>
                    <a:gd name="connsiteX13" fmla="*/ 128314 w 522452"/>
                    <a:gd name="connsiteY13" fmla="*/ 128752 h 840829"/>
                    <a:gd name="connsiteX14" fmla="*/ 96783 w 522452"/>
                    <a:gd name="connsiteY14" fmla="*/ 65690 h 840829"/>
                    <a:gd name="connsiteX15" fmla="*/ 159845 w 522452"/>
                    <a:gd name="connsiteY15" fmla="*/ 97221 h 840829"/>
                    <a:gd name="connsiteX16" fmla="*/ 270204 w 522452"/>
                    <a:gd name="connsiteY16" fmla="*/ 65690 h 840829"/>
                    <a:gd name="connsiteX17" fmla="*/ 191376 w 522452"/>
                    <a:gd name="connsiteY17" fmla="*/ 2628 h 840829"/>
                    <a:gd name="connsiteX18" fmla="*/ 301735 w 522452"/>
                    <a:gd name="connsiteY18" fmla="*/ 81456 h 840829"/>
                    <a:gd name="connsiteX19" fmla="*/ 380562 w 522452"/>
                    <a:gd name="connsiteY19" fmla="*/ 49925 h 840829"/>
                    <a:gd name="connsiteX20" fmla="*/ 380562 w 522452"/>
                    <a:gd name="connsiteY20" fmla="*/ 34159 h 840829"/>
                    <a:gd name="connsiteX21" fmla="*/ 380562 w 522452"/>
                    <a:gd name="connsiteY21" fmla="*/ 97221 h 840829"/>
                    <a:gd name="connsiteX22" fmla="*/ 333266 w 522452"/>
                    <a:gd name="connsiteY22" fmla="*/ 191814 h 840829"/>
                    <a:gd name="connsiteX23" fmla="*/ 333266 w 522452"/>
                    <a:gd name="connsiteY23" fmla="*/ 254876 h 840829"/>
                    <a:gd name="connsiteX24" fmla="*/ 427859 w 522452"/>
                    <a:gd name="connsiteY24" fmla="*/ 286408 h 840829"/>
                    <a:gd name="connsiteX25" fmla="*/ 475156 w 522452"/>
                    <a:gd name="connsiteY25" fmla="*/ 223345 h 840829"/>
                    <a:gd name="connsiteX26" fmla="*/ 443624 w 522452"/>
                    <a:gd name="connsiteY26" fmla="*/ 317939 h 840829"/>
                    <a:gd name="connsiteX27" fmla="*/ 522452 w 522452"/>
                    <a:gd name="connsiteY27" fmla="*/ 381001 h 840829"/>
                    <a:gd name="connsiteX28" fmla="*/ 443624 w 522452"/>
                    <a:gd name="connsiteY28" fmla="*/ 381001 h 840829"/>
                    <a:gd name="connsiteX29" fmla="*/ 349031 w 522452"/>
                    <a:gd name="connsiteY29" fmla="*/ 381001 h 840829"/>
                    <a:gd name="connsiteX30" fmla="*/ 317500 w 522452"/>
                    <a:gd name="connsiteY30" fmla="*/ 428297 h 840829"/>
                    <a:gd name="connsiteX31" fmla="*/ 349031 w 522452"/>
                    <a:gd name="connsiteY31" fmla="*/ 522890 h 840829"/>
                    <a:gd name="connsiteX32" fmla="*/ 254438 w 522452"/>
                    <a:gd name="connsiteY32" fmla="*/ 522890 h 840829"/>
                    <a:gd name="connsiteX33" fmla="*/ 254438 w 522452"/>
                    <a:gd name="connsiteY33" fmla="*/ 617483 h 840829"/>
                    <a:gd name="connsiteX0" fmla="*/ 267138 w 535152"/>
                    <a:gd name="connsiteY0" fmla="*/ 617483 h 840829"/>
                    <a:gd name="connsiteX1" fmla="*/ 251373 w 535152"/>
                    <a:gd name="connsiteY1" fmla="*/ 775139 h 840829"/>
                    <a:gd name="connsiteX2" fmla="*/ 156780 w 535152"/>
                    <a:gd name="connsiteY2" fmla="*/ 838201 h 840829"/>
                    <a:gd name="connsiteX3" fmla="*/ 77952 w 535152"/>
                    <a:gd name="connsiteY3" fmla="*/ 759373 h 840829"/>
                    <a:gd name="connsiteX4" fmla="*/ 14890 w 535152"/>
                    <a:gd name="connsiteY4" fmla="*/ 664780 h 840829"/>
                    <a:gd name="connsiteX5" fmla="*/ 167289 w 535152"/>
                    <a:gd name="connsiteY5" fmla="*/ 575442 h 840829"/>
                    <a:gd name="connsiteX6" fmla="*/ 77952 w 535152"/>
                    <a:gd name="connsiteY6" fmla="*/ 538656 h 840829"/>
                    <a:gd name="connsiteX7" fmla="*/ 156780 w 535152"/>
                    <a:gd name="connsiteY7" fmla="*/ 538656 h 840829"/>
                    <a:gd name="connsiteX8" fmla="*/ 188311 w 535152"/>
                    <a:gd name="connsiteY8" fmla="*/ 491359 h 840829"/>
                    <a:gd name="connsiteX9" fmla="*/ 188311 w 535152"/>
                    <a:gd name="connsiteY9" fmla="*/ 412532 h 840829"/>
                    <a:gd name="connsiteX10" fmla="*/ 282904 w 535152"/>
                    <a:gd name="connsiteY10" fmla="*/ 365235 h 840829"/>
                    <a:gd name="connsiteX11" fmla="*/ 267138 w 535152"/>
                    <a:gd name="connsiteY11" fmla="*/ 270642 h 840829"/>
                    <a:gd name="connsiteX12" fmla="*/ 156780 w 535152"/>
                    <a:gd name="connsiteY12" fmla="*/ 207580 h 840829"/>
                    <a:gd name="connsiteX13" fmla="*/ 141014 w 535152"/>
                    <a:gd name="connsiteY13" fmla="*/ 128752 h 840829"/>
                    <a:gd name="connsiteX14" fmla="*/ 109483 w 535152"/>
                    <a:gd name="connsiteY14" fmla="*/ 65690 h 840829"/>
                    <a:gd name="connsiteX15" fmla="*/ 172545 w 535152"/>
                    <a:gd name="connsiteY15" fmla="*/ 97221 h 840829"/>
                    <a:gd name="connsiteX16" fmla="*/ 282904 w 535152"/>
                    <a:gd name="connsiteY16" fmla="*/ 65690 h 840829"/>
                    <a:gd name="connsiteX17" fmla="*/ 204076 w 535152"/>
                    <a:gd name="connsiteY17" fmla="*/ 2628 h 840829"/>
                    <a:gd name="connsiteX18" fmla="*/ 314435 w 535152"/>
                    <a:gd name="connsiteY18" fmla="*/ 81456 h 840829"/>
                    <a:gd name="connsiteX19" fmla="*/ 393262 w 535152"/>
                    <a:gd name="connsiteY19" fmla="*/ 49925 h 840829"/>
                    <a:gd name="connsiteX20" fmla="*/ 393262 w 535152"/>
                    <a:gd name="connsiteY20" fmla="*/ 34159 h 840829"/>
                    <a:gd name="connsiteX21" fmla="*/ 393262 w 535152"/>
                    <a:gd name="connsiteY21" fmla="*/ 97221 h 840829"/>
                    <a:gd name="connsiteX22" fmla="*/ 345966 w 535152"/>
                    <a:gd name="connsiteY22" fmla="*/ 191814 h 840829"/>
                    <a:gd name="connsiteX23" fmla="*/ 345966 w 535152"/>
                    <a:gd name="connsiteY23" fmla="*/ 254876 h 840829"/>
                    <a:gd name="connsiteX24" fmla="*/ 440559 w 535152"/>
                    <a:gd name="connsiteY24" fmla="*/ 286408 h 840829"/>
                    <a:gd name="connsiteX25" fmla="*/ 487856 w 535152"/>
                    <a:gd name="connsiteY25" fmla="*/ 223345 h 840829"/>
                    <a:gd name="connsiteX26" fmla="*/ 456324 w 535152"/>
                    <a:gd name="connsiteY26" fmla="*/ 317939 h 840829"/>
                    <a:gd name="connsiteX27" fmla="*/ 535152 w 535152"/>
                    <a:gd name="connsiteY27" fmla="*/ 381001 h 840829"/>
                    <a:gd name="connsiteX28" fmla="*/ 456324 w 535152"/>
                    <a:gd name="connsiteY28" fmla="*/ 381001 h 840829"/>
                    <a:gd name="connsiteX29" fmla="*/ 361731 w 535152"/>
                    <a:gd name="connsiteY29" fmla="*/ 381001 h 840829"/>
                    <a:gd name="connsiteX30" fmla="*/ 330200 w 535152"/>
                    <a:gd name="connsiteY30" fmla="*/ 428297 h 840829"/>
                    <a:gd name="connsiteX31" fmla="*/ 361731 w 535152"/>
                    <a:gd name="connsiteY31" fmla="*/ 522890 h 840829"/>
                    <a:gd name="connsiteX32" fmla="*/ 267138 w 535152"/>
                    <a:gd name="connsiteY32" fmla="*/ 522890 h 840829"/>
                    <a:gd name="connsiteX33" fmla="*/ 267138 w 535152"/>
                    <a:gd name="connsiteY33" fmla="*/ 617483 h 840829"/>
                    <a:gd name="connsiteX0" fmla="*/ 190937 w 458951"/>
                    <a:gd name="connsiteY0" fmla="*/ 617483 h 840829"/>
                    <a:gd name="connsiteX1" fmla="*/ 175172 w 458951"/>
                    <a:gd name="connsiteY1" fmla="*/ 775139 h 840829"/>
                    <a:gd name="connsiteX2" fmla="*/ 80579 w 458951"/>
                    <a:gd name="connsiteY2" fmla="*/ 838201 h 840829"/>
                    <a:gd name="connsiteX3" fmla="*/ 1751 w 458951"/>
                    <a:gd name="connsiteY3" fmla="*/ 759373 h 840829"/>
                    <a:gd name="connsiteX4" fmla="*/ 91088 w 458951"/>
                    <a:gd name="connsiteY4" fmla="*/ 575442 h 840829"/>
                    <a:gd name="connsiteX5" fmla="*/ 1751 w 458951"/>
                    <a:gd name="connsiteY5" fmla="*/ 538656 h 840829"/>
                    <a:gd name="connsiteX6" fmla="*/ 80579 w 458951"/>
                    <a:gd name="connsiteY6" fmla="*/ 538656 h 840829"/>
                    <a:gd name="connsiteX7" fmla="*/ 112110 w 458951"/>
                    <a:gd name="connsiteY7" fmla="*/ 491359 h 840829"/>
                    <a:gd name="connsiteX8" fmla="*/ 112110 w 458951"/>
                    <a:gd name="connsiteY8" fmla="*/ 412532 h 840829"/>
                    <a:gd name="connsiteX9" fmla="*/ 206703 w 458951"/>
                    <a:gd name="connsiteY9" fmla="*/ 365235 h 840829"/>
                    <a:gd name="connsiteX10" fmla="*/ 190937 w 458951"/>
                    <a:gd name="connsiteY10" fmla="*/ 270642 h 840829"/>
                    <a:gd name="connsiteX11" fmla="*/ 80579 w 458951"/>
                    <a:gd name="connsiteY11" fmla="*/ 207580 h 840829"/>
                    <a:gd name="connsiteX12" fmla="*/ 64813 w 458951"/>
                    <a:gd name="connsiteY12" fmla="*/ 128752 h 840829"/>
                    <a:gd name="connsiteX13" fmla="*/ 33282 w 458951"/>
                    <a:gd name="connsiteY13" fmla="*/ 65690 h 840829"/>
                    <a:gd name="connsiteX14" fmla="*/ 96344 w 458951"/>
                    <a:gd name="connsiteY14" fmla="*/ 97221 h 840829"/>
                    <a:gd name="connsiteX15" fmla="*/ 206703 w 458951"/>
                    <a:gd name="connsiteY15" fmla="*/ 65690 h 840829"/>
                    <a:gd name="connsiteX16" fmla="*/ 127875 w 458951"/>
                    <a:gd name="connsiteY16" fmla="*/ 2628 h 840829"/>
                    <a:gd name="connsiteX17" fmla="*/ 238234 w 458951"/>
                    <a:gd name="connsiteY17" fmla="*/ 81456 h 840829"/>
                    <a:gd name="connsiteX18" fmla="*/ 317061 w 458951"/>
                    <a:gd name="connsiteY18" fmla="*/ 49925 h 840829"/>
                    <a:gd name="connsiteX19" fmla="*/ 317061 w 458951"/>
                    <a:gd name="connsiteY19" fmla="*/ 34159 h 840829"/>
                    <a:gd name="connsiteX20" fmla="*/ 317061 w 458951"/>
                    <a:gd name="connsiteY20" fmla="*/ 97221 h 840829"/>
                    <a:gd name="connsiteX21" fmla="*/ 269765 w 458951"/>
                    <a:gd name="connsiteY21" fmla="*/ 191814 h 840829"/>
                    <a:gd name="connsiteX22" fmla="*/ 269765 w 458951"/>
                    <a:gd name="connsiteY22" fmla="*/ 254876 h 840829"/>
                    <a:gd name="connsiteX23" fmla="*/ 364358 w 458951"/>
                    <a:gd name="connsiteY23" fmla="*/ 286408 h 840829"/>
                    <a:gd name="connsiteX24" fmla="*/ 411655 w 458951"/>
                    <a:gd name="connsiteY24" fmla="*/ 223345 h 840829"/>
                    <a:gd name="connsiteX25" fmla="*/ 380123 w 458951"/>
                    <a:gd name="connsiteY25" fmla="*/ 317939 h 840829"/>
                    <a:gd name="connsiteX26" fmla="*/ 458951 w 458951"/>
                    <a:gd name="connsiteY26" fmla="*/ 381001 h 840829"/>
                    <a:gd name="connsiteX27" fmla="*/ 380123 w 458951"/>
                    <a:gd name="connsiteY27" fmla="*/ 381001 h 840829"/>
                    <a:gd name="connsiteX28" fmla="*/ 285530 w 458951"/>
                    <a:gd name="connsiteY28" fmla="*/ 381001 h 840829"/>
                    <a:gd name="connsiteX29" fmla="*/ 253999 w 458951"/>
                    <a:gd name="connsiteY29" fmla="*/ 428297 h 840829"/>
                    <a:gd name="connsiteX30" fmla="*/ 285530 w 458951"/>
                    <a:gd name="connsiteY30" fmla="*/ 522890 h 840829"/>
                    <a:gd name="connsiteX31" fmla="*/ 190937 w 458951"/>
                    <a:gd name="connsiteY31" fmla="*/ 522890 h 840829"/>
                    <a:gd name="connsiteX32" fmla="*/ 190937 w 458951"/>
                    <a:gd name="connsiteY32" fmla="*/ 617483 h 8408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458951" h="840829">
                      <a:moveTo>
                        <a:pt x="190937" y="617483"/>
                      </a:moveTo>
                      <a:cubicBezTo>
                        <a:pt x="188310" y="659524"/>
                        <a:pt x="193565" y="738353"/>
                        <a:pt x="175172" y="775139"/>
                      </a:cubicBezTo>
                      <a:cubicBezTo>
                        <a:pt x="156779" y="811925"/>
                        <a:pt x="109482" y="840829"/>
                        <a:pt x="80579" y="838201"/>
                      </a:cubicBezTo>
                      <a:cubicBezTo>
                        <a:pt x="51676" y="835573"/>
                        <a:pt x="0" y="803166"/>
                        <a:pt x="1751" y="759373"/>
                      </a:cubicBezTo>
                      <a:cubicBezTo>
                        <a:pt x="3502" y="715580"/>
                        <a:pt x="91088" y="612228"/>
                        <a:pt x="91088" y="575442"/>
                      </a:cubicBezTo>
                      <a:cubicBezTo>
                        <a:pt x="91088" y="538656"/>
                        <a:pt x="3502" y="544787"/>
                        <a:pt x="1751" y="538656"/>
                      </a:cubicBezTo>
                      <a:cubicBezTo>
                        <a:pt x="0" y="532525"/>
                        <a:pt x="62186" y="546539"/>
                        <a:pt x="80579" y="538656"/>
                      </a:cubicBezTo>
                      <a:cubicBezTo>
                        <a:pt x="98972" y="530773"/>
                        <a:pt x="106855" y="512380"/>
                        <a:pt x="112110" y="491359"/>
                      </a:cubicBezTo>
                      <a:cubicBezTo>
                        <a:pt x="117365" y="470338"/>
                        <a:pt x="96344" y="433553"/>
                        <a:pt x="112110" y="412532"/>
                      </a:cubicBezTo>
                      <a:cubicBezTo>
                        <a:pt x="127876" y="391511"/>
                        <a:pt x="193565" y="388883"/>
                        <a:pt x="206703" y="365235"/>
                      </a:cubicBezTo>
                      <a:cubicBezTo>
                        <a:pt x="219841" y="341587"/>
                        <a:pt x="211958" y="296918"/>
                        <a:pt x="190937" y="270642"/>
                      </a:cubicBezTo>
                      <a:cubicBezTo>
                        <a:pt x="169916" y="244366"/>
                        <a:pt x="101600" y="231228"/>
                        <a:pt x="80579" y="207580"/>
                      </a:cubicBezTo>
                      <a:cubicBezTo>
                        <a:pt x="59558" y="183932"/>
                        <a:pt x="72696" y="152400"/>
                        <a:pt x="64813" y="128752"/>
                      </a:cubicBezTo>
                      <a:cubicBezTo>
                        <a:pt x="56930" y="105104"/>
                        <a:pt x="28027" y="70945"/>
                        <a:pt x="33282" y="65690"/>
                      </a:cubicBezTo>
                      <a:cubicBezTo>
                        <a:pt x="38537" y="60435"/>
                        <a:pt x="67441" y="97221"/>
                        <a:pt x="96344" y="97221"/>
                      </a:cubicBezTo>
                      <a:cubicBezTo>
                        <a:pt x="125247" y="97221"/>
                        <a:pt x="201448" y="81455"/>
                        <a:pt x="206703" y="65690"/>
                      </a:cubicBezTo>
                      <a:cubicBezTo>
                        <a:pt x="211958" y="49925"/>
                        <a:pt x="122620" y="0"/>
                        <a:pt x="127875" y="2628"/>
                      </a:cubicBezTo>
                      <a:cubicBezTo>
                        <a:pt x="133130" y="5256"/>
                        <a:pt x="206703" y="73573"/>
                        <a:pt x="238234" y="81456"/>
                      </a:cubicBezTo>
                      <a:cubicBezTo>
                        <a:pt x="269765" y="89339"/>
                        <a:pt x="303923" y="57808"/>
                        <a:pt x="317061" y="49925"/>
                      </a:cubicBezTo>
                      <a:cubicBezTo>
                        <a:pt x="330199" y="42042"/>
                        <a:pt x="317061" y="34159"/>
                        <a:pt x="317061" y="34159"/>
                      </a:cubicBezTo>
                      <a:cubicBezTo>
                        <a:pt x="317061" y="42042"/>
                        <a:pt x="324944" y="70945"/>
                        <a:pt x="317061" y="97221"/>
                      </a:cubicBezTo>
                      <a:cubicBezTo>
                        <a:pt x="309178" y="123497"/>
                        <a:pt x="277648" y="165538"/>
                        <a:pt x="269765" y="191814"/>
                      </a:cubicBezTo>
                      <a:cubicBezTo>
                        <a:pt x="261882" y="218090"/>
                        <a:pt x="254000" y="239110"/>
                        <a:pt x="269765" y="254876"/>
                      </a:cubicBezTo>
                      <a:cubicBezTo>
                        <a:pt x="285530" y="270642"/>
                        <a:pt x="340710" y="291663"/>
                        <a:pt x="364358" y="286408"/>
                      </a:cubicBezTo>
                      <a:cubicBezTo>
                        <a:pt x="388006" y="281153"/>
                        <a:pt x="409028" y="218090"/>
                        <a:pt x="411655" y="223345"/>
                      </a:cubicBezTo>
                      <a:cubicBezTo>
                        <a:pt x="414282" y="228600"/>
                        <a:pt x="372240" y="291663"/>
                        <a:pt x="380123" y="317939"/>
                      </a:cubicBezTo>
                      <a:cubicBezTo>
                        <a:pt x="388006" y="344215"/>
                        <a:pt x="458951" y="370491"/>
                        <a:pt x="458951" y="381001"/>
                      </a:cubicBezTo>
                      <a:cubicBezTo>
                        <a:pt x="458951" y="391511"/>
                        <a:pt x="380123" y="381001"/>
                        <a:pt x="380123" y="381001"/>
                      </a:cubicBezTo>
                      <a:cubicBezTo>
                        <a:pt x="351220" y="381001"/>
                        <a:pt x="306551" y="373118"/>
                        <a:pt x="285530" y="381001"/>
                      </a:cubicBezTo>
                      <a:cubicBezTo>
                        <a:pt x="264509" y="388884"/>
                        <a:pt x="253999" y="404649"/>
                        <a:pt x="253999" y="428297"/>
                      </a:cubicBezTo>
                      <a:cubicBezTo>
                        <a:pt x="253999" y="451945"/>
                        <a:pt x="296040" y="507125"/>
                        <a:pt x="285530" y="522890"/>
                      </a:cubicBezTo>
                      <a:cubicBezTo>
                        <a:pt x="275020" y="538656"/>
                        <a:pt x="209330" y="512380"/>
                        <a:pt x="190937" y="522890"/>
                      </a:cubicBezTo>
                      <a:cubicBezTo>
                        <a:pt x="172544" y="533400"/>
                        <a:pt x="193564" y="575442"/>
                        <a:pt x="190937" y="617483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54" name="Freeform 253"/>
                <p:cNvSpPr/>
                <p:nvPr/>
              </p:nvSpPr>
              <p:spPr>
                <a:xfrm>
                  <a:off x="4292053" y="3192259"/>
                  <a:ext cx="317768" cy="455148"/>
                </a:xfrm>
                <a:custGeom>
                  <a:avLst/>
                  <a:gdLst>
                    <a:gd name="connsiteX0" fmla="*/ 47296 w 320565"/>
                    <a:gd name="connsiteY0" fmla="*/ 349468 h 446689"/>
                    <a:gd name="connsiteX1" fmla="*/ 94593 w 320565"/>
                    <a:gd name="connsiteY1" fmla="*/ 286406 h 446689"/>
                    <a:gd name="connsiteX2" fmla="*/ 63062 w 320565"/>
                    <a:gd name="connsiteY2" fmla="*/ 97220 h 446689"/>
                    <a:gd name="connsiteX3" fmla="*/ 0 w 320565"/>
                    <a:gd name="connsiteY3" fmla="*/ 97220 h 446689"/>
                    <a:gd name="connsiteX4" fmla="*/ 63062 w 320565"/>
                    <a:gd name="connsiteY4" fmla="*/ 2627 h 446689"/>
                    <a:gd name="connsiteX5" fmla="*/ 141889 w 320565"/>
                    <a:gd name="connsiteY5" fmla="*/ 81455 h 446689"/>
                    <a:gd name="connsiteX6" fmla="*/ 220717 w 320565"/>
                    <a:gd name="connsiteY6" fmla="*/ 81455 h 446689"/>
                    <a:gd name="connsiteX7" fmla="*/ 189186 w 320565"/>
                    <a:gd name="connsiteY7" fmla="*/ 176048 h 446689"/>
                    <a:gd name="connsiteX8" fmla="*/ 236482 w 320565"/>
                    <a:gd name="connsiteY8" fmla="*/ 317937 h 446689"/>
                    <a:gd name="connsiteX9" fmla="*/ 315310 w 320565"/>
                    <a:gd name="connsiteY9" fmla="*/ 349468 h 446689"/>
                    <a:gd name="connsiteX10" fmla="*/ 268013 w 320565"/>
                    <a:gd name="connsiteY10" fmla="*/ 333703 h 446689"/>
                    <a:gd name="connsiteX11" fmla="*/ 220717 w 320565"/>
                    <a:gd name="connsiteY11" fmla="*/ 365234 h 446689"/>
                    <a:gd name="connsiteX12" fmla="*/ 126124 w 320565"/>
                    <a:gd name="connsiteY12" fmla="*/ 444061 h 446689"/>
                    <a:gd name="connsiteX13" fmla="*/ 47296 w 320565"/>
                    <a:gd name="connsiteY13" fmla="*/ 349468 h 446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320565" h="446689">
                      <a:moveTo>
                        <a:pt x="47296" y="349468"/>
                      </a:moveTo>
                      <a:cubicBezTo>
                        <a:pt x="42041" y="323192"/>
                        <a:pt x="91965" y="328447"/>
                        <a:pt x="94593" y="286406"/>
                      </a:cubicBezTo>
                      <a:cubicBezTo>
                        <a:pt x="97221" y="244365"/>
                        <a:pt x="78828" y="128751"/>
                        <a:pt x="63062" y="97220"/>
                      </a:cubicBezTo>
                      <a:cubicBezTo>
                        <a:pt x="47297" y="65689"/>
                        <a:pt x="0" y="112985"/>
                        <a:pt x="0" y="97220"/>
                      </a:cubicBezTo>
                      <a:cubicBezTo>
                        <a:pt x="0" y="81455"/>
                        <a:pt x="39414" y="5254"/>
                        <a:pt x="63062" y="2627"/>
                      </a:cubicBezTo>
                      <a:cubicBezTo>
                        <a:pt x="86710" y="0"/>
                        <a:pt x="115613" y="68317"/>
                        <a:pt x="141889" y="81455"/>
                      </a:cubicBezTo>
                      <a:cubicBezTo>
                        <a:pt x="168165" y="94593"/>
                        <a:pt x="212834" y="65690"/>
                        <a:pt x="220717" y="81455"/>
                      </a:cubicBezTo>
                      <a:cubicBezTo>
                        <a:pt x="228600" y="97221"/>
                        <a:pt x="186559" y="136634"/>
                        <a:pt x="189186" y="176048"/>
                      </a:cubicBezTo>
                      <a:cubicBezTo>
                        <a:pt x="191814" y="215462"/>
                        <a:pt x="215461" y="289034"/>
                        <a:pt x="236482" y="317937"/>
                      </a:cubicBezTo>
                      <a:cubicBezTo>
                        <a:pt x="257503" y="346840"/>
                        <a:pt x="310055" y="346840"/>
                        <a:pt x="315310" y="349468"/>
                      </a:cubicBezTo>
                      <a:cubicBezTo>
                        <a:pt x="320565" y="352096"/>
                        <a:pt x="283779" y="331075"/>
                        <a:pt x="268013" y="333703"/>
                      </a:cubicBezTo>
                      <a:cubicBezTo>
                        <a:pt x="252247" y="336331"/>
                        <a:pt x="244365" y="346841"/>
                        <a:pt x="220717" y="365234"/>
                      </a:cubicBezTo>
                      <a:cubicBezTo>
                        <a:pt x="197069" y="383627"/>
                        <a:pt x="147145" y="446689"/>
                        <a:pt x="126124" y="444061"/>
                      </a:cubicBezTo>
                      <a:cubicBezTo>
                        <a:pt x="105103" y="441433"/>
                        <a:pt x="52551" y="375744"/>
                        <a:pt x="47296" y="349468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55" name="Freeform 254"/>
                <p:cNvSpPr/>
                <p:nvPr/>
              </p:nvSpPr>
              <p:spPr>
                <a:xfrm>
                  <a:off x="4313968" y="2515378"/>
                  <a:ext cx="262978" cy="291763"/>
                </a:xfrm>
                <a:custGeom>
                  <a:avLst/>
                  <a:gdLst>
                    <a:gd name="connsiteX0" fmla="*/ 15765 w 260131"/>
                    <a:gd name="connsiteY0" fmla="*/ 254876 h 289035"/>
                    <a:gd name="connsiteX1" fmla="*/ 31531 w 260131"/>
                    <a:gd name="connsiteY1" fmla="*/ 176048 h 289035"/>
                    <a:gd name="connsiteX2" fmla="*/ 31531 w 260131"/>
                    <a:gd name="connsiteY2" fmla="*/ 18393 h 289035"/>
                    <a:gd name="connsiteX3" fmla="*/ 94593 w 260131"/>
                    <a:gd name="connsiteY3" fmla="*/ 65690 h 289035"/>
                    <a:gd name="connsiteX4" fmla="*/ 189186 w 260131"/>
                    <a:gd name="connsiteY4" fmla="*/ 65690 h 289035"/>
                    <a:gd name="connsiteX5" fmla="*/ 173420 w 260131"/>
                    <a:gd name="connsiteY5" fmla="*/ 176048 h 289035"/>
                    <a:gd name="connsiteX6" fmla="*/ 220717 w 260131"/>
                    <a:gd name="connsiteY6" fmla="*/ 207579 h 289035"/>
                    <a:gd name="connsiteX7" fmla="*/ 252248 w 260131"/>
                    <a:gd name="connsiteY7" fmla="*/ 239111 h 289035"/>
                    <a:gd name="connsiteX8" fmla="*/ 173420 w 260131"/>
                    <a:gd name="connsiteY8" fmla="*/ 254876 h 289035"/>
                    <a:gd name="connsiteX9" fmla="*/ 157655 w 260131"/>
                    <a:gd name="connsiteY9" fmla="*/ 286407 h 289035"/>
                    <a:gd name="connsiteX10" fmla="*/ 126124 w 260131"/>
                    <a:gd name="connsiteY10" fmla="*/ 270642 h 289035"/>
                    <a:gd name="connsiteX11" fmla="*/ 15765 w 260131"/>
                    <a:gd name="connsiteY11" fmla="*/ 254876 h 2890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60131" h="289035">
                      <a:moveTo>
                        <a:pt x="15765" y="254876"/>
                      </a:moveTo>
                      <a:cubicBezTo>
                        <a:pt x="0" y="239110"/>
                        <a:pt x="28903" y="215462"/>
                        <a:pt x="31531" y="176048"/>
                      </a:cubicBezTo>
                      <a:cubicBezTo>
                        <a:pt x="34159" y="136634"/>
                        <a:pt x="21021" y="36786"/>
                        <a:pt x="31531" y="18393"/>
                      </a:cubicBezTo>
                      <a:cubicBezTo>
                        <a:pt x="42041" y="0"/>
                        <a:pt x="68317" y="57807"/>
                        <a:pt x="94593" y="65690"/>
                      </a:cubicBezTo>
                      <a:cubicBezTo>
                        <a:pt x="120869" y="73573"/>
                        <a:pt x="176048" y="47297"/>
                        <a:pt x="189186" y="65690"/>
                      </a:cubicBezTo>
                      <a:cubicBezTo>
                        <a:pt x="202324" y="84083"/>
                        <a:pt x="168165" y="152400"/>
                        <a:pt x="173420" y="176048"/>
                      </a:cubicBezTo>
                      <a:cubicBezTo>
                        <a:pt x="178675" y="199696"/>
                        <a:pt x="207579" y="197069"/>
                        <a:pt x="220717" y="207579"/>
                      </a:cubicBezTo>
                      <a:cubicBezTo>
                        <a:pt x="233855" y="218089"/>
                        <a:pt x="260131" y="231228"/>
                        <a:pt x="252248" y="239111"/>
                      </a:cubicBezTo>
                      <a:cubicBezTo>
                        <a:pt x="244365" y="246994"/>
                        <a:pt x="189186" y="246993"/>
                        <a:pt x="173420" y="254876"/>
                      </a:cubicBezTo>
                      <a:cubicBezTo>
                        <a:pt x="157655" y="262759"/>
                        <a:pt x="165538" y="283779"/>
                        <a:pt x="157655" y="286407"/>
                      </a:cubicBezTo>
                      <a:cubicBezTo>
                        <a:pt x="149772" y="289035"/>
                        <a:pt x="144517" y="273269"/>
                        <a:pt x="126124" y="270642"/>
                      </a:cubicBezTo>
                      <a:cubicBezTo>
                        <a:pt x="107731" y="268015"/>
                        <a:pt x="31530" y="270642"/>
                        <a:pt x="15765" y="254876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95" name="Group 26"/>
              <p:cNvGrpSpPr>
                <a:grpSpLocks/>
              </p:cNvGrpSpPr>
              <p:nvPr/>
            </p:nvGrpSpPr>
            <p:grpSpPr bwMode="auto">
              <a:xfrm>
                <a:off x="3124201" y="3384331"/>
                <a:ext cx="2877206" cy="1715814"/>
                <a:chOff x="3124201" y="3384331"/>
                <a:chExt cx="2877206" cy="1715814"/>
              </a:xfrm>
            </p:grpSpPr>
            <p:sp>
              <p:nvSpPr>
                <p:cNvPr id="246" name="Freeform 245"/>
                <p:cNvSpPr/>
                <p:nvPr/>
              </p:nvSpPr>
              <p:spPr>
                <a:xfrm>
                  <a:off x="4324930" y="4114221"/>
                  <a:ext cx="1676477" cy="980308"/>
                </a:xfrm>
                <a:custGeom>
                  <a:avLst/>
                  <a:gdLst>
                    <a:gd name="connsiteX0" fmla="*/ 212834 w 1673772"/>
                    <a:gd name="connsiteY0" fmla="*/ 919655 h 974834"/>
                    <a:gd name="connsiteX1" fmla="*/ 338958 w 1673772"/>
                    <a:gd name="connsiteY1" fmla="*/ 935420 h 974834"/>
                    <a:gd name="connsiteX2" fmla="*/ 323193 w 1673772"/>
                    <a:gd name="connsiteY2" fmla="*/ 840827 h 974834"/>
                    <a:gd name="connsiteX3" fmla="*/ 433551 w 1673772"/>
                    <a:gd name="connsiteY3" fmla="*/ 966951 h 974834"/>
                    <a:gd name="connsiteX4" fmla="*/ 465082 w 1673772"/>
                    <a:gd name="connsiteY4" fmla="*/ 856592 h 974834"/>
                    <a:gd name="connsiteX5" fmla="*/ 559675 w 1673772"/>
                    <a:gd name="connsiteY5" fmla="*/ 966951 h 974834"/>
                    <a:gd name="connsiteX6" fmla="*/ 622737 w 1673772"/>
                    <a:gd name="connsiteY6" fmla="*/ 903889 h 974834"/>
                    <a:gd name="connsiteX7" fmla="*/ 559675 w 1673772"/>
                    <a:gd name="connsiteY7" fmla="*/ 793530 h 974834"/>
                    <a:gd name="connsiteX8" fmla="*/ 670034 w 1673772"/>
                    <a:gd name="connsiteY8" fmla="*/ 872358 h 974834"/>
                    <a:gd name="connsiteX9" fmla="*/ 701565 w 1673772"/>
                    <a:gd name="connsiteY9" fmla="*/ 746234 h 974834"/>
                    <a:gd name="connsiteX10" fmla="*/ 843455 w 1673772"/>
                    <a:gd name="connsiteY10" fmla="*/ 935420 h 974834"/>
                    <a:gd name="connsiteX11" fmla="*/ 938048 w 1673772"/>
                    <a:gd name="connsiteY11" fmla="*/ 951186 h 974834"/>
                    <a:gd name="connsiteX12" fmla="*/ 938048 w 1673772"/>
                    <a:gd name="connsiteY12" fmla="*/ 809296 h 974834"/>
                    <a:gd name="connsiteX13" fmla="*/ 1079937 w 1673772"/>
                    <a:gd name="connsiteY13" fmla="*/ 888123 h 974834"/>
                    <a:gd name="connsiteX14" fmla="*/ 1158765 w 1673772"/>
                    <a:gd name="connsiteY14" fmla="*/ 872358 h 974834"/>
                    <a:gd name="connsiteX15" fmla="*/ 1142999 w 1673772"/>
                    <a:gd name="connsiteY15" fmla="*/ 730468 h 974834"/>
                    <a:gd name="connsiteX16" fmla="*/ 1221827 w 1673772"/>
                    <a:gd name="connsiteY16" fmla="*/ 809296 h 974834"/>
                    <a:gd name="connsiteX17" fmla="*/ 1552903 w 1673772"/>
                    <a:gd name="connsiteY17" fmla="*/ 746234 h 974834"/>
                    <a:gd name="connsiteX18" fmla="*/ 1663262 w 1673772"/>
                    <a:gd name="connsiteY18" fmla="*/ 493986 h 974834"/>
                    <a:gd name="connsiteX19" fmla="*/ 1615965 w 1673772"/>
                    <a:gd name="connsiteY19" fmla="*/ 462455 h 974834"/>
                    <a:gd name="connsiteX20" fmla="*/ 1395248 w 1673772"/>
                    <a:gd name="connsiteY20" fmla="*/ 620110 h 974834"/>
                    <a:gd name="connsiteX21" fmla="*/ 1489841 w 1673772"/>
                    <a:gd name="connsiteY21" fmla="*/ 493986 h 974834"/>
                    <a:gd name="connsiteX22" fmla="*/ 1379482 w 1673772"/>
                    <a:gd name="connsiteY22" fmla="*/ 430923 h 974834"/>
                    <a:gd name="connsiteX23" fmla="*/ 1158765 w 1673772"/>
                    <a:gd name="connsiteY23" fmla="*/ 635875 h 974834"/>
                    <a:gd name="connsiteX24" fmla="*/ 1158765 w 1673772"/>
                    <a:gd name="connsiteY24" fmla="*/ 478220 h 974834"/>
                    <a:gd name="connsiteX25" fmla="*/ 1079937 w 1673772"/>
                    <a:gd name="connsiteY25" fmla="*/ 478220 h 974834"/>
                    <a:gd name="connsiteX26" fmla="*/ 938048 w 1673772"/>
                    <a:gd name="connsiteY26" fmla="*/ 557048 h 974834"/>
                    <a:gd name="connsiteX27" fmla="*/ 969579 w 1673772"/>
                    <a:gd name="connsiteY27" fmla="*/ 509751 h 974834"/>
                    <a:gd name="connsiteX28" fmla="*/ 969579 w 1673772"/>
                    <a:gd name="connsiteY28" fmla="*/ 446689 h 974834"/>
                    <a:gd name="connsiteX29" fmla="*/ 859220 w 1673772"/>
                    <a:gd name="connsiteY29" fmla="*/ 446689 h 974834"/>
                    <a:gd name="connsiteX30" fmla="*/ 717331 w 1673772"/>
                    <a:gd name="connsiteY30" fmla="*/ 430923 h 974834"/>
                    <a:gd name="connsiteX31" fmla="*/ 622737 w 1673772"/>
                    <a:gd name="connsiteY31" fmla="*/ 430923 h 974834"/>
                    <a:gd name="connsiteX32" fmla="*/ 543910 w 1673772"/>
                    <a:gd name="connsiteY32" fmla="*/ 320565 h 974834"/>
                    <a:gd name="connsiteX33" fmla="*/ 591206 w 1673772"/>
                    <a:gd name="connsiteY33" fmla="*/ 399392 h 974834"/>
                    <a:gd name="connsiteX34" fmla="*/ 528144 w 1673772"/>
                    <a:gd name="connsiteY34" fmla="*/ 493986 h 974834"/>
                    <a:gd name="connsiteX35" fmla="*/ 402020 w 1673772"/>
                    <a:gd name="connsiteY35" fmla="*/ 415158 h 974834"/>
                    <a:gd name="connsiteX36" fmla="*/ 402020 w 1673772"/>
                    <a:gd name="connsiteY36" fmla="*/ 509751 h 974834"/>
                    <a:gd name="connsiteX37" fmla="*/ 275896 w 1673772"/>
                    <a:gd name="connsiteY37" fmla="*/ 478220 h 974834"/>
                    <a:gd name="connsiteX38" fmla="*/ 275896 w 1673772"/>
                    <a:gd name="connsiteY38" fmla="*/ 367861 h 974834"/>
                    <a:gd name="connsiteX39" fmla="*/ 165537 w 1673772"/>
                    <a:gd name="connsiteY39" fmla="*/ 430923 h 974834"/>
                    <a:gd name="connsiteX40" fmla="*/ 39413 w 1673772"/>
                    <a:gd name="connsiteY40" fmla="*/ 383627 h 974834"/>
                    <a:gd name="connsiteX41" fmla="*/ 23648 w 1673772"/>
                    <a:gd name="connsiteY41" fmla="*/ 257503 h 974834"/>
                    <a:gd name="connsiteX42" fmla="*/ 181303 w 1673772"/>
                    <a:gd name="connsiteY42" fmla="*/ 257503 h 974834"/>
                    <a:gd name="connsiteX43" fmla="*/ 102475 w 1673772"/>
                    <a:gd name="connsiteY43" fmla="*/ 194441 h 974834"/>
                    <a:gd name="connsiteX44" fmla="*/ 102475 w 1673772"/>
                    <a:gd name="connsiteY44" fmla="*/ 115613 h 974834"/>
                    <a:gd name="connsiteX45" fmla="*/ 307427 w 1673772"/>
                    <a:gd name="connsiteY45" fmla="*/ 99848 h 974834"/>
                    <a:gd name="connsiteX46" fmla="*/ 338958 w 1673772"/>
                    <a:gd name="connsiteY46" fmla="*/ 84082 h 974834"/>
                    <a:gd name="connsiteX47" fmla="*/ 402020 w 1673772"/>
                    <a:gd name="connsiteY47" fmla="*/ 5255 h 974834"/>
                    <a:gd name="connsiteX48" fmla="*/ 512379 w 1673772"/>
                    <a:gd name="connsiteY48" fmla="*/ 68317 h 974834"/>
                    <a:gd name="connsiteX49" fmla="*/ 480848 w 1673772"/>
                    <a:gd name="connsiteY49" fmla="*/ 178675 h 974834"/>
                    <a:gd name="connsiteX50" fmla="*/ 575441 w 1673772"/>
                    <a:gd name="connsiteY50" fmla="*/ 36786 h 974834"/>
                    <a:gd name="connsiteX51" fmla="*/ 685799 w 1673772"/>
                    <a:gd name="connsiteY51" fmla="*/ 5255 h 974834"/>
                    <a:gd name="connsiteX52" fmla="*/ 764627 w 1673772"/>
                    <a:gd name="connsiteY52" fmla="*/ 68317 h 974834"/>
                    <a:gd name="connsiteX53" fmla="*/ 701565 w 1673772"/>
                    <a:gd name="connsiteY53" fmla="*/ 147144 h 974834"/>
                    <a:gd name="connsiteX54" fmla="*/ 796158 w 1673772"/>
                    <a:gd name="connsiteY54" fmla="*/ 225972 h 974834"/>
                    <a:gd name="connsiteX55" fmla="*/ 1016875 w 1673772"/>
                    <a:gd name="connsiteY55" fmla="*/ 194441 h 974834"/>
                    <a:gd name="connsiteX56" fmla="*/ 1001110 w 1673772"/>
                    <a:gd name="connsiteY56" fmla="*/ 273268 h 974834"/>
                    <a:gd name="connsiteX57" fmla="*/ 890751 w 1673772"/>
                    <a:gd name="connsiteY57" fmla="*/ 352096 h 974834"/>
                    <a:gd name="connsiteX58" fmla="*/ 796158 w 1673772"/>
                    <a:gd name="connsiteY58" fmla="*/ 289034 h 974834"/>
                    <a:gd name="connsiteX59" fmla="*/ 764627 w 1673772"/>
                    <a:gd name="connsiteY59" fmla="*/ 399392 h 974834"/>
                    <a:gd name="connsiteX60" fmla="*/ 622737 w 1673772"/>
                    <a:gd name="connsiteY60" fmla="*/ 399392 h 974834"/>
                    <a:gd name="connsiteX61" fmla="*/ 528144 w 1673772"/>
                    <a:gd name="connsiteY61" fmla="*/ 320565 h 974834"/>
                    <a:gd name="connsiteX62" fmla="*/ 559675 w 1673772"/>
                    <a:gd name="connsiteY62" fmla="*/ 509751 h 974834"/>
                    <a:gd name="connsiteX63" fmla="*/ 402020 w 1673772"/>
                    <a:gd name="connsiteY63" fmla="*/ 446689 h 974834"/>
                    <a:gd name="connsiteX64" fmla="*/ 386255 w 1673772"/>
                    <a:gd name="connsiteY64" fmla="*/ 509751 h 974834"/>
                    <a:gd name="connsiteX65" fmla="*/ 291662 w 1673772"/>
                    <a:gd name="connsiteY65" fmla="*/ 509751 h 974834"/>
                    <a:gd name="connsiteX66" fmla="*/ 275896 w 1673772"/>
                    <a:gd name="connsiteY66" fmla="*/ 367861 h 974834"/>
                    <a:gd name="connsiteX67" fmla="*/ 197068 w 1673772"/>
                    <a:gd name="connsiteY67" fmla="*/ 478220 h 974834"/>
                    <a:gd name="connsiteX68" fmla="*/ 244365 w 1673772"/>
                    <a:gd name="connsiteY68" fmla="*/ 698937 h 974834"/>
                    <a:gd name="connsiteX69" fmla="*/ 212834 w 1673772"/>
                    <a:gd name="connsiteY69" fmla="*/ 919655 h 974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</a:cxnLst>
                  <a:rect l="l" t="t" r="r" b="b"/>
                  <a:pathLst>
                    <a:path w="1673772" h="974834">
                      <a:moveTo>
                        <a:pt x="212834" y="919655"/>
                      </a:moveTo>
                      <a:cubicBezTo>
                        <a:pt x="228599" y="959069"/>
                        <a:pt x="320565" y="948558"/>
                        <a:pt x="338958" y="935420"/>
                      </a:cubicBezTo>
                      <a:cubicBezTo>
                        <a:pt x="357351" y="922282"/>
                        <a:pt x="307428" y="835572"/>
                        <a:pt x="323193" y="840827"/>
                      </a:cubicBezTo>
                      <a:cubicBezTo>
                        <a:pt x="338958" y="846082"/>
                        <a:pt x="409903" y="964324"/>
                        <a:pt x="433551" y="966951"/>
                      </a:cubicBezTo>
                      <a:cubicBezTo>
                        <a:pt x="457199" y="969578"/>
                        <a:pt x="444061" y="856592"/>
                        <a:pt x="465082" y="856592"/>
                      </a:cubicBezTo>
                      <a:cubicBezTo>
                        <a:pt x="486103" y="856592"/>
                        <a:pt x="533399" y="959068"/>
                        <a:pt x="559675" y="966951"/>
                      </a:cubicBezTo>
                      <a:cubicBezTo>
                        <a:pt x="585951" y="974834"/>
                        <a:pt x="622737" y="932792"/>
                        <a:pt x="622737" y="903889"/>
                      </a:cubicBezTo>
                      <a:cubicBezTo>
                        <a:pt x="622737" y="874986"/>
                        <a:pt x="551792" y="798785"/>
                        <a:pt x="559675" y="793530"/>
                      </a:cubicBezTo>
                      <a:cubicBezTo>
                        <a:pt x="567558" y="788275"/>
                        <a:pt x="646386" y="880241"/>
                        <a:pt x="670034" y="872358"/>
                      </a:cubicBezTo>
                      <a:cubicBezTo>
                        <a:pt x="693682" y="864475"/>
                        <a:pt x="672661" y="735724"/>
                        <a:pt x="701565" y="746234"/>
                      </a:cubicBezTo>
                      <a:cubicBezTo>
                        <a:pt x="730469" y="756744"/>
                        <a:pt x="804041" y="901261"/>
                        <a:pt x="843455" y="935420"/>
                      </a:cubicBezTo>
                      <a:cubicBezTo>
                        <a:pt x="882869" y="969579"/>
                        <a:pt x="922282" y="972207"/>
                        <a:pt x="938048" y="951186"/>
                      </a:cubicBezTo>
                      <a:cubicBezTo>
                        <a:pt x="953814" y="930165"/>
                        <a:pt x="914400" y="819807"/>
                        <a:pt x="938048" y="809296"/>
                      </a:cubicBezTo>
                      <a:cubicBezTo>
                        <a:pt x="961696" y="798786"/>
                        <a:pt x="1043151" y="877613"/>
                        <a:pt x="1079937" y="888123"/>
                      </a:cubicBezTo>
                      <a:cubicBezTo>
                        <a:pt x="1116723" y="898633"/>
                        <a:pt x="1148255" y="898634"/>
                        <a:pt x="1158765" y="872358"/>
                      </a:cubicBezTo>
                      <a:cubicBezTo>
                        <a:pt x="1169275" y="846082"/>
                        <a:pt x="1132489" y="740978"/>
                        <a:pt x="1142999" y="730468"/>
                      </a:cubicBezTo>
                      <a:cubicBezTo>
                        <a:pt x="1153509" y="719958"/>
                        <a:pt x="1153510" y="806668"/>
                        <a:pt x="1221827" y="809296"/>
                      </a:cubicBezTo>
                      <a:cubicBezTo>
                        <a:pt x="1290144" y="811924"/>
                        <a:pt x="1479330" y="798786"/>
                        <a:pt x="1552903" y="746234"/>
                      </a:cubicBezTo>
                      <a:cubicBezTo>
                        <a:pt x="1626476" y="693682"/>
                        <a:pt x="1652752" y="541282"/>
                        <a:pt x="1663262" y="493986"/>
                      </a:cubicBezTo>
                      <a:cubicBezTo>
                        <a:pt x="1673772" y="446690"/>
                        <a:pt x="1660634" y="441434"/>
                        <a:pt x="1615965" y="462455"/>
                      </a:cubicBezTo>
                      <a:cubicBezTo>
                        <a:pt x="1571296" y="483476"/>
                        <a:pt x="1416269" y="614855"/>
                        <a:pt x="1395248" y="620110"/>
                      </a:cubicBezTo>
                      <a:cubicBezTo>
                        <a:pt x="1374227" y="625365"/>
                        <a:pt x="1492469" y="525517"/>
                        <a:pt x="1489841" y="493986"/>
                      </a:cubicBezTo>
                      <a:cubicBezTo>
                        <a:pt x="1487213" y="462455"/>
                        <a:pt x="1434661" y="407275"/>
                        <a:pt x="1379482" y="430923"/>
                      </a:cubicBezTo>
                      <a:cubicBezTo>
                        <a:pt x="1324303" y="454571"/>
                        <a:pt x="1195551" y="627992"/>
                        <a:pt x="1158765" y="635875"/>
                      </a:cubicBezTo>
                      <a:cubicBezTo>
                        <a:pt x="1121979" y="643758"/>
                        <a:pt x="1171903" y="504496"/>
                        <a:pt x="1158765" y="478220"/>
                      </a:cubicBezTo>
                      <a:cubicBezTo>
                        <a:pt x="1145627" y="451944"/>
                        <a:pt x="1116723" y="465082"/>
                        <a:pt x="1079937" y="478220"/>
                      </a:cubicBezTo>
                      <a:cubicBezTo>
                        <a:pt x="1043151" y="491358"/>
                        <a:pt x="956441" y="551793"/>
                        <a:pt x="938048" y="557048"/>
                      </a:cubicBezTo>
                      <a:cubicBezTo>
                        <a:pt x="919655" y="562303"/>
                        <a:pt x="964324" y="528144"/>
                        <a:pt x="969579" y="509751"/>
                      </a:cubicBezTo>
                      <a:cubicBezTo>
                        <a:pt x="974834" y="491358"/>
                        <a:pt x="987972" y="457199"/>
                        <a:pt x="969579" y="446689"/>
                      </a:cubicBezTo>
                      <a:cubicBezTo>
                        <a:pt x="951186" y="436179"/>
                        <a:pt x="901261" y="449317"/>
                        <a:pt x="859220" y="446689"/>
                      </a:cubicBezTo>
                      <a:cubicBezTo>
                        <a:pt x="817179" y="444061"/>
                        <a:pt x="756745" y="433551"/>
                        <a:pt x="717331" y="430923"/>
                      </a:cubicBezTo>
                      <a:cubicBezTo>
                        <a:pt x="677917" y="428295"/>
                        <a:pt x="651640" y="449316"/>
                        <a:pt x="622737" y="430923"/>
                      </a:cubicBezTo>
                      <a:cubicBezTo>
                        <a:pt x="593834" y="412530"/>
                        <a:pt x="549165" y="325820"/>
                        <a:pt x="543910" y="320565"/>
                      </a:cubicBezTo>
                      <a:cubicBezTo>
                        <a:pt x="538655" y="315310"/>
                        <a:pt x="593834" y="370489"/>
                        <a:pt x="591206" y="399392"/>
                      </a:cubicBezTo>
                      <a:cubicBezTo>
                        <a:pt x="588578" y="428295"/>
                        <a:pt x="559675" y="491358"/>
                        <a:pt x="528144" y="493986"/>
                      </a:cubicBezTo>
                      <a:cubicBezTo>
                        <a:pt x="496613" y="496614"/>
                        <a:pt x="423041" y="412531"/>
                        <a:pt x="402020" y="415158"/>
                      </a:cubicBezTo>
                      <a:cubicBezTo>
                        <a:pt x="380999" y="417785"/>
                        <a:pt x="423041" y="499241"/>
                        <a:pt x="402020" y="509751"/>
                      </a:cubicBezTo>
                      <a:cubicBezTo>
                        <a:pt x="380999" y="520261"/>
                        <a:pt x="296917" y="501868"/>
                        <a:pt x="275896" y="478220"/>
                      </a:cubicBezTo>
                      <a:cubicBezTo>
                        <a:pt x="254875" y="454572"/>
                        <a:pt x="294289" y="375744"/>
                        <a:pt x="275896" y="367861"/>
                      </a:cubicBezTo>
                      <a:cubicBezTo>
                        <a:pt x="257503" y="359978"/>
                        <a:pt x="204951" y="428295"/>
                        <a:pt x="165537" y="430923"/>
                      </a:cubicBezTo>
                      <a:cubicBezTo>
                        <a:pt x="126123" y="433551"/>
                        <a:pt x="63061" y="412530"/>
                        <a:pt x="39413" y="383627"/>
                      </a:cubicBezTo>
                      <a:cubicBezTo>
                        <a:pt x="15765" y="354724"/>
                        <a:pt x="0" y="278524"/>
                        <a:pt x="23648" y="257503"/>
                      </a:cubicBezTo>
                      <a:cubicBezTo>
                        <a:pt x="47296" y="236482"/>
                        <a:pt x="168165" y="268013"/>
                        <a:pt x="181303" y="257503"/>
                      </a:cubicBezTo>
                      <a:cubicBezTo>
                        <a:pt x="194441" y="246993"/>
                        <a:pt x="115613" y="218089"/>
                        <a:pt x="102475" y="194441"/>
                      </a:cubicBezTo>
                      <a:cubicBezTo>
                        <a:pt x="89337" y="170793"/>
                        <a:pt x="68316" y="131378"/>
                        <a:pt x="102475" y="115613"/>
                      </a:cubicBezTo>
                      <a:cubicBezTo>
                        <a:pt x="136634" y="99848"/>
                        <a:pt x="268013" y="105103"/>
                        <a:pt x="307427" y="99848"/>
                      </a:cubicBezTo>
                      <a:cubicBezTo>
                        <a:pt x="346841" y="94593"/>
                        <a:pt x="323193" y="99847"/>
                        <a:pt x="338958" y="84082"/>
                      </a:cubicBezTo>
                      <a:cubicBezTo>
                        <a:pt x="354723" y="68317"/>
                        <a:pt x="373117" y="7882"/>
                        <a:pt x="402020" y="5255"/>
                      </a:cubicBezTo>
                      <a:cubicBezTo>
                        <a:pt x="430923" y="2628"/>
                        <a:pt x="499241" y="39414"/>
                        <a:pt x="512379" y="68317"/>
                      </a:cubicBezTo>
                      <a:cubicBezTo>
                        <a:pt x="525517" y="97220"/>
                        <a:pt x="470338" y="183930"/>
                        <a:pt x="480848" y="178675"/>
                      </a:cubicBezTo>
                      <a:cubicBezTo>
                        <a:pt x="491358" y="173420"/>
                        <a:pt x="541283" y="65689"/>
                        <a:pt x="575441" y="36786"/>
                      </a:cubicBezTo>
                      <a:cubicBezTo>
                        <a:pt x="609599" y="7883"/>
                        <a:pt x="654268" y="0"/>
                        <a:pt x="685799" y="5255"/>
                      </a:cubicBezTo>
                      <a:cubicBezTo>
                        <a:pt x="717330" y="10510"/>
                        <a:pt x="761999" y="44669"/>
                        <a:pt x="764627" y="68317"/>
                      </a:cubicBezTo>
                      <a:cubicBezTo>
                        <a:pt x="767255" y="91965"/>
                        <a:pt x="696310" y="120868"/>
                        <a:pt x="701565" y="147144"/>
                      </a:cubicBezTo>
                      <a:cubicBezTo>
                        <a:pt x="706820" y="173420"/>
                        <a:pt x="743606" y="218089"/>
                        <a:pt x="796158" y="225972"/>
                      </a:cubicBezTo>
                      <a:cubicBezTo>
                        <a:pt x="848710" y="233855"/>
                        <a:pt x="982716" y="186558"/>
                        <a:pt x="1016875" y="194441"/>
                      </a:cubicBezTo>
                      <a:cubicBezTo>
                        <a:pt x="1051034" y="202324"/>
                        <a:pt x="1022131" y="246992"/>
                        <a:pt x="1001110" y="273268"/>
                      </a:cubicBezTo>
                      <a:cubicBezTo>
                        <a:pt x="980089" y="299544"/>
                        <a:pt x="924910" y="349468"/>
                        <a:pt x="890751" y="352096"/>
                      </a:cubicBezTo>
                      <a:cubicBezTo>
                        <a:pt x="856592" y="354724"/>
                        <a:pt x="817179" y="281151"/>
                        <a:pt x="796158" y="289034"/>
                      </a:cubicBezTo>
                      <a:cubicBezTo>
                        <a:pt x="775137" y="296917"/>
                        <a:pt x="793530" y="380999"/>
                        <a:pt x="764627" y="399392"/>
                      </a:cubicBezTo>
                      <a:cubicBezTo>
                        <a:pt x="735724" y="417785"/>
                        <a:pt x="662151" y="412530"/>
                        <a:pt x="622737" y="399392"/>
                      </a:cubicBezTo>
                      <a:cubicBezTo>
                        <a:pt x="583323" y="386254"/>
                        <a:pt x="538654" y="302172"/>
                        <a:pt x="528144" y="320565"/>
                      </a:cubicBezTo>
                      <a:cubicBezTo>
                        <a:pt x="517634" y="338958"/>
                        <a:pt x="580696" y="488730"/>
                        <a:pt x="559675" y="509751"/>
                      </a:cubicBezTo>
                      <a:cubicBezTo>
                        <a:pt x="538654" y="530772"/>
                        <a:pt x="430923" y="446689"/>
                        <a:pt x="402020" y="446689"/>
                      </a:cubicBezTo>
                      <a:cubicBezTo>
                        <a:pt x="373117" y="446689"/>
                        <a:pt x="404648" y="499241"/>
                        <a:pt x="386255" y="509751"/>
                      </a:cubicBezTo>
                      <a:cubicBezTo>
                        <a:pt x="367862" y="520261"/>
                        <a:pt x="310055" y="533399"/>
                        <a:pt x="291662" y="509751"/>
                      </a:cubicBezTo>
                      <a:cubicBezTo>
                        <a:pt x="273269" y="486103"/>
                        <a:pt x="291662" y="373116"/>
                        <a:pt x="275896" y="367861"/>
                      </a:cubicBezTo>
                      <a:cubicBezTo>
                        <a:pt x="260130" y="362606"/>
                        <a:pt x="202323" y="423041"/>
                        <a:pt x="197068" y="478220"/>
                      </a:cubicBezTo>
                      <a:cubicBezTo>
                        <a:pt x="191813" y="533399"/>
                        <a:pt x="239110" y="625365"/>
                        <a:pt x="244365" y="698937"/>
                      </a:cubicBezTo>
                      <a:cubicBezTo>
                        <a:pt x="249620" y="772509"/>
                        <a:pt x="197069" y="880241"/>
                        <a:pt x="212834" y="919655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96" name="Group 29"/>
                <p:cNvGrpSpPr>
                  <a:grpSpLocks/>
                </p:cNvGrpSpPr>
                <p:nvPr/>
              </p:nvGrpSpPr>
              <p:grpSpPr bwMode="auto">
                <a:xfrm>
                  <a:off x="3124201" y="3384331"/>
                  <a:ext cx="2814143" cy="1148255"/>
                  <a:chOff x="3124201" y="3384331"/>
                  <a:chExt cx="2814143" cy="1148255"/>
                </a:xfrm>
              </p:grpSpPr>
              <p:sp>
                <p:nvSpPr>
                  <p:cNvPr id="248" name="Freeform 247"/>
                  <p:cNvSpPr/>
                  <p:nvPr/>
                </p:nvSpPr>
                <p:spPr>
                  <a:xfrm>
                    <a:off x="3119618" y="3880813"/>
                    <a:ext cx="1282012" cy="641863"/>
                  </a:xfrm>
                  <a:custGeom>
                    <a:avLst/>
                    <a:gdLst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336331 w 1290145"/>
                      <a:gd name="connsiteY33" fmla="*/ 212834 h 646386"/>
                      <a:gd name="connsiteX34" fmla="*/ 478221 w 1290145"/>
                      <a:gd name="connsiteY34" fmla="*/ 307428 h 646386"/>
                      <a:gd name="connsiteX35" fmla="*/ 509752 w 1290145"/>
                      <a:gd name="connsiteY35" fmla="*/ 134007 h 646386"/>
                      <a:gd name="connsiteX36" fmla="*/ 557049 w 1290145"/>
                      <a:gd name="connsiteY36" fmla="*/ 86710 h 646386"/>
                      <a:gd name="connsiteX37" fmla="*/ 667407 w 1290145"/>
                      <a:gd name="connsiteY37" fmla="*/ 260131 h 646386"/>
                      <a:gd name="connsiteX38" fmla="*/ 683173 w 1290145"/>
                      <a:gd name="connsiteY38" fmla="*/ 134007 h 646386"/>
                      <a:gd name="connsiteX39" fmla="*/ 777766 w 1290145"/>
                      <a:gd name="connsiteY39" fmla="*/ 55179 h 646386"/>
                      <a:gd name="connsiteX40" fmla="*/ 793531 w 1290145"/>
                      <a:gd name="connsiteY40" fmla="*/ 39414 h 646386"/>
                      <a:gd name="connsiteX41" fmla="*/ 872359 w 1290145"/>
                      <a:gd name="connsiteY41" fmla="*/ 118241 h 646386"/>
                      <a:gd name="connsiteX42" fmla="*/ 951186 w 1290145"/>
                      <a:gd name="connsiteY42" fmla="*/ 7883 h 646386"/>
                      <a:gd name="connsiteX43" fmla="*/ 1030014 w 1290145"/>
                      <a:gd name="connsiteY43" fmla="*/ 70945 h 646386"/>
                      <a:gd name="connsiteX44" fmla="*/ 1093076 w 1290145"/>
                      <a:gd name="connsiteY44" fmla="*/ 102476 h 646386"/>
                      <a:gd name="connsiteX45" fmla="*/ 1140373 w 1290145"/>
                      <a:gd name="connsiteY45" fmla="*/ 134007 h 646386"/>
                      <a:gd name="connsiteX46" fmla="*/ 1140373 w 1290145"/>
                      <a:gd name="connsiteY46" fmla="*/ 149772 h 646386"/>
                      <a:gd name="connsiteX47" fmla="*/ 1045780 w 1290145"/>
                      <a:gd name="connsiteY47" fmla="*/ 212834 h 646386"/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478221 w 1290145"/>
                      <a:gd name="connsiteY33" fmla="*/ 307428 h 646386"/>
                      <a:gd name="connsiteX34" fmla="*/ 509752 w 1290145"/>
                      <a:gd name="connsiteY34" fmla="*/ 134007 h 646386"/>
                      <a:gd name="connsiteX35" fmla="*/ 557049 w 1290145"/>
                      <a:gd name="connsiteY35" fmla="*/ 86710 h 646386"/>
                      <a:gd name="connsiteX36" fmla="*/ 667407 w 1290145"/>
                      <a:gd name="connsiteY36" fmla="*/ 260131 h 646386"/>
                      <a:gd name="connsiteX37" fmla="*/ 683173 w 1290145"/>
                      <a:gd name="connsiteY37" fmla="*/ 134007 h 646386"/>
                      <a:gd name="connsiteX38" fmla="*/ 777766 w 1290145"/>
                      <a:gd name="connsiteY38" fmla="*/ 55179 h 646386"/>
                      <a:gd name="connsiteX39" fmla="*/ 793531 w 1290145"/>
                      <a:gd name="connsiteY39" fmla="*/ 39414 h 646386"/>
                      <a:gd name="connsiteX40" fmla="*/ 872359 w 1290145"/>
                      <a:gd name="connsiteY40" fmla="*/ 118241 h 646386"/>
                      <a:gd name="connsiteX41" fmla="*/ 951186 w 1290145"/>
                      <a:gd name="connsiteY41" fmla="*/ 7883 h 646386"/>
                      <a:gd name="connsiteX42" fmla="*/ 1030014 w 1290145"/>
                      <a:gd name="connsiteY42" fmla="*/ 70945 h 646386"/>
                      <a:gd name="connsiteX43" fmla="*/ 1093076 w 1290145"/>
                      <a:gd name="connsiteY43" fmla="*/ 102476 h 646386"/>
                      <a:gd name="connsiteX44" fmla="*/ 1140373 w 1290145"/>
                      <a:gd name="connsiteY44" fmla="*/ 134007 h 646386"/>
                      <a:gd name="connsiteX45" fmla="*/ 1140373 w 1290145"/>
                      <a:gd name="connsiteY45" fmla="*/ 149772 h 646386"/>
                      <a:gd name="connsiteX46" fmla="*/ 1045780 w 1290145"/>
                      <a:gd name="connsiteY46" fmla="*/ 212834 h 646386"/>
                      <a:gd name="connsiteX0" fmla="*/ 1037897 w 1282262"/>
                      <a:gd name="connsiteY0" fmla="*/ 212834 h 646386"/>
                      <a:gd name="connsiteX1" fmla="*/ 1100959 w 1282262"/>
                      <a:gd name="connsiteY1" fmla="*/ 181303 h 646386"/>
                      <a:gd name="connsiteX2" fmla="*/ 1258614 w 1282262"/>
                      <a:gd name="connsiteY2" fmla="*/ 275897 h 646386"/>
                      <a:gd name="connsiteX3" fmla="*/ 1242848 w 1282262"/>
                      <a:gd name="connsiteY3" fmla="*/ 338959 h 646386"/>
                      <a:gd name="connsiteX4" fmla="*/ 1195552 w 1282262"/>
                      <a:gd name="connsiteY4" fmla="*/ 370490 h 646386"/>
                      <a:gd name="connsiteX5" fmla="*/ 1053662 w 1282262"/>
                      <a:gd name="connsiteY5" fmla="*/ 275897 h 646386"/>
                      <a:gd name="connsiteX6" fmla="*/ 1164021 w 1282262"/>
                      <a:gd name="connsiteY6" fmla="*/ 370490 h 646386"/>
                      <a:gd name="connsiteX7" fmla="*/ 1132490 w 1282262"/>
                      <a:gd name="connsiteY7" fmla="*/ 512379 h 646386"/>
                      <a:gd name="connsiteX8" fmla="*/ 1006366 w 1282262"/>
                      <a:gd name="connsiteY8" fmla="*/ 417786 h 646386"/>
                      <a:gd name="connsiteX9" fmla="*/ 1022131 w 1282262"/>
                      <a:gd name="connsiteY9" fmla="*/ 575441 h 646386"/>
                      <a:gd name="connsiteX10" fmla="*/ 927538 w 1282262"/>
                      <a:gd name="connsiteY10" fmla="*/ 559676 h 646386"/>
                      <a:gd name="connsiteX11" fmla="*/ 848710 w 1282262"/>
                      <a:gd name="connsiteY11" fmla="*/ 512379 h 646386"/>
                      <a:gd name="connsiteX12" fmla="*/ 864476 w 1282262"/>
                      <a:gd name="connsiteY12" fmla="*/ 449317 h 646386"/>
                      <a:gd name="connsiteX13" fmla="*/ 817179 w 1282262"/>
                      <a:gd name="connsiteY13" fmla="*/ 606972 h 646386"/>
                      <a:gd name="connsiteX14" fmla="*/ 754117 w 1282262"/>
                      <a:gd name="connsiteY14" fmla="*/ 638503 h 646386"/>
                      <a:gd name="connsiteX15" fmla="*/ 691055 w 1282262"/>
                      <a:gd name="connsiteY15" fmla="*/ 559676 h 646386"/>
                      <a:gd name="connsiteX16" fmla="*/ 722586 w 1282262"/>
                      <a:gd name="connsiteY16" fmla="*/ 417786 h 646386"/>
                      <a:gd name="connsiteX17" fmla="*/ 659524 w 1282262"/>
                      <a:gd name="connsiteY17" fmla="*/ 512379 h 646386"/>
                      <a:gd name="connsiteX18" fmla="*/ 612228 w 1282262"/>
                      <a:gd name="connsiteY18" fmla="*/ 465083 h 646386"/>
                      <a:gd name="connsiteX19" fmla="*/ 627993 w 1282262"/>
                      <a:gd name="connsiteY19" fmla="*/ 402021 h 646386"/>
                      <a:gd name="connsiteX20" fmla="*/ 564931 w 1282262"/>
                      <a:gd name="connsiteY20" fmla="*/ 528145 h 646386"/>
                      <a:gd name="connsiteX21" fmla="*/ 501869 w 1282262"/>
                      <a:gd name="connsiteY21" fmla="*/ 543910 h 646386"/>
                      <a:gd name="connsiteX22" fmla="*/ 407276 w 1282262"/>
                      <a:gd name="connsiteY22" fmla="*/ 449317 h 646386"/>
                      <a:gd name="connsiteX23" fmla="*/ 486103 w 1282262"/>
                      <a:gd name="connsiteY23" fmla="*/ 386255 h 646386"/>
                      <a:gd name="connsiteX24" fmla="*/ 344214 w 1282262"/>
                      <a:gd name="connsiteY24" fmla="*/ 480848 h 646386"/>
                      <a:gd name="connsiteX25" fmla="*/ 218090 w 1282262"/>
                      <a:gd name="connsiteY25" fmla="*/ 417786 h 646386"/>
                      <a:gd name="connsiteX26" fmla="*/ 91966 w 1282262"/>
                      <a:gd name="connsiteY26" fmla="*/ 465083 h 646386"/>
                      <a:gd name="connsiteX27" fmla="*/ 13138 w 1282262"/>
                      <a:gd name="connsiteY27" fmla="*/ 402021 h 646386"/>
                      <a:gd name="connsiteX28" fmla="*/ 123497 w 1282262"/>
                      <a:gd name="connsiteY28" fmla="*/ 354724 h 646386"/>
                      <a:gd name="connsiteX29" fmla="*/ 44669 w 1282262"/>
                      <a:gd name="connsiteY29" fmla="*/ 338959 h 646386"/>
                      <a:gd name="connsiteX30" fmla="*/ 28903 w 1282262"/>
                      <a:gd name="connsiteY30" fmla="*/ 228600 h 646386"/>
                      <a:gd name="connsiteX31" fmla="*/ 218090 w 1282262"/>
                      <a:gd name="connsiteY31" fmla="*/ 134007 h 646386"/>
                      <a:gd name="connsiteX32" fmla="*/ 470338 w 1282262"/>
                      <a:gd name="connsiteY32" fmla="*/ 307428 h 646386"/>
                      <a:gd name="connsiteX33" fmla="*/ 501869 w 1282262"/>
                      <a:gd name="connsiteY33" fmla="*/ 134007 h 646386"/>
                      <a:gd name="connsiteX34" fmla="*/ 549166 w 1282262"/>
                      <a:gd name="connsiteY34" fmla="*/ 86710 h 646386"/>
                      <a:gd name="connsiteX35" fmla="*/ 659524 w 1282262"/>
                      <a:gd name="connsiteY35" fmla="*/ 260131 h 646386"/>
                      <a:gd name="connsiteX36" fmla="*/ 675290 w 1282262"/>
                      <a:gd name="connsiteY36" fmla="*/ 134007 h 646386"/>
                      <a:gd name="connsiteX37" fmla="*/ 769883 w 1282262"/>
                      <a:gd name="connsiteY37" fmla="*/ 55179 h 646386"/>
                      <a:gd name="connsiteX38" fmla="*/ 785648 w 1282262"/>
                      <a:gd name="connsiteY38" fmla="*/ 39414 h 646386"/>
                      <a:gd name="connsiteX39" fmla="*/ 864476 w 1282262"/>
                      <a:gd name="connsiteY39" fmla="*/ 118241 h 646386"/>
                      <a:gd name="connsiteX40" fmla="*/ 943303 w 1282262"/>
                      <a:gd name="connsiteY40" fmla="*/ 7883 h 646386"/>
                      <a:gd name="connsiteX41" fmla="*/ 1022131 w 1282262"/>
                      <a:gd name="connsiteY41" fmla="*/ 70945 h 646386"/>
                      <a:gd name="connsiteX42" fmla="*/ 1085193 w 1282262"/>
                      <a:gd name="connsiteY42" fmla="*/ 102476 h 646386"/>
                      <a:gd name="connsiteX43" fmla="*/ 1132490 w 1282262"/>
                      <a:gd name="connsiteY43" fmla="*/ 134007 h 646386"/>
                      <a:gd name="connsiteX44" fmla="*/ 1132490 w 1282262"/>
                      <a:gd name="connsiteY44" fmla="*/ 149772 h 646386"/>
                      <a:gd name="connsiteX45" fmla="*/ 1037897 w 1282262"/>
                      <a:gd name="connsiteY45" fmla="*/ 212834 h 6463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</a:cxnLst>
                    <a:rect l="l" t="t" r="r" b="b"/>
                    <a:pathLst>
                      <a:path w="1282262" h="646386">
                        <a:moveTo>
                          <a:pt x="1037897" y="212834"/>
                        </a:moveTo>
                        <a:cubicBezTo>
                          <a:pt x="1032642" y="218089"/>
                          <a:pt x="1064173" y="170793"/>
                          <a:pt x="1100959" y="181303"/>
                        </a:cubicBezTo>
                        <a:cubicBezTo>
                          <a:pt x="1137745" y="191814"/>
                          <a:pt x="1234966" y="249621"/>
                          <a:pt x="1258614" y="275897"/>
                        </a:cubicBezTo>
                        <a:cubicBezTo>
                          <a:pt x="1282262" y="302173"/>
                          <a:pt x="1253358" y="323194"/>
                          <a:pt x="1242848" y="338959"/>
                        </a:cubicBezTo>
                        <a:cubicBezTo>
                          <a:pt x="1232338" y="354725"/>
                          <a:pt x="1227083" y="381000"/>
                          <a:pt x="1195552" y="370490"/>
                        </a:cubicBezTo>
                        <a:cubicBezTo>
                          <a:pt x="1164021" y="359980"/>
                          <a:pt x="1058917" y="275897"/>
                          <a:pt x="1053662" y="275897"/>
                        </a:cubicBezTo>
                        <a:cubicBezTo>
                          <a:pt x="1048407" y="275897"/>
                          <a:pt x="1150883" y="331076"/>
                          <a:pt x="1164021" y="370490"/>
                        </a:cubicBezTo>
                        <a:cubicBezTo>
                          <a:pt x="1177159" y="409904"/>
                          <a:pt x="1158766" y="504496"/>
                          <a:pt x="1132490" y="512379"/>
                        </a:cubicBezTo>
                        <a:cubicBezTo>
                          <a:pt x="1106214" y="520262"/>
                          <a:pt x="1024759" y="407276"/>
                          <a:pt x="1006366" y="417786"/>
                        </a:cubicBezTo>
                        <a:cubicBezTo>
                          <a:pt x="987973" y="428296"/>
                          <a:pt x="1035269" y="551793"/>
                          <a:pt x="1022131" y="575441"/>
                        </a:cubicBezTo>
                        <a:cubicBezTo>
                          <a:pt x="1008993" y="599089"/>
                          <a:pt x="956442" y="570186"/>
                          <a:pt x="927538" y="559676"/>
                        </a:cubicBezTo>
                        <a:cubicBezTo>
                          <a:pt x="898634" y="549166"/>
                          <a:pt x="859220" y="530772"/>
                          <a:pt x="848710" y="512379"/>
                        </a:cubicBezTo>
                        <a:cubicBezTo>
                          <a:pt x="838200" y="493986"/>
                          <a:pt x="869731" y="433552"/>
                          <a:pt x="864476" y="449317"/>
                        </a:cubicBezTo>
                        <a:cubicBezTo>
                          <a:pt x="859221" y="465082"/>
                          <a:pt x="835572" y="575441"/>
                          <a:pt x="817179" y="606972"/>
                        </a:cubicBezTo>
                        <a:cubicBezTo>
                          <a:pt x="798786" y="638503"/>
                          <a:pt x="775138" y="646386"/>
                          <a:pt x="754117" y="638503"/>
                        </a:cubicBezTo>
                        <a:cubicBezTo>
                          <a:pt x="733096" y="630620"/>
                          <a:pt x="696310" y="596462"/>
                          <a:pt x="691055" y="559676"/>
                        </a:cubicBezTo>
                        <a:cubicBezTo>
                          <a:pt x="685800" y="522890"/>
                          <a:pt x="727841" y="425669"/>
                          <a:pt x="722586" y="417786"/>
                        </a:cubicBezTo>
                        <a:cubicBezTo>
                          <a:pt x="717331" y="409903"/>
                          <a:pt x="677917" y="504496"/>
                          <a:pt x="659524" y="512379"/>
                        </a:cubicBezTo>
                        <a:cubicBezTo>
                          <a:pt x="641131" y="520262"/>
                          <a:pt x="617483" y="483476"/>
                          <a:pt x="612228" y="465083"/>
                        </a:cubicBezTo>
                        <a:cubicBezTo>
                          <a:pt x="606973" y="446690"/>
                          <a:pt x="635876" y="391511"/>
                          <a:pt x="627993" y="402021"/>
                        </a:cubicBezTo>
                        <a:cubicBezTo>
                          <a:pt x="620110" y="412531"/>
                          <a:pt x="585952" y="504497"/>
                          <a:pt x="564931" y="528145"/>
                        </a:cubicBezTo>
                        <a:cubicBezTo>
                          <a:pt x="543910" y="551793"/>
                          <a:pt x="528145" y="557048"/>
                          <a:pt x="501869" y="543910"/>
                        </a:cubicBezTo>
                        <a:cubicBezTo>
                          <a:pt x="475593" y="530772"/>
                          <a:pt x="409904" y="475593"/>
                          <a:pt x="407276" y="449317"/>
                        </a:cubicBezTo>
                        <a:cubicBezTo>
                          <a:pt x="404648" y="423041"/>
                          <a:pt x="496613" y="381000"/>
                          <a:pt x="486103" y="386255"/>
                        </a:cubicBezTo>
                        <a:cubicBezTo>
                          <a:pt x="475593" y="391510"/>
                          <a:pt x="388883" y="475593"/>
                          <a:pt x="344214" y="480848"/>
                        </a:cubicBezTo>
                        <a:cubicBezTo>
                          <a:pt x="299545" y="486103"/>
                          <a:pt x="260131" y="420413"/>
                          <a:pt x="218090" y="417786"/>
                        </a:cubicBezTo>
                        <a:cubicBezTo>
                          <a:pt x="176049" y="415159"/>
                          <a:pt x="126125" y="467710"/>
                          <a:pt x="91966" y="465083"/>
                        </a:cubicBezTo>
                        <a:cubicBezTo>
                          <a:pt x="57807" y="462456"/>
                          <a:pt x="7883" y="420414"/>
                          <a:pt x="13138" y="402021"/>
                        </a:cubicBezTo>
                        <a:cubicBezTo>
                          <a:pt x="18393" y="383628"/>
                          <a:pt x="118242" y="365234"/>
                          <a:pt x="123497" y="354724"/>
                        </a:cubicBezTo>
                        <a:cubicBezTo>
                          <a:pt x="128752" y="344214"/>
                          <a:pt x="60435" y="359980"/>
                          <a:pt x="44669" y="338959"/>
                        </a:cubicBezTo>
                        <a:cubicBezTo>
                          <a:pt x="28903" y="317938"/>
                          <a:pt x="0" y="262759"/>
                          <a:pt x="28903" y="228600"/>
                        </a:cubicBezTo>
                        <a:cubicBezTo>
                          <a:pt x="57807" y="194441"/>
                          <a:pt x="144517" y="120869"/>
                          <a:pt x="218090" y="134007"/>
                        </a:cubicBezTo>
                        <a:cubicBezTo>
                          <a:pt x="291663" y="147145"/>
                          <a:pt x="423042" y="307428"/>
                          <a:pt x="470338" y="307428"/>
                        </a:cubicBezTo>
                        <a:cubicBezTo>
                          <a:pt x="517634" y="307428"/>
                          <a:pt x="488731" y="170793"/>
                          <a:pt x="501869" y="134007"/>
                        </a:cubicBezTo>
                        <a:cubicBezTo>
                          <a:pt x="515007" y="97221"/>
                          <a:pt x="522890" y="65689"/>
                          <a:pt x="549166" y="86710"/>
                        </a:cubicBezTo>
                        <a:cubicBezTo>
                          <a:pt x="575442" y="107731"/>
                          <a:pt x="638503" y="252248"/>
                          <a:pt x="659524" y="260131"/>
                        </a:cubicBezTo>
                        <a:cubicBezTo>
                          <a:pt x="680545" y="268014"/>
                          <a:pt x="656897" y="168166"/>
                          <a:pt x="675290" y="134007"/>
                        </a:cubicBezTo>
                        <a:cubicBezTo>
                          <a:pt x="693683" y="99848"/>
                          <a:pt x="751490" y="70944"/>
                          <a:pt x="769883" y="55179"/>
                        </a:cubicBezTo>
                        <a:cubicBezTo>
                          <a:pt x="788276" y="39414"/>
                          <a:pt x="769883" y="28904"/>
                          <a:pt x="785648" y="39414"/>
                        </a:cubicBezTo>
                        <a:cubicBezTo>
                          <a:pt x="801414" y="49924"/>
                          <a:pt x="838200" y="123496"/>
                          <a:pt x="864476" y="118241"/>
                        </a:cubicBezTo>
                        <a:cubicBezTo>
                          <a:pt x="890752" y="112986"/>
                          <a:pt x="917027" y="15766"/>
                          <a:pt x="943303" y="7883"/>
                        </a:cubicBezTo>
                        <a:cubicBezTo>
                          <a:pt x="969579" y="0"/>
                          <a:pt x="998483" y="55180"/>
                          <a:pt x="1022131" y="70945"/>
                        </a:cubicBezTo>
                        <a:cubicBezTo>
                          <a:pt x="1045779" y="86710"/>
                          <a:pt x="1066800" y="91966"/>
                          <a:pt x="1085193" y="102476"/>
                        </a:cubicBezTo>
                        <a:cubicBezTo>
                          <a:pt x="1103586" y="112986"/>
                          <a:pt x="1124607" y="126124"/>
                          <a:pt x="1132490" y="134007"/>
                        </a:cubicBezTo>
                        <a:cubicBezTo>
                          <a:pt x="1140373" y="141890"/>
                          <a:pt x="1148255" y="136634"/>
                          <a:pt x="1132490" y="149772"/>
                        </a:cubicBezTo>
                        <a:cubicBezTo>
                          <a:pt x="1116725" y="162910"/>
                          <a:pt x="1043152" y="207579"/>
                          <a:pt x="1037897" y="212834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249" name="Freeform 248"/>
                  <p:cNvSpPr/>
                  <p:nvPr/>
                </p:nvSpPr>
                <p:spPr>
                  <a:xfrm>
                    <a:off x="3196316" y="3378987"/>
                    <a:ext cx="2739350" cy="886943"/>
                  </a:xfrm>
                  <a:custGeom>
                    <a:avLst/>
                    <a:gdLst>
                      <a:gd name="connsiteX0" fmla="*/ 2627 w 2740571"/>
                      <a:gd name="connsiteY0" fmla="*/ 99848 h 890752"/>
                      <a:gd name="connsiteX1" fmla="*/ 49924 w 2740571"/>
                      <a:gd name="connsiteY1" fmla="*/ 5255 h 890752"/>
                      <a:gd name="connsiteX2" fmla="*/ 176048 w 2740571"/>
                      <a:gd name="connsiteY2" fmla="*/ 68317 h 890752"/>
                      <a:gd name="connsiteX3" fmla="*/ 302172 w 2740571"/>
                      <a:gd name="connsiteY3" fmla="*/ 210207 h 890752"/>
                      <a:gd name="connsiteX4" fmla="*/ 333703 w 2740571"/>
                      <a:gd name="connsiteY4" fmla="*/ 52552 h 890752"/>
                      <a:gd name="connsiteX5" fmla="*/ 444061 w 2740571"/>
                      <a:gd name="connsiteY5" fmla="*/ 52552 h 890752"/>
                      <a:gd name="connsiteX6" fmla="*/ 522889 w 2740571"/>
                      <a:gd name="connsiteY6" fmla="*/ 241738 h 890752"/>
                      <a:gd name="connsiteX7" fmla="*/ 649013 w 2740571"/>
                      <a:gd name="connsiteY7" fmla="*/ 194441 h 890752"/>
                      <a:gd name="connsiteX8" fmla="*/ 806668 w 2740571"/>
                      <a:gd name="connsiteY8" fmla="*/ 257503 h 890752"/>
                      <a:gd name="connsiteX9" fmla="*/ 853965 w 2740571"/>
                      <a:gd name="connsiteY9" fmla="*/ 194441 h 890752"/>
                      <a:gd name="connsiteX10" fmla="*/ 932793 w 2740571"/>
                      <a:gd name="connsiteY10" fmla="*/ 241738 h 890752"/>
                      <a:gd name="connsiteX11" fmla="*/ 932793 w 2740571"/>
                      <a:gd name="connsiteY11" fmla="*/ 304800 h 890752"/>
                      <a:gd name="connsiteX12" fmla="*/ 1058917 w 2740571"/>
                      <a:gd name="connsiteY12" fmla="*/ 178676 h 890752"/>
                      <a:gd name="connsiteX13" fmla="*/ 1153510 w 2740571"/>
                      <a:gd name="connsiteY13" fmla="*/ 162910 h 890752"/>
                      <a:gd name="connsiteX14" fmla="*/ 1153510 w 2740571"/>
                      <a:gd name="connsiteY14" fmla="*/ 289035 h 890752"/>
                      <a:gd name="connsiteX15" fmla="*/ 1358461 w 2740571"/>
                      <a:gd name="connsiteY15" fmla="*/ 147145 h 890752"/>
                      <a:gd name="connsiteX16" fmla="*/ 1468820 w 2740571"/>
                      <a:gd name="connsiteY16" fmla="*/ 178676 h 890752"/>
                      <a:gd name="connsiteX17" fmla="*/ 1453055 w 2740571"/>
                      <a:gd name="connsiteY17" fmla="*/ 320566 h 890752"/>
                      <a:gd name="connsiteX18" fmla="*/ 1594944 w 2740571"/>
                      <a:gd name="connsiteY18" fmla="*/ 289035 h 890752"/>
                      <a:gd name="connsiteX19" fmla="*/ 1594944 w 2740571"/>
                      <a:gd name="connsiteY19" fmla="*/ 210207 h 890752"/>
                      <a:gd name="connsiteX20" fmla="*/ 1689537 w 2740571"/>
                      <a:gd name="connsiteY20" fmla="*/ 241738 h 890752"/>
                      <a:gd name="connsiteX21" fmla="*/ 1721068 w 2740571"/>
                      <a:gd name="connsiteY21" fmla="*/ 147145 h 890752"/>
                      <a:gd name="connsiteX22" fmla="*/ 1862958 w 2740571"/>
                      <a:gd name="connsiteY22" fmla="*/ 210207 h 890752"/>
                      <a:gd name="connsiteX23" fmla="*/ 1989082 w 2740571"/>
                      <a:gd name="connsiteY23" fmla="*/ 225972 h 890752"/>
                      <a:gd name="connsiteX24" fmla="*/ 1989082 w 2740571"/>
                      <a:gd name="connsiteY24" fmla="*/ 320566 h 890752"/>
                      <a:gd name="connsiteX25" fmla="*/ 1941786 w 2740571"/>
                      <a:gd name="connsiteY25" fmla="*/ 367862 h 890752"/>
                      <a:gd name="connsiteX26" fmla="*/ 2083675 w 2740571"/>
                      <a:gd name="connsiteY26" fmla="*/ 289035 h 890752"/>
                      <a:gd name="connsiteX27" fmla="*/ 2209799 w 2740571"/>
                      <a:gd name="connsiteY27" fmla="*/ 178676 h 890752"/>
                      <a:gd name="connsiteX28" fmla="*/ 2304393 w 2740571"/>
                      <a:gd name="connsiteY28" fmla="*/ 304800 h 890752"/>
                      <a:gd name="connsiteX29" fmla="*/ 2304393 w 2740571"/>
                      <a:gd name="connsiteY29" fmla="*/ 352097 h 890752"/>
                      <a:gd name="connsiteX30" fmla="*/ 2130972 w 2740571"/>
                      <a:gd name="connsiteY30" fmla="*/ 446690 h 890752"/>
                      <a:gd name="connsiteX31" fmla="*/ 2288627 w 2740571"/>
                      <a:gd name="connsiteY31" fmla="*/ 478221 h 890752"/>
                      <a:gd name="connsiteX32" fmla="*/ 2430517 w 2740571"/>
                      <a:gd name="connsiteY32" fmla="*/ 352097 h 890752"/>
                      <a:gd name="connsiteX33" fmla="*/ 2525110 w 2740571"/>
                      <a:gd name="connsiteY33" fmla="*/ 415159 h 890752"/>
                      <a:gd name="connsiteX34" fmla="*/ 2525110 w 2740571"/>
                      <a:gd name="connsiteY34" fmla="*/ 509752 h 890752"/>
                      <a:gd name="connsiteX35" fmla="*/ 2430517 w 2740571"/>
                      <a:gd name="connsiteY35" fmla="*/ 557048 h 890752"/>
                      <a:gd name="connsiteX36" fmla="*/ 2588172 w 2740571"/>
                      <a:gd name="connsiteY36" fmla="*/ 525517 h 890752"/>
                      <a:gd name="connsiteX37" fmla="*/ 2666999 w 2740571"/>
                      <a:gd name="connsiteY37" fmla="*/ 462455 h 890752"/>
                      <a:gd name="connsiteX38" fmla="*/ 2730061 w 2740571"/>
                      <a:gd name="connsiteY38" fmla="*/ 572814 h 890752"/>
                      <a:gd name="connsiteX39" fmla="*/ 2603937 w 2740571"/>
                      <a:gd name="connsiteY39" fmla="*/ 667407 h 890752"/>
                      <a:gd name="connsiteX40" fmla="*/ 2477813 w 2740571"/>
                      <a:gd name="connsiteY40" fmla="*/ 651641 h 890752"/>
                      <a:gd name="connsiteX41" fmla="*/ 2588172 w 2740571"/>
                      <a:gd name="connsiteY41" fmla="*/ 698938 h 890752"/>
                      <a:gd name="connsiteX42" fmla="*/ 2556641 w 2740571"/>
                      <a:gd name="connsiteY42" fmla="*/ 746235 h 890752"/>
                      <a:gd name="connsiteX43" fmla="*/ 2414751 w 2740571"/>
                      <a:gd name="connsiteY43" fmla="*/ 762000 h 890752"/>
                      <a:gd name="connsiteX44" fmla="*/ 2477813 w 2740571"/>
                      <a:gd name="connsiteY44" fmla="*/ 840828 h 890752"/>
                      <a:gd name="connsiteX45" fmla="*/ 2304393 w 2740571"/>
                      <a:gd name="connsiteY45" fmla="*/ 872359 h 890752"/>
                      <a:gd name="connsiteX46" fmla="*/ 2099441 w 2740571"/>
                      <a:gd name="connsiteY46" fmla="*/ 762000 h 890752"/>
                      <a:gd name="connsiteX47" fmla="*/ 2130972 w 2740571"/>
                      <a:gd name="connsiteY47" fmla="*/ 856593 h 890752"/>
                      <a:gd name="connsiteX48" fmla="*/ 1989082 w 2740571"/>
                      <a:gd name="connsiteY48" fmla="*/ 872359 h 890752"/>
                      <a:gd name="connsiteX49" fmla="*/ 1957551 w 2740571"/>
                      <a:gd name="connsiteY49" fmla="*/ 746235 h 890752"/>
                      <a:gd name="connsiteX50" fmla="*/ 1926020 w 2740571"/>
                      <a:gd name="connsiteY50" fmla="*/ 793531 h 890752"/>
                      <a:gd name="connsiteX51" fmla="*/ 1831427 w 2740571"/>
                      <a:gd name="connsiteY51" fmla="*/ 777766 h 890752"/>
                      <a:gd name="connsiteX52" fmla="*/ 1831427 w 2740571"/>
                      <a:gd name="connsiteY52" fmla="*/ 730469 h 890752"/>
                      <a:gd name="connsiteX53" fmla="*/ 1673772 w 2740571"/>
                      <a:gd name="connsiteY53" fmla="*/ 746235 h 890752"/>
                      <a:gd name="connsiteX54" fmla="*/ 1689537 w 2740571"/>
                      <a:gd name="connsiteY54" fmla="*/ 635876 h 890752"/>
                      <a:gd name="connsiteX55" fmla="*/ 1689537 w 2740571"/>
                      <a:gd name="connsiteY55" fmla="*/ 714703 h 890752"/>
                      <a:gd name="connsiteX56" fmla="*/ 1579179 w 2740571"/>
                      <a:gd name="connsiteY56" fmla="*/ 714703 h 890752"/>
                      <a:gd name="connsiteX57" fmla="*/ 1547648 w 2740571"/>
                      <a:gd name="connsiteY57" fmla="*/ 683172 h 890752"/>
                      <a:gd name="connsiteX58" fmla="*/ 1437289 w 2740571"/>
                      <a:gd name="connsiteY58" fmla="*/ 840828 h 890752"/>
                      <a:gd name="connsiteX59" fmla="*/ 1358461 w 2740571"/>
                      <a:gd name="connsiteY59" fmla="*/ 809297 h 890752"/>
                      <a:gd name="connsiteX60" fmla="*/ 1405758 w 2740571"/>
                      <a:gd name="connsiteY60" fmla="*/ 635876 h 890752"/>
                      <a:gd name="connsiteX61" fmla="*/ 1342696 w 2740571"/>
                      <a:gd name="connsiteY61" fmla="*/ 698938 h 890752"/>
                      <a:gd name="connsiteX62" fmla="*/ 1232337 w 2740571"/>
                      <a:gd name="connsiteY62" fmla="*/ 683172 h 890752"/>
                      <a:gd name="connsiteX63" fmla="*/ 1374227 w 2740571"/>
                      <a:gd name="connsiteY63" fmla="*/ 509752 h 890752"/>
                      <a:gd name="connsiteX64" fmla="*/ 1342696 w 2740571"/>
                      <a:gd name="connsiteY64" fmla="*/ 509752 h 890752"/>
                      <a:gd name="connsiteX65" fmla="*/ 1326930 w 2740571"/>
                      <a:gd name="connsiteY65" fmla="*/ 462455 h 890752"/>
                      <a:gd name="connsiteX66" fmla="*/ 1295399 w 2740571"/>
                      <a:gd name="connsiteY66" fmla="*/ 509752 h 890752"/>
                      <a:gd name="connsiteX67" fmla="*/ 1248103 w 2740571"/>
                      <a:gd name="connsiteY67" fmla="*/ 541283 h 890752"/>
                      <a:gd name="connsiteX68" fmla="*/ 1169275 w 2740571"/>
                      <a:gd name="connsiteY68" fmla="*/ 525517 h 890752"/>
                      <a:gd name="connsiteX69" fmla="*/ 1090448 w 2740571"/>
                      <a:gd name="connsiteY69" fmla="*/ 430924 h 890752"/>
                      <a:gd name="connsiteX70" fmla="*/ 1169275 w 2740571"/>
                      <a:gd name="connsiteY70" fmla="*/ 541283 h 890752"/>
                      <a:gd name="connsiteX71" fmla="*/ 1074682 w 2740571"/>
                      <a:gd name="connsiteY71" fmla="*/ 557048 h 890752"/>
                      <a:gd name="connsiteX72" fmla="*/ 964324 w 2740571"/>
                      <a:gd name="connsiteY72" fmla="*/ 446690 h 890752"/>
                      <a:gd name="connsiteX73" fmla="*/ 995855 w 2740571"/>
                      <a:gd name="connsiteY73" fmla="*/ 572814 h 890752"/>
                      <a:gd name="connsiteX74" fmla="*/ 869730 w 2740571"/>
                      <a:gd name="connsiteY74" fmla="*/ 509752 h 890752"/>
                      <a:gd name="connsiteX75" fmla="*/ 822434 w 2740571"/>
                      <a:gd name="connsiteY75" fmla="*/ 620110 h 890752"/>
                      <a:gd name="connsiteX76" fmla="*/ 727841 w 2740571"/>
                      <a:gd name="connsiteY76" fmla="*/ 588579 h 890752"/>
                      <a:gd name="connsiteX77" fmla="*/ 727841 w 2740571"/>
                      <a:gd name="connsiteY77" fmla="*/ 525517 h 890752"/>
                      <a:gd name="connsiteX78" fmla="*/ 554420 w 2740571"/>
                      <a:gd name="connsiteY78" fmla="*/ 651641 h 890752"/>
                      <a:gd name="connsiteX79" fmla="*/ 491358 w 2740571"/>
                      <a:gd name="connsiteY79" fmla="*/ 588579 h 890752"/>
                      <a:gd name="connsiteX80" fmla="*/ 538655 w 2740571"/>
                      <a:gd name="connsiteY80" fmla="*/ 509752 h 890752"/>
                      <a:gd name="connsiteX81" fmla="*/ 444061 w 2740571"/>
                      <a:gd name="connsiteY81" fmla="*/ 525517 h 890752"/>
                      <a:gd name="connsiteX82" fmla="*/ 428296 w 2740571"/>
                      <a:gd name="connsiteY82" fmla="*/ 462455 h 890752"/>
                      <a:gd name="connsiteX83" fmla="*/ 317937 w 2740571"/>
                      <a:gd name="connsiteY83" fmla="*/ 509752 h 890752"/>
                      <a:gd name="connsiteX84" fmla="*/ 207579 w 2740571"/>
                      <a:gd name="connsiteY84" fmla="*/ 493986 h 890752"/>
                      <a:gd name="connsiteX85" fmla="*/ 191813 w 2740571"/>
                      <a:gd name="connsiteY85" fmla="*/ 415159 h 890752"/>
                      <a:gd name="connsiteX86" fmla="*/ 18393 w 2740571"/>
                      <a:gd name="connsiteY86" fmla="*/ 336331 h 890752"/>
                      <a:gd name="connsiteX87" fmla="*/ 160282 w 2740571"/>
                      <a:gd name="connsiteY87" fmla="*/ 241738 h 890752"/>
                      <a:gd name="connsiteX88" fmla="*/ 65689 w 2740571"/>
                      <a:gd name="connsiteY88" fmla="*/ 194441 h 890752"/>
                      <a:gd name="connsiteX89" fmla="*/ 2627 w 2740571"/>
                      <a:gd name="connsiteY89" fmla="*/ 99848 h 8907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  <a:cxn ang="0">
                        <a:pos x="connsiteX70" y="connsiteY70"/>
                      </a:cxn>
                      <a:cxn ang="0">
                        <a:pos x="connsiteX71" y="connsiteY71"/>
                      </a:cxn>
                      <a:cxn ang="0">
                        <a:pos x="connsiteX72" y="connsiteY72"/>
                      </a:cxn>
                      <a:cxn ang="0">
                        <a:pos x="connsiteX73" y="connsiteY73"/>
                      </a:cxn>
                      <a:cxn ang="0">
                        <a:pos x="connsiteX74" y="connsiteY74"/>
                      </a:cxn>
                      <a:cxn ang="0">
                        <a:pos x="connsiteX75" y="connsiteY75"/>
                      </a:cxn>
                      <a:cxn ang="0">
                        <a:pos x="connsiteX76" y="connsiteY76"/>
                      </a:cxn>
                      <a:cxn ang="0">
                        <a:pos x="connsiteX77" y="connsiteY77"/>
                      </a:cxn>
                      <a:cxn ang="0">
                        <a:pos x="connsiteX78" y="connsiteY78"/>
                      </a:cxn>
                      <a:cxn ang="0">
                        <a:pos x="connsiteX79" y="connsiteY79"/>
                      </a:cxn>
                      <a:cxn ang="0">
                        <a:pos x="connsiteX80" y="connsiteY80"/>
                      </a:cxn>
                      <a:cxn ang="0">
                        <a:pos x="connsiteX81" y="connsiteY81"/>
                      </a:cxn>
                      <a:cxn ang="0">
                        <a:pos x="connsiteX82" y="connsiteY82"/>
                      </a:cxn>
                      <a:cxn ang="0">
                        <a:pos x="connsiteX83" y="connsiteY83"/>
                      </a:cxn>
                      <a:cxn ang="0">
                        <a:pos x="connsiteX84" y="connsiteY84"/>
                      </a:cxn>
                      <a:cxn ang="0">
                        <a:pos x="connsiteX85" y="connsiteY85"/>
                      </a:cxn>
                      <a:cxn ang="0">
                        <a:pos x="connsiteX86" y="connsiteY86"/>
                      </a:cxn>
                      <a:cxn ang="0">
                        <a:pos x="connsiteX87" y="connsiteY87"/>
                      </a:cxn>
                      <a:cxn ang="0">
                        <a:pos x="connsiteX88" y="connsiteY88"/>
                      </a:cxn>
                      <a:cxn ang="0">
                        <a:pos x="connsiteX89" y="connsiteY89"/>
                      </a:cxn>
                    </a:cxnLst>
                    <a:rect l="l" t="t" r="r" b="b"/>
                    <a:pathLst>
                      <a:path w="2740571" h="890752">
                        <a:moveTo>
                          <a:pt x="2627" y="99848"/>
                        </a:moveTo>
                        <a:cubicBezTo>
                          <a:pt x="0" y="68317"/>
                          <a:pt x="21020" y="10510"/>
                          <a:pt x="49924" y="5255"/>
                        </a:cubicBezTo>
                        <a:cubicBezTo>
                          <a:pt x="78828" y="0"/>
                          <a:pt x="134007" y="34158"/>
                          <a:pt x="176048" y="68317"/>
                        </a:cubicBezTo>
                        <a:cubicBezTo>
                          <a:pt x="218089" y="102476"/>
                          <a:pt x="275896" y="212835"/>
                          <a:pt x="302172" y="210207"/>
                        </a:cubicBezTo>
                        <a:cubicBezTo>
                          <a:pt x="328448" y="207580"/>
                          <a:pt x="310055" y="78828"/>
                          <a:pt x="333703" y="52552"/>
                        </a:cubicBezTo>
                        <a:cubicBezTo>
                          <a:pt x="357351" y="26276"/>
                          <a:pt x="412530" y="21021"/>
                          <a:pt x="444061" y="52552"/>
                        </a:cubicBezTo>
                        <a:cubicBezTo>
                          <a:pt x="475592" y="84083"/>
                          <a:pt x="488730" y="218090"/>
                          <a:pt x="522889" y="241738"/>
                        </a:cubicBezTo>
                        <a:cubicBezTo>
                          <a:pt x="557048" y="265386"/>
                          <a:pt x="601717" y="191814"/>
                          <a:pt x="649013" y="194441"/>
                        </a:cubicBezTo>
                        <a:cubicBezTo>
                          <a:pt x="696310" y="197069"/>
                          <a:pt x="772509" y="257503"/>
                          <a:pt x="806668" y="257503"/>
                        </a:cubicBezTo>
                        <a:cubicBezTo>
                          <a:pt x="840827" y="257503"/>
                          <a:pt x="832944" y="197068"/>
                          <a:pt x="853965" y="194441"/>
                        </a:cubicBezTo>
                        <a:cubicBezTo>
                          <a:pt x="874986" y="191814"/>
                          <a:pt x="919655" y="223345"/>
                          <a:pt x="932793" y="241738"/>
                        </a:cubicBezTo>
                        <a:cubicBezTo>
                          <a:pt x="945931" y="260131"/>
                          <a:pt x="911772" y="315310"/>
                          <a:pt x="932793" y="304800"/>
                        </a:cubicBezTo>
                        <a:cubicBezTo>
                          <a:pt x="953814" y="294290"/>
                          <a:pt x="1022131" y="202324"/>
                          <a:pt x="1058917" y="178676"/>
                        </a:cubicBezTo>
                        <a:cubicBezTo>
                          <a:pt x="1095703" y="155028"/>
                          <a:pt x="1137745" y="144517"/>
                          <a:pt x="1153510" y="162910"/>
                        </a:cubicBezTo>
                        <a:cubicBezTo>
                          <a:pt x="1169275" y="181303"/>
                          <a:pt x="1119352" y="291662"/>
                          <a:pt x="1153510" y="289035"/>
                        </a:cubicBezTo>
                        <a:cubicBezTo>
                          <a:pt x="1187668" y="286408"/>
                          <a:pt x="1305909" y="165538"/>
                          <a:pt x="1358461" y="147145"/>
                        </a:cubicBezTo>
                        <a:cubicBezTo>
                          <a:pt x="1411013" y="128752"/>
                          <a:pt x="1453054" y="149772"/>
                          <a:pt x="1468820" y="178676"/>
                        </a:cubicBezTo>
                        <a:cubicBezTo>
                          <a:pt x="1484586" y="207580"/>
                          <a:pt x="1432034" y="302173"/>
                          <a:pt x="1453055" y="320566"/>
                        </a:cubicBezTo>
                        <a:cubicBezTo>
                          <a:pt x="1474076" y="338959"/>
                          <a:pt x="1571296" y="307428"/>
                          <a:pt x="1594944" y="289035"/>
                        </a:cubicBezTo>
                        <a:cubicBezTo>
                          <a:pt x="1618592" y="270642"/>
                          <a:pt x="1579179" y="218090"/>
                          <a:pt x="1594944" y="210207"/>
                        </a:cubicBezTo>
                        <a:cubicBezTo>
                          <a:pt x="1610710" y="202324"/>
                          <a:pt x="1668516" y="252248"/>
                          <a:pt x="1689537" y="241738"/>
                        </a:cubicBezTo>
                        <a:cubicBezTo>
                          <a:pt x="1710558" y="231228"/>
                          <a:pt x="1692164" y="152400"/>
                          <a:pt x="1721068" y="147145"/>
                        </a:cubicBezTo>
                        <a:cubicBezTo>
                          <a:pt x="1749972" y="141890"/>
                          <a:pt x="1818289" y="197069"/>
                          <a:pt x="1862958" y="210207"/>
                        </a:cubicBezTo>
                        <a:cubicBezTo>
                          <a:pt x="1907627" y="223345"/>
                          <a:pt x="1968061" y="207579"/>
                          <a:pt x="1989082" y="225972"/>
                        </a:cubicBezTo>
                        <a:cubicBezTo>
                          <a:pt x="2010103" y="244365"/>
                          <a:pt x="1996965" y="296918"/>
                          <a:pt x="1989082" y="320566"/>
                        </a:cubicBezTo>
                        <a:cubicBezTo>
                          <a:pt x="1981199" y="344214"/>
                          <a:pt x="1926021" y="373117"/>
                          <a:pt x="1941786" y="367862"/>
                        </a:cubicBezTo>
                        <a:cubicBezTo>
                          <a:pt x="1957551" y="362607"/>
                          <a:pt x="2039006" y="320566"/>
                          <a:pt x="2083675" y="289035"/>
                        </a:cubicBezTo>
                        <a:cubicBezTo>
                          <a:pt x="2128344" y="257504"/>
                          <a:pt x="2173013" y="176049"/>
                          <a:pt x="2209799" y="178676"/>
                        </a:cubicBezTo>
                        <a:cubicBezTo>
                          <a:pt x="2246585" y="181303"/>
                          <a:pt x="2288627" y="275896"/>
                          <a:pt x="2304393" y="304800"/>
                        </a:cubicBezTo>
                        <a:cubicBezTo>
                          <a:pt x="2320159" y="333704"/>
                          <a:pt x="2333296" y="328449"/>
                          <a:pt x="2304393" y="352097"/>
                        </a:cubicBezTo>
                        <a:cubicBezTo>
                          <a:pt x="2275490" y="375745"/>
                          <a:pt x="2133600" y="425669"/>
                          <a:pt x="2130972" y="446690"/>
                        </a:cubicBezTo>
                        <a:cubicBezTo>
                          <a:pt x="2128344" y="467711"/>
                          <a:pt x="2238703" y="493986"/>
                          <a:pt x="2288627" y="478221"/>
                        </a:cubicBezTo>
                        <a:cubicBezTo>
                          <a:pt x="2338551" y="462456"/>
                          <a:pt x="2391103" y="362607"/>
                          <a:pt x="2430517" y="352097"/>
                        </a:cubicBezTo>
                        <a:cubicBezTo>
                          <a:pt x="2469931" y="341587"/>
                          <a:pt x="2509345" y="388883"/>
                          <a:pt x="2525110" y="415159"/>
                        </a:cubicBezTo>
                        <a:cubicBezTo>
                          <a:pt x="2540875" y="441435"/>
                          <a:pt x="2540875" y="486104"/>
                          <a:pt x="2525110" y="509752"/>
                        </a:cubicBezTo>
                        <a:cubicBezTo>
                          <a:pt x="2509345" y="533400"/>
                          <a:pt x="2420007" y="554420"/>
                          <a:pt x="2430517" y="557048"/>
                        </a:cubicBezTo>
                        <a:cubicBezTo>
                          <a:pt x="2441027" y="559676"/>
                          <a:pt x="2548758" y="541282"/>
                          <a:pt x="2588172" y="525517"/>
                        </a:cubicBezTo>
                        <a:cubicBezTo>
                          <a:pt x="2627586" y="509752"/>
                          <a:pt x="2643351" y="454572"/>
                          <a:pt x="2666999" y="462455"/>
                        </a:cubicBezTo>
                        <a:cubicBezTo>
                          <a:pt x="2690647" y="470338"/>
                          <a:pt x="2740571" y="538655"/>
                          <a:pt x="2730061" y="572814"/>
                        </a:cubicBezTo>
                        <a:cubicBezTo>
                          <a:pt x="2719551" y="606973"/>
                          <a:pt x="2645978" y="654269"/>
                          <a:pt x="2603937" y="667407"/>
                        </a:cubicBezTo>
                        <a:cubicBezTo>
                          <a:pt x="2561896" y="680545"/>
                          <a:pt x="2480440" y="646386"/>
                          <a:pt x="2477813" y="651641"/>
                        </a:cubicBezTo>
                        <a:cubicBezTo>
                          <a:pt x="2475186" y="656896"/>
                          <a:pt x="2575034" y="683172"/>
                          <a:pt x="2588172" y="698938"/>
                        </a:cubicBezTo>
                        <a:cubicBezTo>
                          <a:pt x="2601310" y="714704"/>
                          <a:pt x="2585545" y="735725"/>
                          <a:pt x="2556641" y="746235"/>
                        </a:cubicBezTo>
                        <a:cubicBezTo>
                          <a:pt x="2527737" y="756745"/>
                          <a:pt x="2427889" y="746235"/>
                          <a:pt x="2414751" y="762000"/>
                        </a:cubicBezTo>
                        <a:cubicBezTo>
                          <a:pt x="2401613" y="777765"/>
                          <a:pt x="2496206" y="822435"/>
                          <a:pt x="2477813" y="840828"/>
                        </a:cubicBezTo>
                        <a:cubicBezTo>
                          <a:pt x="2459420" y="859221"/>
                          <a:pt x="2367455" y="885497"/>
                          <a:pt x="2304393" y="872359"/>
                        </a:cubicBezTo>
                        <a:cubicBezTo>
                          <a:pt x="2241331" y="859221"/>
                          <a:pt x="2128344" y="764628"/>
                          <a:pt x="2099441" y="762000"/>
                        </a:cubicBezTo>
                        <a:cubicBezTo>
                          <a:pt x="2070538" y="759372"/>
                          <a:pt x="2149365" y="838200"/>
                          <a:pt x="2130972" y="856593"/>
                        </a:cubicBezTo>
                        <a:cubicBezTo>
                          <a:pt x="2112579" y="874986"/>
                          <a:pt x="2017985" y="890752"/>
                          <a:pt x="1989082" y="872359"/>
                        </a:cubicBezTo>
                        <a:cubicBezTo>
                          <a:pt x="1960179" y="853966"/>
                          <a:pt x="1968061" y="759373"/>
                          <a:pt x="1957551" y="746235"/>
                        </a:cubicBezTo>
                        <a:cubicBezTo>
                          <a:pt x="1947041" y="733097"/>
                          <a:pt x="1947041" y="788276"/>
                          <a:pt x="1926020" y="793531"/>
                        </a:cubicBezTo>
                        <a:cubicBezTo>
                          <a:pt x="1904999" y="798786"/>
                          <a:pt x="1847193" y="788276"/>
                          <a:pt x="1831427" y="777766"/>
                        </a:cubicBezTo>
                        <a:cubicBezTo>
                          <a:pt x="1815662" y="767256"/>
                          <a:pt x="1857703" y="735724"/>
                          <a:pt x="1831427" y="730469"/>
                        </a:cubicBezTo>
                        <a:cubicBezTo>
                          <a:pt x="1805151" y="725214"/>
                          <a:pt x="1697420" y="762000"/>
                          <a:pt x="1673772" y="746235"/>
                        </a:cubicBezTo>
                        <a:cubicBezTo>
                          <a:pt x="1650124" y="730470"/>
                          <a:pt x="1686910" y="641131"/>
                          <a:pt x="1689537" y="635876"/>
                        </a:cubicBezTo>
                        <a:cubicBezTo>
                          <a:pt x="1692164" y="630621"/>
                          <a:pt x="1707930" y="701565"/>
                          <a:pt x="1689537" y="714703"/>
                        </a:cubicBezTo>
                        <a:cubicBezTo>
                          <a:pt x="1671144" y="727841"/>
                          <a:pt x="1602827" y="719958"/>
                          <a:pt x="1579179" y="714703"/>
                        </a:cubicBezTo>
                        <a:cubicBezTo>
                          <a:pt x="1555531" y="709448"/>
                          <a:pt x="1571296" y="662151"/>
                          <a:pt x="1547648" y="683172"/>
                        </a:cubicBezTo>
                        <a:cubicBezTo>
                          <a:pt x="1524000" y="704193"/>
                          <a:pt x="1468820" y="819807"/>
                          <a:pt x="1437289" y="840828"/>
                        </a:cubicBezTo>
                        <a:cubicBezTo>
                          <a:pt x="1405758" y="861849"/>
                          <a:pt x="1363716" y="843456"/>
                          <a:pt x="1358461" y="809297"/>
                        </a:cubicBezTo>
                        <a:cubicBezTo>
                          <a:pt x="1353206" y="775138"/>
                          <a:pt x="1408385" y="654269"/>
                          <a:pt x="1405758" y="635876"/>
                        </a:cubicBezTo>
                        <a:cubicBezTo>
                          <a:pt x="1403131" y="617483"/>
                          <a:pt x="1371599" y="691055"/>
                          <a:pt x="1342696" y="698938"/>
                        </a:cubicBezTo>
                        <a:cubicBezTo>
                          <a:pt x="1313793" y="706821"/>
                          <a:pt x="1227082" y="714703"/>
                          <a:pt x="1232337" y="683172"/>
                        </a:cubicBezTo>
                        <a:cubicBezTo>
                          <a:pt x="1237592" y="651641"/>
                          <a:pt x="1355834" y="538655"/>
                          <a:pt x="1374227" y="509752"/>
                        </a:cubicBezTo>
                        <a:cubicBezTo>
                          <a:pt x="1392620" y="480849"/>
                          <a:pt x="1350579" y="517635"/>
                          <a:pt x="1342696" y="509752"/>
                        </a:cubicBezTo>
                        <a:cubicBezTo>
                          <a:pt x="1334813" y="501869"/>
                          <a:pt x="1334813" y="462455"/>
                          <a:pt x="1326930" y="462455"/>
                        </a:cubicBezTo>
                        <a:cubicBezTo>
                          <a:pt x="1319047" y="462455"/>
                          <a:pt x="1308537" y="496614"/>
                          <a:pt x="1295399" y="509752"/>
                        </a:cubicBezTo>
                        <a:cubicBezTo>
                          <a:pt x="1282261" y="522890"/>
                          <a:pt x="1269124" y="538656"/>
                          <a:pt x="1248103" y="541283"/>
                        </a:cubicBezTo>
                        <a:cubicBezTo>
                          <a:pt x="1227082" y="543910"/>
                          <a:pt x="1195551" y="543910"/>
                          <a:pt x="1169275" y="525517"/>
                        </a:cubicBezTo>
                        <a:cubicBezTo>
                          <a:pt x="1142999" y="507124"/>
                          <a:pt x="1090448" y="428296"/>
                          <a:pt x="1090448" y="430924"/>
                        </a:cubicBezTo>
                        <a:cubicBezTo>
                          <a:pt x="1090448" y="433552"/>
                          <a:pt x="1171903" y="520262"/>
                          <a:pt x="1169275" y="541283"/>
                        </a:cubicBezTo>
                        <a:cubicBezTo>
                          <a:pt x="1166647" y="562304"/>
                          <a:pt x="1108840" y="572813"/>
                          <a:pt x="1074682" y="557048"/>
                        </a:cubicBezTo>
                        <a:cubicBezTo>
                          <a:pt x="1040524" y="541283"/>
                          <a:pt x="977462" y="444062"/>
                          <a:pt x="964324" y="446690"/>
                        </a:cubicBezTo>
                        <a:cubicBezTo>
                          <a:pt x="951186" y="449318"/>
                          <a:pt x="1011621" y="562304"/>
                          <a:pt x="995855" y="572814"/>
                        </a:cubicBezTo>
                        <a:cubicBezTo>
                          <a:pt x="980089" y="583324"/>
                          <a:pt x="898633" y="501869"/>
                          <a:pt x="869730" y="509752"/>
                        </a:cubicBezTo>
                        <a:cubicBezTo>
                          <a:pt x="840827" y="517635"/>
                          <a:pt x="846082" y="606972"/>
                          <a:pt x="822434" y="620110"/>
                        </a:cubicBezTo>
                        <a:cubicBezTo>
                          <a:pt x="798786" y="633248"/>
                          <a:pt x="743606" y="604344"/>
                          <a:pt x="727841" y="588579"/>
                        </a:cubicBezTo>
                        <a:cubicBezTo>
                          <a:pt x="712076" y="572814"/>
                          <a:pt x="756745" y="515007"/>
                          <a:pt x="727841" y="525517"/>
                        </a:cubicBezTo>
                        <a:cubicBezTo>
                          <a:pt x="698937" y="536027"/>
                          <a:pt x="593834" y="641131"/>
                          <a:pt x="554420" y="651641"/>
                        </a:cubicBezTo>
                        <a:cubicBezTo>
                          <a:pt x="515006" y="662151"/>
                          <a:pt x="493985" y="612227"/>
                          <a:pt x="491358" y="588579"/>
                        </a:cubicBezTo>
                        <a:cubicBezTo>
                          <a:pt x="488731" y="564931"/>
                          <a:pt x="546538" y="520262"/>
                          <a:pt x="538655" y="509752"/>
                        </a:cubicBezTo>
                        <a:cubicBezTo>
                          <a:pt x="530772" y="499242"/>
                          <a:pt x="462454" y="533400"/>
                          <a:pt x="444061" y="525517"/>
                        </a:cubicBezTo>
                        <a:cubicBezTo>
                          <a:pt x="425668" y="517634"/>
                          <a:pt x="449317" y="465082"/>
                          <a:pt x="428296" y="462455"/>
                        </a:cubicBezTo>
                        <a:cubicBezTo>
                          <a:pt x="407275" y="459828"/>
                          <a:pt x="354723" y="504497"/>
                          <a:pt x="317937" y="509752"/>
                        </a:cubicBezTo>
                        <a:cubicBezTo>
                          <a:pt x="281151" y="515007"/>
                          <a:pt x="228600" y="509752"/>
                          <a:pt x="207579" y="493986"/>
                        </a:cubicBezTo>
                        <a:cubicBezTo>
                          <a:pt x="186558" y="478220"/>
                          <a:pt x="223344" y="441435"/>
                          <a:pt x="191813" y="415159"/>
                        </a:cubicBezTo>
                        <a:cubicBezTo>
                          <a:pt x="160282" y="388883"/>
                          <a:pt x="23648" y="365235"/>
                          <a:pt x="18393" y="336331"/>
                        </a:cubicBezTo>
                        <a:cubicBezTo>
                          <a:pt x="13138" y="307427"/>
                          <a:pt x="152399" y="265386"/>
                          <a:pt x="160282" y="241738"/>
                        </a:cubicBezTo>
                        <a:cubicBezTo>
                          <a:pt x="168165" y="218090"/>
                          <a:pt x="91965" y="223345"/>
                          <a:pt x="65689" y="194441"/>
                        </a:cubicBezTo>
                        <a:cubicBezTo>
                          <a:pt x="39413" y="165538"/>
                          <a:pt x="5254" y="131379"/>
                          <a:pt x="2627" y="99848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</p:grpSp>
          </p:grpSp>
        </p:grpSp>
        <p:grpSp>
          <p:nvGrpSpPr>
            <p:cNvPr id="97" name="Group 262"/>
            <p:cNvGrpSpPr>
              <a:grpSpLocks/>
            </p:cNvGrpSpPr>
            <p:nvPr/>
          </p:nvGrpSpPr>
          <p:grpSpPr bwMode="auto">
            <a:xfrm>
              <a:off x="6934200" y="4343400"/>
              <a:ext cx="457200" cy="712076"/>
              <a:chOff x="2845676" y="580697"/>
              <a:chExt cx="3155731" cy="5236779"/>
            </a:xfrm>
          </p:grpSpPr>
          <p:grpSp>
            <p:nvGrpSpPr>
              <p:cNvPr id="98" name="Group 31"/>
              <p:cNvGrpSpPr>
                <a:grpSpLocks/>
              </p:cNvGrpSpPr>
              <p:nvPr/>
            </p:nvGrpSpPr>
            <p:grpSpPr bwMode="auto">
              <a:xfrm>
                <a:off x="3200400" y="580697"/>
                <a:ext cx="2635469" cy="3063765"/>
                <a:chOff x="3200400" y="580697"/>
                <a:chExt cx="2635469" cy="3063765"/>
              </a:xfrm>
            </p:grpSpPr>
            <p:sp>
              <p:nvSpPr>
                <p:cNvPr id="277" name="Freeform 2"/>
                <p:cNvSpPr/>
                <p:nvPr/>
              </p:nvSpPr>
              <p:spPr>
                <a:xfrm>
                  <a:off x="3196314" y="2912174"/>
                  <a:ext cx="1150530" cy="653540"/>
                </a:xfrm>
                <a:custGeom>
                  <a:avLst/>
                  <a:gdLst>
                    <a:gd name="connsiteX0" fmla="*/ 0 w 1150883"/>
                    <a:gd name="connsiteY0" fmla="*/ 52551 h 646385"/>
                    <a:gd name="connsiteX1" fmla="*/ 31531 w 1150883"/>
                    <a:gd name="connsiteY1" fmla="*/ 5255 h 646385"/>
                    <a:gd name="connsiteX2" fmla="*/ 173421 w 1150883"/>
                    <a:gd name="connsiteY2" fmla="*/ 84082 h 646385"/>
                    <a:gd name="connsiteX3" fmla="*/ 204952 w 1150883"/>
                    <a:gd name="connsiteY3" fmla="*/ 178675 h 646385"/>
                    <a:gd name="connsiteX4" fmla="*/ 346841 w 1150883"/>
                    <a:gd name="connsiteY4" fmla="*/ 194441 h 646385"/>
                    <a:gd name="connsiteX5" fmla="*/ 299545 w 1150883"/>
                    <a:gd name="connsiteY5" fmla="*/ 131379 h 646385"/>
                    <a:gd name="connsiteX6" fmla="*/ 362607 w 1150883"/>
                    <a:gd name="connsiteY6" fmla="*/ 84082 h 646385"/>
                    <a:gd name="connsiteX7" fmla="*/ 488731 w 1150883"/>
                    <a:gd name="connsiteY7" fmla="*/ 194441 h 646385"/>
                    <a:gd name="connsiteX8" fmla="*/ 614855 w 1150883"/>
                    <a:gd name="connsiteY8" fmla="*/ 210206 h 646385"/>
                    <a:gd name="connsiteX9" fmla="*/ 693683 w 1150883"/>
                    <a:gd name="connsiteY9" fmla="*/ 147144 h 646385"/>
                    <a:gd name="connsiteX10" fmla="*/ 772510 w 1150883"/>
                    <a:gd name="connsiteY10" fmla="*/ 194441 h 646385"/>
                    <a:gd name="connsiteX11" fmla="*/ 945931 w 1150883"/>
                    <a:gd name="connsiteY11" fmla="*/ 178675 h 646385"/>
                    <a:gd name="connsiteX12" fmla="*/ 993228 w 1150883"/>
                    <a:gd name="connsiteY12" fmla="*/ 178675 h 646385"/>
                    <a:gd name="connsiteX13" fmla="*/ 945931 w 1150883"/>
                    <a:gd name="connsiteY13" fmla="*/ 320565 h 646385"/>
                    <a:gd name="connsiteX14" fmla="*/ 1040524 w 1150883"/>
                    <a:gd name="connsiteY14" fmla="*/ 399393 h 646385"/>
                    <a:gd name="connsiteX15" fmla="*/ 1135117 w 1150883"/>
                    <a:gd name="connsiteY15" fmla="*/ 399393 h 646385"/>
                    <a:gd name="connsiteX16" fmla="*/ 1119352 w 1150883"/>
                    <a:gd name="connsiteY16" fmla="*/ 541282 h 646385"/>
                    <a:gd name="connsiteX17" fmla="*/ 945931 w 1150883"/>
                    <a:gd name="connsiteY17" fmla="*/ 635875 h 646385"/>
                    <a:gd name="connsiteX18" fmla="*/ 930166 w 1150883"/>
                    <a:gd name="connsiteY18" fmla="*/ 478220 h 646385"/>
                    <a:gd name="connsiteX19" fmla="*/ 882869 w 1150883"/>
                    <a:gd name="connsiteY19" fmla="*/ 541282 h 646385"/>
                    <a:gd name="connsiteX20" fmla="*/ 835572 w 1150883"/>
                    <a:gd name="connsiteY20" fmla="*/ 462455 h 646385"/>
                    <a:gd name="connsiteX21" fmla="*/ 851338 w 1150883"/>
                    <a:gd name="connsiteY21" fmla="*/ 415158 h 646385"/>
                    <a:gd name="connsiteX22" fmla="*/ 709448 w 1150883"/>
                    <a:gd name="connsiteY22" fmla="*/ 541282 h 646385"/>
                    <a:gd name="connsiteX23" fmla="*/ 646386 w 1150883"/>
                    <a:gd name="connsiteY23" fmla="*/ 493986 h 646385"/>
                    <a:gd name="connsiteX24" fmla="*/ 662152 w 1150883"/>
                    <a:gd name="connsiteY24" fmla="*/ 399393 h 646385"/>
                    <a:gd name="connsiteX25" fmla="*/ 520262 w 1150883"/>
                    <a:gd name="connsiteY25" fmla="*/ 478220 h 646385"/>
                    <a:gd name="connsiteX26" fmla="*/ 457200 w 1150883"/>
                    <a:gd name="connsiteY26" fmla="*/ 415158 h 646385"/>
                    <a:gd name="connsiteX27" fmla="*/ 504497 w 1150883"/>
                    <a:gd name="connsiteY27" fmla="*/ 320565 h 646385"/>
                    <a:gd name="connsiteX28" fmla="*/ 394138 w 1150883"/>
                    <a:gd name="connsiteY28" fmla="*/ 415158 h 646385"/>
                    <a:gd name="connsiteX29" fmla="*/ 268014 w 1150883"/>
                    <a:gd name="connsiteY29" fmla="*/ 367862 h 646385"/>
                    <a:gd name="connsiteX30" fmla="*/ 252248 w 1150883"/>
                    <a:gd name="connsiteY30" fmla="*/ 304800 h 646385"/>
                    <a:gd name="connsiteX31" fmla="*/ 63062 w 1150883"/>
                    <a:gd name="connsiteY31" fmla="*/ 320565 h 646385"/>
                    <a:gd name="connsiteX32" fmla="*/ 31531 w 1150883"/>
                    <a:gd name="connsiteY32" fmla="*/ 273268 h 646385"/>
                    <a:gd name="connsiteX33" fmla="*/ 110359 w 1150883"/>
                    <a:gd name="connsiteY33" fmla="*/ 194441 h 646385"/>
                    <a:gd name="connsiteX34" fmla="*/ 31531 w 1150883"/>
                    <a:gd name="connsiteY34" fmla="*/ 131379 h 646385"/>
                    <a:gd name="connsiteX35" fmla="*/ 0 w 1150883"/>
                    <a:gd name="connsiteY35" fmla="*/ 52551 h 6463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</a:cxnLst>
                  <a:rect l="l" t="t" r="r" b="b"/>
                  <a:pathLst>
                    <a:path w="1150883" h="646385">
                      <a:moveTo>
                        <a:pt x="0" y="52551"/>
                      </a:moveTo>
                      <a:cubicBezTo>
                        <a:pt x="0" y="31530"/>
                        <a:pt x="2627" y="0"/>
                        <a:pt x="31531" y="5255"/>
                      </a:cubicBezTo>
                      <a:cubicBezTo>
                        <a:pt x="60435" y="10510"/>
                        <a:pt x="144518" y="55179"/>
                        <a:pt x="173421" y="84082"/>
                      </a:cubicBezTo>
                      <a:cubicBezTo>
                        <a:pt x="202324" y="112985"/>
                        <a:pt x="176049" y="160282"/>
                        <a:pt x="204952" y="178675"/>
                      </a:cubicBezTo>
                      <a:cubicBezTo>
                        <a:pt x="233855" y="197068"/>
                        <a:pt x="331076" y="202324"/>
                        <a:pt x="346841" y="194441"/>
                      </a:cubicBezTo>
                      <a:cubicBezTo>
                        <a:pt x="362607" y="186558"/>
                        <a:pt x="296917" y="149772"/>
                        <a:pt x="299545" y="131379"/>
                      </a:cubicBezTo>
                      <a:cubicBezTo>
                        <a:pt x="302173" y="112986"/>
                        <a:pt x="331076" y="73572"/>
                        <a:pt x="362607" y="84082"/>
                      </a:cubicBezTo>
                      <a:cubicBezTo>
                        <a:pt x="394138" y="94592"/>
                        <a:pt x="446690" y="173420"/>
                        <a:pt x="488731" y="194441"/>
                      </a:cubicBezTo>
                      <a:cubicBezTo>
                        <a:pt x="530772" y="215462"/>
                        <a:pt x="580696" y="218089"/>
                        <a:pt x="614855" y="210206"/>
                      </a:cubicBezTo>
                      <a:cubicBezTo>
                        <a:pt x="649014" y="202323"/>
                        <a:pt x="667407" y="149772"/>
                        <a:pt x="693683" y="147144"/>
                      </a:cubicBezTo>
                      <a:cubicBezTo>
                        <a:pt x="719959" y="144517"/>
                        <a:pt x="730469" y="189186"/>
                        <a:pt x="772510" y="194441"/>
                      </a:cubicBezTo>
                      <a:cubicBezTo>
                        <a:pt x="814551" y="199696"/>
                        <a:pt x="909145" y="181303"/>
                        <a:pt x="945931" y="178675"/>
                      </a:cubicBezTo>
                      <a:cubicBezTo>
                        <a:pt x="982717" y="176047"/>
                        <a:pt x="993228" y="155027"/>
                        <a:pt x="993228" y="178675"/>
                      </a:cubicBezTo>
                      <a:cubicBezTo>
                        <a:pt x="993228" y="202323"/>
                        <a:pt x="938048" y="283779"/>
                        <a:pt x="945931" y="320565"/>
                      </a:cubicBezTo>
                      <a:cubicBezTo>
                        <a:pt x="953814" y="357351"/>
                        <a:pt x="1008993" y="386255"/>
                        <a:pt x="1040524" y="399393"/>
                      </a:cubicBezTo>
                      <a:cubicBezTo>
                        <a:pt x="1072055" y="412531"/>
                        <a:pt x="1121979" y="375745"/>
                        <a:pt x="1135117" y="399393"/>
                      </a:cubicBezTo>
                      <a:cubicBezTo>
                        <a:pt x="1148255" y="423041"/>
                        <a:pt x="1150883" y="501868"/>
                        <a:pt x="1119352" y="541282"/>
                      </a:cubicBezTo>
                      <a:cubicBezTo>
                        <a:pt x="1087821" y="580696"/>
                        <a:pt x="977462" y="646385"/>
                        <a:pt x="945931" y="635875"/>
                      </a:cubicBezTo>
                      <a:cubicBezTo>
                        <a:pt x="914400" y="625365"/>
                        <a:pt x="940676" y="493986"/>
                        <a:pt x="930166" y="478220"/>
                      </a:cubicBezTo>
                      <a:cubicBezTo>
                        <a:pt x="919656" y="462455"/>
                        <a:pt x="898635" y="543909"/>
                        <a:pt x="882869" y="541282"/>
                      </a:cubicBezTo>
                      <a:cubicBezTo>
                        <a:pt x="867103" y="538655"/>
                        <a:pt x="840827" y="483476"/>
                        <a:pt x="835572" y="462455"/>
                      </a:cubicBezTo>
                      <a:cubicBezTo>
                        <a:pt x="830317" y="441434"/>
                        <a:pt x="872359" y="402020"/>
                        <a:pt x="851338" y="415158"/>
                      </a:cubicBezTo>
                      <a:cubicBezTo>
                        <a:pt x="830317" y="428296"/>
                        <a:pt x="743607" y="528144"/>
                        <a:pt x="709448" y="541282"/>
                      </a:cubicBezTo>
                      <a:cubicBezTo>
                        <a:pt x="675289" y="554420"/>
                        <a:pt x="654269" y="517634"/>
                        <a:pt x="646386" y="493986"/>
                      </a:cubicBezTo>
                      <a:cubicBezTo>
                        <a:pt x="638503" y="470338"/>
                        <a:pt x="683173" y="402021"/>
                        <a:pt x="662152" y="399393"/>
                      </a:cubicBezTo>
                      <a:cubicBezTo>
                        <a:pt x="641131" y="396765"/>
                        <a:pt x="554421" y="475593"/>
                        <a:pt x="520262" y="478220"/>
                      </a:cubicBezTo>
                      <a:cubicBezTo>
                        <a:pt x="486103" y="480847"/>
                        <a:pt x="459828" y="441434"/>
                        <a:pt x="457200" y="415158"/>
                      </a:cubicBezTo>
                      <a:cubicBezTo>
                        <a:pt x="454573" y="388882"/>
                        <a:pt x="515007" y="320565"/>
                        <a:pt x="504497" y="320565"/>
                      </a:cubicBezTo>
                      <a:cubicBezTo>
                        <a:pt x="493987" y="320565"/>
                        <a:pt x="433552" y="407275"/>
                        <a:pt x="394138" y="415158"/>
                      </a:cubicBezTo>
                      <a:cubicBezTo>
                        <a:pt x="354724" y="423041"/>
                        <a:pt x="291662" y="386255"/>
                        <a:pt x="268014" y="367862"/>
                      </a:cubicBezTo>
                      <a:cubicBezTo>
                        <a:pt x="244366" y="349469"/>
                        <a:pt x="286407" y="312683"/>
                        <a:pt x="252248" y="304800"/>
                      </a:cubicBezTo>
                      <a:cubicBezTo>
                        <a:pt x="218089" y="296917"/>
                        <a:pt x="99848" y="325820"/>
                        <a:pt x="63062" y="320565"/>
                      </a:cubicBezTo>
                      <a:cubicBezTo>
                        <a:pt x="26276" y="315310"/>
                        <a:pt x="23648" y="294289"/>
                        <a:pt x="31531" y="273268"/>
                      </a:cubicBezTo>
                      <a:cubicBezTo>
                        <a:pt x="39414" y="252247"/>
                        <a:pt x="110359" y="218089"/>
                        <a:pt x="110359" y="194441"/>
                      </a:cubicBezTo>
                      <a:cubicBezTo>
                        <a:pt x="110359" y="170793"/>
                        <a:pt x="52552" y="160282"/>
                        <a:pt x="31531" y="131379"/>
                      </a:cubicBezTo>
                      <a:cubicBezTo>
                        <a:pt x="10510" y="102476"/>
                        <a:pt x="0" y="73572"/>
                        <a:pt x="0" y="525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78" name="Freeform 3"/>
                <p:cNvSpPr/>
                <p:nvPr/>
              </p:nvSpPr>
              <p:spPr>
                <a:xfrm>
                  <a:off x="4489286" y="3005537"/>
                  <a:ext cx="1347763" cy="641873"/>
                </a:xfrm>
                <a:custGeom>
                  <a:avLst/>
                  <a:gdLst>
                    <a:gd name="connsiteX0" fmla="*/ 1308537 w 1342696"/>
                    <a:gd name="connsiteY0" fmla="*/ 254876 h 635876"/>
                    <a:gd name="connsiteX1" fmla="*/ 1292772 w 1342696"/>
                    <a:gd name="connsiteY1" fmla="*/ 176048 h 635876"/>
                    <a:gd name="connsiteX2" fmla="*/ 1213944 w 1342696"/>
                    <a:gd name="connsiteY2" fmla="*/ 144517 h 635876"/>
                    <a:gd name="connsiteX3" fmla="*/ 1024758 w 1342696"/>
                    <a:gd name="connsiteY3" fmla="*/ 176048 h 635876"/>
                    <a:gd name="connsiteX4" fmla="*/ 1166648 w 1342696"/>
                    <a:gd name="connsiteY4" fmla="*/ 65690 h 635876"/>
                    <a:gd name="connsiteX5" fmla="*/ 1087820 w 1342696"/>
                    <a:gd name="connsiteY5" fmla="*/ 18393 h 635876"/>
                    <a:gd name="connsiteX6" fmla="*/ 1008993 w 1342696"/>
                    <a:gd name="connsiteY6" fmla="*/ 18393 h 635876"/>
                    <a:gd name="connsiteX7" fmla="*/ 882868 w 1342696"/>
                    <a:gd name="connsiteY7" fmla="*/ 128752 h 635876"/>
                    <a:gd name="connsiteX8" fmla="*/ 882868 w 1342696"/>
                    <a:gd name="connsiteY8" fmla="*/ 81455 h 635876"/>
                    <a:gd name="connsiteX9" fmla="*/ 740979 w 1342696"/>
                    <a:gd name="connsiteY9" fmla="*/ 49924 h 635876"/>
                    <a:gd name="connsiteX10" fmla="*/ 630620 w 1342696"/>
                    <a:gd name="connsiteY10" fmla="*/ 160283 h 635876"/>
                    <a:gd name="connsiteX11" fmla="*/ 599089 w 1342696"/>
                    <a:gd name="connsiteY11" fmla="*/ 81455 h 635876"/>
                    <a:gd name="connsiteX12" fmla="*/ 472965 w 1342696"/>
                    <a:gd name="connsiteY12" fmla="*/ 81455 h 635876"/>
                    <a:gd name="connsiteX13" fmla="*/ 457199 w 1342696"/>
                    <a:gd name="connsiteY13" fmla="*/ 144517 h 635876"/>
                    <a:gd name="connsiteX14" fmla="*/ 362606 w 1342696"/>
                    <a:gd name="connsiteY14" fmla="*/ 81455 h 635876"/>
                    <a:gd name="connsiteX15" fmla="*/ 299544 w 1342696"/>
                    <a:gd name="connsiteY15" fmla="*/ 49924 h 635876"/>
                    <a:gd name="connsiteX16" fmla="*/ 268013 w 1342696"/>
                    <a:gd name="connsiteY16" fmla="*/ 144517 h 635876"/>
                    <a:gd name="connsiteX17" fmla="*/ 141889 w 1342696"/>
                    <a:gd name="connsiteY17" fmla="*/ 97221 h 635876"/>
                    <a:gd name="connsiteX18" fmla="*/ 220717 w 1342696"/>
                    <a:gd name="connsiteY18" fmla="*/ 160283 h 635876"/>
                    <a:gd name="connsiteX19" fmla="*/ 157655 w 1342696"/>
                    <a:gd name="connsiteY19" fmla="*/ 239111 h 635876"/>
                    <a:gd name="connsiteX20" fmla="*/ 110358 w 1342696"/>
                    <a:gd name="connsiteY20" fmla="*/ 223345 h 635876"/>
                    <a:gd name="connsiteX21" fmla="*/ 15765 w 1342696"/>
                    <a:gd name="connsiteY21" fmla="*/ 254876 h 635876"/>
                    <a:gd name="connsiteX22" fmla="*/ 15765 w 1342696"/>
                    <a:gd name="connsiteY22" fmla="*/ 428297 h 635876"/>
                    <a:gd name="connsiteX23" fmla="*/ 110358 w 1342696"/>
                    <a:gd name="connsiteY23" fmla="*/ 554421 h 635876"/>
                    <a:gd name="connsiteX24" fmla="*/ 189186 w 1342696"/>
                    <a:gd name="connsiteY24" fmla="*/ 522890 h 635876"/>
                    <a:gd name="connsiteX25" fmla="*/ 283779 w 1342696"/>
                    <a:gd name="connsiteY25" fmla="*/ 617483 h 635876"/>
                    <a:gd name="connsiteX26" fmla="*/ 299544 w 1342696"/>
                    <a:gd name="connsiteY26" fmla="*/ 507124 h 635876"/>
                    <a:gd name="connsiteX27" fmla="*/ 394137 w 1342696"/>
                    <a:gd name="connsiteY27" fmla="*/ 633248 h 635876"/>
                    <a:gd name="connsiteX28" fmla="*/ 394137 w 1342696"/>
                    <a:gd name="connsiteY28" fmla="*/ 522890 h 635876"/>
                    <a:gd name="connsiteX29" fmla="*/ 441434 w 1342696"/>
                    <a:gd name="connsiteY29" fmla="*/ 507124 h 635876"/>
                    <a:gd name="connsiteX30" fmla="*/ 551793 w 1342696"/>
                    <a:gd name="connsiteY30" fmla="*/ 570186 h 635876"/>
                    <a:gd name="connsiteX31" fmla="*/ 677917 w 1342696"/>
                    <a:gd name="connsiteY31" fmla="*/ 570186 h 635876"/>
                    <a:gd name="connsiteX32" fmla="*/ 646386 w 1342696"/>
                    <a:gd name="connsiteY32" fmla="*/ 507124 h 635876"/>
                    <a:gd name="connsiteX33" fmla="*/ 599089 w 1342696"/>
                    <a:gd name="connsiteY33" fmla="*/ 396766 h 635876"/>
                    <a:gd name="connsiteX34" fmla="*/ 709448 w 1342696"/>
                    <a:gd name="connsiteY34" fmla="*/ 381000 h 635876"/>
                    <a:gd name="connsiteX35" fmla="*/ 772510 w 1342696"/>
                    <a:gd name="connsiteY35" fmla="*/ 491359 h 635876"/>
                    <a:gd name="connsiteX36" fmla="*/ 945930 w 1342696"/>
                    <a:gd name="connsiteY36" fmla="*/ 507124 h 635876"/>
                    <a:gd name="connsiteX37" fmla="*/ 882868 w 1342696"/>
                    <a:gd name="connsiteY37" fmla="*/ 365235 h 635876"/>
                    <a:gd name="connsiteX38" fmla="*/ 1087820 w 1342696"/>
                    <a:gd name="connsiteY38" fmla="*/ 459828 h 635876"/>
                    <a:gd name="connsiteX39" fmla="*/ 1198179 w 1342696"/>
                    <a:gd name="connsiteY39" fmla="*/ 444062 h 635876"/>
                    <a:gd name="connsiteX40" fmla="*/ 1087820 w 1342696"/>
                    <a:gd name="connsiteY40" fmla="*/ 317938 h 635876"/>
                    <a:gd name="connsiteX41" fmla="*/ 1308537 w 1342696"/>
                    <a:gd name="connsiteY41" fmla="*/ 254876 h 6358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1342696" h="635876">
                      <a:moveTo>
                        <a:pt x="1308537" y="254876"/>
                      </a:moveTo>
                      <a:cubicBezTo>
                        <a:pt x="1342696" y="231228"/>
                        <a:pt x="1308537" y="194441"/>
                        <a:pt x="1292772" y="176048"/>
                      </a:cubicBezTo>
                      <a:cubicBezTo>
                        <a:pt x="1277007" y="157655"/>
                        <a:pt x="1258613" y="144517"/>
                        <a:pt x="1213944" y="144517"/>
                      </a:cubicBezTo>
                      <a:cubicBezTo>
                        <a:pt x="1169275" y="144517"/>
                        <a:pt x="1032641" y="189186"/>
                        <a:pt x="1024758" y="176048"/>
                      </a:cubicBezTo>
                      <a:cubicBezTo>
                        <a:pt x="1016875" y="162910"/>
                        <a:pt x="1156138" y="91966"/>
                        <a:pt x="1166648" y="65690"/>
                      </a:cubicBezTo>
                      <a:cubicBezTo>
                        <a:pt x="1177158" y="39414"/>
                        <a:pt x="1114096" y="26276"/>
                        <a:pt x="1087820" y="18393"/>
                      </a:cubicBezTo>
                      <a:cubicBezTo>
                        <a:pt x="1061544" y="10510"/>
                        <a:pt x="1043152" y="0"/>
                        <a:pt x="1008993" y="18393"/>
                      </a:cubicBezTo>
                      <a:cubicBezTo>
                        <a:pt x="974834" y="36786"/>
                        <a:pt x="903889" y="118242"/>
                        <a:pt x="882868" y="128752"/>
                      </a:cubicBezTo>
                      <a:cubicBezTo>
                        <a:pt x="861847" y="139262"/>
                        <a:pt x="906516" y="94593"/>
                        <a:pt x="882868" y="81455"/>
                      </a:cubicBezTo>
                      <a:cubicBezTo>
                        <a:pt x="859220" y="68317"/>
                        <a:pt x="783020" y="36786"/>
                        <a:pt x="740979" y="49924"/>
                      </a:cubicBezTo>
                      <a:cubicBezTo>
                        <a:pt x="698938" y="63062"/>
                        <a:pt x="654268" y="155028"/>
                        <a:pt x="630620" y="160283"/>
                      </a:cubicBezTo>
                      <a:cubicBezTo>
                        <a:pt x="606972" y="165538"/>
                        <a:pt x="625365" y="94593"/>
                        <a:pt x="599089" y="81455"/>
                      </a:cubicBezTo>
                      <a:cubicBezTo>
                        <a:pt x="572813" y="68317"/>
                        <a:pt x="496613" y="70945"/>
                        <a:pt x="472965" y="81455"/>
                      </a:cubicBezTo>
                      <a:cubicBezTo>
                        <a:pt x="449317" y="91965"/>
                        <a:pt x="475592" y="144517"/>
                        <a:pt x="457199" y="144517"/>
                      </a:cubicBezTo>
                      <a:cubicBezTo>
                        <a:pt x="438806" y="144517"/>
                        <a:pt x="388882" y="97220"/>
                        <a:pt x="362606" y="81455"/>
                      </a:cubicBezTo>
                      <a:cubicBezTo>
                        <a:pt x="336330" y="65690"/>
                        <a:pt x="315310" y="39414"/>
                        <a:pt x="299544" y="49924"/>
                      </a:cubicBezTo>
                      <a:cubicBezTo>
                        <a:pt x="283779" y="60434"/>
                        <a:pt x="294289" y="136634"/>
                        <a:pt x="268013" y="144517"/>
                      </a:cubicBezTo>
                      <a:cubicBezTo>
                        <a:pt x="241737" y="152400"/>
                        <a:pt x="149772" y="94593"/>
                        <a:pt x="141889" y="97221"/>
                      </a:cubicBezTo>
                      <a:cubicBezTo>
                        <a:pt x="134006" y="99849"/>
                        <a:pt x="218089" y="136635"/>
                        <a:pt x="220717" y="160283"/>
                      </a:cubicBezTo>
                      <a:cubicBezTo>
                        <a:pt x="223345" y="183931"/>
                        <a:pt x="176048" y="228601"/>
                        <a:pt x="157655" y="239111"/>
                      </a:cubicBezTo>
                      <a:cubicBezTo>
                        <a:pt x="139262" y="249621"/>
                        <a:pt x="134006" y="220718"/>
                        <a:pt x="110358" y="223345"/>
                      </a:cubicBezTo>
                      <a:cubicBezTo>
                        <a:pt x="86710" y="225972"/>
                        <a:pt x="31530" y="220717"/>
                        <a:pt x="15765" y="254876"/>
                      </a:cubicBezTo>
                      <a:cubicBezTo>
                        <a:pt x="0" y="289035"/>
                        <a:pt x="0" y="378373"/>
                        <a:pt x="15765" y="428297"/>
                      </a:cubicBezTo>
                      <a:cubicBezTo>
                        <a:pt x="31530" y="478221"/>
                        <a:pt x="81455" y="538656"/>
                        <a:pt x="110358" y="554421"/>
                      </a:cubicBezTo>
                      <a:cubicBezTo>
                        <a:pt x="139262" y="570187"/>
                        <a:pt x="160282" y="512380"/>
                        <a:pt x="189186" y="522890"/>
                      </a:cubicBezTo>
                      <a:cubicBezTo>
                        <a:pt x="218090" y="533400"/>
                        <a:pt x="265386" y="620111"/>
                        <a:pt x="283779" y="617483"/>
                      </a:cubicBezTo>
                      <a:cubicBezTo>
                        <a:pt x="302172" y="614855"/>
                        <a:pt x="281151" y="504497"/>
                        <a:pt x="299544" y="507124"/>
                      </a:cubicBezTo>
                      <a:cubicBezTo>
                        <a:pt x="317937" y="509751"/>
                        <a:pt x="378371" y="630620"/>
                        <a:pt x="394137" y="633248"/>
                      </a:cubicBezTo>
                      <a:cubicBezTo>
                        <a:pt x="409903" y="635876"/>
                        <a:pt x="386254" y="543911"/>
                        <a:pt x="394137" y="522890"/>
                      </a:cubicBezTo>
                      <a:cubicBezTo>
                        <a:pt x="402020" y="501869"/>
                        <a:pt x="415158" y="499241"/>
                        <a:pt x="441434" y="507124"/>
                      </a:cubicBezTo>
                      <a:cubicBezTo>
                        <a:pt x="467710" y="515007"/>
                        <a:pt x="512379" y="559676"/>
                        <a:pt x="551793" y="570186"/>
                      </a:cubicBezTo>
                      <a:cubicBezTo>
                        <a:pt x="591207" y="580696"/>
                        <a:pt x="662152" y="580696"/>
                        <a:pt x="677917" y="570186"/>
                      </a:cubicBezTo>
                      <a:cubicBezTo>
                        <a:pt x="693683" y="559676"/>
                        <a:pt x="659524" y="536027"/>
                        <a:pt x="646386" y="507124"/>
                      </a:cubicBezTo>
                      <a:cubicBezTo>
                        <a:pt x="633248" y="478221"/>
                        <a:pt x="588579" y="417787"/>
                        <a:pt x="599089" y="396766"/>
                      </a:cubicBezTo>
                      <a:cubicBezTo>
                        <a:pt x="609599" y="375745"/>
                        <a:pt x="680545" y="365235"/>
                        <a:pt x="709448" y="381000"/>
                      </a:cubicBezTo>
                      <a:cubicBezTo>
                        <a:pt x="738352" y="396766"/>
                        <a:pt x="733096" y="470338"/>
                        <a:pt x="772510" y="491359"/>
                      </a:cubicBezTo>
                      <a:cubicBezTo>
                        <a:pt x="811924" y="512380"/>
                        <a:pt x="927537" y="528145"/>
                        <a:pt x="945930" y="507124"/>
                      </a:cubicBezTo>
                      <a:cubicBezTo>
                        <a:pt x="964323" y="486103"/>
                        <a:pt x="859220" y="373118"/>
                        <a:pt x="882868" y="365235"/>
                      </a:cubicBezTo>
                      <a:cubicBezTo>
                        <a:pt x="906516" y="357352"/>
                        <a:pt x="1035268" y="446690"/>
                        <a:pt x="1087820" y="459828"/>
                      </a:cubicBezTo>
                      <a:cubicBezTo>
                        <a:pt x="1140372" y="472966"/>
                        <a:pt x="1198179" y="467710"/>
                        <a:pt x="1198179" y="444062"/>
                      </a:cubicBezTo>
                      <a:cubicBezTo>
                        <a:pt x="1198179" y="420414"/>
                        <a:pt x="1074682" y="346841"/>
                        <a:pt x="1087820" y="317938"/>
                      </a:cubicBezTo>
                      <a:cubicBezTo>
                        <a:pt x="1100958" y="289035"/>
                        <a:pt x="1274378" y="278524"/>
                        <a:pt x="1308537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79" name="Freeform 4"/>
                <p:cNvSpPr/>
                <p:nvPr/>
              </p:nvSpPr>
              <p:spPr>
                <a:xfrm>
                  <a:off x="3503121" y="2363670"/>
                  <a:ext cx="2136695" cy="945295"/>
                </a:xfrm>
                <a:custGeom>
                  <a:avLst/>
                  <a:gdLst>
                    <a:gd name="connsiteX0" fmla="*/ 70944 w 2136228"/>
                    <a:gd name="connsiteY0" fmla="*/ 475593 h 945931"/>
                    <a:gd name="connsiteX1" fmla="*/ 23648 w 2136228"/>
                    <a:gd name="connsiteY1" fmla="*/ 365234 h 945931"/>
                    <a:gd name="connsiteX2" fmla="*/ 212834 w 2136228"/>
                    <a:gd name="connsiteY2" fmla="*/ 444062 h 945931"/>
                    <a:gd name="connsiteX3" fmla="*/ 323193 w 2136228"/>
                    <a:gd name="connsiteY3" fmla="*/ 365234 h 945931"/>
                    <a:gd name="connsiteX4" fmla="*/ 402020 w 2136228"/>
                    <a:gd name="connsiteY4" fmla="*/ 381000 h 945931"/>
                    <a:gd name="connsiteX5" fmla="*/ 370489 w 2136228"/>
                    <a:gd name="connsiteY5" fmla="*/ 444062 h 945931"/>
                    <a:gd name="connsiteX6" fmla="*/ 465082 w 2136228"/>
                    <a:gd name="connsiteY6" fmla="*/ 381000 h 945931"/>
                    <a:gd name="connsiteX7" fmla="*/ 528144 w 2136228"/>
                    <a:gd name="connsiteY7" fmla="*/ 444062 h 945931"/>
                    <a:gd name="connsiteX8" fmla="*/ 465082 w 2136228"/>
                    <a:gd name="connsiteY8" fmla="*/ 491359 h 945931"/>
                    <a:gd name="connsiteX9" fmla="*/ 591206 w 2136228"/>
                    <a:gd name="connsiteY9" fmla="*/ 365234 h 945931"/>
                    <a:gd name="connsiteX10" fmla="*/ 780393 w 2136228"/>
                    <a:gd name="connsiteY10" fmla="*/ 396766 h 945931"/>
                    <a:gd name="connsiteX11" fmla="*/ 685800 w 2136228"/>
                    <a:gd name="connsiteY11" fmla="*/ 522890 h 945931"/>
                    <a:gd name="connsiteX12" fmla="*/ 859220 w 2136228"/>
                    <a:gd name="connsiteY12" fmla="*/ 444062 h 945931"/>
                    <a:gd name="connsiteX13" fmla="*/ 953813 w 2136228"/>
                    <a:gd name="connsiteY13" fmla="*/ 475593 h 945931"/>
                    <a:gd name="connsiteX14" fmla="*/ 969579 w 2136228"/>
                    <a:gd name="connsiteY14" fmla="*/ 412531 h 945931"/>
                    <a:gd name="connsiteX15" fmla="*/ 1064172 w 2136228"/>
                    <a:gd name="connsiteY15" fmla="*/ 412531 h 945931"/>
                    <a:gd name="connsiteX16" fmla="*/ 1016875 w 2136228"/>
                    <a:gd name="connsiteY16" fmla="*/ 349469 h 945931"/>
                    <a:gd name="connsiteX17" fmla="*/ 1001110 w 2136228"/>
                    <a:gd name="connsiteY17" fmla="*/ 254876 h 945931"/>
                    <a:gd name="connsiteX18" fmla="*/ 1111469 w 2136228"/>
                    <a:gd name="connsiteY18" fmla="*/ 302172 h 945931"/>
                    <a:gd name="connsiteX19" fmla="*/ 1174531 w 2136228"/>
                    <a:gd name="connsiteY19" fmla="*/ 191814 h 945931"/>
                    <a:gd name="connsiteX20" fmla="*/ 1300655 w 2136228"/>
                    <a:gd name="connsiteY20" fmla="*/ 207579 h 945931"/>
                    <a:gd name="connsiteX21" fmla="*/ 1379482 w 2136228"/>
                    <a:gd name="connsiteY21" fmla="*/ 191814 h 945931"/>
                    <a:gd name="connsiteX22" fmla="*/ 1332186 w 2136228"/>
                    <a:gd name="connsiteY22" fmla="*/ 112986 h 945931"/>
                    <a:gd name="connsiteX23" fmla="*/ 1395248 w 2136228"/>
                    <a:gd name="connsiteY23" fmla="*/ 176048 h 945931"/>
                    <a:gd name="connsiteX24" fmla="*/ 1568669 w 2136228"/>
                    <a:gd name="connsiteY24" fmla="*/ 97221 h 945931"/>
                    <a:gd name="connsiteX25" fmla="*/ 1631731 w 2136228"/>
                    <a:gd name="connsiteY25" fmla="*/ 18393 h 945931"/>
                    <a:gd name="connsiteX26" fmla="*/ 1742089 w 2136228"/>
                    <a:gd name="connsiteY26" fmla="*/ 34159 h 945931"/>
                    <a:gd name="connsiteX27" fmla="*/ 1568669 w 2136228"/>
                    <a:gd name="connsiteY27" fmla="*/ 223345 h 945931"/>
                    <a:gd name="connsiteX28" fmla="*/ 1710558 w 2136228"/>
                    <a:gd name="connsiteY28" fmla="*/ 191814 h 945931"/>
                    <a:gd name="connsiteX29" fmla="*/ 1852448 w 2136228"/>
                    <a:gd name="connsiteY29" fmla="*/ 144517 h 945931"/>
                    <a:gd name="connsiteX30" fmla="*/ 1883979 w 2136228"/>
                    <a:gd name="connsiteY30" fmla="*/ 223345 h 945931"/>
                    <a:gd name="connsiteX31" fmla="*/ 1805151 w 2136228"/>
                    <a:gd name="connsiteY31" fmla="*/ 302172 h 945931"/>
                    <a:gd name="connsiteX32" fmla="*/ 1962806 w 2136228"/>
                    <a:gd name="connsiteY32" fmla="*/ 270641 h 945931"/>
                    <a:gd name="connsiteX33" fmla="*/ 2088931 w 2136228"/>
                    <a:gd name="connsiteY33" fmla="*/ 207579 h 945931"/>
                    <a:gd name="connsiteX34" fmla="*/ 2120462 w 2136228"/>
                    <a:gd name="connsiteY34" fmla="*/ 286407 h 945931"/>
                    <a:gd name="connsiteX35" fmla="*/ 1994338 w 2136228"/>
                    <a:gd name="connsiteY35" fmla="*/ 381000 h 945931"/>
                    <a:gd name="connsiteX36" fmla="*/ 2057400 w 2136228"/>
                    <a:gd name="connsiteY36" fmla="*/ 428297 h 945931"/>
                    <a:gd name="connsiteX37" fmla="*/ 2010103 w 2136228"/>
                    <a:gd name="connsiteY37" fmla="*/ 475593 h 945931"/>
                    <a:gd name="connsiteX38" fmla="*/ 1836682 w 2136228"/>
                    <a:gd name="connsiteY38" fmla="*/ 396766 h 945931"/>
                    <a:gd name="connsiteX39" fmla="*/ 1899744 w 2136228"/>
                    <a:gd name="connsiteY39" fmla="*/ 491359 h 945931"/>
                    <a:gd name="connsiteX40" fmla="*/ 1852448 w 2136228"/>
                    <a:gd name="connsiteY40" fmla="*/ 601717 h 945931"/>
                    <a:gd name="connsiteX41" fmla="*/ 1694793 w 2136228"/>
                    <a:gd name="connsiteY41" fmla="*/ 491359 h 945931"/>
                    <a:gd name="connsiteX42" fmla="*/ 1742089 w 2136228"/>
                    <a:gd name="connsiteY42" fmla="*/ 617483 h 945931"/>
                    <a:gd name="connsiteX43" fmla="*/ 1647496 w 2136228"/>
                    <a:gd name="connsiteY43" fmla="*/ 680545 h 945931"/>
                    <a:gd name="connsiteX44" fmla="*/ 1474075 w 2136228"/>
                    <a:gd name="connsiteY44" fmla="*/ 475593 h 945931"/>
                    <a:gd name="connsiteX45" fmla="*/ 1521372 w 2136228"/>
                    <a:gd name="connsiteY45" fmla="*/ 570186 h 945931"/>
                    <a:gd name="connsiteX46" fmla="*/ 1269124 w 2136228"/>
                    <a:gd name="connsiteY46" fmla="*/ 522890 h 945931"/>
                    <a:gd name="connsiteX47" fmla="*/ 1458310 w 2136228"/>
                    <a:gd name="connsiteY47" fmla="*/ 633248 h 945931"/>
                    <a:gd name="connsiteX48" fmla="*/ 1332186 w 2136228"/>
                    <a:gd name="connsiteY48" fmla="*/ 727841 h 945931"/>
                    <a:gd name="connsiteX49" fmla="*/ 1237593 w 2136228"/>
                    <a:gd name="connsiteY49" fmla="*/ 696310 h 945931"/>
                    <a:gd name="connsiteX50" fmla="*/ 1221827 w 2136228"/>
                    <a:gd name="connsiteY50" fmla="*/ 775138 h 945931"/>
                    <a:gd name="connsiteX51" fmla="*/ 1064172 w 2136228"/>
                    <a:gd name="connsiteY51" fmla="*/ 696310 h 945931"/>
                    <a:gd name="connsiteX52" fmla="*/ 1206062 w 2136228"/>
                    <a:gd name="connsiteY52" fmla="*/ 822434 h 945931"/>
                    <a:gd name="connsiteX53" fmla="*/ 1143000 w 2136228"/>
                    <a:gd name="connsiteY53" fmla="*/ 869731 h 945931"/>
                    <a:gd name="connsiteX54" fmla="*/ 1064172 w 2136228"/>
                    <a:gd name="connsiteY54" fmla="*/ 853966 h 945931"/>
                    <a:gd name="connsiteX55" fmla="*/ 1001110 w 2136228"/>
                    <a:gd name="connsiteY55" fmla="*/ 727841 h 945931"/>
                    <a:gd name="connsiteX56" fmla="*/ 1032641 w 2136228"/>
                    <a:gd name="connsiteY56" fmla="*/ 853966 h 945931"/>
                    <a:gd name="connsiteX57" fmla="*/ 969579 w 2136228"/>
                    <a:gd name="connsiteY57" fmla="*/ 901262 h 945931"/>
                    <a:gd name="connsiteX58" fmla="*/ 843455 w 2136228"/>
                    <a:gd name="connsiteY58" fmla="*/ 822434 h 945931"/>
                    <a:gd name="connsiteX59" fmla="*/ 764627 w 2136228"/>
                    <a:gd name="connsiteY59" fmla="*/ 885497 h 945931"/>
                    <a:gd name="connsiteX60" fmla="*/ 670034 w 2136228"/>
                    <a:gd name="connsiteY60" fmla="*/ 932793 h 945931"/>
                    <a:gd name="connsiteX61" fmla="*/ 638503 w 2136228"/>
                    <a:gd name="connsiteY61" fmla="*/ 806669 h 945931"/>
                    <a:gd name="connsiteX62" fmla="*/ 701565 w 2136228"/>
                    <a:gd name="connsiteY62" fmla="*/ 727841 h 945931"/>
                    <a:gd name="connsiteX63" fmla="*/ 654269 w 2136228"/>
                    <a:gd name="connsiteY63" fmla="*/ 727841 h 945931"/>
                    <a:gd name="connsiteX64" fmla="*/ 606972 w 2136228"/>
                    <a:gd name="connsiteY64" fmla="*/ 680545 h 945931"/>
                    <a:gd name="connsiteX65" fmla="*/ 512379 w 2136228"/>
                    <a:gd name="connsiteY65" fmla="*/ 712076 h 945931"/>
                    <a:gd name="connsiteX66" fmla="*/ 433551 w 2136228"/>
                    <a:gd name="connsiteY66" fmla="*/ 712076 h 945931"/>
                    <a:gd name="connsiteX67" fmla="*/ 338958 w 2136228"/>
                    <a:gd name="connsiteY67" fmla="*/ 649014 h 945931"/>
                    <a:gd name="connsiteX68" fmla="*/ 449317 w 2136228"/>
                    <a:gd name="connsiteY68" fmla="*/ 601717 h 945931"/>
                    <a:gd name="connsiteX69" fmla="*/ 307427 w 2136228"/>
                    <a:gd name="connsiteY69" fmla="*/ 617483 h 945931"/>
                    <a:gd name="connsiteX70" fmla="*/ 181303 w 2136228"/>
                    <a:gd name="connsiteY70" fmla="*/ 585952 h 945931"/>
                    <a:gd name="connsiteX71" fmla="*/ 244365 w 2136228"/>
                    <a:gd name="connsiteY71" fmla="*/ 538655 h 945931"/>
                    <a:gd name="connsiteX72" fmla="*/ 149772 w 2136228"/>
                    <a:gd name="connsiteY72" fmla="*/ 522890 h 945931"/>
                    <a:gd name="connsiteX73" fmla="*/ 70944 w 2136228"/>
                    <a:gd name="connsiteY73" fmla="*/ 475593 h 9459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</a:cxnLst>
                  <a:rect l="l" t="t" r="r" b="b"/>
                  <a:pathLst>
                    <a:path w="2136228" h="945931">
                      <a:moveTo>
                        <a:pt x="70944" y="475593"/>
                      </a:moveTo>
                      <a:cubicBezTo>
                        <a:pt x="49923" y="449317"/>
                        <a:pt x="0" y="370489"/>
                        <a:pt x="23648" y="365234"/>
                      </a:cubicBezTo>
                      <a:cubicBezTo>
                        <a:pt x="47296" y="359979"/>
                        <a:pt x="162910" y="444062"/>
                        <a:pt x="212834" y="444062"/>
                      </a:cubicBezTo>
                      <a:cubicBezTo>
                        <a:pt x="262758" y="444062"/>
                        <a:pt x="291662" y="375744"/>
                        <a:pt x="323193" y="365234"/>
                      </a:cubicBezTo>
                      <a:cubicBezTo>
                        <a:pt x="354724" y="354724"/>
                        <a:pt x="394137" y="367862"/>
                        <a:pt x="402020" y="381000"/>
                      </a:cubicBezTo>
                      <a:cubicBezTo>
                        <a:pt x="409903" y="394138"/>
                        <a:pt x="359979" y="444062"/>
                        <a:pt x="370489" y="444062"/>
                      </a:cubicBezTo>
                      <a:cubicBezTo>
                        <a:pt x="380999" y="444062"/>
                        <a:pt x="438806" y="381000"/>
                        <a:pt x="465082" y="381000"/>
                      </a:cubicBezTo>
                      <a:cubicBezTo>
                        <a:pt x="491358" y="381000"/>
                        <a:pt x="528144" y="425669"/>
                        <a:pt x="528144" y="444062"/>
                      </a:cubicBezTo>
                      <a:cubicBezTo>
                        <a:pt x="528144" y="462455"/>
                        <a:pt x="454572" y="504497"/>
                        <a:pt x="465082" y="491359"/>
                      </a:cubicBezTo>
                      <a:cubicBezTo>
                        <a:pt x="475592" y="478221"/>
                        <a:pt x="538654" y="380999"/>
                        <a:pt x="591206" y="365234"/>
                      </a:cubicBezTo>
                      <a:cubicBezTo>
                        <a:pt x="643758" y="349469"/>
                        <a:pt x="764627" y="370490"/>
                        <a:pt x="780393" y="396766"/>
                      </a:cubicBezTo>
                      <a:cubicBezTo>
                        <a:pt x="796159" y="423042"/>
                        <a:pt x="672662" y="515007"/>
                        <a:pt x="685800" y="522890"/>
                      </a:cubicBezTo>
                      <a:cubicBezTo>
                        <a:pt x="698938" y="530773"/>
                        <a:pt x="814551" y="451945"/>
                        <a:pt x="859220" y="444062"/>
                      </a:cubicBezTo>
                      <a:cubicBezTo>
                        <a:pt x="903889" y="436179"/>
                        <a:pt x="935420" y="480848"/>
                        <a:pt x="953813" y="475593"/>
                      </a:cubicBezTo>
                      <a:cubicBezTo>
                        <a:pt x="972206" y="470338"/>
                        <a:pt x="951186" y="423041"/>
                        <a:pt x="969579" y="412531"/>
                      </a:cubicBezTo>
                      <a:cubicBezTo>
                        <a:pt x="987972" y="402021"/>
                        <a:pt x="1056289" y="423041"/>
                        <a:pt x="1064172" y="412531"/>
                      </a:cubicBezTo>
                      <a:cubicBezTo>
                        <a:pt x="1072055" y="402021"/>
                        <a:pt x="1027385" y="375745"/>
                        <a:pt x="1016875" y="349469"/>
                      </a:cubicBezTo>
                      <a:cubicBezTo>
                        <a:pt x="1006365" y="323193"/>
                        <a:pt x="985344" y="262759"/>
                        <a:pt x="1001110" y="254876"/>
                      </a:cubicBezTo>
                      <a:cubicBezTo>
                        <a:pt x="1016876" y="246993"/>
                        <a:pt x="1082565" y="312682"/>
                        <a:pt x="1111469" y="302172"/>
                      </a:cubicBezTo>
                      <a:cubicBezTo>
                        <a:pt x="1140373" y="291662"/>
                        <a:pt x="1143000" y="207580"/>
                        <a:pt x="1174531" y="191814"/>
                      </a:cubicBezTo>
                      <a:cubicBezTo>
                        <a:pt x="1206062" y="176049"/>
                        <a:pt x="1266497" y="207579"/>
                        <a:pt x="1300655" y="207579"/>
                      </a:cubicBezTo>
                      <a:cubicBezTo>
                        <a:pt x="1334813" y="207579"/>
                        <a:pt x="1374227" y="207579"/>
                        <a:pt x="1379482" y="191814"/>
                      </a:cubicBezTo>
                      <a:cubicBezTo>
                        <a:pt x="1384737" y="176049"/>
                        <a:pt x="1329558" y="115614"/>
                        <a:pt x="1332186" y="112986"/>
                      </a:cubicBezTo>
                      <a:cubicBezTo>
                        <a:pt x="1334814" y="110358"/>
                        <a:pt x="1355834" y="178676"/>
                        <a:pt x="1395248" y="176048"/>
                      </a:cubicBezTo>
                      <a:cubicBezTo>
                        <a:pt x="1434662" y="173421"/>
                        <a:pt x="1529255" y="123497"/>
                        <a:pt x="1568669" y="97221"/>
                      </a:cubicBezTo>
                      <a:cubicBezTo>
                        <a:pt x="1608083" y="70945"/>
                        <a:pt x="1602828" y="28903"/>
                        <a:pt x="1631731" y="18393"/>
                      </a:cubicBezTo>
                      <a:cubicBezTo>
                        <a:pt x="1660634" y="7883"/>
                        <a:pt x="1752599" y="0"/>
                        <a:pt x="1742089" y="34159"/>
                      </a:cubicBezTo>
                      <a:cubicBezTo>
                        <a:pt x="1731579" y="68318"/>
                        <a:pt x="1573924" y="197069"/>
                        <a:pt x="1568669" y="223345"/>
                      </a:cubicBezTo>
                      <a:cubicBezTo>
                        <a:pt x="1563414" y="249621"/>
                        <a:pt x="1663262" y="204952"/>
                        <a:pt x="1710558" y="191814"/>
                      </a:cubicBezTo>
                      <a:cubicBezTo>
                        <a:pt x="1757854" y="178676"/>
                        <a:pt x="1823544" y="139262"/>
                        <a:pt x="1852448" y="144517"/>
                      </a:cubicBezTo>
                      <a:cubicBezTo>
                        <a:pt x="1881352" y="149772"/>
                        <a:pt x="1891862" y="197069"/>
                        <a:pt x="1883979" y="223345"/>
                      </a:cubicBezTo>
                      <a:cubicBezTo>
                        <a:pt x="1876096" y="249621"/>
                        <a:pt x="1792013" y="294289"/>
                        <a:pt x="1805151" y="302172"/>
                      </a:cubicBezTo>
                      <a:cubicBezTo>
                        <a:pt x="1818289" y="310055"/>
                        <a:pt x="1915509" y="286406"/>
                        <a:pt x="1962806" y="270641"/>
                      </a:cubicBezTo>
                      <a:cubicBezTo>
                        <a:pt x="2010103" y="254876"/>
                        <a:pt x="2062655" y="204951"/>
                        <a:pt x="2088931" y="207579"/>
                      </a:cubicBezTo>
                      <a:cubicBezTo>
                        <a:pt x="2115207" y="210207"/>
                        <a:pt x="2136228" y="257504"/>
                        <a:pt x="2120462" y="286407"/>
                      </a:cubicBezTo>
                      <a:cubicBezTo>
                        <a:pt x="2104697" y="315311"/>
                        <a:pt x="2004848" y="357352"/>
                        <a:pt x="1994338" y="381000"/>
                      </a:cubicBezTo>
                      <a:cubicBezTo>
                        <a:pt x="1983828" y="404648"/>
                        <a:pt x="2054773" y="412532"/>
                        <a:pt x="2057400" y="428297"/>
                      </a:cubicBezTo>
                      <a:cubicBezTo>
                        <a:pt x="2060027" y="444062"/>
                        <a:pt x="2046889" y="480848"/>
                        <a:pt x="2010103" y="475593"/>
                      </a:cubicBezTo>
                      <a:cubicBezTo>
                        <a:pt x="1973317" y="470338"/>
                        <a:pt x="1855075" y="394138"/>
                        <a:pt x="1836682" y="396766"/>
                      </a:cubicBezTo>
                      <a:cubicBezTo>
                        <a:pt x="1818289" y="399394"/>
                        <a:pt x="1897116" y="457201"/>
                        <a:pt x="1899744" y="491359"/>
                      </a:cubicBezTo>
                      <a:cubicBezTo>
                        <a:pt x="1902372" y="525518"/>
                        <a:pt x="1886606" y="601717"/>
                        <a:pt x="1852448" y="601717"/>
                      </a:cubicBezTo>
                      <a:cubicBezTo>
                        <a:pt x="1818290" y="601717"/>
                        <a:pt x="1713186" y="488731"/>
                        <a:pt x="1694793" y="491359"/>
                      </a:cubicBezTo>
                      <a:cubicBezTo>
                        <a:pt x="1676400" y="493987"/>
                        <a:pt x="1749972" y="585952"/>
                        <a:pt x="1742089" y="617483"/>
                      </a:cubicBezTo>
                      <a:cubicBezTo>
                        <a:pt x="1734206" y="649014"/>
                        <a:pt x="1692165" y="704193"/>
                        <a:pt x="1647496" y="680545"/>
                      </a:cubicBezTo>
                      <a:cubicBezTo>
                        <a:pt x="1602827" y="656897"/>
                        <a:pt x="1495096" y="493986"/>
                        <a:pt x="1474075" y="475593"/>
                      </a:cubicBezTo>
                      <a:cubicBezTo>
                        <a:pt x="1453054" y="457200"/>
                        <a:pt x="1555531" y="562303"/>
                        <a:pt x="1521372" y="570186"/>
                      </a:cubicBezTo>
                      <a:cubicBezTo>
                        <a:pt x="1487214" y="578069"/>
                        <a:pt x="1279634" y="512380"/>
                        <a:pt x="1269124" y="522890"/>
                      </a:cubicBezTo>
                      <a:cubicBezTo>
                        <a:pt x="1258614" y="533400"/>
                        <a:pt x="1447800" y="599090"/>
                        <a:pt x="1458310" y="633248"/>
                      </a:cubicBezTo>
                      <a:cubicBezTo>
                        <a:pt x="1468820" y="667406"/>
                        <a:pt x="1368972" y="717331"/>
                        <a:pt x="1332186" y="727841"/>
                      </a:cubicBezTo>
                      <a:cubicBezTo>
                        <a:pt x="1295400" y="738351"/>
                        <a:pt x="1255986" y="688427"/>
                        <a:pt x="1237593" y="696310"/>
                      </a:cubicBezTo>
                      <a:cubicBezTo>
                        <a:pt x="1219200" y="704193"/>
                        <a:pt x="1250730" y="775138"/>
                        <a:pt x="1221827" y="775138"/>
                      </a:cubicBezTo>
                      <a:cubicBezTo>
                        <a:pt x="1192924" y="775138"/>
                        <a:pt x="1066799" y="688427"/>
                        <a:pt x="1064172" y="696310"/>
                      </a:cubicBezTo>
                      <a:cubicBezTo>
                        <a:pt x="1061545" y="704193"/>
                        <a:pt x="1192924" y="793531"/>
                        <a:pt x="1206062" y="822434"/>
                      </a:cubicBezTo>
                      <a:cubicBezTo>
                        <a:pt x="1219200" y="851337"/>
                        <a:pt x="1166648" y="864476"/>
                        <a:pt x="1143000" y="869731"/>
                      </a:cubicBezTo>
                      <a:cubicBezTo>
                        <a:pt x="1119352" y="874986"/>
                        <a:pt x="1087820" y="877614"/>
                        <a:pt x="1064172" y="853966"/>
                      </a:cubicBezTo>
                      <a:cubicBezTo>
                        <a:pt x="1040524" y="830318"/>
                        <a:pt x="1006365" y="727841"/>
                        <a:pt x="1001110" y="727841"/>
                      </a:cubicBezTo>
                      <a:cubicBezTo>
                        <a:pt x="995855" y="727841"/>
                        <a:pt x="1037896" y="825062"/>
                        <a:pt x="1032641" y="853966"/>
                      </a:cubicBezTo>
                      <a:cubicBezTo>
                        <a:pt x="1027386" y="882870"/>
                        <a:pt x="1001110" y="906517"/>
                        <a:pt x="969579" y="901262"/>
                      </a:cubicBezTo>
                      <a:cubicBezTo>
                        <a:pt x="938048" y="896007"/>
                        <a:pt x="877614" y="825061"/>
                        <a:pt x="843455" y="822434"/>
                      </a:cubicBezTo>
                      <a:cubicBezTo>
                        <a:pt x="809296" y="819807"/>
                        <a:pt x="793530" y="867104"/>
                        <a:pt x="764627" y="885497"/>
                      </a:cubicBezTo>
                      <a:cubicBezTo>
                        <a:pt x="735724" y="903890"/>
                        <a:pt x="691055" y="945931"/>
                        <a:pt x="670034" y="932793"/>
                      </a:cubicBezTo>
                      <a:cubicBezTo>
                        <a:pt x="649013" y="919655"/>
                        <a:pt x="633248" y="840828"/>
                        <a:pt x="638503" y="806669"/>
                      </a:cubicBezTo>
                      <a:cubicBezTo>
                        <a:pt x="643758" y="772510"/>
                        <a:pt x="698937" y="740979"/>
                        <a:pt x="701565" y="727841"/>
                      </a:cubicBezTo>
                      <a:cubicBezTo>
                        <a:pt x="704193" y="714703"/>
                        <a:pt x="670035" y="735724"/>
                        <a:pt x="654269" y="727841"/>
                      </a:cubicBezTo>
                      <a:cubicBezTo>
                        <a:pt x="638504" y="719958"/>
                        <a:pt x="630620" y="683172"/>
                        <a:pt x="606972" y="680545"/>
                      </a:cubicBezTo>
                      <a:cubicBezTo>
                        <a:pt x="583324" y="677918"/>
                        <a:pt x="541283" y="706821"/>
                        <a:pt x="512379" y="712076"/>
                      </a:cubicBezTo>
                      <a:cubicBezTo>
                        <a:pt x="483475" y="717331"/>
                        <a:pt x="462455" y="722586"/>
                        <a:pt x="433551" y="712076"/>
                      </a:cubicBezTo>
                      <a:cubicBezTo>
                        <a:pt x="404647" y="701566"/>
                        <a:pt x="336330" y="667407"/>
                        <a:pt x="338958" y="649014"/>
                      </a:cubicBezTo>
                      <a:cubicBezTo>
                        <a:pt x="341586" y="630621"/>
                        <a:pt x="454572" y="606972"/>
                        <a:pt x="449317" y="601717"/>
                      </a:cubicBezTo>
                      <a:cubicBezTo>
                        <a:pt x="444062" y="596462"/>
                        <a:pt x="352096" y="620111"/>
                        <a:pt x="307427" y="617483"/>
                      </a:cubicBezTo>
                      <a:cubicBezTo>
                        <a:pt x="262758" y="614855"/>
                        <a:pt x="191813" y="599090"/>
                        <a:pt x="181303" y="585952"/>
                      </a:cubicBezTo>
                      <a:cubicBezTo>
                        <a:pt x="170793" y="572814"/>
                        <a:pt x="249620" y="549165"/>
                        <a:pt x="244365" y="538655"/>
                      </a:cubicBezTo>
                      <a:cubicBezTo>
                        <a:pt x="239110" y="528145"/>
                        <a:pt x="181303" y="538656"/>
                        <a:pt x="149772" y="522890"/>
                      </a:cubicBezTo>
                      <a:cubicBezTo>
                        <a:pt x="118241" y="507125"/>
                        <a:pt x="91965" y="501869"/>
                        <a:pt x="70944" y="475593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80" name="Freeform 5"/>
                <p:cNvSpPr/>
                <p:nvPr/>
              </p:nvSpPr>
              <p:spPr>
                <a:xfrm>
                  <a:off x="3831843" y="1873515"/>
                  <a:ext cx="1490206" cy="793584"/>
                </a:xfrm>
                <a:custGeom>
                  <a:avLst/>
                  <a:gdLst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80697 w 1489842"/>
                    <a:gd name="connsiteY20" fmla="*/ 522889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09752 w 1489842"/>
                    <a:gd name="connsiteY20" fmla="*/ 717330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62152 w 1489842"/>
                    <a:gd name="connsiteY18" fmla="*/ 641130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509752 w 1489842"/>
                    <a:gd name="connsiteY18" fmla="*/ 717330 h 793530"/>
                    <a:gd name="connsiteX19" fmla="*/ 486104 w 1489842"/>
                    <a:gd name="connsiteY19" fmla="*/ 633247 h 793530"/>
                    <a:gd name="connsiteX20" fmla="*/ 423042 w 1489842"/>
                    <a:gd name="connsiteY20" fmla="*/ 522889 h 793530"/>
                    <a:gd name="connsiteX21" fmla="*/ 501869 w 1489842"/>
                    <a:gd name="connsiteY21" fmla="*/ 444061 h 793530"/>
                    <a:gd name="connsiteX22" fmla="*/ 375745 w 1489842"/>
                    <a:gd name="connsiteY22" fmla="*/ 396764 h 793530"/>
                    <a:gd name="connsiteX23" fmla="*/ 328449 w 1489842"/>
                    <a:gd name="connsiteY23" fmla="*/ 507123 h 793530"/>
                    <a:gd name="connsiteX24" fmla="*/ 249621 w 1489842"/>
                    <a:gd name="connsiteY24" fmla="*/ 475592 h 793530"/>
                    <a:gd name="connsiteX25" fmla="*/ 281152 w 1489842"/>
                    <a:gd name="connsiteY25" fmla="*/ 380999 h 793530"/>
                    <a:gd name="connsiteX26" fmla="*/ 170793 w 1489842"/>
                    <a:gd name="connsiteY26" fmla="*/ 412530 h 793530"/>
                    <a:gd name="connsiteX27" fmla="*/ 170793 w 1489842"/>
                    <a:gd name="connsiteY27" fmla="*/ 317937 h 793530"/>
                    <a:gd name="connsiteX28" fmla="*/ 249621 w 1489842"/>
                    <a:gd name="connsiteY28" fmla="*/ 286406 h 793530"/>
                    <a:gd name="connsiteX29" fmla="*/ 391511 w 1489842"/>
                    <a:gd name="connsiteY29" fmla="*/ 302171 h 793530"/>
                    <a:gd name="connsiteX30" fmla="*/ 218090 w 1489842"/>
                    <a:gd name="connsiteY30" fmla="*/ 254875 h 793530"/>
                    <a:gd name="connsiteX31" fmla="*/ 265386 w 1489842"/>
                    <a:gd name="connsiteY31" fmla="*/ 191813 h 793530"/>
                    <a:gd name="connsiteX32" fmla="*/ 170793 w 1489842"/>
                    <a:gd name="connsiteY32" fmla="*/ 239109 h 793530"/>
                    <a:gd name="connsiteX33" fmla="*/ 13138 w 1489842"/>
                    <a:gd name="connsiteY33" fmla="*/ 191813 h 793530"/>
                    <a:gd name="connsiteX34" fmla="*/ 91966 w 1489842"/>
                    <a:gd name="connsiteY34" fmla="*/ 128751 h 793530"/>
                    <a:gd name="connsiteX35" fmla="*/ 202324 w 1489842"/>
                    <a:gd name="connsiteY35" fmla="*/ 128751 h 793530"/>
                    <a:gd name="connsiteX36" fmla="*/ 107731 w 1489842"/>
                    <a:gd name="connsiteY36" fmla="*/ 65689 h 793530"/>
                    <a:gd name="connsiteX37" fmla="*/ 296918 w 1489842"/>
                    <a:gd name="connsiteY37" fmla="*/ 65689 h 793530"/>
                    <a:gd name="connsiteX38" fmla="*/ 391511 w 1489842"/>
                    <a:gd name="connsiteY38" fmla="*/ 97220 h 793530"/>
                    <a:gd name="connsiteX39" fmla="*/ 533400 w 1489842"/>
                    <a:gd name="connsiteY39" fmla="*/ 81454 h 793530"/>
                    <a:gd name="connsiteX40" fmla="*/ 564931 w 1489842"/>
                    <a:gd name="connsiteY40" fmla="*/ 191813 h 793530"/>
                    <a:gd name="connsiteX41" fmla="*/ 612228 w 1489842"/>
                    <a:gd name="connsiteY41" fmla="*/ 207578 h 793530"/>
                    <a:gd name="connsiteX42" fmla="*/ 691055 w 1489842"/>
                    <a:gd name="connsiteY42" fmla="*/ 144516 h 793530"/>
                    <a:gd name="connsiteX43" fmla="*/ 722586 w 1489842"/>
                    <a:gd name="connsiteY43" fmla="*/ 239109 h 793530"/>
                    <a:gd name="connsiteX44" fmla="*/ 817180 w 1489842"/>
                    <a:gd name="connsiteY44" fmla="*/ 239109 h 793530"/>
                    <a:gd name="connsiteX45" fmla="*/ 754118 w 1489842"/>
                    <a:gd name="connsiteY45" fmla="*/ 81454 h 793530"/>
                    <a:gd name="connsiteX46" fmla="*/ 896007 w 1489842"/>
                    <a:gd name="connsiteY46" fmla="*/ 176047 h 793530"/>
                    <a:gd name="connsiteX47" fmla="*/ 1037897 w 1489842"/>
                    <a:gd name="connsiteY47" fmla="*/ 223344 h 793530"/>
                    <a:gd name="connsiteX48" fmla="*/ 1164021 w 1489842"/>
                    <a:gd name="connsiteY48" fmla="*/ 223344 h 793530"/>
                    <a:gd name="connsiteX49" fmla="*/ 1274380 w 1489842"/>
                    <a:gd name="connsiteY49" fmla="*/ 128751 h 7935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</a:cxnLst>
                  <a:rect l="l" t="t" r="r" b="b"/>
                  <a:pathLst>
                    <a:path w="1489842" h="793530">
                      <a:moveTo>
                        <a:pt x="1274380" y="128751"/>
                      </a:moveTo>
                      <a:cubicBezTo>
                        <a:pt x="1313794" y="91965"/>
                        <a:pt x="1368973" y="0"/>
                        <a:pt x="1400504" y="2627"/>
                      </a:cubicBezTo>
                      <a:cubicBezTo>
                        <a:pt x="1432035" y="5254"/>
                        <a:pt x="1489842" y="102475"/>
                        <a:pt x="1463566" y="144516"/>
                      </a:cubicBezTo>
                      <a:cubicBezTo>
                        <a:pt x="1437290" y="186557"/>
                        <a:pt x="1245477" y="225972"/>
                        <a:pt x="1242849" y="254875"/>
                      </a:cubicBezTo>
                      <a:cubicBezTo>
                        <a:pt x="1240221" y="283778"/>
                        <a:pt x="1413642" y="286406"/>
                        <a:pt x="1447800" y="317937"/>
                      </a:cubicBezTo>
                      <a:cubicBezTo>
                        <a:pt x="1481958" y="349468"/>
                        <a:pt x="1479331" y="423040"/>
                        <a:pt x="1447800" y="444061"/>
                      </a:cubicBezTo>
                      <a:cubicBezTo>
                        <a:pt x="1416269" y="465082"/>
                        <a:pt x="1321676" y="462454"/>
                        <a:pt x="1258614" y="444061"/>
                      </a:cubicBezTo>
                      <a:cubicBezTo>
                        <a:pt x="1195552" y="425668"/>
                        <a:pt x="1077311" y="328447"/>
                        <a:pt x="1069428" y="333702"/>
                      </a:cubicBezTo>
                      <a:cubicBezTo>
                        <a:pt x="1061545" y="338957"/>
                        <a:pt x="1206063" y="438806"/>
                        <a:pt x="1211318" y="475592"/>
                      </a:cubicBezTo>
                      <a:cubicBezTo>
                        <a:pt x="1216573" y="512378"/>
                        <a:pt x="1145628" y="554420"/>
                        <a:pt x="1100959" y="554420"/>
                      </a:cubicBezTo>
                      <a:cubicBezTo>
                        <a:pt x="1056290" y="554420"/>
                        <a:pt x="953814" y="467709"/>
                        <a:pt x="943304" y="475592"/>
                      </a:cubicBezTo>
                      <a:cubicBezTo>
                        <a:pt x="932794" y="483475"/>
                        <a:pt x="1024759" y="567557"/>
                        <a:pt x="1037897" y="601716"/>
                      </a:cubicBezTo>
                      <a:cubicBezTo>
                        <a:pt x="1051035" y="635875"/>
                        <a:pt x="1051034" y="672661"/>
                        <a:pt x="1022131" y="680544"/>
                      </a:cubicBezTo>
                      <a:cubicBezTo>
                        <a:pt x="993228" y="688427"/>
                        <a:pt x="901262" y="667406"/>
                        <a:pt x="864476" y="649013"/>
                      </a:cubicBezTo>
                      <a:cubicBezTo>
                        <a:pt x="827690" y="630620"/>
                        <a:pt x="801414" y="559675"/>
                        <a:pt x="801414" y="570185"/>
                      </a:cubicBezTo>
                      <a:cubicBezTo>
                        <a:pt x="801414" y="580695"/>
                        <a:pt x="869731" y="675289"/>
                        <a:pt x="864476" y="712075"/>
                      </a:cubicBezTo>
                      <a:cubicBezTo>
                        <a:pt x="859221" y="748861"/>
                        <a:pt x="804042" y="793530"/>
                        <a:pt x="769883" y="790902"/>
                      </a:cubicBezTo>
                      <a:cubicBezTo>
                        <a:pt x="735724" y="788274"/>
                        <a:pt x="702879" y="708571"/>
                        <a:pt x="659524" y="696309"/>
                      </a:cubicBezTo>
                      <a:cubicBezTo>
                        <a:pt x="616169" y="684047"/>
                        <a:pt x="538655" y="727840"/>
                        <a:pt x="509752" y="717330"/>
                      </a:cubicBezTo>
                      <a:cubicBezTo>
                        <a:pt x="480849" y="706820"/>
                        <a:pt x="500556" y="665654"/>
                        <a:pt x="486104" y="633247"/>
                      </a:cubicBezTo>
                      <a:cubicBezTo>
                        <a:pt x="471652" y="600840"/>
                        <a:pt x="420415" y="554420"/>
                        <a:pt x="423042" y="522889"/>
                      </a:cubicBezTo>
                      <a:cubicBezTo>
                        <a:pt x="425669" y="491358"/>
                        <a:pt x="509752" y="465082"/>
                        <a:pt x="501869" y="444061"/>
                      </a:cubicBezTo>
                      <a:cubicBezTo>
                        <a:pt x="493986" y="423040"/>
                        <a:pt x="404648" y="386254"/>
                        <a:pt x="375745" y="396764"/>
                      </a:cubicBezTo>
                      <a:cubicBezTo>
                        <a:pt x="346842" y="407274"/>
                        <a:pt x="349470" y="493985"/>
                        <a:pt x="328449" y="507123"/>
                      </a:cubicBezTo>
                      <a:cubicBezTo>
                        <a:pt x="307428" y="520261"/>
                        <a:pt x="257504" y="496613"/>
                        <a:pt x="249621" y="475592"/>
                      </a:cubicBezTo>
                      <a:cubicBezTo>
                        <a:pt x="241738" y="454571"/>
                        <a:pt x="294290" y="391509"/>
                        <a:pt x="281152" y="380999"/>
                      </a:cubicBezTo>
                      <a:cubicBezTo>
                        <a:pt x="268014" y="370489"/>
                        <a:pt x="189186" y="423040"/>
                        <a:pt x="170793" y="412530"/>
                      </a:cubicBezTo>
                      <a:cubicBezTo>
                        <a:pt x="152400" y="402020"/>
                        <a:pt x="157655" y="338958"/>
                        <a:pt x="170793" y="317937"/>
                      </a:cubicBezTo>
                      <a:cubicBezTo>
                        <a:pt x="183931" y="296916"/>
                        <a:pt x="212835" y="289034"/>
                        <a:pt x="249621" y="286406"/>
                      </a:cubicBezTo>
                      <a:cubicBezTo>
                        <a:pt x="286407" y="283778"/>
                        <a:pt x="396766" y="307426"/>
                        <a:pt x="391511" y="302171"/>
                      </a:cubicBezTo>
                      <a:cubicBezTo>
                        <a:pt x="386256" y="296916"/>
                        <a:pt x="239111" y="273268"/>
                        <a:pt x="218090" y="254875"/>
                      </a:cubicBezTo>
                      <a:cubicBezTo>
                        <a:pt x="197069" y="236482"/>
                        <a:pt x="273269" y="194441"/>
                        <a:pt x="265386" y="191813"/>
                      </a:cubicBezTo>
                      <a:cubicBezTo>
                        <a:pt x="257503" y="189185"/>
                        <a:pt x="212834" y="239109"/>
                        <a:pt x="170793" y="239109"/>
                      </a:cubicBezTo>
                      <a:cubicBezTo>
                        <a:pt x="128752" y="239109"/>
                        <a:pt x="26276" y="210206"/>
                        <a:pt x="13138" y="191813"/>
                      </a:cubicBezTo>
                      <a:cubicBezTo>
                        <a:pt x="0" y="173420"/>
                        <a:pt x="60435" y="139261"/>
                        <a:pt x="91966" y="128751"/>
                      </a:cubicBezTo>
                      <a:cubicBezTo>
                        <a:pt x="123497" y="118241"/>
                        <a:pt x="199696" y="139261"/>
                        <a:pt x="202324" y="128751"/>
                      </a:cubicBezTo>
                      <a:cubicBezTo>
                        <a:pt x="204952" y="118241"/>
                        <a:pt x="91965" y="76199"/>
                        <a:pt x="107731" y="65689"/>
                      </a:cubicBezTo>
                      <a:cubicBezTo>
                        <a:pt x="123497" y="55179"/>
                        <a:pt x="249621" y="60434"/>
                        <a:pt x="296918" y="65689"/>
                      </a:cubicBezTo>
                      <a:cubicBezTo>
                        <a:pt x="344215" y="70944"/>
                        <a:pt x="352097" y="94593"/>
                        <a:pt x="391511" y="97220"/>
                      </a:cubicBezTo>
                      <a:cubicBezTo>
                        <a:pt x="430925" y="99848"/>
                        <a:pt x="504497" y="65689"/>
                        <a:pt x="533400" y="81454"/>
                      </a:cubicBezTo>
                      <a:cubicBezTo>
                        <a:pt x="562303" y="97219"/>
                        <a:pt x="551793" y="170792"/>
                        <a:pt x="564931" y="191813"/>
                      </a:cubicBezTo>
                      <a:cubicBezTo>
                        <a:pt x="578069" y="212834"/>
                        <a:pt x="591207" y="215461"/>
                        <a:pt x="612228" y="207578"/>
                      </a:cubicBezTo>
                      <a:cubicBezTo>
                        <a:pt x="633249" y="199695"/>
                        <a:pt x="672662" y="139261"/>
                        <a:pt x="691055" y="144516"/>
                      </a:cubicBezTo>
                      <a:cubicBezTo>
                        <a:pt x="709448" y="149771"/>
                        <a:pt x="701565" y="223343"/>
                        <a:pt x="722586" y="239109"/>
                      </a:cubicBezTo>
                      <a:cubicBezTo>
                        <a:pt x="743607" y="254875"/>
                        <a:pt x="811925" y="265385"/>
                        <a:pt x="817180" y="239109"/>
                      </a:cubicBezTo>
                      <a:cubicBezTo>
                        <a:pt x="822435" y="212833"/>
                        <a:pt x="740980" y="91964"/>
                        <a:pt x="754118" y="81454"/>
                      </a:cubicBezTo>
                      <a:cubicBezTo>
                        <a:pt x="767256" y="70944"/>
                        <a:pt x="848711" y="152399"/>
                        <a:pt x="896007" y="176047"/>
                      </a:cubicBezTo>
                      <a:cubicBezTo>
                        <a:pt x="943303" y="199695"/>
                        <a:pt x="993228" y="215461"/>
                        <a:pt x="1037897" y="223344"/>
                      </a:cubicBezTo>
                      <a:cubicBezTo>
                        <a:pt x="1082566" y="231227"/>
                        <a:pt x="1121980" y="241737"/>
                        <a:pt x="1164021" y="223344"/>
                      </a:cubicBezTo>
                      <a:cubicBezTo>
                        <a:pt x="1206062" y="204951"/>
                        <a:pt x="1234966" y="165537"/>
                        <a:pt x="1274380" y="1287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81" name="Freeform 6"/>
                <p:cNvSpPr/>
                <p:nvPr/>
              </p:nvSpPr>
              <p:spPr>
                <a:xfrm>
                  <a:off x="3294934" y="2223626"/>
                  <a:ext cx="1062864" cy="478481"/>
                </a:xfrm>
                <a:custGeom>
                  <a:avLst/>
                  <a:gdLst>
                    <a:gd name="connsiteX0" fmla="*/ 86710 w 1061545"/>
                    <a:gd name="connsiteY0" fmla="*/ 254876 h 486104"/>
                    <a:gd name="connsiteX1" fmla="*/ 7883 w 1061545"/>
                    <a:gd name="connsiteY1" fmla="*/ 176049 h 486104"/>
                    <a:gd name="connsiteX2" fmla="*/ 134007 w 1061545"/>
                    <a:gd name="connsiteY2" fmla="*/ 112987 h 486104"/>
                    <a:gd name="connsiteX3" fmla="*/ 228600 w 1061545"/>
                    <a:gd name="connsiteY3" fmla="*/ 176049 h 486104"/>
                    <a:gd name="connsiteX4" fmla="*/ 244365 w 1061545"/>
                    <a:gd name="connsiteY4" fmla="*/ 97221 h 486104"/>
                    <a:gd name="connsiteX5" fmla="*/ 354724 w 1061545"/>
                    <a:gd name="connsiteY5" fmla="*/ 176049 h 486104"/>
                    <a:gd name="connsiteX6" fmla="*/ 307427 w 1061545"/>
                    <a:gd name="connsiteY6" fmla="*/ 112987 h 486104"/>
                    <a:gd name="connsiteX7" fmla="*/ 338958 w 1061545"/>
                    <a:gd name="connsiteY7" fmla="*/ 49924 h 486104"/>
                    <a:gd name="connsiteX8" fmla="*/ 449317 w 1061545"/>
                    <a:gd name="connsiteY8" fmla="*/ 97221 h 486104"/>
                    <a:gd name="connsiteX9" fmla="*/ 559676 w 1061545"/>
                    <a:gd name="connsiteY9" fmla="*/ 191814 h 486104"/>
                    <a:gd name="connsiteX10" fmla="*/ 449317 w 1061545"/>
                    <a:gd name="connsiteY10" fmla="*/ 81456 h 486104"/>
                    <a:gd name="connsiteX11" fmla="*/ 480848 w 1061545"/>
                    <a:gd name="connsiteY11" fmla="*/ 2628 h 486104"/>
                    <a:gd name="connsiteX12" fmla="*/ 638503 w 1061545"/>
                    <a:gd name="connsiteY12" fmla="*/ 65690 h 486104"/>
                    <a:gd name="connsiteX13" fmla="*/ 638503 w 1061545"/>
                    <a:gd name="connsiteY13" fmla="*/ 160283 h 486104"/>
                    <a:gd name="connsiteX14" fmla="*/ 670034 w 1061545"/>
                    <a:gd name="connsiteY14" fmla="*/ 65690 h 486104"/>
                    <a:gd name="connsiteX15" fmla="*/ 764627 w 1061545"/>
                    <a:gd name="connsiteY15" fmla="*/ 49924 h 486104"/>
                    <a:gd name="connsiteX16" fmla="*/ 780393 w 1061545"/>
                    <a:gd name="connsiteY16" fmla="*/ 191814 h 486104"/>
                    <a:gd name="connsiteX17" fmla="*/ 874986 w 1061545"/>
                    <a:gd name="connsiteY17" fmla="*/ 128752 h 486104"/>
                    <a:gd name="connsiteX18" fmla="*/ 890752 w 1061545"/>
                    <a:gd name="connsiteY18" fmla="*/ 18393 h 486104"/>
                    <a:gd name="connsiteX19" fmla="*/ 1048407 w 1061545"/>
                    <a:gd name="connsiteY19" fmla="*/ 81456 h 486104"/>
                    <a:gd name="connsiteX20" fmla="*/ 969579 w 1061545"/>
                    <a:gd name="connsiteY20" fmla="*/ 207580 h 486104"/>
                    <a:gd name="connsiteX21" fmla="*/ 874986 w 1061545"/>
                    <a:gd name="connsiteY21" fmla="*/ 412531 h 486104"/>
                    <a:gd name="connsiteX22" fmla="*/ 827690 w 1061545"/>
                    <a:gd name="connsiteY22" fmla="*/ 475593 h 486104"/>
                    <a:gd name="connsiteX23" fmla="*/ 733096 w 1061545"/>
                    <a:gd name="connsiteY23" fmla="*/ 459828 h 486104"/>
                    <a:gd name="connsiteX24" fmla="*/ 748862 w 1061545"/>
                    <a:gd name="connsiteY24" fmla="*/ 317938 h 486104"/>
                    <a:gd name="connsiteX25" fmla="*/ 559676 w 1061545"/>
                    <a:gd name="connsiteY25" fmla="*/ 428297 h 486104"/>
                    <a:gd name="connsiteX26" fmla="*/ 606972 w 1061545"/>
                    <a:gd name="connsiteY26" fmla="*/ 270642 h 486104"/>
                    <a:gd name="connsiteX27" fmla="*/ 512379 w 1061545"/>
                    <a:gd name="connsiteY27" fmla="*/ 349469 h 486104"/>
                    <a:gd name="connsiteX28" fmla="*/ 480848 w 1061545"/>
                    <a:gd name="connsiteY28" fmla="*/ 239111 h 486104"/>
                    <a:gd name="connsiteX29" fmla="*/ 402021 w 1061545"/>
                    <a:gd name="connsiteY29" fmla="*/ 317938 h 486104"/>
                    <a:gd name="connsiteX30" fmla="*/ 354724 w 1061545"/>
                    <a:gd name="connsiteY30" fmla="*/ 286407 h 486104"/>
                    <a:gd name="connsiteX31" fmla="*/ 181303 w 1061545"/>
                    <a:gd name="connsiteY31" fmla="*/ 270642 h 486104"/>
                    <a:gd name="connsiteX32" fmla="*/ 181303 w 1061545"/>
                    <a:gd name="connsiteY32" fmla="*/ 239111 h 486104"/>
                    <a:gd name="connsiteX33" fmla="*/ 86710 w 1061545"/>
                    <a:gd name="connsiteY33" fmla="*/ 254876 h 4861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</a:cxnLst>
                  <a:rect l="l" t="t" r="r" b="b"/>
                  <a:pathLst>
                    <a:path w="1061545" h="486104">
                      <a:moveTo>
                        <a:pt x="86710" y="254876"/>
                      </a:moveTo>
                      <a:cubicBezTo>
                        <a:pt x="57807" y="244366"/>
                        <a:pt x="0" y="199697"/>
                        <a:pt x="7883" y="176049"/>
                      </a:cubicBezTo>
                      <a:cubicBezTo>
                        <a:pt x="15766" y="152401"/>
                        <a:pt x="97221" y="112987"/>
                        <a:pt x="134007" y="112987"/>
                      </a:cubicBezTo>
                      <a:cubicBezTo>
                        <a:pt x="170793" y="112987"/>
                        <a:pt x="210207" y="178677"/>
                        <a:pt x="228600" y="176049"/>
                      </a:cubicBezTo>
                      <a:cubicBezTo>
                        <a:pt x="246993" y="173421"/>
                        <a:pt x="223344" y="97221"/>
                        <a:pt x="244365" y="97221"/>
                      </a:cubicBezTo>
                      <a:cubicBezTo>
                        <a:pt x="265386" y="97221"/>
                        <a:pt x="344214" y="173421"/>
                        <a:pt x="354724" y="176049"/>
                      </a:cubicBezTo>
                      <a:cubicBezTo>
                        <a:pt x="365234" y="178677"/>
                        <a:pt x="310055" y="134008"/>
                        <a:pt x="307427" y="112987"/>
                      </a:cubicBezTo>
                      <a:cubicBezTo>
                        <a:pt x="304799" y="91966"/>
                        <a:pt x="315310" y="52552"/>
                        <a:pt x="338958" y="49924"/>
                      </a:cubicBezTo>
                      <a:cubicBezTo>
                        <a:pt x="362606" y="47296"/>
                        <a:pt x="412531" y="73573"/>
                        <a:pt x="449317" y="97221"/>
                      </a:cubicBezTo>
                      <a:cubicBezTo>
                        <a:pt x="486103" y="120869"/>
                        <a:pt x="559676" y="194441"/>
                        <a:pt x="559676" y="191814"/>
                      </a:cubicBezTo>
                      <a:cubicBezTo>
                        <a:pt x="559676" y="189187"/>
                        <a:pt x="462455" y="112987"/>
                        <a:pt x="449317" y="81456"/>
                      </a:cubicBezTo>
                      <a:cubicBezTo>
                        <a:pt x="436179" y="49925"/>
                        <a:pt x="449317" y="5256"/>
                        <a:pt x="480848" y="2628"/>
                      </a:cubicBezTo>
                      <a:cubicBezTo>
                        <a:pt x="512379" y="0"/>
                        <a:pt x="612227" y="39414"/>
                        <a:pt x="638503" y="65690"/>
                      </a:cubicBezTo>
                      <a:cubicBezTo>
                        <a:pt x="664779" y="91966"/>
                        <a:pt x="633248" y="160283"/>
                        <a:pt x="638503" y="160283"/>
                      </a:cubicBezTo>
                      <a:cubicBezTo>
                        <a:pt x="643758" y="160283"/>
                        <a:pt x="649013" y="84083"/>
                        <a:pt x="670034" y="65690"/>
                      </a:cubicBezTo>
                      <a:cubicBezTo>
                        <a:pt x="691055" y="47297"/>
                        <a:pt x="746234" y="28903"/>
                        <a:pt x="764627" y="49924"/>
                      </a:cubicBezTo>
                      <a:cubicBezTo>
                        <a:pt x="783020" y="70945"/>
                        <a:pt x="762000" y="178676"/>
                        <a:pt x="780393" y="191814"/>
                      </a:cubicBezTo>
                      <a:cubicBezTo>
                        <a:pt x="798786" y="204952"/>
                        <a:pt x="856593" y="157655"/>
                        <a:pt x="874986" y="128752"/>
                      </a:cubicBezTo>
                      <a:cubicBezTo>
                        <a:pt x="893379" y="99849"/>
                        <a:pt x="861849" y="26276"/>
                        <a:pt x="890752" y="18393"/>
                      </a:cubicBezTo>
                      <a:cubicBezTo>
                        <a:pt x="919655" y="10510"/>
                        <a:pt x="1035269" y="49925"/>
                        <a:pt x="1048407" y="81456"/>
                      </a:cubicBezTo>
                      <a:cubicBezTo>
                        <a:pt x="1061545" y="112987"/>
                        <a:pt x="998482" y="152401"/>
                        <a:pt x="969579" y="207580"/>
                      </a:cubicBezTo>
                      <a:cubicBezTo>
                        <a:pt x="940676" y="262759"/>
                        <a:pt x="898634" y="367862"/>
                        <a:pt x="874986" y="412531"/>
                      </a:cubicBezTo>
                      <a:cubicBezTo>
                        <a:pt x="851338" y="457200"/>
                        <a:pt x="851338" y="467710"/>
                        <a:pt x="827690" y="475593"/>
                      </a:cubicBezTo>
                      <a:cubicBezTo>
                        <a:pt x="804042" y="483476"/>
                        <a:pt x="746234" y="486104"/>
                        <a:pt x="733096" y="459828"/>
                      </a:cubicBezTo>
                      <a:cubicBezTo>
                        <a:pt x="719958" y="433552"/>
                        <a:pt x="777765" y="323193"/>
                        <a:pt x="748862" y="317938"/>
                      </a:cubicBezTo>
                      <a:cubicBezTo>
                        <a:pt x="719959" y="312683"/>
                        <a:pt x="583324" y="436180"/>
                        <a:pt x="559676" y="428297"/>
                      </a:cubicBezTo>
                      <a:cubicBezTo>
                        <a:pt x="536028" y="420414"/>
                        <a:pt x="614855" y="283780"/>
                        <a:pt x="606972" y="270642"/>
                      </a:cubicBezTo>
                      <a:cubicBezTo>
                        <a:pt x="599089" y="257504"/>
                        <a:pt x="533400" y="354724"/>
                        <a:pt x="512379" y="349469"/>
                      </a:cubicBezTo>
                      <a:cubicBezTo>
                        <a:pt x="491358" y="344214"/>
                        <a:pt x="499241" y="244366"/>
                        <a:pt x="480848" y="239111"/>
                      </a:cubicBezTo>
                      <a:cubicBezTo>
                        <a:pt x="462455" y="233856"/>
                        <a:pt x="423042" y="310055"/>
                        <a:pt x="402021" y="317938"/>
                      </a:cubicBezTo>
                      <a:cubicBezTo>
                        <a:pt x="381000" y="325821"/>
                        <a:pt x="391510" y="294290"/>
                        <a:pt x="354724" y="286407"/>
                      </a:cubicBezTo>
                      <a:cubicBezTo>
                        <a:pt x="317938" y="278524"/>
                        <a:pt x="210206" y="278525"/>
                        <a:pt x="181303" y="270642"/>
                      </a:cubicBezTo>
                      <a:cubicBezTo>
                        <a:pt x="152400" y="262759"/>
                        <a:pt x="194441" y="241739"/>
                        <a:pt x="181303" y="239111"/>
                      </a:cubicBezTo>
                      <a:cubicBezTo>
                        <a:pt x="168165" y="236483"/>
                        <a:pt x="115613" y="265386"/>
                        <a:pt x="86710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82" name="Freeform 7"/>
                <p:cNvSpPr/>
                <p:nvPr/>
              </p:nvSpPr>
              <p:spPr>
                <a:xfrm>
                  <a:off x="3601741" y="1511731"/>
                  <a:ext cx="1391586" cy="618533"/>
                </a:xfrm>
                <a:custGeom>
                  <a:avLst/>
                  <a:gdLst>
                    <a:gd name="connsiteX0" fmla="*/ 223345 w 1384737"/>
                    <a:gd name="connsiteY0" fmla="*/ 97220 h 620109"/>
                    <a:gd name="connsiteX1" fmla="*/ 223345 w 1384737"/>
                    <a:gd name="connsiteY1" fmla="*/ 2627 h 620109"/>
                    <a:gd name="connsiteX2" fmla="*/ 459827 w 1384737"/>
                    <a:gd name="connsiteY2" fmla="*/ 112985 h 620109"/>
                    <a:gd name="connsiteX3" fmla="*/ 475593 w 1384737"/>
                    <a:gd name="connsiteY3" fmla="*/ 223344 h 620109"/>
                    <a:gd name="connsiteX4" fmla="*/ 538655 w 1384737"/>
                    <a:gd name="connsiteY4" fmla="*/ 144516 h 620109"/>
                    <a:gd name="connsiteX5" fmla="*/ 633248 w 1384737"/>
                    <a:gd name="connsiteY5" fmla="*/ 144516 h 620109"/>
                    <a:gd name="connsiteX6" fmla="*/ 585952 w 1384737"/>
                    <a:gd name="connsiteY6" fmla="*/ 207578 h 620109"/>
                    <a:gd name="connsiteX7" fmla="*/ 712076 w 1384737"/>
                    <a:gd name="connsiteY7" fmla="*/ 207578 h 620109"/>
                    <a:gd name="connsiteX8" fmla="*/ 775138 w 1384737"/>
                    <a:gd name="connsiteY8" fmla="*/ 254875 h 620109"/>
                    <a:gd name="connsiteX9" fmla="*/ 822434 w 1384737"/>
                    <a:gd name="connsiteY9" fmla="*/ 160282 h 620109"/>
                    <a:gd name="connsiteX10" fmla="*/ 917027 w 1384737"/>
                    <a:gd name="connsiteY10" fmla="*/ 254875 h 620109"/>
                    <a:gd name="connsiteX11" fmla="*/ 980090 w 1384737"/>
                    <a:gd name="connsiteY11" fmla="*/ 191813 h 620109"/>
                    <a:gd name="connsiteX12" fmla="*/ 1090448 w 1384737"/>
                    <a:gd name="connsiteY12" fmla="*/ 302171 h 620109"/>
                    <a:gd name="connsiteX13" fmla="*/ 1216572 w 1384737"/>
                    <a:gd name="connsiteY13" fmla="*/ 333703 h 620109"/>
                    <a:gd name="connsiteX14" fmla="*/ 1342696 w 1384737"/>
                    <a:gd name="connsiteY14" fmla="*/ 254875 h 620109"/>
                    <a:gd name="connsiteX15" fmla="*/ 1374227 w 1384737"/>
                    <a:gd name="connsiteY15" fmla="*/ 380999 h 620109"/>
                    <a:gd name="connsiteX16" fmla="*/ 1279634 w 1384737"/>
                    <a:gd name="connsiteY16" fmla="*/ 412530 h 620109"/>
                    <a:gd name="connsiteX17" fmla="*/ 1137745 w 1384737"/>
                    <a:gd name="connsiteY17" fmla="*/ 396765 h 620109"/>
                    <a:gd name="connsiteX18" fmla="*/ 1263869 w 1384737"/>
                    <a:gd name="connsiteY18" fmla="*/ 522889 h 620109"/>
                    <a:gd name="connsiteX19" fmla="*/ 1200807 w 1384737"/>
                    <a:gd name="connsiteY19" fmla="*/ 554420 h 620109"/>
                    <a:gd name="connsiteX20" fmla="*/ 980090 w 1384737"/>
                    <a:gd name="connsiteY20" fmla="*/ 412530 h 620109"/>
                    <a:gd name="connsiteX21" fmla="*/ 1027386 w 1384737"/>
                    <a:gd name="connsiteY21" fmla="*/ 585951 h 620109"/>
                    <a:gd name="connsiteX22" fmla="*/ 964324 w 1384737"/>
                    <a:gd name="connsiteY22" fmla="*/ 601716 h 620109"/>
                    <a:gd name="connsiteX23" fmla="*/ 901262 w 1384737"/>
                    <a:gd name="connsiteY23" fmla="*/ 475592 h 620109"/>
                    <a:gd name="connsiteX24" fmla="*/ 838200 w 1384737"/>
                    <a:gd name="connsiteY24" fmla="*/ 554420 h 620109"/>
                    <a:gd name="connsiteX25" fmla="*/ 743607 w 1384737"/>
                    <a:gd name="connsiteY25" fmla="*/ 428296 h 620109"/>
                    <a:gd name="connsiteX26" fmla="*/ 806669 w 1384737"/>
                    <a:gd name="connsiteY26" fmla="*/ 333703 h 620109"/>
                    <a:gd name="connsiteX27" fmla="*/ 712076 w 1384737"/>
                    <a:gd name="connsiteY27" fmla="*/ 444061 h 620109"/>
                    <a:gd name="connsiteX28" fmla="*/ 570186 w 1384737"/>
                    <a:gd name="connsiteY28" fmla="*/ 428296 h 620109"/>
                    <a:gd name="connsiteX29" fmla="*/ 507124 w 1384737"/>
                    <a:gd name="connsiteY29" fmla="*/ 412530 h 620109"/>
                    <a:gd name="connsiteX30" fmla="*/ 522890 w 1384737"/>
                    <a:gd name="connsiteY30" fmla="*/ 396765 h 620109"/>
                    <a:gd name="connsiteX31" fmla="*/ 459827 w 1384737"/>
                    <a:gd name="connsiteY31" fmla="*/ 365234 h 620109"/>
                    <a:gd name="connsiteX32" fmla="*/ 412531 w 1384737"/>
                    <a:gd name="connsiteY32" fmla="*/ 349468 h 620109"/>
                    <a:gd name="connsiteX33" fmla="*/ 444062 w 1384737"/>
                    <a:gd name="connsiteY33" fmla="*/ 270640 h 620109"/>
                    <a:gd name="connsiteX34" fmla="*/ 302172 w 1384737"/>
                    <a:gd name="connsiteY34" fmla="*/ 396765 h 620109"/>
                    <a:gd name="connsiteX35" fmla="*/ 191814 w 1384737"/>
                    <a:gd name="connsiteY35" fmla="*/ 317937 h 620109"/>
                    <a:gd name="connsiteX36" fmla="*/ 18393 w 1384737"/>
                    <a:gd name="connsiteY36" fmla="*/ 254875 h 620109"/>
                    <a:gd name="connsiteX37" fmla="*/ 81455 w 1384737"/>
                    <a:gd name="connsiteY37" fmla="*/ 160282 h 620109"/>
                    <a:gd name="connsiteX38" fmla="*/ 160283 w 1384737"/>
                    <a:gd name="connsiteY38" fmla="*/ 160282 h 620109"/>
                    <a:gd name="connsiteX39" fmla="*/ 223345 w 1384737"/>
                    <a:gd name="connsiteY39" fmla="*/ 97220 h 620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</a:cxnLst>
                  <a:rect l="l" t="t" r="r" b="b"/>
                  <a:pathLst>
                    <a:path w="1384737" h="620109">
                      <a:moveTo>
                        <a:pt x="223345" y="97220"/>
                      </a:moveTo>
                      <a:cubicBezTo>
                        <a:pt x="233855" y="70944"/>
                        <a:pt x="183931" y="0"/>
                        <a:pt x="223345" y="2627"/>
                      </a:cubicBezTo>
                      <a:cubicBezTo>
                        <a:pt x="262759" y="5255"/>
                        <a:pt x="417786" y="76199"/>
                        <a:pt x="459827" y="112985"/>
                      </a:cubicBezTo>
                      <a:cubicBezTo>
                        <a:pt x="501868" y="149771"/>
                        <a:pt x="462455" y="218089"/>
                        <a:pt x="475593" y="223344"/>
                      </a:cubicBezTo>
                      <a:cubicBezTo>
                        <a:pt x="488731" y="228599"/>
                        <a:pt x="512379" y="157654"/>
                        <a:pt x="538655" y="144516"/>
                      </a:cubicBezTo>
                      <a:cubicBezTo>
                        <a:pt x="564931" y="131378"/>
                        <a:pt x="625365" y="134006"/>
                        <a:pt x="633248" y="144516"/>
                      </a:cubicBezTo>
                      <a:cubicBezTo>
                        <a:pt x="641131" y="155026"/>
                        <a:pt x="572814" y="197068"/>
                        <a:pt x="585952" y="207578"/>
                      </a:cubicBezTo>
                      <a:cubicBezTo>
                        <a:pt x="599090" y="218088"/>
                        <a:pt x="680545" y="199695"/>
                        <a:pt x="712076" y="207578"/>
                      </a:cubicBezTo>
                      <a:cubicBezTo>
                        <a:pt x="743607" y="215461"/>
                        <a:pt x="756745" y="262758"/>
                        <a:pt x="775138" y="254875"/>
                      </a:cubicBezTo>
                      <a:cubicBezTo>
                        <a:pt x="793531" y="246992"/>
                        <a:pt x="798786" y="160282"/>
                        <a:pt x="822434" y="160282"/>
                      </a:cubicBezTo>
                      <a:cubicBezTo>
                        <a:pt x="846082" y="160282"/>
                        <a:pt x="890751" y="249620"/>
                        <a:pt x="917027" y="254875"/>
                      </a:cubicBezTo>
                      <a:cubicBezTo>
                        <a:pt x="943303" y="260130"/>
                        <a:pt x="951187" y="183930"/>
                        <a:pt x="980090" y="191813"/>
                      </a:cubicBezTo>
                      <a:cubicBezTo>
                        <a:pt x="1008993" y="199696"/>
                        <a:pt x="1051034" y="278523"/>
                        <a:pt x="1090448" y="302171"/>
                      </a:cubicBezTo>
                      <a:cubicBezTo>
                        <a:pt x="1129862" y="325819"/>
                        <a:pt x="1174531" y="341586"/>
                        <a:pt x="1216572" y="333703"/>
                      </a:cubicBezTo>
                      <a:cubicBezTo>
                        <a:pt x="1258613" y="325820"/>
                        <a:pt x="1316420" y="246992"/>
                        <a:pt x="1342696" y="254875"/>
                      </a:cubicBezTo>
                      <a:cubicBezTo>
                        <a:pt x="1368972" y="262758"/>
                        <a:pt x="1384737" y="354723"/>
                        <a:pt x="1374227" y="380999"/>
                      </a:cubicBezTo>
                      <a:cubicBezTo>
                        <a:pt x="1363717" y="407275"/>
                        <a:pt x="1319048" y="409902"/>
                        <a:pt x="1279634" y="412530"/>
                      </a:cubicBezTo>
                      <a:cubicBezTo>
                        <a:pt x="1240220" y="415158"/>
                        <a:pt x="1140372" y="378372"/>
                        <a:pt x="1137745" y="396765"/>
                      </a:cubicBezTo>
                      <a:cubicBezTo>
                        <a:pt x="1135118" y="415158"/>
                        <a:pt x="1253359" y="496613"/>
                        <a:pt x="1263869" y="522889"/>
                      </a:cubicBezTo>
                      <a:cubicBezTo>
                        <a:pt x="1274379" y="549165"/>
                        <a:pt x="1248103" y="572813"/>
                        <a:pt x="1200807" y="554420"/>
                      </a:cubicBezTo>
                      <a:cubicBezTo>
                        <a:pt x="1153511" y="536027"/>
                        <a:pt x="1008994" y="407275"/>
                        <a:pt x="980090" y="412530"/>
                      </a:cubicBezTo>
                      <a:cubicBezTo>
                        <a:pt x="951186" y="417785"/>
                        <a:pt x="1030014" y="554420"/>
                        <a:pt x="1027386" y="585951"/>
                      </a:cubicBezTo>
                      <a:cubicBezTo>
                        <a:pt x="1024758" y="617482"/>
                        <a:pt x="985345" y="620109"/>
                        <a:pt x="964324" y="601716"/>
                      </a:cubicBezTo>
                      <a:cubicBezTo>
                        <a:pt x="943303" y="583323"/>
                        <a:pt x="922283" y="483475"/>
                        <a:pt x="901262" y="475592"/>
                      </a:cubicBezTo>
                      <a:cubicBezTo>
                        <a:pt x="880241" y="467709"/>
                        <a:pt x="864476" y="562303"/>
                        <a:pt x="838200" y="554420"/>
                      </a:cubicBezTo>
                      <a:cubicBezTo>
                        <a:pt x="811924" y="546537"/>
                        <a:pt x="748862" y="465082"/>
                        <a:pt x="743607" y="428296"/>
                      </a:cubicBezTo>
                      <a:cubicBezTo>
                        <a:pt x="738352" y="391510"/>
                        <a:pt x="811924" y="331076"/>
                        <a:pt x="806669" y="333703"/>
                      </a:cubicBezTo>
                      <a:cubicBezTo>
                        <a:pt x="801414" y="336330"/>
                        <a:pt x="751490" y="428296"/>
                        <a:pt x="712076" y="444061"/>
                      </a:cubicBezTo>
                      <a:cubicBezTo>
                        <a:pt x="672662" y="459826"/>
                        <a:pt x="604345" y="433551"/>
                        <a:pt x="570186" y="428296"/>
                      </a:cubicBezTo>
                      <a:cubicBezTo>
                        <a:pt x="536027" y="423041"/>
                        <a:pt x="515007" y="417785"/>
                        <a:pt x="507124" y="412530"/>
                      </a:cubicBezTo>
                      <a:cubicBezTo>
                        <a:pt x="499241" y="407275"/>
                        <a:pt x="530773" y="404648"/>
                        <a:pt x="522890" y="396765"/>
                      </a:cubicBezTo>
                      <a:cubicBezTo>
                        <a:pt x="515007" y="388882"/>
                        <a:pt x="478220" y="373117"/>
                        <a:pt x="459827" y="365234"/>
                      </a:cubicBezTo>
                      <a:cubicBezTo>
                        <a:pt x="441434" y="357351"/>
                        <a:pt x="415158" y="365234"/>
                        <a:pt x="412531" y="349468"/>
                      </a:cubicBezTo>
                      <a:cubicBezTo>
                        <a:pt x="409904" y="333702"/>
                        <a:pt x="462455" y="262757"/>
                        <a:pt x="444062" y="270640"/>
                      </a:cubicBezTo>
                      <a:cubicBezTo>
                        <a:pt x="425669" y="278523"/>
                        <a:pt x="344213" y="388882"/>
                        <a:pt x="302172" y="396765"/>
                      </a:cubicBezTo>
                      <a:cubicBezTo>
                        <a:pt x="260131" y="404648"/>
                        <a:pt x="239110" y="341585"/>
                        <a:pt x="191814" y="317937"/>
                      </a:cubicBezTo>
                      <a:cubicBezTo>
                        <a:pt x="144518" y="294289"/>
                        <a:pt x="36786" y="281151"/>
                        <a:pt x="18393" y="254875"/>
                      </a:cubicBezTo>
                      <a:cubicBezTo>
                        <a:pt x="0" y="228599"/>
                        <a:pt x="57807" y="176047"/>
                        <a:pt x="81455" y="160282"/>
                      </a:cubicBezTo>
                      <a:cubicBezTo>
                        <a:pt x="105103" y="144517"/>
                        <a:pt x="134007" y="162910"/>
                        <a:pt x="160283" y="160282"/>
                      </a:cubicBezTo>
                      <a:cubicBezTo>
                        <a:pt x="186559" y="157654"/>
                        <a:pt x="212835" y="123496"/>
                        <a:pt x="223345" y="97220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83" name="Freeform 8"/>
                <p:cNvSpPr/>
                <p:nvPr/>
              </p:nvSpPr>
              <p:spPr>
                <a:xfrm>
                  <a:off x="4007161" y="578102"/>
                  <a:ext cx="1029995" cy="1213717"/>
                </a:xfrm>
                <a:custGeom>
                  <a:avLst/>
                  <a:gdLst>
                    <a:gd name="connsiteX0" fmla="*/ 231227 w 1027385"/>
                    <a:gd name="connsiteY0" fmla="*/ 1043151 h 1208689"/>
                    <a:gd name="connsiteX1" fmla="*/ 168165 w 1027385"/>
                    <a:gd name="connsiteY1" fmla="*/ 1153510 h 1208689"/>
                    <a:gd name="connsiteX2" fmla="*/ 294289 w 1027385"/>
                    <a:gd name="connsiteY2" fmla="*/ 1106213 h 1208689"/>
                    <a:gd name="connsiteX3" fmla="*/ 373117 w 1027385"/>
                    <a:gd name="connsiteY3" fmla="*/ 1185041 h 1208689"/>
                    <a:gd name="connsiteX4" fmla="*/ 404648 w 1027385"/>
                    <a:gd name="connsiteY4" fmla="*/ 1090448 h 1208689"/>
                    <a:gd name="connsiteX5" fmla="*/ 515006 w 1027385"/>
                    <a:gd name="connsiteY5" fmla="*/ 1185041 h 1208689"/>
                    <a:gd name="connsiteX6" fmla="*/ 593834 w 1027385"/>
                    <a:gd name="connsiteY6" fmla="*/ 1121979 h 1208689"/>
                    <a:gd name="connsiteX7" fmla="*/ 672662 w 1027385"/>
                    <a:gd name="connsiteY7" fmla="*/ 1185041 h 1208689"/>
                    <a:gd name="connsiteX8" fmla="*/ 767255 w 1027385"/>
                    <a:gd name="connsiteY8" fmla="*/ 1200806 h 1208689"/>
                    <a:gd name="connsiteX9" fmla="*/ 751489 w 1027385"/>
                    <a:gd name="connsiteY9" fmla="*/ 1137744 h 1208689"/>
                    <a:gd name="connsiteX10" fmla="*/ 972206 w 1027385"/>
                    <a:gd name="connsiteY10" fmla="*/ 1106213 h 1208689"/>
                    <a:gd name="connsiteX11" fmla="*/ 924910 w 1027385"/>
                    <a:gd name="connsiteY11" fmla="*/ 1058917 h 1208689"/>
                    <a:gd name="connsiteX12" fmla="*/ 814551 w 1027385"/>
                    <a:gd name="connsiteY12" fmla="*/ 1011620 h 1208689"/>
                    <a:gd name="connsiteX13" fmla="*/ 1003737 w 1027385"/>
                    <a:gd name="connsiteY13" fmla="*/ 948558 h 1208689"/>
                    <a:gd name="connsiteX14" fmla="*/ 956441 w 1027385"/>
                    <a:gd name="connsiteY14" fmla="*/ 759372 h 1208689"/>
                    <a:gd name="connsiteX15" fmla="*/ 877613 w 1027385"/>
                    <a:gd name="connsiteY15" fmla="*/ 838200 h 1208689"/>
                    <a:gd name="connsiteX16" fmla="*/ 735724 w 1027385"/>
                    <a:gd name="connsiteY16" fmla="*/ 980089 h 1208689"/>
                    <a:gd name="connsiteX17" fmla="*/ 641131 w 1027385"/>
                    <a:gd name="connsiteY17" fmla="*/ 948558 h 1208689"/>
                    <a:gd name="connsiteX18" fmla="*/ 719958 w 1027385"/>
                    <a:gd name="connsiteY18" fmla="*/ 869731 h 1208689"/>
                    <a:gd name="connsiteX19" fmla="*/ 688427 w 1027385"/>
                    <a:gd name="connsiteY19" fmla="*/ 806669 h 1208689"/>
                    <a:gd name="connsiteX20" fmla="*/ 562303 w 1027385"/>
                    <a:gd name="connsiteY20" fmla="*/ 853965 h 1208689"/>
                    <a:gd name="connsiteX21" fmla="*/ 641131 w 1027385"/>
                    <a:gd name="connsiteY21" fmla="*/ 680544 h 1208689"/>
                    <a:gd name="connsiteX22" fmla="*/ 515006 w 1027385"/>
                    <a:gd name="connsiteY22" fmla="*/ 712075 h 1208689"/>
                    <a:gd name="connsiteX23" fmla="*/ 593834 w 1027385"/>
                    <a:gd name="connsiteY23" fmla="*/ 680544 h 1208689"/>
                    <a:gd name="connsiteX24" fmla="*/ 593834 w 1027385"/>
                    <a:gd name="connsiteY24" fmla="*/ 601717 h 1208689"/>
                    <a:gd name="connsiteX25" fmla="*/ 783020 w 1027385"/>
                    <a:gd name="connsiteY25" fmla="*/ 585951 h 1208689"/>
                    <a:gd name="connsiteX26" fmla="*/ 877613 w 1027385"/>
                    <a:gd name="connsiteY26" fmla="*/ 522889 h 1208689"/>
                    <a:gd name="connsiteX27" fmla="*/ 767255 w 1027385"/>
                    <a:gd name="connsiteY27" fmla="*/ 491358 h 1208689"/>
                    <a:gd name="connsiteX28" fmla="*/ 814551 w 1027385"/>
                    <a:gd name="connsiteY28" fmla="*/ 365234 h 1208689"/>
                    <a:gd name="connsiteX29" fmla="*/ 719958 w 1027385"/>
                    <a:gd name="connsiteY29" fmla="*/ 365234 h 1208689"/>
                    <a:gd name="connsiteX30" fmla="*/ 625365 w 1027385"/>
                    <a:gd name="connsiteY30" fmla="*/ 428296 h 1208689"/>
                    <a:gd name="connsiteX31" fmla="*/ 562303 w 1027385"/>
                    <a:gd name="connsiteY31" fmla="*/ 396765 h 1208689"/>
                    <a:gd name="connsiteX32" fmla="*/ 672662 w 1027385"/>
                    <a:gd name="connsiteY32" fmla="*/ 254875 h 1208689"/>
                    <a:gd name="connsiteX33" fmla="*/ 562303 w 1027385"/>
                    <a:gd name="connsiteY33" fmla="*/ 286406 h 1208689"/>
                    <a:gd name="connsiteX34" fmla="*/ 530772 w 1027385"/>
                    <a:gd name="connsiteY34" fmla="*/ 286406 h 1208689"/>
                    <a:gd name="connsiteX35" fmla="*/ 593834 w 1027385"/>
                    <a:gd name="connsiteY35" fmla="*/ 176048 h 1208689"/>
                    <a:gd name="connsiteX36" fmla="*/ 562303 w 1027385"/>
                    <a:gd name="connsiteY36" fmla="*/ 144517 h 1208689"/>
                    <a:gd name="connsiteX37" fmla="*/ 499241 w 1027385"/>
                    <a:gd name="connsiteY37" fmla="*/ 223344 h 1208689"/>
                    <a:gd name="connsiteX38" fmla="*/ 530772 w 1027385"/>
                    <a:gd name="connsiteY38" fmla="*/ 49924 h 1208689"/>
                    <a:gd name="connsiteX39" fmla="*/ 467710 w 1027385"/>
                    <a:gd name="connsiteY39" fmla="*/ 2627 h 1208689"/>
                    <a:gd name="connsiteX40" fmla="*/ 404648 w 1027385"/>
                    <a:gd name="connsiteY40" fmla="*/ 49924 h 1208689"/>
                    <a:gd name="connsiteX41" fmla="*/ 357351 w 1027385"/>
                    <a:gd name="connsiteY41" fmla="*/ 302172 h 1208689"/>
                    <a:gd name="connsiteX42" fmla="*/ 325820 w 1027385"/>
                    <a:gd name="connsiteY42" fmla="*/ 207579 h 1208689"/>
                    <a:gd name="connsiteX43" fmla="*/ 246993 w 1027385"/>
                    <a:gd name="connsiteY43" fmla="*/ 223344 h 1208689"/>
                    <a:gd name="connsiteX44" fmla="*/ 262758 w 1027385"/>
                    <a:gd name="connsiteY44" fmla="*/ 286406 h 1208689"/>
                    <a:gd name="connsiteX45" fmla="*/ 341586 w 1027385"/>
                    <a:gd name="connsiteY45" fmla="*/ 444062 h 1208689"/>
                    <a:gd name="connsiteX46" fmla="*/ 246993 w 1027385"/>
                    <a:gd name="connsiteY46" fmla="*/ 428296 h 1208689"/>
                    <a:gd name="connsiteX47" fmla="*/ 325820 w 1027385"/>
                    <a:gd name="connsiteY47" fmla="*/ 507124 h 1208689"/>
                    <a:gd name="connsiteX48" fmla="*/ 325820 w 1027385"/>
                    <a:gd name="connsiteY48" fmla="*/ 570186 h 1208689"/>
                    <a:gd name="connsiteX49" fmla="*/ 310055 w 1027385"/>
                    <a:gd name="connsiteY49" fmla="*/ 633248 h 1208689"/>
                    <a:gd name="connsiteX50" fmla="*/ 120869 w 1027385"/>
                    <a:gd name="connsiteY50" fmla="*/ 365234 h 1208689"/>
                    <a:gd name="connsiteX51" fmla="*/ 89337 w 1027385"/>
                    <a:gd name="connsiteY51" fmla="*/ 365234 h 1208689"/>
                    <a:gd name="connsiteX52" fmla="*/ 73572 w 1027385"/>
                    <a:gd name="connsiteY52" fmla="*/ 459827 h 1208689"/>
                    <a:gd name="connsiteX53" fmla="*/ 168165 w 1027385"/>
                    <a:gd name="connsiteY53" fmla="*/ 585951 h 1208689"/>
                    <a:gd name="connsiteX54" fmla="*/ 73572 w 1027385"/>
                    <a:gd name="connsiteY54" fmla="*/ 538655 h 1208689"/>
                    <a:gd name="connsiteX55" fmla="*/ 10510 w 1027385"/>
                    <a:gd name="connsiteY55" fmla="*/ 570186 h 1208689"/>
                    <a:gd name="connsiteX56" fmla="*/ 73572 w 1027385"/>
                    <a:gd name="connsiteY56" fmla="*/ 680544 h 1208689"/>
                    <a:gd name="connsiteX57" fmla="*/ 10510 w 1027385"/>
                    <a:gd name="connsiteY57" fmla="*/ 712075 h 1208689"/>
                    <a:gd name="connsiteX58" fmla="*/ 136634 w 1027385"/>
                    <a:gd name="connsiteY58" fmla="*/ 775137 h 1208689"/>
                    <a:gd name="connsiteX59" fmla="*/ 294289 w 1027385"/>
                    <a:gd name="connsiteY59" fmla="*/ 853965 h 1208689"/>
                    <a:gd name="connsiteX60" fmla="*/ 152400 w 1027385"/>
                    <a:gd name="connsiteY60" fmla="*/ 759372 h 1208689"/>
                    <a:gd name="connsiteX61" fmla="*/ 105103 w 1027385"/>
                    <a:gd name="connsiteY61" fmla="*/ 822434 h 1208689"/>
                    <a:gd name="connsiteX62" fmla="*/ 136634 w 1027385"/>
                    <a:gd name="connsiteY62" fmla="*/ 885496 h 1208689"/>
                    <a:gd name="connsiteX63" fmla="*/ 231227 w 1027385"/>
                    <a:gd name="connsiteY63" fmla="*/ 932793 h 1208689"/>
                    <a:gd name="connsiteX64" fmla="*/ 120869 w 1027385"/>
                    <a:gd name="connsiteY64" fmla="*/ 932793 h 1208689"/>
                    <a:gd name="connsiteX65" fmla="*/ 89337 w 1027385"/>
                    <a:gd name="connsiteY65" fmla="*/ 964324 h 1208689"/>
                    <a:gd name="connsiteX66" fmla="*/ 105103 w 1027385"/>
                    <a:gd name="connsiteY66" fmla="*/ 1043151 h 1208689"/>
                    <a:gd name="connsiteX67" fmla="*/ 231227 w 1027385"/>
                    <a:gd name="connsiteY67" fmla="*/ 1043151 h 1208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</a:cxnLst>
                  <a:rect l="l" t="t" r="r" b="b"/>
                  <a:pathLst>
                    <a:path w="1027385" h="1208689">
                      <a:moveTo>
                        <a:pt x="231227" y="1043151"/>
                      </a:moveTo>
                      <a:cubicBezTo>
                        <a:pt x="241737" y="1061544"/>
                        <a:pt x="157655" y="1143000"/>
                        <a:pt x="168165" y="1153510"/>
                      </a:cubicBezTo>
                      <a:cubicBezTo>
                        <a:pt x="178675" y="1164020"/>
                        <a:pt x="260130" y="1100958"/>
                        <a:pt x="294289" y="1106213"/>
                      </a:cubicBezTo>
                      <a:cubicBezTo>
                        <a:pt x="328448" y="1111468"/>
                        <a:pt x="354724" y="1187668"/>
                        <a:pt x="373117" y="1185041"/>
                      </a:cubicBezTo>
                      <a:cubicBezTo>
                        <a:pt x="391510" y="1182414"/>
                        <a:pt x="381000" y="1090448"/>
                        <a:pt x="404648" y="1090448"/>
                      </a:cubicBezTo>
                      <a:cubicBezTo>
                        <a:pt x="428296" y="1090448"/>
                        <a:pt x="483475" y="1179786"/>
                        <a:pt x="515006" y="1185041"/>
                      </a:cubicBezTo>
                      <a:cubicBezTo>
                        <a:pt x="546537" y="1190296"/>
                        <a:pt x="567558" y="1121979"/>
                        <a:pt x="593834" y="1121979"/>
                      </a:cubicBezTo>
                      <a:cubicBezTo>
                        <a:pt x="620110" y="1121979"/>
                        <a:pt x="643759" y="1171903"/>
                        <a:pt x="672662" y="1185041"/>
                      </a:cubicBezTo>
                      <a:cubicBezTo>
                        <a:pt x="701565" y="1198179"/>
                        <a:pt x="754117" y="1208689"/>
                        <a:pt x="767255" y="1200806"/>
                      </a:cubicBezTo>
                      <a:cubicBezTo>
                        <a:pt x="780393" y="1192923"/>
                        <a:pt x="717331" y="1153509"/>
                        <a:pt x="751489" y="1137744"/>
                      </a:cubicBezTo>
                      <a:cubicBezTo>
                        <a:pt x="785647" y="1121979"/>
                        <a:pt x="943303" y="1119351"/>
                        <a:pt x="972206" y="1106213"/>
                      </a:cubicBezTo>
                      <a:cubicBezTo>
                        <a:pt x="1001109" y="1093075"/>
                        <a:pt x="951186" y="1074682"/>
                        <a:pt x="924910" y="1058917"/>
                      </a:cubicBezTo>
                      <a:cubicBezTo>
                        <a:pt x="898634" y="1043152"/>
                        <a:pt x="801413" y="1030013"/>
                        <a:pt x="814551" y="1011620"/>
                      </a:cubicBezTo>
                      <a:cubicBezTo>
                        <a:pt x="827689" y="993227"/>
                        <a:pt x="980089" y="990599"/>
                        <a:pt x="1003737" y="948558"/>
                      </a:cubicBezTo>
                      <a:cubicBezTo>
                        <a:pt x="1027385" y="906517"/>
                        <a:pt x="977462" y="777765"/>
                        <a:pt x="956441" y="759372"/>
                      </a:cubicBezTo>
                      <a:cubicBezTo>
                        <a:pt x="935420" y="740979"/>
                        <a:pt x="877613" y="838200"/>
                        <a:pt x="877613" y="838200"/>
                      </a:cubicBezTo>
                      <a:cubicBezTo>
                        <a:pt x="840827" y="874986"/>
                        <a:pt x="775138" y="961696"/>
                        <a:pt x="735724" y="980089"/>
                      </a:cubicBezTo>
                      <a:cubicBezTo>
                        <a:pt x="696310" y="998482"/>
                        <a:pt x="643759" y="966951"/>
                        <a:pt x="641131" y="948558"/>
                      </a:cubicBezTo>
                      <a:cubicBezTo>
                        <a:pt x="638503" y="930165"/>
                        <a:pt x="712075" y="893379"/>
                        <a:pt x="719958" y="869731"/>
                      </a:cubicBezTo>
                      <a:cubicBezTo>
                        <a:pt x="727841" y="846083"/>
                        <a:pt x="714703" y="809297"/>
                        <a:pt x="688427" y="806669"/>
                      </a:cubicBezTo>
                      <a:cubicBezTo>
                        <a:pt x="662151" y="804041"/>
                        <a:pt x="570186" y="874986"/>
                        <a:pt x="562303" y="853965"/>
                      </a:cubicBezTo>
                      <a:cubicBezTo>
                        <a:pt x="554420" y="832944"/>
                        <a:pt x="649014" y="704192"/>
                        <a:pt x="641131" y="680544"/>
                      </a:cubicBezTo>
                      <a:cubicBezTo>
                        <a:pt x="633248" y="656896"/>
                        <a:pt x="522889" y="712075"/>
                        <a:pt x="515006" y="712075"/>
                      </a:cubicBezTo>
                      <a:cubicBezTo>
                        <a:pt x="507123" y="712075"/>
                        <a:pt x="580696" y="698937"/>
                        <a:pt x="593834" y="680544"/>
                      </a:cubicBezTo>
                      <a:cubicBezTo>
                        <a:pt x="606972" y="662151"/>
                        <a:pt x="562303" y="617483"/>
                        <a:pt x="593834" y="601717"/>
                      </a:cubicBezTo>
                      <a:cubicBezTo>
                        <a:pt x="625365" y="585952"/>
                        <a:pt x="735724" y="599089"/>
                        <a:pt x="783020" y="585951"/>
                      </a:cubicBezTo>
                      <a:cubicBezTo>
                        <a:pt x="830316" y="572813"/>
                        <a:pt x="880240" y="538654"/>
                        <a:pt x="877613" y="522889"/>
                      </a:cubicBezTo>
                      <a:cubicBezTo>
                        <a:pt x="874986" y="507124"/>
                        <a:pt x="777765" y="517634"/>
                        <a:pt x="767255" y="491358"/>
                      </a:cubicBezTo>
                      <a:cubicBezTo>
                        <a:pt x="756745" y="465082"/>
                        <a:pt x="822434" y="386255"/>
                        <a:pt x="814551" y="365234"/>
                      </a:cubicBezTo>
                      <a:cubicBezTo>
                        <a:pt x="806668" y="344213"/>
                        <a:pt x="751489" y="354724"/>
                        <a:pt x="719958" y="365234"/>
                      </a:cubicBezTo>
                      <a:cubicBezTo>
                        <a:pt x="688427" y="375744"/>
                        <a:pt x="651641" y="423041"/>
                        <a:pt x="625365" y="428296"/>
                      </a:cubicBezTo>
                      <a:cubicBezTo>
                        <a:pt x="599089" y="433551"/>
                        <a:pt x="554420" y="425668"/>
                        <a:pt x="562303" y="396765"/>
                      </a:cubicBezTo>
                      <a:cubicBezTo>
                        <a:pt x="570186" y="367862"/>
                        <a:pt x="672662" y="273268"/>
                        <a:pt x="672662" y="254875"/>
                      </a:cubicBezTo>
                      <a:cubicBezTo>
                        <a:pt x="672662" y="236482"/>
                        <a:pt x="585951" y="281151"/>
                        <a:pt x="562303" y="286406"/>
                      </a:cubicBezTo>
                      <a:cubicBezTo>
                        <a:pt x="538655" y="291661"/>
                        <a:pt x="525517" y="304799"/>
                        <a:pt x="530772" y="286406"/>
                      </a:cubicBezTo>
                      <a:cubicBezTo>
                        <a:pt x="536027" y="268013"/>
                        <a:pt x="588579" y="199696"/>
                        <a:pt x="593834" y="176048"/>
                      </a:cubicBezTo>
                      <a:cubicBezTo>
                        <a:pt x="599089" y="152400"/>
                        <a:pt x="578069" y="136634"/>
                        <a:pt x="562303" y="144517"/>
                      </a:cubicBezTo>
                      <a:cubicBezTo>
                        <a:pt x="546538" y="152400"/>
                        <a:pt x="504496" y="239109"/>
                        <a:pt x="499241" y="223344"/>
                      </a:cubicBezTo>
                      <a:cubicBezTo>
                        <a:pt x="493986" y="207579"/>
                        <a:pt x="536027" y="86710"/>
                        <a:pt x="530772" y="49924"/>
                      </a:cubicBezTo>
                      <a:cubicBezTo>
                        <a:pt x="525517" y="13138"/>
                        <a:pt x="488731" y="2627"/>
                        <a:pt x="467710" y="2627"/>
                      </a:cubicBezTo>
                      <a:cubicBezTo>
                        <a:pt x="446689" y="2627"/>
                        <a:pt x="423041" y="0"/>
                        <a:pt x="404648" y="49924"/>
                      </a:cubicBezTo>
                      <a:cubicBezTo>
                        <a:pt x="386255" y="99848"/>
                        <a:pt x="370489" y="275896"/>
                        <a:pt x="357351" y="302172"/>
                      </a:cubicBezTo>
                      <a:cubicBezTo>
                        <a:pt x="344213" y="328448"/>
                        <a:pt x="344213" y="220717"/>
                        <a:pt x="325820" y="207579"/>
                      </a:cubicBezTo>
                      <a:cubicBezTo>
                        <a:pt x="307427" y="194441"/>
                        <a:pt x="257503" y="210206"/>
                        <a:pt x="246993" y="223344"/>
                      </a:cubicBezTo>
                      <a:cubicBezTo>
                        <a:pt x="236483" y="236482"/>
                        <a:pt x="246993" y="249620"/>
                        <a:pt x="262758" y="286406"/>
                      </a:cubicBezTo>
                      <a:cubicBezTo>
                        <a:pt x="278524" y="323192"/>
                        <a:pt x="344213" y="420414"/>
                        <a:pt x="341586" y="444062"/>
                      </a:cubicBezTo>
                      <a:cubicBezTo>
                        <a:pt x="338959" y="467710"/>
                        <a:pt x="249621" y="417786"/>
                        <a:pt x="246993" y="428296"/>
                      </a:cubicBezTo>
                      <a:cubicBezTo>
                        <a:pt x="244365" y="438806"/>
                        <a:pt x="312682" y="483476"/>
                        <a:pt x="325820" y="507124"/>
                      </a:cubicBezTo>
                      <a:cubicBezTo>
                        <a:pt x="338958" y="530772"/>
                        <a:pt x="328447" y="549165"/>
                        <a:pt x="325820" y="570186"/>
                      </a:cubicBezTo>
                      <a:cubicBezTo>
                        <a:pt x="323193" y="591207"/>
                        <a:pt x="344213" y="667407"/>
                        <a:pt x="310055" y="633248"/>
                      </a:cubicBezTo>
                      <a:cubicBezTo>
                        <a:pt x="275897" y="599089"/>
                        <a:pt x="157655" y="409903"/>
                        <a:pt x="120869" y="365234"/>
                      </a:cubicBezTo>
                      <a:cubicBezTo>
                        <a:pt x="84083" y="320565"/>
                        <a:pt x="97220" y="349469"/>
                        <a:pt x="89337" y="365234"/>
                      </a:cubicBezTo>
                      <a:cubicBezTo>
                        <a:pt x="81454" y="381000"/>
                        <a:pt x="60434" y="423041"/>
                        <a:pt x="73572" y="459827"/>
                      </a:cubicBezTo>
                      <a:cubicBezTo>
                        <a:pt x="86710" y="496613"/>
                        <a:pt x="168165" y="572813"/>
                        <a:pt x="168165" y="585951"/>
                      </a:cubicBezTo>
                      <a:cubicBezTo>
                        <a:pt x="168165" y="599089"/>
                        <a:pt x="99848" y="541283"/>
                        <a:pt x="73572" y="538655"/>
                      </a:cubicBezTo>
                      <a:cubicBezTo>
                        <a:pt x="47296" y="536028"/>
                        <a:pt x="10510" y="546538"/>
                        <a:pt x="10510" y="570186"/>
                      </a:cubicBezTo>
                      <a:cubicBezTo>
                        <a:pt x="10510" y="593834"/>
                        <a:pt x="73572" y="656896"/>
                        <a:pt x="73572" y="680544"/>
                      </a:cubicBezTo>
                      <a:cubicBezTo>
                        <a:pt x="73572" y="704192"/>
                        <a:pt x="0" y="696310"/>
                        <a:pt x="10510" y="712075"/>
                      </a:cubicBezTo>
                      <a:cubicBezTo>
                        <a:pt x="21020" y="727841"/>
                        <a:pt x="136634" y="775137"/>
                        <a:pt x="136634" y="775137"/>
                      </a:cubicBezTo>
                      <a:cubicBezTo>
                        <a:pt x="183930" y="798785"/>
                        <a:pt x="291661" y="856592"/>
                        <a:pt x="294289" y="853965"/>
                      </a:cubicBezTo>
                      <a:cubicBezTo>
                        <a:pt x="296917" y="851338"/>
                        <a:pt x="183931" y="764627"/>
                        <a:pt x="152400" y="759372"/>
                      </a:cubicBezTo>
                      <a:cubicBezTo>
                        <a:pt x="120869" y="754117"/>
                        <a:pt x="107731" y="801413"/>
                        <a:pt x="105103" y="822434"/>
                      </a:cubicBezTo>
                      <a:cubicBezTo>
                        <a:pt x="102475" y="843455"/>
                        <a:pt x="115613" y="867103"/>
                        <a:pt x="136634" y="885496"/>
                      </a:cubicBezTo>
                      <a:cubicBezTo>
                        <a:pt x="157655" y="903889"/>
                        <a:pt x="233854" y="924910"/>
                        <a:pt x="231227" y="932793"/>
                      </a:cubicBezTo>
                      <a:cubicBezTo>
                        <a:pt x="228600" y="940676"/>
                        <a:pt x="144517" y="927538"/>
                        <a:pt x="120869" y="932793"/>
                      </a:cubicBezTo>
                      <a:cubicBezTo>
                        <a:pt x="97221" y="938048"/>
                        <a:pt x="91965" y="945931"/>
                        <a:pt x="89337" y="964324"/>
                      </a:cubicBezTo>
                      <a:cubicBezTo>
                        <a:pt x="86709" y="982717"/>
                        <a:pt x="78827" y="1032641"/>
                        <a:pt x="105103" y="1043151"/>
                      </a:cubicBezTo>
                      <a:cubicBezTo>
                        <a:pt x="131379" y="1053661"/>
                        <a:pt x="220717" y="1024758"/>
                        <a:pt x="231227" y="10431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100" name="Group 17"/>
              <p:cNvGrpSpPr>
                <a:grpSpLocks/>
              </p:cNvGrpSpPr>
              <p:nvPr/>
            </p:nvGrpSpPr>
            <p:grpSpPr bwMode="auto">
              <a:xfrm>
                <a:off x="2845676" y="2519855"/>
                <a:ext cx="3137338" cy="3297621"/>
                <a:chOff x="2845676" y="2519855"/>
                <a:chExt cx="3137338" cy="3297621"/>
              </a:xfrm>
            </p:grpSpPr>
            <p:sp>
              <p:nvSpPr>
                <p:cNvPr id="271" name="Freeform 270"/>
                <p:cNvSpPr/>
                <p:nvPr/>
              </p:nvSpPr>
              <p:spPr>
                <a:xfrm>
                  <a:off x="2845676" y="4359295"/>
                  <a:ext cx="1917549" cy="1447125"/>
                </a:xfrm>
                <a:custGeom>
                  <a:avLst/>
                  <a:gdLst>
                    <a:gd name="connsiteX0" fmla="*/ 1253358 w 1918137"/>
                    <a:gd name="connsiteY0" fmla="*/ 1442544 h 1442544"/>
                    <a:gd name="connsiteX1" fmla="*/ 1395248 w 1918137"/>
                    <a:gd name="connsiteY1" fmla="*/ 1316420 h 1442544"/>
                    <a:gd name="connsiteX2" fmla="*/ 1474076 w 1918137"/>
                    <a:gd name="connsiteY2" fmla="*/ 1111468 h 1442544"/>
                    <a:gd name="connsiteX3" fmla="*/ 1426779 w 1918137"/>
                    <a:gd name="connsiteY3" fmla="*/ 1206062 h 1442544"/>
                    <a:gd name="connsiteX4" fmla="*/ 1363717 w 1918137"/>
                    <a:gd name="connsiteY4" fmla="*/ 1206062 h 1442544"/>
                    <a:gd name="connsiteX5" fmla="*/ 1300655 w 1918137"/>
                    <a:gd name="connsiteY5" fmla="*/ 1032641 h 1442544"/>
                    <a:gd name="connsiteX6" fmla="*/ 1300655 w 1918137"/>
                    <a:gd name="connsiteY6" fmla="*/ 1206062 h 1442544"/>
                    <a:gd name="connsiteX7" fmla="*/ 1190296 w 1918137"/>
                    <a:gd name="connsiteY7" fmla="*/ 1237593 h 1442544"/>
                    <a:gd name="connsiteX8" fmla="*/ 1095703 w 1918137"/>
                    <a:gd name="connsiteY8" fmla="*/ 1111468 h 1442544"/>
                    <a:gd name="connsiteX9" fmla="*/ 1016876 w 1918137"/>
                    <a:gd name="connsiteY9" fmla="*/ 1269124 h 1442544"/>
                    <a:gd name="connsiteX10" fmla="*/ 906517 w 1918137"/>
                    <a:gd name="connsiteY10" fmla="*/ 1174531 h 1442544"/>
                    <a:gd name="connsiteX11" fmla="*/ 843455 w 1918137"/>
                    <a:gd name="connsiteY11" fmla="*/ 1347951 h 1442544"/>
                    <a:gd name="connsiteX12" fmla="*/ 764627 w 1918137"/>
                    <a:gd name="connsiteY12" fmla="*/ 1332186 h 1442544"/>
                    <a:gd name="connsiteX13" fmla="*/ 748862 w 1918137"/>
                    <a:gd name="connsiteY13" fmla="*/ 1221827 h 1442544"/>
                    <a:gd name="connsiteX14" fmla="*/ 638503 w 1918137"/>
                    <a:gd name="connsiteY14" fmla="*/ 1316420 h 1442544"/>
                    <a:gd name="connsiteX15" fmla="*/ 496614 w 1918137"/>
                    <a:gd name="connsiteY15" fmla="*/ 1284889 h 1442544"/>
                    <a:gd name="connsiteX16" fmla="*/ 575441 w 1918137"/>
                    <a:gd name="connsiteY16" fmla="*/ 1190296 h 1442544"/>
                    <a:gd name="connsiteX17" fmla="*/ 764627 w 1918137"/>
                    <a:gd name="connsiteY17" fmla="*/ 1111468 h 1442544"/>
                    <a:gd name="connsiteX18" fmla="*/ 622738 w 1918137"/>
                    <a:gd name="connsiteY18" fmla="*/ 1111468 h 1442544"/>
                    <a:gd name="connsiteX19" fmla="*/ 528145 w 1918137"/>
                    <a:gd name="connsiteY19" fmla="*/ 1016875 h 1442544"/>
                    <a:gd name="connsiteX20" fmla="*/ 480848 w 1918137"/>
                    <a:gd name="connsiteY20" fmla="*/ 1079937 h 1442544"/>
                    <a:gd name="connsiteX21" fmla="*/ 354724 w 1918137"/>
                    <a:gd name="connsiteY21" fmla="*/ 1095703 h 1442544"/>
                    <a:gd name="connsiteX22" fmla="*/ 338958 w 1918137"/>
                    <a:gd name="connsiteY22" fmla="*/ 1032641 h 1442544"/>
                    <a:gd name="connsiteX23" fmla="*/ 402021 w 1918137"/>
                    <a:gd name="connsiteY23" fmla="*/ 985344 h 1442544"/>
                    <a:gd name="connsiteX24" fmla="*/ 275896 w 1918137"/>
                    <a:gd name="connsiteY24" fmla="*/ 938048 h 1442544"/>
                    <a:gd name="connsiteX25" fmla="*/ 181303 w 1918137"/>
                    <a:gd name="connsiteY25" fmla="*/ 827689 h 1442544"/>
                    <a:gd name="connsiteX26" fmla="*/ 260131 w 1918137"/>
                    <a:gd name="connsiteY26" fmla="*/ 764627 h 1442544"/>
                    <a:gd name="connsiteX27" fmla="*/ 354724 w 1918137"/>
                    <a:gd name="connsiteY27" fmla="*/ 843455 h 1442544"/>
                    <a:gd name="connsiteX28" fmla="*/ 575441 w 1918137"/>
                    <a:gd name="connsiteY28" fmla="*/ 890751 h 1442544"/>
                    <a:gd name="connsiteX29" fmla="*/ 622738 w 1918137"/>
                    <a:gd name="connsiteY29" fmla="*/ 890751 h 1442544"/>
                    <a:gd name="connsiteX30" fmla="*/ 591207 w 1918137"/>
                    <a:gd name="connsiteY30" fmla="*/ 811924 h 1442544"/>
                    <a:gd name="connsiteX31" fmla="*/ 638503 w 1918137"/>
                    <a:gd name="connsiteY31" fmla="*/ 733096 h 1442544"/>
                    <a:gd name="connsiteX32" fmla="*/ 843455 w 1918137"/>
                    <a:gd name="connsiteY32" fmla="*/ 859220 h 1442544"/>
                    <a:gd name="connsiteX33" fmla="*/ 796158 w 1918137"/>
                    <a:gd name="connsiteY33" fmla="*/ 764627 h 1442544"/>
                    <a:gd name="connsiteX34" fmla="*/ 859221 w 1918137"/>
                    <a:gd name="connsiteY34" fmla="*/ 796158 h 1442544"/>
                    <a:gd name="connsiteX35" fmla="*/ 874986 w 1918137"/>
                    <a:gd name="connsiteY35" fmla="*/ 701565 h 1442544"/>
                    <a:gd name="connsiteX36" fmla="*/ 1016876 w 1918137"/>
                    <a:gd name="connsiteY36" fmla="*/ 575441 h 1442544"/>
                    <a:gd name="connsiteX37" fmla="*/ 890752 w 1918137"/>
                    <a:gd name="connsiteY37" fmla="*/ 685800 h 1442544"/>
                    <a:gd name="connsiteX38" fmla="*/ 796158 w 1918137"/>
                    <a:gd name="connsiteY38" fmla="*/ 638503 h 1442544"/>
                    <a:gd name="connsiteX39" fmla="*/ 811924 w 1918137"/>
                    <a:gd name="connsiteY39" fmla="*/ 449317 h 1442544"/>
                    <a:gd name="connsiteX40" fmla="*/ 717331 w 1918137"/>
                    <a:gd name="connsiteY40" fmla="*/ 638503 h 1442544"/>
                    <a:gd name="connsiteX41" fmla="*/ 622738 w 1918137"/>
                    <a:gd name="connsiteY41" fmla="*/ 591206 h 1442544"/>
                    <a:gd name="connsiteX42" fmla="*/ 733096 w 1918137"/>
                    <a:gd name="connsiteY42" fmla="*/ 465082 h 1442544"/>
                    <a:gd name="connsiteX43" fmla="*/ 591207 w 1918137"/>
                    <a:gd name="connsiteY43" fmla="*/ 512379 h 1442544"/>
                    <a:gd name="connsiteX44" fmla="*/ 417786 w 1918137"/>
                    <a:gd name="connsiteY44" fmla="*/ 512379 h 1442544"/>
                    <a:gd name="connsiteX45" fmla="*/ 402021 w 1918137"/>
                    <a:gd name="connsiteY45" fmla="*/ 386255 h 1442544"/>
                    <a:gd name="connsiteX46" fmla="*/ 291662 w 1918137"/>
                    <a:gd name="connsiteY46" fmla="*/ 543910 h 1442544"/>
                    <a:gd name="connsiteX47" fmla="*/ 165538 w 1918137"/>
                    <a:gd name="connsiteY47" fmla="*/ 543910 h 1442544"/>
                    <a:gd name="connsiteX48" fmla="*/ 275896 w 1918137"/>
                    <a:gd name="connsiteY48" fmla="*/ 386255 h 1442544"/>
                    <a:gd name="connsiteX49" fmla="*/ 102476 w 1918137"/>
                    <a:gd name="connsiteY49" fmla="*/ 386255 h 1442544"/>
                    <a:gd name="connsiteX50" fmla="*/ 23648 w 1918137"/>
                    <a:gd name="connsiteY50" fmla="*/ 260131 h 1442544"/>
                    <a:gd name="connsiteX51" fmla="*/ 244365 w 1918137"/>
                    <a:gd name="connsiteY51" fmla="*/ 275896 h 1442544"/>
                    <a:gd name="connsiteX52" fmla="*/ 118241 w 1918137"/>
                    <a:gd name="connsiteY52" fmla="*/ 149772 h 1442544"/>
                    <a:gd name="connsiteX53" fmla="*/ 165538 w 1918137"/>
                    <a:gd name="connsiteY53" fmla="*/ 23648 h 1442544"/>
                    <a:gd name="connsiteX54" fmla="*/ 228600 w 1918137"/>
                    <a:gd name="connsiteY54" fmla="*/ 23648 h 1442544"/>
                    <a:gd name="connsiteX55" fmla="*/ 291662 w 1918137"/>
                    <a:gd name="connsiteY55" fmla="*/ 165537 h 1442544"/>
                    <a:gd name="connsiteX56" fmla="*/ 402021 w 1918137"/>
                    <a:gd name="connsiteY56" fmla="*/ 260131 h 1442544"/>
                    <a:gd name="connsiteX57" fmla="*/ 496614 w 1918137"/>
                    <a:gd name="connsiteY57" fmla="*/ 197068 h 1442544"/>
                    <a:gd name="connsiteX58" fmla="*/ 543910 w 1918137"/>
                    <a:gd name="connsiteY58" fmla="*/ 149772 h 1442544"/>
                    <a:gd name="connsiteX59" fmla="*/ 638503 w 1918137"/>
                    <a:gd name="connsiteY59" fmla="*/ 260131 h 1442544"/>
                    <a:gd name="connsiteX60" fmla="*/ 780393 w 1918137"/>
                    <a:gd name="connsiteY60" fmla="*/ 307427 h 1442544"/>
                    <a:gd name="connsiteX61" fmla="*/ 733096 w 1918137"/>
                    <a:gd name="connsiteY61" fmla="*/ 244365 h 1442544"/>
                    <a:gd name="connsiteX62" fmla="*/ 733096 w 1918137"/>
                    <a:gd name="connsiteY62" fmla="*/ 134006 h 1442544"/>
                    <a:gd name="connsiteX63" fmla="*/ 827690 w 1918137"/>
                    <a:gd name="connsiteY63" fmla="*/ 134006 h 1442544"/>
                    <a:gd name="connsiteX64" fmla="*/ 953814 w 1918137"/>
                    <a:gd name="connsiteY64" fmla="*/ 291662 h 1442544"/>
                    <a:gd name="connsiteX65" fmla="*/ 1174531 w 1918137"/>
                    <a:gd name="connsiteY65" fmla="*/ 260131 h 1442544"/>
                    <a:gd name="connsiteX66" fmla="*/ 1190296 w 1918137"/>
                    <a:gd name="connsiteY66" fmla="*/ 118241 h 1442544"/>
                    <a:gd name="connsiteX67" fmla="*/ 1316421 w 1918137"/>
                    <a:gd name="connsiteY67" fmla="*/ 149772 h 1442544"/>
                    <a:gd name="connsiteX68" fmla="*/ 1379483 w 1918137"/>
                    <a:gd name="connsiteY68" fmla="*/ 275896 h 1442544"/>
                    <a:gd name="connsiteX69" fmla="*/ 1521372 w 1918137"/>
                    <a:gd name="connsiteY69" fmla="*/ 307427 h 1442544"/>
                    <a:gd name="connsiteX70" fmla="*/ 1537138 w 1918137"/>
                    <a:gd name="connsiteY70" fmla="*/ 118241 h 1442544"/>
                    <a:gd name="connsiteX71" fmla="*/ 1647496 w 1918137"/>
                    <a:gd name="connsiteY71" fmla="*/ 228600 h 1442544"/>
                    <a:gd name="connsiteX72" fmla="*/ 1742090 w 1918137"/>
                    <a:gd name="connsiteY72" fmla="*/ 197068 h 1442544"/>
                    <a:gd name="connsiteX73" fmla="*/ 1694793 w 1918137"/>
                    <a:gd name="connsiteY73" fmla="*/ 338958 h 1442544"/>
                    <a:gd name="connsiteX74" fmla="*/ 1710558 w 1918137"/>
                    <a:gd name="connsiteY74" fmla="*/ 480848 h 1442544"/>
                    <a:gd name="connsiteX75" fmla="*/ 1773621 w 1918137"/>
                    <a:gd name="connsiteY75" fmla="*/ 338958 h 1442544"/>
                    <a:gd name="connsiteX76" fmla="*/ 1868214 w 1918137"/>
                    <a:gd name="connsiteY76" fmla="*/ 354724 h 1442544"/>
                    <a:gd name="connsiteX77" fmla="*/ 1915510 w 1918137"/>
                    <a:gd name="connsiteY77" fmla="*/ 449317 h 1442544"/>
                    <a:gd name="connsiteX78" fmla="*/ 1883979 w 1918137"/>
                    <a:gd name="connsiteY78" fmla="*/ 433551 h 14425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</a:cxnLst>
                  <a:rect l="l" t="t" r="r" b="b"/>
                  <a:pathLst>
                    <a:path w="1918137" h="1442544">
                      <a:moveTo>
                        <a:pt x="1253358" y="1442544"/>
                      </a:moveTo>
                      <a:cubicBezTo>
                        <a:pt x="1305910" y="1407071"/>
                        <a:pt x="1358462" y="1371599"/>
                        <a:pt x="1395248" y="1316420"/>
                      </a:cubicBezTo>
                      <a:cubicBezTo>
                        <a:pt x="1432034" y="1261241"/>
                        <a:pt x="1468821" y="1129861"/>
                        <a:pt x="1474076" y="1111468"/>
                      </a:cubicBezTo>
                      <a:cubicBezTo>
                        <a:pt x="1479331" y="1093075"/>
                        <a:pt x="1445172" y="1190296"/>
                        <a:pt x="1426779" y="1206062"/>
                      </a:cubicBezTo>
                      <a:cubicBezTo>
                        <a:pt x="1408386" y="1221828"/>
                        <a:pt x="1384738" y="1234965"/>
                        <a:pt x="1363717" y="1206062"/>
                      </a:cubicBezTo>
                      <a:cubicBezTo>
                        <a:pt x="1342696" y="1177159"/>
                        <a:pt x="1311165" y="1032641"/>
                        <a:pt x="1300655" y="1032641"/>
                      </a:cubicBezTo>
                      <a:cubicBezTo>
                        <a:pt x="1290145" y="1032641"/>
                        <a:pt x="1319048" y="1171903"/>
                        <a:pt x="1300655" y="1206062"/>
                      </a:cubicBezTo>
                      <a:cubicBezTo>
                        <a:pt x="1282262" y="1240221"/>
                        <a:pt x="1224455" y="1253359"/>
                        <a:pt x="1190296" y="1237593"/>
                      </a:cubicBezTo>
                      <a:cubicBezTo>
                        <a:pt x="1156137" y="1221827"/>
                        <a:pt x="1124606" y="1106213"/>
                        <a:pt x="1095703" y="1111468"/>
                      </a:cubicBezTo>
                      <a:cubicBezTo>
                        <a:pt x="1066800" y="1116723"/>
                        <a:pt x="1048407" y="1258614"/>
                        <a:pt x="1016876" y="1269124"/>
                      </a:cubicBezTo>
                      <a:cubicBezTo>
                        <a:pt x="985345" y="1279634"/>
                        <a:pt x="935420" y="1161393"/>
                        <a:pt x="906517" y="1174531"/>
                      </a:cubicBezTo>
                      <a:cubicBezTo>
                        <a:pt x="877614" y="1187669"/>
                        <a:pt x="867103" y="1321675"/>
                        <a:pt x="843455" y="1347951"/>
                      </a:cubicBezTo>
                      <a:cubicBezTo>
                        <a:pt x="819807" y="1374227"/>
                        <a:pt x="780393" y="1353207"/>
                        <a:pt x="764627" y="1332186"/>
                      </a:cubicBezTo>
                      <a:cubicBezTo>
                        <a:pt x="748861" y="1311165"/>
                        <a:pt x="769883" y="1224455"/>
                        <a:pt x="748862" y="1221827"/>
                      </a:cubicBezTo>
                      <a:cubicBezTo>
                        <a:pt x="727841" y="1219199"/>
                        <a:pt x="680544" y="1305910"/>
                        <a:pt x="638503" y="1316420"/>
                      </a:cubicBezTo>
                      <a:cubicBezTo>
                        <a:pt x="596462" y="1326930"/>
                        <a:pt x="507124" y="1305910"/>
                        <a:pt x="496614" y="1284889"/>
                      </a:cubicBezTo>
                      <a:cubicBezTo>
                        <a:pt x="486104" y="1263868"/>
                        <a:pt x="530772" y="1219199"/>
                        <a:pt x="575441" y="1190296"/>
                      </a:cubicBezTo>
                      <a:cubicBezTo>
                        <a:pt x="620110" y="1161393"/>
                        <a:pt x="756744" y="1124606"/>
                        <a:pt x="764627" y="1111468"/>
                      </a:cubicBezTo>
                      <a:cubicBezTo>
                        <a:pt x="772510" y="1098330"/>
                        <a:pt x="662152" y="1127233"/>
                        <a:pt x="622738" y="1111468"/>
                      </a:cubicBezTo>
                      <a:cubicBezTo>
                        <a:pt x="583324" y="1095703"/>
                        <a:pt x="551793" y="1022130"/>
                        <a:pt x="528145" y="1016875"/>
                      </a:cubicBezTo>
                      <a:cubicBezTo>
                        <a:pt x="504497" y="1011620"/>
                        <a:pt x="509751" y="1066799"/>
                        <a:pt x="480848" y="1079937"/>
                      </a:cubicBezTo>
                      <a:cubicBezTo>
                        <a:pt x="451945" y="1093075"/>
                        <a:pt x="378372" y="1103586"/>
                        <a:pt x="354724" y="1095703"/>
                      </a:cubicBezTo>
                      <a:cubicBezTo>
                        <a:pt x="331076" y="1087820"/>
                        <a:pt x="331075" y="1051034"/>
                        <a:pt x="338958" y="1032641"/>
                      </a:cubicBezTo>
                      <a:cubicBezTo>
                        <a:pt x="346841" y="1014248"/>
                        <a:pt x="412531" y="1001110"/>
                        <a:pt x="402021" y="985344"/>
                      </a:cubicBezTo>
                      <a:cubicBezTo>
                        <a:pt x="391511" y="969579"/>
                        <a:pt x="312682" y="964324"/>
                        <a:pt x="275896" y="938048"/>
                      </a:cubicBezTo>
                      <a:cubicBezTo>
                        <a:pt x="239110" y="911772"/>
                        <a:pt x="183930" y="856592"/>
                        <a:pt x="181303" y="827689"/>
                      </a:cubicBezTo>
                      <a:cubicBezTo>
                        <a:pt x="178676" y="798786"/>
                        <a:pt x="231228" y="761999"/>
                        <a:pt x="260131" y="764627"/>
                      </a:cubicBezTo>
                      <a:cubicBezTo>
                        <a:pt x="289034" y="767255"/>
                        <a:pt x="302172" y="822434"/>
                        <a:pt x="354724" y="843455"/>
                      </a:cubicBezTo>
                      <a:cubicBezTo>
                        <a:pt x="407276" y="864476"/>
                        <a:pt x="530772" y="882868"/>
                        <a:pt x="575441" y="890751"/>
                      </a:cubicBezTo>
                      <a:cubicBezTo>
                        <a:pt x="620110" y="898634"/>
                        <a:pt x="620110" y="903889"/>
                        <a:pt x="622738" y="890751"/>
                      </a:cubicBezTo>
                      <a:cubicBezTo>
                        <a:pt x="625366" y="877613"/>
                        <a:pt x="588580" y="838200"/>
                        <a:pt x="591207" y="811924"/>
                      </a:cubicBezTo>
                      <a:cubicBezTo>
                        <a:pt x="593835" y="785648"/>
                        <a:pt x="596462" y="725213"/>
                        <a:pt x="638503" y="733096"/>
                      </a:cubicBezTo>
                      <a:cubicBezTo>
                        <a:pt x="680544" y="740979"/>
                        <a:pt x="817179" y="853965"/>
                        <a:pt x="843455" y="859220"/>
                      </a:cubicBezTo>
                      <a:cubicBezTo>
                        <a:pt x="869731" y="864475"/>
                        <a:pt x="793530" y="775137"/>
                        <a:pt x="796158" y="764627"/>
                      </a:cubicBezTo>
                      <a:cubicBezTo>
                        <a:pt x="798786" y="754117"/>
                        <a:pt x="846083" y="806668"/>
                        <a:pt x="859221" y="796158"/>
                      </a:cubicBezTo>
                      <a:cubicBezTo>
                        <a:pt x="872359" y="785648"/>
                        <a:pt x="848710" y="738351"/>
                        <a:pt x="874986" y="701565"/>
                      </a:cubicBezTo>
                      <a:cubicBezTo>
                        <a:pt x="901262" y="664779"/>
                        <a:pt x="1014248" y="578068"/>
                        <a:pt x="1016876" y="575441"/>
                      </a:cubicBezTo>
                      <a:cubicBezTo>
                        <a:pt x="1019504" y="572814"/>
                        <a:pt x="927538" y="675290"/>
                        <a:pt x="890752" y="685800"/>
                      </a:cubicBezTo>
                      <a:cubicBezTo>
                        <a:pt x="853966" y="696310"/>
                        <a:pt x="809296" y="677917"/>
                        <a:pt x="796158" y="638503"/>
                      </a:cubicBezTo>
                      <a:cubicBezTo>
                        <a:pt x="783020" y="599089"/>
                        <a:pt x="825062" y="449317"/>
                        <a:pt x="811924" y="449317"/>
                      </a:cubicBezTo>
                      <a:cubicBezTo>
                        <a:pt x="798786" y="449317"/>
                        <a:pt x="748862" y="614855"/>
                        <a:pt x="717331" y="638503"/>
                      </a:cubicBezTo>
                      <a:cubicBezTo>
                        <a:pt x="685800" y="662151"/>
                        <a:pt x="620111" y="620109"/>
                        <a:pt x="622738" y="591206"/>
                      </a:cubicBezTo>
                      <a:cubicBezTo>
                        <a:pt x="625365" y="562303"/>
                        <a:pt x="738351" y="478220"/>
                        <a:pt x="733096" y="465082"/>
                      </a:cubicBezTo>
                      <a:cubicBezTo>
                        <a:pt x="727841" y="451944"/>
                        <a:pt x="643759" y="504496"/>
                        <a:pt x="591207" y="512379"/>
                      </a:cubicBezTo>
                      <a:cubicBezTo>
                        <a:pt x="538655" y="520262"/>
                        <a:pt x="449317" y="533400"/>
                        <a:pt x="417786" y="512379"/>
                      </a:cubicBezTo>
                      <a:cubicBezTo>
                        <a:pt x="386255" y="491358"/>
                        <a:pt x="423042" y="381000"/>
                        <a:pt x="402021" y="386255"/>
                      </a:cubicBezTo>
                      <a:cubicBezTo>
                        <a:pt x="381000" y="391510"/>
                        <a:pt x="331076" y="517634"/>
                        <a:pt x="291662" y="543910"/>
                      </a:cubicBezTo>
                      <a:cubicBezTo>
                        <a:pt x="252248" y="570186"/>
                        <a:pt x="168166" y="570186"/>
                        <a:pt x="165538" y="543910"/>
                      </a:cubicBezTo>
                      <a:cubicBezTo>
                        <a:pt x="162910" y="517634"/>
                        <a:pt x="286406" y="412531"/>
                        <a:pt x="275896" y="386255"/>
                      </a:cubicBezTo>
                      <a:cubicBezTo>
                        <a:pt x="265386" y="359979"/>
                        <a:pt x="144517" y="407276"/>
                        <a:pt x="102476" y="386255"/>
                      </a:cubicBezTo>
                      <a:cubicBezTo>
                        <a:pt x="60435" y="365234"/>
                        <a:pt x="0" y="278524"/>
                        <a:pt x="23648" y="260131"/>
                      </a:cubicBezTo>
                      <a:cubicBezTo>
                        <a:pt x="47296" y="241738"/>
                        <a:pt x="228600" y="294289"/>
                        <a:pt x="244365" y="275896"/>
                      </a:cubicBezTo>
                      <a:cubicBezTo>
                        <a:pt x="260130" y="257503"/>
                        <a:pt x="131379" y="191813"/>
                        <a:pt x="118241" y="149772"/>
                      </a:cubicBezTo>
                      <a:cubicBezTo>
                        <a:pt x="105103" y="107731"/>
                        <a:pt x="147145" y="44669"/>
                        <a:pt x="165538" y="23648"/>
                      </a:cubicBezTo>
                      <a:cubicBezTo>
                        <a:pt x="183931" y="2627"/>
                        <a:pt x="207579" y="0"/>
                        <a:pt x="228600" y="23648"/>
                      </a:cubicBezTo>
                      <a:cubicBezTo>
                        <a:pt x="249621" y="47296"/>
                        <a:pt x="262759" y="126123"/>
                        <a:pt x="291662" y="165537"/>
                      </a:cubicBezTo>
                      <a:cubicBezTo>
                        <a:pt x="320565" y="204951"/>
                        <a:pt x="367862" y="254876"/>
                        <a:pt x="402021" y="260131"/>
                      </a:cubicBezTo>
                      <a:cubicBezTo>
                        <a:pt x="436180" y="265386"/>
                        <a:pt x="472966" y="215461"/>
                        <a:pt x="496614" y="197068"/>
                      </a:cubicBezTo>
                      <a:cubicBezTo>
                        <a:pt x="520262" y="178675"/>
                        <a:pt x="520262" y="139262"/>
                        <a:pt x="543910" y="149772"/>
                      </a:cubicBezTo>
                      <a:cubicBezTo>
                        <a:pt x="567558" y="160283"/>
                        <a:pt x="599089" y="233855"/>
                        <a:pt x="638503" y="260131"/>
                      </a:cubicBezTo>
                      <a:cubicBezTo>
                        <a:pt x="677917" y="286407"/>
                        <a:pt x="764627" y="310055"/>
                        <a:pt x="780393" y="307427"/>
                      </a:cubicBezTo>
                      <a:cubicBezTo>
                        <a:pt x="796159" y="304799"/>
                        <a:pt x="740979" y="273268"/>
                        <a:pt x="733096" y="244365"/>
                      </a:cubicBezTo>
                      <a:cubicBezTo>
                        <a:pt x="725213" y="215462"/>
                        <a:pt x="717330" y="152399"/>
                        <a:pt x="733096" y="134006"/>
                      </a:cubicBezTo>
                      <a:cubicBezTo>
                        <a:pt x="748862" y="115613"/>
                        <a:pt x="790904" y="107730"/>
                        <a:pt x="827690" y="134006"/>
                      </a:cubicBezTo>
                      <a:cubicBezTo>
                        <a:pt x="864476" y="160282"/>
                        <a:pt x="896007" y="270641"/>
                        <a:pt x="953814" y="291662"/>
                      </a:cubicBezTo>
                      <a:cubicBezTo>
                        <a:pt x="1011621" y="312683"/>
                        <a:pt x="1135117" y="289034"/>
                        <a:pt x="1174531" y="260131"/>
                      </a:cubicBezTo>
                      <a:cubicBezTo>
                        <a:pt x="1213945" y="231228"/>
                        <a:pt x="1166648" y="136634"/>
                        <a:pt x="1190296" y="118241"/>
                      </a:cubicBezTo>
                      <a:cubicBezTo>
                        <a:pt x="1213944" y="99848"/>
                        <a:pt x="1284890" y="123496"/>
                        <a:pt x="1316421" y="149772"/>
                      </a:cubicBezTo>
                      <a:cubicBezTo>
                        <a:pt x="1347952" y="176048"/>
                        <a:pt x="1345325" y="249620"/>
                        <a:pt x="1379483" y="275896"/>
                      </a:cubicBezTo>
                      <a:cubicBezTo>
                        <a:pt x="1413642" y="302172"/>
                        <a:pt x="1495096" y="333703"/>
                        <a:pt x="1521372" y="307427"/>
                      </a:cubicBezTo>
                      <a:cubicBezTo>
                        <a:pt x="1547648" y="281151"/>
                        <a:pt x="1516117" y="131379"/>
                        <a:pt x="1537138" y="118241"/>
                      </a:cubicBezTo>
                      <a:cubicBezTo>
                        <a:pt x="1558159" y="105103"/>
                        <a:pt x="1613337" y="215462"/>
                        <a:pt x="1647496" y="228600"/>
                      </a:cubicBezTo>
                      <a:cubicBezTo>
                        <a:pt x="1681655" y="241738"/>
                        <a:pt x="1734207" y="178675"/>
                        <a:pt x="1742090" y="197068"/>
                      </a:cubicBezTo>
                      <a:cubicBezTo>
                        <a:pt x="1749973" y="215461"/>
                        <a:pt x="1700048" y="291661"/>
                        <a:pt x="1694793" y="338958"/>
                      </a:cubicBezTo>
                      <a:cubicBezTo>
                        <a:pt x="1689538" y="386255"/>
                        <a:pt x="1697420" y="480848"/>
                        <a:pt x="1710558" y="480848"/>
                      </a:cubicBezTo>
                      <a:cubicBezTo>
                        <a:pt x="1723696" y="480848"/>
                        <a:pt x="1747345" y="359979"/>
                        <a:pt x="1773621" y="338958"/>
                      </a:cubicBezTo>
                      <a:cubicBezTo>
                        <a:pt x="1799897" y="317937"/>
                        <a:pt x="1844566" y="336331"/>
                        <a:pt x="1868214" y="354724"/>
                      </a:cubicBezTo>
                      <a:cubicBezTo>
                        <a:pt x="1891862" y="373117"/>
                        <a:pt x="1912883" y="436179"/>
                        <a:pt x="1915510" y="449317"/>
                      </a:cubicBezTo>
                      <a:cubicBezTo>
                        <a:pt x="1918137" y="462455"/>
                        <a:pt x="1901058" y="448003"/>
                        <a:pt x="1883979" y="433551"/>
                      </a:cubicBezTo>
                    </a:path>
                  </a:pathLst>
                </a:custGeom>
                <a:solidFill>
                  <a:srgbClr val="009200">
                    <a:alpha val="97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72" name="Freeform 271"/>
                <p:cNvSpPr/>
                <p:nvPr/>
              </p:nvSpPr>
              <p:spPr>
                <a:xfrm>
                  <a:off x="4270139" y="4907805"/>
                  <a:ext cx="1709355" cy="805251"/>
                </a:xfrm>
                <a:custGeom>
                  <a:avLst/>
                  <a:gdLst>
                    <a:gd name="connsiteX0" fmla="*/ 223344 w 1713186"/>
                    <a:gd name="connsiteY0" fmla="*/ 430924 h 801414"/>
                    <a:gd name="connsiteX1" fmla="*/ 144517 w 1713186"/>
                    <a:gd name="connsiteY1" fmla="*/ 525517 h 801414"/>
                    <a:gd name="connsiteX2" fmla="*/ 34158 w 1713186"/>
                    <a:gd name="connsiteY2" fmla="*/ 493986 h 801414"/>
                    <a:gd name="connsiteX3" fmla="*/ 34158 w 1713186"/>
                    <a:gd name="connsiteY3" fmla="*/ 367862 h 801414"/>
                    <a:gd name="connsiteX4" fmla="*/ 112986 w 1713186"/>
                    <a:gd name="connsiteY4" fmla="*/ 367862 h 801414"/>
                    <a:gd name="connsiteX5" fmla="*/ 18393 w 1713186"/>
                    <a:gd name="connsiteY5" fmla="*/ 336331 h 801414"/>
                    <a:gd name="connsiteX6" fmla="*/ 34158 w 1713186"/>
                    <a:gd name="connsiteY6" fmla="*/ 241738 h 801414"/>
                    <a:gd name="connsiteX7" fmla="*/ 223344 w 1713186"/>
                    <a:gd name="connsiteY7" fmla="*/ 241738 h 801414"/>
                    <a:gd name="connsiteX8" fmla="*/ 191813 w 1713186"/>
                    <a:gd name="connsiteY8" fmla="*/ 178676 h 801414"/>
                    <a:gd name="connsiteX9" fmla="*/ 317938 w 1713186"/>
                    <a:gd name="connsiteY9" fmla="*/ 131380 h 801414"/>
                    <a:gd name="connsiteX10" fmla="*/ 412531 w 1713186"/>
                    <a:gd name="connsiteY10" fmla="*/ 147145 h 801414"/>
                    <a:gd name="connsiteX11" fmla="*/ 365234 w 1713186"/>
                    <a:gd name="connsiteY11" fmla="*/ 68317 h 801414"/>
                    <a:gd name="connsiteX12" fmla="*/ 491358 w 1713186"/>
                    <a:gd name="connsiteY12" fmla="*/ 178676 h 801414"/>
                    <a:gd name="connsiteX13" fmla="*/ 522889 w 1713186"/>
                    <a:gd name="connsiteY13" fmla="*/ 52552 h 801414"/>
                    <a:gd name="connsiteX14" fmla="*/ 554420 w 1713186"/>
                    <a:gd name="connsiteY14" fmla="*/ 162911 h 801414"/>
                    <a:gd name="connsiteX15" fmla="*/ 664779 w 1713186"/>
                    <a:gd name="connsiteY15" fmla="*/ 162911 h 801414"/>
                    <a:gd name="connsiteX16" fmla="*/ 680544 w 1713186"/>
                    <a:gd name="connsiteY16" fmla="*/ 84083 h 801414"/>
                    <a:gd name="connsiteX17" fmla="*/ 633248 w 1713186"/>
                    <a:gd name="connsiteY17" fmla="*/ 5255 h 801414"/>
                    <a:gd name="connsiteX18" fmla="*/ 727841 w 1713186"/>
                    <a:gd name="connsiteY18" fmla="*/ 84083 h 801414"/>
                    <a:gd name="connsiteX19" fmla="*/ 790903 w 1713186"/>
                    <a:gd name="connsiteY19" fmla="*/ 5255 h 801414"/>
                    <a:gd name="connsiteX20" fmla="*/ 885496 w 1713186"/>
                    <a:gd name="connsiteY20" fmla="*/ 115614 h 801414"/>
                    <a:gd name="connsiteX21" fmla="*/ 980089 w 1713186"/>
                    <a:gd name="connsiteY21" fmla="*/ 162911 h 801414"/>
                    <a:gd name="connsiteX22" fmla="*/ 1043151 w 1713186"/>
                    <a:gd name="connsiteY22" fmla="*/ 84083 h 801414"/>
                    <a:gd name="connsiteX23" fmla="*/ 1011620 w 1713186"/>
                    <a:gd name="connsiteY23" fmla="*/ 36786 h 801414"/>
                    <a:gd name="connsiteX24" fmla="*/ 1090448 w 1713186"/>
                    <a:gd name="connsiteY24" fmla="*/ 99848 h 801414"/>
                    <a:gd name="connsiteX25" fmla="*/ 1185041 w 1713186"/>
                    <a:gd name="connsiteY25" fmla="*/ 194442 h 801414"/>
                    <a:gd name="connsiteX26" fmla="*/ 1121979 w 1713186"/>
                    <a:gd name="connsiteY26" fmla="*/ 225973 h 801414"/>
                    <a:gd name="connsiteX27" fmla="*/ 1279634 w 1713186"/>
                    <a:gd name="connsiteY27" fmla="*/ 194442 h 801414"/>
                    <a:gd name="connsiteX28" fmla="*/ 1358462 w 1713186"/>
                    <a:gd name="connsiteY28" fmla="*/ 194442 h 801414"/>
                    <a:gd name="connsiteX29" fmla="*/ 1342696 w 1713186"/>
                    <a:gd name="connsiteY29" fmla="*/ 273269 h 801414"/>
                    <a:gd name="connsiteX30" fmla="*/ 1263869 w 1713186"/>
                    <a:gd name="connsiteY30" fmla="*/ 304800 h 801414"/>
                    <a:gd name="connsiteX31" fmla="*/ 1437289 w 1713186"/>
                    <a:gd name="connsiteY31" fmla="*/ 304800 h 801414"/>
                    <a:gd name="connsiteX32" fmla="*/ 1516117 w 1713186"/>
                    <a:gd name="connsiteY32" fmla="*/ 304800 h 801414"/>
                    <a:gd name="connsiteX33" fmla="*/ 1468820 w 1713186"/>
                    <a:gd name="connsiteY33" fmla="*/ 399393 h 801414"/>
                    <a:gd name="connsiteX34" fmla="*/ 1531882 w 1713186"/>
                    <a:gd name="connsiteY34" fmla="*/ 399393 h 801414"/>
                    <a:gd name="connsiteX35" fmla="*/ 1658006 w 1713186"/>
                    <a:gd name="connsiteY35" fmla="*/ 336331 h 801414"/>
                    <a:gd name="connsiteX36" fmla="*/ 1705303 w 1713186"/>
                    <a:gd name="connsiteY36" fmla="*/ 399393 h 801414"/>
                    <a:gd name="connsiteX37" fmla="*/ 1610710 w 1713186"/>
                    <a:gd name="connsiteY37" fmla="*/ 525517 h 801414"/>
                    <a:gd name="connsiteX38" fmla="*/ 1437289 w 1713186"/>
                    <a:gd name="connsiteY38" fmla="*/ 525517 h 801414"/>
                    <a:gd name="connsiteX39" fmla="*/ 1453055 w 1713186"/>
                    <a:gd name="connsiteY39" fmla="*/ 635876 h 801414"/>
                    <a:gd name="connsiteX40" fmla="*/ 1279634 w 1713186"/>
                    <a:gd name="connsiteY40" fmla="*/ 620111 h 801414"/>
                    <a:gd name="connsiteX41" fmla="*/ 1153510 w 1713186"/>
                    <a:gd name="connsiteY41" fmla="*/ 541283 h 801414"/>
                    <a:gd name="connsiteX42" fmla="*/ 1185041 w 1713186"/>
                    <a:gd name="connsiteY42" fmla="*/ 635876 h 801414"/>
                    <a:gd name="connsiteX43" fmla="*/ 1106213 w 1713186"/>
                    <a:gd name="connsiteY43" fmla="*/ 667407 h 801414"/>
                    <a:gd name="connsiteX44" fmla="*/ 948558 w 1713186"/>
                    <a:gd name="connsiteY44" fmla="*/ 604345 h 801414"/>
                    <a:gd name="connsiteX45" fmla="*/ 980089 w 1713186"/>
                    <a:gd name="connsiteY45" fmla="*/ 683173 h 801414"/>
                    <a:gd name="connsiteX46" fmla="*/ 980089 w 1713186"/>
                    <a:gd name="connsiteY46" fmla="*/ 746235 h 801414"/>
                    <a:gd name="connsiteX47" fmla="*/ 869731 w 1713186"/>
                    <a:gd name="connsiteY47" fmla="*/ 698938 h 801414"/>
                    <a:gd name="connsiteX48" fmla="*/ 853965 w 1713186"/>
                    <a:gd name="connsiteY48" fmla="*/ 651642 h 801414"/>
                    <a:gd name="connsiteX49" fmla="*/ 838200 w 1713186"/>
                    <a:gd name="connsiteY49" fmla="*/ 777766 h 801414"/>
                    <a:gd name="connsiteX50" fmla="*/ 759372 w 1713186"/>
                    <a:gd name="connsiteY50" fmla="*/ 793531 h 801414"/>
                    <a:gd name="connsiteX51" fmla="*/ 664779 w 1713186"/>
                    <a:gd name="connsiteY51" fmla="*/ 730469 h 801414"/>
                    <a:gd name="connsiteX52" fmla="*/ 680544 w 1713186"/>
                    <a:gd name="connsiteY52" fmla="*/ 525517 h 801414"/>
                    <a:gd name="connsiteX53" fmla="*/ 838200 w 1713186"/>
                    <a:gd name="connsiteY53" fmla="*/ 430924 h 801414"/>
                    <a:gd name="connsiteX54" fmla="*/ 680544 w 1713186"/>
                    <a:gd name="connsiteY54" fmla="*/ 478221 h 801414"/>
                    <a:gd name="connsiteX55" fmla="*/ 649013 w 1713186"/>
                    <a:gd name="connsiteY55" fmla="*/ 336331 h 801414"/>
                    <a:gd name="connsiteX56" fmla="*/ 664779 w 1713186"/>
                    <a:gd name="connsiteY56" fmla="*/ 525517 h 801414"/>
                    <a:gd name="connsiteX57" fmla="*/ 617482 w 1713186"/>
                    <a:gd name="connsiteY57" fmla="*/ 557048 h 801414"/>
                    <a:gd name="connsiteX58" fmla="*/ 507124 w 1713186"/>
                    <a:gd name="connsiteY58" fmla="*/ 462455 h 801414"/>
                    <a:gd name="connsiteX59" fmla="*/ 554420 w 1713186"/>
                    <a:gd name="connsiteY59" fmla="*/ 635876 h 801414"/>
                    <a:gd name="connsiteX60" fmla="*/ 428296 w 1713186"/>
                    <a:gd name="connsiteY60" fmla="*/ 667407 h 801414"/>
                    <a:gd name="connsiteX61" fmla="*/ 365234 w 1713186"/>
                    <a:gd name="connsiteY61" fmla="*/ 651642 h 801414"/>
                    <a:gd name="connsiteX62" fmla="*/ 381000 w 1713186"/>
                    <a:gd name="connsiteY62" fmla="*/ 478221 h 801414"/>
                    <a:gd name="connsiteX63" fmla="*/ 286406 w 1713186"/>
                    <a:gd name="connsiteY63" fmla="*/ 572814 h 801414"/>
                    <a:gd name="connsiteX64" fmla="*/ 239110 w 1713186"/>
                    <a:gd name="connsiteY64" fmla="*/ 604345 h 801414"/>
                    <a:gd name="connsiteX65" fmla="*/ 176048 w 1713186"/>
                    <a:gd name="connsiteY65" fmla="*/ 509752 h 801414"/>
                    <a:gd name="connsiteX66" fmla="*/ 223344 w 1713186"/>
                    <a:gd name="connsiteY66" fmla="*/ 430924 h 8014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</a:cxnLst>
                  <a:rect l="l" t="t" r="r" b="b"/>
                  <a:pathLst>
                    <a:path w="1713186" h="801414">
                      <a:moveTo>
                        <a:pt x="223344" y="430924"/>
                      </a:moveTo>
                      <a:cubicBezTo>
                        <a:pt x="218089" y="433551"/>
                        <a:pt x="176048" y="515007"/>
                        <a:pt x="144517" y="525517"/>
                      </a:cubicBezTo>
                      <a:cubicBezTo>
                        <a:pt x="112986" y="536027"/>
                        <a:pt x="52551" y="520262"/>
                        <a:pt x="34158" y="493986"/>
                      </a:cubicBezTo>
                      <a:cubicBezTo>
                        <a:pt x="15765" y="467710"/>
                        <a:pt x="21020" y="388883"/>
                        <a:pt x="34158" y="367862"/>
                      </a:cubicBezTo>
                      <a:cubicBezTo>
                        <a:pt x="47296" y="346841"/>
                        <a:pt x="115613" y="373117"/>
                        <a:pt x="112986" y="367862"/>
                      </a:cubicBezTo>
                      <a:cubicBezTo>
                        <a:pt x="110359" y="362607"/>
                        <a:pt x="31531" y="357352"/>
                        <a:pt x="18393" y="336331"/>
                      </a:cubicBezTo>
                      <a:cubicBezTo>
                        <a:pt x="5255" y="315310"/>
                        <a:pt x="0" y="257503"/>
                        <a:pt x="34158" y="241738"/>
                      </a:cubicBezTo>
                      <a:cubicBezTo>
                        <a:pt x="68316" y="225973"/>
                        <a:pt x="197068" y="252248"/>
                        <a:pt x="223344" y="241738"/>
                      </a:cubicBezTo>
                      <a:cubicBezTo>
                        <a:pt x="249620" y="231228"/>
                        <a:pt x="176047" y="197069"/>
                        <a:pt x="191813" y="178676"/>
                      </a:cubicBezTo>
                      <a:cubicBezTo>
                        <a:pt x="207579" y="160283"/>
                        <a:pt x="281152" y="136635"/>
                        <a:pt x="317938" y="131380"/>
                      </a:cubicBezTo>
                      <a:cubicBezTo>
                        <a:pt x="354724" y="126125"/>
                        <a:pt x="404648" y="157655"/>
                        <a:pt x="412531" y="147145"/>
                      </a:cubicBezTo>
                      <a:cubicBezTo>
                        <a:pt x="420414" y="136635"/>
                        <a:pt x="352096" y="63062"/>
                        <a:pt x="365234" y="68317"/>
                      </a:cubicBezTo>
                      <a:cubicBezTo>
                        <a:pt x="378372" y="73572"/>
                        <a:pt x="465082" y="181304"/>
                        <a:pt x="491358" y="178676"/>
                      </a:cubicBezTo>
                      <a:cubicBezTo>
                        <a:pt x="517634" y="176049"/>
                        <a:pt x="512379" y="55180"/>
                        <a:pt x="522889" y="52552"/>
                      </a:cubicBezTo>
                      <a:cubicBezTo>
                        <a:pt x="533399" y="49924"/>
                        <a:pt x="530772" y="144518"/>
                        <a:pt x="554420" y="162911"/>
                      </a:cubicBezTo>
                      <a:cubicBezTo>
                        <a:pt x="578068" y="181304"/>
                        <a:pt x="643758" y="176049"/>
                        <a:pt x="664779" y="162911"/>
                      </a:cubicBezTo>
                      <a:cubicBezTo>
                        <a:pt x="685800" y="149773"/>
                        <a:pt x="685799" y="110359"/>
                        <a:pt x="680544" y="84083"/>
                      </a:cubicBezTo>
                      <a:cubicBezTo>
                        <a:pt x="675289" y="57807"/>
                        <a:pt x="625365" y="5255"/>
                        <a:pt x="633248" y="5255"/>
                      </a:cubicBezTo>
                      <a:cubicBezTo>
                        <a:pt x="641131" y="5255"/>
                        <a:pt x="701565" y="84083"/>
                        <a:pt x="727841" y="84083"/>
                      </a:cubicBezTo>
                      <a:cubicBezTo>
                        <a:pt x="754117" y="84083"/>
                        <a:pt x="764627" y="0"/>
                        <a:pt x="790903" y="5255"/>
                      </a:cubicBezTo>
                      <a:cubicBezTo>
                        <a:pt x="817179" y="10510"/>
                        <a:pt x="853965" y="89338"/>
                        <a:pt x="885496" y="115614"/>
                      </a:cubicBezTo>
                      <a:cubicBezTo>
                        <a:pt x="917027" y="141890"/>
                        <a:pt x="953813" y="168166"/>
                        <a:pt x="980089" y="162911"/>
                      </a:cubicBezTo>
                      <a:cubicBezTo>
                        <a:pt x="1006365" y="157656"/>
                        <a:pt x="1037896" y="105104"/>
                        <a:pt x="1043151" y="84083"/>
                      </a:cubicBezTo>
                      <a:cubicBezTo>
                        <a:pt x="1048406" y="63062"/>
                        <a:pt x="1003737" y="34159"/>
                        <a:pt x="1011620" y="36786"/>
                      </a:cubicBezTo>
                      <a:cubicBezTo>
                        <a:pt x="1019503" y="39413"/>
                        <a:pt x="1061545" y="73572"/>
                        <a:pt x="1090448" y="99848"/>
                      </a:cubicBezTo>
                      <a:cubicBezTo>
                        <a:pt x="1119351" y="126124"/>
                        <a:pt x="1179786" y="173421"/>
                        <a:pt x="1185041" y="194442"/>
                      </a:cubicBezTo>
                      <a:cubicBezTo>
                        <a:pt x="1190296" y="215463"/>
                        <a:pt x="1106214" y="225973"/>
                        <a:pt x="1121979" y="225973"/>
                      </a:cubicBezTo>
                      <a:cubicBezTo>
                        <a:pt x="1137744" y="225973"/>
                        <a:pt x="1240220" y="199697"/>
                        <a:pt x="1279634" y="194442"/>
                      </a:cubicBezTo>
                      <a:cubicBezTo>
                        <a:pt x="1319048" y="189187"/>
                        <a:pt x="1347952" y="181304"/>
                        <a:pt x="1358462" y="194442"/>
                      </a:cubicBezTo>
                      <a:cubicBezTo>
                        <a:pt x="1368972" y="207580"/>
                        <a:pt x="1358461" y="254876"/>
                        <a:pt x="1342696" y="273269"/>
                      </a:cubicBezTo>
                      <a:cubicBezTo>
                        <a:pt x="1326931" y="291662"/>
                        <a:pt x="1248104" y="299545"/>
                        <a:pt x="1263869" y="304800"/>
                      </a:cubicBezTo>
                      <a:cubicBezTo>
                        <a:pt x="1279634" y="310055"/>
                        <a:pt x="1437289" y="304800"/>
                        <a:pt x="1437289" y="304800"/>
                      </a:cubicBezTo>
                      <a:cubicBezTo>
                        <a:pt x="1479330" y="304800"/>
                        <a:pt x="1510862" y="289035"/>
                        <a:pt x="1516117" y="304800"/>
                      </a:cubicBezTo>
                      <a:cubicBezTo>
                        <a:pt x="1521372" y="320565"/>
                        <a:pt x="1466193" y="383628"/>
                        <a:pt x="1468820" y="399393"/>
                      </a:cubicBezTo>
                      <a:cubicBezTo>
                        <a:pt x="1471447" y="415158"/>
                        <a:pt x="1500351" y="409903"/>
                        <a:pt x="1531882" y="399393"/>
                      </a:cubicBezTo>
                      <a:cubicBezTo>
                        <a:pt x="1563413" y="388883"/>
                        <a:pt x="1629103" y="336331"/>
                        <a:pt x="1658006" y="336331"/>
                      </a:cubicBezTo>
                      <a:cubicBezTo>
                        <a:pt x="1686909" y="336331"/>
                        <a:pt x="1713186" y="367862"/>
                        <a:pt x="1705303" y="399393"/>
                      </a:cubicBezTo>
                      <a:cubicBezTo>
                        <a:pt x="1697420" y="430924"/>
                        <a:pt x="1655379" y="504496"/>
                        <a:pt x="1610710" y="525517"/>
                      </a:cubicBezTo>
                      <a:cubicBezTo>
                        <a:pt x="1566041" y="546538"/>
                        <a:pt x="1463565" y="507124"/>
                        <a:pt x="1437289" y="525517"/>
                      </a:cubicBezTo>
                      <a:cubicBezTo>
                        <a:pt x="1411013" y="543910"/>
                        <a:pt x="1479331" y="620110"/>
                        <a:pt x="1453055" y="635876"/>
                      </a:cubicBezTo>
                      <a:cubicBezTo>
                        <a:pt x="1426779" y="651642"/>
                        <a:pt x="1329558" y="635876"/>
                        <a:pt x="1279634" y="620111"/>
                      </a:cubicBezTo>
                      <a:cubicBezTo>
                        <a:pt x="1229710" y="604346"/>
                        <a:pt x="1169275" y="538656"/>
                        <a:pt x="1153510" y="541283"/>
                      </a:cubicBezTo>
                      <a:cubicBezTo>
                        <a:pt x="1137745" y="543910"/>
                        <a:pt x="1192924" y="614855"/>
                        <a:pt x="1185041" y="635876"/>
                      </a:cubicBezTo>
                      <a:cubicBezTo>
                        <a:pt x="1177158" y="656897"/>
                        <a:pt x="1145627" y="672662"/>
                        <a:pt x="1106213" y="667407"/>
                      </a:cubicBezTo>
                      <a:cubicBezTo>
                        <a:pt x="1066799" y="662152"/>
                        <a:pt x="969579" y="601717"/>
                        <a:pt x="948558" y="604345"/>
                      </a:cubicBezTo>
                      <a:cubicBezTo>
                        <a:pt x="927537" y="606973"/>
                        <a:pt x="974834" y="659525"/>
                        <a:pt x="980089" y="683173"/>
                      </a:cubicBezTo>
                      <a:cubicBezTo>
                        <a:pt x="985344" y="706821"/>
                        <a:pt x="998482" y="743608"/>
                        <a:pt x="980089" y="746235"/>
                      </a:cubicBezTo>
                      <a:cubicBezTo>
                        <a:pt x="961696" y="748862"/>
                        <a:pt x="890752" y="714704"/>
                        <a:pt x="869731" y="698938"/>
                      </a:cubicBezTo>
                      <a:cubicBezTo>
                        <a:pt x="848710" y="683172"/>
                        <a:pt x="859220" y="638504"/>
                        <a:pt x="853965" y="651642"/>
                      </a:cubicBezTo>
                      <a:cubicBezTo>
                        <a:pt x="848710" y="664780"/>
                        <a:pt x="853965" y="754118"/>
                        <a:pt x="838200" y="777766"/>
                      </a:cubicBezTo>
                      <a:cubicBezTo>
                        <a:pt x="822435" y="801414"/>
                        <a:pt x="788275" y="801414"/>
                        <a:pt x="759372" y="793531"/>
                      </a:cubicBezTo>
                      <a:cubicBezTo>
                        <a:pt x="730469" y="785648"/>
                        <a:pt x="677917" y="775138"/>
                        <a:pt x="664779" y="730469"/>
                      </a:cubicBezTo>
                      <a:cubicBezTo>
                        <a:pt x="651641" y="685800"/>
                        <a:pt x="651641" y="575441"/>
                        <a:pt x="680544" y="525517"/>
                      </a:cubicBezTo>
                      <a:cubicBezTo>
                        <a:pt x="709447" y="475593"/>
                        <a:pt x="838200" y="438807"/>
                        <a:pt x="838200" y="430924"/>
                      </a:cubicBezTo>
                      <a:cubicBezTo>
                        <a:pt x="838200" y="423041"/>
                        <a:pt x="712075" y="493986"/>
                        <a:pt x="680544" y="478221"/>
                      </a:cubicBezTo>
                      <a:cubicBezTo>
                        <a:pt x="649013" y="462456"/>
                        <a:pt x="651640" y="328448"/>
                        <a:pt x="649013" y="336331"/>
                      </a:cubicBezTo>
                      <a:cubicBezTo>
                        <a:pt x="646386" y="344214"/>
                        <a:pt x="670034" y="488731"/>
                        <a:pt x="664779" y="525517"/>
                      </a:cubicBezTo>
                      <a:cubicBezTo>
                        <a:pt x="659524" y="562303"/>
                        <a:pt x="643758" y="567558"/>
                        <a:pt x="617482" y="557048"/>
                      </a:cubicBezTo>
                      <a:cubicBezTo>
                        <a:pt x="591206" y="546538"/>
                        <a:pt x="517634" y="449317"/>
                        <a:pt x="507124" y="462455"/>
                      </a:cubicBezTo>
                      <a:cubicBezTo>
                        <a:pt x="496614" y="475593"/>
                        <a:pt x="567558" y="601717"/>
                        <a:pt x="554420" y="635876"/>
                      </a:cubicBezTo>
                      <a:cubicBezTo>
                        <a:pt x="541282" y="670035"/>
                        <a:pt x="459827" y="664779"/>
                        <a:pt x="428296" y="667407"/>
                      </a:cubicBezTo>
                      <a:cubicBezTo>
                        <a:pt x="396765" y="670035"/>
                        <a:pt x="373117" y="683173"/>
                        <a:pt x="365234" y="651642"/>
                      </a:cubicBezTo>
                      <a:cubicBezTo>
                        <a:pt x="357351" y="620111"/>
                        <a:pt x="394138" y="491359"/>
                        <a:pt x="381000" y="478221"/>
                      </a:cubicBezTo>
                      <a:cubicBezTo>
                        <a:pt x="367862" y="465083"/>
                        <a:pt x="310054" y="551793"/>
                        <a:pt x="286406" y="572814"/>
                      </a:cubicBezTo>
                      <a:cubicBezTo>
                        <a:pt x="262758" y="593835"/>
                        <a:pt x="257503" y="614855"/>
                        <a:pt x="239110" y="604345"/>
                      </a:cubicBezTo>
                      <a:cubicBezTo>
                        <a:pt x="220717" y="593835"/>
                        <a:pt x="176048" y="536028"/>
                        <a:pt x="176048" y="509752"/>
                      </a:cubicBezTo>
                      <a:cubicBezTo>
                        <a:pt x="176048" y="483476"/>
                        <a:pt x="228599" y="428297"/>
                        <a:pt x="223344" y="430924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73" name="Freeform 272"/>
                <p:cNvSpPr/>
                <p:nvPr/>
              </p:nvSpPr>
              <p:spPr>
                <a:xfrm>
                  <a:off x="4116735" y="5386287"/>
                  <a:ext cx="558831" cy="431807"/>
                </a:xfrm>
                <a:custGeom>
                  <a:avLst/>
                  <a:gdLst>
                    <a:gd name="connsiteX0" fmla="*/ 0 w 567559"/>
                    <a:gd name="connsiteY0" fmla="*/ 394138 h 425669"/>
                    <a:gd name="connsiteX1" fmla="*/ 78828 w 567559"/>
                    <a:gd name="connsiteY1" fmla="*/ 362607 h 425669"/>
                    <a:gd name="connsiteX2" fmla="*/ 204952 w 567559"/>
                    <a:gd name="connsiteY2" fmla="*/ 63062 h 425669"/>
                    <a:gd name="connsiteX3" fmla="*/ 236483 w 567559"/>
                    <a:gd name="connsiteY3" fmla="*/ 78827 h 425669"/>
                    <a:gd name="connsiteX4" fmla="*/ 331076 w 567559"/>
                    <a:gd name="connsiteY4" fmla="*/ 31531 h 425669"/>
                    <a:gd name="connsiteX5" fmla="*/ 346841 w 567559"/>
                    <a:gd name="connsiteY5" fmla="*/ 0 h 425669"/>
                    <a:gd name="connsiteX6" fmla="*/ 362607 w 567559"/>
                    <a:gd name="connsiteY6" fmla="*/ 110359 h 425669"/>
                    <a:gd name="connsiteX7" fmla="*/ 457200 w 567559"/>
                    <a:gd name="connsiteY7" fmla="*/ 110359 h 425669"/>
                    <a:gd name="connsiteX8" fmla="*/ 520262 w 567559"/>
                    <a:gd name="connsiteY8" fmla="*/ 15765 h 425669"/>
                    <a:gd name="connsiteX9" fmla="*/ 520262 w 567559"/>
                    <a:gd name="connsiteY9" fmla="*/ 220717 h 425669"/>
                    <a:gd name="connsiteX10" fmla="*/ 567559 w 567559"/>
                    <a:gd name="connsiteY10" fmla="*/ 315310 h 425669"/>
                    <a:gd name="connsiteX11" fmla="*/ 488731 w 567559"/>
                    <a:gd name="connsiteY11" fmla="*/ 362607 h 425669"/>
                    <a:gd name="connsiteX12" fmla="*/ 441434 w 567559"/>
                    <a:gd name="connsiteY12" fmla="*/ 425669 h 425669"/>
                    <a:gd name="connsiteX13" fmla="*/ 394138 w 567559"/>
                    <a:gd name="connsiteY13" fmla="*/ 425669 h 425669"/>
                    <a:gd name="connsiteX14" fmla="*/ 283779 w 567559"/>
                    <a:gd name="connsiteY14" fmla="*/ 409903 h 425669"/>
                    <a:gd name="connsiteX15" fmla="*/ 252248 w 567559"/>
                    <a:gd name="connsiteY15" fmla="*/ 394138 h 425669"/>
                    <a:gd name="connsiteX16" fmla="*/ 268014 w 567559"/>
                    <a:gd name="connsiteY16" fmla="*/ 283779 h 425669"/>
                    <a:gd name="connsiteX17" fmla="*/ 252248 w 567559"/>
                    <a:gd name="connsiteY17" fmla="*/ 378372 h 425669"/>
                    <a:gd name="connsiteX18" fmla="*/ 126124 w 567559"/>
                    <a:gd name="connsiteY18" fmla="*/ 409903 h 425669"/>
                    <a:gd name="connsiteX19" fmla="*/ 0 w 567559"/>
                    <a:gd name="connsiteY19" fmla="*/ 394138 h 4256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567559" h="425669">
                      <a:moveTo>
                        <a:pt x="0" y="394138"/>
                      </a:moveTo>
                      <a:lnTo>
                        <a:pt x="78828" y="362607"/>
                      </a:lnTo>
                      <a:lnTo>
                        <a:pt x="204952" y="63062"/>
                      </a:lnTo>
                      <a:lnTo>
                        <a:pt x="236483" y="78827"/>
                      </a:lnTo>
                      <a:lnTo>
                        <a:pt x="331076" y="31531"/>
                      </a:lnTo>
                      <a:lnTo>
                        <a:pt x="346841" y="0"/>
                      </a:lnTo>
                      <a:lnTo>
                        <a:pt x="362607" y="110359"/>
                      </a:lnTo>
                      <a:lnTo>
                        <a:pt x="457200" y="110359"/>
                      </a:lnTo>
                      <a:lnTo>
                        <a:pt x="520262" y="15765"/>
                      </a:lnTo>
                      <a:lnTo>
                        <a:pt x="520262" y="220717"/>
                      </a:lnTo>
                      <a:lnTo>
                        <a:pt x="567559" y="315310"/>
                      </a:lnTo>
                      <a:lnTo>
                        <a:pt x="488731" y="362607"/>
                      </a:lnTo>
                      <a:lnTo>
                        <a:pt x="441434" y="425669"/>
                      </a:lnTo>
                      <a:lnTo>
                        <a:pt x="394138" y="425669"/>
                      </a:lnTo>
                      <a:lnTo>
                        <a:pt x="283779" y="409903"/>
                      </a:lnTo>
                      <a:lnTo>
                        <a:pt x="252248" y="394138"/>
                      </a:lnTo>
                      <a:lnTo>
                        <a:pt x="268014" y="283779"/>
                      </a:lnTo>
                      <a:lnTo>
                        <a:pt x="252248" y="378372"/>
                      </a:lnTo>
                      <a:lnTo>
                        <a:pt x="126124" y="409903"/>
                      </a:lnTo>
                      <a:lnTo>
                        <a:pt x="0" y="394138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74" name="Freeform 273"/>
                <p:cNvSpPr/>
                <p:nvPr/>
              </p:nvSpPr>
              <p:spPr>
                <a:xfrm>
                  <a:off x="4171525" y="3845799"/>
                  <a:ext cx="460211" cy="840266"/>
                </a:xfrm>
                <a:custGeom>
                  <a:avLst/>
                  <a:gdLst>
                    <a:gd name="connsiteX0" fmla="*/ 257503 w 525517"/>
                    <a:gd name="connsiteY0" fmla="*/ 617483 h 840829"/>
                    <a:gd name="connsiteX1" fmla="*/ 241738 w 525517"/>
                    <a:gd name="connsiteY1" fmla="*/ 775139 h 840829"/>
                    <a:gd name="connsiteX2" fmla="*/ 147145 w 525517"/>
                    <a:gd name="connsiteY2" fmla="*/ 838201 h 840829"/>
                    <a:gd name="connsiteX3" fmla="*/ 68317 w 525517"/>
                    <a:gd name="connsiteY3" fmla="*/ 759373 h 840829"/>
                    <a:gd name="connsiteX4" fmla="*/ 5255 w 525517"/>
                    <a:gd name="connsiteY4" fmla="*/ 664780 h 840829"/>
                    <a:gd name="connsiteX5" fmla="*/ 36786 w 525517"/>
                    <a:gd name="connsiteY5" fmla="*/ 585952 h 840829"/>
                    <a:gd name="connsiteX6" fmla="*/ 68317 w 525517"/>
                    <a:gd name="connsiteY6" fmla="*/ 538656 h 840829"/>
                    <a:gd name="connsiteX7" fmla="*/ 147145 w 525517"/>
                    <a:gd name="connsiteY7" fmla="*/ 538656 h 840829"/>
                    <a:gd name="connsiteX8" fmla="*/ 178676 w 525517"/>
                    <a:gd name="connsiteY8" fmla="*/ 491359 h 840829"/>
                    <a:gd name="connsiteX9" fmla="*/ 178676 w 525517"/>
                    <a:gd name="connsiteY9" fmla="*/ 412532 h 840829"/>
                    <a:gd name="connsiteX10" fmla="*/ 273269 w 525517"/>
                    <a:gd name="connsiteY10" fmla="*/ 365235 h 840829"/>
                    <a:gd name="connsiteX11" fmla="*/ 257503 w 525517"/>
                    <a:gd name="connsiteY11" fmla="*/ 270642 h 840829"/>
                    <a:gd name="connsiteX12" fmla="*/ 147145 w 525517"/>
                    <a:gd name="connsiteY12" fmla="*/ 207580 h 840829"/>
                    <a:gd name="connsiteX13" fmla="*/ 131379 w 525517"/>
                    <a:gd name="connsiteY13" fmla="*/ 128752 h 840829"/>
                    <a:gd name="connsiteX14" fmla="*/ 99848 w 525517"/>
                    <a:gd name="connsiteY14" fmla="*/ 65690 h 840829"/>
                    <a:gd name="connsiteX15" fmla="*/ 162910 w 525517"/>
                    <a:gd name="connsiteY15" fmla="*/ 97221 h 840829"/>
                    <a:gd name="connsiteX16" fmla="*/ 273269 w 525517"/>
                    <a:gd name="connsiteY16" fmla="*/ 65690 h 840829"/>
                    <a:gd name="connsiteX17" fmla="*/ 194441 w 525517"/>
                    <a:gd name="connsiteY17" fmla="*/ 2628 h 840829"/>
                    <a:gd name="connsiteX18" fmla="*/ 304800 w 525517"/>
                    <a:gd name="connsiteY18" fmla="*/ 81456 h 840829"/>
                    <a:gd name="connsiteX19" fmla="*/ 383627 w 525517"/>
                    <a:gd name="connsiteY19" fmla="*/ 49925 h 840829"/>
                    <a:gd name="connsiteX20" fmla="*/ 383627 w 525517"/>
                    <a:gd name="connsiteY20" fmla="*/ 34159 h 840829"/>
                    <a:gd name="connsiteX21" fmla="*/ 383627 w 525517"/>
                    <a:gd name="connsiteY21" fmla="*/ 97221 h 840829"/>
                    <a:gd name="connsiteX22" fmla="*/ 336331 w 525517"/>
                    <a:gd name="connsiteY22" fmla="*/ 191814 h 840829"/>
                    <a:gd name="connsiteX23" fmla="*/ 336331 w 525517"/>
                    <a:gd name="connsiteY23" fmla="*/ 254876 h 840829"/>
                    <a:gd name="connsiteX24" fmla="*/ 430924 w 525517"/>
                    <a:gd name="connsiteY24" fmla="*/ 286408 h 840829"/>
                    <a:gd name="connsiteX25" fmla="*/ 478221 w 525517"/>
                    <a:gd name="connsiteY25" fmla="*/ 223345 h 840829"/>
                    <a:gd name="connsiteX26" fmla="*/ 446689 w 525517"/>
                    <a:gd name="connsiteY26" fmla="*/ 317939 h 840829"/>
                    <a:gd name="connsiteX27" fmla="*/ 525517 w 525517"/>
                    <a:gd name="connsiteY27" fmla="*/ 381001 h 840829"/>
                    <a:gd name="connsiteX28" fmla="*/ 446689 w 525517"/>
                    <a:gd name="connsiteY28" fmla="*/ 381001 h 840829"/>
                    <a:gd name="connsiteX29" fmla="*/ 352096 w 525517"/>
                    <a:gd name="connsiteY29" fmla="*/ 381001 h 840829"/>
                    <a:gd name="connsiteX30" fmla="*/ 320565 w 525517"/>
                    <a:gd name="connsiteY30" fmla="*/ 428297 h 840829"/>
                    <a:gd name="connsiteX31" fmla="*/ 352096 w 525517"/>
                    <a:gd name="connsiteY31" fmla="*/ 522890 h 840829"/>
                    <a:gd name="connsiteX32" fmla="*/ 257503 w 525517"/>
                    <a:gd name="connsiteY32" fmla="*/ 522890 h 840829"/>
                    <a:gd name="connsiteX33" fmla="*/ 257503 w 525517"/>
                    <a:gd name="connsiteY33" fmla="*/ 617483 h 840829"/>
                    <a:gd name="connsiteX0" fmla="*/ 254438 w 522452"/>
                    <a:gd name="connsiteY0" fmla="*/ 617483 h 840829"/>
                    <a:gd name="connsiteX1" fmla="*/ 238673 w 522452"/>
                    <a:gd name="connsiteY1" fmla="*/ 775139 h 840829"/>
                    <a:gd name="connsiteX2" fmla="*/ 144080 w 522452"/>
                    <a:gd name="connsiteY2" fmla="*/ 838201 h 840829"/>
                    <a:gd name="connsiteX3" fmla="*/ 65252 w 522452"/>
                    <a:gd name="connsiteY3" fmla="*/ 759373 h 840829"/>
                    <a:gd name="connsiteX4" fmla="*/ 2190 w 522452"/>
                    <a:gd name="connsiteY4" fmla="*/ 664780 h 840829"/>
                    <a:gd name="connsiteX5" fmla="*/ 78390 w 522452"/>
                    <a:gd name="connsiteY5" fmla="*/ 575442 h 840829"/>
                    <a:gd name="connsiteX6" fmla="*/ 65252 w 522452"/>
                    <a:gd name="connsiteY6" fmla="*/ 538656 h 840829"/>
                    <a:gd name="connsiteX7" fmla="*/ 144080 w 522452"/>
                    <a:gd name="connsiteY7" fmla="*/ 538656 h 840829"/>
                    <a:gd name="connsiteX8" fmla="*/ 175611 w 522452"/>
                    <a:gd name="connsiteY8" fmla="*/ 491359 h 840829"/>
                    <a:gd name="connsiteX9" fmla="*/ 175611 w 522452"/>
                    <a:gd name="connsiteY9" fmla="*/ 412532 h 840829"/>
                    <a:gd name="connsiteX10" fmla="*/ 270204 w 522452"/>
                    <a:gd name="connsiteY10" fmla="*/ 365235 h 840829"/>
                    <a:gd name="connsiteX11" fmla="*/ 254438 w 522452"/>
                    <a:gd name="connsiteY11" fmla="*/ 270642 h 840829"/>
                    <a:gd name="connsiteX12" fmla="*/ 144080 w 522452"/>
                    <a:gd name="connsiteY12" fmla="*/ 207580 h 840829"/>
                    <a:gd name="connsiteX13" fmla="*/ 128314 w 522452"/>
                    <a:gd name="connsiteY13" fmla="*/ 128752 h 840829"/>
                    <a:gd name="connsiteX14" fmla="*/ 96783 w 522452"/>
                    <a:gd name="connsiteY14" fmla="*/ 65690 h 840829"/>
                    <a:gd name="connsiteX15" fmla="*/ 159845 w 522452"/>
                    <a:gd name="connsiteY15" fmla="*/ 97221 h 840829"/>
                    <a:gd name="connsiteX16" fmla="*/ 270204 w 522452"/>
                    <a:gd name="connsiteY16" fmla="*/ 65690 h 840829"/>
                    <a:gd name="connsiteX17" fmla="*/ 191376 w 522452"/>
                    <a:gd name="connsiteY17" fmla="*/ 2628 h 840829"/>
                    <a:gd name="connsiteX18" fmla="*/ 301735 w 522452"/>
                    <a:gd name="connsiteY18" fmla="*/ 81456 h 840829"/>
                    <a:gd name="connsiteX19" fmla="*/ 380562 w 522452"/>
                    <a:gd name="connsiteY19" fmla="*/ 49925 h 840829"/>
                    <a:gd name="connsiteX20" fmla="*/ 380562 w 522452"/>
                    <a:gd name="connsiteY20" fmla="*/ 34159 h 840829"/>
                    <a:gd name="connsiteX21" fmla="*/ 380562 w 522452"/>
                    <a:gd name="connsiteY21" fmla="*/ 97221 h 840829"/>
                    <a:gd name="connsiteX22" fmla="*/ 333266 w 522452"/>
                    <a:gd name="connsiteY22" fmla="*/ 191814 h 840829"/>
                    <a:gd name="connsiteX23" fmla="*/ 333266 w 522452"/>
                    <a:gd name="connsiteY23" fmla="*/ 254876 h 840829"/>
                    <a:gd name="connsiteX24" fmla="*/ 427859 w 522452"/>
                    <a:gd name="connsiteY24" fmla="*/ 286408 h 840829"/>
                    <a:gd name="connsiteX25" fmla="*/ 475156 w 522452"/>
                    <a:gd name="connsiteY25" fmla="*/ 223345 h 840829"/>
                    <a:gd name="connsiteX26" fmla="*/ 443624 w 522452"/>
                    <a:gd name="connsiteY26" fmla="*/ 317939 h 840829"/>
                    <a:gd name="connsiteX27" fmla="*/ 522452 w 522452"/>
                    <a:gd name="connsiteY27" fmla="*/ 381001 h 840829"/>
                    <a:gd name="connsiteX28" fmla="*/ 443624 w 522452"/>
                    <a:gd name="connsiteY28" fmla="*/ 381001 h 840829"/>
                    <a:gd name="connsiteX29" fmla="*/ 349031 w 522452"/>
                    <a:gd name="connsiteY29" fmla="*/ 381001 h 840829"/>
                    <a:gd name="connsiteX30" fmla="*/ 317500 w 522452"/>
                    <a:gd name="connsiteY30" fmla="*/ 428297 h 840829"/>
                    <a:gd name="connsiteX31" fmla="*/ 349031 w 522452"/>
                    <a:gd name="connsiteY31" fmla="*/ 522890 h 840829"/>
                    <a:gd name="connsiteX32" fmla="*/ 254438 w 522452"/>
                    <a:gd name="connsiteY32" fmla="*/ 522890 h 840829"/>
                    <a:gd name="connsiteX33" fmla="*/ 254438 w 522452"/>
                    <a:gd name="connsiteY33" fmla="*/ 617483 h 840829"/>
                    <a:gd name="connsiteX0" fmla="*/ 267138 w 535152"/>
                    <a:gd name="connsiteY0" fmla="*/ 617483 h 840829"/>
                    <a:gd name="connsiteX1" fmla="*/ 251373 w 535152"/>
                    <a:gd name="connsiteY1" fmla="*/ 775139 h 840829"/>
                    <a:gd name="connsiteX2" fmla="*/ 156780 w 535152"/>
                    <a:gd name="connsiteY2" fmla="*/ 838201 h 840829"/>
                    <a:gd name="connsiteX3" fmla="*/ 77952 w 535152"/>
                    <a:gd name="connsiteY3" fmla="*/ 759373 h 840829"/>
                    <a:gd name="connsiteX4" fmla="*/ 14890 w 535152"/>
                    <a:gd name="connsiteY4" fmla="*/ 664780 h 840829"/>
                    <a:gd name="connsiteX5" fmla="*/ 167289 w 535152"/>
                    <a:gd name="connsiteY5" fmla="*/ 575442 h 840829"/>
                    <a:gd name="connsiteX6" fmla="*/ 77952 w 535152"/>
                    <a:gd name="connsiteY6" fmla="*/ 538656 h 840829"/>
                    <a:gd name="connsiteX7" fmla="*/ 156780 w 535152"/>
                    <a:gd name="connsiteY7" fmla="*/ 538656 h 840829"/>
                    <a:gd name="connsiteX8" fmla="*/ 188311 w 535152"/>
                    <a:gd name="connsiteY8" fmla="*/ 491359 h 840829"/>
                    <a:gd name="connsiteX9" fmla="*/ 188311 w 535152"/>
                    <a:gd name="connsiteY9" fmla="*/ 412532 h 840829"/>
                    <a:gd name="connsiteX10" fmla="*/ 282904 w 535152"/>
                    <a:gd name="connsiteY10" fmla="*/ 365235 h 840829"/>
                    <a:gd name="connsiteX11" fmla="*/ 267138 w 535152"/>
                    <a:gd name="connsiteY11" fmla="*/ 270642 h 840829"/>
                    <a:gd name="connsiteX12" fmla="*/ 156780 w 535152"/>
                    <a:gd name="connsiteY12" fmla="*/ 207580 h 840829"/>
                    <a:gd name="connsiteX13" fmla="*/ 141014 w 535152"/>
                    <a:gd name="connsiteY13" fmla="*/ 128752 h 840829"/>
                    <a:gd name="connsiteX14" fmla="*/ 109483 w 535152"/>
                    <a:gd name="connsiteY14" fmla="*/ 65690 h 840829"/>
                    <a:gd name="connsiteX15" fmla="*/ 172545 w 535152"/>
                    <a:gd name="connsiteY15" fmla="*/ 97221 h 840829"/>
                    <a:gd name="connsiteX16" fmla="*/ 282904 w 535152"/>
                    <a:gd name="connsiteY16" fmla="*/ 65690 h 840829"/>
                    <a:gd name="connsiteX17" fmla="*/ 204076 w 535152"/>
                    <a:gd name="connsiteY17" fmla="*/ 2628 h 840829"/>
                    <a:gd name="connsiteX18" fmla="*/ 314435 w 535152"/>
                    <a:gd name="connsiteY18" fmla="*/ 81456 h 840829"/>
                    <a:gd name="connsiteX19" fmla="*/ 393262 w 535152"/>
                    <a:gd name="connsiteY19" fmla="*/ 49925 h 840829"/>
                    <a:gd name="connsiteX20" fmla="*/ 393262 w 535152"/>
                    <a:gd name="connsiteY20" fmla="*/ 34159 h 840829"/>
                    <a:gd name="connsiteX21" fmla="*/ 393262 w 535152"/>
                    <a:gd name="connsiteY21" fmla="*/ 97221 h 840829"/>
                    <a:gd name="connsiteX22" fmla="*/ 345966 w 535152"/>
                    <a:gd name="connsiteY22" fmla="*/ 191814 h 840829"/>
                    <a:gd name="connsiteX23" fmla="*/ 345966 w 535152"/>
                    <a:gd name="connsiteY23" fmla="*/ 254876 h 840829"/>
                    <a:gd name="connsiteX24" fmla="*/ 440559 w 535152"/>
                    <a:gd name="connsiteY24" fmla="*/ 286408 h 840829"/>
                    <a:gd name="connsiteX25" fmla="*/ 487856 w 535152"/>
                    <a:gd name="connsiteY25" fmla="*/ 223345 h 840829"/>
                    <a:gd name="connsiteX26" fmla="*/ 456324 w 535152"/>
                    <a:gd name="connsiteY26" fmla="*/ 317939 h 840829"/>
                    <a:gd name="connsiteX27" fmla="*/ 535152 w 535152"/>
                    <a:gd name="connsiteY27" fmla="*/ 381001 h 840829"/>
                    <a:gd name="connsiteX28" fmla="*/ 456324 w 535152"/>
                    <a:gd name="connsiteY28" fmla="*/ 381001 h 840829"/>
                    <a:gd name="connsiteX29" fmla="*/ 361731 w 535152"/>
                    <a:gd name="connsiteY29" fmla="*/ 381001 h 840829"/>
                    <a:gd name="connsiteX30" fmla="*/ 330200 w 535152"/>
                    <a:gd name="connsiteY30" fmla="*/ 428297 h 840829"/>
                    <a:gd name="connsiteX31" fmla="*/ 361731 w 535152"/>
                    <a:gd name="connsiteY31" fmla="*/ 522890 h 840829"/>
                    <a:gd name="connsiteX32" fmla="*/ 267138 w 535152"/>
                    <a:gd name="connsiteY32" fmla="*/ 522890 h 840829"/>
                    <a:gd name="connsiteX33" fmla="*/ 267138 w 535152"/>
                    <a:gd name="connsiteY33" fmla="*/ 617483 h 840829"/>
                    <a:gd name="connsiteX0" fmla="*/ 190937 w 458951"/>
                    <a:gd name="connsiteY0" fmla="*/ 617483 h 840829"/>
                    <a:gd name="connsiteX1" fmla="*/ 175172 w 458951"/>
                    <a:gd name="connsiteY1" fmla="*/ 775139 h 840829"/>
                    <a:gd name="connsiteX2" fmla="*/ 80579 w 458951"/>
                    <a:gd name="connsiteY2" fmla="*/ 838201 h 840829"/>
                    <a:gd name="connsiteX3" fmla="*/ 1751 w 458951"/>
                    <a:gd name="connsiteY3" fmla="*/ 759373 h 840829"/>
                    <a:gd name="connsiteX4" fmla="*/ 91088 w 458951"/>
                    <a:gd name="connsiteY4" fmla="*/ 575442 h 840829"/>
                    <a:gd name="connsiteX5" fmla="*/ 1751 w 458951"/>
                    <a:gd name="connsiteY5" fmla="*/ 538656 h 840829"/>
                    <a:gd name="connsiteX6" fmla="*/ 80579 w 458951"/>
                    <a:gd name="connsiteY6" fmla="*/ 538656 h 840829"/>
                    <a:gd name="connsiteX7" fmla="*/ 112110 w 458951"/>
                    <a:gd name="connsiteY7" fmla="*/ 491359 h 840829"/>
                    <a:gd name="connsiteX8" fmla="*/ 112110 w 458951"/>
                    <a:gd name="connsiteY8" fmla="*/ 412532 h 840829"/>
                    <a:gd name="connsiteX9" fmla="*/ 206703 w 458951"/>
                    <a:gd name="connsiteY9" fmla="*/ 365235 h 840829"/>
                    <a:gd name="connsiteX10" fmla="*/ 190937 w 458951"/>
                    <a:gd name="connsiteY10" fmla="*/ 270642 h 840829"/>
                    <a:gd name="connsiteX11" fmla="*/ 80579 w 458951"/>
                    <a:gd name="connsiteY11" fmla="*/ 207580 h 840829"/>
                    <a:gd name="connsiteX12" fmla="*/ 64813 w 458951"/>
                    <a:gd name="connsiteY12" fmla="*/ 128752 h 840829"/>
                    <a:gd name="connsiteX13" fmla="*/ 33282 w 458951"/>
                    <a:gd name="connsiteY13" fmla="*/ 65690 h 840829"/>
                    <a:gd name="connsiteX14" fmla="*/ 96344 w 458951"/>
                    <a:gd name="connsiteY14" fmla="*/ 97221 h 840829"/>
                    <a:gd name="connsiteX15" fmla="*/ 206703 w 458951"/>
                    <a:gd name="connsiteY15" fmla="*/ 65690 h 840829"/>
                    <a:gd name="connsiteX16" fmla="*/ 127875 w 458951"/>
                    <a:gd name="connsiteY16" fmla="*/ 2628 h 840829"/>
                    <a:gd name="connsiteX17" fmla="*/ 238234 w 458951"/>
                    <a:gd name="connsiteY17" fmla="*/ 81456 h 840829"/>
                    <a:gd name="connsiteX18" fmla="*/ 317061 w 458951"/>
                    <a:gd name="connsiteY18" fmla="*/ 49925 h 840829"/>
                    <a:gd name="connsiteX19" fmla="*/ 317061 w 458951"/>
                    <a:gd name="connsiteY19" fmla="*/ 34159 h 840829"/>
                    <a:gd name="connsiteX20" fmla="*/ 317061 w 458951"/>
                    <a:gd name="connsiteY20" fmla="*/ 97221 h 840829"/>
                    <a:gd name="connsiteX21" fmla="*/ 269765 w 458951"/>
                    <a:gd name="connsiteY21" fmla="*/ 191814 h 840829"/>
                    <a:gd name="connsiteX22" fmla="*/ 269765 w 458951"/>
                    <a:gd name="connsiteY22" fmla="*/ 254876 h 840829"/>
                    <a:gd name="connsiteX23" fmla="*/ 364358 w 458951"/>
                    <a:gd name="connsiteY23" fmla="*/ 286408 h 840829"/>
                    <a:gd name="connsiteX24" fmla="*/ 411655 w 458951"/>
                    <a:gd name="connsiteY24" fmla="*/ 223345 h 840829"/>
                    <a:gd name="connsiteX25" fmla="*/ 380123 w 458951"/>
                    <a:gd name="connsiteY25" fmla="*/ 317939 h 840829"/>
                    <a:gd name="connsiteX26" fmla="*/ 458951 w 458951"/>
                    <a:gd name="connsiteY26" fmla="*/ 381001 h 840829"/>
                    <a:gd name="connsiteX27" fmla="*/ 380123 w 458951"/>
                    <a:gd name="connsiteY27" fmla="*/ 381001 h 840829"/>
                    <a:gd name="connsiteX28" fmla="*/ 285530 w 458951"/>
                    <a:gd name="connsiteY28" fmla="*/ 381001 h 840829"/>
                    <a:gd name="connsiteX29" fmla="*/ 253999 w 458951"/>
                    <a:gd name="connsiteY29" fmla="*/ 428297 h 840829"/>
                    <a:gd name="connsiteX30" fmla="*/ 285530 w 458951"/>
                    <a:gd name="connsiteY30" fmla="*/ 522890 h 840829"/>
                    <a:gd name="connsiteX31" fmla="*/ 190937 w 458951"/>
                    <a:gd name="connsiteY31" fmla="*/ 522890 h 840829"/>
                    <a:gd name="connsiteX32" fmla="*/ 190937 w 458951"/>
                    <a:gd name="connsiteY32" fmla="*/ 617483 h 8408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458951" h="840829">
                      <a:moveTo>
                        <a:pt x="190937" y="617483"/>
                      </a:moveTo>
                      <a:cubicBezTo>
                        <a:pt x="188310" y="659524"/>
                        <a:pt x="193565" y="738353"/>
                        <a:pt x="175172" y="775139"/>
                      </a:cubicBezTo>
                      <a:cubicBezTo>
                        <a:pt x="156779" y="811925"/>
                        <a:pt x="109482" y="840829"/>
                        <a:pt x="80579" y="838201"/>
                      </a:cubicBezTo>
                      <a:cubicBezTo>
                        <a:pt x="51676" y="835573"/>
                        <a:pt x="0" y="803166"/>
                        <a:pt x="1751" y="759373"/>
                      </a:cubicBezTo>
                      <a:cubicBezTo>
                        <a:pt x="3502" y="715580"/>
                        <a:pt x="91088" y="612228"/>
                        <a:pt x="91088" y="575442"/>
                      </a:cubicBezTo>
                      <a:cubicBezTo>
                        <a:pt x="91088" y="538656"/>
                        <a:pt x="3502" y="544787"/>
                        <a:pt x="1751" y="538656"/>
                      </a:cubicBezTo>
                      <a:cubicBezTo>
                        <a:pt x="0" y="532525"/>
                        <a:pt x="62186" y="546539"/>
                        <a:pt x="80579" y="538656"/>
                      </a:cubicBezTo>
                      <a:cubicBezTo>
                        <a:pt x="98972" y="530773"/>
                        <a:pt x="106855" y="512380"/>
                        <a:pt x="112110" y="491359"/>
                      </a:cubicBezTo>
                      <a:cubicBezTo>
                        <a:pt x="117365" y="470338"/>
                        <a:pt x="96344" y="433553"/>
                        <a:pt x="112110" y="412532"/>
                      </a:cubicBezTo>
                      <a:cubicBezTo>
                        <a:pt x="127876" y="391511"/>
                        <a:pt x="193565" y="388883"/>
                        <a:pt x="206703" y="365235"/>
                      </a:cubicBezTo>
                      <a:cubicBezTo>
                        <a:pt x="219841" y="341587"/>
                        <a:pt x="211958" y="296918"/>
                        <a:pt x="190937" y="270642"/>
                      </a:cubicBezTo>
                      <a:cubicBezTo>
                        <a:pt x="169916" y="244366"/>
                        <a:pt x="101600" y="231228"/>
                        <a:pt x="80579" y="207580"/>
                      </a:cubicBezTo>
                      <a:cubicBezTo>
                        <a:pt x="59558" y="183932"/>
                        <a:pt x="72696" y="152400"/>
                        <a:pt x="64813" y="128752"/>
                      </a:cubicBezTo>
                      <a:cubicBezTo>
                        <a:pt x="56930" y="105104"/>
                        <a:pt x="28027" y="70945"/>
                        <a:pt x="33282" y="65690"/>
                      </a:cubicBezTo>
                      <a:cubicBezTo>
                        <a:pt x="38537" y="60435"/>
                        <a:pt x="67441" y="97221"/>
                        <a:pt x="96344" y="97221"/>
                      </a:cubicBezTo>
                      <a:cubicBezTo>
                        <a:pt x="125247" y="97221"/>
                        <a:pt x="201448" y="81455"/>
                        <a:pt x="206703" y="65690"/>
                      </a:cubicBezTo>
                      <a:cubicBezTo>
                        <a:pt x="211958" y="49925"/>
                        <a:pt x="122620" y="0"/>
                        <a:pt x="127875" y="2628"/>
                      </a:cubicBezTo>
                      <a:cubicBezTo>
                        <a:pt x="133130" y="5256"/>
                        <a:pt x="206703" y="73573"/>
                        <a:pt x="238234" y="81456"/>
                      </a:cubicBezTo>
                      <a:cubicBezTo>
                        <a:pt x="269765" y="89339"/>
                        <a:pt x="303923" y="57808"/>
                        <a:pt x="317061" y="49925"/>
                      </a:cubicBezTo>
                      <a:cubicBezTo>
                        <a:pt x="330199" y="42042"/>
                        <a:pt x="317061" y="34159"/>
                        <a:pt x="317061" y="34159"/>
                      </a:cubicBezTo>
                      <a:cubicBezTo>
                        <a:pt x="317061" y="42042"/>
                        <a:pt x="324944" y="70945"/>
                        <a:pt x="317061" y="97221"/>
                      </a:cubicBezTo>
                      <a:cubicBezTo>
                        <a:pt x="309178" y="123497"/>
                        <a:pt x="277648" y="165538"/>
                        <a:pt x="269765" y="191814"/>
                      </a:cubicBezTo>
                      <a:cubicBezTo>
                        <a:pt x="261882" y="218090"/>
                        <a:pt x="254000" y="239110"/>
                        <a:pt x="269765" y="254876"/>
                      </a:cubicBezTo>
                      <a:cubicBezTo>
                        <a:pt x="285530" y="270642"/>
                        <a:pt x="340710" y="291663"/>
                        <a:pt x="364358" y="286408"/>
                      </a:cubicBezTo>
                      <a:cubicBezTo>
                        <a:pt x="388006" y="281153"/>
                        <a:pt x="409028" y="218090"/>
                        <a:pt x="411655" y="223345"/>
                      </a:cubicBezTo>
                      <a:cubicBezTo>
                        <a:pt x="414282" y="228600"/>
                        <a:pt x="372240" y="291663"/>
                        <a:pt x="380123" y="317939"/>
                      </a:cubicBezTo>
                      <a:cubicBezTo>
                        <a:pt x="388006" y="344215"/>
                        <a:pt x="458951" y="370491"/>
                        <a:pt x="458951" y="381001"/>
                      </a:cubicBezTo>
                      <a:cubicBezTo>
                        <a:pt x="458951" y="391511"/>
                        <a:pt x="380123" y="381001"/>
                        <a:pt x="380123" y="381001"/>
                      </a:cubicBezTo>
                      <a:cubicBezTo>
                        <a:pt x="351220" y="381001"/>
                        <a:pt x="306551" y="373118"/>
                        <a:pt x="285530" y="381001"/>
                      </a:cubicBezTo>
                      <a:cubicBezTo>
                        <a:pt x="264509" y="388884"/>
                        <a:pt x="253999" y="404649"/>
                        <a:pt x="253999" y="428297"/>
                      </a:cubicBezTo>
                      <a:cubicBezTo>
                        <a:pt x="253999" y="451945"/>
                        <a:pt x="296040" y="507125"/>
                        <a:pt x="285530" y="522890"/>
                      </a:cubicBezTo>
                      <a:cubicBezTo>
                        <a:pt x="275020" y="538656"/>
                        <a:pt x="209330" y="512380"/>
                        <a:pt x="190937" y="522890"/>
                      </a:cubicBezTo>
                      <a:cubicBezTo>
                        <a:pt x="172544" y="533400"/>
                        <a:pt x="193564" y="575442"/>
                        <a:pt x="190937" y="617483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75" name="Freeform 274"/>
                <p:cNvSpPr/>
                <p:nvPr/>
              </p:nvSpPr>
              <p:spPr>
                <a:xfrm>
                  <a:off x="4292053" y="3192259"/>
                  <a:ext cx="317768" cy="455148"/>
                </a:xfrm>
                <a:custGeom>
                  <a:avLst/>
                  <a:gdLst>
                    <a:gd name="connsiteX0" fmla="*/ 47296 w 320565"/>
                    <a:gd name="connsiteY0" fmla="*/ 349468 h 446689"/>
                    <a:gd name="connsiteX1" fmla="*/ 94593 w 320565"/>
                    <a:gd name="connsiteY1" fmla="*/ 286406 h 446689"/>
                    <a:gd name="connsiteX2" fmla="*/ 63062 w 320565"/>
                    <a:gd name="connsiteY2" fmla="*/ 97220 h 446689"/>
                    <a:gd name="connsiteX3" fmla="*/ 0 w 320565"/>
                    <a:gd name="connsiteY3" fmla="*/ 97220 h 446689"/>
                    <a:gd name="connsiteX4" fmla="*/ 63062 w 320565"/>
                    <a:gd name="connsiteY4" fmla="*/ 2627 h 446689"/>
                    <a:gd name="connsiteX5" fmla="*/ 141889 w 320565"/>
                    <a:gd name="connsiteY5" fmla="*/ 81455 h 446689"/>
                    <a:gd name="connsiteX6" fmla="*/ 220717 w 320565"/>
                    <a:gd name="connsiteY6" fmla="*/ 81455 h 446689"/>
                    <a:gd name="connsiteX7" fmla="*/ 189186 w 320565"/>
                    <a:gd name="connsiteY7" fmla="*/ 176048 h 446689"/>
                    <a:gd name="connsiteX8" fmla="*/ 236482 w 320565"/>
                    <a:gd name="connsiteY8" fmla="*/ 317937 h 446689"/>
                    <a:gd name="connsiteX9" fmla="*/ 315310 w 320565"/>
                    <a:gd name="connsiteY9" fmla="*/ 349468 h 446689"/>
                    <a:gd name="connsiteX10" fmla="*/ 268013 w 320565"/>
                    <a:gd name="connsiteY10" fmla="*/ 333703 h 446689"/>
                    <a:gd name="connsiteX11" fmla="*/ 220717 w 320565"/>
                    <a:gd name="connsiteY11" fmla="*/ 365234 h 446689"/>
                    <a:gd name="connsiteX12" fmla="*/ 126124 w 320565"/>
                    <a:gd name="connsiteY12" fmla="*/ 444061 h 446689"/>
                    <a:gd name="connsiteX13" fmla="*/ 47296 w 320565"/>
                    <a:gd name="connsiteY13" fmla="*/ 349468 h 446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320565" h="446689">
                      <a:moveTo>
                        <a:pt x="47296" y="349468"/>
                      </a:moveTo>
                      <a:cubicBezTo>
                        <a:pt x="42041" y="323192"/>
                        <a:pt x="91965" y="328447"/>
                        <a:pt x="94593" y="286406"/>
                      </a:cubicBezTo>
                      <a:cubicBezTo>
                        <a:pt x="97221" y="244365"/>
                        <a:pt x="78828" y="128751"/>
                        <a:pt x="63062" y="97220"/>
                      </a:cubicBezTo>
                      <a:cubicBezTo>
                        <a:pt x="47297" y="65689"/>
                        <a:pt x="0" y="112985"/>
                        <a:pt x="0" y="97220"/>
                      </a:cubicBezTo>
                      <a:cubicBezTo>
                        <a:pt x="0" y="81455"/>
                        <a:pt x="39414" y="5254"/>
                        <a:pt x="63062" y="2627"/>
                      </a:cubicBezTo>
                      <a:cubicBezTo>
                        <a:pt x="86710" y="0"/>
                        <a:pt x="115613" y="68317"/>
                        <a:pt x="141889" y="81455"/>
                      </a:cubicBezTo>
                      <a:cubicBezTo>
                        <a:pt x="168165" y="94593"/>
                        <a:pt x="212834" y="65690"/>
                        <a:pt x="220717" y="81455"/>
                      </a:cubicBezTo>
                      <a:cubicBezTo>
                        <a:pt x="228600" y="97221"/>
                        <a:pt x="186559" y="136634"/>
                        <a:pt x="189186" y="176048"/>
                      </a:cubicBezTo>
                      <a:cubicBezTo>
                        <a:pt x="191814" y="215462"/>
                        <a:pt x="215461" y="289034"/>
                        <a:pt x="236482" y="317937"/>
                      </a:cubicBezTo>
                      <a:cubicBezTo>
                        <a:pt x="257503" y="346840"/>
                        <a:pt x="310055" y="346840"/>
                        <a:pt x="315310" y="349468"/>
                      </a:cubicBezTo>
                      <a:cubicBezTo>
                        <a:pt x="320565" y="352096"/>
                        <a:pt x="283779" y="331075"/>
                        <a:pt x="268013" y="333703"/>
                      </a:cubicBezTo>
                      <a:cubicBezTo>
                        <a:pt x="252247" y="336331"/>
                        <a:pt x="244365" y="346841"/>
                        <a:pt x="220717" y="365234"/>
                      </a:cubicBezTo>
                      <a:cubicBezTo>
                        <a:pt x="197069" y="383627"/>
                        <a:pt x="147145" y="446689"/>
                        <a:pt x="126124" y="444061"/>
                      </a:cubicBezTo>
                      <a:cubicBezTo>
                        <a:pt x="105103" y="441433"/>
                        <a:pt x="52551" y="375744"/>
                        <a:pt x="47296" y="349468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76" name="Freeform 275"/>
                <p:cNvSpPr/>
                <p:nvPr/>
              </p:nvSpPr>
              <p:spPr>
                <a:xfrm>
                  <a:off x="4313968" y="2515378"/>
                  <a:ext cx="262978" cy="291763"/>
                </a:xfrm>
                <a:custGeom>
                  <a:avLst/>
                  <a:gdLst>
                    <a:gd name="connsiteX0" fmla="*/ 15765 w 260131"/>
                    <a:gd name="connsiteY0" fmla="*/ 254876 h 289035"/>
                    <a:gd name="connsiteX1" fmla="*/ 31531 w 260131"/>
                    <a:gd name="connsiteY1" fmla="*/ 176048 h 289035"/>
                    <a:gd name="connsiteX2" fmla="*/ 31531 w 260131"/>
                    <a:gd name="connsiteY2" fmla="*/ 18393 h 289035"/>
                    <a:gd name="connsiteX3" fmla="*/ 94593 w 260131"/>
                    <a:gd name="connsiteY3" fmla="*/ 65690 h 289035"/>
                    <a:gd name="connsiteX4" fmla="*/ 189186 w 260131"/>
                    <a:gd name="connsiteY4" fmla="*/ 65690 h 289035"/>
                    <a:gd name="connsiteX5" fmla="*/ 173420 w 260131"/>
                    <a:gd name="connsiteY5" fmla="*/ 176048 h 289035"/>
                    <a:gd name="connsiteX6" fmla="*/ 220717 w 260131"/>
                    <a:gd name="connsiteY6" fmla="*/ 207579 h 289035"/>
                    <a:gd name="connsiteX7" fmla="*/ 252248 w 260131"/>
                    <a:gd name="connsiteY7" fmla="*/ 239111 h 289035"/>
                    <a:gd name="connsiteX8" fmla="*/ 173420 w 260131"/>
                    <a:gd name="connsiteY8" fmla="*/ 254876 h 289035"/>
                    <a:gd name="connsiteX9" fmla="*/ 157655 w 260131"/>
                    <a:gd name="connsiteY9" fmla="*/ 286407 h 289035"/>
                    <a:gd name="connsiteX10" fmla="*/ 126124 w 260131"/>
                    <a:gd name="connsiteY10" fmla="*/ 270642 h 289035"/>
                    <a:gd name="connsiteX11" fmla="*/ 15765 w 260131"/>
                    <a:gd name="connsiteY11" fmla="*/ 254876 h 2890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60131" h="289035">
                      <a:moveTo>
                        <a:pt x="15765" y="254876"/>
                      </a:moveTo>
                      <a:cubicBezTo>
                        <a:pt x="0" y="239110"/>
                        <a:pt x="28903" y="215462"/>
                        <a:pt x="31531" y="176048"/>
                      </a:cubicBezTo>
                      <a:cubicBezTo>
                        <a:pt x="34159" y="136634"/>
                        <a:pt x="21021" y="36786"/>
                        <a:pt x="31531" y="18393"/>
                      </a:cubicBezTo>
                      <a:cubicBezTo>
                        <a:pt x="42041" y="0"/>
                        <a:pt x="68317" y="57807"/>
                        <a:pt x="94593" y="65690"/>
                      </a:cubicBezTo>
                      <a:cubicBezTo>
                        <a:pt x="120869" y="73573"/>
                        <a:pt x="176048" y="47297"/>
                        <a:pt x="189186" y="65690"/>
                      </a:cubicBezTo>
                      <a:cubicBezTo>
                        <a:pt x="202324" y="84083"/>
                        <a:pt x="168165" y="152400"/>
                        <a:pt x="173420" y="176048"/>
                      </a:cubicBezTo>
                      <a:cubicBezTo>
                        <a:pt x="178675" y="199696"/>
                        <a:pt x="207579" y="197069"/>
                        <a:pt x="220717" y="207579"/>
                      </a:cubicBezTo>
                      <a:cubicBezTo>
                        <a:pt x="233855" y="218089"/>
                        <a:pt x="260131" y="231228"/>
                        <a:pt x="252248" y="239111"/>
                      </a:cubicBezTo>
                      <a:cubicBezTo>
                        <a:pt x="244365" y="246994"/>
                        <a:pt x="189186" y="246993"/>
                        <a:pt x="173420" y="254876"/>
                      </a:cubicBezTo>
                      <a:cubicBezTo>
                        <a:pt x="157655" y="262759"/>
                        <a:pt x="165538" y="283779"/>
                        <a:pt x="157655" y="286407"/>
                      </a:cubicBezTo>
                      <a:cubicBezTo>
                        <a:pt x="149772" y="289035"/>
                        <a:pt x="144517" y="273269"/>
                        <a:pt x="126124" y="270642"/>
                      </a:cubicBezTo>
                      <a:cubicBezTo>
                        <a:pt x="107731" y="268015"/>
                        <a:pt x="31530" y="270642"/>
                        <a:pt x="15765" y="254876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104" name="Group 26"/>
              <p:cNvGrpSpPr>
                <a:grpSpLocks/>
              </p:cNvGrpSpPr>
              <p:nvPr/>
            </p:nvGrpSpPr>
            <p:grpSpPr bwMode="auto">
              <a:xfrm>
                <a:off x="3124201" y="3384331"/>
                <a:ext cx="2877206" cy="1715814"/>
                <a:chOff x="3124201" y="3384331"/>
                <a:chExt cx="2877206" cy="1715814"/>
              </a:xfrm>
            </p:grpSpPr>
            <p:sp>
              <p:nvSpPr>
                <p:cNvPr id="267" name="Freeform 266"/>
                <p:cNvSpPr/>
                <p:nvPr/>
              </p:nvSpPr>
              <p:spPr>
                <a:xfrm>
                  <a:off x="4324930" y="4114221"/>
                  <a:ext cx="1676477" cy="980308"/>
                </a:xfrm>
                <a:custGeom>
                  <a:avLst/>
                  <a:gdLst>
                    <a:gd name="connsiteX0" fmla="*/ 212834 w 1673772"/>
                    <a:gd name="connsiteY0" fmla="*/ 919655 h 974834"/>
                    <a:gd name="connsiteX1" fmla="*/ 338958 w 1673772"/>
                    <a:gd name="connsiteY1" fmla="*/ 935420 h 974834"/>
                    <a:gd name="connsiteX2" fmla="*/ 323193 w 1673772"/>
                    <a:gd name="connsiteY2" fmla="*/ 840827 h 974834"/>
                    <a:gd name="connsiteX3" fmla="*/ 433551 w 1673772"/>
                    <a:gd name="connsiteY3" fmla="*/ 966951 h 974834"/>
                    <a:gd name="connsiteX4" fmla="*/ 465082 w 1673772"/>
                    <a:gd name="connsiteY4" fmla="*/ 856592 h 974834"/>
                    <a:gd name="connsiteX5" fmla="*/ 559675 w 1673772"/>
                    <a:gd name="connsiteY5" fmla="*/ 966951 h 974834"/>
                    <a:gd name="connsiteX6" fmla="*/ 622737 w 1673772"/>
                    <a:gd name="connsiteY6" fmla="*/ 903889 h 974834"/>
                    <a:gd name="connsiteX7" fmla="*/ 559675 w 1673772"/>
                    <a:gd name="connsiteY7" fmla="*/ 793530 h 974834"/>
                    <a:gd name="connsiteX8" fmla="*/ 670034 w 1673772"/>
                    <a:gd name="connsiteY8" fmla="*/ 872358 h 974834"/>
                    <a:gd name="connsiteX9" fmla="*/ 701565 w 1673772"/>
                    <a:gd name="connsiteY9" fmla="*/ 746234 h 974834"/>
                    <a:gd name="connsiteX10" fmla="*/ 843455 w 1673772"/>
                    <a:gd name="connsiteY10" fmla="*/ 935420 h 974834"/>
                    <a:gd name="connsiteX11" fmla="*/ 938048 w 1673772"/>
                    <a:gd name="connsiteY11" fmla="*/ 951186 h 974834"/>
                    <a:gd name="connsiteX12" fmla="*/ 938048 w 1673772"/>
                    <a:gd name="connsiteY12" fmla="*/ 809296 h 974834"/>
                    <a:gd name="connsiteX13" fmla="*/ 1079937 w 1673772"/>
                    <a:gd name="connsiteY13" fmla="*/ 888123 h 974834"/>
                    <a:gd name="connsiteX14" fmla="*/ 1158765 w 1673772"/>
                    <a:gd name="connsiteY14" fmla="*/ 872358 h 974834"/>
                    <a:gd name="connsiteX15" fmla="*/ 1142999 w 1673772"/>
                    <a:gd name="connsiteY15" fmla="*/ 730468 h 974834"/>
                    <a:gd name="connsiteX16" fmla="*/ 1221827 w 1673772"/>
                    <a:gd name="connsiteY16" fmla="*/ 809296 h 974834"/>
                    <a:gd name="connsiteX17" fmla="*/ 1552903 w 1673772"/>
                    <a:gd name="connsiteY17" fmla="*/ 746234 h 974834"/>
                    <a:gd name="connsiteX18" fmla="*/ 1663262 w 1673772"/>
                    <a:gd name="connsiteY18" fmla="*/ 493986 h 974834"/>
                    <a:gd name="connsiteX19" fmla="*/ 1615965 w 1673772"/>
                    <a:gd name="connsiteY19" fmla="*/ 462455 h 974834"/>
                    <a:gd name="connsiteX20" fmla="*/ 1395248 w 1673772"/>
                    <a:gd name="connsiteY20" fmla="*/ 620110 h 974834"/>
                    <a:gd name="connsiteX21" fmla="*/ 1489841 w 1673772"/>
                    <a:gd name="connsiteY21" fmla="*/ 493986 h 974834"/>
                    <a:gd name="connsiteX22" fmla="*/ 1379482 w 1673772"/>
                    <a:gd name="connsiteY22" fmla="*/ 430923 h 974834"/>
                    <a:gd name="connsiteX23" fmla="*/ 1158765 w 1673772"/>
                    <a:gd name="connsiteY23" fmla="*/ 635875 h 974834"/>
                    <a:gd name="connsiteX24" fmla="*/ 1158765 w 1673772"/>
                    <a:gd name="connsiteY24" fmla="*/ 478220 h 974834"/>
                    <a:gd name="connsiteX25" fmla="*/ 1079937 w 1673772"/>
                    <a:gd name="connsiteY25" fmla="*/ 478220 h 974834"/>
                    <a:gd name="connsiteX26" fmla="*/ 938048 w 1673772"/>
                    <a:gd name="connsiteY26" fmla="*/ 557048 h 974834"/>
                    <a:gd name="connsiteX27" fmla="*/ 969579 w 1673772"/>
                    <a:gd name="connsiteY27" fmla="*/ 509751 h 974834"/>
                    <a:gd name="connsiteX28" fmla="*/ 969579 w 1673772"/>
                    <a:gd name="connsiteY28" fmla="*/ 446689 h 974834"/>
                    <a:gd name="connsiteX29" fmla="*/ 859220 w 1673772"/>
                    <a:gd name="connsiteY29" fmla="*/ 446689 h 974834"/>
                    <a:gd name="connsiteX30" fmla="*/ 717331 w 1673772"/>
                    <a:gd name="connsiteY30" fmla="*/ 430923 h 974834"/>
                    <a:gd name="connsiteX31" fmla="*/ 622737 w 1673772"/>
                    <a:gd name="connsiteY31" fmla="*/ 430923 h 974834"/>
                    <a:gd name="connsiteX32" fmla="*/ 543910 w 1673772"/>
                    <a:gd name="connsiteY32" fmla="*/ 320565 h 974834"/>
                    <a:gd name="connsiteX33" fmla="*/ 591206 w 1673772"/>
                    <a:gd name="connsiteY33" fmla="*/ 399392 h 974834"/>
                    <a:gd name="connsiteX34" fmla="*/ 528144 w 1673772"/>
                    <a:gd name="connsiteY34" fmla="*/ 493986 h 974834"/>
                    <a:gd name="connsiteX35" fmla="*/ 402020 w 1673772"/>
                    <a:gd name="connsiteY35" fmla="*/ 415158 h 974834"/>
                    <a:gd name="connsiteX36" fmla="*/ 402020 w 1673772"/>
                    <a:gd name="connsiteY36" fmla="*/ 509751 h 974834"/>
                    <a:gd name="connsiteX37" fmla="*/ 275896 w 1673772"/>
                    <a:gd name="connsiteY37" fmla="*/ 478220 h 974834"/>
                    <a:gd name="connsiteX38" fmla="*/ 275896 w 1673772"/>
                    <a:gd name="connsiteY38" fmla="*/ 367861 h 974834"/>
                    <a:gd name="connsiteX39" fmla="*/ 165537 w 1673772"/>
                    <a:gd name="connsiteY39" fmla="*/ 430923 h 974834"/>
                    <a:gd name="connsiteX40" fmla="*/ 39413 w 1673772"/>
                    <a:gd name="connsiteY40" fmla="*/ 383627 h 974834"/>
                    <a:gd name="connsiteX41" fmla="*/ 23648 w 1673772"/>
                    <a:gd name="connsiteY41" fmla="*/ 257503 h 974834"/>
                    <a:gd name="connsiteX42" fmla="*/ 181303 w 1673772"/>
                    <a:gd name="connsiteY42" fmla="*/ 257503 h 974834"/>
                    <a:gd name="connsiteX43" fmla="*/ 102475 w 1673772"/>
                    <a:gd name="connsiteY43" fmla="*/ 194441 h 974834"/>
                    <a:gd name="connsiteX44" fmla="*/ 102475 w 1673772"/>
                    <a:gd name="connsiteY44" fmla="*/ 115613 h 974834"/>
                    <a:gd name="connsiteX45" fmla="*/ 307427 w 1673772"/>
                    <a:gd name="connsiteY45" fmla="*/ 99848 h 974834"/>
                    <a:gd name="connsiteX46" fmla="*/ 338958 w 1673772"/>
                    <a:gd name="connsiteY46" fmla="*/ 84082 h 974834"/>
                    <a:gd name="connsiteX47" fmla="*/ 402020 w 1673772"/>
                    <a:gd name="connsiteY47" fmla="*/ 5255 h 974834"/>
                    <a:gd name="connsiteX48" fmla="*/ 512379 w 1673772"/>
                    <a:gd name="connsiteY48" fmla="*/ 68317 h 974834"/>
                    <a:gd name="connsiteX49" fmla="*/ 480848 w 1673772"/>
                    <a:gd name="connsiteY49" fmla="*/ 178675 h 974834"/>
                    <a:gd name="connsiteX50" fmla="*/ 575441 w 1673772"/>
                    <a:gd name="connsiteY50" fmla="*/ 36786 h 974834"/>
                    <a:gd name="connsiteX51" fmla="*/ 685799 w 1673772"/>
                    <a:gd name="connsiteY51" fmla="*/ 5255 h 974834"/>
                    <a:gd name="connsiteX52" fmla="*/ 764627 w 1673772"/>
                    <a:gd name="connsiteY52" fmla="*/ 68317 h 974834"/>
                    <a:gd name="connsiteX53" fmla="*/ 701565 w 1673772"/>
                    <a:gd name="connsiteY53" fmla="*/ 147144 h 974834"/>
                    <a:gd name="connsiteX54" fmla="*/ 796158 w 1673772"/>
                    <a:gd name="connsiteY54" fmla="*/ 225972 h 974834"/>
                    <a:gd name="connsiteX55" fmla="*/ 1016875 w 1673772"/>
                    <a:gd name="connsiteY55" fmla="*/ 194441 h 974834"/>
                    <a:gd name="connsiteX56" fmla="*/ 1001110 w 1673772"/>
                    <a:gd name="connsiteY56" fmla="*/ 273268 h 974834"/>
                    <a:gd name="connsiteX57" fmla="*/ 890751 w 1673772"/>
                    <a:gd name="connsiteY57" fmla="*/ 352096 h 974834"/>
                    <a:gd name="connsiteX58" fmla="*/ 796158 w 1673772"/>
                    <a:gd name="connsiteY58" fmla="*/ 289034 h 974834"/>
                    <a:gd name="connsiteX59" fmla="*/ 764627 w 1673772"/>
                    <a:gd name="connsiteY59" fmla="*/ 399392 h 974834"/>
                    <a:gd name="connsiteX60" fmla="*/ 622737 w 1673772"/>
                    <a:gd name="connsiteY60" fmla="*/ 399392 h 974834"/>
                    <a:gd name="connsiteX61" fmla="*/ 528144 w 1673772"/>
                    <a:gd name="connsiteY61" fmla="*/ 320565 h 974834"/>
                    <a:gd name="connsiteX62" fmla="*/ 559675 w 1673772"/>
                    <a:gd name="connsiteY62" fmla="*/ 509751 h 974834"/>
                    <a:gd name="connsiteX63" fmla="*/ 402020 w 1673772"/>
                    <a:gd name="connsiteY63" fmla="*/ 446689 h 974834"/>
                    <a:gd name="connsiteX64" fmla="*/ 386255 w 1673772"/>
                    <a:gd name="connsiteY64" fmla="*/ 509751 h 974834"/>
                    <a:gd name="connsiteX65" fmla="*/ 291662 w 1673772"/>
                    <a:gd name="connsiteY65" fmla="*/ 509751 h 974834"/>
                    <a:gd name="connsiteX66" fmla="*/ 275896 w 1673772"/>
                    <a:gd name="connsiteY66" fmla="*/ 367861 h 974834"/>
                    <a:gd name="connsiteX67" fmla="*/ 197068 w 1673772"/>
                    <a:gd name="connsiteY67" fmla="*/ 478220 h 974834"/>
                    <a:gd name="connsiteX68" fmla="*/ 244365 w 1673772"/>
                    <a:gd name="connsiteY68" fmla="*/ 698937 h 974834"/>
                    <a:gd name="connsiteX69" fmla="*/ 212834 w 1673772"/>
                    <a:gd name="connsiteY69" fmla="*/ 919655 h 974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</a:cxnLst>
                  <a:rect l="l" t="t" r="r" b="b"/>
                  <a:pathLst>
                    <a:path w="1673772" h="974834">
                      <a:moveTo>
                        <a:pt x="212834" y="919655"/>
                      </a:moveTo>
                      <a:cubicBezTo>
                        <a:pt x="228599" y="959069"/>
                        <a:pt x="320565" y="948558"/>
                        <a:pt x="338958" y="935420"/>
                      </a:cubicBezTo>
                      <a:cubicBezTo>
                        <a:pt x="357351" y="922282"/>
                        <a:pt x="307428" y="835572"/>
                        <a:pt x="323193" y="840827"/>
                      </a:cubicBezTo>
                      <a:cubicBezTo>
                        <a:pt x="338958" y="846082"/>
                        <a:pt x="409903" y="964324"/>
                        <a:pt x="433551" y="966951"/>
                      </a:cubicBezTo>
                      <a:cubicBezTo>
                        <a:pt x="457199" y="969578"/>
                        <a:pt x="444061" y="856592"/>
                        <a:pt x="465082" y="856592"/>
                      </a:cubicBezTo>
                      <a:cubicBezTo>
                        <a:pt x="486103" y="856592"/>
                        <a:pt x="533399" y="959068"/>
                        <a:pt x="559675" y="966951"/>
                      </a:cubicBezTo>
                      <a:cubicBezTo>
                        <a:pt x="585951" y="974834"/>
                        <a:pt x="622737" y="932792"/>
                        <a:pt x="622737" y="903889"/>
                      </a:cubicBezTo>
                      <a:cubicBezTo>
                        <a:pt x="622737" y="874986"/>
                        <a:pt x="551792" y="798785"/>
                        <a:pt x="559675" y="793530"/>
                      </a:cubicBezTo>
                      <a:cubicBezTo>
                        <a:pt x="567558" y="788275"/>
                        <a:pt x="646386" y="880241"/>
                        <a:pt x="670034" y="872358"/>
                      </a:cubicBezTo>
                      <a:cubicBezTo>
                        <a:pt x="693682" y="864475"/>
                        <a:pt x="672661" y="735724"/>
                        <a:pt x="701565" y="746234"/>
                      </a:cubicBezTo>
                      <a:cubicBezTo>
                        <a:pt x="730469" y="756744"/>
                        <a:pt x="804041" y="901261"/>
                        <a:pt x="843455" y="935420"/>
                      </a:cubicBezTo>
                      <a:cubicBezTo>
                        <a:pt x="882869" y="969579"/>
                        <a:pt x="922282" y="972207"/>
                        <a:pt x="938048" y="951186"/>
                      </a:cubicBezTo>
                      <a:cubicBezTo>
                        <a:pt x="953814" y="930165"/>
                        <a:pt x="914400" y="819807"/>
                        <a:pt x="938048" y="809296"/>
                      </a:cubicBezTo>
                      <a:cubicBezTo>
                        <a:pt x="961696" y="798786"/>
                        <a:pt x="1043151" y="877613"/>
                        <a:pt x="1079937" y="888123"/>
                      </a:cubicBezTo>
                      <a:cubicBezTo>
                        <a:pt x="1116723" y="898633"/>
                        <a:pt x="1148255" y="898634"/>
                        <a:pt x="1158765" y="872358"/>
                      </a:cubicBezTo>
                      <a:cubicBezTo>
                        <a:pt x="1169275" y="846082"/>
                        <a:pt x="1132489" y="740978"/>
                        <a:pt x="1142999" y="730468"/>
                      </a:cubicBezTo>
                      <a:cubicBezTo>
                        <a:pt x="1153509" y="719958"/>
                        <a:pt x="1153510" y="806668"/>
                        <a:pt x="1221827" y="809296"/>
                      </a:cubicBezTo>
                      <a:cubicBezTo>
                        <a:pt x="1290144" y="811924"/>
                        <a:pt x="1479330" y="798786"/>
                        <a:pt x="1552903" y="746234"/>
                      </a:cubicBezTo>
                      <a:cubicBezTo>
                        <a:pt x="1626476" y="693682"/>
                        <a:pt x="1652752" y="541282"/>
                        <a:pt x="1663262" y="493986"/>
                      </a:cubicBezTo>
                      <a:cubicBezTo>
                        <a:pt x="1673772" y="446690"/>
                        <a:pt x="1660634" y="441434"/>
                        <a:pt x="1615965" y="462455"/>
                      </a:cubicBezTo>
                      <a:cubicBezTo>
                        <a:pt x="1571296" y="483476"/>
                        <a:pt x="1416269" y="614855"/>
                        <a:pt x="1395248" y="620110"/>
                      </a:cubicBezTo>
                      <a:cubicBezTo>
                        <a:pt x="1374227" y="625365"/>
                        <a:pt x="1492469" y="525517"/>
                        <a:pt x="1489841" y="493986"/>
                      </a:cubicBezTo>
                      <a:cubicBezTo>
                        <a:pt x="1487213" y="462455"/>
                        <a:pt x="1434661" y="407275"/>
                        <a:pt x="1379482" y="430923"/>
                      </a:cubicBezTo>
                      <a:cubicBezTo>
                        <a:pt x="1324303" y="454571"/>
                        <a:pt x="1195551" y="627992"/>
                        <a:pt x="1158765" y="635875"/>
                      </a:cubicBezTo>
                      <a:cubicBezTo>
                        <a:pt x="1121979" y="643758"/>
                        <a:pt x="1171903" y="504496"/>
                        <a:pt x="1158765" y="478220"/>
                      </a:cubicBezTo>
                      <a:cubicBezTo>
                        <a:pt x="1145627" y="451944"/>
                        <a:pt x="1116723" y="465082"/>
                        <a:pt x="1079937" y="478220"/>
                      </a:cubicBezTo>
                      <a:cubicBezTo>
                        <a:pt x="1043151" y="491358"/>
                        <a:pt x="956441" y="551793"/>
                        <a:pt x="938048" y="557048"/>
                      </a:cubicBezTo>
                      <a:cubicBezTo>
                        <a:pt x="919655" y="562303"/>
                        <a:pt x="964324" y="528144"/>
                        <a:pt x="969579" y="509751"/>
                      </a:cubicBezTo>
                      <a:cubicBezTo>
                        <a:pt x="974834" y="491358"/>
                        <a:pt x="987972" y="457199"/>
                        <a:pt x="969579" y="446689"/>
                      </a:cubicBezTo>
                      <a:cubicBezTo>
                        <a:pt x="951186" y="436179"/>
                        <a:pt x="901261" y="449317"/>
                        <a:pt x="859220" y="446689"/>
                      </a:cubicBezTo>
                      <a:cubicBezTo>
                        <a:pt x="817179" y="444061"/>
                        <a:pt x="756745" y="433551"/>
                        <a:pt x="717331" y="430923"/>
                      </a:cubicBezTo>
                      <a:cubicBezTo>
                        <a:pt x="677917" y="428295"/>
                        <a:pt x="651640" y="449316"/>
                        <a:pt x="622737" y="430923"/>
                      </a:cubicBezTo>
                      <a:cubicBezTo>
                        <a:pt x="593834" y="412530"/>
                        <a:pt x="549165" y="325820"/>
                        <a:pt x="543910" y="320565"/>
                      </a:cubicBezTo>
                      <a:cubicBezTo>
                        <a:pt x="538655" y="315310"/>
                        <a:pt x="593834" y="370489"/>
                        <a:pt x="591206" y="399392"/>
                      </a:cubicBezTo>
                      <a:cubicBezTo>
                        <a:pt x="588578" y="428295"/>
                        <a:pt x="559675" y="491358"/>
                        <a:pt x="528144" y="493986"/>
                      </a:cubicBezTo>
                      <a:cubicBezTo>
                        <a:pt x="496613" y="496614"/>
                        <a:pt x="423041" y="412531"/>
                        <a:pt x="402020" y="415158"/>
                      </a:cubicBezTo>
                      <a:cubicBezTo>
                        <a:pt x="380999" y="417785"/>
                        <a:pt x="423041" y="499241"/>
                        <a:pt x="402020" y="509751"/>
                      </a:cubicBezTo>
                      <a:cubicBezTo>
                        <a:pt x="380999" y="520261"/>
                        <a:pt x="296917" y="501868"/>
                        <a:pt x="275896" y="478220"/>
                      </a:cubicBezTo>
                      <a:cubicBezTo>
                        <a:pt x="254875" y="454572"/>
                        <a:pt x="294289" y="375744"/>
                        <a:pt x="275896" y="367861"/>
                      </a:cubicBezTo>
                      <a:cubicBezTo>
                        <a:pt x="257503" y="359978"/>
                        <a:pt x="204951" y="428295"/>
                        <a:pt x="165537" y="430923"/>
                      </a:cubicBezTo>
                      <a:cubicBezTo>
                        <a:pt x="126123" y="433551"/>
                        <a:pt x="63061" y="412530"/>
                        <a:pt x="39413" y="383627"/>
                      </a:cubicBezTo>
                      <a:cubicBezTo>
                        <a:pt x="15765" y="354724"/>
                        <a:pt x="0" y="278524"/>
                        <a:pt x="23648" y="257503"/>
                      </a:cubicBezTo>
                      <a:cubicBezTo>
                        <a:pt x="47296" y="236482"/>
                        <a:pt x="168165" y="268013"/>
                        <a:pt x="181303" y="257503"/>
                      </a:cubicBezTo>
                      <a:cubicBezTo>
                        <a:pt x="194441" y="246993"/>
                        <a:pt x="115613" y="218089"/>
                        <a:pt x="102475" y="194441"/>
                      </a:cubicBezTo>
                      <a:cubicBezTo>
                        <a:pt x="89337" y="170793"/>
                        <a:pt x="68316" y="131378"/>
                        <a:pt x="102475" y="115613"/>
                      </a:cubicBezTo>
                      <a:cubicBezTo>
                        <a:pt x="136634" y="99848"/>
                        <a:pt x="268013" y="105103"/>
                        <a:pt x="307427" y="99848"/>
                      </a:cubicBezTo>
                      <a:cubicBezTo>
                        <a:pt x="346841" y="94593"/>
                        <a:pt x="323193" y="99847"/>
                        <a:pt x="338958" y="84082"/>
                      </a:cubicBezTo>
                      <a:cubicBezTo>
                        <a:pt x="354723" y="68317"/>
                        <a:pt x="373117" y="7882"/>
                        <a:pt x="402020" y="5255"/>
                      </a:cubicBezTo>
                      <a:cubicBezTo>
                        <a:pt x="430923" y="2628"/>
                        <a:pt x="499241" y="39414"/>
                        <a:pt x="512379" y="68317"/>
                      </a:cubicBezTo>
                      <a:cubicBezTo>
                        <a:pt x="525517" y="97220"/>
                        <a:pt x="470338" y="183930"/>
                        <a:pt x="480848" y="178675"/>
                      </a:cubicBezTo>
                      <a:cubicBezTo>
                        <a:pt x="491358" y="173420"/>
                        <a:pt x="541283" y="65689"/>
                        <a:pt x="575441" y="36786"/>
                      </a:cubicBezTo>
                      <a:cubicBezTo>
                        <a:pt x="609599" y="7883"/>
                        <a:pt x="654268" y="0"/>
                        <a:pt x="685799" y="5255"/>
                      </a:cubicBezTo>
                      <a:cubicBezTo>
                        <a:pt x="717330" y="10510"/>
                        <a:pt x="761999" y="44669"/>
                        <a:pt x="764627" y="68317"/>
                      </a:cubicBezTo>
                      <a:cubicBezTo>
                        <a:pt x="767255" y="91965"/>
                        <a:pt x="696310" y="120868"/>
                        <a:pt x="701565" y="147144"/>
                      </a:cubicBezTo>
                      <a:cubicBezTo>
                        <a:pt x="706820" y="173420"/>
                        <a:pt x="743606" y="218089"/>
                        <a:pt x="796158" y="225972"/>
                      </a:cubicBezTo>
                      <a:cubicBezTo>
                        <a:pt x="848710" y="233855"/>
                        <a:pt x="982716" y="186558"/>
                        <a:pt x="1016875" y="194441"/>
                      </a:cubicBezTo>
                      <a:cubicBezTo>
                        <a:pt x="1051034" y="202324"/>
                        <a:pt x="1022131" y="246992"/>
                        <a:pt x="1001110" y="273268"/>
                      </a:cubicBezTo>
                      <a:cubicBezTo>
                        <a:pt x="980089" y="299544"/>
                        <a:pt x="924910" y="349468"/>
                        <a:pt x="890751" y="352096"/>
                      </a:cubicBezTo>
                      <a:cubicBezTo>
                        <a:pt x="856592" y="354724"/>
                        <a:pt x="817179" y="281151"/>
                        <a:pt x="796158" y="289034"/>
                      </a:cubicBezTo>
                      <a:cubicBezTo>
                        <a:pt x="775137" y="296917"/>
                        <a:pt x="793530" y="380999"/>
                        <a:pt x="764627" y="399392"/>
                      </a:cubicBezTo>
                      <a:cubicBezTo>
                        <a:pt x="735724" y="417785"/>
                        <a:pt x="662151" y="412530"/>
                        <a:pt x="622737" y="399392"/>
                      </a:cubicBezTo>
                      <a:cubicBezTo>
                        <a:pt x="583323" y="386254"/>
                        <a:pt x="538654" y="302172"/>
                        <a:pt x="528144" y="320565"/>
                      </a:cubicBezTo>
                      <a:cubicBezTo>
                        <a:pt x="517634" y="338958"/>
                        <a:pt x="580696" y="488730"/>
                        <a:pt x="559675" y="509751"/>
                      </a:cubicBezTo>
                      <a:cubicBezTo>
                        <a:pt x="538654" y="530772"/>
                        <a:pt x="430923" y="446689"/>
                        <a:pt x="402020" y="446689"/>
                      </a:cubicBezTo>
                      <a:cubicBezTo>
                        <a:pt x="373117" y="446689"/>
                        <a:pt x="404648" y="499241"/>
                        <a:pt x="386255" y="509751"/>
                      </a:cubicBezTo>
                      <a:cubicBezTo>
                        <a:pt x="367862" y="520261"/>
                        <a:pt x="310055" y="533399"/>
                        <a:pt x="291662" y="509751"/>
                      </a:cubicBezTo>
                      <a:cubicBezTo>
                        <a:pt x="273269" y="486103"/>
                        <a:pt x="291662" y="373116"/>
                        <a:pt x="275896" y="367861"/>
                      </a:cubicBezTo>
                      <a:cubicBezTo>
                        <a:pt x="260130" y="362606"/>
                        <a:pt x="202323" y="423041"/>
                        <a:pt x="197068" y="478220"/>
                      </a:cubicBezTo>
                      <a:cubicBezTo>
                        <a:pt x="191813" y="533399"/>
                        <a:pt x="239110" y="625365"/>
                        <a:pt x="244365" y="698937"/>
                      </a:cubicBezTo>
                      <a:cubicBezTo>
                        <a:pt x="249620" y="772509"/>
                        <a:pt x="197069" y="880241"/>
                        <a:pt x="212834" y="919655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116" name="Group 29"/>
                <p:cNvGrpSpPr>
                  <a:grpSpLocks/>
                </p:cNvGrpSpPr>
                <p:nvPr/>
              </p:nvGrpSpPr>
              <p:grpSpPr bwMode="auto">
                <a:xfrm>
                  <a:off x="3124201" y="3384331"/>
                  <a:ext cx="2814143" cy="1148255"/>
                  <a:chOff x="3124201" y="3384331"/>
                  <a:chExt cx="2814143" cy="1148255"/>
                </a:xfrm>
              </p:grpSpPr>
              <p:sp>
                <p:nvSpPr>
                  <p:cNvPr id="269" name="Freeform 268"/>
                  <p:cNvSpPr/>
                  <p:nvPr/>
                </p:nvSpPr>
                <p:spPr>
                  <a:xfrm>
                    <a:off x="3119618" y="3880813"/>
                    <a:ext cx="1282012" cy="641863"/>
                  </a:xfrm>
                  <a:custGeom>
                    <a:avLst/>
                    <a:gdLst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336331 w 1290145"/>
                      <a:gd name="connsiteY33" fmla="*/ 212834 h 646386"/>
                      <a:gd name="connsiteX34" fmla="*/ 478221 w 1290145"/>
                      <a:gd name="connsiteY34" fmla="*/ 307428 h 646386"/>
                      <a:gd name="connsiteX35" fmla="*/ 509752 w 1290145"/>
                      <a:gd name="connsiteY35" fmla="*/ 134007 h 646386"/>
                      <a:gd name="connsiteX36" fmla="*/ 557049 w 1290145"/>
                      <a:gd name="connsiteY36" fmla="*/ 86710 h 646386"/>
                      <a:gd name="connsiteX37" fmla="*/ 667407 w 1290145"/>
                      <a:gd name="connsiteY37" fmla="*/ 260131 h 646386"/>
                      <a:gd name="connsiteX38" fmla="*/ 683173 w 1290145"/>
                      <a:gd name="connsiteY38" fmla="*/ 134007 h 646386"/>
                      <a:gd name="connsiteX39" fmla="*/ 777766 w 1290145"/>
                      <a:gd name="connsiteY39" fmla="*/ 55179 h 646386"/>
                      <a:gd name="connsiteX40" fmla="*/ 793531 w 1290145"/>
                      <a:gd name="connsiteY40" fmla="*/ 39414 h 646386"/>
                      <a:gd name="connsiteX41" fmla="*/ 872359 w 1290145"/>
                      <a:gd name="connsiteY41" fmla="*/ 118241 h 646386"/>
                      <a:gd name="connsiteX42" fmla="*/ 951186 w 1290145"/>
                      <a:gd name="connsiteY42" fmla="*/ 7883 h 646386"/>
                      <a:gd name="connsiteX43" fmla="*/ 1030014 w 1290145"/>
                      <a:gd name="connsiteY43" fmla="*/ 70945 h 646386"/>
                      <a:gd name="connsiteX44" fmla="*/ 1093076 w 1290145"/>
                      <a:gd name="connsiteY44" fmla="*/ 102476 h 646386"/>
                      <a:gd name="connsiteX45" fmla="*/ 1140373 w 1290145"/>
                      <a:gd name="connsiteY45" fmla="*/ 134007 h 646386"/>
                      <a:gd name="connsiteX46" fmla="*/ 1140373 w 1290145"/>
                      <a:gd name="connsiteY46" fmla="*/ 149772 h 646386"/>
                      <a:gd name="connsiteX47" fmla="*/ 1045780 w 1290145"/>
                      <a:gd name="connsiteY47" fmla="*/ 212834 h 646386"/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478221 w 1290145"/>
                      <a:gd name="connsiteY33" fmla="*/ 307428 h 646386"/>
                      <a:gd name="connsiteX34" fmla="*/ 509752 w 1290145"/>
                      <a:gd name="connsiteY34" fmla="*/ 134007 h 646386"/>
                      <a:gd name="connsiteX35" fmla="*/ 557049 w 1290145"/>
                      <a:gd name="connsiteY35" fmla="*/ 86710 h 646386"/>
                      <a:gd name="connsiteX36" fmla="*/ 667407 w 1290145"/>
                      <a:gd name="connsiteY36" fmla="*/ 260131 h 646386"/>
                      <a:gd name="connsiteX37" fmla="*/ 683173 w 1290145"/>
                      <a:gd name="connsiteY37" fmla="*/ 134007 h 646386"/>
                      <a:gd name="connsiteX38" fmla="*/ 777766 w 1290145"/>
                      <a:gd name="connsiteY38" fmla="*/ 55179 h 646386"/>
                      <a:gd name="connsiteX39" fmla="*/ 793531 w 1290145"/>
                      <a:gd name="connsiteY39" fmla="*/ 39414 h 646386"/>
                      <a:gd name="connsiteX40" fmla="*/ 872359 w 1290145"/>
                      <a:gd name="connsiteY40" fmla="*/ 118241 h 646386"/>
                      <a:gd name="connsiteX41" fmla="*/ 951186 w 1290145"/>
                      <a:gd name="connsiteY41" fmla="*/ 7883 h 646386"/>
                      <a:gd name="connsiteX42" fmla="*/ 1030014 w 1290145"/>
                      <a:gd name="connsiteY42" fmla="*/ 70945 h 646386"/>
                      <a:gd name="connsiteX43" fmla="*/ 1093076 w 1290145"/>
                      <a:gd name="connsiteY43" fmla="*/ 102476 h 646386"/>
                      <a:gd name="connsiteX44" fmla="*/ 1140373 w 1290145"/>
                      <a:gd name="connsiteY44" fmla="*/ 134007 h 646386"/>
                      <a:gd name="connsiteX45" fmla="*/ 1140373 w 1290145"/>
                      <a:gd name="connsiteY45" fmla="*/ 149772 h 646386"/>
                      <a:gd name="connsiteX46" fmla="*/ 1045780 w 1290145"/>
                      <a:gd name="connsiteY46" fmla="*/ 212834 h 646386"/>
                      <a:gd name="connsiteX0" fmla="*/ 1037897 w 1282262"/>
                      <a:gd name="connsiteY0" fmla="*/ 212834 h 646386"/>
                      <a:gd name="connsiteX1" fmla="*/ 1100959 w 1282262"/>
                      <a:gd name="connsiteY1" fmla="*/ 181303 h 646386"/>
                      <a:gd name="connsiteX2" fmla="*/ 1258614 w 1282262"/>
                      <a:gd name="connsiteY2" fmla="*/ 275897 h 646386"/>
                      <a:gd name="connsiteX3" fmla="*/ 1242848 w 1282262"/>
                      <a:gd name="connsiteY3" fmla="*/ 338959 h 646386"/>
                      <a:gd name="connsiteX4" fmla="*/ 1195552 w 1282262"/>
                      <a:gd name="connsiteY4" fmla="*/ 370490 h 646386"/>
                      <a:gd name="connsiteX5" fmla="*/ 1053662 w 1282262"/>
                      <a:gd name="connsiteY5" fmla="*/ 275897 h 646386"/>
                      <a:gd name="connsiteX6" fmla="*/ 1164021 w 1282262"/>
                      <a:gd name="connsiteY6" fmla="*/ 370490 h 646386"/>
                      <a:gd name="connsiteX7" fmla="*/ 1132490 w 1282262"/>
                      <a:gd name="connsiteY7" fmla="*/ 512379 h 646386"/>
                      <a:gd name="connsiteX8" fmla="*/ 1006366 w 1282262"/>
                      <a:gd name="connsiteY8" fmla="*/ 417786 h 646386"/>
                      <a:gd name="connsiteX9" fmla="*/ 1022131 w 1282262"/>
                      <a:gd name="connsiteY9" fmla="*/ 575441 h 646386"/>
                      <a:gd name="connsiteX10" fmla="*/ 927538 w 1282262"/>
                      <a:gd name="connsiteY10" fmla="*/ 559676 h 646386"/>
                      <a:gd name="connsiteX11" fmla="*/ 848710 w 1282262"/>
                      <a:gd name="connsiteY11" fmla="*/ 512379 h 646386"/>
                      <a:gd name="connsiteX12" fmla="*/ 864476 w 1282262"/>
                      <a:gd name="connsiteY12" fmla="*/ 449317 h 646386"/>
                      <a:gd name="connsiteX13" fmla="*/ 817179 w 1282262"/>
                      <a:gd name="connsiteY13" fmla="*/ 606972 h 646386"/>
                      <a:gd name="connsiteX14" fmla="*/ 754117 w 1282262"/>
                      <a:gd name="connsiteY14" fmla="*/ 638503 h 646386"/>
                      <a:gd name="connsiteX15" fmla="*/ 691055 w 1282262"/>
                      <a:gd name="connsiteY15" fmla="*/ 559676 h 646386"/>
                      <a:gd name="connsiteX16" fmla="*/ 722586 w 1282262"/>
                      <a:gd name="connsiteY16" fmla="*/ 417786 h 646386"/>
                      <a:gd name="connsiteX17" fmla="*/ 659524 w 1282262"/>
                      <a:gd name="connsiteY17" fmla="*/ 512379 h 646386"/>
                      <a:gd name="connsiteX18" fmla="*/ 612228 w 1282262"/>
                      <a:gd name="connsiteY18" fmla="*/ 465083 h 646386"/>
                      <a:gd name="connsiteX19" fmla="*/ 627993 w 1282262"/>
                      <a:gd name="connsiteY19" fmla="*/ 402021 h 646386"/>
                      <a:gd name="connsiteX20" fmla="*/ 564931 w 1282262"/>
                      <a:gd name="connsiteY20" fmla="*/ 528145 h 646386"/>
                      <a:gd name="connsiteX21" fmla="*/ 501869 w 1282262"/>
                      <a:gd name="connsiteY21" fmla="*/ 543910 h 646386"/>
                      <a:gd name="connsiteX22" fmla="*/ 407276 w 1282262"/>
                      <a:gd name="connsiteY22" fmla="*/ 449317 h 646386"/>
                      <a:gd name="connsiteX23" fmla="*/ 486103 w 1282262"/>
                      <a:gd name="connsiteY23" fmla="*/ 386255 h 646386"/>
                      <a:gd name="connsiteX24" fmla="*/ 344214 w 1282262"/>
                      <a:gd name="connsiteY24" fmla="*/ 480848 h 646386"/>
                      <a:gd name="connsiteX25" fmla="*/ 218090 w 1282262"/>
                      <a:gd name="connsiteY25" fmla="*/ 417786 h 646386"/>
                      <a:gd name="connsiteX26" fmla="*/ 91966 w 1282262"/>
                      <a:gd name="connsiteY26" fmla="*/ 465083 h 646386"/>
                      <a:gd name="connsiteX27" fmla="*/ 13138 w 1282262"/>
                      <a:gd name="connsiteY27" fmla="*/ 402021 h 646386"/>
                      <a:gd name="connsiteX28" fmla="*/ 123497 w 1282262"/>
                      <a:gd name="connsiteY28" fmla="*/ 354724 h 646386"/>
                      <a:gd name="connsiteX29" fmla="*/ 44669 w 1282262"/>
                      <a:gd name="connsiteY29" fmla="*/ 338959 h 646386"/>
                      <a:gd name="connsiteX30" fmla="*/ 28903 w 1282262"/>
                      <a:gd name="connsiteY30" fmla="*/ 228600 h 646386"/>
                      <a:gd name="connsiteX31" fmla="*/ 218090 w 1282262"/>
                      <a:gd name="connsiteY31" fmla="*/ 134007 h 646386"/>
                      <a:gd name="connsiteX32" fmla="*/ 470338 w 1282262"/>
                      <a:gd name="connsiteY32" fmla="*/ 307428 h 646386"/>
                      <a:gd name="connsiteX33" fmla="*/ 501869 w 1282262"/>
                      <a:gd name="connsiteY33" fmla="*/ 134007 h 646386"/>
                      <a:gd name="connsiteX34" fmla="*/ 549166 w 1282262"/>
                      <a:gd name="connsiteY34" fmla="*/ 86710 h 646386"/>
                      <a:gd name="connsiteX35" fmla="*/ 659524 w 1282262"/>
                      <a:gd name="connsiteY35" fmla="*/ 260131 h 646386"/>
                      <a:gd name="connsiteX36" fmla="*/ 675290 w 1282262"/>
                      <a:gd name="connsiteY36" fmla="*/ 134007 h 646386"/>
                      <a:gd name="connsiteX37" fmla="*/ 769883 w 1282262"/>
                      <a:gd name="connsiteY37" fmla="*/ 55179 h 646386"/>
                      <a:gd name="connsiteX38" fmla="*/ 785648 w 1282262"/>
                      <a:gd name="connsiteY38" fmla="*/ 39414 h 646386"/>
                      <a:gd name="connsiteX39" fmla="*/ 864476 w 1282262"/>
                      <a:gd name="connsiteY39" fmla="*/ 118241 h 646386"/>
                      <a:gd name="connsiteX40" fmla="*/ 943303 w 1282262"/>
                      <a:gd name="connsiteY40" fmla="*/ 7883 h 646386"/>
                      <a:gd name="connsiteX41" fmla="*/ 1022131 w 1282262"/>
                      <a:gd name="connsiteY41" fmla="*/ 70945 h 646386"/>
                      <a:gd name="connsiteX42" fmla="*/ 1085193 w 1282262"/>
                      <a:gd name="connsiteY42" fmla="*/ 102476 h 646386"/>
                      <a:gd name="connsiteX43" fmla="*/ 1132490 w 1282262"/>
                      <a:gd name="connsiteY43" fmla="*/ 134007 h 646386"/>
                      <a:gd name="connsiteX44" fmla="*/ 1132490 w 1282262"/>
                      <a:gd name="connsiteY44" fmla="*/ 149772 h 646386"/>
                      <a:gd name="connsiteX45" fmla="*/ 1037897 w 1282262"/>
                      <a:gd name="connsiteY45" fmla="*/ 212834 h 6463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</a:cxnLst>
                    <a:rect l="l" t="t" r="r" b="b"/>
                    <a:pathLst>
                      <a:path w="1282262" h="646386">
                        <a:moveTo>
                          <a:pt x="1037897" y="212834"/>
                        </a:moveTo>
                        <a:cubicBezTo>
                          <a:pt x="1032642" y="218089"/>
                          <a:pt x="1064173" y="170793"/>
                          <a:pt x="1100959" y="181303"/>
                        </a:cubicBezTo>
                        <a:cubicBezTo>
                          <a:pt x="1137745" y="191814"/>
                          <a:pt x="1234966" y="249621"/>
                          <a:pt x="1258614" y="275897"/>
                        </a:cubicBezTo>
                        <a:cubicBezTo>
                          <a:pt x="1282262" y="302173"/>
                          <a:pt x="1253358" y="323194"/>
                          <a:pt x="1242848" y="338959"/>
                        </a:cubicBezTo>
                        <a:cubicBezTo>
                          <a:pt x="1232338" y="354725"/>
                          <a:pt x="1227083" y="381000"/>
                          <a:pt x="1195552" y="370490"/>
                        </a:cubicBezTo>
                        <a:cubicBezTo>
                          <a:pt x="1164021" y="359980"/>
                          <a:pt x="1058917" y="275897"/>
                          <a:pt x="1053662" y="275897"/>
                        </a:cubicBezTo>
                        <a:cubicBezTo>
                          <a:pt x="1048407" y="275897"/>
                          <a:pt x="1150883" y="331076"/>
                          <a:pt x="1164021" y="370490"/>
                        </a:cubicBezTo>
                        <a:cubicBezTo>
                          <a:pt x="1177159" y="409904"/>
                          <a:pt x="1158766" y="504496"/>
                          <a:pt x="1132490" y="512379"/>
                        </a:cubicBezTo>
                        <a:cubicBezTo>
                          <a:pt x="1106214" y="520262"/>
                          <a:pt x="1024759" y="407276"/>
                          <a:pt x="1006366" y="417786"/>
                        </a:cubicBezTo>
                        <a:cubicBezTo>
                          <a:pt x="987973" y="428296"/>
                          <a:pt x="1035269" y="551793"/>
                          <a:pt x="1022131" y="575441"/>
                        </a:cubicBezTo>
                        <a:cubicBezTo>
                          <a:pt x="1008993" y="599089"/>
                          <a:pt x="956442" y="570186"/>
                          <a:pt x="927538" y="559676"/>
                        </a:cubicBezTo>
                        <a:cubicBezTo>
                          <a:pt x="898634" y="549166"/>
                          <a:pt x="859220" y="530772"/>
                          <a:pt x="848710" y="512379"/>
                        </a:cubicBezTo>
                        <a:cubicBezTo>
                          <a:pt x="838200" y="493986"/>
                          <a:pt x="869731" y="433552"/>
                          <a:pt x="864476" y="449317"/>
                        </a:cubicBezTo>
                        <a:cubicBezTo>
                          <a:pt x="859221" y="465082"/>
                          <a:pt x="835572" y="575441"/>
                          <a:pt x="817179" y="606972"/>
                        </a:cubicBezTo>
                        <a:cubicBezTo>
                          <a:pt x="798786" y="638503"/>
                          <a:pt x="775138" y="646386"/>
                          <a:pt x="754117" y="638503"/>
                        </a:cubicBezTo>
                        <a:cubicBezTo>
                          <a:pt x="733096" y="630620"/>
                          <a:pt x="696310" y="596462"/>
                          <a:pt x="691055" y="559676"/>
                        </a:cubicBezTo>
                        <a:cubicBezTo>
                          <a:pt x="685800" y="522890"/>
                          <a:pt x="727841" y="425669"/>
                          <a:pt x="722586" y="417786"/>
                        </a:cubicBezTo>
                        <a:cubicBezTo>
                          <a:pt x="717331" y="409903"/>
                          <a:pt x="677917" y="504496"/>
                          <a:pt x="659524" y="512379"/>
                        </a:cubicBezTo>
                        <a:cubicBezTo>
                          <a:pt x="641131" y="520262"/>
                          <a:pt x="617483" y="483476"/>
                          <a:pt x="612228" y="465083"/>
                        </a:cubicBezTo>
                        <a:cubicBezTo>
                          <a:pt x="606973" y="446690"/>
                          <a:pt x="635876" y="391511"/>
                          <a:pt x="627993" y="402021"/>
                        </a:cubicBezTo>
                        <a:cubicBezTo>
                          <a:pt x="620110" y="412531"/>
                          <a:pt x="585952" y="504497"/>
                          <a:pt x="564931" y="528145"/>
                        </a:cubicBezTo>
                        <a:cubicBezTo>
                          <a:pt x="543910" y="551793"/>
                          <a:pt x="528145" y="557048"/>
                          <a:pt x="501869" y="543910"/>
                        </a:cubicBezTo>
                        <a:cubicBezTo>
                          <a:pt x="475593" y="530772"/>
                          <a:pt x="409904" y="475593"/>
                          <a:pt x="407276" y="449317"/>
                        </a:cubicBezTo>
                        <a:cubicBezTo>
                          <a:pt x="404648" y="423041"/>
                          <a:pt x="496613" y="381000"/>
                          <a:pt x="486103" y="386255"/>
                        </a:cubicBezTo>
                        <a:cubicBezTo>
                          <a:pt x="475593" y="391510"/>
                          <a:pt x="388883" y="475593"/>
                          <a:pt x="344214" y="480848"/>
                        </a:cubicBezTo>
                        <a:cubicBezTo>
                          <a:pt x="299545" y="486103"/>
                          <a:pt x="260131" y="420413"/>
                          <a:pt x="218090" y="417786"/>
                        </a:cubicBezTo>
                        <a:cubicBezTo>
                          <a:pt x="176049" y="415159"/>
                          <a:pt x="126125" y="467710"/>
                          <a:pt x="91966" y="465083"/>
                        </a:cubicBezTo>
                        <a:cubicBezTo>
                          <a:pt x="57807" y="462456"/>
                          <a:pt x="7883" y="420414"/>
                          <a:pt x="13138" y="402021"/>
                        </a:cubicBezTo>
                        <a:cubicBezTo>
                          <a:pt x="18393" y="383628"/>
                          <a:pt x="118242" y="365234"/>
                          <a:pt x="123497" y="354724"/>
                        </a:cubicBezTo>
                        <a:cubicBezTo>
                          <a:pt x="128752" y="344214"/>
                          <a:pt x="60435" y="359980"/>
                          <a:pt x="44669" y="338959"/>
                        </a:cubicBezTo>
                        <a:cubicBezTo>
                          <a:pt x="28903" y="317938"/>
                          <a:pt x="0" y="262759"/>
                          <a:pt x="28903" y="228600"/>
                        </a:cubicBezTo>
                        <a:cubicBezTo>
                          <a:pt x="57807" y="194441"/>
                          <a:pt x="144517" y="120869"/>
                          <a:pt x="218090" y="134007"/>
                        </a:cubicBezTo>
                        <a:cubicBezTo>
                          <a:pt x="291663" y="147145"/>
                          <a:pt x="423042" y="307428"/>
                          <a:pt x="470338" y="307428"/>
                        </a:cubicBezTo>
                        <a:cubicBezTo>
                          <a:pt x="517634" y="307428"/>
                          <a:pt x="488731" y="170793"/>
                          <a:pt x="501869" y="134007"/>
                        </a:cubicBezTo>
                        <a:cubicBezTo>
                          <a:pt x="515007" y="97221"/>
                          <a:pt x="522890" y="65689"/>
                          <a:pt x="549166" y="86710"/>
                        </a:cubicBezTo>
                        <a:cubicBezTo>
                          <a:pt x="575442" y="107731"/>
                          <a:pt x="638503" y="252248"/>
                          <a:pt x="659524" y="260131"/>
                        </a:cubicBezTo>
                        <a:cubicBezTo>
                          <a:pt x="680545" y="268014"/>
                          <a:pt x="656897" y="168166"/>
                          <a:pt x="675290" y="134007"/>
                        </a:cubicBezTo>
                        <a:cubicBezTo>
                          <a:pt x="693683" y="99848"/>
                          <a:pt x="751490" y="70944"/>
                          <a:pt x="769883" y="55179"/>
                        </a:cubicBezTo>
                        <a:cubicBezTo>
                          <a:pt x="788276" y="39414"/>
                          <a:pt x="769883" y="28904"/>
                          <a:pt x="785648" y="39414"/>
                        </a:cubicBezTo>
                        <a:cubicBezTo>
                          <a:pt x="801414" y="49924"/>
                          <a:pt x="838200" y="123496"/>
                          <a:pt x="864476" y="118241"/>
                        </a:cubicBezTo>
                        <a:cubicBezTo>
                          <a:pt x="890752" y="112986"/>
                          <a:pt x="917027" y="15766"/>
                          <a:pt x="943303" y="7883"/>
                        </a:cubicBezTo>
                        <a:cubicBezTo>
                          <a:pt x="969579" y="0"/>
                          <a:pt x="998483" y="55180"/>
                          <a:pt x="1022131" y="70945"/>
                        </a:cubicBezTo>
                        <a:cubicBezTo>
                          <a:pt x="1045779" y="86710"/>
                          <a:pt x="1066800" y="91966"/>
                          <a:pt x="1085193" y="102476"/>
                        </a:cubicBezTo>
                        <a:cubicBezTo>
                          <a:pt x="1103586" y="112986"/>
                          <a:pt x="1124607" y="126124"/>
                          <a:pt x="1132490" y="134007"/>
                        </a:cubicBezTo>
                        <a:cubicBezTo>
                          <a:pt x="1140373" y="141890"/>
                          <a:pt x="1148255" y="136634"/>
                          <a:pt x="1132490" y="149772"/>
                        </a:cubicBezTo>
                        <a:cubicBezTo>
                          <a:pt x="1116725" y="162910"/>
                          <a:pt x="1043152" y="207579"/>
                          <a:pt x="1037897" y="212834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270" name="Freeform 269"/>
                  <p:cNvSpPr/>
                  <p:nvPr/>
                </p:nvSpPr>
                <p:spPr>
                  <a:xfrm>
                    <a:off x="3196316" y="3378987"/>
                    <a:ext cx="2739350" cy="886943"/>
                  </a:xfrm>
                  <a:custGeom>
                    <a:avLst/>
                    <a:gdLst>
                      <a:gd name="connsiteX0" fmla="*/ 2627 w 2740571"/>
                      <a:gd name="connsiteY0" fmla="*/ 99848 h 890752"/>
                      <a:gd name="connsiteX1" fmla="*/ 49924 w 2740571"/>
                      <a:gd name="connsiteY1" fmla="*/ 5255 h 890752"/>
                      <a:gd name="connsiteX2" fmla="*/ 176048 w 2740571"/>
                      <a:gd name="connsiteY2" fmla="*/ 68317 h 890752"/>
                      <a:gd name="connsiteX3" fmla="*/ 302172 w 2740571"/>
                      <a:gd name="connsiteY3" fmla="*/ 210207 h 890752"/>
                      <a:gd name="connsiteX4" fmla="*/ 333703 w 2740571"/>
                      <a:gd name="connsiteY4" fmla="*/ 52552 h 890752"/>
                      <a:gd name="connsiteX5" fmla="*/ 444061 w 2740571"/>
                      <a:gd name="connsiteY5" fmla="*/ 52552 h 890752"/>
                      <a:gd name="connsiteX6" fmla="*/ 522889 w 2740571"/>
                      <a:gd name="connsiteY6" fmla="*/ 241738 h 890752"/>
                      <a:gd name="connsiteX7" fmla="*/ 649013 w 2740571"/>
                      <a:gd name="connsiteY7" fmla="*/ 194441 h 890752"/>
                      <a:gd name="connsiteX8" fmla="*/ 806668 w 2740571"/>
                      <a:gd name="connsiteY8" fmla="*/ 257503 h 890752"/>
                      <a:gd name="connsiteX9" fmla="*/ 853965 w 2740571"/>
                      <a:gd name="connsiteY9" fmla="*/ 194441 h 890752"/>
                      <a:gd name="connsiteX10" fmla="*/ 932793 w 2740571"/>
                      <a:gd name="connsiteY10" fmla="*/ 241738 h 890752"/>
                      <a:gd name="connsiteX11" fmla="*/ 932793 w 2740571"/>
                      <a:gd name="connsiteY11" fmla="*/ 304800 h 890752"/>
                      <a:gd name="connsiteX12" fmla="*/ 1058917 w 2740571"/>
                      <a:gd name="connsiteY12" fmla="*/ 178676 h 890752"/>
                      <a:gd name="connsiteX13" fmla="*/ 1153510 w 2740571"/>
                      <a:gd name="connsiteY13" fmla="*/ 162910 h 890752"/>
                      <a:gd name="connsiteX14" fmla="*/ 1153510 w 2740571"/>
                      <a:gd name="connsiteY14" fmla="*/ 289035 h 890752"/>
                      <a:gd name="connsiteX15" fmla="*/ 1358461 w 2740571"/>
                      <a:gd name="connsiteY15" fmla="*/ 147145 h 890752"/>
                      <a:gd name="connsiteX16" fmla="*/ 1468820 w 2740571"/>
                      <a:gd name="connsiteY16" fmla="*/ 178676 h 890752"/>
                      <a:gd name="connsiteX17" fmla="*/ 1453055 w 2740571"/>
                      <a:gd name="connsiteY17" fmla="*/ 320566 h 890752"/>
                      <a:gd name="connsiteX18" fmla="*/ 1594944 w 2740571"/>
                      <a:gd name="connsiteY18" fmla="*/ 289035 h 890752"/>
                      <a:gd name="connsiteX19" fmla="*/ 1594944 w 2740571"/>
                      <a:gd name="connsiteY19" fmla="*/ 210207 h 890752"/>
                      <a:gd name="connsiteX20" fmla="*/ 1689537 w 2740571"/>
                      <a:gd name="connsiteY20" fmla="*/ 241738 h 890752"/>
                      <a:gd name="connsiteX21" fmla="*/ 1721068 w 2740571"/>
                      <a:gd name="connsiteY21" fmla="*/ 147145 h 890752"/>
                      <a:gd name="connsiteX22" fmla="*/ 1862958 w 2740571"/>
                      <a:gd name="connsiteY22" fmla="*/ 210207 h 890752"/>
                      <a:gd name="connsiteX23" fmla="*/ 1989082 w 2740571"/>
                      <a:gd name="connsiteY23" fmla="*/ 225972 h 890752"/>
                      <a:gd name="connsiteX24" fmla="*/ 1989082 w 2740571"/>
                      <a:gd name="connsiteY24" fmla="*/ 320566 h 890752"/>
                      <a:gd name="connsiteX25" fmla="*/ 1941786 w 2740571"/>
                      <a:gd name="connsiteY25" fmla="*/ 367862 h 890752"/>
                      <a:gd name="connsiteX26" fmla="*/ 2083675 w 2740571"/>
                      <a:gd name="connsiteY26" fmla="*/ 289035 h 890752"/>
                      <a:gd name="connsiteX27" fmla="*/ 2209799 w 2740571"/>
                      <a:gd name="connsiteY27" fmla="*/ 178676 h 890752"/>
                      <a:gd name="connsiteX28" fmla="*/ 2304393 w 2740571"/>
                      <a:gd name="connsiteY28" fmla="*/ 304800 h 890752"/>
                      <a:gd name="connsiteX29" fmla="*/ 2304393 w 2740571"/>
                      <a:gd name="connsiteY29" fmla="*/ 352097 h 890752"/>
                      <a:gd name="connsiteX30" fmla="*/ 2130972 w 2740571"/>
                      <a:gd name="connsiteY30" fmla="*/ 446690 h 890752"/>
                      <a:gd name="connsiteX31" fmla="*/ 2288627 w 2740571"/>
                      <a:gd name="connsiteY31" fmla="*/ 478221 h 890752"/>
                      <a:gd name="connsiteX32" fmla="*/ 2430517 w 2740571"/>
                      <a:gd name="connsiteY32" fmla="*/ 352097 h 890752"/>
                      <a:gd name="connsiteX33" fmla="*/ 2525110 w 2740571"/>
                      <a:gd name="connsiteY33" fmla="*/ 415159 h 890752"/>
                      <a:gd name="connsiteX34" fmla="*/ 2525110 w 2740571"/>
                      <a:gd name="connsiteY34" fmla="*/ 509752 h 890752"/>
                      <a:gd name="connsiteX35" fmla="*/ 2430517 w 2740571"/>
                      <a:gd name="connsiteY35" fmla="*/ 557048 h 890752"/>
                      <a:gd name="connsiteX36" fmla="*/ 2588172 w 2740571"/>
                      <a:gd name="connsiteY36" fmla="*/ 525517 h 890752"/>
                      <a:gd name="connsiteX37" fmla="*/ 2666999 w 2740571"/>
                      <a:gd name="connsiteY37" fmla="*/ 462455 h 890752"/>
                      <a:gd name="connsiteX38" fmla="*/ 2730061 w 2740571"/>
                      <a:gd name="connsiteY38" fmla="*/ 572814 h 890752"/>
                      <a:gd name="connsiteX39" fmla="*/ 2603937 w 2740571"/>
                      <a:gd name="connsiteY39" fmla="*/ 667407 h 890752"/>
                      <a:gd name="connsiteX40" fmla="*/ 2477813 w 2740571"/>
                      <a:gd name="connsiteY40" fmla="*/ 651641 h 890752"/>
                      <a:gd name="connsiteX41" fmla="*/ 2588172 w 2740571"/>
                      <a:gd name="connsiteY41" fmla="*/ 698938 h 890752"/>
                      <a:gd name="connsiteX42" fmla="*/ 2556641 w 2740571"/>
                      <a:gd name="connsiteY42" fmla="*/ 746235 h 890752"/>
                      <a:gd name="connsiteX43" fmla="*/ 2414751 w 2740571"/>
                      <a:gd name="connsiteY43" fmla="*/ 762000 h 890752"/>
                      <a:gd name="connsiteX44" fmla="*/ 2477813 w 2740571"/>
                      <a:gd name="connsiteY44" fmla="*/ 840828 h 890752"/>
                      <a:gd name="connsiteX45" fmla="*/ 2304393 w 2740571"/>
                      <a:gd name="connsiteY45" fmla="*/ 872359 h 890752"/>
                      <a:gd name="connsiteX46" fmla="*/ 2099441 w 2740571"/>
                      <a:gd name="connsiteY46" fmla="*/ 762000 h 890752"/>
                      <a:gd name="connsiteX47" fmla="*/ 2130972 w 2740571"/>
                      <a:gd name="connsiteY47" fmla="*/ 856593 h 890752"/>
                      <a:gd name="connsiteX48" fmla="*/ 1989082 w 2740571"/>
                      <a:gd name="connsiteY48" fmla="*/ 872359 h 890752"/>
                      <a:gd name="connsiteX49" fmla="*/ 1957551 w 2740571"/>
                      <a:gd name="connsiteY49" fmla="*/ 746235 h 890752"/>
                      <a:gd name="connsiteX50" fmla="*/ 1926020 w 2740571"/>
                      <a:gd name="connsiteY50" fmla="*/ 793531 h 890752"/>
                      <a:gd name="connsiteX51" fmla="*/ 1831427 w 2740571"/>
                      <a:gd name="connsiteY51" fmla="*/ 777766 h 890752"/>
                      <a:gd name="connsiteX52" fmla="*/ 1831427 w 2740571"/>
                      <a:gd name="connsiteY52" fmla="*/ 730469 h 890752"/>
                      <a:gd name="connsiteX53" fmla="*/ 1673772 w 2740571"/>
                      <a:gd name="connsiteY53" fmla="*/ 746235 h 890752"/>
                      <a:gd name="connsiteX54" fmla="*/ 1689537 w 2740571"/>
                      <a:gd name="connsiteY54" fmla="*/ 635876 h 890752"/>
                      <a:gd name="connsiteX55" fmla="*/ 1689537 w 2740571"/>
                      <a:gd name="connsiteY55" fmla="*/ 714703 h 890752"/>
                      <a:gd name="connsiteX56" fmla="*/ 1579179 w 2740571"/>
                      <a:gd name="connsiteY56" fmla="*/ 714703 h 890752"/>
                      <a:gd name="connsiteX57" fmla="*/ 1547648 w 2740571"/>
                      <a:gd name="connsiteY57" fmla="*/ 683172 h 890752"/>
                      <a:gd name="connsiteX58" fmla="*/ 1437289 w 2740571"/>
                      <a:gd name="connsiteY58" fmla="*/ 840828 h 890752"/>
                      <a:gd name="connsiteX59" fmla="*/ 1358461 w 2740571"/>
                      <a:gd name="connsiteY59" fmla="*/ 809297 h 890752"/>
                      <a:gd name="connsiteX60" fmla="*/ 1405758 w 2740571"/>
                      <a:gd name="connsiteY60" fmla="*/ 635876 h 890752"/>
                      <a:gd name="connsiteX61" fmla="*/ 1342696 w 2740571"/>
                      <a:gd name="connsiteY61" fmla="*/ 698938 h 890752"/>
                      <a:gd name="connsiteX62" fmla="*/ 1232337 w 2740571"/>
                      <a:gd name="connsiteY62" fmla="*/ 683172 h 890752"/>
                      <a:gd name="connsiteX63" fmla="*/ 1374227 w 2740571"/>
                      <a:gd name="connsiteY63" fmla="*/ 509752 h 890752"/>
                      <a:gd name="connsiteX64" fmla="*/ 1342696 w 2740571"/>
                      <a:gd name="connsiteY64" fmla="*/ 509752 h 890752"/>
                      <a:gd name="connsiteX65" fmla="*/ 1326930 w 2740571"/>
                      <a:gd name="connsiteY65" fmla="*/ 462455 h 890752"/>
                      <a:gd name="connsiteX66" fmla="*/ 1295399 w 2740571"/>
                      <a:gd name="connsiteY66" fmla="*/ 509752 h 890752"/>
                      <a:gd name="connsiteX67" fmla="*/ 1248103 w 2740571"/>
                      <a:gd name="connsiteY67" fmla="*/ 541283 h 890752"/>
                      <a:gd name="connsiteX68" fmla="*/ 1169275 w 2740571"/>
                      <a:gd name="connsiteY68" fmla="*/ 525517 h 890752"/>
                      <a:gd name="connsiteX69" fmla="*/ 1090448 w 2740571"/>
                      <a:gd name="connsiteY69" fmla="*/ 430924 h 890752"/>
                      <a:gd name="connsiteX70" fmla="*/ 1169275 w 2740571"/>
                      <a:gd name="connsiteY70" fmla="*/ 541283 h 890752"/>
                      <a:gd name="connsiteX71" fmla="*/ 1074682 w 2740571"/>
                      <a:gd name="connsiteY71" fmla="*/ 557048 h 890752"/>
                      <a:gd name="connsiteX72" fmla="*/ 964324 w 2740571"/>
                      <a:gd name="connsiteY72" fmla="*/ 446690 h 890752"/>
                      <a:gd name="connsiteX73" fmla="*/ 995855 w 2740571"/>
                      <a:gd name="connsiteY73" fmla="*/ 572814 h 890752"/>
                      <a:gd name="connsiteX74" fmla="*/ 869730 w 2740571"/>
                      <a:gd name="connsiteY74" fmla="*/ 509752 h 890752"/>
                      <a:gd name="connsiteX75" fmla="*/ 822434 w 2740571"/>
                      <a:gd name="connsiteY75" fmla="*/ 620110 h 890752"/>
                      <a:gd name="connsiteX76" fmla="*/ 727841 w 2740571"/>
                      <a:gd name="connsiteY76" fmla="*/ 588579 h 890752"/>
                      <a:gd name="connsiteX77" fmla="*/ 727841 w 2740571"/>
                      <a:gd name="connsiteY77" fmla="*/ 525517 h 890752"/>
                      <a:gd name="connsiteX78" fmla="*/ 554420 w 2740571"/>
                      <a:gd name="connsiteY78" fmla="*/ 651641 h 890752"/>
                      <a:gd name="connsiteX79" fmla="*/ 491358 w 2740571"/>
                      <a:gd name="connsiteY79" fmla="*/ 588579 h 890752"/>
                      <a:gd name="connsiteX80" fmla="*/ 538655 w 2740571"/>
                      <a:gd name="connsiteY80" fmla="*/ 509752 h 890752"/>
                      <a:gd name="connsiteX81" fmla="*/ 444061 w 2740571"/>
                      <a:gd name="connsiteY81" fmla="*/ 525517 h 890752"/>
                      <a:gd name="connsiteX82" fmla="*/ 428296 w 2740571"/>
                      <a:gd name="connsiteY82" fmla="*/ 462455 h 890752"/>
                      <a:gd name="connsiteX83" fmla="*/ 317937 w 2740571"/>
                      <a:gd name="connsiteY83" fmla="*/ 509752 h 890752"/>
                      <a:gd name="connsiteX84" fmla="*/ 207579 w 2740571"/>
                      <a:gd name="connsiteY84" fmla="*/ 493986 h 890752"/>
                      <a:gd name="connsiteX85" fmla="*/ 191813 w 2740571"/>
                      <a:gd name="connsiteY85" fmla="*/ 415159 h 890752"/>
                      <a:gd name="connsiteX86" fmla="*/ 18393 w 2740571"/>
                      <a:gd name="connsiteY86" fmla="*/ 336331 h 890752"/>
                      <a:gd name="connsiteX87" fmla="*/ 160282 w 2740571"/>
                      <a:gd name="connsiteY87" fmla="*/ 241738 h 890752"/>
                      <a:gd name="connsiteX88" fmla="*/ 65689 w 2740571"/>
                      <a:gd name="connsiteY88" fmla="*/ 194441 h 890752"/>
                      <a:gd name="connsiteX89" fmla="*/ 2627 w 2740571"/>
                      <a:gd name="connsiteY89" fmla="*/ 99848 h 8907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  <a:cxn ang="0">
                        <a:pos x="connsiteX70" y="connsiteY70"/>
                      </a:cxn>
                      <a:cxn ang="0">
                        <a:pos x="connsiteX71" y="connsiteY71"/>
                      </a:cxn>
                      <a:cxn ang="0">
                        <a:pos x="connsiteX72" y="connsiteY72"/>
                      </a:cxn>
                      <a:cxn ang="0">
                        <a:pos x="connsiteX73" y="connsiteY73"/>
                      </a:cxn>
                      <a:cxn ang="0">
                        <a:pos x="connsiteX74" y="connsiteY74"/>
                      </a:cxn>
                      <a:cxn ang="0">
                        <a:pos x="connsiteX75" y="connsiteY75"/>
                      </a:cxn>
                      <a:cxn ang="0">
                        <a:pos x="connsiteX76" y="connsiteY76"/>
                      </a:cxn>
                      <a:cxn ang="0">
                        <a:pos x="connsiteX77" y="connsiteY77"/>
                      </a:cxn>
                      <a:cxn ang="0">
                        <a:pos x="connsiteX78" y="connsiteY78"/>
                      </a:cxn>
                      <a:cxn ang="0">
                        <a:pos x="connsiteX79" y="connsiteY79"/>
                      </a:cxn>
                      <a:cxn ang="0">
                        <a:pos x="connsiteX80" y="connsiteY80"/>
                      </a:cxn>
                      <a:cxn ang="0">
                        <a:pos x="connsiteX81" y="connsiteY81"/>
                      </a:cxn>
                      <a:cxn ang="0">
                        <a:pos x="connsiteX82" y="connsiteY82"/>
                      </a:cxn>
                      <a:cxn ang="0">
                        <a:pos x="connsiteX83" y="connsiteY83"/>
                      </a:cxn>
                      <a:cxn ang="0">
                        <a:pos x="connsiteX84" y="connsiteY84"/>
                      </a:cxn>
                      <a:cxn ang="0">
                        <a:pos x="connsiteX85" y="connsiteY85"/>
                      </a:cxn>
                      <a:cxn ang="0">
                        <a:pos x="connsiteX86" y="connsiteY86"/>
                      </a:cxn>
                      <a:cxn ang="0">
                        <a:pos x="connsiteX87" y="connsiteY87"/>
                      </a:cxn>
                      <a:cxn ang="0">
                        <a:pos x="connsiteX88" y="connsiteY88"/>
                      </a:cxn>
                      <a:cxn ang="0">
                        <a:pos x="connsiteX89" y="connsiteY89"/>
                      </a:cxn>
                    </a:cxnLst>
                    <a:rect l="l" t="t" r="r" b="b"/>
                    <a:pathLst>
                      <a:path w="2740571" h="890752">
                        <a:moveTo>
                          <a:pt x="2627" y="99848"/>
                        </a:moveTo>
                        <a:cubicBezTo>
                          <a:pt x="0" y="68317"/>
                          <a:pt x="21020" y="10510"/>
                          <a:pt x="49924" y="5255"/>
                        </a:cubicBezTo>
                        <a:cubicBezTo>
                          <a:pt x="78828" y="0"/>
                          <a:pt x="134007" y="34158"/>
                          <a:pt x="176048" y="68317"/>
                        </a:cubicBezTo>
                        <a:cubicBezTo>
                          <a:pt x="218089" y="102476"/>
                          <a:pt x="275896" y="212835"/>
                          <a:pt x="302172" y="210207"/>
                        </a:cubicBezTo>
                        <a:cubicBezTo>
                          <a:pt x="328448" y="207580"/>
                          <a:pt x="310055" y="78828"/>
                          <a:pt x="333703" y="52552"/>
                        </a:cubicBezTo>
                        <a:cubicBezTo>
                          <a:pt x="357351" y="26276"/>
                          <a:pt x="412530" y="21021"/>
                          <a:pt x="444061" y="52552"/>
                        </a:cubicBezTo>
                        <a:cubicBezTo>
                          <a:pt x="475592" y="84083"/>
                          <a:pt x="488730" y="218090"/>
                          <a:pt x="522889" y="241738"/>
                        </a:cubicBezTo>
                        <a:cubicBezTo>
                          <a:pt x="557048" y="265386"/>
                          <a:pt x="601717" y="191814"/>
                          <a:pt x="649013" y="194441"/>
                        </a:cubicBezTo>
                        <a:cubicBezTo>
                          <a:pt x="696310" y="197069"/>
                          <a:pt x="772509" y="257503"/>
                          <a:pt x="806668" y="257503"/>
                        </a:cubicBezTo>
                        <a:cubicBezTo>
                          <a:pt x="840827" y="257503"/>
                          <a:pt x="832944" y="197068"/>
                          <a:pt x="853965" y="194441"/>
                        </a:cubicBezTo>
                        <a:cubicBezTo>
                          <a:pt x="874986" y="191814"/>
                          <a:pt x="919655" y="223345"/>
                          <a:pt x="932793" y="241738"/>
                        </a:cubicBezTo>
                        <a:cubicBezTo>
                          <a:pt x="945931" y="260131"/>
                          <a:pt x="911772" y="315310"/>
                          <a:pt x="932793" y="304800"/>
                        </a:cubicBezTo>
                        <a:cubicBezTo>
                          <a:pt x="953814" y="294290"/>
                          <a:pt x="1022131" y="202324"/>
                          <a:pt x="1058917" y="178676"/>
                        </a:cubicBezTo>
                        <a:cubicBezTo>
                          <a:pt x="1095703" y="155028"/>
                          <a:pt x="1137745" y="144517"/>
                          <a:pt x="1153510" y="162910"/>
                        </a:cubicBezTo>
                        <a:cubicBezTo>
                          <a:pt x="1169275" y="181303"/>
                          <a:pt x="1119352" y="291662"/>
                          <a:pt x="1153510" y="289035"/>
                        </a:cubicBezTo>
                        <a:cubicBezTo>
                          <a:pt x="1187668" y="286408"/>
                          <a:pt x="1305909" y="165538"/>
                          <a:pt x="1358461" y="147145"/>
                        </a:cubicBezTo>
                        <a:cubicBezTo>
                          <a:pt x="1411013" y="128752"/>
                          <a:pt x="1453054" y="149772"/>
                          <a:pt x="1468820" y="178676"/>
                        </a:cubicBezTo>
                        <a:cubicBezTo>
                          <a:pt x="1484586" y="207580"/>
                          <a:pt x="1432034" y="302173"/>
                          <a:pt x="1453055" y="320566"/>
                        </a:cubicBezTo>
                        <a:cubicBezTo>
                          <a:pt x="1474076" y="338959"/>
                          <a:pt x="1571296" y="307428"/>
                          <a:pt x="1594944" y="289035"/>
                        </a:cubicBezTo>
                        <a:cubicBezTo>
                          <a:pt x="1618592" y="270642"/>
                          <a:pt x="1579179" y="218090"/>
                          <a:pt x="1594944" y="210207"/>
                        </a:cubicBezTo>
                        <a:cubicBezTo>
                          <a:pt x="1610710" y="202324"/>
                          <a:pt x="1668516" y="252248"/>
                          <a:pt x="1689537" y="241738"/>
                        </a:cubicBezTo>
                        <a:cubicBezTo>
                          <a:pt x="1710558" y="231228"/>
                          <a:pt x="1692164" y="152400"/>
                          <a:pt x="1721068" y="147145"/>
                        </a:cubicBezTo>
                        <a:cubicBezTo>
                          <a:pt x="1749972" y="141890"/>
                          <a:pt x="1818289" y="197069"/>
                          <a:pt x="1862958" y="210207"/>
                        </a:cubicBezTo>
                        <a:cubicBezTo>
                          <a:pt x="1907627" y="223345"/>
                          <a:pt x="1968061" y="207579"/>
                          <a:pt x="1989082" y="225972"/>
                        </a:cubicBezTo>
                        <a:cubicBezTo>
                          <a:pt x="2010103" y="244365"/>
                          <a:pt x="1996965" y="296918"/>
                          <a:pt x="1989082" y="320566"/>
                        </a:cubicBezTo>
                        <a:cubicBezTo>
                          <a:pt x="1981199" y="344214"/>
                          <a:pt x="1926021" y="373117"/>
                          <a:pt x="1941786" y="367862"/>
                        </a:cubicBezTo>
                        <a:cubicBezTo>
                          <a:pt x="1957551" y="362607"/>
                          <a:pt x="2039006" y="320566"/>
                          <a:pt x="2083675" y="289035"/>
                        </a:cubicBezTo>
                        <a:cubicBezTo>
                          <a:pt x="2128344" y="257504"/>
                          <a:pt x="2173013" y="176049"/>
                          <a:pt x="2209799" y="178676"/>
                        </a:cubicBezTo>
                        <a:cubicBezTo>
                          <a:pt x="2246585" y="181303"/>
                          <a:pt x="2288627" y="275896"/>
                          <a:pt x="2304393" y="304800"/>
                        </a:cubicBezTo>
                        <a:cubicBezTo>
                          <a:pt x="2320159" y="333704"/>
                          <a:pt x="2333296" y="328449"/>
                          <a:pt x="2304393" y="352097"/>
                        </a:cubicBezTo>
                        <a:cubicBezTo>
                          <a:pt x="2275490" y="375745"/>
                          <a:pt x="2133600" y="425669"/>
                          <a:pt x="2130972" y="446690"/>
                        </a:cubicBezTo>
                        <a:cubicBezTo>
                          <a:pt x="2128344" y="467711"/>
                          <a:pt x="2238703" y="493986"/>
                          <a:pt x="2288627" y="478221"/>
                        </a:cubicBezTo>
                        <a:cubicBezTo>
                          <a:pt x="2338551" y="462456"/>
                          <a:pt x="2391103" y="362607"/>
                          <a:pt x="2430517" y="352097"/>
                        </a:cubicBezTo>
                        <a:cubicBezTo>
                          <a:pt x="2469931" y="341587"/>
                          <a:pt x="2509345" y="388883"/>
                          <a:pt x="2525110" y="415159"/>
                        </a:cubicBezTo>
                        <a:cubicBezTo>
                          <a:pt x="2540875" y="441435"/>
                          <a:pt x="2540875" y="486104"/>
                          <a:pt x="2525110" y="509752"/>
                        </a:cubicBezTo>
                        <a:cubicBezTo>
                          <a:pt x="2509345" y="533400"/>
                          <a:pt x="2420007" y="554420"/>
                          <a:pt x="2430517" y="557048"/>
                        </a:cubicBezTo>
                        <a:cubicBezTo>
                          <a:pt x="2441027" y="559676"/>
                          <a:pt x="2548758" y="541282"/>
                          <a:pt x="2588172" y="525517"/>
                        </a:cubicBezTo>
                        <a:cubicBezTo>
                          <a:pt x="2627586" y="509752"/>
                          <a:pt x="2643351" y="454572"/>
                          <a:pt x="2666999" y="462455"/>
                        </a:cubicBezTo>
                        <a:cubicBezTo>
                          <a:pt x="2690647" y="470338"/>
                          <a:pt x="2740571" y="538655"/>
                          <a:pt x="2730061" y="572814"/>
                        </a:cubicBezTo>
                        <a:cubicBezTo>
                          <a:pt x="2719551" y="606973"/>
                          <a:pt x="2645978" y="654269"/>
                          <a:pt x="2603937" y="667407"/>
                        </a:cubicBezTo>
                        <a:cubicBezTo>
                          <a:pt x="2561896" y="680545"/>
                          <a:pt x="2480440" y="646386"/>
                          <a:pt x="2477813" y="651641"/>
                        </a:cubicBezTo>
                        <a:cubicBezTo>
                          <a:pt x="2475186" y="656896"/>
                          <a:pt x="2575034" y="683172"/>
                          <a:pt x="2588172" y="698938"/>
                        </a:cubicBezTo>
                        <a:cubicBezTo>
                          <a:pt x="2601310" y="714704"/>
                          <a:pt x="2585545" y="735725"/>
                          <a:pt x="2556641" y="746235"/>
                        </a:cubicBezTo>
                        <a:cubicBezTo>
                          <a:pt x="2527737" y="756745"/>
                          <a:pt x="2427889" y="746235"/>
                          <a:pt x="2414751" y="762000"/>
                        </a:cubicBezTo>
                        <a:cubicBezTo>
                          <a:pt x="2401613" y="777765"/>
                          <a:pt x="2496206" y="822435"/>
                          <a:pt x="2477813" y="840828"/>
                        </a:cubicBezTo>
                        <a:cubicBezTo>
                          <a:pt x="2459420" y="859221"/>
                          <a:pt x="2367455" y="885497"/>
                          <a:pt x="2304393" y="872359"/>
                        </a:cubicBezTo>
                        <a:cubicBezTo>
                          <a:pt x="2241331" y="859221"/>
                          <a:pt x="2128344" y="764628"/>
                          <a:pt x="2099441" y="762000"/>
                        </a:cubicBezTo>
                        <a:cubicBezTo>
                          <a:pt x="2070538" y="759372"/>
                          <a:pt x="2149365" y="838200"/>
                          <a:pt x="2130972" y="856593"/>
                        </a:cubicBezTo>
                        <a:cubicBezTo>
                          <a:pt x="2112579" y="874986"/>
                          <a:pt x="2017985" y="890752"/>
                          <a:pt x="1989082" y="872359"/>
                        </a:cubicBezTo>
                        <a:cubicBezTo>
                          <a:pt x="1960179" y="853966"/>
                          <a:pt x="1968061" y="759373"/>
                          <a:pt x="1957551" y="746235"/>
                        </a:cubicBezTo>
                        <a:cubicBezTo>
                          <a:pt x="1947041" y="733097"/>
                          <a:pt x="1947041" y="788276"/>
                          <a:pt x="1926020" y="793531"/>
                        </a:cubicBezTo>
                        <a:cubicBezTo>
                          <a:pt x="1904999" y="798786"/>
                          <a:pt x="1847193" y="788276"/>
                          <a:pt x="1831427" y="777766"/>
                        </a:cubicBezTo>
                        <a:cubicBezTo>
                          <a:pt x="1815662" y="767256"/>
                          <a:pt x="1857703" y="735724"/>
                          <a:pt x="1831427" y="730469"/>
                        </a:cubicBezTo>
                        <a:cubicBezTo>
                          <a:pt x="1805151" y="725214"/>
                          <a:pt x="1697420" y="762000"/>
                          <a:pt x="1673772" y="746235"/>
                        </a:cubicBezTo>
                        <a:cubicBezTo>
                          <a:pt x="1650124" y="730470"/>
                          <a:pt x="1686910" y="641131"/>
                          <a:pt x="1689537" y="635876"/>
                        </a:cubicBezTo>
                        <a:cubicBezTo>
                          <a:pt x="1692164" y="630621"/>
                          <a:pt x="1707930" y="701565"/>
                          <a:pt x="1689537" y="714703"/>
                        </a:cubicBezTo>
                        <a:cubicBezTo>
                          <a:pt x="1671144" y="727841"/>
                          <a:pt x="1602827" y="719958"/>
                          <a:pt x="1579179" y="714703"/>
                        </a:cubicBezTo>
                        <a:cubicBezTo>
                          <a:pt x="1555531" y="709448"/>
                          <a:pt x="1571296" y="662151"/>
                          <a:pt x="1547648" y="683172"/>
                        </a:cubicBezTo>
                        <a:cubicBezTo>
                          <a:pt x="1524000" y="704193"/>
                          <a:pt x="1468820" y="819807"/>
                          <a:pt x="1437289" y="840828"/>
                        </a:cubicBezTo>
                        <a:cubicBezTo>
                          <a:pt x="1405758" y="861849"/>
                          <a:pt x="1363716" y="843456"/>
                          <a:pt x="1358461" y="809297"/>
                        </a:cubicBezTo>
                        <a:cubicBezTo>
                          <a:pt x="1353206" y="775138"/>
                          <a:pt x="1408385" y="654269"/>
                          <a:pt x="1405758" y="635876"/>
                        </a:cubicBezTo>
                        <a:cubicBezTo>
                          <a:pt x="1403131" y="617483"/>
                          <a:pt x="1371599" y="691055"/>
                          <a:pt x="1342696" y="698938"/>
                        </a:cubicBezTo>
                        <a:cubicBezTo>
                          <a:pt x="1313793" y="706821"/>
                          <a:pt x="1227082" y="714703"/>
                          <a:pt x="1232337" y="683172"/>
                        </a:cubicBezTo>
                        <a:cubicBezTo>
                          <a:pt x="1237592" y="651641"/>
                          <a:pt x="1355834" y="538655"/>
                          <a:pt x="1374227" y="509752"/>
                        </a:cubicBezTo>
                        <a:cubicBezTo>
                          <a:pt x="1392620" y="480849"/>
                          <a:pt x="1350579" y="517635"/>
                          <a:pt x="1342696" y="509752"/>
                        </a:cubicBezTo>
                        <a:cubicBezTo>
                          <a:pt x="1334813" y="501869"/>
                          <a:pt x="1334813" y="462455"/>
                          <a:pt x="1326930" y="462455"/>
                        </a:cubicBezTo>
                        <a:cubicBezTo>
                          <a:pt x="1319047" y="462455"/>
                          <a:pt x="1308537" y="496614"/>
                          <a:pt x="1295399" y="509752"/>
                        </a:cubicBezTo>
                        <a:cubicBezTo>
                          <a:pt x="1282261" y="522890"/>
                          <a:pt x="1269124" y="538656"/>
                          <a:pt x="1248103" y="541283"/>
                        </a:cubicBezTo>
                        <a:cubicBezTo>
                          <a:pt x="1227082" y="543910"/>
                          <a:pt x="1195551" y="543910"/>
                          <a:pt x="1169275" y="525517"/>
                        </a:cubicBezTo>
                        <a:cubicBezTo>
                          <a:pt x="1142999" y="507124"/>
                          <a:pt x="1090448" y="428296"/>
                          <a:pt x="1090448" y="430924"/>
                        </a:cubicBezTo>
                        <a:cubicBezTo>
                          <a:pt x="1090448" y="433552"/>
                          <a:pt x="1171903" y="520262"/>
                          <a:pt x="1169275" y="541283"/>
                        </a:cubicBezTo>
                        <a:cubicBezTo>
                          <a:pt x="1166647" y="562304"/>
                          <a:pt x="1108840" y="572813"/>
                          <a:pt x="1074682" y="557048"/>
                        </a:cubicBezTo>
                        <a:cubicBezTo>
                          <a:pt x="1040524" y="541283"/>
                          <a:pt x="977462" y="444062"/>
                          <a:pt x="964324" y="446690"/>
                        </a:cubicBezTo>
                        <a:cubicBezTo>
                          <a:pt x="951186" y="449318"/>
                          <a:pt x="1011621" y="562304"/>
                          <a:pt x="995855" y="572814"/>
                        </a:cubicBezTo>
                        <a:cubicBezTo>
                          <a:pt x="980089" y="583324"/>
                          <a:pt x="898633" y="501869"/>
                          <a:pt x="869730" y="509752"/>
                        </a:cubicBezTo>
                        <a:cubicBezTo>
                          <a:pt x="840827" y="517635"/>
                          <a:pt x="846082" y="606972"/>
                          <a:pt x="822434" y="620110"/>
                        </a:cubicBezTo>
                        <a:cubicBezTo>
                          <a:pt x="798786" y="633248"/>
                          <a:pt x="743606" y="604344"/>
                          <a:pt x="727841" y="588579"/>
                        </a:cubicBezTo>
                        <a:cubicBezTo>
                          <a:pt x="712076" y="572814"/>
                          <a:pt x="756745" y="515007"/>
                          <a:pt x="727841" y="525517"/>
                        </a:cubicBezTo>
                        <a:cubicBezTo>
                          <a:pt x="698937" y="536027"/>
                          <a:pt x="593834" y="641131"/>
                          <a:pt x="554420" y="651641"/>
                        </a:cubicBezTo>
                        <a:cubicBezTo>
                          <a:pt x="515006" y="662151"/>
                          <a:pt x="493985" y="612227"/>
                          <a:pt x="491358" y="588579"/>
                        </a:cubicBezTo>
                        <a:cubicBezTo>
                          <a:pt x="488731" y="564931"/>
                          <a:pt x="546538" y="520262"/>
                          <a:pt x="538655" y="509752"/>
                        </a:cubicBezTo>
                        <a:cubicBezTo>
                          <a:pt x="530772" y="499242"/>
                          <a:pt x="462454" y="533400"/>
                          <a:pt x="444061" y="525517"/>
                        </a:cubicBezTo>
                        <a:cubicBezTo>
                          <a:pt x="425668" y="517634"/>
                          <a:pt x="449317" y="465082"/>
                          <a:pt x="428296" y="462455"/>
                        </a:cubicBezTo>
                        <a:cubicBezTo>
                          <a:pt x="407275" y="459828"/>
                          <a:pt x="354723" y="504497"/>
                          <a:pt x="317937" y="509752"/>
                        </a:cubicBezTo>
                        <a:cubicBezTo>
                          <a:pt x="281151" y="515007"/>
                          <a:pt x="228600" y="509752"/>
                          <a:pt x="207579" y="493986"/>
                        </a:cubicBezTo>
                        <a:cubicBezTo>
                          <a:pt x="186558" y="478220"/>
                          <a:pt x="223344" y="441435"/>
                          <a:pt x="191813" y="415159"/>
                        </a:cubicBezTo>
                        <a:cubicBezTo>
                          <a:pt x="160282" y="388883"/>
                          <a:pt x="23648" y="365235"/>
                          <a:pt x="18393" y="336331"/>
                        </a:cubicBezTo>
                        <a:cubicBezTo>
                          <a:pt x="13138" y="307427"/>
                          <a:pt x="152399" y="265386"/>
                          <a:pt x="160282" y="241738"/>
                        </a:cubicBezTo>
                        <a:cubicBezTo>
                          <a:pt x="168165" y="218090"/>
                          <a:pt x="91965" y="223345"/>
                          <a:pt x="65689" y="194441"/>
                        </a:cubicBezTo>
                        <a:cubicBezTo>
                          <a:pt x="39413" y="165538"/>
                          <a:pt x="5254" y="131379"/>
                          <a:pt x="2627" y="99848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</p:grpSp>
          </p:grpSp>
        </p:grpSp>
        <p:grpSp>
          <p:nvGrpSpPr>
            <p:cNvPr id="117" name="Group 283"/>
            <p:cNvGrpSpPr>
              <a:grpSpLocks/>
            </p:cNvGrpSpPr>
            <p:nvPr/>
          </p:nvGrpSpPr>
          <p:grpSpPr bwMode="auto">
            <a:xfrm>
              <a:off x="1219200" y="4572000"/>
              <a:ext cx="457200" cy="712076"/>
              <a:chOff x="2845676" y="580697"/>
              <a:chExt cx="3155731" cy="5236779"/>
            </a:xfrm>
          </p:grpSpPr>
          <p:grpSp>
            <p:nvGrpSpPr>
              <p:cNvPr id="118" name="Group 31"/>
              <p:cNvGrpSpPr>
                <a:grpSpLocks/>
              </p:cNvGrpSpPr>
              <p:nvPr/>
            </p:nvGrpSpPr>
            <p:grpSpPr bwMode="auto">
              <a:xfrm>
                <a:off x="3200400" y="580697"/>
                <a:ext cx="2635469" cy="3063765"/>
                <a:chOff x="3200400" y="580697"/>
                <a:chExt cx="2635469" cy="3063765"/>
              </a:xfrm>
            </p:grpSpPr>
            <p:sp>
              <p:nvSpPr>
                <p:cNvPr id="298" name="Freeform 2"/>
                <p:cNvSpPr/>
                <p:nvPr/>
              </p:nvSpPr>
              <p:spPr>
                <a:xfrm>
                  <a:off x="3196314" y="2911527"/>
                  <a:ext cx="1150530" cy="653540"/>
                </a:xfrm>
                <a:custGeom>
                  <a:avLst/>
                  <a:gdLst>
                    <a:gd name="connsiteX0" fmla="*/ 0 w 1150883"/>
                    <a:gd name="connsiteY0" fmla="*/ 52551 h 646385"/>
                    <a:gd name="connsiteX1" fmla="*/ 31531 w 1150883"/>
                    <a:gd name="connsiteY1" fmla="*/ 5255 h 646385"/>
                    <a:gd name="connsiteX2" fmla="*/ 173421 w 1150883"/>
                    <a:gd name="connsiteY2" fmla="*/ 84082 h 646385"/>
                    <a:gd name="connsiteX3" fmla="*/ 204952 w 1150883"/>
                    <a:gd name="connsiteY3" fmla="*/ 178675 h 646385"/>
                    <a:gd name="connsiteX4" fmla="*/ 346841 w 1150883"/>
                    <a:gd name="connsiteY4" fmla="*/ 194441 h 646385"/>
                    <a:gd name="connsiteX5" fmla="*/ 299545 w 1150883"/>
                    <a:gd name="connsiteY5" fmla="*/ 131379 h 646385"/>
                    <a:gd name="connsiteX6" fmla="*/ 362607 w 1150883"/>
                    <a:gd name="connsiteY6" fmla="*/ 84082 h 646385"/>
                    <a:gd name="connsiteX7" fmla="*/ 488731 w 1150883"/>
                    <a:gd name="connsiteY7" fmla="*/ 194441 h 646385"/>
                    <a:gd name="connsiteX8" fmla="*/ 614855 w 1150883"/>
                    <a:gd name="connsiteY8" fmla="*/ 210206 h 646385"/>
                    <a:gd name="connsiteX9" fmla="*/ 693683 w 1150883"/>
                    <a:gd name="connsiteY9" fmla="*/ 147144 h 646385"/>
                    <a:gd name="connsiteX10" fmla="*/ 772510 w 1150883"/>
                    <a:gd name="connsiteY10" fmla="*/ 194441 h 646385"/>
                    <a:gd name="connsiteX11" fmla="*/ 945931 w 1150883"/>
                    <a:gd name="connsiteY11" fmla="*/ 178675 h 646385"/>
                    <a:gd name="connsiteX12" fmla="*/ 993228 w 1150883"/>
                    <a:gd name="connsiteY12" fmla="*/ 178675 h 646385"/>
                    <a:gd name="connsiteX13" fmla="*/ 945931 w 1150883"/>
                    <a:gd name="connsiteY13" fmla="*/ 320565 h 646385"/>
                    <a:gd name="connsiteX14" fmla="*/ 1040524 w 1150883"/>
                    <a:gd name="connsiteY14" fmla="*/ 399393 h 646385"/>
                    <a:gd name="connsiteX15" fmla="*/ 1135117 w 1150883"/>
                    <a:gd name="connsiteY15" fmla="*/ 399393 h 646385"/>
                    <a:gd name="connsiteX16" fmla="*/ 1119352 w 1150883"/>
                    <a:gd name="connsiteY16" fmla="*/ 541282 h 646385"/>
                    <a:gd name="connsiteX17" fmla="*/ 945931 w 1150883"/>
                    <a:gd name="connsiteY17" fmla="*/ 635875 h 646385"/>
                    <a:gd name="connsiteX18" fmla="*/ 930166 w 1150883"/>
                    <a:gd name="connsiteY18" fmla="*/ 478220 h 646385"/>
                    <a:gd name="connsiteX19" fmla="*/ 882869 w 1150883"/>
                    <a:gd name="connsiteY19" fmla="*/ 541282 h 646385"/>
                    <a:gd name="connsiteX20" fmla="*/ 835572 w 1150883"/>
                    <a:gd name="connsiteY20" fmla="*/ 462455 h 646385"/>
                    <a:gd name="connsiteX21" fmla="*/ 851338 w 1150883"/>
                    <a:gd name="connsiteY21" fmla="*/ 415158 h 646385"/>
                    <a:gd name="connsiteX22" fmla="*/ 709448 w 1150883"/>
                    <a:gd name="connsiteY22" fmla="*/ 541282 h 646385"/>
                    <a:gd name="connsiteX23" fmla="*/ 646386 w 1150883"/>
                    <a:gd name="connsiteY23" fmla="*/ 493986 h 646385"/>
                    <a:gd name="connsiteX24" fmla="*/ 662152 w 1150883"/>
                    <a:gd name="connsiteY24" fmla="*/ 399393 h 646385"/>
                    <a:gd name="connsiteX25" fmla="*/ 520262 w 1150883"/>
                    <a:gd name="connsiteY25" fmla="*/ 478220 h 646385"/>
                    <a:gd name="connsiteX26" fmla="*/ 457200 w 1150883"/>
                    <a:gd name="connsiteY26" fmla="*/ 415158 h 646385"/>
                    <a:gd name="connsiteX27" fmla="*/ 504497 w 1150883"/>
                    <a:gd name="connsiteY27" fmla="*/ 320565 h 646385"/>
                    <a:gd name="connsiteX28" fmla="*/ 394138 w 1150883"/>
                    <a:gd name="connsiteY28" fmla="*/ 415158 h 646385"/>
                    <a:gd name="connsiteX29" fmla="*/ 268014 w 1150883"/>
                    <a:gd name="connsiteY29" fmla="*/ 367862 h 646385"/>
                    <a:gd name="connsiteX30" fmla="*/ 252248 w 1150883"/>
                    <a:gd name="connsiteY30" fmla="*/ 304800 h 646385"/>
                    <a:gd name="connsiteX31" fmla="*/ 63062 w 1150883"/>
                    <a:gd name="connsiteY31" fmla="*/ 320565 h 646385"/>
                    <a:gd name="connsiteX32" fmla="*/ 31531 w 1150883"/>
                    <a:gd name="connsiteY32" fmla="*/ 273268 h 646385"/>
                    <a:gd name="connsiteX33" fmla="*/ 110359 w 1150883"/>
                    <a:gd name="connsiteY33" fmla="*/ 194441 h 646385"/>
                    <a:gd name="connsiteX34" fmla="*/ 31531 w 1150883"/>
                    <a:gd name="connsiteY34" fmla="*/ 131379 h 646385"/>
                    <a:gd name="connsiteX35" fmla="*/ 0 w 1150883"/>
                    <a:gd name="connsiteY35" fmla="*/ 52551 h 6463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</a:cxnLst>
                  <a:rect l="l" t="t" r="r" b="b"/>
                  <a:pathLst>
                    <a:path w="1150883" h="646385">
                      <a:moveTo>
                        <a:pt x="0" y="52551"/>
                      </a:moveTo>
                      <a:cubicBezTo>
                        <a:pt x="0" y="31530"/>
                        <a:pt x="2627" y="0"/>
                        <a:pt x="31531" y="5255"/>
                      </a:cubicBezTo>
                      <a:cubicBezTo>
                        <a:pt x="60435" y="10510"/>
                        <a:pt x="144518" y="55179"/>
                        <a:pt x="173421" y="84082"/>
                      </a:cubicBezTo>
                      <a:cubicBezTo>
                        <a:pt x="202324" y="112985"/>
                        <a:pt x="176049" y="160282"/>
                        <a:pt x="204952" y="178675"/>
                      </a:cubicBezTo>
                      <a:cubicBezTo>
                        <a:pt x="233855" y="197068"/>
                        <a:pt x="331076" y="202324"/>
                        <a:pt x="346841" y="194441"/>
                      </a:cubicBezTo>
                      <a:cubicBezTo>
                        <a:pt x="362607" y="186558"/>
                        <a:pt x="296917" y="149772"/>
                        <a:pt x="299545" y="131379"/>
                      </a:cubicBezTo>
                      <a:cubicBezTo>
                        <a:pt x="302173" y="112986"/>
                        <a:pt x="331076" y="73572"/>
                        <a:pt x="362607" y="84082"/>
                      </a:cubicBezTo>
                      <a:cubicBezTo>
                        <a:pt x="394138" y="94592"/>
                        <a:pt x="446690" y="173420"/>
                        <a:pt x="488731" y="194441"/>
                      </a:cubicBezTo>
                      <a:cubicBezTo>
                        <a:pt x="530772" y="215462"/>
                        <a:pt x="580696" y="218089"/>
                        <a:pt x="614855" y="210206"/>
                      </a:cubicBezTo>
                      <a:cubicBezTo>
                        <a:pt x="649014" y="202323"/>
                        <a:pt x="667407" y="149772"/>
                        <a:pt x="693683" y="147144"/>
                      </a:cubicBezTo>
                      <a:cubicBezTo>
                        <a:pt x="719959" y="144517"/>
                        <a:pt x="730469" y="189186"/>
                        <a:pt x="772510" y="194441"/>
                      </a:cubicBezTo>
                      <a:cubicBezTo>
                        <a:pt x="814551" y="199696"/>
                        <a:pt x="909145" y="181303"/>
                        <a:pt x="945931" y="178675"/>
                      </a:cubicBezTo>
                      <a:cubicBezTo>
                        <a:pt x="982717" y="176047"/>
                        <a:pt x="993228" y="155027"/>
                        <a:pt x="993228" y="178675"/>
                      </a:cubicBezTo>
                      <a:cubicBezTo>
                        <a:pt x="993228" y="202323"/>
                        <a:pt x="938048" y="283779"/>
                        <a:pt x="945931" y="320565"/>
                      </a:cubicBezTo>
                      <a:cubicBezTo>
                        <a:pt x="953814" y="357351"/>
                        <a:pt x="1008993" y="386255"/>
                        <a:pt x="1040524" y="399393"/>
                      </a:cubicBezTo>
                      <a:cubicBezTo>
                        <a:pt x="1072055" y="412531"/>
                        <a:pt x="1121979" y="375745"/>
                        <a:pt x="1135117" y="399393"/>
                      </a:cubicBezTo>
                      <a:cubicBezTo>
                        <a:pt x="1148255" y="423041"/>
                        <a:pt x="1150883" y="501868"/>
                        <a:pt x="1119352" y="541282"/>
                      </a:cubicBezTo>
                      <a:cubicBezTo>
                        <a:pt x="1087821" y="580696"/>
                        <a:pt x="977462" y="646385"/>
                        <a:pt x="945931" y="635875"/>
                      </a:cubicBezTo>
                      <a:cubicBezTo>
                        <a:pt x="914400" y="625365"/>
                        <a:pt x="940676" y="493986"/>
                        <a:pt x="930166" y="478220"/>
                      </a:cubicBezTo>
                      <a:cubicBezTo>
                        <a:pt x="919656" y="462455"/>
                        <a:pt x="898635" y="543909"/>
                        <a:pt x="882869" y="541282"/>
                      </a:cubicBezTo>
                      <a:cubicBezTo>
                        <a:pt x="867103" y="538655"/>
                        <a:pt x="840827" y="483476"/>
                        <a:pt x="835572" y="462455"/>
                      </a:cubicBezTo>
                      <a:cubicBezTo>
                        <a:pt x="830317" y="441434"/>
                        <a:pt x="872359" y="402020"/>
                        <a:pt x="851338" y="415158"/>
                      </a:cubicBezTo>
                      <a:cubicBezTo>
                        <a:pt x="830317" y="428296"/>
                        <a:pt x="743607" y="528144"/>
                        <a:pt x="709448" y="541282"/>
                      </a:cubicBezTo>
                      <a:cubicBezTo>
                        <a:pt x="675289" y="554420"/>
                        <a:pt x="654269" y="517634"/>
                        <a:pt x="646386" y="493986"/>
                      </a:cubicBezTo>
                      <a:cubicBezTo>
                        <a:pt x="638503" y="470338"/>
                        <a:pt x="683173" y="402021"/>
                        <a:pt x="662152" y="399393"/>
                      </a:cubicBezTo>
                      <a:cubicBezTo>
                        <a:pt x="641131" y="396765"/>
                        <a:pt x="554421" y="475593"/>
                        <a:pt x="520262" y="478220"/>
                      </a:cubicBezTo>
                      <a:cubicBezTo>
                        <a:pt x="486103" y="480847"/>
                        <a:pt x="459828" y="441434"/>
                        <a:pt x="457200" y="415158"/>
                      </a:cubicBezTo>
                      <a:cubicBezTo>
                        <a:pt x="454573" y="388882"/>
                        <a:pt x="515007" y="320565"/>
                        <a:pt x="504497" y="320565"/>
                      </a:cubicBezTo>
                      <a:cubicBezTo>
                        <a:pt x="493987" y="320565"/>
                        <a:pt x="433552" y="407275"/>
                        <a:pt x="394138" y="415158"/>
                      </a:cubicBezTo>
                      <a:cubicBezTo>
                        <a:pt x="354724" y="423041"/>
                        <a:pt x="291662" y="386255"/>
                        <a:pt x="268014" y="367862"/>
                      </a:cubicBezTo>
                      <a:cubicBezTo>
                        <a:pt x="244366" y="349469"/>
                        <a:pt x="286407" y="312683"/>
                        <a:pt x="252248" y="304800"/>
                      </a:cubicBezTo>
                      <a:cubicBezTo>
                        <a:pt x="218089" y="296917"/>
                        <a:pt x="99848" y="325820"/>
                        <a:pt x="63062" y="320565"/>
                      </a:cubicBezTo>
                      <a:cubicBezTo>
                        <a:pt x="26276" y="315310"/>
                        <a:pt x="23648" y="294289"/>
                        <a:pt x="31531" y="273268"/>
                      </a:cubicBezTo>
                      <a:cubicBezTo>
                        <a:pt x="39414" y="252247"/>
                        <a:pt x="110359" y="218089"/>
                        <a:pt x="110359" y="194441"/>
                      </a:cubicBezTo>
                      <a:cubicBezTo>
                        <a:pt x="110359" y="170793"/>
                        <a:pt x="52552" y="160282"/>
                        <a:pt x="31531" y="131379"/>
                      </a:cubicBezTo>
                      <a:cubicBezTo>
                        <a:pt x="10510" y="102476"/>
                        <a:pt x="0" y="73572"/>
                        <a:pt x="0" y="525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99" name="Freeform 3"/>
                <p:cNvSpPr/>
                <p:nvPr/>
              </p:nvSpPr>
              <p:spPr>
                <a:xfrm>
                  <a:off x="4489286" y="3004890"/>
                  <a:ext cx="1347763" cy="641873"/>
                </a:xfrm>
                <a:custGeom>
                  <a:avLst/>
                  <a:gdLst>
                    <a:gd name="connsiteX0" fmla="*/ 1308537 w 1342696"/>
                    <a:gd name="connsiteY0" fmla="*/ 254876 h 635876"/>
                    <a:gd name="connsiteX1" fmla="*/ 1292772 w 1342696"/>
                    <a:gd name="connsiteY1" fmla="*/ 176048 h 635876"/>
                    <a:gd name="connsiteX2" fmla="*/ 1213944 w 1342696"/>
                    <a:gd name="connsiteY2" fmla="*/ 144517 h 635876"/>
                    <a:gd name="connsiteX3" fmla="*/ 1024758 w 1342696"/>
                    <a:gd name="connsiteY3" fmla="*/ 176048 h 635876"/>
                    <a:gd name="connsiteX4" fmla="*/ 1166648 w 1342696"/>
                    <a:gd name="connsiteY4" fmla="*/ 65690 h 635876"/>
                    <a:gd name="connsiteX5" fmla="*/ 1087820 w 1342696"/>
                    <a:gd name="connsiteY5" fmla="*/ 18393 h 635876"/>
                    <a:gd name="connsiteX6" fmla="*/ 1008993 w 1342696"/>
                    <a:gd name="connsiteY6" fmla="*/ 18393 h 635876"/>
                    <a:gd name="connsiteX7" fmla="*/ 882868 w 1342696"/>
                    <a:gd name="connsiteY7" fmla="*/ 128752 h 635876"/>
                    <a:gd name="connsiteX8" fmla="*/ 882868 w 1342696"/>
                    <a:gd name="connsiteY8" fmla="*/ 81455 h 635876"/>
                    <a:gd name="connsiteX9" fmla="*/ 740979 w 1342696"/>
                    <a:gd name="connsiteY9" fmla="*/ 49924 h 635876"/>
                    <a:gd name="connsiteX10" fmla="*/ 630620 w 1342696"/>
                    <a:gd name="connsiteY10" fmla="*/ 160283 h 635876"/>
                    <a:gd name="connsiteX11" fmla="*/ 599089 w 1342696"/>
                    <a:gd name="connsiteY11" fmla="*/ 81455 h 635876"/>
                    <a:gd name="connsiteX12" fmla="*/ 472965 w 1342696"/>
                    <a:gd name="connsiteY12" fmla="*/ 81455 h 635876"/>
                    <a:gd name="connsiteX13" fmla="*/ 457199 w 1342696"/>
                    <a:gd name="connsiteY13" fmla="*/ 144517 h 635876"/>
                    <a:gd name="connsiteX14" fmla="*/ 362606 w 1342696"/>
                    <a:gd name="connsiteY14" fmla="*/ 81455 h 635876"/>
                    <a:gd name="connsiteX15" fmla="*/ 299544 w 1342696"/>
                    <a:gd name="connsiteY15" fmla="*/ 49924 h 635876"/>
                    <a:gd name="connsiteX16" fmla="*/ 268013 w 1342696"/>
                    <a:gd name="connsiteY16" fmla="*/ 144517 h 635876"/>
                    <a:gd name="connsiteX17" fmla="*/ 141889 w 1342696"/>
                    <a:gd name="connsiteY17" fmla="*/ 97221 h 635876"/>
                    <a:gd name="connsiteX18" fmla="*/ 220717 w 1342696"/>
                    <a:gd name="connsiteY18" fmla="*/ 160283 h 635876"/>
                    <a:gd name="connsiteX19" fmla="*/ 157655 w 1342696"/>
                    <a:gd name="connsiteY19" fmla="*/ 239111 h 635876"/>
                    <a:gd name="connsiteX20" fmla="*/ 110358 w 1342696"/>
                    <a:gd name="connsiteY20" fmla="*/ 223345 h 635876"/>
                    <a:gd name="connsiteX21" fmla="*/ 15765 w 1342696"/>
                    <a:gd name="connsiteY21" fmla="*/ 254876 h 635876"/>
                    <a:gd name="connsiteX22" fmla="*/ 15765 w 1342696"/>
                    <a:gd name="connsiteY22" fmla="*/ 428297 h 635876"/>
                    <a:gd name="connsiteX23" fmla="*/ 110358 w 1342696"/>
                    <a:gd name="connsiteY23" fmla="*/ 554421 h 635876"/>
                    <a:gd name="connsiteX24" fmla="*/ 189186 w 1342696"/>
                    <a:gd name="connsiteY24" fmla="*/ 522890 h 635876"/>
                    <a:gd name="connsiteX25" fmla="*/ 283779 w 1342696"/>
                    <a:gd name="connsiteY25" fmla="*/ 617483 h 635876"/>
                    <a:gd name="connsiteX26" fmla="*/ 299544 w 1342696"/>
                    <a:gd name="connsiteY26" fmla="*/ 507124 h 635876"/>
                    <a:gd name="connsiteX27" fmla="*/ 394137 w 1342696"/>
                    <a:gd name="connsiteY27" fmla="*/ 633248 h 635876"/>
                    <a:gd name="connsiteX28" fmla="*/ 394137 w 1342696"/>
                    <a:gd name="connsiteY28" fmla="*/ 522890 h 635876"/>
                    <a:gd name="connsiteX29" fmla="*/ 441434 w 1342696"/>
                    <a:gd name="connsiteY29" fmla="*/ 507124 h 635876"/>
                    <a:gd name="connsiteX30" fmla="*/ 551793 w 1342696"/>
                    <a:gd name="connsiteY30" fmla="*/ 570186 h 635876"/>
                    <a:gd name="connsiteX31" fmla="*/ 677917 w 1342696"/>
                    <a:gd name="connsiteY31" fmla="*/ 570186 h 635876"/>
                    <a:gd name="connsiteX32" fmla="*/ 646386 w 1342696"/>
                    <a:gd name="connsiteY32" fmla="*/ 507124 h 635876"/>
                    <a:gd name="connsiteX33" fmla="*/ 599089 w 1342696"/>
                    <a:gd name="connsiteY33" fmla="*/ 396766 h 635876"/>
                    <a:gd name="connsiteX34" fmla="*/ 709448 w 1342696"/>
                    <a:gd name="connsiteY34" fmla="*/ 381000 h 635876"/>
                    <a:gd name="connsiteX35" fmla="*/ 772510 w 1342696"/>
                    <a:gd name="connsiteY35" fmla="*/ 491359 h 635876"/>
                    <a:gd name="connsiteX36" fmla="*/ 945930 w 1342696"/>
                    <a:gd name="connsiteY36" fmla="*/ 507124 h 635876"/>
                    <a:gd name="connsiteX37" fmla="*/ 882868 w 1342696"/>
                    <a:gd name="connsiteY37" fmla="*/ 365235 h 635876"/>
                    <a:gd name="connsiteX38" fmla="*/ 1087820 w 1342696"/>
                    <a:gd name="connsiteY38" fmla="*/ 459828 h 635876"/>
                    <a:gd name="connsiteX39" fmla="*/ 1198179 w 1342696"/>
                    <a:gd name="connsiteY39" fmla="*/ 444062 h 635876"/>
                    <a:gd name="connsiteX40" fmla="*/ 1087820 w 1342696"/>
                    <a:gd name="connsiteY40" fmla="*/ 317938 h 635876"/>
                    <a:gd name="connsiteX41" fmla="*/ 1308537 w 1342696"/>
                    <a:gd name="connsiteY41" fmla="*/ 254876 h 6358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1342696" h="635876">
                      <a:moveTo>
                        <a:pt x="1308537" y="254876"/>
                      </a:moveTo>
                      <a:cubicBezTo>
                        <a:pt x="1342696" y="231228"/>
                        <a:pt x="1308537" y="194441"/>
                        <a:pt x="1292772" y="176048"/>
                      </a:cubicBezTo>
                      <a:cubicBezTo>
                        <a:pt x="1277007" y="157655"/>
                        <a:pt x="1258613" y="144517"/>
                        <a:pt x="1213944" y="144517"/>
                      </a:cubicBezTo>
                      <a:cubicBezTo>
                        <a:pt x="1169275" y="144517"/>
                        <a:pt x="1032641" y="189186"/>
                        <a:pt x="1024758" y="176048"/>
                      </a:cubicBezTo>
                      <a:cubicBezTo>
                        <a:pt x="1016875" y="162910"/>
                        <a:pt x="1156138" y="91966"/>
                        <a:pt x="1166648" y="65690"/>
                      </a:cubicBezTo>
                      <a:cubicBezTo>
                        <a:pt x="1177158" y="39414"/>
                        <a:pt x="1114096" y="26276"/>
                        <a:pt x="1087820" y="18393"/>
                      </a:cubicBezTo>
                      <a:cubicBezTo>
                        <a:pt x="1061544" y="10510"/>
                        <a:pt x="1043152" y="0"/>
                        <a:pt x="1008993" y="18393"/>
                      </a:cubicBezTo>
                      <a:cubicBezTo>
                        <a:pt x="974834" y="36786"/>
                        <a:pt x="903889" y="118242"/>
                        <a:pt x="882868" y="128752"/>
                      </a:cubicBezTo>
                      <a:cubicBezTo>
                        <a:pt x="861847" y="139262"/>
                        <a:pt x="906516" y="94593"/>
                        <a:pt x="882868" y="81455"/>
                      </a:cubicBezTo>
                      <a:cubicBezTo>
                        <a:pt x="859220" y="68317"/>
                        <a:pt x="783020" y="36786"/>
                        <a:pt x="740979" y="49924"/>
                      </a:cubicBezTo>
                      <a:cubicBezTo>
                        <a:pt x="698938" y="63062"/>
                        <a:pt x="654268" y="155028"/>
                        <a:pt x="630620" y="160283"/>
                      </a:cubicBezTo>
                      <a:cubicBezTo>
                        <a:pt x="606972" y="165538"/>
                        <a:pt x="625365" y="94593"/>
                        <a:pt x="599089" y="81455"/>
                      </a:cubicBezTo>
                      <a:cubicBezTo>
                        <a:pt x="572813" y="68317"/>
                        <a:pt x="496613" y="70945"/>
                        <a:pt x="472965" y="81455"/>
                      </a:cubicBezTo>
                      <a:cubicBezTo>
                        <a:pt x="449317" y="91965"/>
                        <a:pt x="475592" y="144517"/>
                        <a:pt x="457199" y="144517"/>
                      </a:cubicBezTo>
                      <a:cubicBezTo>
                        <a:pt x="438806" y="144517"/>
                        <a:pt x="388882" y="97220"/>
                        <a:pt x="362606" y="81455"/>
                      </a:cubicBezTo>
                      <a:cubicBezTo>
                        <a:pt x="336330" y="65690"/>
                        <a:pt x="315310" y="39414"/>
                        <a:pt x="299544" y="49924"/>
                      </a:cubicBezTo>
                      <a:cubicBezTo>
                        <a:pt x="283779" y="60434"/>
                        <a:pt x="294289" y="136634"/>
                        <a:pt x="268013" y="144517"/>
                      </a:cubicBezTo>
                      <a:cubicBezTo>
                        <a:pt x="241737" y="152400"/>
                        <a:pt x="149772" y="94593"/>
                        <a:pt x="141889" y="97221"/>
                      </a:cubicBezTo>
                      <a:cubicBezTo>
                        <a:pt x="134006" y="99849"/>
                        <a:pt x="218089" y="136635"/>
                        <a:pt x="220717" y="160283"/>
                      </a:cubicBezTo>
                      <a:cubicBezTo>
                        <a:pt x="223345" y="183931"/>
                        <a:pt x="176048" y="228601"/>
                        <a:pt x="157655" y="239111"/>
                      </a:cubicBezTo>
                      <a:cubicBezTo>
                        <a:pt x="139262" y="249621"/>
                        <a:pt x="134006" y="220718"/>
                        <a:pt x="110358" y="223345"/>
                      </a:cubicBezTo>
                      <a:cubicBezTo>
                        <a:pt x="86710" y="225972"/>
                        <a:pt x="31530" y="220717"/>
                        <a:pt x="15765" y="254876"/>
                      </a:cubicBezTo>
                      <a:cubicBezTo>
                        <a:pt x="0" y="289035"/>
                        <a:pt x="0" y="378373"/>
                        <a:pt x="15765" y="428297"/>
                      </a:cubicBezTo>
                      <a:cubicBezTo>
                        <a:pt x="31530" y="478221"/>
                        <a:pt x="81455" y="538656"/>
                        <a:pt x="110358" y="554421"/>
                      </a:cubicBezTo>
                      <a:cubicBezTo>
                        <a:pt x="139262" y="570187"/>
                        <a:pt x="160282" y="512380"/>
                        <a:pt x="189186" y="522890"/>
                      </a:cubicBezTo>
                      <a:cubicBezTo>
                        <a:pt x="218090" y="533400"/>
                        <a:pt x="265386" y="620111"/>
                        <a:pt x="283779" y="617483"/>
                      </a:cubicBezTo>
                      <a:cubicBezTo>
                        <a:pt x="302172" y="614855"/>
                        <a:pt x="281151" y="504497"/>
                        <a:pt x="299544" y="507124"/>
                      </a:cubicBezTo>
                      <a:cubicBezTo>
                        <a:pt x="317937" y="509751"/>
                        <a:pt x="378371" y="630620"/>
                        <a:pt x="394137" y="633248"/>
                      </a:cubicBezTo>
                      <a:cubicBezTo>
                        <a:pt x="409903" y="635876"/>
                        <a:pt x="386254" y="543911"/>
                        <a:pt x="394137" y="522890"/>
                      </a:cubicBezTo>
                      <a:cubicBezTo>
                        <a:pt x="402020" y="501869"/>
                        <a:pt x="415158" y="499241"/>
                        <a:pt x="441434" y="507124"/>
                      </a:cubicBezTo>
                      <a:cubicBezTo>
                        <a:pt x="467710" y="515007"/>
                        <a:pt x="512379" y="559676"/>
                        <a:pt x="551793" y="570186"/>
                      </a:cubicBezTo>
                      <a:cubicBezTo>
                        <a:pt x="591207" y="580696"/>
                        <a:pt x="662152" y="580696"/>
                        <a:pt x="677917" y="570186"/>
                      </a:cubicBezTo>
                      <a:cubicBezTo>
                        <a:pt x="693683" y="559676"/>
                        <a:pt x="659524" y="536027"/>
                        <a:pt x="646386" y="507124"/>
                      </a:cubicBezTo>
                      <a:cubicBezTo>
                        <a:pt x="633248" y="478221"/>
                        <a:pt x="588579" y="417787"/>
                        <a:pt x="599089" y="396766"/>
                      </a:cubicBezTo>
                      <a:cubicBezTo>
                        <a:pt x="609599" y="375745"/>
                        <a:pt x="680545" y="365235"/>
                        <a:pt x="709448" y="381000"/>
                      </a:cubicBezTo>
                      <a:cubicBezTo>
                        <a:pt x="738352" y="396766"/>
                        <a:pt x="733096" y="470338"/>
                        <a:pt x="772510" y="491359"/>
                      </a:cubicBezTo>
                      <a:cubicBezTo>
                        <a:pt x="811924" y="512380"/>
                        <a:pt x="927537" y="528145"/>
                        <a:pt x="945930" y="507124"/>
                      </a:cubicBezTo>
                      <a:cubicBezTo>
                        <a:pt x="964323" y="486103"/>
                        <a:pt x="859220" y="373118"/>
                        <a:pt x="882868" y="365235"/>
                      </a:cubicBezTo>
                      <a:cubicBezTo>
                        <a:pt x="906516" y="357352"/>
                        <a:pt x="1035268" y="446690"/>
                        <a:pt x="1087820" y="459828"/>
                      </a:cubicBezTo>
                      <a:cubicBezTo>
                        <a:pt x="1140372" y="472966"/>
                        <a:pt x="1198179" y="467710"/>
                        <a:pt x="1198179" y="444062"/>
                      </a:cubicBezTo>
                      <a:cubicBezTo>
                        <a:pt x="1198179" y="420414"/>
                        <a:pt x="1074682" y="346841"/>
                        <a:pt x="1087820" y="317938"/>
                      </a:cubicBezTo>
                      <a:cubicBezTo>
                        <a:pt x="1100958" y="289035"/>
                        <a:pt x="1274378" y="278524"/>
                        <a:pt x="1308537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00" name="Freeform 4"/>
                <p:cNvSpPr/>
                <p:nvPr/>
              </p:nvSpPr>
              <p:spPr>
                <a:xfrm>
                  <a:off x="3503121" y="2363024"/>
                  <a:ext cx="2136695" cy="945295"/>
                </a:xfrm>
                <a:custGeom>
                  <a:avLst/>
                  <a:gdLst>
                    <a:gd name="connsiteX0" fmla="*/ 70944 w 2136228"/>
                    <a:gd name="connsiteY0" fmla="*/ 475593 h 945931"/>
                    <a:gd name="connsiteX1" fmla="*/ 23648 w 2136228"/>
                    <a:gd name="connsiteY1" fmla="*/ 365234 h 945931"/>
                    <a:gd name="connsiteX2" fmla="*/ 212834 w 2136228"/>
                    <a:gd name="connsiteY2" fmla="*/ 444062 h 945931"/>
                    <a:gd name="connsiteX3" fmla="*/ 323193 w 2136228"/>
                    <a:gd name="connsiteY3" fmla="*/ 365234 h 945931"/>
                    <a:gd name="connsiteX4" fmla="*/ 402020 w 2136228"/>
                    <a:gd name="connsiteY4" fmla="*/ 381000 h 945931"/>
                    <a:gd name="connsiteX5" fmla="*/ 370489 w 2136228"/>
                    <a:gd name="connsiteY5" fmla="*/ 444062 h 945931"/>
                    <a:gd name="connsiteX6" fmla="*/ 465082 w 2136228"/>
                    <a:gd name="connsiteY6" fmla="*/ 381000 h 945931"/>
                    <a:gd name="connsiteX7" fmla="*/ 528144 w 2136228"/>
                    <a:gd name="connsiteY7" fmla="*/ 444062 h 945931"/>
                    <a:gd name="connsiteX8" fmla="*/ 465082 w 2136228"/>
                    <a:gd name="connsiteY8" fmla="*/ 491359 h 945931"/>
                    <a:gd name="connsiteX9" fmla="*/ 591206 w 2136228"/>
                    <a:gd name="connsiteY9" fmla="*/ 365234 h 945931"/>
                    <a:gd name="connsiteX10" fmla="*/ 780393 w 2136228"/>
                    <a:gd name="connsiteY10" fmla="*/ 396766 h 945931"/>
                    <a:gd name="connsiteX11" fmla="*/ 685800 w 2136228"/>
                    <a:gd name="connsiteY11" fmla="*/ 522890 h 945931"/>
                    <a:gd name="connsiteX12" fmla="*/ 859220 w 2136228"/>
                    <a:gd name="connsiteY12" fmla="*/ 444062 h 945931"/>
                    <a:gd name="connsiteX13" fmla="*/ 953813 w 2136228"/>
                    <a:gd name="connsiteY13" fmla="*/ 475593 h 945931"/>
                    <a:gd name="connsiteX14" fmla="*/ 969579 w 2136228"/>
                    <a:gd name="connsiteY14" fmla="*/ 412531 h 945931"/>
                    <a:gd name="connsiteX15" fmla="*/ 1064172 w 2136228"/>
                    <a:gd name="connsiteY15" fmla="*/ 412531 h 945931"/>
                    <a:gd name="connsiteX16" fmla="*/ 1016875 w 2136228"/>
                    <a:gd name="connsiteY16" fmla="*/ 349469 h 945931"/>
                    <a:gd name="connsiteX17" fmla="*/ 1001110 w 2136228"/>
                    <a:gd name="connsiteY17" fmla="*/ 254876 h 945931"/>
                    <a:gd name="connsiteX18" fmla="*/ 1111469 w 2136228"/>
                    <a:gd name="connsiteY18" fmla="*/ 302172 h 945931"/>
                    <a:gd name="connsiteX19" fmla="*/ 1174531 w 2136228"/>
                    <a:gd name="connsiteY19" fmla="*/ 191814 h 945931"/>
                    <a:gd name="connsiteX20" fmla="*/ 1300655 w 2136228"/>
                    <a:gd name="connsiteY20" fmla="*/ 207579 h 945931"/>
                    <a:gd name="connsiteX21" fmla="*/ 1379482 w 2136228"/>
                    <a:gd name="connsiteY21" fmla="*/ 191814 h 945931"/>
                    <a:gd name="connsiteX22" fmla="*/ 1332186 w 2136228"/>
                    <a:gd name="connsiteY22" fmla="*/ 112986 h 945931"/>
                    <a:gd name="connsiteX23" fmla="*/ 1395248 w 2136228"/>
                    <a:gd name="connsiteY23" fmla="*/ 176048 h 945931"/>
                    <a:gd name="connsiteX24" fmla="*/ 1568669 w 2136228"/>
                    <a:gd name="connsiteY24" fmla="*/ 97221 h 945931"/>
                    <a:gd name="connsiteX25" fmla="*/ 1631731 w 2136228"/>
                    <a:gd name="connsiteY25" fmla="*/ 18393 h 945931"/>
                    <a:gd name="connsiteX26" fmla="*/ 1742089 w 2136228"/>
                    <a:gd name="connsiteY26" fmla="*/ 34159 h 945931"/>
                    <a:gd name="connsiteX27" fmla="*/ 1568669 w 2136228"/>
                    <a:gd name="connsiteY27" fmla="*/ 223345 h 945931"/>
                    <a:gd name="connsiteX28" fmla="*/ 1710558 w 2136228"/>
                    <a:gd name="connsiteY28" fmla="*/ 191814 h 945931"/>
                    <a:gd name="connsiteX29" fmla="*/ 1852448 w 2136228"/>
                    <a:gd name="connsiteY29" fmla="*/ 144517 h 945931"/>
                    <a:gd name="connsiteX30" fmla="*/ 1883979 w 2136228"/>
                    <a:gd name="connsiteY30" fmla="*/ 223345 h 945931"/>
                    <a:gd name="connsiteX31" fmla="*/ 1805151 w 2136228"/>
                    <a:gd name="connsiteY31" fmla="*/ 302172 h 945931"/>
                    <a:gd name="connsiteX32" fmla="*/ 1962806 w 2136228"/>
                    <a:gd name="connsiteY32" fmla="*/ 270641 h 945931"/>
                    <a:gd name="connsiteX33" fmla="*/ 2088931 w 2136228"/>
                    <a:gd name="connsiteY33" fmla="*/ 207579 h 945931"/>
                    <a:gd name="connsiteX34" fmla="*/ 2120462 w 2136228"/>
                    <a:gd name="connsiteY34" fmla="*/ 286407 h 945931"/>
                    <a:gd name="connsiteX35" fmla="*/ 1994338 w 2136228"/>
                    <a:gd name="connsiteY35" fmla="*/ 381000 h 945931"/>
                    <a:gd name="connsiteX36" fmla="*/ 2057400 w 2136228"/>
                    <a:gd name="connsiteY36" fmla="*/ 428297 h 945931"/>
                    <a:gd name="connsiteX37" fmla="*/ 2010103 w 2136228"/>
                    <a:gd name="connsiteY37" fmla="*/ 475593 h 945931"/>
                    <a:gd name="connsiteX38" fmla="*/ 1836682 w 2136228"/>
                    <a:gd name="connsiteY38" fmla="*/ 396766 h 945931"/>
                    <a:gd name="connsiteX39" fmla="*/ 1899744 w 2136228"/>
                    <a:gd name="connsiteY39" fmla="*/ 491359 h 945931"/>
                    <a:gd name="connsiteX40" fmla="*/ 1852448 w 2136228"/>
                    <a:gd name="connsiteY40" fmla="*/ 601717 h 945931"/>
                    <a:gd name="connsiteX41" fmla="*/ 1694793 w 2136228"/>
                    <a:gd name="connsiteY41" fmla="*/ 491359 h 945931"/>
                    <a:gd name="connsiteX42" fmla="*/ 1742089 w 2136228"/>
                    <a:gd name="connsiteY42" fmla="*/ 617483 h 945931"/>
                    <a:gd name="connsiteX43" fmla="*/ 1647496 w 2136228"/>
                    <a:gd name="connsiteY43" fmla="*/ 680545 h 945931"/>
                    <a:gd name="connsiteX44" fmla="*/ 1474075 w 2136228"/>
                    <a:gd name="connsiteY44" fmla="*/ 475593 h 945931"/>
                    <a:gd name="connsiteX45" fmla="*/ 1521372 w 2136228"/>
                    <a:gd name="connsiteY45" fmla="*/ 570186 h 945931"/>
                    <a:gd name="connsiteX46" fmla="*/ 1269124 w 2136228"/>
                    <a:gd name="connsiteY46" fmla="*/ 522890 h 945931"/>
                    <a:gd name="connsiteX47" fmla="*/ 1458310 w 2136228"/>
                    <a:gd name="connsiteY47" fmla="*/ 633248 h 945931"/>
                    <a:gd name="connsiteX48" fmla="*/ 1332186 w 2136228"/>
                    <a:gd name="connsiteY48" fmla="*/ 727841 h 945931"/>
                    <a:gd name="connsiteX49" fmla="*/ 1237593 w 2136228"/>
                    <a:gd name="connsiteY49" fmla="*/ 696310 h 945931"/>
                    <a:gd name="connsiteX50" fmla="*/ 1221827 w 2136228"/>
                    <a:gd name="connsiteY50" fmla="*/ 775138 h 945931"/>
                    <a:gd name="connsiteX51" fmla="*/ 1064172 w 2136228"/>
                    <a:gd name="connsiteY51" fmla="*/ 696310 h 945931"/>
                    <a:gd name="connsiteX52" fmla="*/ 1206062 w 2136228"/>
                    <a:gd name="connsiteY52" fmla="*/ 822434 h 945931"/>
                    <a:gd name="connsiteX53" fmla="*/ 1143000 w 2136228"/>
                    <a:gd name="connsiteY53" fmla="*/ 869731 h 945931"/>
                    <a:gd name="connsiteX54" fmla="*/ 1064172 w 2136228"/>
                    <a:gd name="connsiteY54" fmla="*/ 853966 h 945931"/>
                    <a:gd name="connsiteX55" fmla="*/ 1001110 w 2136228"/>
                    <a:gd name="connsiteY55" fmla="*/ 727841 h 945931"/>
                    <a:gd name="connsiteX56" fmla="*/ 1032641 w 2136228"/>
                    <a:gd name="connsiteY56" fmla="*/ 853966 h 945931"/>
                    <a:gd name="connsiteX57" fmla="*/ 969579 w 2136228"/>
                    <a:gd name="connsiteY57" fmla="*/ 901262 h 945931"/>
                    <a:gd name="connsiteX58" fmla="*/ 843455 w 2136228"/>
                    <a:gd name="connsiteY58" fmla="*/ 822434 h 945931"/>
                    <a:gd name="connsiteX59" fmla="*/ 764627 w 2136228"/>
                    <a:gd name="connsiteY59" fmla="*/ 885497 h 945931"/>
                    <a:gd name="connsiteX60" fmla="*/ 670034 w 2136228"/>
                    <a:gd name="connsiteY60" fmla="*/ 932793 h 945931"/>
                    <a:gd name="connsiteX61" fmla="*/ 638503 w 2136228"/>
                    <a:gd name="connsiteY61" fmla="*/ 806669 h 945931"/>
                    <a:gd name="connsiteX62" fmla="*/ 701565 w 2136228"/>
                    <a:gd name="connsiteY62" fmla="*/ 727841 h 945931"/>
                    <a:gd name="connsiteX63" fmla="*/ 654269 w 2136228"/>
                    <a:gd name="connsiteY63" fmla="*/ 727841 h 945931"/>
                    <a:gd name="connsiteX64" fmla="*/ 606972 w 2136228"/>
                    <a:gd name="connsiteY64" fmla="*/ 680545 h 945931"/>
                    <a:gd name="connsiteX65" fmla="*/ 512379 w 2136228"/>
                    <a:gd name="connsiteY65" fmla="*/ 712076 h 945931"/>
                    <a:gd name="connsiteX66" fmla="*/ 433551 w 2136228"/>
                    <a:gd name="connsiteY66" fmla="*/ 712076 h 945931"/>
                    <a:gd name="connsiteX67" fmla="*/ 338958 w 2136228"/>
                    <a:gd name="connsiteY67" fmla="*/ 649014 h 945931"/>
                    <a:gd name="connsiteX68" fmla="*/ 449317 w 2136228"/>
                    <a:gd name="connsiteY68" fmla="*/ 601717 h 945931"/>
                    <a:gd name="connsiteX69" fmla="*/ 307427 w 2136228"/>
                    <a:gd name="connsiteY69" fmla="*/ 617483 h 945931"/>
                    <a:gd name="connsiteX70" fmla="*/ 181303 w 2136228"/>
                    <a:gd name="connsiteY70" fmla="*/ 585952 h 945931"/>
                    <a:gd name="connsiteX71" fmla="*/ 244365 w 2136228"/>
                    <a:gd name="connsiteY71" fmla="*/ 538655 h 945931"/>
                    <a:gd name="connsiteX72" fmla="*/ 149772 w 2136228"/>
                    <a:gd name="connsiteY72" fmla="*/ 522890 h 945931"/>
                    <a:gd name="connsiteX73" fmla="*/ 70944 w 2136228"/>
                    <a:gd name="connsiteY73" fmla="*/ 475593 h 9459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</a:cxnLst>
                  <a:rect l="l" t="t" r="r" b="b"/>
                  <a:pathLst>
                    <a:path w="2136228" h="945931">
                      <a:moveTo>
                        <a:pt x="70944" y="475593"/>
                      </a:moveTo>
                      <a:cubicBezTo>
                        <a:pt x="49923" y="449317"/>
                        <a:pt x="0" y="370489"/>
                        <a:pt x="23648" y="365234"/>
                      </a:cubicBezTo>
                      <a:cubicBezTo>
                        <a:pt x="47296" y="359979"/>
                        <a:pt x="162910" y="444062"/>
                        <a:pt x="212834" y="444062"/>
                      </a:cubicBezTo>
                      <a:cubicBezTo>
                        <a:pt x="262758" y="444062"/>
                        <a:pt x="291662" y="375744"/>
                        <a:pt x="323193" y="365234"/>
                      </a:cubicBezTo>
                      <a:cubicBezTo>
                        <a:pt x="354724" y="354724"/>
                        <a:pt x="394137" y="367862"/>
                        <a:pt x="402020" y="381000"/>
                      </a:cubicBezTo>
                      <a:cubicBezTo>
                        <a:pt x="409903" y="394138"/>
                        <a:pt x="359979" y="444062"/>
                        <a:pt x="370489" y="444062"/>
                      </a:cubicBezTo>
                      <a:cubicBezTo>
                        <a:pt x="380999" y="444062"/>
                        <a:pt x="438806" y="381000"/>
                        <a:pt x="465082" y="381000"/>
                      </a:cubicBezTo>
                      <a:cubicBezTo>
                        <a:pt x="491358" y="381000"/>
                        <a:pt x="528144" y="425669"/>
                        <a:pt x="528144" y="444062"/>
                      </a:cubicBezTo>
                      <a:cubicBezTo>
                        <a:pt x="528144" y="462455"/>
                        <a:pt x="454572" y="504497"/>
                        <a:pt x="465082" y="491359"/>
                      </a:cubicBezTo>
                      <a:cubicBezTo>
                        <a:pt x="475592" y="478221"/>
                        <a:pt x="538654" y="380999"/>
                        <a:pt x="591206" y="365234"/>
                      </a:cubicBezTo>
                      <a:cubicBezTo>
                        <a:pt x="643758" y="349469"/>
                        <a:pt x="764627" y="370490"/>
                        <a:pt x="780393" y="396766"/>
                      </a:cubicBezTo>
                      <a:cubicBezTo>
                        <a:pt x="796159" y="423042"/>
                        <a:pt x="672662" y="515007"/>
                        <a:pt x="685800" y="522890"/>
                      </a:cubicBezTo>
                      <a:cubicBezTo>
                        <a:pt x="698938" y="530773"/>
                        <a:pt x="814551" y="451945"/>
                        <a:pt x="859220" y="444062"/>
                      </a:cubicBezTo>
                      <a:cubicBezTo>
                        <a:pt x="903889" y="436179"/>
                        <a:pt x="935420" y="480848"/>
                        <a:pt x="953813" y="475593"/>
                      </a:cubicBezTo>
                      <a:cubicBezTo>
                        <a:pt x="972206" y="470338"/>
                        <a:pt x="951186" y="423041"/>
                        <a:pt x="969579" y="412531"/>
                      </a:cubicBezTo>
                      <a:cubicBezTo>
                        <a:pt x="987972" y="402021"/>
                        <a:pt x="1056289" y="423041"/>
                        <a:pt x="1064172" y="412531"/>
                      </a:cubicBezTo>
                      <a:cubicBezTo>
                        <a:pt x="1072055" y="402021"/>
                        <a:pt x="1027385" y="375745"/>
                        <a:pt x="1016875" y="349469"/>
                      </a:cubicBezTo>
                      <a:cubicBezTo>
                        <a:pt x="1006365" y="323193"/>
                        <a:pt x="985344" y="262759"/>
                        <a:pt x="1001110" y="254876"/>
                      </a:cubicBezTo>
                      <a:cubicBezTo>
                        <a:pt x="1016876" y="246993"/>
                        <a:pt x="1082565" y="312682"/>
                        <a:pt x="1111469" y="302172"/>
                      </a:cubicBezTo>
                      <a:cubicBezTo>
                        <a:pt x="1140373" y="291662"/>
                        <a:pt x="1143000" y="207580"/>
                        <a:pt x="1174531" y="191814"/>
                      </a:cubicBezTo>
                      <a:cubicBezTo>
                        <a:pt x="1206062" y="176049"/>
                        <a:pt x="1266497" y="207579"/>
                        <a:pt x="1300655" y="207579"/>
                      </a:cubicBezTo>
                      <a:cubicBezTo>
                        <a:pt x="1334813" y="207579"/>
                        <a:pt x="1374227" y="207579"/>
                        <a:pt x="1379482" y="191814"/>
                      </a:cubicBezTo>
                      <a:cubicBezTo>
                        <a:pt x="1384737" y="176049"/>
                        <a:pt x="1329558" y="115614"/>
                        <a:pt x="1332186" y="112986"/>
                      </a:cubicBezTo>
                      <a:cubicBezTo>
                        <a:pt x="1334814" y="110358"/>
                        <a:pt x="1355834" y="178676"/>
                        <a:pt x="1395248" y="176048"/>
                      </a:cubicBezTo>
                      <a:cubicBezTo>
                        <a:pt x="1434662" y="173421"/>
                        <a:pt x="1529255" y="123497"/>
                        <a:pt x="1568669" y="97221"/>
                      </a:cubicBezTo>
                      <a:cubicBezTo>
                        <a:pt x="1608083" y="70945"/>
                        <a:pt x="1602828" y="28903"/>
                        <a:pt x="1631731" y="18393"/>
                      </a:cubicBezTo>
                      <a:cubicBezTo>
                        <a:pt x="1660634" y="7883"/>
                        <a:pt x="1752599" y="0"/>
                        <a:pt x="1742089" y="34159"/>
                      </a:cubicBezTo>
                      <a:cubicBezTo>
                        <a:pt x="1731579" y="68318"/>
                        <a:pt x="1573924" y="197069"/>
                        <a:pt x="1568669" y="223345"/>
                      </a:cubicBezTo>
                      <a:cubicBezTo>
                        <a:pt x="1563414" y="249621"/>
                        <a:pt x="1663262" y="204952"/>
                        <a:pt x="1710558" y="191814"/>
                      </a:cubicBezTo>
                      <a:cubicBezTo>
                        <a:pt x="1757854" y="178676"/>
                        <a:pt x="1823544" y="139262"/>
                        <a:pt x="1852448" y="144517"/>
                      </a:cubicBezTo>
                      <a:cubicBezTo>
                        <a:pt x="1881352" y="149772"/>
                        <a:pt x="1891862" y="197069"/>
                        <a:pt x="1883979" y="223345"/>
                      </a:cubicBezTo>
                      <a:cubicBezTo>
                        <a:pt x="1876096" y="249621"/>
                        <a:pt x="1792013" y="294289"/>
                        <a:pt x="1805151" y="302172"/>
                      </a:cubicBezTo>
                      <a:cubicBezTo>
                        <a:pt x="1818289" y="310055"/>
                        <a:pt x="1915509" y="286406"/>
                        <a:pt x="1962806" y="270641"/>
                      </a:cubicBezTo>
                      <a:cubicBezTo>
                        <a:pt x="2010103" y="254876"/>
                        <a:pt x="2062655" y="204951"/>
                        <a:pt x="2088931" y="207579"/>
                      </a:cubicBezTo>
                      <a:cubicBezTo>
                        <a:pt x="2115207" y="210207"/>
                        <a:pt x="2136228" y="257504"/>
                        <a:pt x="2120462" y="286407"/>
                      </a:cubicBezTo>
                      <a:cubicBezTo>
                        <a:pt x="2104697" y="315311"/>
                        <a:pt x="2004848" y="357352"/>
                        <a:pt x="1994338" y="381000"/>
                      </a:cubicBezTo>
                      <a:cubicBezTo>
                        <a:pt x="1983828" y="404648"/>
                        <a:pt x="2054773" y="412532"/>
                        <a:pt x="2057400" y="428297"/>
                      </a:cubicBezTo>
                      <a:cubicBezTo>
                        <a:pt x="2060027" y="444062"/>
                        <a:pt x="2046889" y="480848"/>
                        <a:pt x="2010103" y="475593"/>
                      </a:cubicBezTo>
                      <a:cubicBezTo>
                        <a:pt x="1973317" y="470338"/>
                        <a:pt x="1855075" y="394138"/>
                        <a:pt x="1836682" y="396766"/>
                      </a:cubicBezTo>
                      <a:cubicBezTo>
                        <a:pt x="1818289" y="399394"/>
                        <a:pt x="1897116" y="457201"/>
                        <a:pt x="1899744" y="491359"/>
                      </a:cubicBezTo>
                      <a:cubicBezTo>
                        <a:pt x="1902372" y="525518"/>
                        <a:pt x="1886606" y="601717"/>
                        <a:pt x="1852448" y="601717"/>
                      </a:cubicBezTo>
                      <a:cubicBezTo>
                        <a:pt x="1818290" y="601717"/>
                        <a:pt x="1713186" y="488731"/>
                        <a:pt x="1694793" y="491359"/>
                      </a:cubicBezTo>
                      <a:cubicBezTo>
                        <a:pt x="1676400" y="493987"/>
                        <a:pt x="1749972" y="585952"/>
                        <a:pt x="1742089" y="617483"/>
                      </a:cubicBezTo>
                      <a:cubicBezTo>
                        <a:pt x="1734206" y="649014"/>
                        <a:pt x="1692165" y="704193"/>
                        <a:pt x="1647496" y="680545"/>
                      </a:cubicBezTo>
                      <a:cubicBezTo>
                        <a:pt x="1602827" y="656897"/>
                        <a:pt x="1495096" y="493986"/>
                        <a:pt x="1474075" y="475593"/>
                      </a:cubicBezTo>
                      <a:cubicBezTo>
                        <a:pt x="1453054" y="457200"/>
                        <a:pt x="1555531" y="562303"/>
                        <a:pt x="1521372" y="570186"/>
                      </a:cubicBezTo>
                      <a:cubicBezTo>
                        <a:pt x="1487214" y="578069"/>
                        <a:pt x="1279634" y="512380"/>
                        <a:pt x="1269124" y="522890"/>
                      </a:cubicBezTo>
                      <a:cubicBezTo>
                        <a:pt x="1258614" y="533400"/>
                        <a:pt x="1447800" y="599090"/>
                        <a:pt x="1458310" y="633248"/>
                      </a:cubicBezTo>
                      <a:cubicBezTo>
                        <a:pt x="1468820" y="667406"/>
                        <a:pt x="1368972" y="717331"/>
                        <a:pt x="1332186" y="727841"/>
                      </a:cubicBezTo>
                      <a:cubicBezTo>
                        <a:pt x="1295400" y="738351"/>
                        <a:pt x="1255986" y="688427"/>
                        <a:pt x="1237593" y="696310"/>
                      </a:cubicBezTo>
                      <a:cubicBezTo>
                        <a:pt x="1219200" y="704193"/>
                        <a:pt x="1250730" y="775138"/>
                        <a:pt x="1221827" y="775138"/>
                      </a:cubicBezTo>
                      <a:cubicBezTo>
                        <a:pt x="1192924" y="775138"/>
                        <a:pt x="1066799" y="688427"/>
                        <a:pt x="1064172" y="696310"/>
                      </a:cubicBezTo>
                      <a:cubicBezTo>
                        <a:pt x="1061545" y="704193"/>
                        <a:pt x="1192924" y="793531"/>
                        <a:pt x="1206062" y="822434"/>
                      </a:cubicBezTo>
                      <a:cubicBezTo>
                        <a:pt x="1219200" y="851337"/>
                        <a:pt x="1166648" y="864476"/>
                        <a:pt x="1143000" y="869731"/>
                      </a:cubicBezTo>
                      <a:cubicBezTo>
                        <a:pt x="1119352" y="874986"/>
                        <a:pt x="1087820" y="877614"/>
                        <a:pt x="1064172" y="853966"/>
                      </a:cubicBezTo>
                      <a:cubicBezTo>
                        <a:pt x="1040524" y="830318"/>
                        <a:pt x="1006365" y="727841"/>
                        <a:pt x="1001110" y="727841"/>
                      </a:cubicBezTo>
                      <a:cubicBezTo>
                        <a:pt x="995855" y="727841"/>
                        <a:pt x="1037896" y="825062"/>
                        <a:pt x="1032641" y="853966"/>
                      </a:cubicBezTo>
                      <a:cubicBezTo>
                        <a:pt x="1027386" y="882870"/>
                        <a:pt x="1001110" y="906517"/>
                        <a:pt x="969579" y="901262"/>
                      </a:cubicBezTo>
                      <a:cubicBezTo>
                        <a:pt x="938048" y="896007"/>
                        <a:pt x="877614" y="825061"/>
                        <a:pt x="843455" y="822434"/>
                      </a:cubicBezTo>
                      <a:cubicBezTo>
                        <a:pt x="809296" y="819807"/>
                        <a:pt x="793530" y="867104"/>
                        <a:pt x="764627" y="885497"/>
                      </a:cubicBezTo>
                      <a:cubicBezTo>
                        <a:pt x="735724" y="903890"/>
                        <a:pt x="691055" y="945931"/>
                        <a:pt x="670034" y="932793"/>
                      </a:cubicBezTo>
                      <a:cubicBezTo>
                        <a:pt x="649013" y="919655"/>
                        <a:pt x="633248" y="840828"/>
                        <a:pt x="638503" y="806669"/>
                      </a:cubicBezTo>
                      <a:cubicBezTo>
                        <a:pt x="643758" y="772510"/>
                        <a:pt x="698937" y="740979"/>
                        <a:pt x="701565" y="727841"/>
                      </a:cubicBezTo>
                      <a:cubicBezTo>
                        <a:pt x="704193" y="714703"/>
                        <a:pt x="670035" y="735724"/>
                        <a:pt x="654269" y="727841"/>
                      </a:cubicBezTo>
                      <a:cubicBezTo>
                        <a:pt x="638504" y="719958"/>
                        <a:pt x="630620" y="683172"/>
                        <a:pt x="606972" y="680545"/>
                      </a:cubicBezTo>
                      <a:cubicBezTo>
                        <a:pt x="583324" y="677918"/>
                        <a:pt x="541283" y="706821"/>
                        <a:pt x="512379" y="712076"/>
                      </a:cubicBezTo>
                      <a:cubicBezTo>
                        <a:pt x="483475" y="717331"/>
                        <a:pt x="462455" y="722586"/>
                        <a:pt x="433551" y="712076"/>
                      </a:cubicBezTo>
                      <a:cubicBezTo>
                        <a:pt x="404647" y="701566"/>
                        <a:pt x="336330" y="667407"/>
                        <a:pt x="338958" y="649014"/>
                      </a:cubicBezTo>
                      <a:cubicBezTo>
                        <a:pt x="341586" y="630621"/>
                        <a:pt x="454572" y="606972"/>
                        <a:pt x="449317" y="601717"/>
                      </a:cubicBezTo>
                      <a:cubicBezTo>
                        <a:pt x="444062" y="596462"/>
                        <a:pt x="352096" y="620111"/>
                        <a:pt x="307427" y="617483"/>
                      </a:cubicBezTo>
                      <a:cubicBezTo>
                        <a:pt x="262758" y="614855"/>
                        <a:pt x="191813" y="599090"/>
                        <a:pt x="181303" y="585952"/>
                      </a:cubicBezTo>
                      <a:cubicBezTo>
                        <a:pt x="170793" y="572814"/>
                        <a:pt x="249620" y="549165"/>
                        <a:pt x="244365" y="538655"/>
                      </a:cubicBezTo>
                      <a:cubicBezTo>
                        <a:pt x="239110" y="528145"/>
                        <a:pt x="181303" y="538656"/>
                        <a:pt x="149772" y="522890"/>
                      </a:cubicBezTo>
                      <a:cubicBezTo>
                        <a:pt x="118241" y="507125"/>
                        <a:pt x="91965" y="501869"/>
                        <a:pt x="70944" y="475593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01" name="Freeform 5"/>
                <p:cNvSpPr/>
                <p:nvPr/>
              </p:nvSpPr>
              <p:spPr>
                <a:xfrm>
                  <a:off x="3831843" y="1872868"/>
                  <a:ext cx="1490206" cy="793584"/>
                </a:xfrm>
                <a:custGeom>
                  <a:avLst/>
                  <a:gdLst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80697 w 1489842"/>
                    <a:gd name="connsiteY20" fmla="*/ 522889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09752 w 1489842"/>
                    <a:gd name="connsiteY20" fmla="*/ 717330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62152 w 1489842"/>
                    <a:gd name="connsiteY18" fmla="*/ 641130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509752 w 1489842"/>
                    <a:gd name="connsiteY18" fmla="*/ 717330 h 793530"/>
                    <a:gd name="connsiteX19" fmla="*/ 486104 w 1489842"/>
                    <a:gd name="connsiteY19" fmla="*/ 633247 h 793530"/>
                    <a:gd name="connsiteX20" fmla="*/ 423042 w 1489842"/>
                    <a:gd name="connsiteY20" fmla="*/ 522889 h 793530"/>
                    <a:gd name="connsiteX21" fmla="*/ 501869 w 1489842"/>
                    <a:gd name="connsiteY21" fmla="*/ 444061 h 793530"/>
                    <a:gd name="connsiteX22" fmla="*/ 375745 w 1489842"/>
                    <a:gd name="connsiteY22" fmla="*/ 396764 h 793530"/>
                    <a:gd name="connsiteX23" fmla="*/ 328449 w 1489842"/>
                    <a:gd name="connsiteY23" fmla="*/ 507123 h 793530"/>
                    <a:gd name="connsiteX24" fmla="*/ 249621 w 1489842"/>
                    <a:gd name="connsiteY24" fmla="*/ 475592 h 793530"/>
                    <a:gd name="connsiteX25" fmla="*/ 281152 w 1489842"/>
                    <a:gd name="connsiteY25" fmla="*/ 380999 h 793530"/>
                    <a:gd name="connsiteX26" fmla="*/ 170793 w 1489842"/>
                    <a:gd name="connsiteY26" fmla="*/ 412530 h 793530"/>
                    <a:gd name="connsiteX27" fmla="*/ 170793 w 1489842"/>
                    <a:gd name="connsiteY27" fmla="*/ 317937 h 793530"/>
                    <a:gd name="connsiteX28" fmla="*/ 249621 w 1489842"/>
                    <a:gd name="connsiteY28" fmla="*/ 286406 h 793530"/>
                    <a:gd name="connsiteX29" fmla="*/ 391511 w 1489842"/>
                    <a:gd name="connsiteY29" fmla="*/ 302171 h 793530"/>
                    <a:gd name="connsiteX30" fmla="*/ 218090 w 1489842"/>
                    <a:gd name="connsiteY30" fmla="*/ 254875 h 793530"/>
                    <a:gd name="connsiteX31" fmla="*/ 265386 w 1489842"/>
                    <a:gd name="connsiteY31" fmla="*/ 191813 h 793530"/>
                    <a:gd name="connsiteX32" fmla="*/ 170793 w 1489842"/>
                    <a:gd name="connsiteY32" fmla="*/ 239109 h 793530"/>
                    <a:gd name="connsiteX33" fmla="*/ 13138 w 1489842"/>
                    <a:gd name="connsiteY33" fmla="*/ 191813 h 793530"/>
                    <a:gd name="connsiteX34" fmla="*/ 91966 w 1489842"/>
                    <a:gd name="connsiteY34" fmla="*/ 128751 h 793530"/>
                    <a:gd name="connsiteX35" fmla="*/ 202324 w 1489842"/>
                    <a:gd name="connsiteY35" fmla="*/ 128751 h 793530"/>
                    <a:gd name="connsiteX36" fmla="*/ 107731 w 1489842"/>
                    <a:gd name="connsiteY36" fmla="*/ 65689 h 793530"/>
                    <a:gd name="connsiteX37" fmla="*/ 296918 w 1489842"/>
                    <a:gd name="connsiteY37" fmla="*/ 65689 h 793530"/>
                    <a:gd name="connsiteX38" fmla="*/ 391511 w 1489842"/>
                    <a:gd name="connsiteY38" fmla="*/ 97220 h 793530"/>
                    <a:gd name="connsiteX39" fmla="*/ 533400 w 1489842"/>
                    <a:gd name="connsiteY39" fmla="*/ 81454 h 793530"/>
                    <a:gd name="connsiteX40" fmla="*/ 564931 w 1489842"/>
                    <a:gd name="connsiteY40" fmla="*/ 191813 h 793530"/>
                    <a:gd name="connsiteX41" fmla="*/ 612228 w 1489842"/>
                    <a:gd name="connsiteY41" fmla="*/ 207578 h 793530"/>
                    <a:gd name="connsiteX42" fmla="*/ 691055 w 1489842"/>
                    <a:gd name="connsiteY42" fmla="*/ 144516 h 793530"/>
                    <a:gd name="connsiteX43" fmla="*/ 722586 w 1489842"/>
                    <a:gd name="connsiteY43" fmla="*/ 239109 h 793530"/>
                    <a:gd name="connsiteX44" fmla="*/ 817180 w 1489842"/>
                    <a:gd name="connsiteY44" fmla="*/ 239109 h 793530"/>
                    <a:gd name="connsiteX45" fmla="*/ 754118 w 1489842"/>
                    <a:gd name="connsiteY45" fmla="*/ 81454 h 793530"/>
                    <a:gd name="connsiteX46" fmla="*/ 896007 w 1489842"/>
                    <a:gd name="connsiteY46" fmla="*/ 176047 h 793530"/>
                    <a:gd name="connsiteX47" fmla="*/ 1037897 w 1489842"/>
                    <a:gd name="connsiteY47" fmla="*/ 223344 h 793530"/>
                    <a:gd name="connsiteX48" fmla="*/ 1164021 w 1489842"/>
                    <a:gd name="connsiteY48" fmla="*/ 223344 h 793530"/>
                    <a:gd name="connsiteX49" fmla="*/ 1274380 w 1489842"/>
                    <a:gd name="connsiteY49" fmla="*/ 128751 h 7935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</a:cxnLst>
                  <a:rect l="l" t="t" r="r" b="b"/>
                  <a:pathLst>
                    <a:path w="1489842" h="793530">
                      <a:moveTo>
                        <a:pt x="1274380" y="128751"/>
                      </a:moveTo>
                      <a:cubicBezTo>
                        <a:pt x="1313794" y="91965"/>
                        <a:pt x="1368973" y="0"/>
                        <a:pt x="1400504" y="2627"/>
                      </a:cubicBezTo>
                      <a:cubicBezTo>
                        <a:pt x="1432035" y="5254"/>
                        <a:pt x="1489842" y="102475"/>
                        <a:pt x="1463566" y="144516"/>
                      </a:cubicBezTo>
                      <a:cubicBezTo>
                        <a:pt x="1437290" y="186557"/>
                        <a:pt x="1245477" y="225972"/>
                        <a:pt x="1242849" y="254875"/>
                      </a:cubicBezTo>
                      <a:cubicBezTo>
                        <a:pt x="1240221" y="283778"/>
                        <a:pt x="1413642" y="286406"/>
                        <a:pt x="1447800" y="317937"/>
                      </a:cubicBezTo>
                      <a:cubicBezTo>
                        <a:pt x="1481958" y="349468"/>
                        <a:pt x="1479331" y="423040"/>
                        <a:pt x="1447800" y="444061"/>
                      </a:cubicBezTo>
                      <a:cubicBezTo>
                        <a:pt x="1416269" y="465082"/>
                        <a:pt x="1321676" y="462454"/>
                        <a:pt x="1258614" y="444061"/>
                      </a:cubicBezTo>
                      <a:cubicBezTo>
                        <a:pt x="1195552" y="425668"/>
                        <a:pt x="1077311" y="328447"/>
                        <a:pt x="1069428" y="333702"/>
                      </a:cubicBezTo>
                      <a:cubicBezTo>
                        <a:pt x="1061545" y="338957"/>
                        <a:pt x="1206063" y="438806"/>
                        <a:pt x="1211318" y="475592"/>
                      </a:cubicBezTo>
                      <a:cubicBezTo>
                        <a:pt x="1216573" y="512378"/>
                        <a:pt x="1145628" y="554420"/>
                        <a:pt x="1100959" y="554420"/>
                      </a:cubicBezTo>
                      <a:cubicBezTo>
                        <a:pt x="1056290" y="554420"/>
                        <a:pt x="953814" y="467709"/>
                        <a:pt x="943304" y="475592"/>
                      </a:cubicBezTo>
                      <a:cubicBezTo>
                        <a:pt x="932794" y="483475"/>
                        <a:pt x="1024759" y="567557"/>
                        <a:pt x="1037897" y="601716"/>
                      </a:cubicBezTo>
                      <a:cubicBezTo>
                        <a:pt x="1051035" y="635875"/>
                        <a:pt x="1051034" y="672661"/>
                        <a:pt x="1022131" y="680544"/>
                      </a:cubicBezTo>
                      <a:cubicBezTo>
                        <a:pt x="993228" y="688427"/>
                        <a:pt x="901262" y="667406"/>
                        <a:pt x="864476" y="649013"/>
                      </a:cubicBezTo>
                      <a:cubicBezTo>
                        <a:pt x="827690" y="630620"/>
                        <a:pt x="801414" y="559675"/>
                        <a:pt x="801414" y="570185"/>
                      </a:cubicBezTo>
                      <a:cubicBezTo>
                        <a:pt x="801414" y="580695"/>
                        <a:pt x="869731" y="675289"/>
                        <a:pt x="864476" y="712075"/>
                      </a:cubicBezTo>
                      <a:cubicBezTo>
                        <a:pt x="859221" y="748861"/>
                        <a:pt x="804042" y="793530"/>
                        <a:pt x="769883" y="790902"/>
                      </a:cubicBezTo>
                      <a:cubicBezTo>
                        <a:pt x="735724" y="788274"/>
                        <a:pt x="702879" y="708571"/>
                        <a:pt x="659524" y="696309"/>
                      </a:cubicBezTo>
                      <a:cubicBezTo>
                        <a:pt x="616169" y="684047"/>
                        <a:pt x="538655" y="727840"/>
                        <a:pt x="509752" y="717330"/>
                      </a:cubicBezTo>
                      <a:cubicBezTo>
                        <a:pt x="480849" y="706820"/>
                        <a:pt x="500556" y="665654"/>
                        <a:pt x="486104" y="633247"/>
                      </a:cubicBezTo>
                      <a:cubicBezTo>
                        <a:pt x="471652" y="600840"/>
                        <a:pt x="420415" y="554420"/>
                        <a:pt x="423042" y="522889"/>
                      </a:cubicBezTo>
                      <a:cubicBezTo>
                        <a:pt x="425669" y="491358"/>
                        <a:pt x="509752" y="465082"/>
                        <a:pt x="501869" y="444061"/>
                      </a:cubicBezTo>
                      <a:cubicBezTo>
                        <a:pt x="493986" y="423040"/>
                        <a:pt x="404648" y="386254"/>
                        <a:pt x="375745" y="396764"/>
                      </a:cubicBezTo>
                      <a:cubicBezTo>
                        <a:pt x="346842" y="407274"/>
                        <a:pt x="349470" y="493985"/>
                        <a:pt x="328449" y="507123"/>
                      </a:cubicBezTo>
                      <a:cubicBezTo>
                        <a:pt x="307428" y="520261"/>
                        <a:pt x="257504" y="496613"/>
                        <a:pt x="249621" y="475592"/>
                      </a:cubicBezTo>
                      <a:cubicBezTo>
                        <a:pt x="241738" y="454571"/>
                        <a:pt x="294290" y="391509"/>
                        <a:pt x="281152" y="380999"/>
                      </a:cubicBezTo>
                      <a:cubicBezTo>
                        <a:pt x="268014" y="370489"/>
                        <a:pt x="189186" y="423040"/>
                        <a:pt x="170793" y="412530"/>
                      </a:cubicBezTo>
                      <a:cubicBezTo>
                        <a:pt x="152400" y="402020"/>
                        <a:pt x="157655" y="338958"/>
                        <a:pt x="170793" y="317937"/>
                      </a:cubicBezTo>
                      <a:cubicBezTo>
                        <a:pt x="183931" y="296916"/>
                        <a:pt x="212835" y="289034"/>
                        <a:pt x="249621" y="286406"/>
                      </a:cubicBezTo>
                      <a:cubicBezTo>
                        <a:pt x="286407" y="283778"/>
                        <a:pt x="396766" y="307426"/>
                        <a:pt x="391511" y="302171"/>
                      </a:cubicBezTo>
                      <a:cubicBezTo>
                        <a:pt x="386256" y="296916"/>
                        <a:pt x="239111" y="273268"/>
                        <a:pt x="218090" y="254875"/>
                      </a:cubicBezTo>
                      <a:cubicBezTo>
                        <a:pt x="197069" y="236482"/>
                        <a:pt x="273269" y="194441"/>
                        <a:pt x="265386" y="191813"/>
                      </a:cubicBezTo>
                      <a:cubicBezTo>
                        <a:pt x="257503" y="189185"/>
                        <a:pt x="212834" y="239109"/>
                        <a:pt x="170793" y="239109"/>
                      </a:cubicBezTo>
                      <a:cubicBezTo>
                        <a:pt x="128752" y="239109"/>
                        <a:pt x="26276" y="210206"/>
                        <a:pt x="13138" y="191813"/>
                      </a:cubicBezTo>
                      <a:cubicBezTo>
                        <a:pt x="0" y="173420"/>
                        <a:pt x="60435" y="139261"/>
                        <a:pt x="91966" y="128751"/>
                      </a:cubicBezTo>
                      <a:cubicBezTo>
                        <a:pt x="123497" y="118241"/>
                        <a:pt x="199696" y="139261"/>
                        <a:pt x="202324" y="128751"/>
                      </a:cubicBezTo>
                      <a:cubicBezTo>
                        <a:pt x="204952" y="118241"/>
                        <a:pt x="91965" y="76199"/>
                        <a:pt x="107731" y="65689"/>
                      </a:cubicBezTo>
                      <a:cubicBezTo>
                        <a:pt x="123497" y="55179"/>
                        <a:pt x="249621" y="60434"/>
                        <a:pt x="296918" y="65689"/>
                      </a:cubicBezTo>
                      <a:cubicBezTo>
                        <a:pt x="344215" y="70944"/>
                        <a:pt x="352097" y="94593"/>
                        <a:pt x="391511" y="97220"/>
                      </a:cubicBezTo>
                      <a:cubicBezTo>
                        <a:pt x="430925" y="99848"/>
                        <a:pt x="504497" y="65689"/>
                        <a:pt x="533400" y="81454"/>
                      </a:cubicBezTo>
                      <a:cubicBezTo>
                        <a:pt x="562303" y="97219"/>
                        <a:pt x="551793" y="170792"/>
                        <a:pt x="564931" y="191813"/>
                      </a:cubicBezTo>
                      <a:cubicBezTo>
                        <a:pt x="578069" y="212834"/>
                        <a:pt x="591207" y="215461"/>
                        <a:pt x="612228" y="207578"/>
                      </a:cubicBezTo>
                      <a:cubicBezTo>
                        <a:pt x="633249" y="199695"/>
                        <a:pt x="672662" y="139261"/>
                        <a:pt x="691055" y="144516"/>
                      </a:cubicBezTo>
                      <a:cubicBezTo>
                        <a:pt x="709448" y="149771"/>
                        <a:pt x="701565" y="223343"/>
                        <a:pt x="722586" y="239109"/>
                      </a:cubicBezTo>
                      <a:cubicBezTo>
                        <a:pt x="743607" y="254875"/>
                        <a:pt x="811925" y="265385"/>
                        <a:pt x="817180" y="239109"/>
                      </a:cubicBezTo>
                      <a:cubicBezTo>
                        <a:pt x="822435" y="212833"/>
                        <a:pt x="740980" y="91964"/>
                        <a:pt x="754118" y="81454"/>
                      </a:cubicBezTo>
                      <a:cubicBezTo>
                        <a:pt x="767256" y="70944"/>
                        <a:pt x="848711" y="152399"/>
                        <a:pt x="896007" y="176047"/>
                      </a:cubicBezTo>
                      <a:cubicBezTo>
                        <a:pt x="943303" y="199695"/>
                        <a:pt x="993228" y="215461"/>
                        <a:pt x="1037897" y="223344"/>
                      </a:cubicBezTo>
                      <a:cubicBezTo>
                        <a:pt x="1082566" y="231227"/>
                        <a:pt x="1121980" y="241737"/>
                        <a:pt x="1164021" y="223344"/>
                      </a:cubicBezTo>
                      <a:cubicBezTo>
                        <a:pt x="1206062" y="204951"/>
                        <a:pt x="1234966" y="165537"/>
                        <a:pt x="1274380" y="1287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02" name="Freeform 6"/>
                <p:cNvSpPr/>
                <p:nvPr/>
              </p:nvSpPr>
              <p:spPr>
                <a:xfrm>
                  <a:off x="3294934" y="2222979"/>
                  <a:ext cx="1062864" cy="478481"/>
                </a:xfrm>
                <a:custGeom>
                  <a:avLst/>
                  <a:gdLst>
                    <a:gd name="connsiteX0" fmla="*/ 86710 w 1061545"/>
                    <a:gd name="connsiteY0" fmla="*/ 254876 h 486104"/>
                    <a:gd name="connsiteX1" fmla="*/ 7883 w 1061545"/>
                    <a:gd name="connsiteY1" fmla="*/ 176049 h 486104"/>
                    <a:gd name="connsiteX2" fmla="*/ 134007 w 1061545"/>
                    <a:gd name="connsiteY2" fmla="*/ 112987 h 486104"/>
                    <a:gd name="connsiteX3" fmla="*/ 228600 w 1061545"/>
                    <a:gd name="connsiteY3" fmla="*/ 176049 h 486104"/>
                    <a:gd name="connsiteX4" fmla="*/ 244365 w 1061545"/>
                    <a:gd name="connsiteY4" fmla="*/ 97221 h 486104"/>
                    <a:gd name="connsiteX5" fmla="*/ 354724 w 1061545"/>
                    <a:gd name="connsiteY5" fmla="*/ 176049 h 486104"/>
                    <a:gd name="connsiteX6" fmla="*/ 307427 w 1061545"/>
                    <a:gd name="connsiteY6" fmla="*/ 112987 h 486104"/>
                    <a:gd name="connsiteX7" fmla="*/ 338958 w 1061545"/>
                    <a:gd name="connsiteY7" fmla="*/ 49924 h 486104"/>
                    <a:gd name="connsiteX8" fmla="*/ 449317 w 1061545"/>
                    <a:gd name="connsiteY8" fmla="*/ 97221 h 486104"/>
                    <a:gd name="connsiteX9" fmla="*/ 559676 w 1061545"/>
                    <a:gd name="connsiteY9" fmla="*/ 191814 h 486104"/>
                    <a:gd name="connsiteX10" fmla="*/ 449317 w 1061545"/>
                    <a:gd name="connsiteY10" fmla="*/ 81456 h 486104"/>
                    <a:gd name="connsiteX11" fmla="*/ 480848 w 1061545"/>
                    <a:gd name="connsiteY11" fmla="*/ 2628 h 486104"/>
                    <a:gd name="connsiteX12" fmla="*/ 638503 w 1061545"/>
                    <a:gd name="connsiteY12" fmla="*/ 65690 h 486104"/>
                    <a:gd name="connsiteX13" fmla="*/ 638503 w 1061545"/>
                    <a:gd name="connsiteY13" fmla="*/ 160283 h 486104"/>
                    <a:gd name="connsiteX14" fmla="*/ 670034 w 1061545"/>
                    <a:gd name="connsiteY14" fmla="*/ 65690 h 486104"/>
                    <a:gd name="connsiteX15" fmla="*/ 764627 w 1061545"/>
                    <a:gd name="connsiteY15" fmla="*/ 49924 h 486104"/>
                    <a:gd name="connsiteX16" fmla="*/ 780393 w 1061545"/>
                    <a:gd name="connsiteY16" fmla="*/ 191814 h 486104"/>
                    <a:gd name="connsiteX17" fmla="*/ 874986 w 1061545"/>
                    <a:gd name="connsiteY17" fmla="*/ 128752 h 486104"/>
                    <a:gd name="connsiteX18" fmla="*/ 890752 w 1061545"/>
                    <a:gd name="connsiteY18" fmla="*/ 18393 h 486104"/>
                    <a:gd name="connsiteX19" fmla="*/ 1048407 w 1061545"/>
                    <a:gd name="connsiteY19" fmla="*/ 81456 h 486104"/>
                    <a:gd name="connsiteX20" fmla="*/ 969579 w 1061545"/>
                    <a:gd name="connsiteY20" fmla="*/ 207580 h 486104"/>
                    <a:gd name="connsiteX21" fmla="*/ 874986 w 1061545"/>
                    <a:gd name="connsiteY21" fmla="*/ 412531 h 486104"/>
                    <a:gd name="connsiteX22" fmla="*/ 827690 w 1061545"/>
                    <a:gd name="connsiteY22" fmla="*/ 475593 h 486104"/>
                    <a:gd name="connsiteX23" fmla="*/ 733096 w 1061545"/>
                    <a:gd name="connsiteY23" fmla="*/ 459828 h 486104"/>
                    <a:gd name="connsiteX24" fmla="*/ 748862 w 1061545"/>
                    <a:gd name="connsiteY24" fmla="*/ 317938 h 486104"/>
                    <a:gd name="connsiteX25" fmla="*/ 559676 w 1061545"/>
                    <a:gd name="connsiteY25" fmla="*/ 428297 h 486104"/>
                    <a:gd name="connsiteX26" fmla="*/ 606972 w 1061545"/>
                    <a:gd name="connsiteY26" fmla="*/ 270642 h 486104"/>
                    <a:gd name="connsiteX27" fmla="*/ 512379 w 1061545"/>
                    <a:gd name="connsiteY27" fmla="*/ 349469 h 486104"/>
                    <a:gd name="connsiteX28" fmla="*/ 480848 w 1061545"/>
                    <a:gd name="connsiteY28" fmla="*/ 239111 h 486104"/>
                    <a:gd name="connsiteX29" fmla="*/ 402021 w 1061545"/>
                    <a:gd name="connsiteY29" fmla="*/ 317938 h 486104"/>
                    <a:gd name="connsiteX30" fmla="*/ 354724 w 1061545"/>
                    <a:gd name="connsiteY30" fmla="*/ 286407 h 486104"/>
                    <a:gd name="connsiteX31" fmla="*/ 181303 w 1061545"/>
                    <a:gd name="connsiteY31" fmla="*/ 270642 h 486104"/>
                    <a:gd name="connsiteX32" fmla="*/ 181303 w 1061545"/>
                    <a:gd name="connsiteY32" fmla="*/ 239111 h 486104"/>
                    <a:gd name="connsiteX33" fmla="*/ 86710 w 1061545"/>
                    <a:gd name="connsiteY33" fmla="*/ 254876 h 4861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</a:cxnLst>
                  <a:rect l="l" t="t" r="r" b="b"/>
                  <a:pathLst>
                    <a:path w="1061545" h="486104">
                      <a:moveTo>
                        <a:pt x="86710" y="254876"/>
                      </a:moveTo>
                      <a:cubicBezTo>
                        <a:pt x="57807" y="244366"/>
                        <a:pt x="0" y="199697"/>
                        <a:pt x="7883" y="176049"/>
                      </a:cubicBezTo>
                      <a:cubicBezTo>
                        <a:pt x="15766" y="152401"/>
                        <a:pt x="97221" y="112987"/>
                        <a:pt x="134007" y="112987"/>
                      </a:cubicBezTo>
                      <a:cubicBezTo>
                        <a:pt x="170793" y="112987"/>
                        <a:pt x="210207" y="178677"/>
                        <a:pt x="228600" y="176049"/>
                      </a:cubicBezTo>
                      <a:cubicBezTo>
                        <a:pt x="246993" y="173421"/>
                        <a:pt x="223344" y="97221"/>
                        <a:pt x="244365" y="97221"/>
                      </a:cubicBezTo>
                      <a:cubicBezTo>
                        <a:pt x="265386" y="97221"/>
                        <a:pt x="344214" y="173421"/>
                        <a:pt x="354724" y="176049"/>
                      </a:cubicBezTo>
                      <a:cubicBezTo>
                        <a:pt x="365234" y="178677"/>
                        <a:pt x="310055" y="134008"/>
                        <a:pt x="307427" y="112987"/>
                      </a:cubicBezTo>
                      <a:cubicBezTo>
                        <a:pt x="304799" y="91966"/>
                        <a:pt x="315310" y="52552"/>
                        <a:pt x="338958" y="49924"/>
                      </a:cubicBezTo>
                      <a:cubicBezTo>
                        <a:pt x="362606" y="47296"/>
                        <a:pt x="412531" y="73573"/>
                        <a:pt x="449317" y="97221"/>
                      </a:cubicBezTo>
                      <a:cubicBezTo>
                        <a:pt x="486103" y="120869"/>
                        <a:pt x="559676" y="194441"/>
                        <a:pt x="559676" y="191814"/>
                      </a:cubicBezTo>
                      <a:cubicBezTo>
                        <a:pt x="559676" y="189187"/>
                        <a:pt x="462455" y="112987"/>
                        <a:pt x="449317" y="81456"/>
                      </a:cubicBezTo>
                      <a:cubicBezTo>
                        <a:pt x="436179" y="49925"/>
                        <a:pt x="449317" y="5256"/>
                        <a:pt x="480848" y="2628"/>
                      </a:cubicBezTo>
                      <a:cubicBezTo>
                        <a:pt x="512379" y="0"/>
                        <a:pt x="612227" y="39414"/>
                        <a:pt x="638503" y="65690"/>
                      </a:cubicBezTo>
                      <a:cubicBezTo>
                        <a:pt x="664779" y="91966"/>
                        <a:pt x="633248" y="160283"/>
                        <a:pt x="638503" y="160283"/>
                      </a:cubicBezTo>
                      <a:cubicBezTo>
                        <a:pt x="643758" y="160283"/>
                        <a:pt x="649013" y="84083"/>
                        <a:pt x="670034" y="65690"/>
                      </a:cubicBezTo>
                      <a:cubicBezTo>
                        <a:pt x="691055" y="47297"/>
                        <a:pt x="746234" y="28903"/>
                        <a:pt x="764627" y="49924"/>
                      </a:cubicBezTo>
                      <a:cubicBezTo>
                        <a:pt x="783020" y="70945"/>
                        <a:pt x="762000" y="178676"/>
                        <a:pt x="780393" y="191814"/>
                      </a:cubicBezTo>
                      <a:cubicBezTo>
                        <a:pt x="798786" y="204952"/>
                        <a:pt x="856593" y="157655"/>
                        <a:pt x="874986" y="128752"/>
                      </a:cubicBezTo>
                      <a:cubicBezTo>
                        <a:pt x="893379" y="99849"/>
                        <a:pt x="861849" y="26276"/>
                        <a:pt x="890752" y="18393"/>
                      </a:cubicBezTo>
                      <a:cubicBezTo>
                        <a:pt x="919655" y="10510"/>
                        <a:pt x="1035269" y="49925"/>
                        <a:pt x="1048407" y="81456"/>
                      </a:cubicBezTo>
                      <a:cubicBezTo>
                        <a:pt x="1061545" y="112987"/>
                        <a:pt x="998482" y="152401"/>
                        <a:pt x="969579" y="207580"/>
                      </a:cubicBezTo>
                      <a:cubicBezTo>
                        <a:pt x="940676" y="262759"/>
                        <a:pt x="898634" y="367862"/>
                        <a:pt x="874986" y="412531"/>
                      </a:cubicBezTo>
                      <a:cubicBezTo>
                        <a:pt x="851338" y="457200"/>
                        <a:pt x="851338" y="467710"/>
                        <a:pt x="827690" y="475593"/>
                      </a:cubicBezTo>
                      <a:cubicBezTo>
                        <a:pt x="804042" y="483476"/>
                        <a:pt x="746234" y="486104"/>
                        <a:pt x="733096" y="459828"/>
                      </a:cubicBezTo>
                      <a:cubicBezTo>
                        <a:pt x="719958" y="433552"/>
                        <a:pt x="777765" y="323193"/>
                        <a:pt x="748862" y="317938"/>
                      </a:cubicBezTo>
                      <a:cubicBezTo>
                        <a:pt x="719959" y="312683"/>
                        <a:pt x="583324" y="436180"/>
                        <a:pt x="559676" y="428297"/>
                      </a:cubicBezTo>
                      <a:cubicBezTo>
                        <a:pt x="536028" y="420414"/>
                        <a:pt x="614855" y="283780"/>
                        <a:pt x="606972" y="270642"/>
                      </a:cubicBezTo>
                      <a:cubicBezTo>
                        <a:pt x="599089" y="257504"/>
                        <a:pt x="533400" y="354724"/>
                        <a:pt x="512379" y="349469"/>
                      </a:cubicBezTo>
                      <a:cubicBezTo>
                        <a:pt x="491358" y="344214"/>
                        <a:pt x="499241" y="244366"/>
                        <a:pt x="480848" y="239111"/>
                      </a:cubicBezTo>
                      <a:cubicBezTo>
                        <a:pt x="462455" y="233856"/>
                        <a:pt x="423042" y="310055"/>
                        <a:pt x="402021" y="317938"/>
                      </a:cubicBezTo>
                      <a:cubicBezTo>
                        <a:pt x="381000" y="325821"/>
                        <a:pt x="391510" y="294290"/>
                        <a:pt x="354724" y="286407"/>
                      </a:cubicBezTo>
                      <a:cubicBezTo>
                        <a:pt x="317938" y="278524"/>
                        <a:pt x="210206" y="278525"/>
                        <a:pt x="181303" y="270642"/>
                      </a:cubicBezTo>
                      <a:cubicBezTo>
                        <a:pt x="152400" y="262759"/>
                        <a:pt x="194441" y="241739"/>
                        <a:pt x="181303" y="239111"/>
                      </a:cubicBezTo>
                      <a:cubicBezTo>
                        <a:pt x="168165" y="236483"/>
                        <a:pt x="115613" y="265386"/>
                        <a:pt x="86710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03" name="Freeform 7"/>
                <p:cNvSpPr/>
                <p:nvPr/>
              </p:nvSpPr>
              <p:spPr>
                <a:xfrm>
                  <a:off x="3601741" y="1511084"/>
                  <a:ext cx="1391586" cy="618533"/>
                </a:xfrm>
                <a:custGeom>
                  <a:avLst/>
                  <a:gdLst>
                    <a:gd name="connsiteX0" fmla="*/ 223345 w 1384737"/>
                    <a:gd name="connsiteY0" fmla="*/ 97220 h 620109"/>
                    <a:gd name="connsiteX1" fmla="*/ 223345 w 1384737"/>
                    <a:gd name="connsiteY1" fmla="*/ 2627 h 620109"/>
                    <a:gd name="connsiteX2" fmla="*/ 459827 w 1384737"/>
                    <a:gd name="connsiteY2" fmla="*/ 112985 h 620109"/>
                    <a:gd name="connsiteX3" fmla="*/ 475593 w 1384737"/>
                    <a:gd name="connsiteY3" fmla="*/ 223344 h 620109"/>
                    <a:gd name="connsiteX4" fmla="*/ 538655 w 1384737"/>
                    <a:gd name="connsiteY4" fmla="*/ 144516 h 620109"/>
                    <a:gd name="connsiteX5" fmla="*/ 633248 w 1384737"/>
                    <a:gd name="connsiteY5" fmla="*/ 144516 h 620109"/>
                    <a:gd name="connsiteX6" fmla="*/ 585952 w 1384737"/>
                    <a:gd name="connsiteY6" fmla="*/ 207578 h 620109"/>
                    <a:gd name="connsiteX7" fmla="*/ 712076 w 1384737"/>
                    <a:gd name="connsiteY7" fmla="*/ 207578 h 620109"/>
                    <a:gd name="connsiteX8" fmla="*/ 775138 w 1384737"/>
                    <a:gd name="connsiteY8" fmla="*/ 254875 h 620109"/>
                    <a:gd name="connsiteX9" fmla="*/ 822434 w 1384737"/>
                    <a:gd name="connsiteY9" fmla="*/ 160282 h 620109"/>
                    <a:gd name="connsiteX10" fmla="*/ 917027 w 1384737"/>
                    <a:gd name="connsiteY10" fmla="*/ 254875 h 620109"/>
                    <a:gd name="connsiteX11" fmla="*/ 980090 w 1384737"/>
                    <a:gd name="connsiteY11" fmla="*/ 191813 h 620109"/>
                    <a:gd name="connsiteX12" fmla="*/ 1090448 w 1384737"/>
                    <a:gd name="connsiteY12" fmla="*/ 302171 h 620109"/>
                    <a:gd name="connsiteX13" fmla="*/ 1216572 w 1384737"/>
                    <a:gd name="connsiteY13" fmla="*/ 333703 h 620109"/>
                    <a:gd name="connsiteX14" fmla="*/ 1342696 w 1384737"/>
                    <a:gd name="connsiteY14" fmla="*/ 254875 h 620109"/>
                    <a:gd name="connsiteX15" fmla="*/ 1374227 w 1384737"/>
                    <a:gd name="connsiteY15" fmla="*/ 380999 h 620109"/>
                    <a:gd name="connsiteX16" fmla="*/ 1279634 w 1384737"/>
                    <a:gd name="connsiteY16" fmla="*/ 412530 h 620109"/>
                    <a:gd name="connsiteX17" fmla="*/ 1137745 w 1384737"/>
                    <a:gd name="connsiteY17" fmla="*/ 396765 h 620109"/>
                    <a:gd name="connsiteX18" fmla="*/ 1263869 w 1384737"/>
                    <a:gd name="connsiteY18" fmla="*/ 522889 h 620109"/>
                    <a:gd name="connsiteX19" fmla="*/ 1200807 w 1384737"/>
                    <a:gd name="connsiteY19" fmla="*/ 554420 h 620109"/>
                    <a:gd name="connsiteX20" fmla="*/ 980090 w 1384737"/>
                    <a:gd name="connsiteY20" fmla="*/ 412530 h 620109"/>
                    <a:gd name="connsiteX21" fmla="*/ 1027386 w 1384737"/>
                    <a:gd name="connsiteY21" fmla="*/ 585951 h 620109"/>
                    <a:gd name="connsiteX22" fmla="*/ 964324 w 1384737"/>
                    <a:gd name="connsiteY22" fmla="*/ 601716 h 620109"/>
                    <a:gd name="connsiteX23" fmla="*/ 901262 w 1384737"/>
                    <a:gd name="connsiteY23" fmla="*/ 475592 h 620109"/>
                    <a:gd name="connsiteX24" fmla="*/ 838200 w 1384737"/>
                    <a:gd name="connsiteY24" fmla="*/ 554420 h 620109"/>
                    <a:gd name="connsiteX25" fmla="*/ 743607 w 1384737"/>
                    <a:gd name="connsiteY25" fmla="*/ 428296 h 620109"/>
                    <a:gd name="connsiteX26" fmla="*/ 806669 w 1384737"/>
                    <a:gd name="connsiteY26" fmla="*/ 333703 h 620109"/>
                    <a:gd name="connsiteX27" fmla="*/ 712076 w 1384737"/>
                    <a:gd name="connsiteY27" fmla="*/ 444061 h 620109"/>
                    <a:gd name="connsiteX28" fmla="*/ 570186 w 1384737"/>
                    <a:gd name="connsiteY28" fmla="*/ 428296 h 620109"/>
                    <a:gd name="connsiteX29" fmla="*/ 507124 w 1384737"/>
                    <a:gd name="connsiteY29" fmla="*/ 412530 h 620109"/>
                    <a:gd name="connsiteX30" fmla="*/ 522890 w 1384737"/>
                    <a:gd name="connsiteY30" fmla="*/ 396765 h 620109"/>
                    <a:gd name="connsiteX31" fmla="*/ 459827 w 1384737"/>
                    <a:gd name="connsiteY31" fmla="*/ 365234 h 620109"/>
                    <a:gd name="connsiteX32" fmla="*/ 412531 w 1384737"/>
                    <a:gd name="connsiteY32" fmla="*/ 349468 h 620109"/>
                    <a:gd name="connsiteX33" fmla="*/ 444062 w 1384737"/>
                    <a:gd name="connsiteY33" fmla="*/ 270640 h 620109"/>
                    <a:gd name="connsiteX34" fmla="*/ 302172 w 1384737"/>
                    <a:gd name="connsiteY34" fmla="*/ 396765 h 620109"/>
                    <a:gd name="connsiteX35" fmla="*/ 191814 w 1384737"/>
                    <a:gd name="connsiteY35" fmla="*/ 317937 h 620109"/>
                    <a:gd name="connsiteX36" fmla="*/ 18393 w 1384737"/>
                    <a:gd name="connsiteY36" fmla="*/ 254875 h 620109"/>
                    <a:gd name="connsiteX37" fmla="*/ 81455 w 1384737"/>
                    <a:gd name="connsiteY37" fmla="*/ 160282 h 620109"/>
                    <a:gd name="connsiteX38" fmla="*/ 160283 w 1384737"/>
                    <a:gd name="connsiteY38" fmla="*/ 160282 h 620109"/>
                    <a:gd name="connsiteX39" fmla="*/ 223345 w 1384737"/>
                    <a:gd name="connsiteY39" fmla="*/ 97220 h 620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</a:cxnLst>
                  <a:rect l="l" t="t" r="r" b="b"/>
                  <a:pathLst>
                    <a:path w="1384737" h="620109">
                      <a:moveTo>
                        <a:pt x="223345" y="97220"/>
                      </a:moveTo>
                      <a:cubicBezTo>
                        <a:pt x="233855" y="70944"/>
                        <a:pt x="183931" y="0"/>
                        <a:pt x="223345" y="2627"/>
                      </a:cubicBezTo>
                      <a:cubicBezTo>
                        <a:pt x="262759" y="5255"/>
                        <a:pt x="417786" y="76199"/>
                        <a:pt x="459827" y="112985"/>
                      </a:cubicBezTo>
                      <a:cubicBezTo>
                        <a:pt x="501868" y="149771"/>
                        <a:pt x="462455" y="218089"/>
                        <a:pt x="475593" y="223344"/>
                      </a:cubicBezTo>
                      <a:cubicBezTo>
                        <a:pt x="488731" y="228599"/>
                        <a:pt x="512379" y="157654"/>
                        <a:pt x="538655" y="144516"/>
                      </a:cubicBezTo>
                      <a:cubicBezTo>
                        <a:pt x="564931" y="131378"/>
                        <a:pt x="625365" y="134006"/>
                        <a:pt x="633248" y="144516"/>
                      </a:cubicBezTo>
                      <a:cubicBezTo>
                        <a:pt x="641131" y="155026"/>
                        <a:pt x="572814" y="197068"/>
                        <a:pt x="585952" y="207578"/>
                      </a:cubicBezTo>
                      <a:cubicBezTo>
                        <a:pt x="599090" y="218088"/>
                        <a:pt x="680545" y="199695"/>
                        <a:pt x="712076" y="207578"/>
                      </a:cubicBezTo>
                      <a:cubicBezTo>
                        <a:pt x="743607" y="215461"/>
                        <a:pt x="756745" y="262758"/>
                        <a:pt x="775138" y="254875"/>
                      </a:cubicBezTo>
                      <a:cubicBezTo>
                        <a:pt x="793531" y="246992"/>
                        <a:pt x="798786" y="160282"/>
                        <a:pt x="822434" y="160282"/>
                      </a:cubicBezTo>
                      <a:cubicBezTo>
                        <a:pt x="846082" y="160282"/>
                        <a:pt x="890751" y="249620"/>
                        <a:pt x="917027" y="254875"/>
                      </a:cubicBezTo>
                      <a:cubicBezTo>
                        <a:pt x="943303" y="260130"/>
                        <a:pt x="951187" y="183930"/>
                        <a:pt x="980090" y="191813"/>
                      </a:cubicBezTo>
                      <a:cubicBezTo>
                        <a:pt x="1008993" y="199696"/>
                        <a:pt x="1051034" y="278523"/>
                        <a:pt x="1090448" y="302171"/>
                      </a:cubicBezTo>
                      <a:cubicBezTo>
                        <a:pt x="1129862" y="325819"/>
                        <a:pt x="1174531" y="341586"/>
                        <a:pt x="1216572" y="333703"/>
                      </a:cubicBezTo>
                      <a:cubicBezTo>
                        <a:pt x="1258613" y="325820"/>
                        <a:pt x="1316420" y="246992"/>
                        <a:pt x="1342696" y="254875"/>
                      </a:cubicBezTo>
                      <a:cubicBezTo>
                        <a:pt x="1368972" y="262758"/>
                        <a:pt x="1384737" y="354723"/>
                        <a:pt x="1374227" y="380999"/>
                      </a:cubicBezTo>
                      <a:cubicBezTo>
                        <a:pt x="1363717" y="407275"/>
                        <a:pt x="1319048" y="409902"/>
                        <a:pt x="1279634" y="412530"/>
                      </a:cubicBezTo>
                      <a:cubicBezTo>
                        <a:pt x="1240220" y="415158"/>
                        <a:pt x="1140372" y="378372"/>
                        <a:pt x="1137745" y="396765"/>
                      </a:cubicBezTo>
                      <a:cubicBezTo>
                        <a:pt x="1135118" y="415158"/>
                        <a:pt x="1253359" y="496613"/>
                        <a:pt x="1263869" y="522889"/>
                      </a:cubicBezTo>
                      <a:cubicBezTo>
                        <a:pt x="1274379" y="549165"/>
                        <a:pt x="1248103" y="572813"/>
                        <a:pt x="1200807" y="554420"/>
                      </a:cubicBezTo>
                      <a:cubicBezTo>
                        <a:pt x="1153511" y="536027"/>
                        <a:pt x="1008994" y="407275"/>
                        <a:pt x="980090" y="412530"/>
                      </a:cubicBezTo>
                      <a:cubicBezTo>
                        <a:pt x="951186" y="417785"/>
                        <a:pt x="1030014" y="554420"/>
                        <a:pt x="1027386" y="585951"/>
                      </a:cubicBezTo>
                      <a:cubicBezTo>
                        <a:pt x="1024758" y="617482"/>
                        <a:pt x="985345" y="620109"/>
                        <a:pt x="964324" y="601716"/>
                      </a:cubicBezTo>
                      <a:cubicBezTo>
                        <a:pt x="943303" y="583323"/>
                        <a:pt x="922283" y="483475"/>
                        <a:pt x="901262" y="475592"/>
                      </a:cubicBezTo>
                      <a:cubicBezTo>
                        <a:pt x="880241" y="467709"/>
                        <a:pt x="864476" y="562303"/>
                        <a:pt x="838200" y="554420"/>
                      </a:cubicBezTo>
                      <a:cubicBezTo>
                        <a:pt x="811924" y="546537"/>
                        <a:pt x="748862" y="465082"/>
                        <a:pt x="743607" y="428296"/>
                      </a:cubicBezTo>
                      <a:cubicBezTo>
                        <a:pt x="738352" y="391510"/>
                        <a:pt x="811924" y="331076"/>
                        <a:pt x="806669" y="333703"/>
                      </a:cubicBezTo>
                      <a:cubicBezTo>
                        <a:pt x="801414" y="336330"/>
                        <a:pt x="751490" y="428296"/>
                        <a:pt x="712076" y="444061"/>
                      </a:cubicBezTo>
                      <a:cubicBezTo>
                        <a:pt x="672662" y="459826"/>
                        <a:pt x="604345" y="433551"/>
                        <a:pt x="570186" y="428296"/>
                      </a:cubicBezTo>
                      <a:cubicBezTo>
                        <a:pt x="536027" y="423041"/>
                        <a:pt x="515007" y="417785"/>
                        <a:pt x="507124" y="412530"/>
                      </a:cubicBezTo>
                      <a:cubicBezTo>
                        <a:pt x="499241" y="407275"/>
                        <a:pt x="530773" y="404648"/>
                        <a:pt x="522890" y="396765"/>
                      </a:cubicBezTo>
                      <a:cubicBezTo>
                        <a:pt x="515007" y="388882"/>
                        <a:pt x="478220" y="373117"/>
                        <a:pt x="459827" y="365234"/>
                      </a:cubicBezTo>
                      <a:cubicBezTo>
                        <a:pt x="441434" y="357351"/>
                        <a:pt x="415158" y="365234"/>
                        <a:pt x="412531" y="349468"/>
                      </a:cubicBezTo>
                      <a:cubicBezTo>
                        <a:pt x="409904" y="333702"/>
                        <a:pt x="462455" y="262757"/>
                        <a:pt x="444062" y="270640"/>
                      </a:cubicBezTo>
                      <a:cubicBezTo>
                        <a:pt x="425669" y="278523"/>
                        <a:pt x="344213" y="388882"/>
                        <a:pt x="302172" y="396765"/>
                      </a:cubicBezTo>
                      <a:cubicBezTo>
                        <a:pt x="260131" y="404648"/>
                        <a:pt x="239110" y="341585"/>
                        <a:pt x="191814" y="317937"/>
                      </a:cubicBezTo>
                      <a:cubicBezTo>
                        <a:pt x="144518" y="294289"/>
                        <a:pt x="36786" y="281151"/>
                        <a:pt x="18393" y="254875"/>
                      </a:cubicBezTo>
                      <a:cubicBezTo>
                        <a:pt x="0" y="228599"/>
                        <a:pt x="57807" y="176047"/>
                        <a:pt x="81455" y="160282"/>
                      </a:cubicBezTo>
                      <a:cubicBezTo>
                        <a:pt x="105103" y="144517"/>
                        <a:pt x="134007" y="162910"/>
                        <a:pt x="160283" y="160282"/>
                      </a:cubicBezTo>
                      <a:cubicBezTo>
                        <a:pt x="186559" y="157654"/>
                        <a:pt x="212835" y="123496"/>
                        <a:pt x="223345" y="97220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04" name="Freeform 8"/>
                <p:cNvSpPr/>
                <p:nvPr/>
              </p:nvSpPr>
              <p:spPr>
                <a:xfrm>
                  <a:off x="4007161" y="577455"/>
                  <a:ext cx="1029995" cy="1213717"/>
                </a:xfrm>
                <a:custGeom>
                  <a:avLst/>
                  <a:gdLst>
                    <a:gd name="connsiteX0" fmla="*/ 231227 w 1027385"/>
                    <a:gd name="connsiteY0" fmla="*/ 1043151 h 1208689"/>
                    <a:gd name="connsiteX1" fmla="*/ 168165 w 1027385"/>
                    <a:gd name="connsiteY1" fmla="*/ 1153510 h 1208689"/>
                    <a:gd name="connsiteX2" fmla="*/ 294289 w 1027385"/>
                    <a:gd name="connsiteY2" fmla="*/ 1106213 h 1208689"/>
                    <a:gd name="connsiteX3" fmla="*/ 373117 w 1027385"/>
                    <a:gd name="connsiteY3" fmla="*/ 1185041 h 1208689"/>
                    <a:gd name="connsiteX4" fmla="*/ 404648 w 1027385"/>
                    <a:gd name="connsiteY4" fmla="*/ 1090448 h 1208689"/>
                    <a:gd name="connsiteX5" fmla="*/ 515006 w 1027385"/>
                    <a:gd name="connsiteY5" fmla="*/ 1185041 h 1208689"/>
                    <a:gd name="connsiteX6" fmla="*/ 593834 w 1027385"/>
                    <a:gd name="connsiteY6" fmla="*/ 1121979 h 1208689"/>
                    <a:gd name="connsiteX7" fmla="*/ 672662 w 1027385"/>
                    <a:gd name="connsiteY7" fmla="*/ 1185041 h 1208689"/>
                    <a:gd name="connsiteX8" fmla="*/ 767255 w 1027385"/>
                    <a:gd name="connsiteY8" fmla="*/ 1200806 h 1208689"/>
                    <a:gd name="connsiteX9" fmla="*/ 751489 w 1027385"/>
                    <a:gd name="connsiteY9" fmla="*/ 1137744 h 1208689"/>
                    <a:gd name="connsiteX10" fmla="*/ 972206 w 1027385"/>
                    <a:gd name="connsiteY10" fmla="*/ 1106213 h 1208689"/>
                    <a:gd name="connsiteX11" fmla="*/ 924910 w 1027385"/>
                    <a:gd name="connsiteY11" fmla="*/ 1058917 h 1208689"/>
                    <a:gd name="connsiteX12" fmla="*/ 814551 w 1027385"/>
                    <a:gd name="connsiteY12" fmla="*/ 1011620 h 1208689"/>
                    <a:gd name="connsiteX13" fmla="*/ 1003737 w 1027385"/>
                    <a:gd name="connsiteY13" fmla="*/ 948558 h 1208689"/>
                    <a:gd name="connsiteX14" fmla="*/ 956441 w 1027385"/>
                    <a:gd name="connsiteY14" fmla="*/ 759372 h 1208689"/>
                    <a:gd name="connsiteX15" fmla="*/ 877613 w 1027385"/>
                    <a:gd name="connsiteY15" fmla="*/ 838200 h 1208689"/>
                    <a:gd name="connsiteX16" fmla="*/ 735724 w 1027385"/>
                    <a:gd name="connsiteY16" fmla="*/ 980089 h 1208689"/>
                    <a:gd name="connsiteX17" fmla="*/ 641131 w 1027385"/>
                    <a:gd name="connsiteY17" fmla="*/ 948558 h 1208689"/>
                    <a:gd name="connsiteX18" fmla="*/ 719958 w 1027385"/>
                    <a:gd name="connsiteY18" fmla="*/ 869731 h 1208689"/>
                    <a:gd name="connsiteX19" fmla="*/ 688427 w 1027385"/>
                    <a:gd name="connsiteY19" fmla="*/ 806669 h 1208689"/>
                    <a:gd name="connsiteX20" fmla="*/ 562303 w 1027385"/>
                    <a:gd name="connsiteY20" fmla="*/ 853965 h 1208689"/>
                    <a:gd name="connsiteX21" fmla="*/ 641131 w 1027385"/>
                    <a:gd name="connsiteY21" fmla="*/ 680544 h 1208689"/>
                    <a:gd name="connsiteX22" fmla="*/ 515006 w 1027385"/>
                    <a:gd name="connsiteY22" fmla="*/ 712075 h 1208689"/>
                    <a:gd name="connsiteX23" fmla="*/ 593834 w 1027385"/>
                    <a:gd name="connsiteY23" fmla="*/ 680544 h 1208689"/>
                    <a:gd name="connsiteX24" fmla="*/ 593834 w 1027385"/>
                    <a:gd name="connsiteY24" fmla="*/ 601717 h 1208689"/>
                    <a:gd name="connsiteX25" fmla="*/ 783020 w 1027385"/>
                    <a:gd name="connsiteY25" fmla="*/ 585951 h 1208689"/>
                    <a:gd name="connsiteX26" fmla="*/ 877613 w 1027385"/>
                    <a:gd name="connsiteY26" fmla="*/ 522889 h 1208689"/>
                    <a:gd name="connsiteX27" fmla="*/ 767255 w 1027385"/>
                    <a:gd name="connsiteY27" fmla="*/ 491358 h 1208689"/>
                    <a:gd name="connsiteX28" fmla="*/ 814551 w 1027385"/>
                    <a:gd name="connsiteY28" fmla="*/ 365234 h 1208689"/>
                    <a:gd name="connsiteX29" fmla="*/ 719958 w 1027385"/>
                    <a:gd name="connsiteY29" fmla="*/ 365234 h 1208689"/>
                    <a:gd name="connsiteX30" fmla="*/ 625365 w 1027385"/>
                    <a:gd name="connsiteY30" fmla="*/ 428296 h 1208689"/>
                    <a:gd name="connsiteX31" fmla="*/ 562303 w 1027385"/>
                    <a:gd name="connsiteY31" fmla="*/ 396765 h 1208689"/>
                    <a:gd name="connsiteX32" fmla="*/ 672662 w 1027385"/>
                    <a:gd name="connsiteY32" fmla="*/ 254875 h 1208689"/>
                    <a:gd name="connsiteX33" fmla="*/ 562303 w 1027385"/>
                    <a:gd name="connsiteY33" fmla="*/ 286406 h 1208689"/>
                    <a:gd name="connsiteX34" fmla="*/ 530772 w 1027385"/>
                    <a:gd name="connsiteY34" fmla="*/ 286406 h 1208689"/>
                    <a:gd name="connsiteX35" fmla="*/ 593834 w 1027385"/>
                    <a:gd name="connsiteY35" fmla="*/ 176048 h 1208689"/>
                    <a:gd name="connsiteX36" fmla="*/ 562303 w 1027385"/>
                    <a:gd name="connsiteY36" fmla="*/ 144517 h 1208689"/>
                    <a:gd name="connsiteX37" fmla="*/ 499241 w 1027385"/>
                    <a:gd name="connsiteY37" fmla="*/ 223344 h 1208689"/>
                    <a:gd name="connsiteX38" fmla="*/ 530772 w 1027385"/>
                    <a:gd name="connsiteY38" fmla="*/ 49924 h 1208689"/>
                    <a:gd name="connsiteX39" fmla="*/ 467710 w 1027385"/>
                    <a:gd name="connsiteY39" fmla="*/ 2627 h 1208689"/>
                    <a:gd name="connsiteX40" fmla="*/ 404648 w 1027385"/>
                    <a:gd name="connsiteY40" fmla="*/ 49924 h 1208689"/>
                    <a:gd name="connsiteX41" fmla="*/ 357351 w 1027385"/>
                    <a:gd name="connsiteY41" fmla="*/ 302172 h 1208689"/>
                    <a:gd name="connsiteX42" fmla="*/ 325820 w 1027385"/>
                    <a:gd name="connsiteY42" fmla="*/ 207579 h 1208689"/>
                    <a:gd name="connsiteX43" fmla="*/ 246993 w 1027385"/>
                    <a:gd name="connsiteY43" fmla="*/ 223344 h 1208689"/>
                    <a:gd name="connsiteX44" fmla="*/ 262758 w 1027385"/>
                    <a:gd name="connsiteY44" fmla="*/ 286406 h 1208689"/>
                    <a:gd name="connsiteX45" fmla="*/ 341586 w 1027385"/>
                    <a:gd name="connsiteY45" fmla="*/ 444062 h 1208689"/>
                    <a:gd name="connsiteX46" fmla="*/ 246993 w 1027385"/>
                    <a:gd name="connsiteY46" fmla="*/ 428296 h 1208689"/>
                    <a:gd name="connsiteX47" fmla="*/ 325820 w 1027385"/>
                    <a:gd name="connsiteY47" fmla="*/ 507124 h 1208689"/>
                    <a:gd name="connsiteX48" fmla="*/ 325820 w 1027385"/>
                    <a:gd name="connsiteY48" fmla="*/ 570186 h 1208689"/>
                    <a:gd name="connsiteX49" fmla="*/ 310055 w 1027385"/>
                    <a:gd name="connsiteY49" fmla="*/ 633248 h 1208689"/>
                    <a:gd name="connsiteX50" fmla="*/ 120869 w 1027385"/>
                    <a:gd name="connsiteY50" fmla="*/ 365234 h 1208689"/>
                    <a:gd name="connsiteX51" fmla="*/ 89337 w 1027385"/>
                    <a:gd name="connsiteY51" fmla="*/ 365234 h 1208689"/>
                    <a:gd name="connsiteX52" fmla="*/ 73572 w 1027385"/>
                    <a:gd name="connsiteY52" fmla="*/ 459827 h 1208689"/>
                    <a:gd name="connsiteX53" fmla="*/ 168165 w 1027385"/>
                    <a:gd name="connsiteY53" fmla="*/ 585951 h 1208689"/>
                    <a:gd name="connsiteX54" fmla="*/ 73572 w 1027385"/>
                    <a:gd name="connsiteY54" fmla="*/ 538655 h 1208689"/>
                    <a:gd name="connsiteX55" fmla="*/ 10510 w 1027385"/>
                    <a:gd name="connsiteY55" fmla="*/ 570186 h 1208689"/>
                    <a:gd name="connsiteX56" fmla="*/ 73572 w 1027385"/>
                    <a:gd name="connsiteY56" fmla="*/ 680544 h 1208689"/>
                    <a:gd name="connsiteX57" fmla="*/ 10510 w 1027385"/>
                    <a:gd name="connsiteY57" fmla="*/ 712075 h 1208689"/>
                    <a:gd name="connsiteX58" fmla="*/ 136634 w 1027385"/>
                    <a:gd name="connsiteY58" fmla="*/ 775137 h 1208689"/>
                    <a:gd name="connsiteX59" fmla="*/ 294289 w 1027385"/>
                    <a:gd name="connsiteY59" fmla="*/ 853965 h 1208689"/>
                    <a:gd name="connsiteX60" fmla="*/ 152400 w 1027385"/>
                    <a:gd name="connsiteY60" fmla="*/ 759372 h 1208689"/>
                    <a:gd name="connsiteX61" fmla="*/ 105103 w 1027385"/>
                    <a:gd name="connsiteY61" fmla="*/ 822434 h 1208689"/>
                    <a:gd name="connsiteX62" fmla="*/ 136634 w 1027385"/>
                    <a:gd name="connsiteY62" fmla="*/ 885496 h 1208689"/>
                    <a:gd name="connsiteX63" fmla="*/ 231227 w 1027385"/>
                    <a:gd name="connsiteY63" fmla="*/ 932793 h 1208689"/>
                    <a:gd name="connsiteX64" fmla="*/ 120869 w 1027385"/>
                    <a:gd name="connsiteY64" fmla="*/ 932793 h 1208689"/>
                    <a:gd name="connsiteX65" fmla="*/ 89337 w 1027385"/>
                    <a:gd name="connsiteY65" fmla="*/ 964324 h 1208689"/>
                    <a:gd name="connsiteX66" fmla="*/ 105103 w 1027385"/>
                    <a:gd name="connsiteY66" fmla="*/ 1043151 h 1208689"/>
                    <a:gd name="connsiteX67" fmla="*/ 231227 w 1027385"/>
                    <a:gd name="connsiteY67" fmla="*/ 1043151 h 1208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</a:cxnLst>
                  <a:rect l="l" t="t" r="r" b="b"/>
                  <a:pathLst>
                    <a:path w="1027385" h="1208689">
                      <a:moveTo>
                        <a:pt x="231227" y="1043151"/>
                      </a:moveTo>
                      <a:cubicBezTo>
                        <a:pt x="241737" y="1061544"/>
                        <a:pt x="157655" y="1143000"/>
                        <a:pt x="168165" y="1153510"/>
                      </a:cubicBezTo>
                      <a:cubicBezTo>
                        <a:pt x="178675" y="1164020"/>
                        <a:pt x="260130" y="1100958"/>
                        <a:pt x="294289" y="1106213"/>
                      </a:cubicBezTo>
                      <a:cubicBezTo>
                        <a:pt x="328448" y="1111468"/>
                        <a:pt x="354724" y="1187668"/>
                        <a:pt x="373117" y="1185041"/>
                      </a:cubicBezTo>
                      <a:cubicBezTo>
                        <a:pt x="391510" y="1182414"/>
                        <a:pt x="381000" y="1090448"/>
                        <a:pt x="404648" y="1090448"/>
                      </a:cubicBezTo>
                      <a:cubicBezTo>
                        <a:pt x="428296" y="1090448"/>
                        <a:pt x="483475" y="1179786"/>
                        <a:pt x="515006" y="1185041"/>
                      </a:cubicBezTo>
                      <a:cubicBezTo>
                        <a:pt x="546537" y="1190296"/>
                        <a:pt x="567558" y="1121979"/>
                        <a:pt x="593834" y="1121979"/>
                      </a:cubicBezTo>
                      <a:cubicBezTo>
                        <a:pt x="620110" y="1121979"/>
                        <a:pt x="643759" y="1171903"/>
                        <a:pt x="672662" y="1185041"/>
                      </a:cubicBezTo>
                      <a:cubicBezTo>
                        <a:pt x="701565" y="1198179"/>
                        <a:pt x="754117" y="1208689"/>
                        <a:pt x="767255" y="1200806"/>
                      </a:cubicBezTo>
                      <a:cubicBezTo>
                        <a:pt x="780393" y="1192923"/>
                        <a:pt x="717331" y="1153509"/>
                        <a:pt x="751489" y="1137744"/>
                      </a:cubicBezTo>
                      <a:cubicBezTo>
                        <a:pt x="785647" y="1121979"/>
                        <a:pt x="943303" y="1119351"/>
                        <a:pt x="972206" y="1106213"/>
                      </a:cubicBezTo>
                      <a:cubicBezTo>
                        <a:pt x="1001109" y="1093075"/>
                        <a:pt x="951186" y="1074682"/>
                        <a:pt x="924910" y="1058917"/>
                      </a:cubicBezTo>
                      <a:cubicBezTo>
                        <a:pt x="898634" y="1043152"/>
                        <a:pt x="801413" y="1030013"/>
                        <a:pt x="814551" y="1011620"/>
                      </a:cubicBezTo>
                      <a:cubicBezTo>
                        <a:pt x="827689" y="993227"/>
                        <a:pt x="980089" y="990599"/>
                        <a:pt x="1003737" y="948558"/>
                      </a:cubicBezTo>
                      <a:cubicBezTo>
                        <a:pt x="1027385" y="906517"/>
                        <a:pt x="977462" y="777765"/>
                        <a:pt x="956441" y="759372"/>
                      </a:cubicBezTo>
                      <a:cubicBezTo>
                        <a:pt x="935420" y="740979"/>
                        <a:pt x="877613" y="838200"/>
                        <a:pt x="877613" y="838200"/>
                      </a:cubicBezTo>
                      <a:cubicBezTo>
                        <a:pt x="840827" y="874986"/>
                        <a:pt x="775138" y="961696"/>
                        <a:pt x="735724" y="980089"/>
                      </a:cubicBezTo>
                      <a:cubicBezTo>
                        <a:pt x="696310" y="998482"/>
                        <a:pt x="643759" y="966951"/>
                        <a:pt x="641131" y="948558"/>
                      </a:cubicBezTo>
                      <a:cubicBezTo>
                        <a:pt x="638503" y="930165"/>
                        <a:pt x="712075" y="893379"/>
                        <a:pt x="719958" y="869731"/>
                      </a:cubicBezTo>
                      <a:cubicBezTo>
                        <a:pt x="727841" y="846083"/>
                        <a:pt x="714703" y="809297"/>
                        <a:pt x="688427" y="806669"/>
                      </a:cubicBezTo>
                      <a:cubicBezTo>
                        <a:pt x="662151" y="804041"/>
                        <a:pt x="570186" y="874986"/>
                        <a:pt x="562303" y="853965"/>
                      </a:cubicBezTo>
                      <a:cubicBezTo>
                        <a:pt x="554420" y="832944"/>
                        <a:pt x="649014" y="704192"/>
                        <a:pt x="641131" y="680544"/>
                      </a:cubicBezTo>
                      <a:cubicBezTo>
                        <a:pt x="633248" y="656896"/>
                        <a:pt x="522889" y="712075"/>
                        <a:pt x="515006" y="712075"/>
                      </a:cubicBezTo>
                      <a:cubicBezTo>
                        <a:pt x="507123" y="712075"/>
                        <a:pt x="580696" y="698937"/>
                        <a:pt x="593834" y="680544"/>
                      </a:cubicBezTo>
                      <a:cubicBezTo>
                        <a:pt x="606972" y="662151"/>
                        <a:pt x="562303" y="617483"/>
                        <a:pt x="593834" y="601717"/>
                      </a:cubicBezTo>
                      <a:cubicBezTo>
                        <a:pt x="625365" y="585952"/>
                        <a:pt x="735724" y="599089"/>
                        <a:pt x="783020" y="585951"/>
                      </a:cubicBezTo>
                      <a:cubicBezTo>
                        <a:pt x="830316" y="572813"/>
                        <a:pt x="880240" y="538654"/>
                        <a:pt x="877613" y="522889"/>
                      </a:cubicBezTo>
                      <a:cubicBezTo>
                        <a:pt x="874986" y="507124"/>
                        <a:pt x="777765" y="517634"/>
                        <a:pt x="767255" y="491358"/>
                      </a:cubicBezTo>
                      <a:cubicBezTo>
                        <a:pt x="756745" y="465082"/>
                        <a:pt x="822434" y="386255"/>
                        <a:pt x="814551" y="365234"/>
                      </a:cubicBezTo>
                      <a:cubicBezTo>
                        <a:pt x="806668" y="344213"/>
                        <a:pt x="751489" y="354724"/>
                        <a:pt x="719958" y="365234"/>
                      </a:cubicBezTo>
                      <a:cubicBezTo>
                        <a:pt x="688427" y="375744"/>
                        <a:pt x="651641" y="423041"/>
                        <a:pt x="625365" y="428296"/>
                      </a:cubicBezTo>
                      <a:cubicBezTo>
                        <a:pt x="599089" y="433551"/>
                        <a:pt x="554420" y="425668"/>
                        <a:pt x="562303" y="396765"/>
                      </a:cubicBezTo>
                      <a:cubicBezTo>
                        <a:pt x="570186" y="367862"/>
                        <a:pt x="672662" y="273268"/>
                        <a:pt x="672662" y="254875"/>
                      </a:cubicBezTo>
                      <a:cubicBezTo>
                        <a:pt x="672662" y="236482"/>
                        <a:pt x="585951" y="281151"/>
                        <a:pt x="562303" y="286406"/>
                      </a:cubicBezTo>
                      <a:cubicBezTo>
                        <a:pt x="538655" y="291661"/>
                        <a:pt x="525517" y="304799"/>
                        <a:pt x="530772" y="286406"/>
                      </a:cubicBezTo>
                      <a:cubicBezTo>
                        <a:pt x="536027" y="268013"/>
                        <a:pt x="588579" y="199696"/>
                        <a:pt x="593834" y="176048"/>
                      </a:cubicBezTo>
                      <a:cubicBezTo>
                        <a:pt x="599089" y="152400"/>
                        <a:pt x="578069" y="136634"/>
                        <a:pt x="562303" y="144517"/>
                      </a:cubicBezTo>
                      <a:cubicBezTo>
                        <a:pt x="546538" y="152400"/>
                        <a:pt x="504496" y="239109"/>
                        <a:pt x="499241" y="223344"/>
                      </a:cubicBezTo>
                      <a:cubicBezTo>
                        <a:pt x="493986" y="207579"/>
                        <a:pt x="536027" y="86710"/>
                        <a:pt x="530772" y="49924"/>
                      </a:cubicBezTo>
                      <a:cubicBezTo>
                        <a:pt x="525517" y="13138"/>
                        <a:pt x="488731" y="2627"/>
                        <a:pt x="467710" y="2627"/>
                      </a:cubicBezTo>
                      <a:cubicBezTo>
                        <a:pt x="446689" y="2627"/>
                        <a:pt x="423041" y="0"/>
                        <a:pt x="404648" y="49924"/>
                      </a:cubicBezTo>
                      <a:cubicBezTo>
                        <a:pt x="386255" y="99848"/>
                        <a:pt x="370489" y="275896"/>
                        <a:pt x="357351" y="302172"/>
                      </a:cubicBezTo>
                      <a:cubicBezTo>
                        <a:pt x="344213" y="328448"/>
                        <a:pt x="344213" y="220717"/>
                        <a:pt x="325820" y="207579"/>
                      </a:cubicBezTo>
                      <a:cubicBezTo>
                        <a:pt x="307427" y="194441"/>
                        <a:pt x="257503" y="210206"/>
                        <a:pt x="246993" y="223344"/>
                      </a:cubicBezTo>
                      <a:cubicBezTo>
                        <a:pt x="236483" y="236482"/>
                        <a:pt x="246993" y="249620"/>
                        <a:pt x="262758" y="286406"/>
                      </a:cubicBezTo>
                      <a:cubicBezTo>
                        <a:pt x="278524" y="323192"/>
                        <a:pt x="344213" y="420414"/>
                        <a:pt x="341586" y="444062"/>
                      </a:cubicBezTo>
                      <a:cubicBezTo>
                        <a:pt x="338959" y="467710"/>
                        <a:pt x="249621" y="417786"/>
                        <a:pt x="246993" y="428296"/>
                      </a:cubicBezTo>
                      <a:cubicBezTo>
                        <a:pt x="244365" y="438806"/>
                        <a:pt x="312682" y="483476"/>
                        <a:pt x="325820" y="507124"/>
                      </a:cubicBezTo>
                      <a:cubicBezTo>
                        <a:pt x="338958" y="530772"/>
                        <a:pt x="328447" y="549165"/>
                        <a:pt x="325820" y="570186"/>
                      </a:cubicBezTo>
                      <a:cubicBezTo>
                        <a:pt x="323193" y="591207"/>
                        <a:pt x="344213" y="667407"/>
                        <a:pt x="310055" y="633248"/>
                      </a:cubicBezTo>
                      <a:cubicBezTo>
                        <a:pt x="275897" y="599089"/>
                        <a:pt x="157655" y="409903"/>
                        <a:pt x="120869" y="365234"/>
                      </a:cubicBezTo>
                      <a:cubicBezTo>
                        <a:pt x="84083" y="320565"/>
                        <a:pt x="97220" y="349469"/>
                        <a:pt x="89337" y="365234"/>
                      </a:cubicBezTo>
                      <a:cubicBezTo>
                        <a:pt x="81454" y="381000"/>
                        <a:pt x="60434" y="423041"/>
                        <a:pt x="73572" y="459827"/>
                      </a:cubicBezTo>
                      <a:cubicBezTo>
                        <a:pt x="86710" y="496613"/>
                        <a:pt x="168165" y="572813"/>
                        <a:pt x="168165" y="585951"/>
                      </a:cubicBezTo>
                      <a:cubicBezTo>
                        <a:pt x="168165" y="599089"/>
                        <a:pt x="99848" y="541283"/>
                        <a:pt x="73572" y="538655"/>
                      </a:cubicBezTo>
                      <a:cubicBezTo>
                        <a:pt x="47296" y="536028"/>
                        <a:pt x="10510" y="546538"/>
                        <a:pt x="10510" y="570186"/>
                      </a:cubicBezTo>
                      <a:cubicBezTo>
                        <a:pt x="10510" y="593834"/>
                        <a:pt x="73572" y="656896"/>
                        <a:pt x="73572" y="680544"/>
                      </a:cubicBezTo>
                      <a:cubicBezTo>
                        <a:pt x="73572" y="704192"/>
                        <a:pt x="0" y="696310"/>
                        <a:pt x="10510" y="712075"/>
                      </a:cubicBezTo>
                      <a:cubicBezTo>
                        <a:pt x="21020" y="727841"/>
                        <a:pt x="136634" y="775137"/>
                        <a:pt x="136634" y="775137"/>
                      </a:cubicBezTo>
                      <a:cubicBezTo>
                        <a:pt x="183930" y="798785"/>
                        <a:pt x="291661" y="856592"/>
                        <a:pt x="294289" y="853965"/>
                      </a:cubicBezTo>
                      <a:cubicBezTo>
                        <a:pt x="296917" y="851338"/>
                        <a:pt x="183931" y="764627"/>
                        <a:pt x="152400" y="759372"/>
                      </a:cubicBezTo>
                      <a:cubicBezTo>
                        <a:pt x="120869" y="754117"/>
                        <a:pt x="107731" y="801413"/>
                        <a:pt x="105103" y="822434"/>
                      </a:cubicBezTo>
                      <a:cubicBezTo>
                        <a:pt x="102475" y="843455"/>
                        <a:pt x="115613" y="867103"/>
                        <a:pt x="136634" y="885496"/>
                      </a:cubicBezTo>
                      <a:cubicBezTo>
                        <a:pt x="157655" y="903889"/>
                        <a:pt x="233854" y="924910"/>
                        <a:pt x="231227" y="932793"/>
                      </a:cubicBezTo>
                      <a:cubicBezTo>
                        <a:pt x="228600" y="940676"/>
                        <a:pt x="144517" y="927538"/>
                        <a:pt x="120869" y="932793"/>
                      </a:cubicBezTo>
                      <a:cubicBezTo>
                        <a:pt x="97221" y="938048"/>
                        <a:pt x="91965" y="945931"/>
                        <a:pt x="89337" y="964324"/>
                      </a:cubicBezTo>
                      <a:cubicBezTo>
                        <a:pt x="86709" y="982717"/>
                        <a:pt x="78827" y="1032641"/>
                        <a:pt x="105103" y="1043151"/>
                      </a:cubicBezTo>
                      <a:cubicBezTo>
                        <a:pt x="131379" y="1053661"/>
                        <a:pt x="220717" y="1024758"/>
                        <a:pt x="231227" y="10431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119" name="Group 17"/>
              <p:cNvGrpSpPr>
                <a:grpSpLocks/>
              </p:cNvGrpSpPr>
              <p:nvPr/>
            </p:nvGrpSpPr>
            <p:grpSpPr bwMode="auto">
              <a:xfrm>
                <a:off x="2845676" y="2519855"/>
                <a:ext cx="3137338" cy="3297621"/>
                <a:chOff x="2845676" y="2519855"/>
                <a:chExt cx="3137338" cy="3297621"/>
              </a:xfrm>
            </p:grpSpPr>
            <p:sp>
              <p:nvSpPr>
                <p:cNvPr id="292" name="Freeform 291"/>
                <p:cNvSpPr/>
                <p:nvPr/>
              </p:nvSpPr>
              <p:spPr>
                <a:xfrm>
                  <a:off x="2845676" y="4358648"/>
                  <a:ext cx="1917549" cy="1447125"/>
                </a:xfrm>
                <a:custGeom>
                  <a:avLst/>
                  <a:gdLst>
                    <a:gd name="connsiteX0" fmla="*/ 1253358 w 1918137"/>
                    <a:gd name="connsiteY0" fmla="*/ 1442544 h 1442544"/>
                    <a:gd name="connsiteX1" fmla="*/ 1395248 w 1918137"/>
                    <a:gd name="connsiteY1" fmla="*/ 1316420 h 1442544"/>
                    <a:gd name="connsiteX2" fmla="*/ 1474076 w 1918137"/>
                    <a:gd name="connsiteY2" fmla="*/ 1111468 h 1442544"/>
                    <a:gd name="connsiteX3" fmla="*/ 1426779 w 1918137"/>
                    <a:gd name="connsiteY3" fmla="*/ 1206062 h 1442544"/>
                    <a:gd name="connsiteX4" fmla="*/ 1363717 w 1918137"/>
                    <a:gd name="connsiteY4" fmla="*/ 1206062 h 1442544"/>
                    <a:gd name="connsiteX5" fmla="*/ 1300655 w 1918137"/>
                    <a:gd name="connsiteY5" fmla="*/ 1032641 h 1442544"/>
                    <a:gd name="connsiteX6" fmla="*/ 1300655 w 1918137"/>
                    <a:gd name="connsiteY6" fmla="*/ 1206062 h 1442544"/>
                    <a:gd name="connsiteX7" fmla="*/ 1190296 w 1918137"/>
                    <a:gd name="connsiteY7" fmla="*/ 1237593 h 1442544"/>
                    <a:gd name="connsiteX8" fmla="*/ 1095703 w 1918137"/>
                    <a:gd name="connsiteY8" fmla="*/ 1111468 h 1442544"/>
                    <a:gd name="connsiteX9" fmla="*/ 1016876 w 1918137"/>
                    <a:gd name="connsiteY9" fmla="*/ 1269124 h 1442544"/>
                    <a:gd name="connsiteX10" fmla="*/ 906517 w 1918137"/>
                    <a:gd name="connsiteY10" fmla="*/ 1174531 h 1442544"/>
                    <a:gd name="connsiteX11" fmla="*/ 843455 w 1918137"/>
                    <a:gd name="connsiteY11" fmla="*/ 1347951 h 1442544"/>
                    <a:gd name="connsiteX12" fmla="*/ 764627 w 1918137"/>
                    <a:gd name="connsiteY12" fmla="*/ 1332186 h 1442544"/>
                    <a:gd name="connsiteX13" fmla="*/ 748862 w 1918137"/>
                    <a:gd name="connsiteY13" fmla="*/ 1221827 h 1442544"/>
                    <a:gd name="connsiteX14" fmla="*/ 638503 w 1918137"/>
                    <a:gd name="connsiteY14" fmla="*/ 1316420 h 1442544"/>
                    <a:gd name="connsiteX15" fmla="*/ 496614 w 1918137"/>
                    <a:gd name="connsiteY15" fmla="*/ 1284889 h 1442544"/>
                    <a:gd name="connsiteX16" fmla="*/ 575441 w 1918137"/>
                    <a:gd name="connsiteY16" fmla="*/ 1190296 h 1442544"/>
                    <a:gd name="connsiteX17" fmla="*/ 764627 w 1918137"/>
                    <a:gd name="connsiteY17" fmla="*/ 1111468 h 1442544"/>
                    <a:gd name="connsiteX18" fmla="*/ 622738 w 1918137"/>
                    <a:gd name="connsiteY18" fmla="*/ 1111468 h 1442544"/>
                    <a:gd name="connsiteX19" fmla="*/ 528145 w 1918137"/>
                    <a:gd name="connsiteY19" fmla="*/ 1016875 h 1442544"/>
                    <a:gd name="connsiteX20" fmla="*/ 480848 w 1918137"/>
                    <a:gd name="connsiteY20" fmla="*/ 1079937 h 1442544"/>
                    <a:gd name="connsiteX21" fmla="*/ 354724 w 1918137"/>
                    <a:gd name="connsiteY21" fmla="*/ 1095703 h 1442544"/>
                    <a:gd name="connsiteX22" fmla="*/ 338958 w 1918137"/>
                    <a:gd name="connsiteY22" fmla="*/ 1032641 h 1442544"/>
                    <a:gd name="connsiteX23" fmla="*/ 402021 w 1918137"/>
                    <a:gd name="connsiteY23" fmla="*/ 985344 h 1442544"/>
                    <a:gd name="connsiteX24" fmla="*/ 275896 w 1918137"/>
                    <a:gd name="connsiteY24" fmla="*/ 938048 h 1442544"/>
                    <a:gd name="connsiteX25" fmla="*/ 181303 w 1918137"/>
                    <a:gd name="connsiteY25" fmla="*/ 827689 h 1442544"/>
                    <a:gd name="connsiteX26" fmla="*/ 260131 w 1918137"/>
                    <a:gd name="connsiteY26" fmla="*/ 764627 h 1442544"/>
                    <a:gd name="connsiteX27" fmla="*/ 354724 w 1918137"/>
                    <a:gd name="connsiteY27" fmla="*/ 843455 h 1442544"/>
                    <a:gd name="connsiteX28" fmla="*/ 575441 w 1918137"/>
                    <a:gd name="connsiteY28" fmla="*/ 890751 h 1442544"/>
                    <a:gd name="connsiteX29" fmla="*/ 622738 w 1918137"/>
                    <a:gd name="connsiteY29" fmla="*/ 890751 h 1442544"/>
                    <a:gd name="connsiteX30" fmla="*/ 591207 w 1918137"/>
                    <a:gd name="connsiteY30" fmla="*/ 811924 h 1442544"/>
                    <a:gd name="connsiteX31" fmla="*/ 638503 w 1918137"/>
                    <a:gd name="connsiteY31" fmla="*/ 733096 h 1442544"/>
                    <a:gd name="connsiteX32" fmla="*/ 843455 w 1918137"/>
                    <a:gd name="connsiteY32" fmla="*/ 859220 h 1442544"/>
                    <a:gd name="connsiteX33" fmla="*/ 796158 w 1918137"/>
                    <a:gd name="connsiteY33" fmla="*/ 764627 h 1442544"/>
                    <a:gd name="connsiteX34" fmla="*/ 859221 w 1918137"/>
                    <a:gd name="connsiteY34" fmla="*/ 796158 h 1442544"/>
                    <a:gd name="connsiteX35" fmla="*/ 874986 w 1918137"/>
                    <a:gd name="connsiteY35" fmla="*/ 701565 h 1442544"/>
                    <a:gd name="connsiteX36" fmla="*/ 1016876 w 1918137"/>
                    <a:gd name="connsiteY36" fmla="*/ 575441 h 1442544"/>
                    <a:gd name="connsiteX37" fmla="*/ 890752 w 1918137"/>
                    <a:gd name="connsiteY37" fmla="*/ 685800 h 1442544"/>
                    <a:gd name="connsiteX38" fmla="*/ 796158 w 1918137"/>
                    <a:gd name="connsiteY38" fmla="*/ 638503 h 1442544"/>
                    <a:gd name="connsiteX39" fmla="*/ 811924 w 1918137"/>
                    <a:gd name="connsiteY39" fmla="*/ 449317 h 1442544"/>
                    <a:gd name="connsiteX40" fmla="*/ 717331 w 1918137"/>
                    <a:gd name="connsiteY40" fmla="*/ 638503 h 1442544"/>
                    <a:gd name="connsiteX41" fmla="*/ 622738 w 1918137"/>
                    <a:gd name="connsiteY41" fmla="*/ 591206 h 1442544"/>
                    <a:gd name="connsiteX42" fmla="*/ 733096 w 1918137"/>
                    <a:gd name="connsiteY42" fmla="*/ 465082 h 1442544"/>
                    <a:gd name="connsiteX43" fmla="*/ 591207 w 1918137"/>
                    <a:gd name="connsiteY43" fmla="*/ 512379 h 1442544"/>
                    <a:gd name="connsiteX44" fmla="*/ 417786 w 1918137"/>
                    <a:gd name="connsiteY44" fmla="*/ 512379 h 1442544"/>
                    <a:gd name="connsiteX45" fmla="*/ 402021 w 1918137"/>
                    <a:gd name="connsiteY45" fmla="*/ 386255 h 1442544"/>
                    <a:gd name="connsiteX46" fmla="*/ 291662 w 1918137"/>
                    <a:gd name="connsiteY46" fmla="*/ 543910 h 1442544"/>
                    <a:gd name="connsiteX47" fmla="*/ 165538 w 1918137"/>
                    <a:gd name="connsiteY47" fmla="*/ 543910 h 1442544"/>
                    <a:gd name="connsiteX48" fmla="*/ 275896 w 1918137"/>
                    <a:gd name="connsiteY48" fmla="*/ 386255 h 1442544"/>
                    <a:gd name="connsiteX49" fmla="*/ 102476 w 1918137"/>
                    <a:gd name="connsiteY49" fmla="*/ 386255 h 1442544"/>
                    <a:gd name="connsiteX50" fmla="*/ 23648 w 1918137"/>
                    <a:gd name="connsiteY50" fmla="*/ 260131 h 1442544"/>
                    <a:gd name="connsiteX51" fmla="*/ 244365 w 1918137"/>
                    <a:gd name="connsiteY51" fmla="*/ 275896 h 1442544"/>
                    <a:gd name="connsiteX52" fmla="*/ 118241 w 1918137"/>
                    <a:gd name="connsiteY52" fmla="*/ 149772 h 1442544"/>
                    <a:gd name="connsiteX53" fmla="*/ 165538 w 1918137"/>
                    <a:gd name="connsiteY53" fmla="*/ 23648 h 1442544"/>
                    <a:gd name="connsiteX54" fmla="*/ 228600 w 1918137"/>
                    <a:gd name="connsiteY54" fmla="*/ 23648 h 1442544"/>
                    <a:gd name="connsiteX55" fmla="*/ 291662 w 1918137"/>
                    <a:gd name="connsiteY55" fmla="*/ 165537 h 1442544"/>
                    <a:gd name="connsiteX56" fmla="*/ 402021 w 1918137"/>
                    <a:gd name="connsiteY56" fmla="*/ 260131 h 1442544"/>
                    <a:gd name="connsiteX57" fmla="*/ 496614 w 1918137"/>
                    <a:gd name="connsiteY57" fmla="*/ 197068 h 1442544"/>
                    <a:gd name="connsiteX58" fmla="*/ 543910 w 1918137"/>
                    <a:gd name="connsiteY58" fmla="*/ 149772 h 1442544"/>
                    <a:gd name="connsiteX59" fmla="*/ 638503 w 1918137"/>
                    <a:gd name="connsiteY59" fmla="*/ 260131 h 1442544"/>
                    <a:gd name="connsiteX60" fmla="*/ 780393 w 1918137"/>
                    <a:gd name="connsiteY60" fmla="*/ 307427 h 1442544"/>
                    <a:gd name="connsiteX61" fmla="*/ 733096 w 1918137"/>
                    <a:gd name="connsiteY61" fmla="*/ 244365 h 1442544"/>
                    <a:gd name="connsiteX62" fmla="*/ 733096 w 1918137"/>
                    <a:gd name="connsiteY62" fmla="*/ 134006 h 1442544"/>
                    <a:gd name="connsiteX63" fmla="*/ 827690 w 1918137"/>
                    <a:gd name="connsiteY63" fmla="*/ 134006 h 1442544"/>
                    <a:gd name="connsiteX64" fmla="*/ 953814 w 1918137"/>
                    <a:gd name="connsiteY64" fmla="*/ 291662 h 1442544"/>
                    <a:gd name="connsiteX65" fmla="*/ 1174531 w 1918137"/>
                    <a:gd name="connsiteY65" fmla="*/ 260131 h 1442544"/>
                    <a:gd name="connsiteX66" fmla="*/ 1190296 w 1918137"/>
                    <a:gd name="connsiteY66" fmla="*/ 118241 h 1442544"/>
                    <a:gd name="connsiteX67" fmla="*/ 1316421 w 1918137"/>
                    <a:gd name="connsiteY67" fmla="*/ 149772 h 1442544"/>
                    <a:gd name="connsiteX68" fmla="*/ 1379483 w 1918137"/>
                    <a:gd name="connsiteY68" fmla="*/ 275896 h 1442544"/>
                    <a:gd name="connsiteX69" fmla="*/ 1521372 w 1918137"/>
                    <a:gd name="connsiteY69" fmla="*/ 307427 h 1442544"/>
                    <a:gd name="connsiteX70" fmla="*/ 1537138 w 1918137"/>
                    <a:gd name="connsiteY70" fmla="*/ 118241 h 1442544"/>
                    <a:gd name="connsiteX71" fmla="*/ 1647496 w 1918137"/>
                    <a:gd name="connsiteY71" fmla="*/ 228600 h 1442544"/>
                    <a:gd name="connsiteX72" fmla="*/ 1742090 w 1918137"/>
                    <a:gd name="connsiteY72" fmla="*/ 197068 h 1442544"/>
                    <a:gd name="connsiteX73" fmla="*/ 1694793 w 1918137"/>
                    <a:gd name="connsiteY73" fmla="*/ 338958 h 1442544"/>
                    <a:gd name="connsiteX74" fmla="*/ 1710558 w 1918137"/>
                    <a:gd name="connsiteY74" fmla="*/ 480848 h 1442544"/>
                    <a:gd name="connsiteX75" fmla="*/ 1773621 w 1918137"/>
                    <a:gd name="connsiteY75" fmla="*/ 338958 h 1442544"/>
                    <a:gd name="connsiteX76" fmla="*/ 1868214 w 1918137"/>
                    <a:gd name="connsiteY76" fmla="*/ 354724 h 1442544"/>
                    <a:gd name="connsiteX77" fmla="*/ 1915510 w 1918137"/>
                    <a:gd name="connsiteY77" fmla="*/ 449317 h 1442544"/>
                    <a:gd name="connsiteX78" fmla="*/ 1883979 w 1918137"/>
                    <a:gd name="connsiteY78" fmla="*/ 433551 h 14425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</a:cxnLst>
                  <a:rect l="l" t="t" r="r" b="b"/>
                  <a:pathLst>
                    <a:path w="1918137" h="1442544">
                      <a:moveTo>
                        <a:pt x="1253358" y="1442544"/>
                      </a:moveTo>
                      <a:cubicBezTo>
                        <a:pt x="1305910" y="1407071"/>
                        <a:pt x="1358462" y="1371599"/>
                        <a:pt x="1395248" y="1316420"/>
                      </a:cubicBezTo>
                      <a:cubicBezTo>
                        <a:pt x="1432034" y="1261241"/>
                        <a:pt x="1468821" y="1129861"/>
                        <a:pt x="1474076" y="1111468"/>
                      </a:cubicBezTo>
                      <a:cubicBezTo>
                        <a:pt x="1479331" y="1093075"/>
                        <a:pt x="1445172" y="1190296"/>
                        <a:pt x="1426779" y="1206062"/>
                      </a:cubicBezTo>
                      <a:cubicBezTo>
                        <a:pt x="1408386" y="1221828"/>
                        <a:pt x="1384738" y="1234965"/>
                        <a:pt x="1363717" y="1206062"/>
                      </a:cubicBezTo>
                      <a:cubicBezTo>
                        <a:pt x="1342696" y="1177159"/>
                        <a:pt x="1311165" y="1032641"/>
                        <a:pt x="1300655" y="1032641"/>
                      </a:cubicBezTo>
                      <a:cubicBezTo>
                        <a:pt x="1290145" y="1032641"/>
                        <a:pt x="1319048" y="1171903"/>
                        <a:pt x="1300655" y="1206062"/>
                      </a:cubicBezTo>
                      <a:cubicBezTo>
                        <a:pt x="1282262" y="1240221"/>
                        <a:pt x="1224455" y="1253359"/>
                        <a:pt x="1190296" y="1237593"/>
                      </a:cubicBezTo>
                      <a:cubicBezTo>
                        <a:pt x="1156137" y="1221827"/>
                        <a:pt x="1124606" y="1106213"/>
                        <a:pt x="1095703" y="1111468"/>
                      </a:cubicBezTo>
                      <a:cubicBezTo>
                        <a:pt x="1066800" y="1116723"/>
                        <a:pt x="1048407" y="1258614"/>
                        <a:pt x="1016876" y="1269124"/>
                      </a:cubicBezTo>
                      <a:cubicBezTo>
                        <a:pt x="985345" y="1279634"/>
                        <a:pt x="935420" y="1161393"/>
                        <a:pt x="906517" y="1174531"/>
                      </a:cubicBezTo>
                      <a:cubicBezTo>
                        <a:pt x="877614" y="1187669"/>
                        <a:pt x="867103" y="1321675"/>
                        <a:pt x="843455" y="1347951"/>
                      </a:cubicBezTo>
                      <a:cubicBezTo>
                        <a:pt x="819807" y="1374227"/>
                        <a:pt x="780393" y="1353207"/>
                        <a:pt x="764627" y="1332186"/>
                      </a:cubicBezTo>
                      <a:cubicBezTo>
                        <a:pt x="748861" y="1311165"/>
                        <a:pt x="769883" y="1224455"/>
                        <a:pt x="748862" y="1221827"/>
                      </a:cubicBezTo>
                      <a:cubicBezTo>
                        <a:pt x="727841" y="1219199"/>
                        <a:pt x="680544" y="1305910"/>
                        <a:pt x="638503" y="1316420"/>
                      </a:cubicBezTo>
                      <a:cubicBezTo>
                        <a:pt x="596462" y="1326930"/>
                        <a:pt x="507124" y="1305910"/>
                        <a:pt x="496614" y="1284889"/>
                      </a:cubicBezTo>
                      <a:cubicBezTo>
                        <a:pt x="486104" y="1263868"/>
                        <a:pt x="530772" y="1219199"/>
                        <a:pt x="575441" y="1190296"/>
                      </a:cubicBezTo>
                      <a:cubicBezTo>
                        <a:pt x="620110" y="1161393"/>
                        <a:pt x="756744" y="1124606"/>
                        <a:pt x="764627" y="1111468"/>
                      </a:cubicBezTo>
                      <a:cubicBezTo>
                        <a:pt x="772510" y="1098330"/>
                        <a:pt x="662152" y="1127233"/>
                        <a:pt x="622738" y="1111468"/>
                      </a:cubicBezTo>
                      <a:cubicBezTo>
                        <a:pt x="583324" y="1095703"/>
                        <a:pt x="551793" y="1022130"/>
                        <a:pt x="528145" y="1016875"/>
                      </a:cubicBezTo>
                      <a:cubicBezTo>
                        <a:pt x="504497" y="1011620"/>
                        <a:pt x="509751" y="1066799"/>
                        <a:pt x="480848" y="1079937"/>
                      </a:cubicBezTo>
                      <a:cubicBezTo>
                        <a:pt x="451945" y="1093075"/>
                        <a:pt x="378372" y="1103586"/>
                        <a:pt x="354724" y="1095703"/>
                      </a:cubicBezTo>
                      <a:cubicBezTo>
                        <a:pt x="331076" y="1087820"/>
                        <a:pt x="331075" y="1051034"/>
                        <a:pt x="338958" y="1032641"/>
                      </a:cubicBezTo>
                      <a:cubicBezTo>
                        <a:pt x="346841" y="1014248"/>
                        <a:pt x="412531" y="1001110"/>
                        <a:pt x="402021" y="985344"/>
                      </a:cubicBezTo>
                      <a:cubicBezTo>
                        <a:pt x="391511" y="969579"/>
                        <a:pt x="312682" y="964324"/>
                        <a:pt x="275896" y="938048"/>
                      </a:cubicBezTo>
                      <a:cubicBezTo>
                        <a:pt x="239110" y="911772"/>
                        <a:pt x="183930" y="856592"/>
                        <a:pt x="181303" y="827689"/>
                      </a:cubicBezTo>
                      <a:cubicBezTo>
                        <a:pt x="178676" y="798786"/>
                        <a:pt x="231228" y="761999"/>
                        <a:pt x="260131" y="764627"/>
                      </a:cubicBezTo>
                      <a:cubicBezTo>
                        <a:pt x="289034" y="767255"/>
                        <a:pt x="302172" y="822434"/>
                        <a:pt x="354724" y="843455"/>
                      </a:cubicBezTo>
                      <a:cubicBezTo>
                        <a:pt x="407276" y="864476"/>
                        <a:pt x="530772" y="882868"/>
                        <a:pt x="575441" y="890751"/>
                      </a:cubicBezTo>
                      <a:cubicBezTo>
                        <a:pt x="620110" y="898634"/>
                        <a:pt x="620110" y="903889"/>
                        <a:pt x="622738" y="890751"/>
                      </a:cubicBezTo>
                      <a:cubicBezTo>
                        <a:pt x="625366" y="877613"/>
                        <a:pt x="588580" y="838200"/>
                        <a:pt x="591207" y="811924"/>
                      </a:cubicBezTo>
                      <a:cubicBezTo>
                        <a:pt x="593835" y="785648"/>
                        <a:pt x="596462" y="725213"/>
                        <a:pt x="638503" y="733096"/>
                      </a:cubicBezTo>
                      <a:cubicBezTo>
                        <a:pt x="680544" y="740979"/>
                        <a:pt x="817179" y="853965"/>
                        <a:pt x="843455" y="859220"/>
                      </a:cubicBezTo>
                      <a:cubicBezTo>
                        <a:pt x="869731" y="864475"/>
                        <a:pt x="793530" y="775137"/>
                        <a:pt x="796158" y="764627"/>
                      </a:cubicBezTo>
                      <a:cubicBezTo>
                        <a:pt x="798786" y="754117"/>
                        <a:pt x="846083" y="806668"/>
                        <a:pt x="859221" y="796158"/>
                      </a:cubicBezTo>
                      <a:cubicBezTo>
                        <a:pt x="872359" y="785648"/>
                        <a:pt x="848710" y="738351"/>
                        <a:pt x="874986" y="701565"/>
                      </a:cubicBezTo>
                      <a:cubicBezTo>
                        <a:pt x="901262" y="664779"/>
                        <a:pt x="1014248" y="578068"/>
                        <a:pt x="1016876" y="575441"/>
                      </a:cubicBezTo>
                      <a:cubicBezTo>
                        <a:pt x="1019504" y="572814"/>
                        <a:pt x="927538" y="675290"/>
                        <a:pt x="890752" y="685800"/>
                      </a:cubicBezTo>
                      <a:cubicBezTo>
                        <a:pt x="853966" y="696310"/>
                        <a:pt x="809296" y="677917"/>
                        <a:pt x="796158" y="638503"/>
                      </a:cubicBezTo>
                      <a:cubicBezTo>
                        <a:pt x="783020" y="599089"/>
                        <a:pt x="825062" y="449317"/>
                        <a:pt x="811924" y="449317"/>
                      </a:cubicBezTo>
                      <a:cubicBezTo>
                        <a:pt x="798786" y="449317"/>
                        <a:pt x="748862" y="614855"/>
                        <a:pt x="717331" y="638503"/>
                      </a:cubicBezTo>
                      <a:cubicBezTo>
                        <a:pt x="685800" y="662151"/>
                        <a:pt x="620111" y="620109"/>
                        <a:pt x="622738" y="591206"/>
                      </a:cubicBezTo>
                      <a:cubicBezTo>
                        <a:pt x="625365" y="562303"/>
                        <a:pt x="738351" y="478220"/>
                        <a:pt x="733096" y="465082"/>
                      </a:cubicBezTo>
                      <a:cubicBezTo>
                        <a:pt x="727841" y="451944"/>
                        <a:pt x="643759" y="504496"/>
                        <a:pt x="591207" y="512379"/>
                      </a:cubicBezTo>
                      <a:cubicBezTo>
                        <a:pt x="538655" y="520262"/>
                        <a:pt x="449317" y="533400"/>
                        <a:pt x="417786" y="512379"/>
                      </a:cubicBezTo>
                      <a:cubicBezTo>
                        <a:pt x="386255" y="491358"/>
                        <a:pt x="423042" y="381000"/>
                        <a:pt x="402021" y="386255"/>
                      </a:cubicBezTo>
                      <a:cubicBezTo>
                        <a:pt x="381000" y="391510"/>
                        <a:pt x="331076" y="517634"/>
                        <a:pt x="291662" y="543910"/>
                      </a:cubicBezTo>
                      <a:cubicBezTo>
                        <a:pt x="252248" y="570186"/>
                        <a:pt x="168166" y="570186"/>
                        <a:pt x="165538" y="543910"/>
                      </a:cubicBezTo>
                      <a:cubicBezTo>
                        <a:pt x="162910" y="517634"/>
                        <a:pt x="286406" y="412531"/>
                        <a:pt x="275896" y="386255"/>
                      </a:cubicBezTo>
                      <a:cubicBezTo>
                        <a:pt x="265386" y="359979"/>
                        <a:pt x="144517" y="407276"/>
                        <a:pt x="102476" y="386255"/>
                      </a:cubicBezTo>
                      <a:cubicBezTo>
                        <a:pt x="60435" y="365234"/>
                        <a:pt x="0" y="278524"/>
                        <a:pt x="23648" y="260131"/>
                      </a:cubicBezTo>
                      <a:cubicBezTo>
                        <a:pt x="47296" y="241738"/>
                        <a:pt x="228600" y="294289"/>
                        <a:pt x="244365" y="275896"/>
                      </a:cubicBezTo>
                      <a:cubicBezTo>
                        <a:pt x="260130" y="257503"/>
                        <a:pt x="131379" y="191813"/>
                        <a:pt x="118241" y="149772"/>
                      </a:cubicBezTo>
                      <a:cubicBezTo>
                        <a:pt x="105103" y="107731"/>
                        <a:pt x="147145" y="44669"/>
                        <a:pt x="165538" y="23648"/>
                      </a:cubicBezTo>
                      <a:cubicBezTo>
                        <a:pt x="183931" y="2627"/>
                        <a:pt x="207579" y="0"/>
                        <a:pt x="228600" y="23648"/>
                      </a:cubicBezTo>
                      <a:cubicBezTo>
                        <a:pt x="249621" y="47296"/>
                        <a:pt x="262759" y="126123"/>
                        <a:pt x="291662" y="165537"/>
                      </a:cubicBezTo>
                      <a:cubicBezTo>
                        <a:pt x="320565" y="204951"/>
                        <a:pt x="367862" y="254876"/>
                        <a:pt x="402021" y="260131"/>
                      </a:cubicBezTo>
                      <a:cubicBezTo>
                        <a:pt x="436180" y="265386"/>
                        <a:pt x="472966" y="215461"/>
                        <a:pt x="496614" y="197068"/>
                      </a:cubicBezTo>
                      <a:cubicBezTo>
                        <a:pt x="520262" y="178675"/>
                        <a:pt x="520262" y="139262"/>
                        <a:pt x="543910" y="149772"/>
                      </a:cubicBezTo>
                      <a:cubicBezTo>
                        <a:pt x="567558" y="160283"/>
                        <a:pt x="599089" y="233855"/>
                        <a:pt x="638503" y="260131"/>
                      </a:cubicBezTo>
                      <a:cubicBezTo>
                        <a:pt x="677917" y="286407"/>
                        <a:pt x="764627" y="310055"/>
                        <a:pt x="780393" y="307427"/>
                      </a:cubicBezTo>
                      <a:cubicBezTo>
                        <a:pt x="796159" y="304799"/>
                        <a:pt x="740979" y="273268"/>
                        <a:pt x="733096" y="244365"/>
                      </a:cubicBezTo>
                      <a:cubicBezTo>
                        <a:pt x="725213" y="215462"/>
                        <a:pt x="717330" y="152399"/>
                        <a:pt x="733096" y="134006"/>
                      </a:cubicBezTo>
                      <a:cubicBezTo>
                        <a:pt x="748862" y="115613"/>
                        <a:pt x="790904" y="107730"/>
                        <a:pt x="827690" y="134006"/>
                      </a:cubicBezTo>
                      <a:cubicBezTo>
                        <a:pt x="864476" y="160282"/>
                        <a:pt x="896007" y="270641"/>
                        <a:pt x="953814" y="291662"/>
                      </a:cubicBezTo>
                      <a:cubicBezTo>
                        <a:pt x="1011621" y="312683"/>
                        <a:pt x="1135117" y="289034"/>
                        <a:pt x="1174531" y="260131"/>
                      </a:cubicBezTo>
                      <a:cubicBezTo>
                        <a:pt x="1213945" y="231228"/>
                        <a:pt x="1166648" y="136634"/>
                        <a:pt x="1190296" y="118241"/>
                      </a:cubicBezTo>
                      <a:cubicBezTo>
                        <a:pt x="1213944" y="99848"/>
                        <a:pt x="1284890" y="123496"/>
                        <a:pt x="1316421" y="149772"/>
                      </a:cubicBezTo>
                      <a:cubicBezTo>
                        <a:pt x="1347952" y="176048"/>
                        <a:pt x="1345325" y="249620"/>
                        <a:pt x="1379483" y="275896"/>
                      </a:cubicBezTo>
                      <a:cubicBezTo>
                        <a:pt x="1413642" y="302172"/>
                        <a:pt x="1495096" y="333703"/>
                        <a:pt x="1521372" y="307427"/>
                      </a:cubicBezTo>
                      <a:cubicBezTo>
                        <a:pt x="1547648" y="281151"/>
                        <a:pt x="1516117" y="131379"/>
                        <a:pt x="1537138" y="118241"/>
                      </a:cubicBezTo>
                      <a:cubicBezTo>
                        <a:pt x="1558159" y="105103"/>
                        <a:pt x="1613337" y="215462"/>
                        <a:pt x="1647496" y="228600"/>
                      </a:cubicBezTo>
                      <a:cubicBezTo>
                        <a:pt x="1681655" y="241738"/>
                        <a:pt x="1734207" y="178675"/>
                        <a:pt x="1742090" y="197068"/>
                      </a:cubicBezTo>
                      <a:cubicBezTo>
                        <a:pt x="1749973" y="215461"/>
                        <a:pt x="1700048" y="291661"/>
                        <a:pt x="1694793" y="338958"/>
                      </a:cubicBezTo>
                      <a:cubicBezTo>
                        <a:pt x="1689538" y="386255"/>
                        <a:pt x="1697420" y="480848"/>
                        <a:pt x="1710558" y="480848"/>
                      </a:cubicBezTo>
                      <a:cubicBezTo>
                        <a:pt x="1723696" y="480848"/>
                        <a:pt x="1747345" y="359979"/>
                        <a:pt x="1773621" y="338958"/>
                      </a:cubicBezTo>
                      <a:cubicBezTo>
                        <a:pt x="1799897" y="317937"/>
                        <a:pt x="1844566" y="336331"/>
                        <a:pt x="1868214" y="354724"/>
                      </a:cubicBezTo>
                      <a:cubicBezTo>
                        <a:pt x="1891862" y="373117"/>
                        <a:pt x="1912883" y="436179"/>
                        <a:pt x="1915510" y="449317"/>
                      </a:cubicBezTo>
                      <a:cubicBezTo>
                        <a:pt x="1918137" y="462455"/>
                        <a:pt x="1901058" y="448003"/>
                        <a:pt x="1883979" y="433551"/>
                      </a:cubicBezTo>
                    </a:path>
                  </a:pathLst>
                </a:custGeom>
                <a:solidFill>
                  <a:srgbClr val="009200">
                    <a:alpha val="97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93" name="Freeform 292"/>
                <p:cNvSpPr/>
                <p:nvPr/>
              </p:nvSpPr>
              <p:spPr>
                <a:xfrm>
                  <a:off x="4270139" y="4907159"/>
                  <a:ext cx="1709355" cy="805251"/>
                </a:xfrm>
                <a:custGeom>
                  <a:avLst/>
                  <a:gdLst>
                    <a:gd name="connsiteX0" fmla="*/ 223344 w 1713186"/>
                    <a:gd name="connsiteY0" fmla="*/ 430924 h 801414"/>
                    <a:gd name="connsiteX1" fmla="*/ 144517 w 1713186"/>
                    <a:gd name="connsiteY1" fmla="*/ 525517 h 801414"/>
                    <a:gd name="connsiteX2" fmla="*/ 34158 w 1713186"/>
                    <a:gd name="connsiteY2" fmla="*/ 493986 h 801414"/>
                    <a:gd name="connsiteX3" fmla="*/ 34158 w 1713186"/>
                    <a:gd name="connsiteY3" fmla="*/ 367862 h 801414"/>
                    <a:gd name="connsiteX4" fmla="*/ 112986 w 1713186"/>
                    <a:gd name="connsiteY4" fmla="*/ 367862 h 801414"/>
                    <a:gd name="connsiteX5" fmla="*/ 18393 w 1713186"/>
                    <a:gd name="connsiteY5" fmla="*/ 336331 h 801414"/>
                    <a:gd name="connsiteX6" fmla="*/ 34158 w 1713186"/>
                    <a:gd name="connsiteY6" fmla="*/ 241738 h 801414"/>
                    <a:gd name="connsiteX7" fmla="*/ 223344 w 1713186"/>
                    <a:gd name="connsiteY7" fmla="*/ 241738 h 801414"/>
                    <a:gd name="connsiteX8" fmla="*/ 191813 w 1713186"/>
                    <a:gd name="connsiteY8" fmla="*/ 178676 h 801414"/>
                    <a:gd name="connsiteX9" fmla="*/ 317938 w 1713186"/>
                    <a:gd name="connsiteY9" fmla="*/ 131380 h 801414"/>
                    <a:gd name="connsiteX10" fmla="*/ 412531 w 1713186"/>
                    <a:gd name="connsiteY10" fmla="*/ 147145 h 801414"/>
                    <a:gd name="connsiteX11" fmla="*/ 365234 w 1713186"/>
                    <a:gd name="connsiteY11" fmla="*/ 68317 h 801414"/>
                    <a:gd name="connsiteX12" fmla="*/ 491358 w 1713186"/>
                    <a:gd name="connsiteY12" fmla="*/ 178676 h 801414"/>
                    <a:gd name="connsiteX13" fmla="*/ 522889 w 1713186"/>
                    <a:gd name="connsiteY13" fmla="*/ 52552 h 801414"/>
                    <a:gd name="connsiteX14" fmla="*/ 554420 w 1713186"/>
                    <a:gd name="connsiteY14" fmla="*/ 162911 h 801414"/>
                    <a:gd name="connsiteX15" fmla="*/ 664779 w 1713186"/>
                    <a:gd name="connsiteY15" fmla="*/ 162911 h 801414"/>
                    <a:gd name="connsiteX16" fmla="*/ 680544 w 1713186"/>
                    <a:gd name="connsiteY16" fmla="*/ 84083 h 801414"/>
                    <a:gd name="connsiteX17" fmla="*/ 633248 w 1713186"/>
                    <a:gd name="connsiteY17" fmla="*/ 5255 h 801414"/>
                    <a:gd name="connsiteX18" fmla="*/ 727841 w 1713186"/>
                    <a:gd name="connsiteY18" fmla="*/ 84083 h 801414"/>
                    <a:gd name="connsiteX19" fmla="*/ 790903 w 1713186"/>
                    <a:gd name="connsiteY19" fmla="*/ 5255 h 801414"/>
                    <a:gd name="connsiteX20" fmla="*/ 885496 w 1713186"/>
                    <a:gd name="connsiteY20" fmla="*/ 115614 h 801414"/>
                    <a:gd name="connsiteX21" fmla="*/ 980089 w 1713186"/>
                    <a:gd name="connsiteY21" fmla="*/ 162911 h 801414"/>
                    <a:gd name="connsiteX22" fmla="*/ 1043151 w 1713186"/>
                    <a:gd name="connsiteY22" fmla="*/ 84083 h 801414"/>
                    <a:gd name="connsiteX23" fmla="*/ 1011620 w 1713186"/>
                    <a:gd name="connsiteY23" fmla="*/ 36786 h 801414"/>
                    <a:gd name="connsiteX24" fmla="*/ 1090448 w 1713186"/>
                    <a:gd name="connsiteY24" fmla="*/ 99848 h 801414"/>
                    <a:gd name="connsiteX25" fmla="*/ 1185041 w 1713186"/>
                    <a:gd name="connsiteY25" fmla="*/ 194442 h 801414"/>
                    <a:gd name="connsiteX26" fmla="*/ 1121979 w 1713186"/>
                    <a:gd name="connsiteY26" fmla="*/ 225973 h 801414"/>
                    <a:gd name="connsiteX27" fmla="*/ 1279634 w 1713186"/>
                    <a:gd name="connsiteY27" fmla="*/ 194442 h 801414"/>
                    <a:gd name="connsiteX28" fmla="*/ 1358462 w 1713186"/>
                    <a:gd name="connsiteY28" fmla="*/ 194442 h 801414"/>
                    <a:gd name="connsiteX29" fmla="*/ 1342696 w 1713186"/>
                    <a:gd name="connsiteY29" fmla="*/ 273269 h 801414"/>
                    <a:gd name="connsiteX30" fmla="*/ 1263869 w 1713186"/>
                    <a:gd name="connsiteY30" fmla="*/ 304800 h 801414"/>
                    <a:gd name="connsiteX31" fmla="*/ 1437289 w 1713186"/>
                    <a:gd name="connsiteY31" fmla="*/ 304800 h 801414"/>
                    <a:gd name="connsiteX32" fmla="*/ 1516117 w 1713186"/>
                    <a:gd name="connsiteY32" fmla="*/ 304800 h 801414"/>
                    <a:gd name="connsiteX33" fmla="*/ 1468820 w 1713186"/>
                    <a:gd name="connsiteY33" fmla="*/ 399393 h 801414"/>
                    <a:gd name="connsiteX34" fmla="*/ 1531882 w 1713186"/>
                    <a:gd name="connsiteY34" fmla="*/ 399393 h 801414"/>
                    <a:gd name="connsiteX35" fmla="*/ 1658006 w 1713186"/>
                    <a:gd name="connsiteY35" fmla="*/ 336331 h 801414"/>
                    <a:gd name="connsiteX36" fmla="*/ 1705303 w 1713186"/>
                    <a:gd name="connsiteY36" fmla="*/ 399393 h 801414"/>
                    <a:gd name="connsiteX37" fmla="*/ 1610710 w 1713186"/>
                    <a:gd name="connsiteY37" fmla="*/ 525517 h 801414"/>
                    <a:gd name="connsiteX38" fmla="*/ 1437289 w 1713186"/>
                    <a:gd name="connsiteY38" fmla="*/ 525517 h 801414"/>
                    <a:gd name="connsiteX39" fmla="*/ 1453055 w 1713186"/>
                    <a:gd name="connsiteY39" fmla="*/ 635876 h 801414"/>
                    <a:gd name="connsiteX40" fmla="*/ 1279634 w 1713186"/>
                    <a:gd name="connsiteY40" fmla="*/ 620111 h 801414"/>
                    <a:gd name="connsiteX41" fmla="*/ 1153510 w 1713186"/>
                    <a:gd name="connsiteY41" fmla="*/ 541283 h 801414"/>
                    <a:gd name="connsiteX42" fmla="*/ 1185041 w 1713186"/>
                    <a:gd name="connsiteY42" fmla="*/ 635876 h 801414"/>
                    <a:gd name="connsiteX43" fmla="*/ 1106213 w 1713186"/>
                    <a:gd name="connsiteY43" fmla="*/ 667407 h 801414"/>
                    <a:gd name="connsiteX44" fmla="*/ 948558 w 1713186"/>
                    <a:gd name="connsiteY44" fmla="*/ 604345 h 801414"/>
                    <a:gd name="connsiteX45" fmla="*/ 980089 w 1713186"/>
                    <a:gd name="connsiteY45" fmla="*/ 683173 h 801414"/>
                    <a:gd name="connsiteX46" fmla="*/ 980089 w 1713186"/>
                    <a:gd name="connsiteY46" fmla="*/ 746235 h 801414"/>
                    <a:gd name="connsiteX47" fmla="*/ 869731 w 1713186"/>
                    <a:gd name="connsiteY47" fmla="*/ 698938 h 801414"/>
                    <a:gd name="connsiteX48" fmla="*/ 853965 w 1713186"/>
                    <a:gd name="connsiteY48" fmla="*/ 651642 h 801414"/>
                    <a:gd name="connsiteX49" fmla="*/ 838200 w 1713186"/>
                    <a:gd name="connsiteY49" fmla="*/ 777766 h 801414"/>
                    <a:gd name="connsiteX50" fmla="*/ 759372 w 1713186"/>
                    <a:gd name="connsiteY50" fmla="*/ 793531 h 801414"/>
                    <a:gd name="connsiteX51" fmla="*/ 664779 w 1713186"/>
                    <a:gd name="connsiteY51" fmla="*/ 730469 h 801414"/>
                    <a:gd name="connsiteX52" fmla="*/ 680544 w 1713186"/>
                    <a:gd name="connsiteY52" fmla="*/ 525517 h 801414"/>
                    <a:gd name="connsiteX53" fmla="*/ 838200 w 1713186"/>
                    <a:gd name="connsiteY53" fmla="*/ 430924 h 801414"/>
                    <a:gd name="connsiteX54" fmla="*/ 680544 w 1713186"/>
                    <a:gd name="connsiteY54" fmla="*/ 478221 h 801414"/>
                    <a:gd name="connsiteX55" fmla="*/ 649013 w 1713186"/>
                    <a:gd name="connsiteY55" fmla="*/ 336331 h 801414"/>
                    <a:gd name="connsiteX56" fmla="*/ 664779 w 1713186"/>
                    <a:gd name="connsiteY56" fmla="*/ 525517 h 801414"/>
                    <a:gd name="connsiteX57" fmla="*/ 617482 w 1713186"/>
                    <a:gd name="connsiteY57" fmla="*/ 557048 h 801414"/>
                    <a:gd name="connsiteX58" fmla="*/ 507124 w 1713186"/>
                    <a:gd name="connsiteY58" fmla="*/ 462455 h 801414"/>
                    <a:gd name="connsiteX59" fmla="*/ 554420 w 1713186"/>
                    <a:gd name="connsiteY59" fmla="*/ 635876 h 801414"/>
                    <a:gd name="connsiteX60" fmla="*/ 428296 w 1713186"/>
                    <a:gd name="connsiteY60" fmla="*/ 667407 h 801414"/>
                    <a:gd name="connsiteX61" fmla="*/ 365234 w 1713186"/>
                    <a:gd name="connsiteY61" fmla="*/ 651642 h 801414"/>
                    <a:gd name="connsiteX62" fmla="*/ 381000 w 1713186"/>
                    <a:gd name="connsiteY62" fmla="*/ 478221 h 801414"/>
                    <a:gd name="connsiteX63" fmla="*/ 286406 w 1713186"/>
                    <a:gd name="connsiteY63" fmla="*/ 572814 h 801414"/>
                    <a:gd name="connsiteX64" fmla="*/ 239110 w 1713186"/>
                    <a:gd name="connsiteY64" fmla="*/ 604345 h 801414"/>
                    <a:gd name="connsiteX65" fmla="*/ 176048 w 1713186"/>
                    <a:gd name="connsiteY65" fmla="*/ 509752 h 801414"/>
                    <a:gd name="connsiteX66" fmla="*/ 223344 w 1713186"/>
                    <a:gd name="connsiteY66" fmla="*/ 430924 h 8014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</a:cxnLst>
                  <a:rect l="l" t="t" r="r" b="b"/>
                  <a:pathLst>
                    <a:path w="1713186" h="801414">
                      <a:moveTo>
                        <a:pt x="223344" y="430924"/>
                      </a:moveTo>
                      <a:cubicBezTo>
                        <a:pt x="218089" y="433551"/>
                        <a:pt x="176048" y="515007"/>
                        <a:pt x="144517" y="525517"/>
                      </a:cubicBezTo>
                      <a:cubicBezTo>
                        <a:pt x="112986" y="536027"/>
                        <a:pt x="52551" y="520262"/>
                        <a:pt x="34158" y="493986"/>
                      </a:cubicBezTo>
                      <a:cubicBezTo>
                        <a:pt x="15765" y="467710"/>
                        <a:pt x="21020" y="388883"/>
                        <a:pt x="34158" y="367862"/>
                      </a:cubicBezTo>
                      <a:cubicBezTo>
                        <a:pt x="47296" y="346841"/>
                        <a:pt x="115613" y="373117"/>
                        <a:pt x="112986" y="367862"/>
                      </a:cubicBezTo>
                      <a:cubicBezTo>
                        <a:pt x="110359" y="362607"/>
                        <a:pt x="31531" y="357352"/>
                        <a:pt x="18393" y="336331"/>
                      </a:cubicBezTo>
                      <a:cubicBezTo>
                        <a:pt x="5255" y="315310"/>
                        <a:pt x="0" y="257503"/>
                        <a:pt x="34158" y="241738"/>
                      </a:cubicBezTo>
                      <a:cubicBezTo>
                        <a:pt x="68316" y="225973"/>
                        <a:pt x="197068" y="252248"/>
                        <a:pt x="223344" y="241738"/>
                      </a:cubicBezTo>
                      <a:cubicBezTo>
                        <a:pt x="249620" y="231228"/>
                        <a:pt x="176047" y="197069"/>
                        <a:pt x="191813" y="178676"/>
                      </a:cubicBezTo>
                      <a:cubicBezTo>
                        <a:pt x="207579" y="160283"/>
                        <a:pt x="281152" y="136635"/>
                        <a:pt x="317938" y="131380"/>
                      </a:cubicBezTo>
                      <a:cubicBezTo>
                        <a:pt x="354724" y="126125"/>
                        <a:pt x="404648" y="157655"/>
                        <a:pt x="412531" y="147145"/>
                      </a:cubicBezTo>
                      <a:cubicBezTo>
                        <a:pt x="420414" y="136635"/>
                        <a:pt x="352096" y="63062"/>
                        <a:pt x="365234" y="68317"/>
                      </a:cubicBezTo>
                      <a:cubicBezTo>
                        <a:pt x="378372" y="73572"/>
                        <a:pt x="465082" y="181304"/>
                        <a:pt x="491358" y="178676"/>
                      </a:cubicBezTo>
                      <a:cubicBezTo>
                        <a:pt x="517634" y="176049"/>
                        <a:pt x="512379" y="55180"/>
                        <a:pt x="522889" y="52552"/>
                      </a:cubicBezTo>
                      <a:cubicBezTo>
                        <a:pt x="533399" y="49924"/>
                        <a:pt x="530772" y="144518"/>
                        <a:pt x="554420" y="162911"/>
                      </a:cubicBezTo>
                      <a:cubicBezTo>
                        <a:pt x="578068" y="181304"/>
                        <a:pt x="643758" y="176049"/>
                        <a:pt x="664779" y="162911"/>
                      </a:cubicBezTo>
                      <a:cubicBezTo>
                        <a:pt x="685800" y="149773"/>
                        <a:pt x="685799" y="110359"/>
                        <a:pt x="680544" y="84083"/>
                      </a:cubicBezTo>
                      <a:cubicBezTo>
                        <a:pt x="675289" y="57807"/>
                        <a:pt x="625365" y="5255"/>
                        <a:pt x="633248" y="5255"/>
                      </a:cubicBezTo>
                      <a:cubicBezTo>
                        <a:pt x="641131" y="5255"/>
                        <a:pt x="701565" y="84083"/>
                        <a:pt x="727841" y="84083"/>
                      </a:cubicBezTo>
                      <a:cubicBezTo>
                        <a:pt x="754117" y="84083"/>
                        <a:pt x="764627" y="0"/>
                        <a:pt x="790903" y="5255"/>
                      </a:cubicBezTo>
                      <a:cubicBezTo>
                        <a:pt x="817179" y="10510"/>
                        <a:pt x="853965" y="89338"/>
                        <a:pt x="885496" y="115614"/>
                      </a:cubicBezTo>
                      <a:cubicBezTo>
                        <a:pt x="917027" y="141890"/>
                        <a:pt x="953813" y="168166"/>
                        <a:pt x="980089" y="162911"/>
                      </a:cubicBezTo>
                      <a:cubicBezTo>
                        <a:pt x="1006365" y="157656"/>
                        <a:pt x="1037896" y="105104"/>
                        <a:pt x="1043151" y="84083"/>
                      </a:cubicBezTo>
                      <a:cubicBezTo>
                        <a:pt x="1048406" y="63062"/>
                        <a:pt x="1003737" y="34159"/>
                        <a:pt x="1011620" y="36786"/>
                      </a:cubicBezTo>
                      <a:cubicBezTo>
                        <a:pt x="1019503" y="39413"/>
                        <a:pt x="1061545" y="73572"/>
                        <a:pt x="1090448" y="99848"/>
                      </a:cubicBezTo>
                      <a:cubicBezTo>
                        <a:pt x="1119351" y="126124"/>
                        <a:pt x="1179786" y="173421"/>
                        <a:pt x="1185041" y="194442"/>
                      </a:cubicBezTo>
                      <a:cubicBezTo>
                        <a:pt x="1190296" y="215463"/>
                        <a:pt x="1106214" y="225973"/>
                        <a:pt x="1121979" y="225973"/>
                      </a:cubicBezTo>
                      <a:cubicBezTo>
                        <a:pt x="1137744" y="225973"/>
                        <a:pt x="1240220" y="199697"/>
                        <a:pt x="1279634" y="194442"/>
                      </a:cubicBezTo>
                      <a:cubicBezTo>
                        <a:pt x="1319048" y="189187"/>
                        <a:pt x="1347952" y="181304"/>
                        <a:pt x="1358462" y="194442"/>
                      </a:cubicBezTo>
                      <a:cubicBezTo>
                        <a:pt x="1368972" y="207580"/>
                        <a:pt x="1358461" y="254876"/>
                        <a:pt x="1342696" y="273269"/>
                      </a:cubicBezTo>
                      <a:cubicBezTo>
                        <a:pt x="1326931" y="291662"/>
                        <a:pt x="1248104" y="299545"/>
                        <a:pt x="1263869" y="304800"/>
                      </a:cubicBezTo>
                      <a:cubicBezTo>
                        <a:pt x="1279634" y="310055"/>
                        <a:pt x="1437289" y="304800"/>
                        <a:pt x="1437289" y="304800"/>
                      </a:cubicBezTo>
                      <a:cubicBezTo>
                        <a:pt x="1479330" y="304800"/>
                        <a:pt x="1510862" y="289035"/>
                        <a:pt x="1516117" y="304800"/>
                      </a:cubicBezTo>
                      <a:cubicBezTo>
                        <a:pt x="1521372" y="320565"/>
                        <a:pt x="1466193" y="383628"/>
                        <a:pt x="1468820" y="399393"/>
                      </a:cubicBezTo>
                      <a:cubicBezTo>
                        <a:pt x="1471447" y="415158"/>
                        <a:pt x="1500351" y="409903"/>
                        <a:pt x="1531882" y="399393"/>
                      </a:cubicBezTo>
                      <a:cubicBezTo>
                        <a:pt x="1563413" y="388883"/>
                        <a:pt x="1629103" y="336331"/>
                        <a:pt x="1658006" y="336331"/>
                      </a:cubicBezTo>
                      <a:cubicBezTo>
                        <a:pt x="1686909" y="336331"/>
                        <a:pt x="1713186" y="367862"/>
                        <a:pt x="1705303" y="399393"/>
                      </a:cubicBezTo>
                      <a:cubicBezTo>
                        <a:pt x="1697420" y="430924"/>
                        <a:pt x="1655379" y="504496"/>
                        <a:pt x="1610710" y="525517"/>
                      </a:cubicBezTo>
                      <a:cubicBezTo>
                        <a:pt x="1566041" y="546538"/>
                        <a:pt x="1463565" y="507124"/>
                        <a:pt x="1437289" y="525517"/>
                      </a:cubicBezTo>
                      <a:cubicBezTo>
                        <a:pt x="1411013" y="543910"/>
                        <a:pt x="1479331" y="620110"/>
                        <a:pt x="1453055" y="635876"/>
                      </a:cubicBezTo>
                      <a:cubicBezTo>
                        <a:pt x="1426779" y="651642"/>
                        <a:pt x="1329558" y="635876"/>
                        <a:pt x="1279634" y="620111"/>
                      </a:cubicBezTo>
                      <a:cubicBezTo>
                        <a:pt x="1229710" y="604346"/>
                        <a:pt x="1169275" y="538656"/>
                        <a:pt x="1153510" y="541283"/>
                      </a:cubicBezTo>
                      <a:cubicBezTo>
                        <a:pt x="1137745" y="543910"/>
                        <a:pt x="1192924" y="614855"/>
                        <a:pt x="1185041" y="635876"/>
                      </a:cubicBezTo>
                      <a:cubicBezTo>
                        <a:pt x="1177158" y="656897"/>
                        <a:pt x="1145627" y="672662"/>
                        <a:pt x="1106213" y="667407"/>
                      </a:cubicBezTo>
                      <a:cubicBezTo>
                        <a:pt x="1066799" y="662152"/>
                        <a:pt x="969579" y="601717"/>
                        <a:pt x="948558" y="604345"/>
                      </a:cubicBezTo>
                      <a:cubicBezTo>
                        <a:pt x="927537" y="606973"/>
                        <a:pt x="974834" y="659525"/>
                        <a:pt x="980089" y="683173"/>
                      </a:cubicBezTo>
                      <a:cubicBezTo>
                        <a:pt x="985344" y="706821"/>
                        <a:pt x="998482" y="743608"/>
                        <a:pt x="980089" y="746235"/>
                      </a:cubicBezTo>
                      <a:cubicBezTo>
                        <a:pt x="961696" y="748862"/>
                        <a:pt x="890752" y="714704"/>
                        <a:pt x="869731" y="698938"/>
                      </a:cubicBezTo>
                      <a:cubicBezTo>
                        <a:pt x="848710" y="683172"/>
                        <a:pt x="859220" y="638504"/>
                        <a:pt x="853965" y="651642"/>
                      </a:cubicBezTo>
                      <a:cubicBezTo>
                        <a:pt x="848710" y="664780"/>
                        <a:pt x="853965" y="754118"/>
                        <a:pt x="838200" y="777766"/>
                      </a:cubicBezTo>
                      <a:cubicBezTo>
                        <a:pt x="822435" y="801414"/>
                        <a:pt x="788275" y="801414"/>
                        <a:pt x="759372" y="793531"/>
                      </a:cubicBezTo>
                      <a:cubicBezTo>
                        <a:pt x="730469" y="785648"/>
                        <a:pt x="677917" y="775138"/>
                        <a:pt x="664779" y="730469"/>
                      </a:cubicBezTo>
                      <a:cubicBezTo>
                        <a:pt x="651641" y="685800"/>
                        <a:pt x="651641" y="575441"/>
                        <a:pt x="680544" y="525517"/>
                      </a:cubicBezTo>
                      <a:cubicBezTo>
                        <a:pt x="709447" y="475593"/>
                        <a:pt x="838200" y="438807"/>
                        <a:pt x="838200" y="430924"/>
                      </a:cubicBezTo>
                      <a:cubicBezTo>
                        <a:pt x="838200" y="423041"/>
                        <a:pt x="712075" y="493986"/>
                        <a:pt x="680544" y="478221"/>
                      </a:cubicBezTo>
                      <a:cubicBezTo>
                        <a:pt x="649013" y="462456"/>
                        <a:pt x="651640" y="328448"/>
                        <a:pt x="649013" y="336331"/>
                      </a:cubicBezTo>
                      <a:cubicBezTo>
                        <a:pt x="646386" y="344214"/>
                        <a:pt x="670034" y="488731"/>
                        <a:pt x="664779" y="525517"/>
                      </a:cubicBezTo>
                      <a:cubicBezTo>
                        <a:pt x="659524" y="562303"/>
                        <a:pt x="643758" y="567558"/>
                        <a:pt x="617482" y="557048"/>
                      </a:cubicBezTo>
                      <a:cubicBezTo>
                        <a:pt x="591206" y="546538"/>
                        <a:pt x="517634" y="449317"/>
                        <a:pt x="507124" y="462455"/>
                      </a:cubicBezTo>
                      <a:cubicBezTo>
                        <a:pt x="496614" y="475593"/>
                        <a:pt x="567558" y="601717"/>
                        <a:pt x="554420" y="635876"/>
                      </a:cubicBezTo>
                      <a:cubicBezTo>
                        <a:pt x="541282" y="670035"/>
                        <a:pt x="459827" y="664779"/>
                        <a:pt x="428296" y="667407"/>
                      </a:cubicBezTo>
                      <a:cubicBezTo>
                        <a:pt x="396765" y="670035"/>
                        <a:pt x="373117" y="683173"/>
                        <a:pt x="365234" y="651642"/>
                      </a:cubicBezTo>
                      <a:cubicBezTo>
                        <a:pt x="357351" y="620111"/>
                        <a:pt x="394138" y="491359"/>
                        <a:pt x="381000" y="478221"/>
                      </a:cubicBezTo>
                      <a:cubicBezTo>
                        <a:pt x="367862" y="465083"/>
                        <a:pt x="310054" y="551793"/>
                        <a:pt x="286406" y="572814"/>
                      </a:cubicBezTo>
                      <a:cubicBezTo>
                        <a:pt x="262758" y="593835"/>
                        <a:pt x="257503" y="614855"/>
                        <a:pt x="239110" y="604345"/>
                      </a:cubicBezTo>
                      <a:cubicBezTo>
                        <a:pt x="220717" y="593835"/>
                        <a:pt x="176048" y="536028"/>
                        <a:pt x="176048" y="509752"/>
                      </a:cubicBezTo>
                      <a:cubicBezTo>
                        <a:pt x="176048" y="483476"/>
                        <a:pt x="228599" y="428297"/>
                        <a:pt x="223344" y="430924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94" name="Freeform 293"/>
                <p:cNvSpPr/>
                <p:nvPr/>
              </p:nvSpPr>
              <p:spPr>
                <a:xfrm>
                  <a:off x="4116735" y="5385640"/>
                  <a:ext cx="558831" cy="431807"/>
                </a:xfrm>
                <a:custGeom>
                  <a:avLst/>
                  <a:gdLst>
                    <a:gd name="connsiteX0" fmla="*/ 0 w 567559"/>
                    <a:gd name="connsiteY0" fmla="*/ 394138 h 425669"/>
                    <a:gd name="connsiteX1" fmla="*/ 78828 w 567559"/>
                    <a:gd name="connsiteY1" fmla="*/ 362607 h 425669"/>
                    <a:gd name="connsiteX2" fmla="*/ 204952 w 567559"/>
                    <a:gd name="connsiteY2" fmla="*/ 63062 h 425669"/>
                    <a:gd name="connsiteX3" fmla="*/ 236483 w 567559"/>
                    <a:gd name="connsiteY3" fmla="*/ 78827 h 425669"/>
                    <a:gd name="connsiteX4" fmla="*/ 331076 w 567559"/>
                    <a:gd name="connsiteY4" fmla="*/ 31531 h 425669"/>
                    <a:gd name="connsiteX5" fmla="*/ 346841 w 567559"/>
                    <a:gd name="connsiteY5" fmla="*/ 0 h 425669"/>
                    <a:gd name="connsiteX6" fmla="*/ 362607 w 567559"/>
                    <a:gd name="connsiteY6" fmla="*/ 110359 h 425669"/>
                    <a:gd name="connsiteX7" fmla="*/ 457200 w 567559"/>
                    <a:gd name="connsiteY7" fmla="*/ 110359 h 425669"/>
                    <a:gd name="connsiteX8" fmla="*/ 520262 w 567559"/>
                    <a:gd name="connsiteY8" fmla="*/ 15765 h 425669"/>
                    <a:gd name="connsiteX9" fmla="*/ 520262 w 567559"/>
                    <a:gd name="connsiteY9" fmla="*/ 220717 h 425669"/>
                    <a:gd name="connsiteX10" fmla="*/ 567559 w 567559"/>
                    <a:gd name="connsiteY10" fmla="*/ 315310 h 425669"/>
                    <a:gd name="connsiteX11" fmla="*/ 488731 w 567559"/>
                    <a:gd name="connsiteY11" fmla="*/ 362607 h 425669"/>
                    <a:gd name="connsiteX12" fmla="*/ 441434 w 567559"/>
                    <a:gd name="connsiteY12" fmla="*/ 425669 h 425669"/>
                    <a:gd name="connsiteX13" fmla="*/ 394138 w 567559"/>
                    <a:gd name="connsiteY13" fmla="*/ 425669 h 425669"/>
                    <a:gd name="connsiteX14" fmla="*/ 283779 w 567559"/>
                    <a:gd name="connsiteY14" fmla="*/ 409903 h 425669"/>
                    <a:gd name="connsiteX15" fmla="*/ 252248 w 567559"/>
                    <a:gd name="connsiteY15" fmla="*/ 394138 h 425669"/>
                    <a:gd name="connsiteX16" fmla="*/ 268014 w 567559"/>
                    <a:gd name="connsiteY16" fmla="*/ 283779 h 425669"/>
                    <a:gd name="connsiteX17" fmla="*/ 252248 w 567559"/>
                    <a:gd name="connsiteY17" fmla="*/ 378372 h 425669"/>
                    <a:gd name="connsiteX18" fmla="*/ 126124 w 567559"/>
                    <a:gd name="connsiteY18" fmla="*/ 409903 h 425669"/>
                    <a:gd name="connsiteX19" fmla="*/ 0 w 567559"/>
                    <a:gd name="connsiteY19" fmla="*/ 394138 h 4256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567559" h="425669">
                      <a:moveTo>
                        <a:pt x="0" y="394138"/>
                      </a:moveTo>
                      <a:lnTo>
                        <a:pt x="78828" y="362607"/>
                      </a:lnTo>
                      <a:lnTo>
                        <a:pt x="204952" y="63062"/>
                      </a:lnTo>
                      <a:lnTo>
                        <a:pt x="236483" y="78827"/>
                      </a:lnTo>
                      <a:lnTo>
                        <a:pt x="331076" y="31531"/>
                      </a:lnTo>
                      <a:lnTo>
                        <a:pt x="346841" y="0"/>
                      </a:lnTo>
                      <a:lnTo>
                        <a:pt x="362607" y="110359"/>
                      </a:lnTo>
                      <a:lnTo>
                        <a:pt x="457200" y="110359"/>
                      </a:lnTo>
                      <a:lnTo>
                        <a:pt x="520262" y="15765"/>
                      </a:lnTo>
                      <a:lnTo>
                        <a:pt x="520262" y="220717"/>
                      </a:lnTo>
                      <a:lnTo>
                        <a:pt x="567559" y="315310"/>
                      </a:lnTo>
                      <a:lnTo>
                        <a:pt x="488731" y="362607"/>
                      </a:lnTo>
                      <a:lnTo>
                        <a:pt x="441434" y="425669"/>
                      </a:lnTo>
                      <a:lnTo>
                        <a:pt x="394138" y="425669"/>
                      </a:lnTo>
                      <a:lnTo>
                        <a:pt x="283779" y="409903"/>
                      </a:lnTo>
                      <a:lnTo>
                        <a:pt x="252248" y="394138"/>
                      </a:lnTo>
                      <a:lnTo>
                        <a:pt x="268014" y="283779"/>
                      </a:lnTo>
                      <a:lnTo>
                        <a:pt x="252248" y="378372"/>
                      </a:lnTo>
                      <a:lnTo>
                        <a:pt x="126124" y="409903"/>
                      </a:lnTo>
                      <a:lnTo>
                        <a:pt x="0" y="394138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95" name="Freeform 294"/>
                <p:cNvSpPr/>
                <p:nvPr/>
              </p:nvSpPr>
              <p:spPr>
                <a:xfrm>
                  <a:off x="4171525" y="3845152"/>
                  <a:ext cx="460211" cy="840266"/>
                </a:xfrm>
                <a:custGeom>
                  <a:avLst/>
                  <a:gdLst>
                    <a:gd name="connsiteX0" fmla="*/ 257503 w 525517"/>
                    <a:gd name="connsiteY0" fmla="*/ 617483 h 840829"/>
                    <a:gd name="connsiteX1" fmla="*/ 241738 w 525517"/>
                    <a:gd name="connsiteY1" fmla="*/ 775139 h 840829"/>
                    <a:gd name="connsiteX2" fmla="*/ 147145 w 525517"/>
                    <a:gd name="connsiteY2" fmla="*/ 838201 h 840829"/>
                    <a:gd name="connsiteX3" fmla="*/ 68317 w 525517"/>
                    <a:gd name="connsiteY3" fmla="*/ 759373 h 840829"/>
                    <a:gd name="connsiteX4" fmla="*/ 5255 w 525517"/>
                    <a:gd name="connsiteY4" fmla="*/ 664780 h 840829"/>
                    <a:gd name="connsiteX5" fmla="*/ 36786 w 525517"/>
                    <a:gd name="connsiteY5" fmla="*/ 585952 h 840829"/>
                    <a:gd name="connsiteX6" fmla="*/ 68317 w 525517"/>
                    <a:gd name="connsiteY6" fmla="*/ 538656 h 840829"/>
                    <a:gd name="connsiteX7" fmla="*/ 147145 w 525517"/>
                    <a:gd name="connsiteY7" fmla="*/ 538656 h 840829"/>
                    <a:gd name="connsiteX8" fmla="*/ 178676 w 525517"/>
                    <a:gd name="connsiteY8" fmla="*/ 491359 h 840829"/>
                    <a:gd name="connsiteX9" fmla="*/ 178676 w 525517"/>
                    <a:gd name="connsiteY9" fmla="*/ 412532 h 840829"/>
                    <a:gd name="connsiteX10" fmla="*/ 273269 w 525517"/>
                    <a:gd name="connsiteY10" fmla="*/ 365235 h 840829"/>
                    <a:gd name="connsiteX11" fmla="*/ 257503 w 525517"/>
                    <a:gd name="connsiteY11" fmla="*/ 270642 h 840829"/>
                    <a:gd name="connsiteX12" fmla="*/ 147145 w 525517"/>
                    <a:gd name="connsiteY12" fmla="*/ 207580 h 840829"/>
                    <a:gd name="connsiteX13" fmla="*/ 131379 w 525517"/>
                    <a:gd name="connsiteY13" fmla="*/ 128752 h 840829"/>
                    <a:gd name="connsiteX14" fmla="*/ 99848 w 525517"/>
                    <a:gd name="connsiteY14" fmla="*/ 65690 h 840829"/>
                    <a:gd name="connsiteX15" fmla="*/ 162910 w 525517"/>
                    <a:gd name="connsiteY15" fmla="*/ 97221 h 840829"/>
                    <a:gd name="connsiteX16" fmla="*/ 273269 w 525517"/>
                    <a:gd name="connsiteY16" fmla="*/ 65690 h 840829"/>
                    <a:gd name="connsiteX17" fmla="*/ 194441 w 525517"/>
                    <a:gd name="connsiteY17" fmla="*/ 2628 h 840829"/>
                    <a:gd name="connsiteX18" fmla="*/ 304800 w 525517"/>
                    <a:gd name="connsiteY18" fmla="*/ 81456 h 840829"/>
                    <a:gd name="connsiteX19" fmla="*/ 383627 w 525517"/>
                    <a:gd name="connsiteY19" fmla="*/ 49925 h 840829"/>
                    <a:gd name="connsiteX20" fmla="*/ 383627 w 525517"/>
                    <a:gd name="connsiteY20" fmla="*/ 34159 h 840829"/>
                    <a:gd name="connsiteX21" fmla="*/ 383627 w 525517"/>
                    <a:gd name="connsiteY21" fmla="*/ 97221 h 840829"/>
                    <a:gd name="connsiteX22" fmla="*/ 336331 w 525517"/>
                    <a:gd name="connsiteY22" fmla="*/ 191814 h 840829"/>
                    <a:gd name="connsiteX23" fmla="*/ 336331 w 525517"/>
                    <a:gd name="connsiteY23" fmla="*/ 254876 h 840829"/>
                    <a:gd name="connsiteX24" fmla="*/ 430924 w 525517"/>
                    <a:gd name="connsiteY24" fmla="*/ 286408 h 840829"/>
                    <a:gd name="connsiteX25" fmla="*/ 478221 w 525517"/>
                    <a:gd name="connsiteY25" fmla="*/ 223345 h 840829"/>
                    <a:gd name="connsiteX26" fmla="*/ 446689 w 525517"/>
                    <a:gd name="connsiteY26" fmla="*/ 317939 h 840829"/>
                    <a:gd name="connsiteX27" fmla="*/ 525517 w 525517"/>
                    <a:gd name="connsiteY27" fmla="*/ 381001 h 840829"/>
                    <a:gd name="connsiteX28" fmla="*/ 446689 w 525517"/>
                    <a:gd name="connsiteY28" fmla="*/ 381001 h 840829"/>
                    <a:gd name="connsiteX29" fmla="*/ 352096 w 525517"/>
                    <a:gd name="connsiteY29" fmla="*/ 381001 h 840829"/>
                    <a:gd name="connsiteX30" fmla="*/ 320565 w 525517"/>
                    <a:gd name="connsiteY30" fmla="*/ 428297 h 840829"/>
                    <a:gd name="connsiteX31" fmla="*/ 352096 w 525517"/>
                    <a:gd name="connsiteY31" fmla="*/ 522890 h 840829"/>
                    <a:gd name="connsiteX32" fmla="*/ 257503 w 525517"/>
                    <a:gd name="connsiteY32" fmla="*/ 522890 h 840829"/>
                    <a:gd name="connsiteX33" fmla="*/ 257503 w 525517"/>
                    <a:gd name="connsiteY33" fmla="*/ 617483 h 840829"/>
                    <a:gd name="connsiteX0" fmla="*/ 254438 w 522452"/>
                    <a:gd name="connsiteY0" fmla="*/ 617483 h 840829"/>
                    <a:gd name="connsiteX1" fmla="*/ 238673 w 522452"/>
                    <a:gd name="connsiteY1" fmla="*/ 775139 h 840829"/>
                    <a:gd name="connsiteX2" fmla="*/ 144080 w 522452"/>
                    <a:gd name="connsiteY2" fmla="*/ 838201 h 840829"/>
                    <a:gd name="connsiteX3" fmla="*/ 65252 w 522452"/>
                    <a:gd name="connsiteY3" fmla="*/ 759373 h 840829"/>
                    <a:gd name="connsiteX4" fmla="*/ 2190 w 522452"/>
                    <a:gd name="connsiteY4" fmla="*/ 664780 h 840829"/>
                    <a:gd name="connsiteX5" fmla="*/ 78390 w 522452"/>
                    <a:gd name="connsiteY5" fmla="*/ 575442 h 840829"/>
                    <a:gd name="connsiteX6" fmla="*/ 65252 w 522452"/>
                    <a:gd name="connsiteY6" fmla="*/ 538656 h 840829"/>
                    <a:gd name="connsiteX7" fmla="*/ 144080 w 522452"/>
                    <a:gd name="connsiteY7" fmla="*/ 538656 h 840829"/>
                    <a:gd name="connsiteX8" fmla="*/ 175611 w 522452"/>
                    <a:gd name="connsiteY8" fmla="*/ 491359 h 840829"/>
                    <a:gd name="connsiteX9" fmla="*/ 175611 w 522452"/>
                    <a:gd name="connsiteY9" fmla="*/ 412532 h 840829"/>
                    <a:gd name="connsiteX10" fmla="*/ 270204 w 522452"/>
                    <a:gd name="connsiteY10" fmla="*/ 365235 h 840829"/>
                    <a:gd name="connsiteX11" fmla="*/ 254438 w 522452"/>
                    <a:gd name="connsiteY11" fmla="*/ 270642 h 840829"/>
                    <a:gd name="connsiteX12" fmla="*/ 144080 w 522452"/>
                    <a:gd name="connsiteY12" fmla="*/ 207580 h 840829"/>
                    <a:gd name="connsiteX13" fmla="*/ 128314 w 522452"/>
                    <a:gd name="connsiteY13" fmla="*/ 128752 h 840829"/>
                    <a:gd name="connsiteX14" fmla="*/ 96783 w 522452"/>
                    <a:gd name="connsiteY14" fmla="*/ 65690 h 840829"/>
                    <a:gd name="connsiteX15" fmla="*/ 159845 w 522452"/>
                    <a:gd name="connsiteY15" fmla="*/ 97221 h 840829"/>
                    <a:gd name="connsiteX16" fmla="*/ 270204 w 522452"/>
                    <a:gd name="connsiteY16" fmla="*/ 65690 h 840829"/>
                    <a:gd name="connsiteX17" fmla="*/ 191376 w 522452"/>
                    <a:gd name="connsiteY17" fmla="*/ 2628 h 840829"/>
                    <a:gd name="connsiteX18" fmla="*/ 301735 w 522452"/>
                    <a:gd name="connsiteY18" fmla="*/ 81456 h 840829"/>
                    <a:gd name="connsiteX19" fmla="*/ 380562 w 522452"/>
                    <a:gd name="connsiteY19" fmla="*/ 49925 h 840829"/>
                    <a:gd name="connsiteX20" fmla="*/ 380562 w 522452"/>
                    <a:gd name="connsiteY20" fmla="*/ 34159 h 840829"/>
                    <a:gd name="connsiteX21" fmla="*/ 380562 w 522452"/>
                    <a:gd name="connsiteY21" fmla="*/ 97221 h 840829"/>
                    <a:gd name="connsiteX22" fmla="*/ 333266 w 522452"/>
                    <a:gd name="connsiteY22" fmla="*/ 191814 h 840829"/>
                    <a:gd name="connsiteX23" fmla="*/ 333266 w 522452"/>
                    <a:gd name="connsiteY23" fmla="*/ 254876 h 840829"/>
                    <a:gd name="connsiteX24" fmla="*/ 427859 w 522452"/>
                    <a:gd name="connsiteY24" fmla="*/ 286408 h 840829"/>
                    <a:gd name="connsiteX25" fmla="*/ 475156 w 522452"/>
                    <a:gd name="connsiteY25" fmla="*/ 223345 h 840829"/>
                    <a:gd name="connsiteX26" fmla="*/ 443624 w 522452"/>
                    <a:gd name="connsiteY26" fmla="*/ 317939 h 840829"/>
                    <a:gd name="connsiteX27" fmla="*/ 522452 w 522452"/>
                    <a:gd name="connsiteY27" fmla="*/ 381001 h 840829"/>
                    <a:gd name="connsiteX28" fmla="*/ 443624 w 522452"/>
                    <a:gd name="connsiteY28" fmla="*/ 381001 h 840829"/>
                    <a:gd name="connsiteX29" fmla="*/ 349031 w 522452"/>
                    <a:gd name="connsiteY29" fmla="*/ 381001 h 840829"/>
                    <a:gd name="connsiteX30" fmla="*/ 317500 w 522452"/>
                    <a:gd name="connsiteY30" fmla="*/ 428297 h 840829"/>
                    <a:gd name="connsiteX31" fmla="*/ 349031 w 522452"/>
                    <a:gd name="connsiteY31" fmla="*/ 522890 h 840829"/>
                    <a:gd name="connsiteX32" fmla="*/ 254438 w 522452"/>
                    <a:gd name="connsiteY32" fmla="*/ 522890 h 840829"/>
                    <a:gd name="connsiteX33" fmla="*/ 254438 w 522452"/>
                    <a:gd name="connsiteY33" fmla="*/ 617483 h 840829"/>
                    <a:gd name="connsiteX0" fmla="*/ 267138 w 535152"/>
                    <a:gd name="connsiteY0" fmla="*/ 617483 h 840829"/>
                    <a:gd name="connsiteX1" fmla="*/ 251373 w 535152"/>
                    <a:gd name="connsiteY1" fmla="*/ 775139 h 840829"/>
                    <a:gd name="connsiteX2" fmla="*/ 156780 w 535152"/>
                    <a:gd name="connsiteY2" fmla="*/ 838201 h 840829"/>
                    <a:gd name="connsiteX3" fmla="*/ 77952 w 535152"/>
                    <a:gd name="connsiteY3" fmla="*/ 759373 h 840829"/>
                    <a:gd name="connsiteX4" fmla="*/ 14890 w 535152"/>
                    <a:gd name="connsiteY4" fmla="*/ 664780 h 840829"/>
                    <a:gd name="connsiteX5" fmla="*/ 167289 w 535152"/>
                    <a:gd name="connsiteY5" fmla="*/ 575442 h 840829"/>
                    <a:gd name="connsiteX6" fmla="*/ 77952 w 535152"/>
                    <a:gd name="connsiteY6" fmla="*/ 538656 h 840829"/>
                    <a:gd name="connsiteX7" fmla="*/ 156780 w 535152"/>
                    <a:gd name="connsiteY7" fmla="*/ 538656 h 840829"/>
                    <a:gd name="connsiteX8" fmla="*/ 188311 w 535152"/>
                    <a:gd name="connsiteY8" fmla="*/ 491359 h 840829"/>
                    <a:gd name="connsiteX9" fmla="*/ 188311 w 535152"/>
                    <a:gd name="connsiteY9" fmla="*/ 412532 h 840829"/>
                    <a:gd name="connsiteX10" fmla="*/ 282904 w 535152"/>
                    <a:gd name="connsiteY10" fmla="*/ 365235 h 840829"/>
                    <a:gd name="connsiteX11" fmla="*/ 267138 w 535152"/>
                    <a:gd name="connsiteY11" fmla="*/ 270642 h 840829"/>
                    <a:gd name="connsiteX12" fmla="*/ 156780 w 535152"/>
                    <a:gd name="connsiteY12" fmla="*/ 207580 h 840829"/>
                    <a:gd name="connsiteX13" fmla="*/ 141014 w 535152"/>
                    <a:gd name="connsiteY13" fmla="*/ 128752 h 840829"/>
                    <a:gd name="connsiteX14" fmla="*/ 109483 w 535152"/>
                    <a:gd name="connsiteY14" fmla="*/ 65690 h 840829"/>
                    <a:gd name="connsiteX15" fmla="*/ 172545 w 535152"/>
                    <a:gd name="connsiteY15" fmla="*/ 97221 h 840829"/>
                    <a:gd name="connsiteX16" fmla="*/ 282904 w 535152"/>
                    <a:gd name="connsiteY16" fmla="*/ 65690 h 840829"/>
                    <a:gd name="connsiteX17" fmla="*/ 204076 w 535152"/>
                    <a:gd name="connsiteY17" fmla="*/ 2628 h 840829"/>
                    <a:gd name="connsiteX18" fmla="*/ 314435 w 535152"/>
                    <a:gd name="connsiteY18" fmla="*/ 81456 h 840829"/>
                    <a:gd name="connsiteX19" fmla="*/ 393262 w 535152"/>
                    <a:gd name="connsiteY19" fmla="*/ 49925 h 840829"/>
                    <a:gd name="connsiteX20" fmla="*/ 393262 w 535152"/>
                    <a:gd name="connsiteY20" fmla="*/ 34159 h 840829"/>
                    <a:gd name="connsiteX21" fmla="*/ 393262 w 535152"/>
                    <a:gd name="connsiteY21" fmla="*/ 97221 h 840829"/>
                    <a:gd name="connsiteX22" fmla="*/ 345966 w 535152"/>
                    <a:gd name="connsiteY22" fmla="*/ 191814 h 840829"/>
                    <a:gd name="connsiteX23" fmla="*/ 345966 w 535152"/>
                    <a:gd name="connsiteY23" fmla="*/ 254876 h 840829"/>
                    <a:gd name="connsiteX24" fmla="*/ 440559 w 535152"/>
                    <a:gd name="connsiteY24" fmla="*/ 286408 h 840829"/>
                    <a:gd name="connsiteX25" fmla="*/ 487856 w 535152"/>
                    <a:gd name="connsiteY25" fmla="*/ 223345 h 840829"/>
                    <a:gd name="connsiteX26" fmla="*/ 456324 w 535152"/>
                    <a:gd name="connsiteY26" fmla="*/ 317939 h 840829"/>
                    <a:gd name="connsiteX27" fmla="*/ 535152 w 535152"/>
                    <a:gd name="connsiteY27" fmla="*/ 381001 h 840829"/>
                    <a:gd name="connsiteX28" fmla="*/ 456324 w 535152"/>
                    <a:gd name="connsiteY28" fmla="*/ 381001 h 840829"/>
                    <a:gd name="connsiteX29" fmla="*/ 361731 w 535152"/>
                    <a:gd name="connsiteY29" fmla="*/ 381001 h 840829"/>
                    <a:gd name="connsiteX30" fmla="*/ 330200 w 535152"/>
                    <a:gd name="connsiteY30" fmla="*/ 428297 h 840829"/>
                    <a:gd name="connsiteX31" fmla="*/ 361731 w 535152"/>
                    <a:gd name="connsiteY31" fmla="*/ 522890 h 840829"/>
                    <a:gd name="connsiteX32" fmla="*/ 267138 w 535152"/>
                    <a:gd name="connsiteY32" fmla="*/ 522890 h 840829"/>
                    <a:gd name="connsiteX33" fmla="*/ 267138 w 535152"/>
                    <a:gd name="connsiteY33" fmla="*/ 617483 h 840829"/>
                    <a:gd name="connsiteX0" fmla="*/ 190937 w 458951"/>
                    <a:gd name="connsiteY0" fmla="*/ 617483 h 840829"/>
                    <a:gd name="connsiteX1" fmla="*/ 175172 w 458951"/>
                    <a:gd name="connsiteY1" fmla="*/ 775139 h 840829"/>
                    <a:gd name="connsiteX2" fmla="*/ 80579 w 458951"/>
                    <a:gd name="connsiteY2" fmla="*/ 838201 h 840829"/>
                    <a:gd name="connsiteX3" fmla="*/ 1751 w 458951"/>
                    <a:gd name="connsiteY3" fmla="*/ 759373 h 840829"/>
                    <a:gd name="connsiteX4" fmla="*/ 91088 w 458951"/>
                    <a:gd name="connsiteY4" fmla="*/ 575442 h 840829"/>
                    <a:gd name="connsiteX5" fmla="*/ 1751 w 458951"/>
                    <a:gd name="connsiteY5" fmla="*/ 538656 h 840829"/>
                    <a:gd name="connsiteX6" fmla="*/ 80579 w 458951"/>
                    <a:gd name="connsiteY6" fmla="*/ 538656 h 840829"/>
                    <a:gd name="connsiteX7" fmla="*/ 112110 w 458951"/>
                    <a:gd name="connsiteY7" fmla="*/ 491359 h 840829"/>
                    <a:gd name="connsiteX8" fmla="*/ 112110 w 458951"/>
                    <a:gd name="connsiteY8" fmla="*/ 412532 h 840829"/>
                    <a:gd name="connsiteX9" fmla="*/ 206703 w 458951"/>
                    <a:gd name="connsiteY9" fmla="*/ 365235 h 840829"/>
                    <a:gd name="connsiteX10" fmla="*/ 190937 w 458951"/>
                    <a:gd name="connsiteY10" fmla="*/ 270642 h 840829"/>
                    <a:gd name="connsiteX11" fmla="*/ 80579 w 458951"/>
                    <a:gd name="connsiteY11" fmla="*/ 207580 h 840829"/>
                    <a:gd name="connsiteX12" fmla="*/ 64813 w 458951"/>
                    <a:gd name="connsiteY12" fmla="*/ 128752 h 840829"/>
                    <a:gd name="connsiteX13" fmla="*/ 33282 w 458951"/>
                    <a:gd name="connsiteY13" fmla="*/ 65690 h 840829"/>
                    <a:gd name="connsiteX14" fmla="*/ 96344 w 458951"/>
                    <a:gd name="connsiteY14" fmla="*/ 97221 h 840829"/>
                    <a:gd name="connsiteX15" fmla="*/ 206703 w 458951"/>
                    <a:gd name="connsiteY15" fmla="*/ 65690 h 840829"/>
                    <a:gd name="connsiteX16" fmla="*/ 127875 w 458951"/>
                    <a:gd name="connsiteY16" fmla="*/ 2628 h 840829"/>
                    <a:gd name="connsiteX17" fmla="*/ 238234 w 458951"/>
                    <a:gd name="connsiteY17" fmla="*/ 81456 h 840829"/>
                    <a:gd name="connsiteX18" fmla="*/ 317061 w 458951"/>
                    <a:gd name="connsiteY18" fmla="*/ 49925 h 840829"/>
                    <a:gd name="connsiteX19" fmla="*/ 317061 w 458951"/>
                    <a:gd name="connsiteY19" fmla="*/ 34159 h 840829"/>
                    <a:gd name="connsiteX20" fmla="*/ 317061 w 458951"/>
                    <a:gd name="connsiteY20" fmla="*/ 97221 h 840829"/>
                    <a:gd name="connsiteX21" fmla="*/ 269765 w 458951"/>
                    <a:gd name="connsiteY21" fmla="*/ 191814 h 840829"/>
                    <a:gd name="connsiteX22" fmla="*/ 269765 w 458951"/>
                    <a:gd name="connsiteY22" fmla="*/ 254876 h 840829"/>
                    <a:gd name="connsiteX23" fmla="*/ 364358 w 458951"/>
                    <a:gd name="connsiteY23" fmla="*/ 286408 h 840829"/>
                    <a:gd name="connsiteX24" fmla="*/ 411655 w 458951"/>
                    <a:gd name="connsiteY24" fmla="*/ 223345 h 840829"/>
                    <a:gd name="connsiteX25" fmla="*/ 380123 w 458951"/>
                    <a:gd name="connsiteY25" fmla="*/ 317939 h 840829"/>
                    <a:gd name="connsiteX26" fmla="*/ 458951 w 458951"/>
                    <a:gd name="connsiteY26" fmla="*/ 381001 h 840829"/>
                    <a:gd name="connsiteX27" fmla="*/ 380123 w 458951"/>
                    <a:gd name="connsiteY27" fmla="*/ 381001 h 840829"/>
                    <a:gd name="connsiteX28" fmla="*/ 285530 w 458951"/>
                    <a:gd name="connsiteY28" fmla="*/ 381001 h 840829"/>
                    <a:gd name="connsiteX29" fmla="*/ 253999 w 458951"/>
                    <a:gd name="connsiteY29" fmla="*/ 428297 h 840829"/>
                    <a:gd name="connsiteX30" fmla="*/ 285530 w 458951"/>
                    <a:gd name="connsiteY30" fmla="*/ 522890 h 840829"/>
                    <a:gd name="connsiteX31" fmla="*/ 190937 w 458951"/>
                    <a:gd name="connsiteY31" fmla="*/ 522890 h 840829"/>
                    <a:gd name="connsiteX32" fmla="*/ 190937 w 458951"/>
                    <a:gd name="connsiteY32" fmla="*/ 617483 h 8408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458951" h="840829">
                      <a:moveTo>
                        <a:pt x="190937" y="617483"/>
                      </a:moveTo>
                      <a:cubicBezTo>
                        <a:pt x="188310" y="659524"/>
                        <a:pt x="193565" y="738353"/>
                        <a:pt x="175172" y="775139"/>
                      </a:cubicBezTo>
                      <a:cubicBezTo>
                        <a:pt x="156779" y="811925"/>
                        <a:pt x="109482" y="840829"/>
                        <a:pt x="80579" y="838201"/>
                      </a:cubicBezTo>
                      <a:cubicBezTo>
                        <a:pt x="51676" y="835573"/>
                        <a:pt x="0" y="803166"/>
                        <a:pt x="1751" y="759373"/>
                      </a:cubicBezTo>
                      <a:cubicBezTo>
                        <a:pt x="3502" y="715580"/>
                        <a:pt x="91088" y="612228"/>
                        <a:pt x="91088" y="575442"/>
                      </a:cubicBezTo>
                      <a:cubicBezTo>
                        <a:pt x="91088" y="538656"/>
                        <a:pt x="3502" y="544787"/>
                        <a:pt x="1751" y="538656"/>
                      </a:cubicBezTo>
                      <a:cubicBezTo>
                        <a:pt x="0" y="532525"/>
                        <a:pt x="62186" y="546539"/>
                        <a:pt x="80579" y="538656"/>
                      </a:cubicBezTo>
                      <a:cubicBezTo>
                        <a:pt x="98972" y="530773"/>
                        <a:pt x="106855" y="512380"/>
                        <a:pt x="112110" y="491359"/>
                      </a:cubicBezTo>
                      <a:cubicBezTo>
                        <a:pt x="117365" y="470338"/>
                        <a:pt x="96344" y="433553"/>
                        <a:pt x="112110" y="412532"/>
                      </a:cubicBezTo>
                      <a:cubicBezTo>
                        <a:pt x="127876" y="391511"/>
                        <a:pt x="193565" y="388883"/>
                        <a:pt x="206703" y="365235"/>
                      </a:cubicBezTo>
                      <a:cubicBezTo>
                        <a:pt x="219841" y="341587"/>
                        <a:pt x="211958" y="296918"/>
                        <a:pt x="190937" y="270642"/>
                      </a:cubicBezTo>
                      <a:cubicBezTo>
                        <a:pt x="169916" y="244366"/>
                        <a:pt x="101600" y="231228"/>
                        <a:pt x="80579" y="207580"/>
                      </a:cubicBezTo>
                      <a:cubicBezTo>
                        <a:pt x="59558" y="183932"/>
                        <a:pt x="72696" y="152400"/>
                        <a:pt x="64813" y="128752"/>
                      </a:cubicBezTo>
                      <a:cubicBezTo>
                        <a:pt x="56930" y="105104"/>
                        <a:pt x="28027" y="70945"/>
                        <a:pt x="33282" y="65690"/>
                      </a:cubicBezTo>
                      <a:cubicBezTo>
                        <a:pt x="38537" y="60435"/>
                        <a:pt x="67441" y="97221"/>
                        <a:pt x="96344" y="97221"/>
                      </a:cubicBezTo>
                      <a:cubicBezTo>
                        <a:pt x="125247" y="97221"/>
                        <a:pt x="201448" y="81455"/>
                        <a:pt x="206703" y="65690"/>
                      </a:cubicBezTo>
                      <a:cubicBezTo>
                        <a:pt x="211958" y="49925"/>
                        <a:pt x="122620" y="0"/>
                        <a:pt x="127875" y="2628"/>
                      </a:cubicBezTo>
                      <a:cubicBezTo>
                        <a:pt x="133130" y="5256"/>
                        <a:pt x="206703" y="73573"/>
                        <a:pt x="238234" y="81456"/>
                      </a:cubicBezTo>
                      <a:cubicBezTo>
                        <a:pt x="269765" y="89339"/>
                        <a:pt x="303923" y="57808"/>
                        <a:pt x="317061" y="49925"/>
                      </a:cubicBezTo>
                      <a:cubicBezTo>
                        <a:pt x="330199" y="42042"/>
                        <a:pt x="317061" y="34159"/>
                        <a:pt x="317061" y="34159"/>
                      </a:cubicBezTo>
                      <a:cubicBezTo>
                        <a:pt x="317061" y="42042"/>
                        <a:pt x="324944" y="70945"/>
                        <a:pt x="317061" y="97221"/>
                      </a:cubicBezTo>
                      <a:cubicBezTo>
                        <a:pt x="309178" y="123497"/>
                        <a:pt x="277648" y="165538"/>
                        <a:pt x="269765" y="191814"/>
                      </a:cubicBezTo>
                      <a:cubicBezTo>
                        <a:pt x="261882" y="218090"/>
                        <a:pt x="254000" y="239110"/>
                        <a:pt x="269765" y="254876"/>
                      </a:cubicBezTo>
                      <a:cubicBezTo>
                        <a:pt x="285530" y="270642"/>
                        <a:pt x="340710" y="291663"/>
                        <a:pt x="364358" y="286408"/>
                      </a:cubicBezTo>
                      <a:cubicBezTo>
                        <a:pt x="388006" y="281153"/>
                        <a:pt x="409028" y="218090"/>
                        <a:pt x="411655" y="223345"/>
                      </a:cubicBezTo>
                      <a:cubicBezTo>
                        <a:pt x="414282" y="228600"/>
                        <a:pt x="372240" y="291663"/>
                        <a:pt x="380123" y="317939"/>
                      </a:cubicBezTo>
                      <a:cubicBezTo>
                        <a:pt x="388006" y="344215"/>
                        <a:pt x="458951" y="370491"/>
                        <a:pt x="458951" y="381001"/>
                      </a:cubicBezTo>
                      <a:cubicBezTo>
                        <a:pt x="458951" y="391511"/>
                        <a:pt x="380123" y="381001"/>
                        <a:pt x="380123" y="381001"/>
                      </a:cubicBezTo>
                      <a:cubicBezTo>
                        <a:pt x="351220" y="381001"/>
                        <a:pt x="306551" y="373118"/>
                        <a:pt x="285530" y="381001"/>
                      </a:cubicBezTo>
                      <a:cubicBezTo>
                        <a:pt x="264509" y="388884"/>
                        <a:pt x="253999" y="404649"/>
                        <a:pt x="253999" y="428297"/>
                      </a:cubicBezTo>
                      <a:cubicBezTo>
                        <a:pt x="253999" y="451945"/>
                        <a:pt x="296040" y="507125"/>
                        <a:pt x="285530" y="522890"/>
                      </a:cubicBezTo>
                      <a:cubicBezTo>
                        <a:pt x="275020" y="538656"/>
                        <a:pt x="209330" y="512380"/>
                        <a:pt x="190937" y="522890"/>
                      </a:cubicBezTo>
                      <a:cubicBezTo>
                        <a:pt x="172544" y="533400"/>
                        <a:pt x="193564" y="575442"/>
                        <a:pt x="190937" y="617483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96" name="Freeform 295"/>
                <p:cNvSpPr/>
                <p:nvPr/>
              </p:nvSpPr>
              <p:spPr>
                <a:xfrm>
                  <a:off x="4292053" y="3191612"/>
                  <a:ext cx="317768" cy="455148"/>
                </a:xfrm>
                <a:custGeom>
                  <a:avLst/>
                  <a:gdLst>
                    <a:gd name="connsiteX0" fmla="*/ 47296 w 320565"/>
                    <a:gd name="connsiteY0" fmla="*/ 349468 h 446689"/>
                    <a:gd name="connsiteX1" fmla="*/ 94593 w 320565"/>
                    <a:gd name="connsiteY1" fmla="*/ 286406 h 446689"/>
                    <a:gd name="connsiteX2" fmla="*/ 63062 w 320565"/>
                    <a:gd name="connsiteY2" fmla="*/ 97220 h 446689"/>
                    <a:gd name="connsiteX3" fmla="*/ 0 w 320565"/>
                    <a:gd name="connsiteY3" fmla="*/ 97220 h 446689"/>
                    <a:gd name="connsiteX4" fmla="*/ 63062 w 320565"/>
                    <a:gd name="connsiteY4" fmla="*/ 2627 h 446689"/>
                    <a:gd name="connsiteX5" fmla="*/ 141889 w 320565"/>
                    <a:gd name="connsiteY5" fmla="*/ 81455 h 446689"/>
                    <a:gd name="connsiteX6" fmla="*/ 220717 w 320565"/>
                    <a:gd name="connsiteY6" fmla="*/ 81455 h 446689"/>
                    <a:gd name="connsiteX7" fmla="*/ 189186 w 320565"/>
                    <a:gd name="connsiteY7" fmla="*/ 176048 h 446689"/>
                    <a:gd name="connsiteX8" fmla="*/ 236482 w 320565"/>
                    <a:gd name="connsiteY8" fmla="*/ 317937 h 446689"/>
                    <a:gd name="connsiteX9" fmla="*/ 315310 w 320565"/>
                    <a:gd name="connsiteY9" fmla="*/ 349468 h 446689"/>
                    <a:gd name="connsiteX10" fmla="*/ 268013 w 320565"/>
                    <a:gd name="connsiteY10" fmla="*/ 333703 h 446689"/>
                    <a:gd name="connsiteX11" fmla="*/ 220717 w 320565"/>
                    <a:gd name="connsiteY11" fmla="*/ 365234 h 446689"/>
                    <a:gd name="connsiteX12" fmla="*/ 126124 w 320565"/>
                    <a:gd name="connsiteY12" fmla="*/ 444061 h 446689"/>
                    <a:gd name="connsiteX13" fmla="*/ 47296 w 320565"/>
                    <a:gd name="connsiteY13" fmla="*/ 349468 h 446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320565" h="446689">
                      <a:moveTo>
                        <a:pt x="47296" y="349468"/>
                      </a:moveTo>
                      <a:cubicBezTo>
                        <a:pt x="42041" y="323192"/>
                        <a:pt x="91965" y="328447"/>
                        <a:pt x="94593" y="286406"/>
                      </a:cubicBezTo>
                      <a:cubicBezTo>
                        <a:pt x="97221" y="244365"/>
                        <a:pt x="78828" y="128751"/>
                        <a:pt x="63062" y="97220"/>
                      </a:cubicBezTo>
                      <a:cubicBezTo>
                        <a:pt x="47297" y="65689"/>
                        <a:pt x="0" y="112985"/>
                        <a:pt x="0" y="97220"/>
                      </a:cubicBezTo>
                      <a:cubicBezTo>
                        <a:pt x="0" y="81455"/>
                        <a:pt x="39414" y="5254"/>
                        <a:pt x="63062" y="2627"/>
                      </a:cubicBezTo>
                      <a:cubicBezTo>
                        <a:pt x="86710" y="0"/>
                        <a:pt x="115613" y="68317"/>
                        <a:pt x="141889" y="81455"/>
                      </a:cubicBezTo>
                      <a:cubicBezTo>
                        <a:pt x="168165" y="94593"/>
                        <a:pt x="212834" y="65690"/>
                        <a:pt x="220717" y="81455"/>
                      </a:cubicBezTo>
                      <a:cubicBezTo>
                        <a:pt x="228600" y="97221"/>
                        <a:pt x="186559" y="136634"/>
                        <a:pt x="189186" y="176048"/>
                      </a:cubicBezTo>
                      <a:cubicBezTo>
                        <a:pt x="191814" y="215462"/>
                        <a:pt x="215461" y="289034"/>
                        <a:pt x="236482" y="317937"/>
                      </a:cubicBezTo>
                      <a:cubicBezTo>
                        <a:pt x="257503" y="346840"/>
                        <a:pt x="310055" y="346840"/>
                        <a:pt x="315310" y="349468"/>
                      </a:cubicBezTo>
                      <a:cubicBezTo>
                        <a:pt x="320565" y="352096"/>
                        <a:pt x="283779" y="331075"/>
                        <a:pt x="268013" y="333703"/>
                      </a:cubicBezTo>
                      <a:cubicBezTo>
                        <a:pt x="252247" y="336331"/>
                        <a:pt x="244365" y="346841"/>
                        <a:pt x="220717" y="365234"/>
                      </a:cubicBezTo>
                      <a:cubicBezTo>
                        <a:pt x="197069" y="383627"/>
                        <a:pt x="147145" y="446689"/>
                        <a:pt x="126124" y="444061"/>
                      </a:cubicBezTo>
                      <a:cubicBezTo>
                        <a:pt x="105103" y="441433"/>
                        <a:pt x="52551" y="375744"/>
                        <a:pt x="47296" y="349468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97" name="Freeform 296"/>
                <p:cNvSpPr/>
                <p:nvPr/>
              </p:nvSpPr>
              <p:spPr>
                <a:xfrm>
                  <a:off x="4313968" y="2514731"/>
                  <a:ext cx="262978" cy="291763"/>
                </a:xfrm>
                <a:custGeom>
                  <a:avLst/>
                  <a:gdLst>
                    <a:gd name="connsiteX0" fmla="*/ 15765 w 260131"/>
                    <a:gd name="connsiteY0" fmla="*/ 254876 h 289035"/>
                    <a:gd name="connsiteX1" fmla="*/ 31531 w 260131"/>
                    <a:gd name="connsiteY1" fmla="*/ 176048 h 289035"/>
                    <a:gd name="connsiteX2" fmla="*/ 31531 w 260131"/>
                    <a:gd name="connsiteY2" fmla="*/ 18393 h 289035"/>
                    <a:gd name="connsiteX3" fmla="*/ 94593 w 260131"/>
                    <a:gd name="connsiteY3" fmla="*/ 65690 h 289035"/>
                    <a:gd name="connsiteX4" fmla="*/ 189186 w 260131"/>
                    <a:gd name="connsiteY4" fmla="*/ 65690 h 289035"/>
                    <a:gd name="connsiteX5" fmla="*/ 173420 w 260131"/>
                    <a:gd name="connsiteY5" fmla="*/ 176048 h 289035"/>
                    <a:gd name="connsiteX6" fmla="*/ 220717 w 260131"/>
                    <a:gd name="connsiteY6" fmla="*/ 207579 h 289035"/>
                    <a:gd name="connsiteX7" fmla="*/ 252248 w 260131"/>
                    <a:gd name="connsiteY7" fmla="*/ 239111 h 289035"/>
                    <a:gd name="connsiteX8" fmla="*/ 173420 w 260131"/>
                    <a:gd name="connsiteY8" fmla="*/ 254876 h 289035"/>
                    <a:gd name="connsiteX9" fmla="*/ 157655 w 260131"/>
                    <a:gd name="connsiteY9" fmla="*/ 286407 h 289035"/>
                    <a:gd name="connsiteX10" fmla="*/ 126124 w 260131"/>
                    <a:gd name="connsiteY10" fmla="*/ 270642 h 289035"/>
                    <a:gd name="connsiteX11" fmla="*/ 15765 w 260131"/>
                    <a:gd name="connsiteY11" fmla="*/ 254876 h 2890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60131" h="289035">
                      <a:moveTo>
                        <a:pt x="15765" y="254876"/>
                      </a:moveTo>
                      <a:cubicBezTo>
                        <a:pt x="0" y="239110"/>
                        <a:pt x="28903" y="215462"/>
                        <a:pt x="31531" y="176048"/>
                      </a:cubicBezTo>
                      <a:cubicBezTo>
                        <a:pt x="34159" y="136634"/>
                        <a:pt x="21021" y="36786"/>
                        <a:pt x="31531" y="18393"/>
                      </a:cubicBezTo>
                      <a:cubicBezTo>
                        <a:pt x="42041" y="0"/>
                        <a:pt x="68317" y="57807"/>
                        <a:pt x="94593" y="65690"/>
                      </a:cubicBezTo>
                      <a:cubicBezTo>
                        <a:pt x="120869" y="73573"/>
                        <a:pt x="176048" y="47297"/>
                        <a:pt x="189186" y="65690"/>
                      </a:cubicBezTo>
                      <a:cubicBezTo>
                        <a:pt x="202324" y="84083"/>
                        <a:pt x="168165" y="152400"/>
                        <a:pt x="173420" y="176048"/>
                      </a:cubicBezTo>
                      <a:cubicBezTo>
                        <a:pt x="178675" y="199696"/>
                        <a:pt x="207579" y="197069"/>
                        <a:pt x="220717" y="207579"/>
                      </a:cubicBezTo>
                      <a:cubicBezTo>
                        <a:pt x="233855" y="218089"/>
                        <a:pt x="260131" y="231228"/>
                        <a:pt x="252248" y="239111"/>
                      </a:cubicBezTo>
                      <a:cubicBezTo>
                        <a:pt x="244365" y="246994"/>
                        <a:pt x="189186" y="246993"/>
                        <a:pt x="173420" y="254876"/>
                      </a:cubicBezTo>
                      <a:cubicBezTo>
                        <a:pt x="157655" y="262759"/>
                        <a:pt x="165538" y="283779"/>
                        <a:pt x="157655" y="286407"/>
                      </a:cubicBezTo>
                      <a:cubicBezTo>
                        <a:pt x="149772" y="289035"/>
                        <a:pt x="144517" y="273269"/>
                        <a:pt x="126124" y="270642"/>
                      </a:cubicBezTo>
                      <a:cubicBezTo>
                        <a:pt x="107731" y="268015"/>
                        <a:pt x="31530" y="270642"/>
                        <a:pt x="15765" y="254876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121" name="Group 26"/>
              <p:cNvGrpSpPr>
                <a:grpSpLocks/>
              </p:cNvGrpSpPr>
              <p:nvPr/>
            </p:nvGrpSpPr>
            <p:grpSpPr bwMode="auto">
              <a:xfrm>
                <a:off x="3124201" y="3384331"/>
                <a:ext cx="2877206" cy="1715814"/>
                <a:chOff x="3124201" y="3384331"/>
                <a:chExt cx="2877206" cy="1715814"/>
              </a:xfrm>
            </p:grpSpPr>
            <p:sp>
              <p:nvSpPr>
                <p:cNvPr id="288" name="Freeform 287"/>
                <p:cNvSpPr/>
                <p:nvPr/>
              </p:nvSpPr>
              <p:spPr>
                <a:xfrm>
                  <a:off x="4324930" y="4113574"/>
                  <a:ext cx="1676477" cy="980308"/>
                </a:xfrm>
                <a:custGeom>
                  <a:avLst/>
                  <a:gdLst>
                    <a:gd name="connsiteX0" fmla="*/ 212834 w 1673772"/>
                    <a:gd name="connsiteY0" fmla="*/ 919655 h 974834"/>
                    <a:gd name="connsiteX1" fmla="*/ 338958 w 1673772"/>
                    <a:gd name="connsiteY1" fmla="*/ 935420 h 974834"/>
                    <a:gd name="connsiteX2" fmla="*/ 323193 w 1673772"/>
                    <a:gd name="connsiteY2" fmla="*/ 840827 h 974834"/>
                    <a:gd name="connsiteX3" fmla="*/ 433551 w 1673772"/>
                    <a:gd name="connsiteY3" fmla="*/ 966951 h 974834"/>
                    <a:gd name="connsiteX4" fmla="*/ 465082 w 1673772"/>
                    <a:gd name="connsiteY4" fmla="*/ 856592 h 974834"/>
                    <a:gd name="connsiteX5" fmla="*/ 559675 w 1673772"/>
                    <a:gd name="connsiteY5" fmla="*/ 966951 h 974834"/>
                    <a:gd name="connsiteX6" fmla="*/ 622737 w 1673772"/>
                    <a:gd name="connsiteY6" fmla="*/ 903889 h 974834"/>
                    <a:gd name="connsiteX7" fmla="*/ 559675 w 1673772"/>
                    <a:gd name="connsiteY7" fmla="*/ 793530 h 974834"/>
                    <a:gd name="connsiteX8" fmla="*/ 670034 w 1673772"/>
                    <a:gd name="connsiteY8" fmla="*/ 872358 h 974834"/>
                    <a:gd name="connsiteX9" fmla="*/ 701565 w 1673772"/>
                    <a:gd name="connsiteY9" fmla="*/ 746234 h 974834"/>
                    <a:gd name="connsiteX10" fmla="*/ 843455 w 1673772"/>
                    <a:gd name="connsiteY10" fmla="*/ 935420 h 974834"/>
                    <a:gd name="connsiteX11" fmla="*/ 938048 w 1673772"/>
                    <a:gd name="connsiteY11" fmla="*/ 951186 h 974834"/>
                    <a:gd name="connsiteX12" fmla="*/ 938048 w 1673772"/>
                    <a:gd name="connsiteY12" fmla="*/ 809296 h 974834"/>
                    <a:gd name="connsiteX13" fmla="*/ 1079937 w 1673772"/>
                    <a:gd name="connsiteY13" fmla="*/ 888123 h 974834"/>
                    <a:gd name="connsiteX14" fmla="*/ 1158765 w 1673772"/>
                    <a:gd name="connsiteY14" fmla="*/ 872358 h 974834"/>
                    <a:gd name="connsiteX15" fmla="*/ 1142999 w 1673772"/>
                    <a:gd name="connsiteY15" fmla="*/ 730468 h 974834"/>
                    <a:gd name="connsiteX16" fmla="*/ 1221827 w 1673772"/>
                    <a:gd name="connsiteY16" fmla="*/ 809296 h 974834"/>
                    <a:gd name="connsiteX17" fmla="*/ 1552903 w 1673772"/>
                    <a:gd name="connsiteY17" fmla="*/ 746234 h 974834"/>
                    <a:gd name="connsiteX18" fmla="*/ 1663262 w 1673772"/>
                    <a:gd name="connsiteY18" fmla="*/ 493986 h 974834"/>
                    <a:gd name="connsiteX19" fmla="*/ 1615965 w 1673772"/>
                    <a:gd name="connsiteY19" fmla="*/ 462455 h 974834"/>
                    <a:gd name="connsiteX20" fmla="*/ 1395248 w 1673772"/>
                    <a:gd name="connsiteY20" fmla="*/ 620110 h 974834"/>
                    <a:gd name="connsiteX21" fmla="*/ 1489841 w 1673772"/>
                    <a:gd name="connsiteY21" fmla="*/ 493986 h 974834"/>
                    <a:gd name="connsiteX22" fmla="*/ 1379482 w 1673772"/>
                    <a:gd name="connsiteY22" fmla="*/ 430923 h 974834"/>
                    <a:gd name="connsiteX23" fmla="*/ 1158765 w 1673772"/>
                    <a:gd name="connsiteY23" fmla="*/ 635875 h 974834"/>
                    <a:gd name="connsiteX24" fmla="*/ 1158765 w 1673772"/>
                    <a:gd name="connsiteY24" fmla="*/ 478220 h 974834"/>
                    <a:gd name="connsiteX25" fmla="*/ 1079937 w 1673772"/>
                    <a:gd name="connsiteY25" fmla="*/ 478220 h 974834"/>
                    <a:gd name="connsiteX26" fmla="*/ 938048 w 1673772"/>
                    <a:gd name="connsiteY26" fmla="*/ 557048 h 974834"/>
                    <a:gd name="connsiteX27" fmla="*/ 969579 w 1673772"/>
                    <a:gd name="connsiteY27" fmla="*/ 509751 h 974834"/>
                    <a:gd name="connsiteX28" fmla="*/ 969579 w 1673772"/>
                    <a:gd name="connsiteY28" fmla="*/ 446689 h 974834"/>
                    <a:gd name="connsiteX29" fmla="*/ 859220 w 1673772"/>
                    <a:gd name="connsiteY29" fmla="*/ 446689 h 974834"/>
                    <a:gd name="connsiteX30" fmla="*/ 717331 w 1673772"/>
                    <a:gd name="connsiteY30" fmla="*/ 430923 h 974834"/>
                    <a:gd name="connsiteX31" fmla="*/ 622737 w 1673772"/>
                    <a:gd name="connsiteY31" fmla="*/ 430923 h 974834"/>
                    <a:gd name="connsiteX32" fmla="*/ 543910 w 1673772"/>
                    <a:gd name="connsiteY32" fmla="*/ 320565 h 974834"/>
                    <a:gd name="connsiteX33" fmla="*/ 591206 w 1673772"/>
                    <a:gd name="connsiteY33" fmla="*/ 399392 h 974834"/>
                    <a:gd name="connsiteX34" fmla="*/ 528144 w 1673772"/>
                    <a:gd name="connsiteY34" fmla="*/ 493986 h 974834"/>
                    <a:gd name="connsiteX35" fmla="*/ 402020 w 1673772"/>
                    <a:gd name="connsiteY35" fmla="*/ 415158 h 974834"/>
                    <a:gd name="connsiteX36" fmla="*/ 402020 w 1673772"/>
                    <a:gd name="connsiteY36" fmla="*/ 509751 h 974834"/>
                    <a:gd name="connsiteX37" fmla="*/ 275896 w 1673772"/>
                    <a:gd name="connsiteY37" fmla="*/ 478220 h 974834"/>
                    <a:gd name="connsiteX38" fmla="*/ 275896 w 1673772"/>
                    <a:gd name="connsiteY38" fmla="*/ 367861 h 974834"/>
                    <a:gd name="connsiteX39" fmla="*/ 165537 w 1673772"/>
                    <a:gd name="connsiteY39" fmla="*/ 430923 h 974834"/>
                    <a:gd name="connsiteX40" fmla="*/ 39413 w 1673772"/>
                    <a:gd name="connsiteY40" fmla="*/ 383627 h 974834"/>
                    <a:gd name="connsiteX41" fmla="*/ 23648 w 1673772"/>
                    <a:gd name="connsiteY41" fmla="*/ 257503 h 974834"/>
                    <a:gd name="connsiteX42" fmla="*/ 181303 w 1673772"/>
                    <a:gd name="connsiteY42" fmla="*/ 257503 h 974834"/>
                    <a:gd name="connsiteX43" fmla="*/ 102475 w 1673772"/>
                    <a:gd name="connsiteY43" fmla="*/ 194441 h 974834"/>
                    <a:gd name="connsiteX44" fmla="*/ 102475 w 1673772"/>
                    <a:gd name="connsiteY44" fmla="*/ 115613 h 974834"/>
                    <a:gd name="connsiteX45" fmla="*/ 307427 w 1673772"/>
                    <a:gd name="connsiteY45" fmla="*/ 99848 h 974834"/>
                    <a:gd name="connsiteX46" fmla="*/ 338958 w 1673772"/>
                    <a:gd name="connsiteY46" fmla="*/ 84082 h 974834"/>
                    <a:gd name="connsiteX47" fmla="*/ 402020 w 1673772"/>
                    <a:gd name="connsiteY47" fmla="*/ 5255 h 974834"/>
                    <a:gd name="connsiteX48" fmla="*/ 512379 w 1673772"/>
                    <a:gd name="connsiteY48" fmla="*/ 68317 h 974834"/>
                    <a:gd name="connsiteX49" fmla="*/ 480848 w 1673772"/>
                    <a:gd name="connsiteY49" fmla="*/ 178675 h 974834"/>
                    <a:gd name="connsiteX50" fmla="*/ 575441 w 1673772"/>
                    <a:gd name="connsiteY50" fmla="*/ 36786 h 974834"/>
                    <a:gd name="connsiteX51" fmla="*/ 685799 w 1673772"/>
                    <a:gd name="connsiteY51" fmla="*/ 5255 h 974834"/>
                    <a:gd name="connsiteX52" fmla="*/ 764627 w 1673772"/>
                    <a:gd name="connsiteY52" fmla="*/ 68317 h 974834"/>
                    <a:gd name="connsiteX53" fmla="*/ 701565 w 1673772"/>
                    <a:gd name="connsiteY53" fmla="*/ 147144 h 974834"/>
                    <a:gd name="connsiteX54" fmla="*/ 796158 w 1673772"/>
                    <a:gd name="connsiteY54" fmla="*/ 225972 h 974834"/>
                    <a:gd name="connsiteX55" fmla="*/ 1016875 w 1673772"/>
                    <a:gd name="connsiteY55" fmla="*/ 194441 h 974834"/>
                    <a:gd name="connsiteX56" fmla="*/ 1001110 w 1673772"/>
                    <a:gd name="connsiteY56" fmla="*/ 273268 h 974834"/>
                    <a:gd name="connsiteX57" fmla="*/ 890751 w 1673772"/>
                    <a:gd name="connsiteY57" fmla="*/ 352096 h 974834"/>
                    <a:gd name="connsiteX58" fmla="*/ 796158 w 1673772"/>
                    <a:gd name="connsiteY58" fmla="*/ 289034 h 974834"/>
                    <a:gd name="connsiteX59" fmla="*/ 764627 w 1673772"/>
                    <a:gd name="connsiteY59" fmla="*/ 399392 h 974834"/>
                    <a:gd name="connsiteX60" fmla="*/ 622737 w 1673772"/>
                    <a:gd name="connsiteY60" fmla="*/ 399392 h 974834"/>
                    <a:gd name="connsiteX61" fmla="*/ 528144 w 1673772"/>
                    <a:gd name="connsiteY61" fmla="*/ 320565 h 974834"/>
                    <a:gd name="connsiteX62" fmla="*/ 559675 w 1673772"/>
                    <a:gd name="connsiteY62" fmla="*/ 509751 h 974834"/>
                    <a:gd name="connsiteX63" fmla="*/ 402020 w 1673772"/>
                    <a:gd name="connsiteY63" fmla="*/ 446689 h 974834"/>
                    <a:gd name="connsiteX64" fmla="*/ 386255 w 1673772"/>
                    <a:gd name="connsiteY64" fmla="*/ 509751 h 974834"/>
                    <a:gd name="connsiteX65" fmla="*/ 291662 w 1673772"/>
                    <a:gd name="connsiteY65" fmla="*/ 509751 h 974834"/>
                    <a:gd name="connsiteX66" fmla="*/ 275896 w 1673772"/>
                    <a:gd name="connsiteY66" fmla="*/ 367861 h 974834"/>
                    <a:gd name="connsiteX67" fmla="*/ 197068 w 1673772"/>
                    <a:gd name="connsiteY67" fmla="*/ 478220 h 974834"/>
                    <a:gd name="connsiteX68" fmla="*/ 244365 w 1673772"/>
                    <a:gd name="connsiteY68" fmla="*/ 698937 h 974834"/>
                    <a:gd name="connsiteX69" fmla="*/ 212834 w 1673772"/>
                    <a:gd name="connsiteY69" fmla="*/ 919655 h 974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</a:cxnLst>
                  <a:rect l="l" t="t" r="r" b="b"/>
                  <a:pathLst>
                    <a:path w="1673772" h="974834">
                      <a:moveTo>
                        <a:pt x="212834" y="919655"/>
                      </a:moveTo>
                      <a:cubicBezTo>
                        <a:pt x="228599" y="959069"/>
                        <a:pt x="320565" y="948558"/>
                        <a:pt x="338958" y="935420"/>
                      </a:cubicBezTo>
                      <a:cubicBezTo>
                        <a:pt x="357351" y="922282"/>
                        <a:pt x="307428" y="835572"/>
                        <a:pt x="323193" y="840827"/>
                      </a:cubicBezTo>
                      <a:cubicBezTo>
                        <a:pt x="338958" y="846082"/>
                        <a:pt x="409903" y="964324"/>
                        <a:pt x="433551" y="966951"/>
                      </a:cubicBezTo>
                      <a:cubicBezTo>
                        <a:pt x="457199" y="969578"/>
                        <a:pt x="444061" y="856592"/>
                        <a:pt x="465082" y="856592"/>
                      </a:cubicBezTo>
                      <a:cubicBezTo>
                        <a:pt x="486103" y="856592"/>
                        <a:pt x="533399" y="959068"/>
                        <a:pt x="559675" y="966951"/>
                      </a:cubicBezTo>
                      <a:cubicBezTo>
                        <a:pt x="585951" y="974834"/>
                        <a:pt x="622737" y="932792"/>
                        <a:pt x="622737" y="903889"/>
                      </a:cubicBezTo>
                      <a:cubicBezTo>
                        <a:pt x="622737" y="874986"/>
                        <a:pt x="551792" y="798785"/>
                        <a:pt x="559675" y="793530"/>
                      </a:cubicBezTo>
                      <a:cubicBezTo>
                        <a:pt x="567558" y="788275"/>
                        <a:pt x="646386" y="880241"/>
                        <a:pt x="670034" y="872358"/>
                      </a:cubicBezTo>
                      <a:cubicBezTo>
                        <a:pt x="693682" y="864475"/>
                        <a:pt x="672661" y="735724"/>
                        <a:pt x="701565" y="746234"/>
                      </a:cubicBezTo>
                      <a:cubicBezTo>
                        <a:pt x="730469" y="756744"/>
                        <a:pt x="804041" y="901261"/>
                        <a:pt x="843455" y="935420"/>
                      </a:cubicBezTo>
                      <a:cubicBezTo>
                        <a:pt x="882869" y="969579"/>
                        <a:pt x="922282" y="972207"/>
                        <a:pt x="938048" y="951186"/>
                      </a:cubicBezTo>
                      <a:cubicBezTo>
                        <a:pt x="953814" y="930165"/>
                        <a:pt x="914400" y="819807"/>
                        <a:pt x="938048" y="809296"/>
                      </a:cubicBezTo>
                      <a:cubicBezTo>
                        <a:pt x="961696" y="798786"/>
                        <a:pt x="1043151" y="877613"/>
                        <a:pt x="1079937" y="888123"/>
                      </a:cubicBezTo>
                      <a:cubicBezTo>
                        <a:pt x="1116723" y="898633"/>
                        <a:pt x="1148255" y="898634"/>
                        <a:pt x="1158765" y="872358"/>
                      </a:cubicBezTo>
                      <a:cubicBezTo>
                        <a:pt x="1169275" y="846082"/>
                        <a:pt x="1132489" y="740978"/>
                        <a:pt x="1142999" y="730468"/>
                      </a:cubicBezTo>
                      <a:cubicBezTo>
                        <a:pt x="1153509" y="719958"/>
                        <a:pt x="1153510" y="806668"/>
                        <a:pt x="1221827" y="809296"/>
                      </a:cubicBezTo>
                      <a:cubicBezTo>
                        <a:pt x="1290144" y="811924"/>
                        <a:pt x="1479330" y="798786"/>
                        <a:pt x="1552903" y="746234"/>
                      </a:cubicBezTo>
                      <a:cubicBezTo>
                        <a:pt x="1626476" y="693682"/>
                        <a:pt x="1652752" y="541282"/>
                        <a:pt x="1663262" y="493986"/>
                      </a:cubicBezTo>
                      <a:cubicBezTo>
                        <a:pt x="1673772" y="446690"/>
                        <a:pt x="1660634" y="441434"/>
                        <a:pt x="1615965" y="462455"/>
                      </a:cubicBezTo>
                      <a:cubicBezTo>
                        <a:pt x="1571296" y="483476"/>
                        <a:pt x="1416269" y="614855"/>
                        <a:pt x="1395248" y="620110"/>
                      </a:cubicBezTo>
                      <a:cubicBezTo>
                        <a:pt x="1374227" y="625365"/>
                        <a:pt x="1492469" y="525517"/>
                        <a:pt x="1489841" y="493986"/>
                      </a:cubicBezTo>
                      <a:cubicBezTo>
                        <a:pt x="1487213" y="462455"/>
                        <a:pt x="1434661" y="407275"/>
                        <a:pt x="1379482" y="430923"/>
                      </a:cubicBezTo>
                      <a:cubicBezTo>
                        <a:pt x="1324303" y="454571"/>
                        <a:pt x="1195551" y="627992"/>
                        <a:pt x="1158765" y="635875"/>
                      </a:cubicBezTo>
                      <a:cubicBezTo>
                        <a:pt x="1121979" y="643758"/>
                        <a:pt x="1171903" y="504496"/>
                        <a:pt x="1158765" y="478220"/>
                      </a:cubicBezTo>
                      <a:cubicBezTo>
                        <a:pt x="1145627" y="451944"/>
                        <a:pt x="1116723" y="465082"/>
                        <a:pt x="1079937" y="478220"/>
                      </a:cubicBezTo>
                      <a:cubicBezTo>
                        <a:pt x="1043151" y="491358"/>
                        <a:pt x="956441" y="551793"/>
                        <a:pt x="938048" y="557048"/>
                      </a:cubicBezTo>
                      <a:cubicBezTo>
                        <a:pt x="919655" y="562303"/>
                        <a:pt x="964324" y="528144"/>
                        <a:pt x="969579" y="509751"/>
                      </a:cubicBezTo>
                      <a:cubicBezTo>
                        <a:pt x="974834" y="491358"/>
                        <a:pt x="987972" y="457199"/>
                        <a:pt x="969579" y="446689"/>
                      </a:cubicBezTo>
                      <a:cubicBezTo>
                        <a:pt x="951186" y="436179"/>
                        <a:pt x="901261" y="449317"/>
                        <a:pt x="859220" y="446689"/>
                      </a:cubicBezTo>
                      <a:cubicBezTo>
                        <a:pt x="817179" y="444061"/>
                        <a:pt x="756745" y="433551"/>
                        <a:pt x="717331" y="430923"/>
                      </a:cubicBezTo>
                      <a:cubicBezTo>
                        <a:pt x="677917" y="428295"/>
                        <a:pt x="651640" y="449316"/>
                        <a:pt x="622737" y="430923"/>
                      </a:cubicBezTo>
                      <a:cubicBezTo>
                        <a:pt x="593834" y="412530"/>
                        <a:pt x="549165" y="325820"/>
                        <a:pt x="543910" y="320565"/>
                      </a:cubicBezTo>
                      <a:cubicBezTo>
                        <a:pt x="538655" y="315310"/>
                        <a:pt x="593834" y="370489"/>
                        <a:pt x="591206" y="399392"/>
                      </a:cubicBezTo>
                      <a:cubicBezTo>
                        <a:pt x="588578" y="428295"/>
                        <a:pt x="559675" y="491358"/>
                        <a:pt x="528144" y="493986"/>
                      </a:cubicBezTo>
                      <a:cubicBezTo>
                        <a:pt x="496613" y="496614"/>
                        <a:pt x="423041" y="412531"/>
                        <a:pt x="402020" y="415158"/>
                      </a:cubicBezTo>
                      <a:cubicBezTo>
                        <a:pt x="380999" y="417785"/>
                        <a:pt x="423041" y="499241"/>
                        <a:pt x="402020" y="509751"/>
                      </a:cubicBezTo>
                      <a:cubicBezTo>
                        <a:pt x="380999" y="520261"/>
                        <a:pt x="296917" y="501868"/>
                        <a:pt x="275896" y="478220"/>
                      </a:cubicBezTo>
                      <a:cubicBezTo>
                        <a:pt x="254875" y="454572"/>
                        <a:pt x="294289" y="375744"/>
                        <a:pt x="275896" y="367861"/>
                      </a:cubicBezTo>
                      <a:cubicBezTo>
                        <a:pt x="257503" y="359978"/>
                        <a:pt x="204951" y="428295"/>
                        <a:pt x="165537" y="430923"/>
                      </a:cubicBezTo>
                      <a:cubicBezTo>
                        <a:pt x="126123" y="433551"/>
                        <a:pt x="63061" y="412530"/>
                        <a:pt x="39413" y="383627"/>
                      </a:cubicBezTo>
                      <a:cubicBezTo>
                        <a:pt x="15765" y="354724"/>
                        <a:pt x="0" y="278524"/>
                        <a:pt x="23648" y="257503"/>
                      </a:cubicBezTo>
                      <a:cubicBezTo>
                        <a:pt x="47296" y="236482"/>
                        <a:pt x="168165" y="268013"/>
                        <a:pt x="181303" y="257503"/>
                      </a:cubicBezTo>
                      <a:cubicBezTo>
                        <a:pt x="194441" y="246993"/>
                        <a:pt x="115613" y="218089"/>
                        <a:pt x="102475" y="194441"/>
                      </a:cubicBezTo>
                      <a:cubicBezTo>
                        <a:pt x="89337" y="170793"/>
                        <a:pt x="68316" y="131378"/>
                        <a:pt x="102475" y="115613"/>
                      </a:cubicBezTo>
                      <a:cubicBezTo>
                        <a:pt x="136634" y="99848"/>
                        <a:pt x="268013" y="105103"/>
                        <a:pt x="307427" y="99848"/>
                      </a:cubicBezTo>
                      <a:cubicBezTo>
                        <a:pt x="346841" y="94593"/>
                        <a:pt x="323193" y="99847"/>
                        <a:pt x="338958" y="84082"/>
                      </a:cubicBezTo>
                      <a:cubicBezTo>
                        <a:pt x="354723" y="68317"/>
                        <a:pt x="373117" y="7882"/>
                        <a:pt x="402020" y="5255"/>
                      </a:cubicBezTo>
                      <a:cubicBezTo>
                        <a:pt x="430923" y="2628"/>
                        <a:pt x="499241" y="39414"/>
                        <a:pt x="512379" y="68317"/>
                      </a:cubicBezTo>
                      <a:cubicBezTo>
                        <a:pt x="525517" y="97220"/>
                        <a:pt x="470338" y="183930"/>
                        <a:pt x="480848" y="178675"/>
                      </a:cubicBezTo>
                      <a:cubicBezTo>
                        <a:pt x="491358" y="173420"/>
                        <a:pt x="541283" y="65689"/>
                        <a:pt x="575441" y="36786"/>
                      </a:cubicBezTo>
                      <a:cubicBezTo>
                        <a:pt x="609599" y="7883"/>
                        <a:pt x="654268" y="0"/>
                        <a:pt x="685799" y="5255"/>
                      </a:cubicBezTo>
                      <a:cubicBezTo>
                        <a:pt x="717330" y="10510"/>
                        <a:pt x="761999" y="44669"/>
                        <a:pt x="764627" y="68317"/>
                      </a:cubicBezTo>
                      <a:cubicBezTo>
                        <a:pt x="767255" y="91965"/>
                        <a:pt x="696310" y="120868"/>
                        <a:pt x="701565" y="147144"/>
                      </a:cubicBezTo>
                      <a:cubicBezTo>
                        <a:pt x="706820" y="173420"/>
                        <a:pt x="743606" y="218089"/>
                        <a:pt x="796158" y="225972"/>
                      </a:cubicBezTo>
                      <a:cubicBezTo>
                        <a:pt x="848710" y="233855"/>
                        <a:pt x="982716" y="186558"/>
                        <a:pt x="1016875" y="194441"/>
                      </a:cubicBezTo>
                      <a:cubicBezTo>
                        <a:pt x="1051034" y="202324"/>
                        <a:pt x="1022131" y="246992"/>
                        <a:pt x="1001110" y="273268"/>
                      </a:cubicBezTo>
                      <a:cubicBezTo>
                        <a:pt x="980089" y="299544"/>
                        <a:pt x="924910" y="349468"/>
                        <a:pt x="890751" y="352096"/>
                      </a:cubicBezTo>
                      <a:cubicBezTo>
                        <a:pt x="856592" y="354724"/>
                        <a:pt x="817179" y="281151"/>
                        <a:pt x="796158" y="289034"/>
                      </a:cubicBezTo>
                      <a:cubicBezTo>
                        <a:pt x="775137" y="296917"/>
                        <a:pt x="793530" y="380999"/>
                        <a:pt x="764627" y="399392"/>
                      </a:cubicBezTo>
                      <a:cubicBezTo>
                        <a:pt x="735724" y="417785"/>
                        <a:pt x="662151" y="412530"/>
                        <a:pt x="622737" y="399392"/>
                      </a:cubicBezTo>
                      <a:cubicBezTo>
                        <a:pt x="583323" y="386254"/>
                        <a:pt x="538654" y="302172"/>
                        <a:pt x="528144" y="320565"/>
                      </a:cubicBezTo>
                      <a:cubicBezTo>
                        <a:pt x="517634" y="338958"/>
                        <a:pt x="580696" y="488730"/>
                        <a:pt x="559675" y="509751"/>
                      </a:cubicBezTo>
                      <a:cubicBezTo>
                        <a:pt x="538654" y="530772"/>
                        <a:pt x="430923" y="446689"/>
                        <a:pt x="402020" y="446689"/>
                      </a:cubicBezTo>
                      <a:cubicBezTo>
                        <a:pt x="373117" y="446689"/>
                        <a:pt x="404648" y="499241"/>
                        <a:pt x="386255" y="509751"/>
                      </a:cubicBezTo>
                      <a:cubicBezTo>
                        <a:pt x="367862" y="520261"/>
                        <a:pt x="310055" y="533399"/>
                        <a:pt x="291662" y="509751"/>
                      </a:cubicBezTo>
                      <a:cubicBezTo>
                        <a:pt x="273269" y="486103"/>
                        <a:pt x="291662" y="373116"/>
                        <a:pt x="275896" y="367861"/>
                      </a:cubicBezTo>
                      <a:cubicBezTo>
                        <a:pt x="260130" y="362606"/>
                        <a:pt x="202323" y="423041"/>
                        <a:pt x="197068" y="478220"/>
                      </a:cubicBezTo>
                      <a:cubicBezTo>
                        <a:pt x="191813" y="533399"/>
                        <a:pt x="239110" y="625365"/>
                        <a:pt x="244365" y="698937"/>
                      </a:cubicBezTo>
                      <a:cubicBezTo>
                        <a:pt x="249620" y="772509"/>
                        <a:pt x="197069" y="880241"/>
                        <a:pt x="212834" y="919655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137" name="Group 29"/>
                <p:cNvGrpSpPr>
                  <a:grpSpLocks/>
                </p:cNvGrpSpPr>
                <p:nvPr/>
              </p:nvGrpSpPr>
              <p:grpSpPr bwMode="auto">
                <a:xfrm>
                  <a:off x="3124201" y="3384331"/>
                  <a:ext cx="2814143" cy="1148255"/>
                  <a:chOff x="3124201" y="3384331"/>
                  <a:chExt cx="2814143" cy="1148255"/>
                </a:xfrm>
              </p:grpSpPr>
              <p:sp>
                <p:nvSpPr>
                  <p:cNvPr id="290" name="Freeform 289"/>
                  <p:cNvSpPr/>
                  <p:nvPr/>
                </p:nvSpPr>
                <p:spPr>
                  <a:xfrm>
                    <a:off x="3119618" y="3880166"/>
                    <a:ext cx="1282012" cy="641863"/>
                  </a:xfrm>
                  <a:custGeom>
                    <a:avLst/>
                    <a:gdLst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336331 w 1290145"/>
                      <a:gd name="connsiteY33" fmla="*/ 212834 h 646386"/>
                      <a:gd name="connsiteX34" fmla="*/ 478221 w 1290145"/>
                      <a:gd name="connsiteY34" fmla="*/ 307428 h 646386"/>
                      <a:gd name="connsiteX35" fmla="*/ 509752 w 1290145"/>
                      <a:gd name="connsiteY35" fmla="*/ 134007 h 646386"/>
                      <a:gd name="connsiteX36" fmla="*/ 557049 w 1290145"/>
                      <a:gd name="connsiteY36" fmla="*/ 86710 h 646386"/>
                      <a:gd name="connsiteX37" fmla="*/ 667407 w 1290145"/>
                      <a:gd name="connsiteY37" fmla="*/ 260131 h 646386"/>
                      <a:gd name="connsiteX38" fmla="*/ 683173 w 1290145"/>
                      <a:gd name="connsiteY38" fmla="*/ 134007 h 646386"/>
                      <a:gd name="connsiteX39" fmla="*/ 777766 w 1290145"/>
                      <a:gd name="connsiteY39" fmla="*/ 55179 h 646386"/>
                      <a:gd name="connsiteX40" fmla="*/ 793531 w 1290145"/>
                      <a:gd name="connsiteY40" fmla="*/ 39414 h 646386"/>
                      <a:gd name="connsiteX41" fmla="*/ 872359 w 1290145"/>
                      <a:gd name="connsiteY41" fmla="*/ 118241 h 646386"/>
                      <a:gd name="connsiteX42" fmla="*/ 951186 w 1290145"/>
                      <a:gd name="connsiteY42" fmla="*/ 7883 h 646386"/>
                      <a:gd name="connsiteX43" fmla="*/ 1030014 w 1290145"/>
                      <a:gd name="connsiteY43" fmla="*/ 70945 h 646386"/>
                      <a:gd name="connsiteX44" fmla="*/ 1093076 w 1290145"/>
                      <a:gd name="connsiteY44" fmla="*/ 102476 h 646386"/>
                      <a:gd name="connsiteX45" fmla="*/ 1140373 w 1290145"/>
                      <a:gd name="connsiteY45" fmla="*/ 134007 h 646386"/>
                      <a:gd name="connsiteX46" fmla="*/ 1140373 w 1290145"/>
                      <a:gd name="connsiteY46" fmla="*/ 149772 h 646386"/>
                      <a:gd name="connsiteX47" fmla="*/ 1045780 w 1290145"/>
                      <a:gd name="connsiteY47" fmla="*/ 212834 h 646386"/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478221 w 1290145"/>
                      <a:gd name="connsiteY33" fmla="*/ 307428 h 646386"/>
                      <a:gd name="connsiteX34" fmla="*/ 509752 w 1290145"/>
                      <a:gd name="connsiteY34" fmla="*/ 134007 h 646386"/>
                      <a:gd name="connsiteX35" fmla="*/ 557049 w 1290145"/>
                      <a:gd name="connsiteY35" fmla="*/ 86710 h 646386"/>
                      <a:gd name="connsiteX36" fmla="*/ 667407 w 1290145"/>
                      <a:gd name="connsiteY36" fmla="*/ 260131 h 646386"/>
                      <a:gd name="connsiteX37" fmla="*/ 683173 w 1290145"/>
                      <a:gd name="connsiteY37" fmla="*/ 134007 h 646386"/>
                      <a:gd name="connsiteX38" fmla="*/ 777766 w 1290145"/>
                      <a:gd name="connsiteY38" fmla="*/ 55179 h 646386"/>
                      <a:gd name="connsiteX39" fmla="*/ 793531 w 1290145"/>
                      <a:gd name="connsiteY39" fmla="*/ 39414 h 646386"/>
                      <a:gd name="connsiteX40" fmla="*/ 872359 w 1290145"/>
                      <a:gd name="connsiteY40" fmla="*/ 118241 h 646386"/>
                      <a:gd name="connsiteX41" fmla="*/ 951186 w 1290145"/>
                      <a:gd name="connsiteY41" fmla="*/ 7883 h 646386"/>
                      <a:gd name="connsiteX42" fmla="*/ 1030014 w 1290145"/>
                      <a:gd name="connsiteY42" fmla="*/ 70945 h 646386"/>
                      <a:gd name="connsiteX43" fmla="*/ 1093076 w 1290145"/>
                      <a:gd name="connsiteY43" fmla="*/ 102476 h 646386"/>
                      <a:gd name="connsiteX44" fmla="*/ 1140373 w 1290145"/>
                      <a:gd name="connsiteY44" fmla="*/ 134007 h 646386"/>
                      <a:gd name="connsiteX45" fmla="*/ 1140373 w 1290145"/>
                      <a:gd name="connsiteY45" fmla="*/ 149772 h 646386"/>
                      <a:gd name="connsiteX46" fmla="*/ 1045780 w 1290145"/>
                      <a:gd name="connsiteY46" fmla="*/ 212834 h 646386"/>
                      <a:gd name="connsiteX0" fmla="*/ 1037897 w 1282262"/>
                      <a:gd name="connsiteY0" fmla="*/ 212834 h 646386"/>
                      <a:gd name="connsiteX1" fmla="*/ 1100959 w 1282262"/>
                      <a:gd name="connsiteY1" fmla="*/ 181303 h 646386"/>
                      <a:gd name="connsiteX2" fmla="*/ 1258614 w 1282262"/>
                      <a:gd name="connsiteY2" fmla="*/ 275897 h 646386"/>
                      <a:gd name="connsiteX3" fmla="*/ 1242848 w 1282262"/>
                      <a:gd name="connsiteY3" fmla="*/ 338959 h 646386"/>
                      <a:gd name="connsiteX4" fmla="*/ 1195552 w 1282262"/>
                      <a:gd name="connsiteY4" fmla="*/ 370490 h 646386"/>
                      <a:gd name="connsiteX5" fmla="*/ 1053662 w 1282262"/>
                      <a:gd name="connsiteY5" fmla="*/ 275897 h 646386"/>
                      <a:gd name="connsiteX6" fmla="*/ 1164021 w 1282262"/>
                      <a:gd name="connsiteY6" fmla="*/ 370490 h 646386"/>
                      <a:gd name="connsiteX7" fmla="*/ 1132490 w 1282262"/>
                      <a:gd name="connsiteY7" fmla="*/ 512379 h 646386"/>
                      <a:gd name="connsiteX8" fmla="*/ 1006366 w 1282262"/>
                      <a:gd name="connsiteY8" fmla="*/ 417786 h 646386"/>
                      <a:gd name="connsiteX9" fmla="*/ 1022131 w 1282262"/>
                      <a:gd name="connsiteY9" fmla="*/ 575441 h 646386"/>
                      <a:gd name="connsiteX10" fmla="*/ 927538 w 1282262"/>
                      <a:gd name="connsiteY10" fmla="*/ 559676 h 646386"/>
                      <a:gd name="connsiteX11" fmla="*/ 848710 w 1282262"/>
                      <a:gd name="connsiteY11" fmla="*/ 512379 h 646386"/>
                      <a:gd name="connsiteX12" fmla="*/ 864476 w 1282262"/>
                      <a:gd name="connsiteY12" fmla="*/ 449317 h 646386"/>
                      <a:gd name="connsiteX13" fmla="*/ 817179 w 1282262"/>
                      <a:gd name="connsiteY13" fmla="*/ 606972 h 646386"/>
                      <a:gd name="connsiteX14" fmla="*/ 754117 w 1282262"/>
                      <a:gd name="connsiteY14" fmla="*/ 638503 h 646386"/>
                      <a:gd name="connsiteX15" fmla="*/ 691055 w 1282262"/>
                      <a:gd name="connsiteY15" fmla="*/ 559676 h 646386"/>
                      <a:gd name="connsiteX16" fmla="*/ 722586 w 1282262"/>
                      <a:gd name="connsiteY16" fmla="*/ 417786 h 646386"/>
                      <a:gd name="connsiteX17" fmla="*/ 659524 w 1282262"/>
                      <a:gd name="connsiteY17" fmla="*/ 512379 h 646386"/>
                      <a:gd name="connsiteX18" fmla="*/ 612228 w 1282262"/>
                      <a:gd name="connsiteY18" fmla="*/ 465083 h 646386"/>
                      <a:gd name="connsiteX19" fmla="*/ 627993 w 1282262"/>
                      <a:gd name="connsiteY19" fmla="*/ 402021 h 646386"/>
                      <a:gd name="connsiteX20" fmla="*/ 564931 w 1282262"/>
                      <a:gd name="connsiteY20" fmla="*/ 528145 h 646386"/>
                      <a:gd name="connsiteX21" fmla="*/ 501869 w 1282262"/>
                      <a:gd name="connsiteY21" fmla="*/ 543910 h 646386"/>
                      <a:gd name="connsiteX22" fmla="*/ 407276 w 1282262"/>
                      <a:gd name="connsiteY22" fmla="*/ 449317 h 646386"/>
                      <a:gd name="connsiteX23" fmla="*/ 486103 w 1282262"/>
                      <a:gd name="connsiteY23" fmla="*/ 386255 h 646386"/>
                      <a:gd name="connsiteX24" fmla="*/ 344214 w 1282262"/>
                      <a:gd name="connsiteY24" fmla="*/ 480848 h 646386"/>
                      <a:gd name="connsiteX25" fmla="*/ 218090 w 1282262"/>
                      <a:gd name="connsiteY25" fmla="*/ 417786 h 646386"/>
                      <a:gd name="connsiteX26" fmla="*/ 91966 w 1282262"/>
                      <a:gd name="connsiteY26" fmla="*/ 465083 h 646386"/>
                      <a:gd name="connsiteX27" fmla="*/ 13138 w 1282262"/>
                      <a:gd name="connsiteY27" fmla="*/ 402021 h 646386"/>
                      <a:gd name="connsiteX28" fmla="*/ 123497 w 1282262"/>
                      <a:gd name="connsiteY28" fmla="*/ 354724 h 646386"/>
                      <a:gd name="connsiteX29" fmla="*/ 44669 w 1282262"/>
                      <a:gd name="connsiteY29" fmla="*/ 338959 h 646386"/>
                      <a:gd name="connsiteX30" fmla="*/ 28903 w 1282262"/>
                      <a:gd name="connsiteY30" fmla="*/ 228600 h 646386"/>
                      <a:gd name="connsiteX31" fmla="*/ 218090 w 1282262"/>
                      <a:gd name="connsiteY31" fmla="*/ 134007 h 646386"/>
                      <a:gd name="connsiteX32" fmla="*/ 470338 w 1282262"/>
                      <a:gd name="connsiteY32" fmla="*/ 307428 h 646386"/>
                      <a:gd name="connsiteX33" fmla="*/ 501869 w 1282262"/>
                      <a:gd name="connsiteY33" fmla="*/ 134007 h 646386"/>
                      <a:gd name="connsiteX34" fmla="*/ 549166 w 1282262"/>
                      <a:gd name="connsiteY34" fmla="*/ 86710 h 646386"/>
                      <a:gd name="connsiteX35" fmla="*/ 659524 w 1282262"/>
                      <a:gd name="connsiteY35" fmla="*/ 260131 h 646386"/>
                      <a:gd name="connsiteX36" fmla="*/ 675290 w 1282262"/>
                      <a:gd name="connsiteY36" fmla="*/ 134007 h 646386"/>
                      <a:gd name="connsiteX37" fmla="*/ 769883 w 1282262"/>
                      <a:gd name="connsiteY37" fmla="*/ 55179 h 646386"/>
                      <a:gd name="connsiteX38" fmla="*/ 785648 w 1282262"/>
                      <a:gd name="connsiteY38" fmla="*/ 39414 h 646386"/>
                      <a:gd name="connsiteX39" fmla="*/ 864476 w 1282262"/>
                      <a:gd name="connsiteY39" fmla="*/ 118241 h 646386"/>
                      <a:gd name="connsiteX40" fmla="*/ 943303 w 1282262"/>
                      <a:gd name="connsiteY40" fmla="*/ 7883 h 646386"/>
                      <a:gd name="connsiteX41" fmla="*/ 1022131 w 1282262"/>
                      <a:gd name="connsiteY41" fmla="*/ 70945 h 646386"/>
                      <a:gd name="connsiteX42" fmla="*/ 1085193 w 1282262"/>
                      <a:gd name="connsiteY42" fmla="*/ 102476 h 646386"/>
                      <a:gd name="connsiteX43" fmla="*/ 1132490 w 1282262"/>
                      <a:gd name="connsiteY43" fmla="*/ 134007 h 646386"/>
                      <a:gd name="connsiteX44" fmla="*/ 1132490 w 1282262"/>
                      <a:gd name="connsiteY44" fmla="*/ 149772 h 646386"/>
                      <a:gd name="connsiteX45" fmla="*/ 1037897 w 1282262"/>
                      <a:gd name="connsiteY45" fmla="*/ 212834 h 6463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</a:cxnLst>
                    <a:rect l="l" t="t" r="r" b="b"/>
                    <a:pathLst>
                      <a:path w="1282262" h="646386">
                        <a:moveTo>
                          <a:pt x="1037897" y="212834"/>
                        </a:moveTo>
                        <a:cubicBezTo>
                          <a:pt x="1032642" y="218089"/>
                          <a:pt x="1064173" y="170793"/>
                          <a:pt x="1100959" y="181303"/>
                        </a:cubicBezTo>
                        <a:cubicBezTo>
                          <a:pt x="1137745" y="191814"/>
                          <a:pt x="1234966" y="249621"/>
                          <a:pt x="1258614" y="275897"/>
                        </a:cubicBezTo>
                        <a:cubicBezTo>
                          <a:pt x="1282262" y="302173"/>
                          <a:pt x="1253358" y="323194"/>
                          <a:pt x="1242848" y="338959"/>
                        </a:cubicBezTo>
                        <a:cubicBezTo>
                          <a:pt x="1232338" y="354725"/>
                          <a:pt x="1227083" y="381000"/>
                          <a:pt x="1195552" y="370490"/>
                        </a:cubicBezTo>
                        <a:cubicBezTo>
                          <a:pt x="1164021" y="359980"/>
                          <a:pt x="1058917" y="275897"/>
                          <a:pt x="1053662" y="275897"/>
                        </a:cubicBezTo>
                        <a:cubicBezTo>
                          <a:pt x="1048407" y="275897"/>
                          <a:pt x="1150883" y="331076"/>
                          <a:pt x="1164021" y="370490"/>
                        </a:cubicBezTo>
                        <a:cubicBezTo>
                          <a:pt x="1177159" y="409904"/>
                          <a:pt x="1158766" y="504496"/>
                          <a:pt x="1132490" y="512379"/>
                        </a:cubicBezTo>
                        <a:cubicBezTo>
                          <a:pt x="1106214" y="520262"/>
                          <a:pt x="1024759" y="407276"/>
                          <a:pt x="1006366" y="417786"/>
                        </a:cubicBezTo>
                        <a:cubicBezTo>
                          <a:pt x="987973" y="428296"/>
                          <a:pt x="1035269" y="551793"/>
                          <a:pt x="1022131" y="575441"/>
                        </a:cubicBezTo>
                        <a:cubicBezTo>
                          <a:pt x="1008993" y="599089"/>
                          <a:pt x="956442" y="570186"/>
                          <a:pt x="927538" y="559676"/>
                        </a:cubicBezTo>
                        <a:cubicBezTo>
                          <a:pt x="898634" y="549166"/>
                          <a:pt x="859220" y="530772"/>
                          <a:pt x="848710" y="512379"/>
                        </a:cubicBezTo>
                        <a:cubicBezTo>
                          <a:pt x="838200" y="493986"/>
                          <a:pt x="869731" y="433552"/>
                          <a:pt x="864476" y="449317"/>
                        </a:cubicBezTo>
                        <a:cubicBezTo>
                          <a:pt x="859221" y="465082"/>
                          <a:pt x="835572" y="575441"/>
                          <a:pt x="817179" y="606972"/>
                        </a:cubicBezTo>
                        <a:cubicBezTo>
                          <a:pt x="798786" y="638503"/>
                          <a:pt x="775138" y="646386"/>
                          <a:pt x="754117" y="638503"/>
                        </a:cubicBezTo>
                        <a:cubicBezTo>
                          <a:pt x="733096" y="630620"/>
                          <a:pt x="696310" y="596462"/>
                          <a:pt x="691055" y="559676"/>
                        </a:cubicBezTo>
                        <a:cubicBezTo>
                          <a:pt x="685800" y="522890"/>
                          <a:pt x="727841" y="425669"/>
                          <a:pt x="722586" y="417786"/>
                        </a:cubicBezTo>
                        <a:cubicBezTo>
                          <a:pt x="717331" y="409903"/>
                          <a:pt x="677917" y="504496"/>
                          <a:pt x="659524" y="512379"/>
                        </a:cubicBezTo>
                        <a:cubicBezTo>
                          <a:pt x="641131" y="520262"/>
                          <a:pt x="617483" y="483476"/>
                          <a:pt x="612228" y="465083"/>
                        </a:cubicBezTo>
                        <a:cubicBezTo>
                          <a:pt x="606973" y="446690"/>
                          <a:pt x="635876" y="391511"/>
                          <a:pt x="627993" y="402021"/>
                        </a:cubicBezTo>
                        <a:cubicBezTo>
                          <a:pt x="620110" y="412531"/>
                          <a:pt x="585952" y="504497"/>
                          <a:pt x="564931" y="528145"/>
                        </a:cubicBezTo>
                        <a:cubicBezTo>
                          <a:pt x="543910" y="551793"/>
                          <a:pt x="528145" y="557048"/>
                          <a:pt x="501869" y="543910"/>
                        </a:cubicBezTo>
                        <a:cubicBezTo>
                          <a:pt x="475593" y="530772"/>
                          <a:pt x="409904" y="475593"/>
                          <a:pt x="407276" y="449317"/>
                        </a:cubicBezTo>
                        <a:cubicBezTo>
                          <a:pt x="404648" y="423041"/>
                          <a:pt x="496613" y="381000"/>
                          <a:pt x="486103" y="386255"/>
                        </a:cubicBezTo>
                        <a:cubicBezTo>
                          <a:pt x="475593" y="391510"/>
                          <a:pt x="388883" y="475593"/>
                          <a:pt x="344214" y="480848"/>
                        </a:cubicBezTo>
                        <a:cubicBezTo>
                          <a:pt x="299545" y="486103"/>
                          <a:pt x="260131" y="420413"/>
                          <a:pt x="218090" y="417786"/>
                        </a:cubicBezTo>
                        <a:cubicBezTo>
                          <a:pt x="176049" y="415159"/>
                          <a:pt x="126125" y="467710"/>
                          <a:pt x="91966" y="465083"/>
                        </a:cubicBezTo>
                        <a:cubicBezTo>
                          <a:pt x="57807" y="462456"/>
                          <a:pt x="7883" y="420414"/>
                          <a:pt x="13138" y="402021"/>
                        </a:cubicBezTo>
                        <a:cubicBezTo>
                          <a:pt x="18393" y="383628"/>
                          <a:pt x="118242" y="365234"/>
                          <a:pt x="123497" y="354724"/>
                        </a:cubicBezTo>
                        <a:cubicBezTo>
                          <a:pt x="128752" y="344214"/>
                          <a:pt x="60435" y="359980"/>
                          <a:pt x="44669" y="338959"/>
                        </a:cubicBezTo>
                        <a:cubicBezTo>
                          <a:pt x="28903" y="317938"/>
                          <a:pt x="0" y="262759"/>
                          <a:pt x="28903" y="228600"/>
                        </a:cubicBezTo>
                        <a:cubicBezTo>
                          <a:pt x="57807" y="194441"/>
                          <a:pt x="144517" y="120869"/>
                          <a:pt x="218090" y="134007"/>
                        </a:cubicBezTo>
                        <a:cubicBezTo>
                          <a:pt x="291663" y="147145"/>
                          <a:pt x="423042" y="307428"/>
                          <a:pt x="470338" y="307428"/>
                        </a:cubicBezTo>
                        <a:cubicBezTo>
                          <a:pt x="517634" y="307428"/>
                          <a:pt x="488731" y="170793"/>
                          <a:pt x="501869" y="134007"/>
                        </a:cubicBezTo>
                        <a:cubicBezTo>
                          <a:pt x="515007" y="97221"/>
                          <a:pt x="522890" y="65689"/>
                          <a:pt x="549166" y="86710"/>
                        </a:cubicBezTo>
                        <a:cubicBezTo>
                          <a:pt x="575442" y="107731"/>
                          <a:pt x="638503" y="252248"/>
                          <a:pt x="659524" y="260131"/>
                        </a:cubicBezTo>
                        <a:cubicBezTo>
                          <a:pt x="680545" y="268014"/>
                          <a:pt x="656897" y="168166"/>
                          <a:pt x="675290" y="134007"/>
                        </a:cubicBezTo>
                        <a:cubicBezTo>
                          <a:pt x="693683" y="99848"/>
                          <a:pt x="751490" y="70944"/>
                          <a:pt x="769883" y="55179"/>
                        </a:cubicBezTo>
                        <a:cubicBezTo>
                          <a:pt x="788276" y="39414"/>
                          <a:pt x="769883" y="28904"/>
                          <a:pt x="785648" y="39414"/>
                        </a:cubicBezTo>
                        <a:cubicBezTo>
                          <a:pt x="801414" y="49924"/>
                          <a:pt x="838200" y="123496"/>
                          <a:pt x="864476" y="118241"/>
                        </a:cubicBezTo>
                        <a:cubicBezTo>
                          <a:pt x="890752" y="112986"/>
                          <a:pt x="917027" y="15766"/>
                          <a:pt x="943303" y="7883"/>
                        </a:cubicBezTo>
                        <a:cubicBezTo>
                          <a:pt x="969579" y="0"/>
                          <a:pt x="998483" y="55180"/>
                          <a:pt x="1022131" y="70945"/>
                        </a:cubicBezTo>
                        <a:cubicBezTo>
                          <a:pt x="1045779" y="86710"/>
                          <a:pt x="1066800" y="91966"/>
                          <a:pt x="1085193" y="102476"/>
                        </a:cubicBezTo>
                        <a:cubicBezTo>
                          <a:pt x="1103586" y="112986"/>
                          <a:pt x="1124607" y="126124"/>
                          <a:pt x="1132490" y="134007"/>
                        </a:cubicBezTo>
                        <a:cubicBezTo>
                          <a:pt x="1140373" y="141890"/>
                          <a:pt x="1148255" y="136634"/>
                          <a:pt x="1132490" y="149772"/>
                        </a:cubicBezTo>
                        <a:cubicBezTo>
                          <a:pt x="1116725" y="162910"/>
                          <a:pt x="1043152" y="207579"/>
                          <a:pt x="1037897" y="212834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291" name="Freeform 290"/>
                  <p:cNvSpPr/>
                  <p:nvPr/>
                </p:nvSpPr>
                <p:spPr>
                  <a:xfrm>
                    <a:off x="3196316" y="3378340"/>
                    <a:ext cx="2739350" cy="886943"/>
                  </a:xfrm>
                  <a:custGeom>
                    <a:avLst/>
                    <a:gdLst>
                      <a:gd name="connsiteX0" fmla="*/ 2627 w 2740571"/>
                      <a:gd name="connsiteY0" fmla="*/ 99848 h 890752"/>
                      <a:gd name="connsiteX1" fmla="*/ 49924 w 2740571"/>
                      <a:gd name="connsiteY1" fmla="*/ 5255 h 890752"/>
                      <a:gd name="connsiteX2" fmla="*/ 176048 w 2740571"/>
                      <a:gd name="connsiteY2" fmla="*/ 68317 h 890752"/>
                      <a:gd name="connsiteX3" fmla="*/ 302172 w 2740571"/>
                      <a:gd name="connsiteY3" fmla="*/ 210207 h 890752"/>
                      <a:gd name="connsiteX4" fmla="*/ 333703 w 2740571"/>
                      <a:gd name="connsiteY4" fmla="*/ 52552 h 890752"/>
                      <a:gd name="connsiteX5" fmla="*/ 444061 w 2740571"/>
                      <a:gd name="connsiteY5" fmla="*/ 52552 h 890752"/>
                      <a:gd name="connsiteX6" fmla="*/ 522889 w 2740571"/>
                      <a:gd name="connsiteY6" fmla="*/ 241738 h 890752"/>
                      <a:gd name="connsiteX7" fmla="*/ 649013 w 2740571"/>
                      <a:gd name="connsiteY7" fmla="*/ 194441 h 890752"/>
                      <a:gd name="connsiteX8" fmla="*/ 806668 w 2740571"/>
                      <a:gd name="connsiteY8" fmla="*/ 257503 h 890752"/>
                      <a:gd name="connsiteX9" fmla="*/ 853965 w 2740571"/>
                      <a:gd name="connsiteY9" fmla="*/ 194441 h 890752"/>
                      <a:gd name="connsiteX10" fmla="*/ 932793 w 2740571"/>
                      <a:gd name="connsiteY10" fmla="*/ 241738 h 890752"/>
                      <a:gd name="connsiteX11" fmla="*/ 932793 w 2740571"/>
                      <a:gd name="connsiteY11" fmla="*/ 304800 h 890752"/>
                      <a:gd name="connsiteX12" fmla="*/ 1058917 w 2740571"/>
                      <a:gd name="connsiteY12" fmla="*/ 178676 h 890752"/>
                      <a:gd name="connsiteX13" fmla="*/ 1153510 w 2740571"/>
                      <a:gd name="connsiteY13" fmla="*/ 162910 h 890752"/>
                      <a:gd name="connsiteX14" fmla="*/ 1153510 w 2740571"/>
                      <a:gd name="connsiteY14" fmla="*/ 289035 h 890752"/>
                      <a:gd name="connsiteX15" fmla="*/ 1358461 w 2740571"/>
                      <a:gd name="connsiteY15" fmla="*/ 147145 h 890752"/>
                      <a:gd name="connsiteX16" fmla="*/ 1468820 w 2740571"/>
                      <a:gd name="connsiteY16" fmla="*/ 178676 h 890752"/>
                      <a:gd name="connsiteX17" fmla="*/ 1453055 w 2740571"/>
                      <a:gd name="connsiteY17" fmla="*/ 320566 h 890752"/>
                      <a:gd name="connsiteX18" fmla="*/ 1594944 w 2740571"/>
                      <a:gd name="connsiteY18" fmla="*/ 289035 h 890752"/>
                      <a:gd name="connsiteX19" fmla="*/ 1594944 w 2740571"/>
                      <a:gd name="connsiteY19" fmla="*/ 210207 h 890752"/>
                      <a:gd name="connsiteX20" fmla="*/ 1689537 w 2740571"/>
                      <a:gd name="connsiteY20" fmla="*/ 241738 h 890752"/>
                      <a:gd name="connsiteX21" fmla="*/ 1721068 w 2740571"/>
                      <a:gd name="connsiteY21" fmla="*/ 147145 h 890752"/>
                      <a:gd name="connsiteX22" fmla="*/ 1862958 w 2740571"/>
                      <a:gd name="connsiteY22" fmla="*/ 210207 h 890752"/>
                      <a:gd name="connsiteX23" fmla="*/ 1989082 w 2740571"/>
                      <a:gd name="connsiteY23" fmla="*/ 225972 h 890752"/>
                      <a:gd name="connsiteX24" fmla="*/ 1989082 w 2740571"/>
                      <a:gd name="connsiteY24" fmla="*/ 320566 h 890752"/>
                      <a:gd name="connsiteX25" fmla="*/ 1941786 w 2740571"/>
                      <a:gd name="connsiteY25" fmla="*/ 367862 h 890752"/>
                      <a:gd name="connsiteX26" fmla="*/ 2083675 w 2740571"/>
                      <a:gd name="connsiteY26" fmla="*/ 289035 h 890752"/>
                      <a:gd name="connsiteX27" fmla="*/ 2209799 w 2740571"/>
                      <a:gd name="connsiteY27" fmla="*/ 178676 h 890752"/>
                      <a:gd name="connsiteX28" fmla="*/ 2304393 w 2740571"/>
                      <a:gd name="connsiteY28" fmla="*/ 304800 h 890752"/>
                      <a:gd name="connsiteX29" fmla="*/ 2304393 w 2740571"/>
                      <a:gd name="connsiteY29" fmla="*/ 352097 h 890752"/>
                      <a:gd name="connsiteX30" fmla="*/ 2130972 w 2740571"/>
                      <a:gd name="connsiteY30" fmla="*/ 446690 h 890752"/>
                      <a:gd name="connsiteX31" fmla="*/ 2288627 w 2740571"/>
                      <a:gd name="connsiteY31" fmla="*/ 478221 h 890752"/>
                      <a:gd name="connsiteX32" fmla="*/ 2430517 w 2740571"/>
                      <a:gd name="connsiteY32" fmla="*/ 352097 h 890752"/>
                      <a:gd name="connsiteX33" fmla="*/ 2525110 w 2740571"/>
                      <a:gd name="connsiteY33" fmla="*/ 415159 h 890752"/>
                      <a:gd name="connsiteX34" fmla="*/ 2525110 w 2740571"/>
                      <a:gd name="connsiteY34" fmla="*/ 509752 h 890752"/>
                      <a:gd name="connsiteX35" fmla="*/ 2430517 w 2740571"/>
                      <a:gd name="connsiteY35" fmla="*/ 557048 h 890752"/>
                      <a:gd name="connsiteX36" fmla="*/ 2588172 w 2740571"/>
                      <a:gd name="connsiteY36" fmla="*/ 525517 h 890752"/>
                      <a:gd name="connsiteX37" fmla="*/ 2666999 w 2740571"/>
                      <a:gd name="connsiteY37" fmla="*/ 462455 h 890752"/>
                      <a:gd name="connsiteX38" fmla="*/ 2730061 w 2740571"/>
                      <a:gd name="connsiteY38" fmla="*/ 572814 h 890752"/>
                      <a:gd name="connsiteX39" fmla="*/ 2603937 w 2740571"/>
                      <a:gd name="connsiteY39" fmla="*/ 667407 h 890752"/>
                      <a:gd name="connsiteX40" fmla="*/ 2477813 w 2740571"/>
                      <a:gd name="connsiteY40" fmla="*/ 651641 h 890752"/>
                      <a:gd name="connsiteX41" fmla="*/ 2588172 w 2740571"/>
                      <a:gd name="connsiteY41" fmla="*/ 698938 h 890752"/>
                      <a:gd name="connsiteX42" fmla="*/ 2556641 w 2740571"/>
                      <a:gd name="connsiteY42" fmla="*/ 746235 h 890752"/>
                      <a:gd name="connsiteX43" fmla="*/ 2414751 w 2740571"/>
                      <a:gd name="connsiteY43" fmla="*/ 762000 h 890752"/>
                      <a:gd name="connsiteX44" fmla="*/ 2477813 w 2740571"/>
                      <a:gd name="connsiteY44" fmla="*/ 840828 h 890752"/>
                      <a:gd name="connsiteX45" fmla="*/ 2304393 w 2740571"/>
                      <a:gd name="connsiteY45" fmla="*/ 872359 h 890752"/>
                      <a:gd name="connsiteX46" fmla="*/ 2099441 w 2740571"/>
                      <a:gd name="connsiteY46" fmla="*/ 762000 h 890752"/>
                      <a:gd name="connsiteX47" fmla="*/ 2130972 w 2740571"/>
                      <a:gd name="connsiteY47" fmla="*/ 856593 h 890752"/>
                      <a:gd name="connsiteX48" fmla="*/ 1989082 w 2740571"/>
                      <a:gd name="connsiteY48" fmla="*/ 872359 h 890752"/>
                      <a:gd name="connsiteX49" fmla="*/ 1957551 w 2740571"/>
                      <a:gd name="connsiteY49" fmla="*/ 746235 h 890752"/>
                      <a:gd name="connsiteX50" fmla="*/ 1926020 w 2740571"/>
                      <a:gd name="connsiteY50" fmla="*/ 793531 h 890752"/>
                      <a:gd name="connsiteX51" fmla="*/ 1831427 w 2740571"/>
                      <a:gd name="connsiteY51" fmla="*/ 777766 h 890752"/>
                      <a:gd name="connsiteX52" fmla="*/ 1831427 w 2740571"/>
                      <a:gd name="connsiteY52" fmla="*/ 730469 h 890752"/>
                      <a:gd name="connsiteX53" fmla="*/ 1673772 w 2740571"/>
                      <a:gd name="connsiteY53" fmla="*/ 746235 h 890752"/>
                      <a:gd name="connsiteX54" fmla="*/ 1689537 w 2740571"/>
                      <a:gd name="connsiteY54" fmla="*/ 635876 h 890752"/>
                      <a:gd name="connsiteX55" fmla="*/ 1689537 w 2740571"/>
                      <a:gd name="connsiteY55" fmla="*/ 714703 h 890752"/>
                      <a:gd name="connsiteX56" fmla="*/ 1579179 w 2740571"/>
                      <a:gd name="connsiteY56" fmla="*/ 714703 h 890752"/>
                      <a:gd name="connsiteX57" fmla="*/ 1547648 w 2740571"/>
                      <a:gd name="connsiteY57" fmla="*/ 683172 h 890752"/>
                      <a:gd name="connsiteX58" fmla="*/ 1437289 w 2740571"/>
                      <a:gd name="connsiteY58" fmla="*/ 840828 h 890752"/>
                      <a:gd name="connsiteX59" fmla="*/ 1358461 w 2740571"/>
                      <a:gd name="connsiteY59" fmla="*/ 809297 h 890752"/>
                      <a:gd name="connsiteX60" fmla="*/ 1405758 w 2740571"/>
                      <a:gd name="connsiteY60" fmla="*/ 635876 h 890752"/>
                      <a:gd name="connsiteX61" fmla="*/ 1342696 w 2740571"/>
                      <a:gd name="connsiteY61" fmla="*/ 698938 h 890752"/>
                      <a:gd name="connsiteX62" fmla="*/ 1232337 w 2740571"/>
                      <a:gd name="connsiteY62" fmla="*/ 683172 h 890752"/>
                      <a:gd name="connsiteX63" fmla="*/ 1374227 w 2740571"/>
                      <a:gd name="connsiteY63" fmla="*/ 509752 h 890752"/>
                      <a:gd name="connsiteX64" fmla="*/ 1342696 w 2740571"/>
                      <a:gd name="connsiteY64" fmla="*/ 509752 h 890752"/>
                      <a:gd name="connsiteX65" fmla="*/ 1326930 w 2740571"/>
                      <a:gd name="connsiteY65" fmla="*/ 462455 h 890752"/>
                      <a:gd name="connsiteX66" fmla="*/ 1295399 w 2740571"/>
                      <a:gd name="connsiteY66" fmla="*/ 509752 h 890752"/>
                      <a:gd name="connsiteX67" fmla="*/ 1248103 w 2740571"/>
                      <a:gd name="connsiteY67" fmla="*/ 541283 h 890752"/>
                      <a:gd name="connsiteX68" fmla="*/ 1169275 w 2740571"/>
                      <a:gd name="connsiteY68" fmla="*/ 525517 h 890752"/>
                      <a:gd name="connsiteX69" fmla="*/ 1090448 w 2740571"/>
                      <a:gd name="connsiteY69" fmla="*/ 430924 h 890752"/>
                      <a:gd name="connsiteX70" fmla="*/ 1169275 w 2740571"/>
                      <a:gd name="connsiteY70" fmla="*/ 541283 h 890752"/>
                      <a:gd name="connsiteX71" fmla="*/ 1074682 w 2740571"/>
                      <a:gd name="connsiteY71" fmla="*/ 557048 h 890752"/>
                      <a:gd name="connsiteX72" fmla="*/ 964324 w 2740571"/>
                      <a:gd name="connsiteY72" fmla="*/ 446690 h 890752"/>
                      <a:gd name="connsiteX73" fmla="*/ 995855 w 2740571"/>
                      <a:gd name="connsiteY73" fmla="*/ 572814 h 890752"/>
                      <a:gd name="connsiteX74" fmla="*/ 869730 w 2740571"/>
                      <a:gd name="connsiteY74" fmla="*/ 509752 h 890752"/>
                      <a:gd name="connsiteX75" fmla="*/ 822434 w 2740571"/>
                      <a:gd name="connsiteY75" fmla="*/ 620110 h 890752"/>
                      <a:gd name="connsiteX76" fmla="*/ 727841 w 2740571"/>
                      <a:gd name="connsiteY76" fmla="*/ 588579 h 890752"/>
                      <a:gd name="connsiteX77" fmla="*/ 727841 w 2740571"/>
                      <a:gd name="connsiteY77" fmla="*/ 525517 h 890752"/>
                      <a:gd name="connsiteX78" fmla="*/ 554420 w 2740571"/>
                      <a:gd name="connsiteY78" fmla="*/ 651641 h 890752"/>
                      <a:gd name="connsiteX79" fmla="*/ 491358 w 2740571"/>
                      <a:gd name="connsiteY79" fmla="*/ 588579 h 890752"/>
                      <a:gd name="connsiteX80" fmla="*/ 538655 w 2740571"/>
                      <a:gd name="connsiteY80" fmla="*/ 509752 h 890752"/>
                      <a:gd name="connsiteX81" fmla="*/ 444061 w 2740571"/>
                      <a:gd name="connsiteY81" fmla="*/ 525517 h 890752"/>
                      <a:gd name="connsiteX82" fmla="*/ 428296 w 2740571"/>
                      <a:gd name="connsiteY82" fmla="*/ 462455 h 890752"/>
                      <a:gd name="connsiteX83" fmla="*/ 317937 w 2740571"/>
                      <a:gd name="connsiteY83" fmla="*/ 509752 h 890752"/>
                      <a:gd name="connsiteX84" fmla="*/ 207579 w 2740571"/>
                      <a:gd name="connsiteY84" fmla="*/ 493986 h 890752"/>
                      <a:gd name="connsiteX85" fmla="*/ 191813 w 2740571"/>
                      <a:gd name="connsiteY85" fmla="*/ 415159 h 890752"/>
                      <a:gd name="connsiteX86" fmla="*/ 18393 w 2740571"/>
                      <a:gd name="connsiteY86" fmla="*/ 336331 h 890752"/>
                      <a:gd name="connsiteX87" fmla="*/ 160282 w 2740571"/>
                      <a:gd name="connsiteY87" fmla="*/ 241738 h 890752"/>
                      <a:gd name="connsiteX88" fmla="*/ 65689 w 2740571"/>
                      <a:gd name="connsiteY88" fmla="*/ 194441 h 890752"/>
                      <a:gd name="connsiteX89" fmla="*/ 2627 w 2740571"/>
                      <a:gd name="connsiteY89" fmla="*/ 99848 h 8907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  <a:cxn ang="0">
                        <a:pos x="connsiteX70" y="connsiteY70"/>
                      </a:cxn>
                      <a:cxn ang="0">
                        <a:pos x="connsiteX71" y="connsiteY71"/>
                      </a:cxn>
                      <a:cxn ang="0">
                        <a:pos x="connsiteX72" y="connsiteY72"/>
                      </a:cxn>
                      <a:cxn ang="0">
                        <a:pos x="connsiteX73" y="connsiteY73"/>
                      </a:cxn>
                      <a:cxn ang="0">
                        <a:pos x="connsiteX74" y="connsiteY74"/>
                      </a:cxn>
                      <a:cxn ang="0">
                        <a:pos x="connsiteX75" y="connsiteY75"/>
                      </a:cxn>
                      <a:cxn ang="0">
                        <a:pos x="connsiteX76" y="connsiteY76"/>
                      </a:cxn>
                      <a:cxn ang="0">
                        <a:pos x="connsiteX77" y="connsiteY77"/>
                      </a:cxn>
                      <a:cxn ang="0">
                        <a:pos x="connsiteX78" y="connsiteY78"/>
                      </a:cxn>
                      <a:cxn ang="0">
                        <a:pos x="connsiteX79" y="connsiteY79"/>
                      </a:cxn>
                      <a:cxn ang="0">
                        <a:pos x="connsiteX80" y="connsiteY80"/>
                      </a:cxn>
                      <a:cxn ang="0">
                        <a:pos x="connsiteX81" y="connsiteY81"/>
                      </a:cxn>
                      <a:cxn ang="0">
                        <a:pos x="connsiteX82" y="connsiteY82"/>
                      </a:cxn>
                      <a:cxn ang="0">
                        <a:pos x="connsiteX83" y="connsiteY83"/>
                      </a:cxn>
                      <a:cxn ang="0">
                        <a:pos x="connsiteX84" y="connsiteY84"/>
                      </a:cxn>
                      <a:cxn ang="0">
                        <a:pos x="connsiteX85" y="connsiteY85"/>
                      </a:cxn>
                      <a:cxn ang="0">
                        <a:pos x="connsiteX86" y="connsiteY86"/>
                      </a:cxn>
                      <a:cxn ang="0">
                        <a:pos x="connsiteX87" y="connsiteY87"/>
                      </a:cxn>
                      <a:cxn ang="0">
                        <a:pos x="connsiteX88" y="connsiteY88"/>
                      </a:cxn>
                      <a:cxn ang="0">
                        <a:pos x="connsiteX89" y="connsiteY89"/>
                      </a:cxn>
                    </a:cxnLst>
                    <a:rect l="l" t="t" r="r" b="b"/>
                    <a:pathLst>
                      <a:path w="2740571" h="890752">
                        <a:moveTo>
                          <a:pt x="2627" y="99848"/>
                        </a:moveTo>
                        <a:cubicBezTo>
                          <a:pt x="0" y="68317"/>
                          <a:pt x="21020" y="10510"/>
                          <a:pt x="49924" y="5255"/>
                        </a:cubicBezTo>
                        <a:cubicBezTo>
                          <a:pt x="78828" y="0"/>
                          <a:pt x="134007" y="34158"/>
                          <a:pt x="176048" y="68317"/>
                        </a:cubicBezTo>
                        <a:cubicBezTo>
                          <a:pt x="218089" y="102476"/>
                          <a:pt x="275896" y="212835"/>
                          <a:pt x="302172" y="210207"/>
                        </a:cubicBezTo>
                        <a:cubicBezTo>
                          <a:pt x="328448" y="207580"/>
                          <a:pt x="310055" y="78828"/>
                          <a:pt x="333703" y="52552"/>
                        </a:cubicBezTo>
                        <a:cubicBezTo>
                          <a:pt x="357351" y="26276"/>
                          <a:pt x="412530" y="21021"/>
                          <a:pt x="444061" y="52552"/>
                        </a:cubicBezTo>
                        <a:cubicBezTo>
                          <a:pt x="475592" y="84083"/>
                          <a:pt x="488730" y="218090"/>
                          <a:pt x="522889" y="241738"/>
                        </a:cubicBezTo>
                        <a:cubicBezTo>
                          <a:pt x="557048" y="265386"/>
                          <a:pt x="601717" y="191814"/>
                          <a:pt x="649013" y="194441"/>
                        </a:cubicBezTo>
                        <a:cubicBezTo>
                          <a:pt x="696310" y="197069"/>
                          <a:pt x="772509" y="257503"/>
                          <a:pt x="806668" y="257503"/>
                        </a:cubicBezTo>
                        <a:cubicBezTo>
                          <a:pt x="840827" y="257503"/>
                          <a:pt x="832944" y="197068"/>
                          <a:pt x="853965" y="194441"/>
                        </a:cubicBezTo>
                        <a:cubicBezTo>
                          <a:pt x="874986" y="191814"/>
                          <a:pt x="919655" y="223345"/>
                          <a:pt x="932793" y="241738"/>
                        </a:cubicBezTo>
                        <a:cubicBezTo>
                          <a:pt x="945931" y="260131"/>
                          <a:pt x="911772" y="315310"/>
                          <a:pt x="932793" y="304800"/>
                        </a:cubicBezTo>
                        <a:cubicBezTo>
                          <a:pt x="953814" y="294290"/>
                          <a:pt x="1022131" y="202324"/>
                          <a:pt x="1058917" y="178676"/>
                        </a:cubicBezTo>
                        <a:cubicBezTo>
                          <a:pt x="1095703" y="155028"/>
                          <a:pt x="1137745" y="144517"/>
                          <a:pt x="1153510" y="162910"/>
                        </a:cubicBezTo>
                        <a:cubicBezTo>
                          <a:pt x="1169275" y="181303"/>
                          <a:pt x="1119352" y="291662"/>
                          <a:pt x="1153510" y="289035"/>
                        </a:cubicBezTo>
                        <a:cubicBezTo>
                          <a:pt x="1187668" y="286408"/>
                          <a:pt x="1305909" y="165538"/>
                          <a:pt x="1358461" y="147145"/>
                        </a:cubicBezTo>
                        <a:cubicBezTo>
                          <a:pt x="1411013" y="128752"/>
                          <a:pt x="1453054" y="149772"/>
                          <a:pt x="1468820" y="178676"/>
                        </a:cubicBezTo>
                        <a:cubicBezTo>
                          <a:pt x="1484586" y="207580"/>
                          <a:pt x="1432034" y="302173"/>
                          <a:pt x="1453055" y="320566"/>
                        </a:cubicBezTo>
                        <a:cubicBezTo>
                          <a:pt x="1474076" y="338959"/>
                          <a:pt x="1571296" y="307428"/>
                          <a:pt x="1594944" y="289035"/>
                        </a:cubicBezTo>
                        <a:cubicBezTo>
                          <a:pt x="1618592" y="270642"/>
                          <a:pt x="1579179" y="218090"/>
                          <a:pt x="1594944" y="210207"/>
                        </a:cubicBezTo>
                        <a:cubicBezTo>
                          <a:pt x="1610710" y="202324"/>
                          <a:pt x="1668516" y="252248"/>
                          <a:pt x="1689537" y="241738"/>
                        </a:cubicBezTo>
                        <a:cubicBezTo>
                          <a:pt x="1710558" y="231228"/>
                          <a:pt x="1692164" y="152400"/>
                          <a:pt x="1721068" y="147145"/>
                        </a:cubicBezTo>
                        <a:cubicBezTo>
                          <a:pt x="1749972" y="141890"/>
                          <a:pt x="1818289" y="197069"/>
                          <a:pt x="1862958" y="210207"/>
                        </a:cubicBezTo>
                        <a:cubicBezTo>
                          <a:pt x="1907627" y="223345"/>
                          <a:pt x="1968061" y="207579"/>
                          <a:pt x="1989082" y="225972"/>
                        </a:cubicBezTo>
                        <a:cubicBezTo>
                          <a:pt x="2010103" y="244365"/>
                          <a:pt x="1996965" y="296918"/>
                          <a:pt x="1989082" y="320566"/>
                        </a:cubicBezTo>
                        <a:cubicBezTo>
                          <a:pt x="1981199" y="344214"/>
                          <a:pt x="1926021" y="373117"/>
                          <a:pt x="1941786" y="367862"/>
                        </a:cubicBezTo>
                        <a:cubicBezTo>
                          <a:pt x="1957551" y="362607"/>
                          <a:pt x="2039006" y="320566"/>
                          <a:pt x="2083675" y="289035"/>
                        </a:cubicBezTo>
                        <a:cubicBezTo>
                          <a:pt x="2128344" y="257504"/>
                          <a:pt x="2173013" y="176049"/>
                          <a:pt x="2209799" y="178676"/>
                        </a:cubicBezTo>
                        <a:cubicBezTo>
                          <a:pt x="2246585" y="181303"/>
                          <a:pt x="2288627" y="275896"/>
                          <a:pt x="2304393" y="304800"/>
                        </a:cubicBezTo>
                        <a:cubicBezTo>
                          <a:pt x="2320159" y="333704"/>
                          <a:pt x="2333296" y="328449"/>
                          <a:pt x="2304393" y="352097"/>
                        </a:cubicBezTo>
                        <a:cubicBezTo>
                          <a:pt x="2275490" y="375745"/>
                          <a:pt x="2133600" y="425669"/>
                          <a:pt x="2130972" y="446690"/>
                        </a:cubicBezTo>
                        <a:cubicBezTo>
                          <a:pt x="2128344" y="467711"/>
                          <a:pt x="2238703" y="493986"/>
                          <a:pt x="2288627" y="478221"/>
                        </a:cubicBezTo>
                        <a:cubicBezTo>
                          <a:pt x="2338551" y="462456"/>
                          <a:pt x="2391103" y="362607"/>
                          <a:pt x="2430517" y="352097"/>
                        </a:cubicBezTo>
                        <a:cubicBezTo>
                          <a:pt x="2469931" y="341587"/>
                          <a:pt x="2509345" y="388883"/>
                          <a:pt x="2525110" y="415159"/>
                        </a:cubicBezTo>
                        <a:cubicBezTo>
                          <a:pt x="2540875" y="441435"/>
                          <a:pt x="2540875" y="486104"/>
                          <a:pt x="2525110" y="509752"/>
                        </a:cubicBezTo>
                        <a:cubicBezTo>
                          <a:pt x="2509345" y="533400"/>
                          <a:pt x="2420007" y="554420"/>
                          <a:pt x="2430517" y="557048"/>
                        </a:cubicBezTo>
                        <a:cubicBezTo>
                          <a:pt x="2441027" y="559676"/>
                          <a:pt x="2548758" y="541282"/>
                          <a:pt x="2588172" y="525517"/>
                        </a:cubicBezTo>
                        <a:cubicBezTo>
                          <a:pt x="2627586" y="509752"/>
                          <a:pt x="2643351" y="454572"/>
                          <a:pt x="2666999" y="462455"/>
                        </a:cubicBezTo>
                        <a:cubicBezTo>
                          <a:pt x="2690647" y="470338"/>
                          <a:pt x="2740571" y="538655"/>
                          <a:pt x="2730061" y="572814"/>
                        </a:cubicBezTo>
                        <a:cubicBezTo>
                          <a:pt x="2719551" y="606973"/>
                          <a:pt x="2645978" y="654269"/>
                          <a:pt x="2603937" y="667407"/>
                        </a:cubicBezTo>
                        <a:cubicBezTo>
                          <a:pt x="2561896" y="680545"/>
                          <a:pt x="2480440" y="646386"/>
                          <a:pt x="2477813" y="651641"/>
                        </a:cubicBezTo>
                        <a:cubicBezTo>
                          <a:pt x="2475186" y="656896"/>
                          <a:pt x="2575034" y="683172"/>
                          <a:pt x="2588172" y="698938"/>
                        </a:cubicBezTo>
                        <a:cubicBezTo>
                          <a:pt x="2601310" y="714704"/>
                          <a:pt x="2585545" y="735725"/>
                          <a:pt x="2556641" y="746235"/>
                        </a:cubicBezTo>
                        <a:cubicBezTo>
                          <a:pt x="2527737" y="756745"/>
                          <a:pt x="2427889" y="746235"/>
                          <a:pt x="2414751" y="762000"/>
                        </a:cubicBezTo>
                        <a:cubicBezTo>
                          <a:pt x="2401613" y="777765"/>
                          <a:pt x="2496206" y="822435"/>
                          <a:pt x="2477813" y="840828"/>
                        </a:cubicBezTo>
                        <a:cubicBezTo>
                          <a:pt x="2459420" y="859221"/>
                          <a:pt x="2367455" y="885497"/>
                          <a:pt x="2304393" y="872359"/>
                        </a:cubicBezTo>
                        <a:cubicBezTo>
                          <a:pt x="2241331" y="859221"/>
                          <a:pt x="2128344" y="764628"/>
                          <a:pt x="2099441" y="762000"/>
                        </a:cubicBezTo>
                        <a:cubicBezTo>
                          <a:pt x="2070538" y="759372"/>
                          <a:pt x="2149365" y="838200"/>
                          <a:pt x="2130972" y="856593"/>
                        </a:cubicBezTo>
                        <a:cubicBezTo>
                          <a:pt x="2112579" y="874986"/>
                          <a:pt x="2017985" y="890752"/>
                          <a:pt x="1989082" y="872359"/>
                        </a:cubicBezTo>
                        <a:cubicBezTo>
                          <a:pt x="1960179" y="853966"/>
                          <a:pt x="1968061" y="759373"/>
                          <a:pt x="1957551" y="746235"/>
                        </a:cubicBezTo>
                        <a:cubicBezTo>
                          <a:pt x="1947041" y="733097"/>
                          <a:pt x="1947041" y="788276"/>
                          <a:pt x="1926020" y="793531"/>
                        </a:cubicBezTo>
                        <a:cubicBezTo>
                          <a:pt x="1904999" y="798786"/>
                          <a:pt x="1847193" y="788276"/>
                          <a:pt x="1831427" y="777766"/>
                        </a:cubicBezTo>
                        <a:cubicBezTo>
                          <a:pt x="1815662" y="767256"/>
                          <a:pt x="1857703" y="735724"/>
                          <a:pt x="1831427" y="730469"/>
                        </a:cubicBezTo>
                        <a:cubicBezTo>
                          <a:pt x="1805151" y="725214"/>
                          <a:pt x="1697420" y="762000"/>
                          <a:pt x="1673772" y="746235"/>
                        </a:cubicBezTo>
                        <a:cubicBezTo>
                          <a:pt x="1650124" y="730470"/>
                          <a:pt x="1686910" y="641131"/>
                          <a:pt x="1689537" y="635876"/>
                        </a:cubicBezTo>
                        <a:cubicBezTo>
                          <a:pt x="1692164" y="630621"/>
                          <a:pt x="1707930" y="701565"/>
                          <a:pt x="1689537" y="714703"/>
                        </a:cubicBezTo>
                        <a:cubicBezTo>
                          <a:pt x="1671144" y="727841"/>
                          <a:pt x="1602827" y="719958"/>
                          <a:pt x="1579179" y="714703"/>
                        </a:cubicBezTo>
                        <a:cubicBezTo>
                          <a:pt x="1555531" y="709448"/>
                          <a:pt x="1571296" y="662151"/>
                          <a:pt x="1547648" y="683172"/>
                        </a:cubicBezTo>
                        <a:cubicBezTo>
                          <a:pt x="1524000" y="704193"/>
                          <a:pt x="1468820" y="819807"/>
                          <a:pt x="1437289" y="840828"/>
                        </a:cubicBezTo>
                        <a:cubicBezTo>
                          <a:pt x="1405758" y="861849"/>
                          <a:pt x="1363716" y="843456"/>
                          <a:pt x="1358461" y="809297"/>
                        </a:cubicBezTo>
                        <a:cubicBezTo>
                          <a:pt x="1353206" y="775138"/>
                          <a:pt x="1408385" y="654269"/>
                          <a:pt x="1405758" y="635876"/>
                        </a:cubicBezTo>
                        <a:cubicBezTo>
                          <a:pt x="1403131" y="617483"/>
                          <a:pt x="1371599" y="691055"/>
                          <a:pt x="1342696" y="698938"/>
                        </a:cubicBezTo>
                        <a:cubicBezTo>
                          <a:pt x="1313793" y="706821"/>
                          <a:pt x="1227082" y="714703"/>
                          <a:pt x="1232337" y="683172"/>
                        </a:cubicBezTo>
                        <a:cubicBezTo>
                          <a:pt x="1237592" y="651641"/>
                          <a:pt x="1355834" y="538655"/>
                          <a:pt x="1374227" y="509752"/>
                        </a:cubicBezTo>
                        <a:cubicBezTo>
                          <a:pt x="1392620" y="480849"/>
                          <a:pt x="1350579" y="517635"/>
                          <a:pt x="1342696" y="509752"/>
                        </a:cubicBezTo>
                        <a:cubicBezTo>
                          <a:pt x="1334813" y="501869"/>
                          <a:pt x="1334813" y="462455"/>
                          <a:pt x="1326930" y="462455"/>
                        </a:cubicBezTo>
                        <a:cubicBezTo>
                          <a:pt x="1319047" y="462455"/>
                          <a:pt x="1308537" y="496614"/>
                          <a:pt x="1295399" y="509752"/>
                        </a:cubicBezTo>
                        <a:cubicBezTo>
                          <a:pt x="1282261" y="522890"/>
                          <a:pt x="1269124" y="538656"/>
                          <a:pt x="1248103" y="541283"/>
                        </a:cubicBezTo>
                        <a:cubicBezTo>
                          <a:pt x="1227082" y="543910"/>
                          <a:pt x="1195551" y="543910"/>
                          <a:pt x="1169275" y="525517"/>
                        </a:cubicBezTo>
                        <a:cubicBezTo>
                          <a:pt x="1142999" y="507124"/>
                          <a:pt x="1090448" y="428296"/>
                          <a:pt x="1090448" y="430924"/>
                        </a:cubicBezTo>
                        <a:cubicBezTo>
                          <a:pt x="1090448" y="433552"/>
                          <a:pt x="1171903" y="520262"/>
                          <a:pt x="1169275" y="541283"/>
                        </a:cubicBezTo>
                        <a:cubicBezTo>
                          <a:pt x="1166647" y="562304"/>
                          <a:pt x="1108840" y="572813"/>
                          <a:pt x="1074682" y="557048"/>
                        </a:cubicBezTo>
                        <a:cubicBezTo>
                          <a:pt x="1040524" y="541283"/>
                          <a:pt x="977462" y="444062"/>
                          <a:pt x="964324" y="446690"/>
                        </a:cubicBezTo>
                        <a:cubicBezTo>
                          <a:pt x="951186" y="449318"/>
                          <a:pt x="1011621" y="562304"/>
                          <a:pt x="995855" y="572814"/>
                        </a:cubicBezTo>
                        <a:cubicBezTo>
                          <a:pt x="980089" y="583324"/>
                          <a:pt x="898633" y="501869"/>
                          <a:pt x="869730" y="509752"/>
                        </a:cubicBezTo>
                        <a:cubicBezTo>
                          <a:pt x="840827" y="517635"/>
                          <a:pt x="846082" y="606972"/>
                          <a:pt x="822434" y="620110"/>
                        </a:cubicBezTo>
                        <a:cubicBezTo>
                          <a:pt x="798786" y="633248"/>
                          <a:pt x="743606" y="604344"/>
                          <a:pt x="727841" y="588579"/>
                        </a:cubicBezTo>
                        <a:cubicBezTo>
                          <a:pt x="712076" y="572814"/>
                          <a:pt x="756745" y="515007"/>
                          <a:pt x="727841" y="525517"/>
                        </a:cubicBezTo>
                        <a:cubicBezTo>
                          <a:pt x="698937" y="536027"/>
                          <a:pt x="593834" y="641131"/>
                          <a:pt x="554420" y="651641"/>
                        </a:cubicBezTo>
                        <a:cubicBezTo>
                          <a:pt x="515006" y="662151"/>
                          <a:pt x="493985" y="612227"/>
                          <a:pt x="491358" y="588579"/>
                        </a:cubicBezTo>
                        <a:cubicBezTo>
                          <a:pt x="488731" y="564931"/>
                          <a:pt x="546538" y="520262"/>
                          <a:pt x="538655" y="509752"/>
                        </a:cubicBezTo>
                        <a:cubicBezTo>
                          <a:pt x="530772" y="499242"/>
                          <a:pt x="462454" y="533400"/>
                          <a:pt x="444061" y="525517"/>
                        </a:cubicBezTo>
                        <a:cubicBezTo>
                          <a:pt x="425668" y="517634"/>
                          <a:pt x="449317" y="465082"/>
                          <a:pt x="428296" y="462455"/>
                        </a:cubicBezTo>
                        <a:cubicBezTo>
                          <a:pt x="407275" y="459828"/>
                          <a:pt x="354723" y="504497"/>
                          <a:pt x="317937" y="509752"/>
                        </a:cubicBezTo>
                        <a:cubicBezTo>
                          <a:pt x="281151" y="515007"/>
                          <a:pt x="228600" y="509752"/>
                          <a:pt x="207579" y="493986"/>
                        </a:cubicBezTo>
                        <a:cubicBezTo>
                          <a:pt x="186558" y="478220"/>
                          <a:pt x="223344" y="441435"/>
                          <a:pt x="191813" y="415159"/>
                        </a:cubicBezTo>
                        <a:cubicBezTo>
                          <a:pt x="160282" y="388883"/>
                          <a:pt x="23648" y="365235"/>
                          <a:pt x="18393" y="336331"/>
                        </a:cubicBezTo>
                        <a:cubicBezTo>
                          <a:pt x="13138" y="307427"/>
                          <a:pt x="152399" y="265386"/>
                          <a:pt x="160282" y="241738"/>
                        </a:cubicBezTo>
                        <a:cubicBezTo>
                          <a:pt x="168165" y="218090"/>
                          <a:pt x="91965" y="223345"/>
                          <a:pt x="65689" y="194441"/>
                        </a:cubicBezTo>
                        <a:cubicBezTo>
                          <a:pt x="39413" y="165538"/>
                          <a:pt x="5254" y="131379"/>
                          <a:pt x="2627" y="99848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</p:grpSp>
          </p:grpSp>
        </p:grpSp>
        <p:grpSp>
          <p:nvGrpSpPr>
            <p:cNvPr id="138" name="Group 304"/>
            <p:cNvGrpSpPr>
              <a:grpSpLocks/>
            </p:cNvGrpSpPr>
            <p:nvPr/>
          </p:nvGrpSpPr>
          <p:grpSpPr bwMode="auto">
            <a:xfrm>
              <a:off x="7391400" y="4572000"/>
              <a:ext cx="457200" cy="712076"/>
              <a:chOff x="2845676" y="580697"/>
              <a:chExt cx="3155731" cy="5236779"/>
            </a:xfrm>
          </p:grpSpPr>
          <p:grpSp>
            <p:nvGrpSpPr>
              <p:cNvPr id="139" name="Group 31"/>
              <p:cNvGrpSpPr>
                <a:grpSpLocks/>
              </p:cNvGrpSpPr>
              <p:nvPr/>
            </p:nvGrpSpPr>
            <p:grpSpPr bwMode="auto">
              <a:xfrm>
                <a:off x="3200400" y="580697"/>
                <a:ext cx="2635469" cy="3063765"/>
                <a:chOff x="3200400" y="580697"/>
                <a:chExt cx="2635469" cy="3063765"/>
              </a:xfrm>
            </p:grpSpPr>
            <p:sp>
              <p:nvSpPr>
                <p:cNvPr id="319" name="Freeform 2"/>
                <p:cNvSpPr/>
                <p:nvPr/>
              </p:nvSpPr>
              <p:spPr>
                <a:xfrm>
                  <a:off x="3196314" y="2911527"/>
                  <a:ext cx="1150530" cy="653540"/>
                </a:xfrm>
                <a:custGeom>
                  <a:avLst/>
                  <a:gdLst>
                    <a:gd name="connsiteX0" fmla="*/ 0 w 1150883"/>
                    <a:gd name="connsiteY0" fmla="*/ 52551 h 646385"/>
                    <a:gd name="connsiteX1" fmla="*/ 31531 w 1150883"/>
                    <a:gd name="connsiteY1" fmla="*/ 5255 h 646385"/>
                    <a:gd name="connsiteX2" fmla="*/ 173421 w 1150883"/>
                    <a:gd name="connsiteY2" fmla="*/ 84082 h 646385"/>
                    <a:gd name="connsiteX3" fmla="*/ 204952 w 1150883"/>
                    <a:gd name="connsiteY3" fmla="*/ 178675 h 646385"/>
                    <a:gd name="connsiteX4" fmla="*/ 346841 w 1150883"/>
                    <a:gd name="connsiteY4" fmla="*/ 194441 h 646385"/>
                    <a:gd name="connsiteX5" fmla="*/ 299545 w 1150883"/>
                    <a:gd name="connsiteY5" fmla="*/ 131379 h 646385"/>
                    <a:gd name="connsiteX6" fmla="*/ 362607 w 1150883"/>
                    <a:gd name="connsiteY6" fmla="*/ 84082 h 646385"/>
                    <a:gd name="connsiteX7" fmla="*/ 488731 w 1150883"/>
                    <a:gd name="connsiteY7" fmla="*/ 194441 h 646385"/>
                    <a:gd name="connsiteX8" fmla="*/ 614855 w 1150883"/>
                    <a:gd name="connsiteY8" fmla="*/ 210206 h 646385"/>
                    <a:gd name="connsiteX9" fmla="*/ 693683 w 1150883"/>
                    <a:gd name="connsiteY9" fmla="*/ 147144 h 646385"/>
                    <a:gd name="connsiteX10" fmla="*/ 772510 w 1150883"/>
                    <a:gd name="connsiteY10" fmla="*/ 194441 h 646385"/>
                    <a:gd name="connsiteX11" fmla="*/ 945931 w 1150883"/>
                    <a:gd name="connsiteY11" fmla="*/ 178675 h 646385"/>
                    <a:gd name="connsiteX12" fmla="*/ 993228 w 1150883"/>
                    <a:gd name="connsiteY12" fmla="*/ 178675 h 646385"/>
                    <a:gd name="connsiteX13" fmla="*/ 945931 w 1150883"/>
                    <a:gd name="connsiteY13" fmla="*/ 320565 h 646385"/>
                    <a:gd name="connsiteX14" fmla="*/ 1040524 w 1150883"/>
                    <a:gd name="connsiteY14" fmla="*/ 399393 h 646385"/>
                    <a:gd name="connsiteX15" fmla="*/ 1135117 w 1150883"/>
                    <a:gd name="connsiteY15" fmla="*/ 399393 h 646385"/>
                    <a:gd name="connsiteX16" fmla="*/ 1119352 w 1150883"/>
                    <a:gd name="connsiteY16" fmla="*/ 541282 h 646385"/>
                    <a:gd name="connsiteX17" fmla="*/ 945931 w 1150883"/>
                    <a:gd name="connsiteY17" fmla="*/ 635875 h 646385"/>
                    <a:gd name="connsiteX18" fmla="*/ 930166 w 1150883"/>
                    <a:gd name="connsiteY18" fmla="*/ 478220 h 646385"/>
                    <a:gd name="connsiteX19" fmla="*/ 882869 w 1150883"/>
                    <a:gd name="connsiteY19" fmla="*/ 541282 h 646385"/>
                    <a:gd name="connsiteX20" fmla="*/ 835572 w 1150883"/>
                    <a:gd name="connsiteY20" fmla="*/ 462455 h 646385"/>
                    <a:gd name="connsiteX21" fmla="*/ 851338 w 1150883"/>
                    <a:gd name="connsiteY21" fmla="*/ 415158 h 646385"/>
                    <a:gd name="connsiteX22" fmla="*/ 709448 w 1150883"/>
                    <a:gd name="connsiteY22" fmla="*/ 541282 h 646385"/>
                    <a:gd name="connsiteX23" fmla="*/ 646386 w 1150883"/>
                    <a:gd name="connsiteY23" fmla="*/ 493986 h 646385"/>
                    <a:gd name="connsiteX24" fmla="*/ 662152 w 1150883"/>
                    <a:gd name="connsiteY24" fmla="*/ 399393 h 646385"/>
                    <a:gd name="connsiteX25" fmla="*/ 520262 w 1150883"/>
                    <a:gd name="connsiteY25" fmla="*/ 478220 h 646385"/>
                    <a:gd name="connsiteX26" fmla="*/ 457200 w 1150883"/>
                    <a:gd name="connsiteY26" fmla="*/ 415158 h 646385"/>
                    <a:gd name="connsiteX27" fmla="*/ 504497 w 1150883"/>
                    <a:gd name="connsiteY27" fmla="*/ 320565 h 646385"/>
                    <a:gd name="connsiteX28" fmla="*/ 394138 w 1150883"/>
                    <a:gd name="connsiteY28" fmla="*/ 415158 h 646385"/>
                    <a:gd name="connsiteX29" fmla="*/ 268014 w 1150883"/>
                    <a:gd name="connsiteY29" fmla="*/ 367862 h 646385"/>
                    <a:gd name="connsiteX30" fmla="*/ 252248 w 1150883"/>
                    <a:gd name="connsiteY30" fmla="*/ 304800 h 646385"/>
                    <a:gd name="connsiteX31" fmla="*/ 63062 w 1150883"/>
                    <a:gd name="connsiteY31" fmla="*/ 320565 h 646385"/>
                    <a:gd name="connsiteX32" fmla="*/ 31531 w 1150883"/>
                    <a:gd name="connsiteY32" fmla="*/ 273268 h 646385"/>
                    <a:gd name="connsiteX33" fmla="*/ 110359 w 1150883"/>
                    <a:gd name="connsiteY33" fmla="*/ 194441 h 646385"/>
                    <a:gd name="connsiteX34" fmla="*/ 31531 w 1150883"/>
                    <a:gd name="connsiteY34" fmla="*/ 131379 h 646385"/>
                    <a:gd name="connsiteX35" fmla="*/ 0 w 1150883"/>
                    <a:gd name="connsiteY35" fmla="*/ 52551 h 6463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</a:cxnLst>
                  <a:rect l="l" t="t" r="r" b="b"/>
                  <a:pathLst>
                    <a:path w="1150883" h="646385">
                      <a:moveTo>
                        <a:pt x="0" y="52551"/>
                      </a:moveTo>
                      <a:cubicBezTo>
                        <a:pt x="0" y="31530"/>
                        <a:pt x="2627" y="0"/>
                        <a:pt x="31531" y="5255"/>
                      </a:cubicBezTo>
                      <a:cubicBezTo>
                        <a:pt x="60435" y="10510"/>
                        <a:pt x="144518" y="55179"/>
                        <a:pt x="173421" y="84082"/>
                      </a:cubicBezTo>
                      <a:cubicBezTo>
                        <a:pt x="202324" y="112985"/>
                        <a:pt x="176049" y="160282"/>
                        <a:pt x="204952" y="178675"/>
                      </a:cubicBezTo>
                      <a:cubicBezTo>
                        <a:pt x="233855" y="197068"/>
                        <a:pt x="331076" y="202324"/>
                        <a:pt x="346841" y="194441"/>
                      </a:cubicBezTo>
                      <a:cubicBezTo>
                        <a:pt x="362607" y="186558"/>
                        <a:pt x="296917" y="149772"/>
                        <a:pt x="299545" y="131379"/>
                      </a:cubicBezTo>
                      <a:cubicBezTo>
                        <a:pt x="302173" y="112986"/>
                        <a:pt x="331076" y="73572"/>
                        <a:pt x="362607" y="84082"/>
                      </a:cubicBezTo>
                      <a:cubicBezTo>
                        <a:pt x="394138" y="94592"/>
                        <a:pt x="446690" y="173420"/>
                        <a:pt x="488731" y="194441"/>
                      </a:cubicBezTo>
                      <a:cubicBezTo>
                        <a:pt x="530772" y="215462"/>
                        <a:pt x="580696" y="218089"/>
                        <a:pt x="614855" y="210206"/>
                      </a:cubicBezTo>
                      <a:cubicBezTo>
                        <a:pt x="649014" y="202323"/>
                        <a:pt x="667407" y="149772"/>
                        <a:pt x="693683" y="147144"/>
                      </a:cubicBezTo>
                      <a:cubicBezTo>
                        <a:pt x="719959" y="144517"/>
                        <a:pt x="730469" y="189186"/>
                        <a:pt x="772510" y="194441"/>
                      </a:cubicBezTo>
                      <a:cubicBezTo>
                        <a:pt x="814551" y="199696"/>
                        <a:pt x="909145" y="181303"/>
                        <a:pt x="945931" y="178675"/>
                      </a:cubicBezTo>
                      <a:cubicBezTo>
                        <a:pt x="982717" y="176047"/>
                        <a:pt x="993228" y="155027"/>
                        <a:pt x="993228" y="178675"/>
                      </a:cubicBezTo>
                      <a:cubicBezTo>
                        <a:pt x="993228" y="202323"/>
                        <a:pt x="938048" y="283779"/>
                        <a:pt x="945931" y="320565"/>
                      </a:cubicBezTo>
                      <a:cubicBezTo>
                        <a:pt x="953814" y="357351"/>
                        <a:pt x="1008993" y="386255"/>
                        <a:pt x="1040524" y="399393"/>
                      </a:cubicBezTo>
                      <a:cubicBezTo>
                        <a:pt x="1072055" y="412531"/>
                        <a:pt x="1121979" y="375745"/>
                        <a:pt x="1135117" y="399393"/>
                      </a:cubicBezTo>
                      <a:cubicBezTo>
                        <a:pt x="1148255" y="423041"/>
                        <a:pt x="1150883" y="501868"/>
                        <a:pt x="1119352" y="541282"/>
                      </a:cubicBezTo>
                      <a:cubicBezTo>
                        <a:pt x="1087821" y="580696"/>
                        <a:pt x="977462" y="646385"/>
                        <a:pt x="945931" y="635875"/>
                      </a:cubicBezTo>
                      <a:cubicBezTo>
                        <a:pt x="914400" y="625365"/>
                        <a:pt x="940676" y="493986"/>
                        <a:pt x="930166" y="478220"/>
                      </a:cubicBezTo>
                      <a:cubicBezTo>
                        <a:pt x="919656" y="462455"/>
                        <a:pt x="898635" y="543909"/>
                        <a:pt x="882869" y="541282"/>
                      </a:cubicBezTo>
                      <a:cubicBezTo>
                        <a:pt x="867103" y="538655"/>
                        <a:pt x="840827" y="483476"/>
                        <a:pt x="835572" y="462455"/>
                      </a:cubicBezTo>
                      <a:cubicBezTo>
                        <a:pt x="830317" y="441434"/>
                        <a:pt x="872359" y="402020"/>
                        <a:pt x="851338" y="415158"/>
                      </a:cubicBezTo>
                      <a:cubicBezTo>
                        <a:pt x="830317" y="428296"/>
                        <a:pt x="743607" y="528144"/>
                        <a:pt x="709448" y="541282"/>
                      </a:cubicBezTo>
                      <a:cubicBezTo>
                        <a:pt x="675289" y="554420"/>
                        <a:pt x="654269" y="517634"/>
                        <a:pt x="646386" y="493986"/>
                      </a:cubicBezTo>
                      <a:cubicBezTo>
                        <a:pt x="638503" y="470338"/>
                        <a:pt x="683173" y="402021"/>
                        <a:pt x="662152" y="399393"/>
                      </a:cubicBezTo>
                      <a:cubicBezTo>
                        <a:pt x="641131" y="396765"/>
                        <a:pt x="554421" y="475593"/>
                        <a:pt x="520262" y="478220"/>
                      </a:cubicBezTo>
                      <a:cubicBezTo>
                        <a:pt x="486103" y="480847"/>
                        <a:pt x="459828" y="441434"/>
                        <a:pt x="457200" y="415158"/>
                      </a:cubicBezTo>
                      <a:cubicBezTo>
                        <a:pt x="454573" y="388882"/>
                        <a:pt x="515007" y="320565"/>
                        <a:pt x="504497" y="320565"/>
                      </a:cubicBezTo>
                      <a:cubicBezTo>
                        <a:pt x="493987" y="320565"/>
                        <a:pt x="433552" y="407275"/>
                        <a:pt x="394138" y="415158"/>
                      </a:cubicBezTo>
                      <a:cubicBezTo>
                        <a:pt x="354724" y="423041"/>
                        <a:pt x="291662" y="386255"/>
                        <a:pt x="268014" y="367862"/>
                      </a:cubicBezTo>
                      <a:cubicBezTo>
                        <a:pt x="244366" y="349469"/>
                        <a:pt x="286407" y="312683"/>
                        <a:pt x="252248" y="304800"/>
                      </a:cubicBezTo>
                      <a:cubicBezTo>
                        <a:pt x="218089" y="296917"/>
                        <a:pt x="99848" y="325820"/>
                        <a:pt x="63062" y="320565"/>
                      </a:cubicBezTo>
                      <a:cubicBezTo>
                        <a:pt x="26276" y="315310"/>
                        <a:pt x="23648" y="294289"/>
                        <a:pt x="31531" y="273268"/>
                      </a:cubicBezTo>
                      <a:cubicBezTo>
                        <a:pt x="39414" y="252247"/>
                        <a:pt x="110359" y="218089"/>
                        <a:pt x="110359" y="194441"/>
                      </a:cubicBezTo>
                      <a:cubicBezTo>
                        <a:pt x="110359" y="170793"/>
                        <a:pt x="52552" y="160282"/>
                        <a:pt x="31531" y="131379"/>
                      </a:cubicBezTo>
                      <a:cubicBezTo>
                        <a:pt x="10510" y="102476"/>
                        <a:pt x="0" y="73572"/>
                        <a:pt x="0" y="525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20" name="Freeform 3"/>
                <p:cNvSpPr/>
                <p:nvPr/>
              </p:nvSpPr>
              <p:spPr>
                <a:xfrm>
                  <a:off x="4489286" y="3004890"/>
                  <a:ext cx="1347763" cy="641873"/>
                </a:xfrm>
                <a:custGeom>
                  <a:avLst/>
                  <a:gdLst>
                    <a:gd name="connsiteX0" fmla="*/ 1308537 w 1342696"/>
                    <a:gd name="connsiteY0" fmla="*/ 254876 h 635876"/>
                    <a:gd name="connsiteX1" fmla="*/ 1292772 w 1342696"/>
                    <a:gd name="connsiteY1" fmla="*/ 176048 h 635876"/>
                    <a:gd name="connsiteX2" fmla="*/ 1213944 w 1342696"/>
                    <a:gd name="connsiteY2" fmla="*/ 144517 h 635876"/>
                    <a:gd name="connsiteX3" fmla="*/ 1024758 w 1342696"/>
                    <a:gd name="connsiteY3" fmla="*/ 176048 h 635876"/>
                    <a:gd name="connsiteX4" fmla="*/ 1166648 w 1342696"/>
                    <a:gd name="connsiteY4" fmla="*/ 65690 h 635876"/>
                    <a:gd name="connsiteX5" fmla="*/ 1087820 w 1342696"/>
                    <a:gd name="connsiteY5" fmla="*/ 18393 h 635876"/>
                    <a:gd name="connsiteX6" fmla="*/ 1008993 w 1342696"/>
                    <a:gd name="connsiteY6" fmla="*/ 18393 h 635876"/>
                    <a:gd name="connsiteX7" fmla="*/ 882868 w 1342696"/>
                    <a:gd name="connsiteY7" fmla="*/ 128752 h 635876"/>
                    <a:gd name="connsiteX8" fmla="*/ 882868 w 1342696"/>
                    <a:gd name="connsiteY8" fmla="*/ 81455 h 635876"/>
                    <a:gd name="connsiteX9" fmla="*/ 740979 w 1342696"/>
                    <a:gd name="connsiteY9" fmla="*/ 49924 h 635876"/>
                    <a:gd name="connsiteX10" fmla="*/ 630620 w 1342696"/>
                    <a:gd name="connsiteY10" fmla="*/ 160283 h 635876"/>
                    <a:gd name="connsiteX11" fmla="*/ 599089 w 1342696"/>
                    <a:gd name="connsiteY11" fmla="*/ 81455 h 635876"/>
                    <a:gd name="connsiteX12" fmla="*/ 472965 w 1342696"/>
                    <a:gd name="connsiteY12" fmla="*/ 81455 h 635876"/>
                    <a:gd name="connsiteX13" fmla="*/ 457199 w 1342696"/>
                    <a:gd name="connsiteY13" fmla="*/ 144517 h 635876"/>
                    <a:gd name="connsiteX14" fmla="*/ 362606 w 1342696"/>
                    <a:gd name="connsiteY14" fmla="*/ 81455 h 635876"/>
                    <a:gd name="connsiteX15" fmla="*/ 299544 w 1342696"/>
                    <a:gd name="connsiteY15" fmla="*/ 49924 h 635876"/>
                    <a:gd name="connsiteX16" fmla="*/ 268013 w 1342696"/>
                    <a:gd name="connsiteY16" fmla="*/ 144517 h 635876"/>
                    <a:gd name="connsiteX17" fmla="*/ 141889 w 1342696"/>
                    <a:gd name="connsiteY17" fmla="*/ 97221 h 635876"/>
                    <a:gd name="connsiteX18" fmla="*/ 220717 w 1342696"/>
                    <a:gd name="connsiteY18" fmla="*/ 160283 h 635876"/>
                    <a:gd name="connsiteX19" fmla="*/ 157655 w 1342696"/>
                    <a:gd name="connsiteY19" fmla="*/ 239111 h 635876"/>
                    <a:gd name="connsiteX20" fmla="*/ 110358 w 1342696"/>
                    <a:gd name="connsiteY20" fmla="*/ 223345 h 635876"/>
                    <a:gd name="connsiteX21" fmla="*/ 15765 w 1342696"/>
                    <a:gd name="connsiteY21" fmla="*/ 254876 h 635876"/>
                    <a:gd name="connsiteX22" fmla="*/ 15765 w 1342696"/>
                    <a:gd name="connsiteY22" fmla="*/ 428297 h 635876"/>
                    <a:gd name="connsiteX23" fmla="*/ 110358 w 1342696"/>
                    <a:gd name="connsiteY23" fmla="*/ 554421 h 635876"/>
                    <a:gd name="connsiteX24" fmla="*/ 189186 w 1342696"/>
                    <a:gd name="connsiteY24" fmla="*/ 522890 h 635876"/>
                    <a:gd name="connsiteX25" fmla="*/ 283779 w 1342696"/>
                    <a:gd name="connsiteY25" fmla="*/ 617483 h 635876"/>
                    <a:gd name="connsiteX26" fmla="*/ 299544 w 1342696"/>
                    <a:gd name="connsiteY26" fmla="*/ 507124 h 635876"/>
                    <a:gd name="connsiteX27" fmla="*/ 394137 w 1342696"/>
                    <a:gd name="connsiteY27" fmla="*/ 633248 h 635876"/>
                    <a:gd name="connsiteX28" fmla="*/ 394137 w 1342696"/>
                    <a:gd name="connsiteY28" fmla="*/ 522890 h 635876"/>
                    <a:gd name="connsiteX29" fmla="*/ 441434 w 1342696"/>
                    <a:gd name="connsiteY29" fmla="*/ 507124 h 635876"/>
                    <a:gd name="connsiteX30" fmla="*/ 551793 w 1342696"/>
                    <a:gd name="connsiteY30" fmla="*/ 570186 h 635876"/>
                    <a:gd name="connsiteX31" fmla="*/ 677917 w 1342696"/>
                    <a:gd name="connsiteY31" fmla="*/ 570186 h 635876"/>
                    <a:gd name="connsiteX32" fmla="*/ 646386 w 1342696"/>
                    <a:gd name="connsiteY32" fmla="*/ 507124 h 635876"/>
                    <a:gd name="connsiteX33" fmla="*/ 599089 w 1342696"/>
                    <a:gd name="connsiteY33" fmla="*/ 396766 h 635876"/>
                    <a:gd name="connsiteX34" fmla="*/ 709448 w 1342696"/>
                    <a:gd name="connsiteY34" fmla="*/ 381000 h 635876"/>
                    <a:gd name="connsiteX35" fmla="*/ 772510 w 1342696"/>
                    <a:gd name="connsiteY35" fmla="*/ 491359 h 635876"/>
                    <a:gd name="connsiteX36" fmla="*/ 945930 w 1342696"/>
                    <a:gd name="connsiteY36" fmla="*/ 507124 h 635876"/>
                    <a:gd name="connsiteX37" fmla="*/ 882868 w 1342696"/>
                    <a:gd name="connsiteY37" fmla="*/ 365235 h 635876"/>
                    <a:gd name="connsiteX38" fmla="*/ 1087820 w 1342696"/>
                    <a:gd name="connsiteY38" fmla="*/ 459828 h 635876"/>
                    <a:gd name="connsiteX39" fmla="*/ 1198179 w 1342696"/>
                    <a:gd name="connsiteY39" fmla="*/ 444062 h 635876"/>
                    <a:gd name="connsiteX40" fmla="*/ 1087820 w 1342696"/>
                    <a:gd name="connsiteY40" fmla="*/ 317938 h 635876"/>
                    <a:gd name="connsiteX41" fmla="*/ 1308537 w 1342696"/>
                    <a:gd name="connsiteY41" fmla="*/ 254876 h 6358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1342696" h="635876">
                      <a:moveTo>
                        <a:pt x="1308537" y="254876"/>
                      </a:moveTo>
                      <a:cubicBezTo>
                        <a:pt x="1342696" y="231228"/>
                        <a:pt x="1308537" y="194441"/>
                        <a:pt x="1292772" y="176048"/>
                      </a:cubicBezTo>
                      <a:cubicBezTo>
                        <a:pt x="1277007" y="157655"/>
                        <a:pt x="1258613" y="144517"/>
                        <a:pt x="1213944" y="144517"/>
                      </a:cubicBezTo>
                      <a:cubicBezTo>
                        <a:pt x="1169275" y="144517"/>
                        <a:pt x="1032641" y="189186"/>
                        <a:pt x="1024758" y="176048"/>
                      </a:cubicBezTo>
                      <a:cubicBezTo>
                        <a:pt x="1016875" y="162910"/>
                        <a:pt x="1156138" y="91966"/>
                        <a:pt x="1166648" y="65690"/>
                      </a:cubicBezTo>
                      <a:cubicBezTo>
                        <a:pt x="1177158" y="39414"/>
                        <a:pt x="1114096" y="26276"/>
                        <a:pt x="1087820" y="18393"/>
                      </a:cubicBezTo>
                      <a:cubicBezTo>
                        <a:pt x="1061544" y="10510"/>
                        <a:pt x="1043152" y="0"/>
                        <a:pt x="1008993" y="18393"/>
                      </a:cubicBezTo>
                      <a:cubicBezTo>
                        <a:pt x="974834" y="36786"/>
                        <a:pt x="903889" y="118242"/>
                        <a:pt x="882868" y="128752"/>
                      </a:cubicBezTo>
                      <a:cubicBezTo>
                        <a:pt x="861847" y="139262"/>
                        <a:pt x="906516" y="94593"/>
                        <a:pt x="882868" y="81455"/>
                      </a:cubicBezTo>
                      <a:cubicBezTo>
                        <a:pt x="859220" y="68317"/>
                        <a:pt x="783020" y="36786"/>
                        <a:pt x="740979" y="49924"/>
                      </a:cubicBezTo>
                      <a:cubicBezTo>
                        <a:pt x="698938" y="63062"/>
                        <a:pt x="654268" y="155028"/>
                        <a:pt x="630620" y="160283"/>
                      </a:cubicBezTo>
                      <a:cubicBezTo>
                        <a:pt x="606972" y="165538"/>
                        <a:pt x="625365" y="94593"/>
                        <a:pt x="599089" y="81455"/>
                      </a:cubicBezTo>
                      <a:cubicBezTo>
                        <a:pt x="572813" y="68317"/>
                        <a:pt x="496613" y="70945"/>
                        <a:pt x="472965" y="81455"/>
                      </a:cubicBezTo>
                      <a:cubicBezTo>
                        <a:pt x="449317" y="91965"/>
                        <a:pt x="475592" y="144517"/>
                        <a:pt x="457199" y="144517"/>
                      </a:cubicBezTo>
                      <a:cubicBezTo>
                        <a:pt x="438806" y="144517"/>
                        <a:pt x="388882" y="97220"/>
                        <a:pt x="362606" y="81455"/>
                      </a:cubicBezTo>
                      <a:cubicBezTo>
                        <a:pt x="336330" y="65690"/>
                        <a:pt x="315310" y="39414"/>
                        <a:pt x="299544" y="49924"/>
                      </a:cubicBezTo>
                      <a:cubicBezTo>
                        <a:pt x="283779" y="60434"/>
                        <a:pt x="294289" y="136634"/>
                        <a:pt x="268013" y="144517"/>
                      </a:cubicBezTo>
                      <a:cubicBezTo>
                        <a:pt x="241737" y="152400"/>
                        <a:pt x="149772" y="94593"/>
                        <a:pt x="141889" y="97221"/>
                      </a:cubicBezTo>
                      <a:cubicBezTo>
                        <a:pt x="134006" y="99849"/>
                        <a:pt x="218089" y="136635"/>
                        <a:pt x="220717" y="160283"/>
                      </a:cubicBezTo>
                      <a:cubicBezTo>
                        <a:pt x="223345" y="183931"/>
                        <a:pt x="176048" y="228601"/>
                        <a:pt x="157655" y="239111"/>
                      </a:cubicBezTo>
                      <a:cubicBezTo>
                        <a:pt x="139262" y="249621"/>
                        <a:pt x="134006" y="220718"/>
                        <a:pt x="110358" y="223345"/>
                      </a:cubicBezTo>
                      <a:cubicBezTo>
                        <a:pt x="86710" y="225972"/>
                        <a:pt x="31530" y="220717"/>
                        <a:pt x="15765" y="254876"/>
                      </a:cubicBezTo>
                      <a:cubicBezTo>
                        <a:pt x="0" y="289035"/>
                        <a:pt x="0" y="378373"/>
                        <a:pt x="15765" y="428297"/>
                      </a:cubicBezTo>
                      <a:cubicBezTo>
                        <a:pt x="31530" y="478221"/>
                        <a:pt x="81455" y="538656"/>
                        <a:pt x="110358" y="554421"/>
                      </a:cubicBezTo>
                      <a:cubicBezTo>
                        <a:pt x="139262" y="570187"/>
                        <a:pt x="160282" y="512380"/>
                        <a:pt x="189186" y="522890"/>
                      </a:cubicBezTo>
                      <a:cubicBezTo>
                        <a:pt x="218090" y="533400"/>
                        <a:pt x="265386" y="620111"/>
                        <a:pt x="283779" y="617483"/>
                      </a:cubicBezTo>
                      <a:cubicBezTo>
                        <a:pt x="302172" y="614855"/>
                        <a:pt x="281151" y="504497"/>
                        <a:pt x="299544" y="507124"/>
                      </a:cubicBezTo>
                      <a:cubicBezTo>
                        <a:pt x="317937" y="509751"/>
                        <a:pt x="378371" y="630620"/>
                        <a:pt x="394137" y="633248"/>
                      </a:cubicBezTo>
                      <a:cubicBezTo>
                        <a:pt x="409903" y="635876"/>
                        <a:pt x="386254" y="543911"/>
                        <a:pt x="394137" y="522890"/>
                      </a:cubicBezTo>
                      <a:cubicBezTo>
                        <a:pt x="402020" y="501869"/>
                        <a:pt x="415158" y="499241"/>
                        <a:pt x="441434" y="507124"/>
                      </a:cubicBezTo>
                      <a:cubicBezTo>
                        <a:pt x="467710" y="515007"/>
                        <a:pt x="512379" y="559676"/>
                        <a:pt x="551793" y="570186"/>
                      </a:cubicBezTo>
                      <a:cubicBezTo>
                        <a:pt x="591207" y="580696"/>
                        <a:pt x="662152" y="580696"/>
                        <a:pt x="677917" y="570186"/>
                      </a:cubicBezTo>
                      <a:cubicBezTo>
                        <a:pt x="693683" y="559676"/>
                        <a:pt x="659524" y="536027"/>
                        <a:pt x="646386" y="507124"/>
                      </a:cubicBezTo>
                      <a:cubicBezTo>
                        <a:pt x="633248" y="478221"/>
                        <a:pt x="588579" y="417787"/>
                        <a:pt x="599089" y="396766"/>
                      </a:cubicBezTo>
                      <a:cubicBezTo>
                        <a:pt x="609599" y="375745"/>
                        <a:pt x="680545" y="365235"/>
                        <a:pt x="709448" y="381000"/>
                      </a:cubicBezTo>
                      <a:cubicBezTo>
                        <a:pt x="738352" y="396766"/>
                        <a:pt x="733096" y="470338"/>
                        <a:pt x="772510" y="491359"/>
                      </a:cubicBezTo>
                      <a:cubicBezTo>
                        <a:pt x="811924" y="512380"/>
                        <a:pt x="927537" y="528145"/>
                        <a:pt x="945930" y="507124"/>
                      </a:cubicBezTo>
                      <a:cubicBezTo>
                        <a:pt x="964323" y="486103"/>
                        <a:pt x="859220" y="373118"/>
                        <a:pt x="882868" y="365235"/>
                      </a:cubicBezTo>
                      <a:cubicBezTo>
                        <a:pt x="906516" y="357352"/>
                        <a:pt x="1035268" y="446690"/>
                        <a:pt x="1087820" y="459828"/>
                      </a:cubicBezTo>
                      <a:cubicBezTo>
                        <a:pt x="1140372" y="472966"/>
                        <a:pt x="1198179" y="467710"/>
                        <a:pt x="1198179" y="444062"/>
                      </a:cubicBezTo>
                      <a:cubicBezTo>
                        <a:pt x="1198179" y="420414"/>
                        <a:pt x="1074682" y="346841"/>
                        <a:pt x="1087820" y="317938"/>
                      </a:cubicBezTo>
                      <a:cubicBezTo>
                        <a:pt x="1100958" y="289035"/>
                        <a:pt x="1274378" y="278524"/>
                        <a:pt x="1308537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21" name="Freeform 4"/>
                <p:cNvSpPr/>
                <p:nvPr/>
              </p:nvSpPr>
              <p:spPr>
                <a:xfrm>
                  <a:off x="3503121" y="2363024"/>
                  <a:ext cx="2136695" cy="945295"/>
                </a:xfrm>
                <a:custGeom>
                  <a:avLst/>
                  <a:gdLst>
                    <a:gd name="connsiteX0" fmla="*/ 70944 w 2136228"/>
                    <a:gd name="connsiteY0" fmla="*/ 475593 h 945931"/>
                    <a:gd name="connsiteX1" fmla="*/ 23648 w 2136228"/>
                    <a:gd name="connsiteY1" fmla="*/ 365234 h 945931"/>
                    <a:gd name="connsiteX2" fmla="*/ 212834 w 2136228"/>
                    <a:gd name="connsiteY2" fmla="*/ 444062 h 945931"/>
                    <a:gd name="connsiteX3" fmla="*/ 323193 w 2136228"/>
                    <a:gd name="connsiteY3" fmla="*/ 365234 h 945931"/>
                    <a:gd name="connsiteX4" fmla="*/ 402020 w 2136228"/>
                    <a:gd name="connsiteY4" fmla="*/ 381000 h 945931"/>
                    <a:gd name="connsiteX5" fmla="*/ 370489 w 2136228"/>
                    <a:gd name="connsiteY5" fmla="*/ 444062 h 945931"/>
                    <a:gd name="connsiteX6" fmla="*/ 465082 w 2136228"/>
                    <a:gd name="connsiteY6" fmla="*/ 381000 h 945931"/>
                    <a:gd name="connsiteX7" fmla="*/ 528144 w 2136228"/>
                    <a:gd name="connsiteY7" fmla="*/ 444062 h 945931"/>
                    <a:gd name="connsiteX8" fmla="*/ 465082 w 2136228"/>
                    <a:gd name="connsiteY8" fmla="*/ 491359 h 945931"/>
                    <a:gd name="connsiteX9" fmla="*/ 591206 w 2136228"/>
                    <a:gd name="connsiteY9" fmla="*/ 365234 h 945931"/>
                    <a:gd name="connsiteX10" fmla="*/ 780393 w 2136228"/>
                    <a:gd name="connsiteY10" fmla="*/ 396766 h 945931"/>
                    <a:gd name="connsiteX11" fmla="*/ 685800 w 2136228"/>
                    <a:gd name="connsiteY11" fmla="*/ 522890 h 945931"/>
                    <a:gd name="connsiteX12" fmla="*/ 859220 w 2136228"/>
                    <a:gd name="connsiteY12" fmla="*/ 444062 h 945931"/>
                    <a:gd name="connsiteX13" fmla="*/ 953813 w 2136228"/>
                    <a:gd name="connsiteY13" fmla="*/ 475593 h 945931"/>
                    <a:gd name="connsiteX14" fmla="*/ 969579 w 2136228"/>
                    <a:gd name="connsiteY14" fmla="*/ 412531 h 945931"/>
                    <a:gd name="connsiteX15" fmla="*/ 1064172 w 2136228"/>
                    <a:gd name="connsiteY15" fmla="*/ 412531 h 945931"/>
                    <a:gd name="connsiteX16" fmla="*/ 1016875 w 2136228"/>
                    <a:gd name="connsiteY16" fmla="*/ 349469 h 945931"/>
                    <a:gd name="connsiteX17" fmla="*/ 1001110 w 2136228"/>
                    <a:gd name="connsiteY17" fmla="*/ 254876 h 945931"/>
                    <a:gd name="connsiteX18" fmla="*/ 1111469 w 2136228"/>
                    <a:gd name="connsiteY18" fmla="*/ 302172 h 945931"/>
                    <a:gd name="connsiteX19" fmla="*/ 1174531 w 2136228"/>
                    <a:gd name="connsiteY19" fmla="*/ 191814 h 945931"/>
                    <a:gd name="connsiteX20" fmla="*/ 1300655 w 2136228"/>
                    <a:gd name="connsiteY20" fmla="*/ 207579 h 945931"/>
                    <a:gd name="connsiteX21" fmla="*/ 1379482 w 2136228"/>
                    <a:gd name="connsiteY21" fmla="*/ 191814 h 945931"/>
                    <a:gd name="connsiteX22" fmla="*/ 1332186 w 2136228"/>
                    <a:gd name="connsiteY22" fmla="*/ 112986 h 945931"/>
                    <a:gd name="connsiteX23" fmla="*/ 1395248 w 2136228"/>
                    <a:gd name="connsiteY23" fmla="*/ 176048 h 945931"/>
                    <a:gd name="connsiteX24" fmla="*/ 1568669 w 2136228"/>
                    <a:gd name="connsiteY24" fmla="*/ 97221 h 945931"/>
                    <a:gd name="connsiteX25" fmla="*/ 1631731 w 2136228"/>
                    <a:gd name="connsiteY25" fmla="*/ 18393 h 945931"/>
                    <a:gd name="connsiteX26" fmla="*/ 1742089 w 2136228"/>
                    <a:gd name="connsiteY26" fmla="*/ 34159 h 945931"/>
                    <a:gd name="connsiteX27" fmla="*/ 1568669 w 2136228"/>
                    <a:gd name="connsiteY27" fmla="*/ 223345 h 945931"/>
                    <a:gd name="connsiteX28" fmla="*/ 1710558 w 2136228"/>
                    <a:gd name="connsiteY28" fmla="*/ 191814 h 945931"/>
                    <a:gd name="connsiteX29" fmla="*/ 1852448 w 2136228"/>
                    <a:gd name="connsiteY29" fmla="*/ 144517 h 945931"/>
                    <a:gd name="connsiteX30" fmla="*/ 1883979 w 2136228"/>
                    <a:gd name="connsiteY30" fmla="*/ 223345 h 945931"/>
                    <a:gd name="connsiteX31" fmla="*/ 1805151 w 2136228"/>
                    <a:gd name="connsiteY31" fmla="*/ 302172 h 945931"/>
                    <a:gd name="connsiteX32" fmla="*/ 1962806 w 2136228"/>
                    <a:gd name="connsiteY32" fmla="*/ 270641 h 945931"/>
                    <a:gd name="connsiteX33" fmla="*/ 2088931 w 2136228"/>
                    <a:gd name="connsiteY33" fmla="*/ 207579 h 945931"/>
                    <a:gd name="connsiteX34" fmla="*/ 2120462 w 2136228"/>
                    <a:gd name="connsiteY34" fmla="*/ 286407 h 945931"/>
                    <a:gd name="connsiteX35" fmla="*/ 1994338 w 2136228"/>
                    <a:gd name="connsiteY35" fmla="*/ 381000 h 945931"/>
                    <a:gd name="connsiteX36" fmla="*/ 2057400 w 2136228"/>
                    <a:gd name="connsiteY36" fmla="*/ 428297 h 945931"/>
                    <a:gd name="connsiteX37" fmla="*/ 2010103 w 2136228"/>
                    <a:gd name="connsiteY37" fmla="*/ 475593 h 945931"/>
                    <a:gd name="connsiteX38" fmla="*/ 1836682 w 2136228"/>
                    <a:gd name="connsiteY38" fmla="*/ 396766 h 945931"/>
                    <a:gd name="connsiteX39" fmla="*/ 1899744 w 2136228"/>
                    <a:gd name="connsiteY39" fmla="*/ 491359 h 945931"/>
                    <a:gd name="connsiteX40" fmla="*/ 1852448 w 2136228"/>
                    <a:gd name="connsiteY40" fmla="*/ 601717 h 945931"/>
                    <a:gd name="connsiteX41" fmla="*/ 1694793 w 2136228"/>
                    <a:gd name="connsiteY41" fmla="*/ 491359 h 945931"/>
                    <a:gd name="connsiteX42" fmla="*/ 1742089 w 2136228"/>
                    <a:gd name="connsiteY42" fmla="*/ 617483 h 945931"/>
                    <a:gd name="connsiteX43" fmla="*/ 1647496 w 2136228"/>
                    <a:gd name="connsiteY43" fmla="*/ 680545 h 945931"/>
                    <a:gd name="connsiteX44" fmla="*/ 1474075 w 2136228"/>
                    <a:gd name="connsiteY44" fmla="*/ 475593 h 945931"/>
                    <a:gd name="connsiteX45" fmla="*/ 1521372 w 2136228"/>
                    <a:gd name="connsiteY45" fmla="*/ 570186 h 945931"/>
                    <a:gd name="connsiteX46" fmla="*/ 1269124 w 2136228"/>
                    <a:gd name="connsiteY46" fmla="*/ 522890 h 945931"/>
                    <a:gd name="connsiteX47" fmla="*/ 1458310 w 2136228"/>
                    <a:gd name="connsiteY47" fmla="*/ 633248 h 945931"/>
                    <a:gd name="connsiteX48" fmla="*/ 1332186 w 2136228"/>
                    <a:gd name="connsiteY48" fmla="*/ 727841 h 945931"/>
                    <a:gd name="connsiteX49" fmla="*/ 1237593 w 2136228"/>
                    <a:gd name="connsiteY49" fmla="*/ 696310 h 945931"/>
                    <a:gd name="connsiteX50" fmla="*/ 1221827 w 2136228"/>
                    <a:gd name="connsiteY50" fmla="*/ 775138 h 945931"/>
                    <a:gd name="connsiteX51" fmla="*/ 1064172 w 2136228"/>
                    <a:gd name="connsiteY51" fmla="*/ 696310 h 945931"/>
                    <a:gd name="connsiteX52" fmla="*/ 1206062 w 2136228"/>
                    <a:gd name="connsiteY52" fmla="*/ 822434 h 945931"/>
                    <a:gd name="connsiteX53" fmla="*/ 1143000 w 2136228"/>
                    <a:gd name="connsiteY53" fmla="*/ 869731 h 945931"/>
                    <a:gd name="connsiteX54" fmla="*/ 1064172 w 2136228"/>
                    <a:gd name="connsiteY54" fmla="*/ 853966 h 945931"/>
                    <a:gd name="connsiteX55" fmla="*/ 1001110 w 2136228"/>
                    <a:gd name="connsiteY55" fmla="*/ 727841 h 945931"/>
                    <a:gd name="connsiteX56" fmla="*/ 1032641 w 2136228"/>
                    <a:gd name="connsiteY56" fmla="*/ 853966 h 945931"/>
                    <a:gd name="connsiteX57" fmla="*/ 969579 w 2136228"/>
                    <a:gd name="connsiteY57" fmla="*/ 901262 h 945931"/>
                    <a:gd name="connsiteX58" fmla="*/ 843455 w 2136228"/>
                    <a:gd name="connsiteY58" fmla="*/ 822434 h 945931"/>
                    <a:gd name="connsiteX59" fmla="*/ 764627 w 2136228"/>
                    <a:gd name="connsiteY59" fmla="*/ 885497 h 945931"/>
                    <a:gd name="connsiteX60" fmla="*/ 670034 w 2136228"/>
                    <a:gd name="connsiteY60" fmla="*/ 932793 h 945931"/>
                    <a:gd name="connsiteX61" fmla="*/ 638503 w 2136228"/>
                    <a:gd name="connsiteY61" fmla="*/ 806669 h 945931"/>
                    <a:gd name="connsiteX62" fmla="*/ 701565 w 2136228"/>
                    <a:gd name="connsiteY62" fmla="*/ 727841 h 945931"/>
                    <a:gd name="connsiteX63" fmla="*/ 654269 w 2136228"/>
                    <a:gd name="connsiteY63" fmla="*/ 727841 h 945931"/>
                    <a:gd name="connsiteX64" fmla="*/ 606972 w 2136228"/>
                    <a:gd name="connsiteY64" fmla="*/ 680545 h 945931"/>
                    <a:gd name="connsiteX65" fmla="*/ 512379 w 2136228"/>
                    <a:gd name="connsiteY65" fmla="*/ 712076 h 945931"/>
                    <a:gd name="connsiteX66" fmla="*/ 433551 w 2136228"/>
                    <a:gd name="connsiteY66" fmla="*/ 712076 h 945931"/>
                    <a:gd name="connsiteX67" fmla="*/ 338958 w 2136228"/>
                    <a:gd name="connsiteY67" fmla="*/ 649014 h 945931"/>
                    <a:gd name="connsiteX68" fmla="*/ 449317 w 2136228"/>
                    <a:gd name="connsiteY68" fmla="*/ 601717 h 945931"/>
                    <a:gd name="connsiteX69" fmla="*/ 307427 w 2136228"/>
                    <a:gd name="connsiteY69" fmla="*/ 617483 h 945931"/>
                    <a:gd name="connsiteX70" fmla="*/ 181303 w 2136228"/>
                    <a:gd name="connsiteY70" fmla="*/ 585952 h 945931"/>
                    <a:gd name="connsiteX71" fmla="*/ 244365 w 2136228"/>
                    <a:gd name="connsiteY71" fmla="*/ 538655 h 945931"/>
                    <a:gd name="connsiteX72" fmla="*/ 149772 w 2136228"/>
                    <a:gd name="connsiteY72" fmla="*/ 522890 h 945931"/>
                    <a:gd name="connsiteX73" fmla="*/ 70944 w 2136228"/>
                    <a:gd name="connsiteY73" fmla="*/ 475593 h 9459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</a:cxnLst>
                  <a:rect l="l" t="t" r="r" b="b"/>
                  <a:pathLst>
                    <a:path w="2136228" h="945931">
                      <a:moveTo>
                        <a:pt x="70944" y="475593"/>
                      </a:moveTo>
                      <a:cubicBezTo>
                        <a:pt x="49923" y="449317"/>
                        <a:pt x="0" y="370489"/>
                        <a:pt x="23648" y="365234"/>
                      </a:cubicBezTo>
                      <a:cubicBezTo>
                        <a:pt x="47296" y="359979"/>
                        <a:pt x="162910" y="444062"/>
                        <a:pt x="212834" y="444062"/>
                      </a:cubicBezTo>
                      <a:cubicBezTo>
                        <a:pt x="262758" y="444062"/>
                        <a:pt x="291662" y="375744"/>
                        <a:pt x="323193" y="365234"/>
                      </a:cubicBezTo>
                      <a:cubicBezTo>
                        <a:pt x="354724" y="354724"/>
                        <a:pt x="394137" y="367862"/>
                        <a:pt x="402020" y="381000"/>
                      </a:cubicBezTo>
                      <a:cubicBezTo>
                        <a:pt x="409903" y="394138"/>
                        <a:pt x="359979" y="444062"/>
                        <a:pt x="370489" y="444062"/>
                      </a:cubicBezTo>
                      <a:cubicBezTo>
                        <a:pt x="380999" y="444062"/>
                        <a:pt x="438806" y="381000"/>
                        <a:pt x="465082" y="381000"/>
                      </a:cubicBezTo>
                      <a:cubicBezTo>
                        <a:pt x="491358" y="381000"/>
                        <a:pt x="528144" y="425669"/>
                        <a:pt x="528144" y="444062"/>
                      </a:cubicBezTo>
                      <a:cubicBezTo>
                        <a:pt x="528144" y="462455"/>
                        <a:pt x="454572" y="504497"/>
                        <a:pt x="465082" y="491359"/>
                      </a:cubicBezTo>
                      <a:cubicBezTo>
                        <a:pt x="475592" y="478221"/>
                        <a:pt x="538654" y="380999"/>
                        <a:pt x="591206" y="365234"/>
                      </a:cubicBezTo>
                      <a:cubicBezTo>
                        <a:pt x="643758" y="349469"/>
                        <a:pt x="764627" y="370490"/>
                        <a:pt x="780393" y="396766"/>
                      </a:cubicBezTo>
                      <a:cubicBezTo>
                        <a:pt x="796159" y="423042"/>
                        <a:pt x="672662" y="515007"/>
                        <a:pt x="685800" y="522890"/>
                      </a:cubicBezTo>
                      <a:cubicBezTo>
                        <a:pt x="698938" y="530773"/>
                        <a:pt x="814551" y="451945"/>
                        <a:pt x="859220" y="444062"/>
                      </a:cubicBezTo>
                      <a:cubicBezTo>
                        <a:pt x="903889" y="436179"/>
                        <a:pt x="935420" y="480848"/>
                        <a:pt x="953813" y="475593"/>
                      </a:cubicBezTo>
                      <a:cubicBezTo>
                        <a:pt x="972206" y="470338"/>
                        <a:pt x="951186" y="423041"/>
                        <a:pt x="969579" y="412531"/>
                      </a:cubicBezTo>
                      <a:cubicBezTo>
                        <a:pt x="987972" y="402021"/>
                        <a:pt x="1056289" y="423041"/>
                        <a:pt x="1064172" y="412531"/>
                      </a:cubicBezTo>
                      <a:cubicBezTo>
                        <a:pt x="1072055" y="402021"/>
                        <a:pt x="1027385" y="375745"/>
                        <a:pt x="1016875" y="349469"/>
                      </a:cubicBezTo>
                      <a:cubicBezTo>
                        <a:pt x="1006365" y="323193"/>
                        <a:pt x="985344" y="262759"/>
                        <a:pt x="1001110" y="254876"/>
                      </a:cubicBezTo>
                      <a:cubicBezTo>
                        <a:pt x="1016876" y="246993"/>
                        <a:pt x="1082565" y="312682"/>
                        <a:pt x="1111469" y="302172"/>
                      </a:cubicBezTo>
                      <a:cubicBezTo>
                        <a:pt x="1140373" y="291662"/>
                        <a:pt x="1143000" y="207580"/>
                        <a:pt x="1174531" y="191814"/>
                      </a:cubicBezTo>
                      <a:cubicBezTo>
                        <a:pt x="1206062" y="176049"/>
                        <a:pt x="1266497" y="207579"/>
                        <a:pt x="1300655" y="207579"/>
                      </a:cubicBezTo>
                      <a:cubicBezTo>
                        <a:pt x="1334813" y="207579"/>
                        <a:pt x="1374227" y="207579"/>
                        <a:pt x="1379482" y="191814"/>
                      </a:cubicBezTo>
                      <a:cubicBezTo>
                        <a:pt x="1384737" y="176049"/>
                        <a:pt x="1329558" y="115614"/>
                        <a:pt x="1332186" y="112986"/>
                      </a:cubicBezTo>
                      <a:cubicBezTo>
                        <a:pt x="1334814" y="110358"/>
                        <a:pt x="1355834" y="178676"/>
                        <a:pt x="1395248" y="176048"/>
                      </a:cubicBezTo>
                      <a:cubicBezTo>
                        <a:pt x="1434662" y="173421"/>
                        <a:pt x="1529255" y="123497"/>
                        <a:pt x="1568669" y="97221"/>
                      </a:cubicBezTo>
                      <a:cubicBezTo>
                        <a:pt x="1608083" y="70945"/>
                        <a:pt x="1602828" y="28903"/>
                        <a:pt x="1631731" y="18393"/>
                      </a:cubicBezTo>
                      <a:cubicBezTo>
                        <a:pt x="1660634" y="7883"/>
                        <a:pt x="1752599" y="0"/>
                        <a:pt x="1742089" y="34159"/>
                      </a:cubicBezTo>
                      <a:cubicBezTo>
                        <a:pt x="1731579" y="68318"/>
                        <a:pt x="1573924" y="197069"/>
                        <a:pt x="1568669" y="223345"/>
                      </a:cubicBezTo>
                      <a:cubicBezTo>
                        <a:pt x="1563414" y="249621"/>
                        <a:pt x="1663262" y="204952"/>
                        <a:pt x="1710558" y="191814"/>
                      </a:cubicBezTo>
                      <a:cubicBezTo>
                        <a:pt x="1757854" y="178676"/>
                        <a:pt x="1823544" y="139262"/>
                        <a:pt x="1852448" y="144517"/>
                      </a:cubicBezTo>
                      <a:cubicBezTo>
                        <a:pt x="1881352" y="149772"/>
                        <a:pt x="1891862" y="197069"/>
                        <a:pt x="1883979" y="223345"/>
                      </a:cubicBezTo>
                      <a:cubicBezTo>
                        <a:pt x="1876096" y="249621"/>
                        <a:pt x="1792013" y="294289"/>
                        <a:pt x="1805151" y="302172"/>
                      </a:cubicBezTo>
                      <a:cubicBezTo>
                        <a:pt x="1818289" y="310055"/>
                        <a:pt x="1915509" y="286406"/>
                        <a:pt x="1962806" y="270641"/>
                      </a:cubicBezTo>
                      <a:cubicBezTo>
                        <a:pt x="2010103" y="254876"/>
                        <a:pt x="2062655" y="204951"/>
                        <a:pt x="2088931" y="207579"/>
                      </a:cubicBezTo>
                      <a:cubicBezTo>
                        <a:pt x="2115207" y="210207"/>
                        <a:pt x="2136228" y="257504"/>
                        <a:pt x="2120462" y="286407"/>
                      </a:cubicBezTo>
                      <a:cubicBezTo>
                        <a:pt x="2104697" y="315311"/>
                        <a:pt x="2004848" y="357352"/>
                        <a:pt x="1994338" y="381000"/>
                      </a:cubicBezTo>
                      <a:cubicBezTo>
                        <a:pt x="1983828" y="404648"/>
                        <a:pt x="2054773" y="412532"/>
                        <a:pt x="2057400" y="428297"/>
                      </a:cubicBezTo>
                      <a:cubicBezTo>
                        <a:pt x="2060027" y="444062"/>
                        <a:pt x="2046889" y="480848"/>
                        <a:pt x="2010103" y="475593"/>
                      </a:cubicBezTo>
                      <a:cubicBezTo>
                        <a:pt x="1973317" y="470338"/>
                        <a:pt x="1855075" y="394138"/>
                        <a:pt x="1836682" y="396766"/>
                      </a:cubicBezTo>
                      <a:cubicBezTo>
                        <a:pt x="1818289" y="399394"/>
                        <a:pt x="1897116" y="457201"/>
                        <a:pt x="1899744" y="491359"/>
                      </a:cubicBezTo>
                      <a:cubicBezTo>
                        <a:pt x="1902372" y="525518"/>
                        <a:pt x="1886606" y="601717"/>
                        <a:pt x="1852448" y="601717"/>
                      </a:cubicBezTo>
                      <a:cubicBezTo>
                        <a:pt x="1818290" y="601717"/>
                        <a:pt x="1713186" y="488731"/>
                        <a:pt x="1694793" y="491359"/>
                      </a:cubicBezTo>
                      <a:cubicBezTo>
                        <a:pt x="1676400" y="493987"/>
                        <a:pt x="1749972" y="585952"/>
                        <a:pt x="1742089" y="617483"/>
                      </a:cubicBezTo>
                      <a:cubicBezTo>
                        <a:pt x="1734206" y="649014"/>
                        <a:pt x="1692165" y="704193"/>
                        <a:pt x="1647496" y="680545"/>
                      </a:cubicBezTo>
                      <a:cubicBezTo>
                        <a:pt x="1602827" y="656897"/>
                        <a:pt x="1495096" y="493986"/>
                        <a:pt x="1474075" y="475593"/>
                      </a:cubicBezTo>
                      <a:cubicBezTo>
                        <a:pt x="1453054" y="457200"/>
                        <a:pt x="1555531" y="562303"/>
                        <a:pt x="1521372" y="570186"/>
                      </a:cubicBezTo>
                      <a:cubicBezTo>
                        <a:pt x="1487214" y="578069"/>
                        <a:pt x="1279634" y="512380"/>
                        <a:pt x="1269124" y="522890"/>
                      </a:cubicBezTo>
                      <a:cubicBezTo>
                        <a:pt x="1258614" y="533400"/>
                        <a:pt x="1447800" y="599090"/>
                        <a:pt x="1458310" y="633248"/>
                      </a:cubicBezTo>
                      <a:cubicBezTo>
                        <a:pt x="1468820" y="667406"/>
                        <a:pt x="1368972" y="717331"/>
                        <a:pt x="1332186" y="727841"/>
                      </a:cubicBezTo>
                      <a:cubicBezTo>
                        <a:pt x="1295400" y="738351"/>
                        <a:pt x="1255986" y="688427"/>
                        <a:pt x="1237593" y="696310"/>
                      </a:cubicBezTo>
                      <a:cubicBezTo>
                        <a:pt x="1219200" y="704193"/>
                        <a:pt x="1250730" y="775138"/>
                        <a:pt x="1221827" y="775138"/>
                      </a:cubicBezTo>
                      <a:cubicBezTo>
                        <a:pt x="1192924" y="775138"/>
                        <a:pt x="1066799" y="688427"/>
                        <a:pt x="1064172" y="696310"/>
                      </a:cubicBezTo>
                      <a:cubicBezTo>
                        <a:pt x="1061545" y="704193"/>
                        <a:pt x="1192924" y="793531"/>
                        <a:pt x="1206062" y="822434"/>
                      </a:cubicBezTo>
                      <a:cubicBezTo>
                        <a:pt x="1219200" y="851337"/>
                        <a:pt x="1166648" y="864476"/>
                        <a:pt x="1143000" y="869731"/>
                      </a:cubicBezTo>
                      <a:cubicBezTo>
                        <a:pt x="1119352" y="874986"/>
                        <a:pt x="1087820" y="877614"/>
                        <a:pt x="1064172" y="853966"/>
                      </a:cubicBezTo>
                      <a:cubicBezTo>
                        <a:pt x="1040524" y="830318"/>
                        <a:pt x="1006365" y="727841"/>
                        <a:pt x="1001110" y="727841"/>
                      </a:cubicBezTo>
                      <a:cubicBezTo>
                        <a:pt x="995855" y="727841"/>
                        <a:pt x="1037896" y="825062"/>
                        <a:pt x="1032641" y="853966"/>
                      </a:cubicBezTo>
                      <a:cubicBezTo>
                        <a:pt x="1027386" y="882870"/>
                        <a:pt x="1001110" y="906517"/>
                        <a:pt x="969579" y="901262"/>
                      </a:cubicBezTo>
                      <a:cubicBezTo>
                        <a:pt x="938048" y="896007"/>
                        <a:pt x="877614" y="825061"/>
                        <a:pt x="843455" y="822434"/>
                      </a:cubicBezTo>
                      <a:cubicBezTo>
                        <a:pt x="809296" y="819807"/>
                        <a:pt x="793530" y="867104"/>
                        <a:pt x="764627" y="885497"/>
                      </a:cubicBezTo>
                      <a:cubicBezTo>
                        <a:pt x="735724" y="903890"/>
                        <a:pt x="691055" y="945931"/>
                        <a:pt x="670034" y="932793"/>
                      </a:cubicBezTo>
                      <a:cubicBezTo>
                        <a:pt x="649013" y="919655"/>
                        <a:pt x="633248" y="840828"/>
                        <a:pt x="638503" y="806669"/>
                      </a:cubicBezTo>
                      <a:cubicBezTo>
                        <a:pt x="643758" y="772510"/>
                        <a:pt x="698937" y="740979"/>
                        <a:pt x="701565" y="727841"/>
                      </a:cubicBezTo>
                      <a:cubicBezTo>
                        <a:pt x="704193" y="714703"/>
                        <a:pt x="670035" y="735724"/>
                        <a:pt x="654269" y="727841"/>
                      </a:cubicBezTo>
                      <a:cubicBezTo>
                        <a:pt x="638504" y="719958"/>
                        <a:pt x="630620" y="683172"/>
                        <a:pt x="606972" y="680545"/>
                      </a:cubicBezTo>
                      <a:cubicBezTo>
                        <a:pt x="583324" y="677918"/>
                        <a:pt x="541283" y="706821"/>
                        <a:pt x="512379" y="712076"/>
                      </a:cubicBezTo>
                      <a:cubicBezTo>
                        <a:pt x="483475" y="717331"/>
                        <a:pt x="462455" y="722586"/>
                        <a:pt x="433551" y="712076"/>
                      </a:cubicBezTo>
                      <a:cubicBezTo>
                        <a:pt x="404647" y="701566"/>
                        <a:pt x="336330" y="667407"/>
                        <a:pt x="338958" y="649014"/>
                      </a:cubicBezTo>
                      <a:cubicBezTo>
                        <a:pt x="341586" y="630621"/>
                        <a:pt x="454572" y="606972"/>
                        <a:pt x="449317" y="601717"/>
                      </a:cubicBezTo>
                      <a:cubicBezTo>
                        <a:pt x="444062" y="596462"/>
                        <a:pt x="352096" y="620111"/>
                        <a:pt x="307427" y="617483"/>
                      </a:cubicBezTo>
                      <a:cubicBezTo>
                        <a:pt x="262758" y="614855"/>
                        <a:pt x="191813" y="599090"/>
                        <a:pt x="181303" y="585952"/>
                      </a:cubicBezTo>
                      <a:cubicBezTo>
                        <a:pt x="170793" y="572814"/>
                        <a:pt x="249620" y="549165"/>
                        <a:pt x="244365" y="538655"/>
                      </a:cubicBezTo>
                      <a:cubicBezTo>
                        <a:pt x="239110" y="528145"/>
                        <a:pt x="181303" y="538656"/>
                        <a:pt x="149772" y="522890"/>
                      </a:cubicBezTo>
                      <a:cubicBezTo>
                        <a:pt x="118241" y="507125"/>
                        <a:pt x="91965" y="501869"/>
                        <a:pt x="70944" y="475593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22" name="Freeform 5"/>
                <p:cNvSpPr/>
                <p:nvPr/>
              </p:nvSpPr>
              <p:spPr>
                <a:xfrm>
                  <a:off x="3831843" y="1872868"/>
                  <a:ext cx="1490206" cy="793584"/>
                </a:xfrm>
                <a:custGeom>
                  <a:avLst/>
                  <a:gdLst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80697 w 1489842"/>
                    <a:gd name="connsiteY20" fmla="*/ 522889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09752 w 1489842"/>
                    <a:gd name="connsiteY20" fmla="*/ 717330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62152 w 1489842"/>
                    <a:gd name="connsiteY18" fmla="*/ 641130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509752 w 1489842"/>
                    <a:gd name="connsiteY18" fmla="*/ 717330 h 793530"/>
                    <a:gd name="connsiteX19" fmla="*/ 486104 w 1489842"/>
                    <a:gd name="connsiteY19" fmla="*/ 633247 h 793530"/>
                    <a:gd name="connsiteX20" fmla="*/ 423042 w 1489842"/>
                    <a:gd name="connsiteY20" fmla="*/ 522889 h 793530"/>
                    <a:gd name="connsiteX21" fmla="*/ 501869 w 1489842"/>
                    <a:gd name="connsiteY21" fmla="*/ 444061 h 793530"/>
                    <a:gd name="connsiteX22" fmla="*/ 375745 w 1489842"/>
                    <a:gd name="connsiteY22" fmla="*/ 396764 h 793530"/>
                    <a:gd name="connsiteX23" fmla="*/ 328449 w 1489842"/>
                    <a:gd name="connsiteY23" fmla="*/ 507123 h 793530"/>
                    <a:gd name="connsiteX24" fmla="*/ 249621 w 1489842"/>
                    <a:gd name="connsiteY24" fmla="*/ 475592 h 793530"/>
                    <a:gd name="connsiteX25" fmla="*/ 281152 w 1489842"/>
                    <a:gd name="connsiteY25" fmla="*/ 380999 h 793530"/>
                    <a:gd name="connsiteX26" fmla="*/ 170793 w 1489842"/>
                    <a:gd name="connsiteY26" fmla="*/ 412530 h 793530"/>
                    <a:gd name="connsiteX27" fmla="*/ 170793 w 1489842"/>
                    <a:gd name="connsiteY27" fmla="*/ 317937 h 793530"/>
                    <a:gd name="connsiteX28" fmla="*/ 249621 w 1489842"/>
                    <a:gd name="connsiteY28" fmla="*/ 286406 h 793530"/>
                    <a:gd name="connsiteX29" fmla="*/ 391511 w 1489842"/>
                    <a:gd name="connsiteY29" fmla="*/ 302171 h 793530"/>
                    <a:gd name="connsiteX30" fmla="*/ 218090 w 1489842"/>
                    <a:gd name="connsiteY30" fmla="*/ 254875 h 793530"/>
                    <a:gd name="connsiteX31" fmla="*/ 265386 w 1489842"/>
                    <a:gd name="connsiteY31" fmla="*/ 191813 h 793530"/>
                    <a:gd name="connsiteX32" fmla="*/ 170793 w 1489842"/>
                    <a:gd name="connsiteY32" fmla="*/ 239109 h 793530"/>
                    <a:gd name="connsiteX33" fmla="*/ 13138 w 1489842"/>
                    <a:gd name="connsiteY33" fmla="*/ 191813 h 793530"/>
                    <a:gd name="connsiteX34" fmla="*/ 91966 w 1489842"/>
                    <a:gd name="connsiteY34" fmla="*/ 128751 h 793530"/>
                    <a:gd name="connsiteX35" fmla="*/ 202324 w 1489842"/>
                    <a:gd name="connsiteY35" fmla="*/ 128751 h 793530"/>
                    <a:gd name="connsiteX36" fmla="*/ 107731 w 1489842"/>
                    <a:gd name="connsiteY36" fmla="*/ 65689 h 793530"/>
                    <a:gd name="connsiteX37" fmla="*/ 296918 w 1489842"/>
                    <a:gd name="connsiteY37" fmla="*/ 65689 h 793530"/>
                    <a:gd name="connsiteX38" fmla="*/ 391511 w 1489842"/>
                    <a:gd name="connsiteY38" fmla="*/ 97220 h 793530"/>
                    <a:gd name="connsiteX39" fmla="*/ 533400 w 1489842"/>
                    <a:gd name="connsiteY39" fmla="*/ 81454 h 793530"/>
                    <a:gd name="connsiteX40" fmla="*/ 564931 w 1489842"/>
                    <a:gd name="connsiteY40" fmla="*/ 191813 h 793530"/>
                    <a:gd name="connsiteX41" fmla="*/ 612228 w 1489842"/>
                    <a:gd name="connsiteY41" fmla="*/ 207578 h 793530"/>
                    <a:gd name="connsiteX42" fmla="*/ 691055 w 1489842"/>
                    <a:gd name="connsiteY42" fmla="*/ 144516 h 793530"/>
                    <a:gd name="connsiteX43" fmla="*/ 722586 w 1489842"/>
                    <a:gd name="connsiteY43" fmla="*/ 239109 h 793530"/>
                    <a:gd name="connsiteX44" fmla="*/ 817180 w 1489842"/>
                    <a:gd name="connsiteY44" fmla="*/ 239109 h 793530"/>
                    <a:gd name="connsiteX45" fmla="*/ 754118 w 1489842"/>
                    <a:gd name="connsiteY45" fmla="*/ 81454 h 793530"/>
                    <a:gd name="connsiteX46" fmla="*/ 896007 w 1489842"/>
                    <a:gd name="connsiteY46" fmla="*/ 176047 h 793530"/>
                    <a:gd name="connsiteX47" fmla="*/ 1037897 w 1489842"/>
                    <a:gd name="connsiteY47" fmla="*/ 223344 h 793530"/>
                    <a:gd name="connsiteX48" fmla="*/ 1164021 w 1489842"/>
                    <a:gd name="connsiteY48" fmla="*/ 223344 h 793530"/>
                    <a:gd name="connsiteX49" fmla="*/ 1274380 w 1489842"/>
                    <a:gd name="connsiteY49" fmla="*/ 128751 h 7935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</a:cxnLst>
                  <a:rect l="l" t="t" r="r" b="b"/>
                  <a:pathLst>
                    <a:path w="1489842" h="793530">
                      <a:moveTo>
                        <a:pt x="1274380" y="128751"/>
                      </a:moveTo>
                      <a:cubicBezTo>
                        <a:pt x="1313794" y="91965"/>
                        <a:pt x="1368973" y="0"/>
                        <a:pt x="1400504" y="2627"/>
                      </a:cubicBezTo>
                      <a:cubicBezTo>
                        <a:pt x="1432035" y="5254"/>
                        <a:pt x="1489842" y="102475"/>
                        <a:pt x="1463566" y="144516"/>
                      </a:cubicBezTo>
                      <a:cubicBezTo>
                        <a:pt x="1437290" y="186557"/>
                        <a:pt x="1245477" y="225972"/>
                        <a:pt x="1242849" y="254875"/>
                      </a:cubicBezTo>
                      <a:cubicBezTo>
                        <a:pt x="1240221" y="283778"/>
                        <a:pt x="1413642" y="286406"/>
                        <a:pt x="1447800" y="317937"/>
                      </a:cubicBezTo>
                      <a:cubicBezTo>
                        <a:pt x="1481958" y="349468"/>
                        <a:pt x="1479331" y="423040"/>
                        <a:pt x="1447800" y="444061"/>
                      </a:cubicBezTo>
                      <a:cubicBezTo>
                        <a:pt x="1416269" y="465082"/>
                        <a:pt x="1321676" y="462454"/>
                        <a:pt x="1258614" y="444061"/>
                      </a:cubicBezTo>
                      <a:cubicBezTo>
                        <a:pt x="1195552" y="425668"/>
                        <a:pt x="1077311" y="328447"/>
                        <a:pt x="1069428" y="333702"/>
                      </a:cubicBezTo>
                      <a:cubicBezTo>
                        <a:pt x="1061545" y="338957"/>
                        <a:pt x="1206063" y="438806"/>
                        <a:pt x="1211318" y="475592"/>
                      </a:cubicBezTo>
                      <a:cubicBezTo>
                        <a:pt x="1216573" y="512378"/>
                        <a:pt x="1145628" y="554420"/>
                        <a:pt x="1100959" y="554420"/>
                      </a:cubicBezTo>
                      <a:cubicBezTo>
                        <a:pt x="1056290" y="554420"/>
                        <a:pt x="953814" y="467709"/>
                        <a:pt x="943304" y="475592"/>
                      </a:cubicBezTo>
                      <a:cubicBezTo>
                        <a:pt x="932794" y="483475"/>
                        <a:pt x="1024759" y="567557"/>
                        <a:pt x="1037897" y="601716"/>
                      </a:cubicBezTo>
                      <a:cubicBezTo>
                        <a:pt x="1051035" y="635875"/>
                        <a:pt x="1051034" y="672661"/>
                        <a:pt x="1022131" y="680544"/>
                      </a:cubicBezTo>
                      <a:cubicBezTo>
                        <a:pt x="993228" y="688427"/>
                        <a:pt x="901262" y="667406"/>
                        <a:pt x="864476" y="649013"/>
                      </a:cubicBezTo>
                      <a:cubicBezTo>
                        <a:pt x="827690" y="630620"/>
                        <a:pt x="801414" y="559675"/>
                        <a:pt x="801414" y="570185"/>
                      </a:cubicBezTo>
                      <a:cubicBezTo>
                        <a:pt x="801414" y="580695"/>
                        <a:pt x="869731" y="675289"/>
                        <a:pt x="864476" y="712075"/>
                      </a:cubicBezTo>
                      <a:cubicBezTo>
                        <a:pt x="859221" y="748861"/>
                        <a:pt x="804042" y="793530"/>
                        <a:pt x="769883" y="790902"/>
                      </a:cubicBezTo>
                      <a:cubicBezTo>
                        <a:pt x="735724" y="788274"/>
                        <a:pt x="702879" y="708571"/>
                        <a:pt x="659524" y="696309"/>
                      </a:cubicBezTo>
                      <a:cubicBezTo>
                        <a:pt x="616169" y="684047"/>
                        <a:pt x="538655" y="727840"/>
                        <a:pt x="509752" y="717330"/>
                      </a:cubicBezTo>
                      <a:cubicBezTo>
                        <a:pt x="480849" y="706820"/>
                        <a:pt x="500556" y="665654"/>
                        <a:pt x="486104" y="633247"/>
                      </a:cubicBezTo>
                      <a:cubicBezTo>
                        <a:pt x="471652" y="600840"/>
                        <a:pt x="420415" y="554420"/>
                        <a:pt x="423042" y="522889"/>
                      </a:cubicBezTo>
                      <a:cubicBezTo>
                        <a:pt x="425669" y="491358"/>
                        <a:pt x="509752" y="465082"/>
                        <a:pt x="501869" y="444061"/>
                      </a:cubicBezTo>
                      <a:cubicBezTo>
                        <a:pt x="493986" y="423040"/>
                        <a:pt x="404648" y="386254"/>
                        <a:pt x="375745" y="396764"/>
                      </a:cubicBezTo>
                      <a:cubicBezTo>
                        <a:pt x="346842" y="407274"/>
                        <a:pt x="349470" y="493985"/>
                        <a:pt x="328449" y="507123"/>
                      </a:cubicBezTo>
                      <a:cubicBezTo>
                        <a:pt x="307428" y="520261"/>
                        <a:pt x="257504" y="496613"/>
                        <a:pt x="249621" y="475592"/>
                      </a:cubicBezTo>
                      <a:cubicBezTo>
                        <a:pt x="241738" y="454571"/>
                        <a:pt x="294290" y="391509"/>
                        <a:pt x="281152" y="380999"/>
                      </a:cubicBezTo>
                      <a:cubicBezTo>
                        <a:pt x="268014" y="370489"/>
                        <a:pt x="189186" y="423040"/>
                        <a:pt x="170793" y="412530"/>
                      </a:cubicBezTo>
                      <a:cubicBezTo>
                        <a:pt x="152400" y="402020"/>
                        <a:pt x="157655" y="338958"/>
                        <a:pt x="170793" y="317937"/>
                      </a:cubicBezTo>
                      <a:cubicBezTo>
                        <a:pt x="183931" y="296916"/>
                        <a:pt x="212835" y="289034"/>
                        <a:pt x="249621" y="286406"/>
                      </a:cubicBezTo>
                      <a:cubicBezTo>
                        <a:pt x="286407" y="283778"/>
                        <a:pt x="396766" y="307426"/>
                        <a:pt x="391511" y="302171"/>
                      </a:cubicBezTo>
                      <a:cubicBezTo>
                        <a:pt x="386256" y="296916"/>
                        <a:pt x="239111" y="273268"/>
                        <a:pt x="218090" y="254875"/>
                      </a:cubicBezTo>
                      <a:cubicBezTo>
                        <a:pt x="197069" y="236482"/>
                        <a:pt x="273269" y="194441"/>
                        <a:pt x="265386" y="191813"/>
                      </a:cubicBezTo>
                      <a:cubicBezTo>
                        <a:pt x="257503" y="189185"/>
                        <a:pt x="212834" y="239109"/>
                        <a:pt x="170793" y="239109"/>
                      </a:cubicBezTo>
                      <a:cubicBezTo>
                        <a:pt x="128752" y="239109"/>
                        <a:pt x="26276" y="210206"/>
                        <a:pt x="13138" y="191813"/>
                      </a:cubicBezTo>
                      <a:cubicBezTo>
                        <a:pt x="0" y="173420"/>
                        <a:pt x="60435" y="139261"/>
                        <a:pt x="91966" y="128751"/>
                      </a:cubicBezTo>
                      <a:cubicBezTo>
                        <a:pt x="123497" y="118241"/>
                        <a:pt x="199696" y="139261"/>
                        <a:pt x="202324" y="128751"/>
                      </a:cubicBezTo>
                      <a:cubicBezTo>
                        <a:pt x="204952" y="118241"/>
                        <a:pt x="91965" y="76199"/>
                        <a:pt x="107731" y="65689"/>
                      </a:cubicBezTo>
                      <a:cubicBezTo>
                        <a:pt x="123497" y="55179"/>
                        <a:pt x="249621" y="60434"/>
                        <a:pt x="296918" y="65689"/>
                      </a:cubicBezTo>
                      <a:cubicBezTo>
                        <a:pt x="344215" y="70944"/>
                        <a:pt x="352097" y="94593"/>
                        <a:pt x="391511" y="97220"/>
                      </a:cubicBezTo>
                      <a:cubicBezTo>
                        <a:pt x="430925" y="99848"/>
                        <a:pt x="504497" y="65689"/>
                        <a:pt x="533400" y="81454"/>
                      </a:cubicBezTo>
                      <a:cubicBezTo>
                        <a:pt x="562303" y="97219"/>
                        <a:pt x="551793" y="170792"/>
                        <a:pt x="564931" y="191813"/>
                      </a:cubicBezTo>
                      <a:cubicBezTo>
                        <a:pt x="578069" y="212834"/>
                        <a:pt x="591207" y="215461"/>
                        <a:pt x="612228" y="207578"/>
                      </a:cubicBezTo>
                      <a:cubicBezTo>
                        <a:pt x="633249" y="199695"/>
                        <a:pt x="672662" y="139261"/>
                        <a:pt x="691055" y="144516"/>
                      </a:cubicBezTo>
                      <a:cubicBezTo>
                        <a:pt x="709448" y="149771"/>
                        <a:pt x="701565" y="223343"/>
                        <a:pt x="722586" y="239109"/>
                      </a:cubicBezTo>
                      <a:cubicBezTo>
                        <a:pt x="743607" y="254875"/>
                        <a:pt x="811925" y="265385"/>
                        <a:pt x="817180" y="239109"/>
                      </a:cubicBezTo>
                      <a:cubicBezTo>
                        <a:pt x="822435" y="212833"/>
                        <a:pt x="740980" y="91964"/>
                        <a:pt x="754118" y="81454"/>
                      </a:cubicBezTo>
                      <a:cubicBezTo>
                        <a:pt x="767256" y="70944"/>
                        <a:pt x="848711" y="152399"/>
                        <a:pt x="896007" y="176047"/>
                      </a:cubicBezTo>
                      <a:cubicBezTo>
                        <a:pt x="943303" y="199695"/>
                        <a:pt x="993228" y="215461"/>
                        <a:pt x="1037897" y="223344"/>
                      </a:cubicBezTo>
                      <a:cubicBezTo>
                        <a:pt x="1082566" y="231227"/>
                        <a:pt x="1121980" y="241737"/>
                        <a:pt x="1164021" y="223344"/>
                      </a:cubicBezTo>
                      <a:cubicBezTo>
                        <a:pt x="1206062" y="204951"/>
                        <a:pt x="1234966" y="165537"/>
                        <a:pt x="1274380" y="1287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23" name="Freeform 6"/>
                <p:cNvSpPr/>
                <p:nvPr/>
              </p:nvSpPr>
              <p:spPr>
                <a:xfrm>
                  <a:off x="3294934" y="2222979"/>
                  <a:ext cx="1062864" cy="478481"/>
                </a:xfrm>
                <a:custGeom>
                  <a:avLst/>
                  <a:gdLst>
                    <a:gd name="connsiteX0" fmla="*/ 86710 w 1061545"/>
                    <a:gd name="connsiteY0" fmla="*/ 254876 h 486104"/>
                    <a:gd name="connsiteX1" fmla="*/ 7883 w 1061545"/>
                    <a:gd name="connsiteY1" fmla="*/ 176049 h 486104"/>
                    <a:gd name="connsiteX2" fmla="*/ 134007 w 1061545"/>
                    <a:gd name="connsiteY2" fmla="*/ 112987 h 486104"/>
                    <a:gd name="connsiteX3" fmla="*/ 228600 w 1061545"/>
                    <a:gd name="connsiteY3" fmla="*/ 176049 h 486104"/>
                    <a:gd name="connsiteX4" fmla="*/ 244365 w 1061545"/>
                    <a:gd name="connsiteY4" fmla="*/ 97221 h 486104"/>
                    <a:gd name="connsiteX5" fmla="*/ 354724 w 1061545"/>
                    <a:gd name="connsiteY5" fmla="*/ 176049 h 486104"/>
                    <a:gd name="connsiteX6" fmla="*/ 307427 w 1061545"/>
                    <a:gd name="connsiteY6" fmla="*/ 112987 h 486104"/>
                    <a:gd name="connsiteX7" fmla="*/ 338958 w 1061545"/>
                    <a:gd name="connsiteY7" fmla="*/ 49924 h 486104"/>
                    <a:gd name="connsiteX8" fmla="*/ 449317 w 1061545"/>
                    <a:gd name="connsiteY8" fmla="*/ 97221 h 486104"/>
                    <a:gd name="connsiteX9" fmla="*/ 559676 w 1061545"/>
                    <a:gd name="connsiteY9" fmla="*/ 191814 h 486104"/>
                    <a:gd name="connsiteX10" fmla="*/ 449317 w 1061545"/>
                    <a:gd name="connsiteY10" fmla="*/ 81456 h 486104"/>
                    <a:gd name="connsiteX11" fmla="*/ 480848 w 1061545"/>
                    <a:gd name="connsiteY11" fmla="*/ 2628 h 486104"/>
                    <a:gd name="connsiteX12" fmla="*/ 638503 w 1061545"/>
                    <a:gd name="connsiteY12" fmla="*/ 65690 h 486104"/>
                    <a:gd name="connsiteX13" fmla="*/ 638503 w 1061545"/>
                    <a:gd name="connsiteY13" fmla="*/ 160283 h 486104"/>
                    <a:gd name="connsiteX14" fmla="*/ 670034 w 1061545"/>
                    <a:gd name="connsiteY14" fmla="*/ 65690 h 486104"/>
                    <a:gd name="connsiteX15" fmla="*/ 764627 w 1061545"/>
                    <a:gd name="connsiteY15" fmla="*/ 49924 h 486104"/>
                    <a:gd name="connsiteX16" fmla="*/ 780393 w 1061545"/>
                    <a:gd name="connsiteY16" fmla="*/ 191814 h 486104"/>
                    <a:gd name="connsiteX17" fmla="*/ 874986 w 1061545"/>
                    <a:gd name="connsiteY17" fmla="*/ 128752 h 486104"/>
                    <a:gd name="connsiteX18" fmla="*/ 890752 w 1061545"/>
                    <a:gd name="connsiteY18" fmla="*/ 18393 h 486104"/>
                    <a:gd name="connsiteX19" fmla="*/ 1048407 w 1061545"/>
                    <a:gd name="connsiteY19" fmla="*/ 81456 h 486104"/>
                    <a:gd name="connsiteX20" fmla="*/ 969579 w 1061545"/>
                    <a:gd name="connsiteY20" fmla="*/ 207580 h 486104"/>
                    <a:gd name="connsiteX21" fmla="*/ 874986 w 1061545"/>
                    <a:gd name="connsiteY21" fmla="*/ 412531 h 486104"/>
                    <a:gd name="connsiteX22" fmla="*/ 827690 w 1061545"/>
                    <a:gd name="connsiteY22" fmla="*/ 475593 h 486104"/>
                    <a:gd name="connsiteX23" fmla="*/ 733096 w 1061545"/>
                    <a:gd name="connsiteY23" fmla="*/ 459828 h 486104"/>
                    <a:gd name="connsiteX24" fmla="*/ 748862 w 1061545"/>
                    <a:gd name="connsiteY24" fmla="*/ 317938 h 486104"/>
                    <a:gd name="connsiteX25" fmla="*/ 559676 w 1061545"/>
                    <a:gd name="connsiteY25" fmla="*/ 428297 h 486104"/>
                    <a:gd name="connsiteX26" fmla="*/ 606972 w 1061545"/>
                    <a:gd name="connsiteY26" fmla="*/ 270642 h 486104"/>
                    <a:gd name="connsiteX27" fmla="*/ 512379 w 1061545"/>
                    <a:gd name="connsiteY27" fmla="*/ 349469 h 486104"/>
                    <a:gd name="connsiteX28" fmla="*/ 480848 w 1061545"/>
                    <a:gd name="connsiteY28" fmla="*/ 239111 h 486104"/>
                    <a:gd name="connsiteX29" fmla="*/ 402021 w 1061545"/>
                    <a:gd name="connsiteY29" fmla="*/ 317938 h 486104"/>
                    <a:gd name="connsiteX30" fmla="*/ 354724 w 1061545"/>
                    <a:gd name="connsiteY30" fmla="*/ 286407 h 486104"/>
                    <a:gd name="connsiteX31" fmla="*/ 181303 w 1061545"/>
                    <a:gd name="connsiteY31" fmla="*/ 270642 h 486104"/>
                    <a:gd name="connsiteX32" fmla="*/ 181303 w 1061545"/>
                    <a:gd name="connsiteY32" fmla="*/ 239111 h 486104"/>
                    <a:gd name="connsiteX33" fmla="*/ 86710 w 1061545"/>
                    <a:gd name="connsiteY33" fmla="*/ 254876 h 4861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</a:cxnLst>
                  <a:rect l="l" t="t" r="r" b="b"/>
                  <a:pathLst>
                    <a:path w="1061545" h="486104">
                      <a:moveTo>
                        <a:pt x="86710" y="254876"/>
                      </a:moveTo>
                      <a:cubicBezTo>
                        <a:pt x="57807" y="244366"/>
                        <a:pt x="0" y="199697"/>
                        <a:pt x="7883" y="176049"/>
                      </a:cubicBezTo>
                      <a:cubicBezTo>
                        <a:pt x="15766" y="152401"/>
                        <a:pt x="97221" y="112987"/>
                        <a:pt x="134007" y="112987"/>
                      </a:cubicBezTo>
                      <a:cubicBezTo>
                        <a:pt x="170793" y="112987"/>
                        <a:pt x="210207" y="178677"/>
                        <a:pt x="228600" y="176049"/>
                      </a:cubicBezTo>
                      <a:cubicBezTo>
                        <a:pt x="246993" y="173421"/>
                        <a:pt x="223344" y="97221"/>
                        <a:pt x="244365" y="97221"/>
                      </a:cubicBezTo>
                      <a:cubicBezTo>
                        <a:pt x="265386" y="97221"/>
                        <a:pt x="344214" y="173421"/>
                        <a:pt x="354724" y="176049"/>
                      </a:cubicBezTo>
                      <a:cubicBezTo>
                        <a:pt x="365234" y="178677"/>
                        <a:pt x="310055" y="134008"/>
                        <a:pt x="307427" y="112987"/>
                      </a:cubicBezTo>
                      <a:cubicBezTo>
                        <a:pt x="304799" y="91966"/>
                        <a:pt x="315310" y="52552"/>
                        <a:pt x="338958" y="49924"/>
                      </a:cubicBezTo>
                      <a:cubicBezTo>
                        <a:pt x="362606" y="47296"/>
                        <a:pt x="412531" y="73573"/>
                        <a:pt x="449317" y="97221"/>
                      </a:cubicBezTo>
                      <a:cubicBezTo>
                        <a:pt x="486103" y="120869"/>
                        <a:pt x="559676" y="194441"/>
                        <a:pt x="559676" y="191814"/>
                      </a:cubicBezTo>
                      <a:cubicBezTo>
                        <a:pt x="559676" y="189187"/>
                        <a:pt x="462455" y="112987"/>
                        <a:pt x="449317" y="81456"/>
                      </a:cubicBezTo>
                      <a:cubicBezTo>
                        <a:pt x="436179" y="49925"/>
                        <a:pt x="449317" y="5256"/>
                        <a:pt x="480848" y="2628"/>
                      </a:cubicBezTo>
                      <a:cubicBezTo>
                        <a:pt x="512379" y="0"/>
                        <a:pt x="612227" y="39414"/>
                        <a:pt x="638503" y="65690"/>
                      </a:cubicBezTo>
                      <a:cubicBezTo>
                        <a:pt x="664779" y="91966"/>
                        <a:pt x="633248" y="160283"/>
                        <a:pt x="638503" y="160283"/>
                      </a:cubicBezTo>
                      <a:cubicBezTo>
                        <a:pt x="643758" y="160283"/>
                        <a:pt x="649013" y="84083"/>
                        <a:pt x="670034" y="65690"/>
                      </a:cubicBezTo>
                      <a:cubicBezTo>
                        <a:pt x="691055" y="47297"/>
                        <a:pt x="746234" y="28903"/>
                        <a:pt x="764627" y="49924"/>
                      </a:cubicBezTo>
                      <a:cubicBezTo>
                        <a:pt x="783020" y="70945"/>
                        <a:pt x="762000" y="178676"/>
                        <a:pt x="780393" y="191814"/>
                      </a:cubicBezTo>
                      <a:cubicBezTo>
                        <a:pt x="798786" y="204952"/>
                        <a:pt x="856593" y="157655"/>
                        <a:pt x="874986" y="128752"/>
                      </a:cubicBezTo>
                      <a:cubicBezTo>
                        <a:pt x="893379" y="99849"/>
                        <a:pt x="861849" y="26276"/>
                        <a:pt x="890752" y="18393"/>
                      </a:cubicBezTo>
                      <a:cubicBezTo>
                        <a:pt x="919655" y="10510"/>
                        <a:pt x="1035269" y="49925"/>
                        <a:pt x="1048407" y="81456"/>
                      </a:cubicBezTo>
                      <a:cubicBezTo>
                        <a:pt x="1061545" y="112987"/>
                        <a:pt x="998482" y="152401"/>
                        <a:pt x="969579" y="207580"/>
                      </a:cubicBezTo>
                      <a:cubicBezTo>
                        <a:pt x="940676" y="262759"/>
                        <a:pt x="898634" y="367862"/>
                        <a:pt x="874986" y="412531"/>
                      </a:cubicBezTo>
                      <a:cubicBezTo>
                        <a:pt x="851338" y="457200"/>
                        <a:pt x="851338" y="467710"/>
                        <a:pt x="827690" y="475593"/>
                      </a:cubicBezTo>
                      <a:cubicBezTo>
                        <a:pt x="804042" y="483476"/>
                        <a:pt x="746234" y="486104"/>
                        <a:pt x="733096" y="459828"/>
                      </a:cubicBezTo>
                      <a:cubicBezTo>
                        <a:pt x="719958" y="433552"/>
                        <a:pt x="777765" y="323193"/>
                        <a:pt x="748862" y="317938"/>
                      </a:cubicBezTo>
                      <a:cubicBezTo>
                        <a:pt x="719959" y="312683"/>
                        <a:pt x="583324" y="436180"/>
                        <a:pt x="559676" y="428297"/>
                      </a:cubicBezTo>
                      <a:cubicBezTo>
                        <a:pt x="536028" y="420414"/>
                        <a:pt x="614855" y="283780"/>
                        <a:pt x="606972" y="270642"/>
                      </a:cubicBezTo>
                      <a:cubicBezTo>
                        <a:pt x="599089" y="257504"/>
                        <a:pt x="533400" y="354724"/>
                        <a:pt x="512379" y="349469"/>
                      </a:cubicBezTo>
                      <a:cubicBezTo>
                        <a:pt x="491358" y="344214"/>
                        <a:pt x="499241" y="244366"/>
                        <a:pt x="480848" y="239111"/>
                      </a:cubicBezTo>
                      <a:cubicBezTo>
                        <a:pt x="462455" y="233856"/>
                        <a:pt x="423042" y="310055"/>
                        <a:pt x="402021" y="317938"/>
                      </a:cubicBezTo>
                      <a:cubicBezTo>
                        <a:pt x="381000" y="325821"/>
                        <a:pt x="391510" y="294290"/>
                        <a:pt x="354724" y="286407"/>
                      </a:cubicBezTo>
                      <a:cubicBezTo>
                        <a:pt x="317938" y="278524"/>
                        <a:pt x="210206" y="278525"/>
                        <a:pt x="181303" y="270642"/>
                      </a:cubicBezTo>
                      <a:cubicBezTo>
                        <a:pt x="152400" y="262759"/>
                        <a:pt x="194441" y="241739"/>
                        <a:pt x="181303" y="239111"/>
                      </a:cubicBezTo>
                      <a:cubicBezTo>
                        <a:pt x="168165" y="236483"/>
                        <a:pt x="115613" y="265386"/>
                        <a:pt x="86710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24" name="Freeform 7"/>
                <p:cNvSpPr/>
                <p:nvPr/>
              </p:nvSpPr>
              <p:spPr>
                <a:xfrm>
                  <a:off x="3601741" y="1511084"/>
                  <a:ext cx="1391586" cy="618533"/>
                </a:xfrm>
                <a:custGeom>
                  <a:avLst/>
                  <a:gdLst>
                    <a:gd name="connsiteX0" fmla="*/ 223345 w 1384737"/>
                    <a:gd name="connsiteY0" fmla="*/ 97220 h 620109"/>
                    <a:gd name="connsiteX1" fmla="*/ 223345 w 1384737"/>
                    <a:gd name="connsiteY1" fmla="*/ 2627 h 620109"/>
                    <a:gd name="connsiteX2" fmla="*/ 459827 w 1384737"/>
                    <a:gd name="connsiteY2" fmla="*/ 112985 h 620109"/>
                    <a:gd name="connsiteX3" fmla="*/ 475593 w 1384737"/>
                    <a:gd name="connsiteY3" fmla="*/ 223344 h 620109"/>
                    <a:gd name="connsiteX4" fmla="*/ 538655 w 1384737"/>
                    <a:gd name="connsiteY4" fmla="*/ 144516 h 620109"/>
                    <a:gd name="connsiteX5" fmla="*/ 633248 w 1384737"/>
                    <a:gd name="connsiteY5" fmla="*/ 144516 h 620109"/>
                    <a:gd name="connsiteX6" fmla="*/ 585952 w 1384737"/>
                    <a:gd name="connsiteY6" fmla="*/ 207578 h 620109"/>
                    <a:gd name="connsiteX7" fmla="*/ 712076 w 1384737"/>
                    <a:gd name="connsiteY7" fmla="*/ 207578 h 620109"/>
                    <a:gd name="connsiteX8" fmla="*/ 775138 w 1384737"/>
                    <a:gd name="connsiteY8" fmla="*/ 254875 h 620109"/>
                    <a:gd name="connsiteX9" fmla="*/ 822434 w 1384737"/>
                    <a:gd name="connsiteY9" fmla="*/ 160282 h 620109"/>
                    <a:gd name="connsiteX10" fmla="*/ 917027 w 1384737"/>
                    <a:gd name="connsiteY10" fmla="*/ 254875 h 620109"/>
                    <a:gd name="connsiteX11" fmla="*/ 980090 w 1384737"/>
                    <a:gd name="connsiteY11" fmla="*/ 191813 h 620109"/>
                    <a:gd name="connsiteX12" fmla="*/ 1090448 w 1384737"/>
                    <a:gd name="connsiteY12" fmla="*/ 302171 h 620109"/>
                    <a:gd name="connsiteX13" fmla="*/ 1216572 w 1384737"/>
                    <a:gd name="connsiteY13" fmla="*/ 333703 h 620109"/>
                    <a:gd name="connsiteX14" fmla="*/ 1342696 w 1384737"/>
                    <a:gd name="connsiteY14" fmla="*/ 254875 h 620109"/>
                    <a:gd name="connsiteX15" fmla="*/ 1374227 w 1384737"/>
                    <a:gd name="connsiteY15" fmla="*/ 380999 h 620109"/>
                    <a:gd name="connsiteX16" fmla="*/ 1279634 w 1384737"/>
                    <a:gd name="connsiteY16" fmla="*/ 412530 h 620109"/>
                    <a:gd name="connsiteX17" fmla="*/ 1137745 w 1384737"/>
                    <a:gd name="connsiteY17" fmla="*/ 396765 h 620109"/>
                    <a:gd name="connsiteX18" fmla="*/ 1263869 w 1384737"/>
                    <a:gd name="connsiteY18" fmla="*/ 522889 h 620109"/>
                    <a:gd name="connsiteX19" fmla="*/ 1200807 w 1384737"/>
                    <a:gd name="connsiteY19" fmla="*/ 554420 h 620109"/>
                    <a:gd name="connsiteX20" fmla="*/ 980090 w 1384737"/>
                    <a:gd name="connsiteY20" fmla="*/ 412530 h 620109"/>
                    <a:gd name="connsiteX21" fmla="*/ 1027386 w 1384737"/>
                    <a:gd name="connsiteY21" fmla="*/ 585951 h 620109"/>
                    <a:gd name="connsiteX22" fmla="*/ 964324 w 1384737"/>
                    <a:gd name="connsiteY22" fmla="*/ 601716 h 620109"/>
                    <a:gd name="connsiteX23" fmla="*/ 901262 w 1384737"/>
                    <a:gd name="connsiteY23" fmla="*/ 475592 h 620109"/>
                    <a:gd name="connsiteX24" fmla="*/ 838200 w 1384737"/>
                    <a:gd name="connsiteY24" fmla="*/ 554420 h 620109"/>
                    <a:gd name="connsiteX25" fmla="*/ 743607 w 1384737"/>
                    <a:gd name="connsiteY25" fmla="*/ 428296 h 620109"/>
                    <a:gd name="connsiteX26" fmla="*/ 806669 w 1384737"/>
                    <a:gd name="connsiteY26" fmla="*/ 333703 h 620109"/>
                    <a:gd name="connsiteX27" fmla="*/ 712076 w 1384737"/>
                    <a:gd name="connsiteY27" fmla="*/ 444061 h 620109"/>
                    <a:gd name="connsiteX28" fmla="*/ 570186 w 1384737"/>
                    <a:gd name="connsiteY28" fmla="*/ 428296 h 620109"/>
                    <a:gd name="connsiteX29" fmla="*/ 507124 w 1384737"/>
                    <a:gd name="connsiteY29" fmla="*/ 412530 h 620109"/>
                    <a:gd name="connsiteX30" fmla="*/ 522890 w 1384737"/>
                    <a:gd name="connsiteY30" fmla="*/ 396765 h 620109"/>
                    <a:gd name="connsiteX31" fmla="*/ 459827 w 1384737"/>
                    <a:gd name="connsiteY31" fmla="*/ 365234 h 620109"/>
                    <a:gd name="connsiteX32" fmla="*/ 412531 w 1384737"/>
                    <a:gd name="connsiteY32" fmla="*/ 349468 h 620109"/>
                    <a:gd name="connsiteX33" fmla="*/ 444062 w 1384737"/>
                    <a:gd name="connsiteY33" fmla="*/ 270640 h 620109"/>
                    <a:gd name="connsiteX34" fmla="*/ 302172 w 1384737"/>
                    <a:gd name="connsiteY34" fmla="*/ 396765 h 620109"/>
                    <a:gd name="connsiteX35" fmla="*/ 191814 w 1384737"/>
                    <a:gd name="connsiteY35" fmla="*/ 317937 h 620109"/>
                    <a:gd name="connsiteX36" fmla="*/ 18393 w 1384737"/>
                    <a:gd name="connsiteY36" fmla="*/ 254875 h 620109"/>
                    <a:gd name="connsiteX37" fmla="*/ 81455 w 1384737"/>
                    <a:gd name="connsiteY37" fmla="*/ 160282 h 620109"/>
                    <a:gd name="connsiteX38" fmla="*/ 160283 w 1384737"/>
                    <a:gd name="connsiteY38" fmla="*/ 160282 h 620109"/>
                    <a:gd name="connsiteX39" fmla="*/ 223345 w 1384737"/>
                    <a:gd name="connsiteY39" fmla="*/ 97220 h 620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</a:cxnLst>
                  <a:rect l="l" t="t" r="r" b="b"/>
                  <a:pathLst>
                    <a:path w="1384737" h="620109">
                      <a:moveTo>
                        <a:pt x="223345" y="97220"/>
                      </a:moveTo>
                      <a:cubicBezTo>
                        <a:pt x="233855" y="70944"/>
                        <a:pt x="183931" y="0"/>
                        <a:pt x="223345" y="2627"/>
                      </a:cubicBezTo>
                      <a:cubicBezTo>
                        <a:pt x="262759" y="5255"/>
                        <a:pt x="417786" y="76199"/>
                        <a:pt x="459827" y="112985"/>
                      </a:cubicBezTo>
                      <a:cubicBezTo>
                        <a:pt x="501868" y="149771"/>
                        <a:pt x="462455" y="218089"/>
                        <a:pt x="475593" y="223344"/>
                      </a:cubicBezTo>
                      <a:cubicBezTo>
                        <a:pt x="488731" y="228599"/>
                        <a:pt x="512379" y="157654"/>
                        <a:pt x="538655" y="144516"/>
                      </a:cubicBezTo>
                      <a:cubicBezTo>
                        <a:pt x="564931" y="131378"/>
                        <a:pt x="625365" y="134006"/>
                        <a:pt x="633248" y="144516"/>
                      </a:cubicBezTo>
                      <a:cubicBezTo>
                        <a:pt x="641131" y="155026"/>
                        <a:pt x="572814" y="197068"/>
                        <a:pt x="585952" y="207578"/>
                      </a:cubicBezTo>
                      <a:cubicBezTo>
                        <a:pt x="599090" y="218088"/>
                        <a:pt x="680545" y="199695"/>
                        <a:pt x="712076" y="207578"/>
                      </a:cubicBezTo>
                      <a:cubicBezTo>
                        <a:pt x="743607" y="215461"/>
                        <a:pt x="756745" y="262758"/>
                        <a:pt x="775138" y="254875"/>
                      </a:cubicBezTo>
                      <a:cubicBezTo>
                        <a:pt x="793531" y="246992"/>
                        <a:pt x="798786" y="160282"/>
                        <a:pt x="822434" y="160282"/>
                      </a:cubicBezTo>
                      <a:cubicBezTo>
                        <a:pt x="846082" y="160282"/>
                        <a:pt x="890751" y="249620"/>
                        <a:pt x="917027" y="254875"/>
                      </a:cubicBezTo>
                      <a:cubicBezTo>
                        <a:pt x="943303" y="260130"/>
                        <a:pt x="951187" y="183930"/>
                        <a:pt x="980090" y="191813"/>
                      </a:cubicBezTo>
                      <a:cubicBezTo>
                        <a:pt x="1008993" y="199696"/>
                        <a:pt x="1051034" y="278523"/>
                        <a:pt x="1090448" y="302171"/>
                      </a:cubicBezTo>
                      <a:cubicBezTo>
                        <a:pt x="1129862" y="325819"/>
                        <a:pt x="1174531" y="341586"/>
                        <a:pt x="1216572" y="333703"/>
                      </a:cubicBezTo>
                      <a:cubicBezTo>
                        <a:pt x="1258613" y="325820"/>
                        <a:pt x="1316420" y="246992"/>
                        <a:pt x="1342696" y="254875"/>
                      </a:cubicBezTo>
                      <a:cubicBezTo>
                        <a:pt x="1368972" y="262758"/>
                        <a:pt x="1384737" y="354723"/>
                        <a:pt x="1374227" y="380999"/>
                      </a:cubicBezTo>
                      <a:cubicBezTo>
                        <a:pt x="1363717" y="407275"/>
                        <a:pt x="1319048" y="409902"/>
                        <a:pt x="1279634" y="412530"/>
                      </a:cubicBezTo>
                      <a:cubicBezTo>
                        <a:pt x="1240220" y="415158"/>
                        <a:pt x="1140372" y="378372"/>
                        <a:pt x="1137745" y="396765"/>
                      </a:cubicBezTo>
                      <a:cubicBezTo>
                        <a:pt x="1135118" y="415158"/>
                        <a:pt x="1253359" y="496613"/>
                        <a:pt x="1263869" y="522889"/>
                      </a:cubicBezTo>
                      <a:cubicBezTo>
                        <a:pt x="1274379" y="549165"/>
                        <a:pt x="1248103" y="572813"/>
                        <a:pt x="1200807" y="554420"/>
                      </a:cubicBezTo>
                      <a:cubicBezTo>
                        <a:pt x="1153511" y="536027"/>
                        <a:pt x="1008994" y="407275"/>
                        <a:pt x="980090" y="412530"/>
                      </a:cubicBezTo>
                      <a:cubicBezTo>
                        <a:pt x="951186" y="417785"/>
                        <a:pt x="1030014" y="554420"/>
                        <a:pt x="1027386" y="585951"/>
                      </a:cubicBezTo>
                      <a:cubicBezTo>
                        <a:pt x="1024758" y="617482"/>
                        <a:pt x="985345" y="620109"/>
                        <a:pt x="964324" y="601716"/>
                      </a:cubicBezTo>
                      <a:cubicBezTo>
                        <a:pt x="943303" y="583323"/>
                        <a:pt x="922283" y="483475"/>
                        <a:pt x="901262" y="475592"/>
                      </a:cubicBezTo>
                      <a:cubicBezTo>
                        <a:pt x="880241" y="467709"/>
                        <a:pt x="864476" y="562303"/>
                        <a:pt x="838200" y="554420"/>
                      </a:cubicBezTo>
                      <a:cubicBezTo>
                        <a:pt x="811924" y="546537"/>
                        <a:pt x="748862" y="465082"/>
                        <a:pt x="743607" y="428296"/>
                      </a:cubicBezTo>
                      <a:cubicBezTo>
                        <a:pt x="738352" y="391510"/>
                        <a:pt x="811924" y="331076"/>
                        <a:pt x="806669" y="333703"/>
                      </a:cubicBezTo>
                      <a:cubicBezTo>
                        <a:pt x="801414" y="336330"/>
                        <a:pt x="751490" y="428296"/>
                        <a:pt x="712076" y="444061"/>
                      </a:cubicBezTo>
                      <a:cubicBezTo>
                        <a:pt x="672662" y="459826"/>
                        <a:pt x="604345" y="433551"/>
                        <a:pt x="570186" y="428296"/>
                      </a:cubicBezTo>
                      <a:cubicBezTo>
                        <a:pt x="536027" y="423041"/>
                        <a:pt x="515007" y="417785"/>
                        <a:pt x="507124" y="412530"/>
                      </a:cubicBezTo>
                      <a:cubicBezTo>
                        <a:pt x="499241" y="407275"/>
                        <a:pt x="530773" y="404648"/>
                        <a:pt x="522890" y="396765"/>
                      </a:cubicBezTo>
                      <a:cubicBezTo>
                        <a:pt x="515007" y="388882"/>
                        <a:pt x="478220" y="373117"/>
                        <a:pt x="459827" y="365234"/>
                      </a:cubicBezTo>
                      <a:cubicBezTo>
                        <a:pt x="441434" y="357351"/>
                        <a:pt x="415158" y="365234"/>
                        <a:pt x="412531" y="349468"/>
                      </a:cubicBezTo>
                      <a:cubicBezTo>
                        <a:pt x="409904" y="333702"/>
                        <a:pt x="462455" y="262757"/>
                        <a:pt x="444062" y="270640"/>
                      </a:cubicBezTo>
                      <a:cubicBezTo>
                        <a:pt x="425669" y="278523"/>
                        <a:pt x="344213" y="388882"/>
                        <a:pt x="302172" y="396765"/>
                      </a:cubicBezTo>
                      <a:cubicBezTo>
                        <a:pt x="260131" y="404648"/>
                        <a:pt x="239110" y="341585"/>
                        <a:pt x="191814" y="317937"/>
                      </a:cubicBezTo>
                      <a:cubicBezTo>
                        <a:pt x="144518" y="294289"/>
                        <a:pt x="36786" y="281151"/>
                        <a:pt x="18393" y="254875"/>
                      </a:cubicBezTo>
                      <a:cubicBezTo>
                        <a:pt x="0" y="228599"/>
                        <a:pt x="57807" y="176047"/>
                        <a:pt x="81455" y="160282"/>
                      </a:cubicBezTo>
                      <a:cubicBezTo>
                        <a:pt x="105103" y="144517"/>
                        <a:pt x="134007" y="162910"/>
                        <a:pt x="160283" y="160282"/>
                      </a:cubicBezTo>
                      <a:cubicBezTo>
                        <a:pt x="186559" y="157654"/>
                        <a:pt x="212835" y="123496"/>
                        <a:pt x="223345" y="97220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25" name="Freeform 8"/>
                <p:cNvSpPr/>
                <p:nvPr/>
              </p:nvSpPr>
              <p:spPr>
                <a:xfrm>
                  <a:off x="4007161" y="577455"/>
                  <a:ext cx="1029995" cy="1213717"/>
                </a:xfrm>
                <a:custGeom>
                  <a:avLst/>
                  <a:gdLst>
                    <a:gd name="connsiteX0" fmla="*/ 231227 w 1027385"/>
                    <a:gd name="connsiteY0" fmla="*/ 1043151 h 1208689"/>
                    <a:gd name="connsiteX1" fmla="*/ 168165 w 1027385"/>
                    <a:gd name="connsiteY1" fmla="*/ 1153510 h 1208689"/>
                    <a:gd name="connsiteX2" fmla="*/ 294289 w 1027385"/>
                    <a:gd name="connsiteY2" fmla="*/ 1106213 h 1208689"/>
                    <a:gd name="connsiteX3" fmla="*/ 373117 w 1027385"/>
                    <a:gd name="connsiteY3" fmla="*/ 1185041 h 1208689"/>
                    <a:gd name="connsiteX4" fmla="*/ 404648 w 1027385"/>
                    <a:gd name="connsiteY4" fmla="*/ 1090448 h 1208689"/>
                    <a:gd name="connsiteX5" fmla="*/ 515006 w 1027385"/>
                    <a:gd name="connsiteY5" fmla="*/ 1185041 h 1208689"/>
                    <a:gd name="connsiteX6" fmla="*/ 593834 w 1027385"/>
                    <a:gd name="connsiteY6" fmla="*/ 1121979 h 1208689"/>
                    <a:gd name="connsiteX7" fmla="*/ 672662 w 1027385"/>
                    <a:gd name="connsiteY7" fmla="*/ 1185041 h 1208689"/>
                    <a:gd name="connsiteX8" fmla="*/ 767255 w 1027385"/>
                    <a:gd name="connsiteY8" fmla="*/ 1200806 h 1208689"/>
                    <a:gd name="connsiteX9" fmla="*/ 751489 w 1027385"/>
                    <a:gd name="connsiteY9" fmla="*/ 1137744 h 1208689"/>
                    <a:gd name="connsiteX10" fmla="*/ 972206 w 1027385"/>
                    <a:gd name="connsiteY10" fmla="*/ 1106213 h 1208689"/>
                    <a:gd name="connsiteX11" fmla="*/ 924910 w 1027385"/>
                    <a:gd name="connsiteY11" fmla="*/ 1058917 h 1208689"/>
                    <a:gd name="connsiteX12" fmla="*/ 814551 w 1027385"/>
                    <a:gd name="connsiteY12" fmla="*/ 1011620 h 1208689"/>
                    <a:gd name="connsiteX13" fmla="*/ 1003737 w 1027385"/>
                    <a:gd name="connsiteY13" fmla="*/ 948558 h 1208689"/>
                    <a:gd name="connsiteX14" fmla="*/ 956441 w 1027385"/>
                    <a:gd name="connsiteY14" fmla="*/ 759372 h 1208689"/>
                    <a:gd name="connsiteX15" fmla="*/ 877613 w 1027385"/>
                    <a:gd name="connsiteY15" fmla="*/ 838200 h 1208689"/>
                    <a:gd name="connsiteX16" fmla="*/ 735724 w 1027385"/>
                    <a:gd name="connsiteY16" fmla="*/ 980089 h 1208689"/>
                    <a:gd name="connsiteX17" fmla="*/ 641131 w 1027385"/>
                    <a:gd name="connsiteY17" fmla="*/ 948558 h 1208689"/>
                    <a:gd name="connsiteX18" fmla="*/ 719958 w 1027385"/>
                    <a:gd name="connsiteY18" fmla="*/ 869731 h 1208689"/>
                    <a:gd name="connsiteX19" fmla="*/ 688427 w 1027385"/>
                    <a:gd name="connsiteY19" fmla="*/ 806669 h 1208689"/>
                    <a:gd name="connsiteX20" fmla="*/ 562303 w 1027385"/>
                    <a:gd name="connsiteY20" fmla="*/ 853965 h 1208689"/>
                    <a:gd name="connsiteX21" fmla="*/ 641131 w 1027385"/>
                    <a:gd name="connsiteY21" fmla="*/ 680544 h 1208689"/>
                    <a:gd name="connsiteX22" fmla="*/ 515006 w 1027385"/>
                    <a:gd name="connsiteY22" fmla="*/ 712075 h 1208689"/>
                    <a:gd name="connsiteX23" fmla="*/ 593834 w 1027385"/>
                    <a:gd name="connsiteY23" fmla="*/ 680544 h 1208689"/>
                    <a:gd name="connsiteX24" fmla="*/ 593834 w 1027385"/>
                    <a:gd name="connsiteY24" fmla="*/ 601717 h 1208689"/>
                    <a:gd name="connsiteX25" fmla="*/ 783020 w 1027385"/>
                    <a:gd name="connsiteY25" fmla="*/ 585951 h 1208689"/>
                    <a:gd name="connsiteX26" fmla="*/ 877613 w 1027385"/>
                    <a:gd name="connsiteY26" fmla="*/ 522889 h 1208689"/>
                    <a:gd name="connsiteX27" fmla="*/ 767255 w 1027385"/>
                    <a:gd name="connsiteY27" fmla="*/ 491358 h 1208689"/>
                    <a:gd name="connsiteX28" fmla="*/ 814551 w 1027385"/>
                    <a:gd name="connsiteY28" fmla="*/ 365234 h 1208689"/>
                    <a:gd name="connsiteX29" fmla="*/ 719958 w 1027385"/>
                    <a:gd name="connsiteY29" fmla="*/ 365234 h 1208689"/>
                    <a:gd name="connsiteX30" fmla="*/ 625365 w 1027385"/>
                    <a:gd name="connsiteY30" fmla="*/ 428296 h 1208689"/>
                    <a:gd name="connsiteX31" fmla="*/ 562303 w 1027385"/>
                    <a:gd name="connsiteY31" fmla="*/ 396765 h 1208689"/>
                    <a:gd name="connsiteX32" fmla="*/ 672662 w 1027385"/>
                    <a:gd name="connsiteY32" fmla="*/ 254875 h 1208689"/>
                    <a:gd name="connsiteX33" fmla="*/ 562303 w 1027385"/>
                    <a:gd name="connsiteY33" fmla="*/ 286406 h 1208689"/>
                    <a:gd name="connsiteX34" fmla="*/ 530772 w 1027385"/>
                    <a:gd name="connsiteY34" fmla="*/ 286406 h 1208689"/>
                    <a:gd name="connsiteX35" fmla="*/ 593834 w 1027385"/>
                    <a:gd name="connsiteY35" fmla="*/ 176048 h 1208689"/>
                    <a:gd name="connsiteX36" fmla="*/ 562303 w 1027385"/>
                    <a:gd name="connsiteY36" fmla="*/ 144517 h 1208689"/>
                    <a:gd name="connsiteX37" fmla="*/ 499241 w 1027385"/>
                    <a:gd name="connsiteY37" fmla="*/ 223344 h 1208689"/>
                    <a:gd name="connsiteX38" fmla="*/ 530772 w 1027385"/>
                    <a:gd name="connsiteY38" fmla="*/ 49924 h 1208689"/>
                    <a:gd name="connsiteX39" fmla="*/ 467710 w 1027385"/>
                    <a:gd name="connsiteY39" fmla="*/ 2627 h 1208689"/>
                    <a:gd name="connsiteX40" fmla="*/ 404648 w 1027385"/>
                    <a:gd name="connsiteY40" fmla="*/ 49924 h 1208689"/>
                    <a:gd name="connsiteX41" fmla="*/ 357351 w 1027385"/>
                    <a:gd name="connsiteY41" fmla="*/ 302172 h 1208689"/>
                    <a:gd name="connsiteX42" fmla="*/ 325820 w 1027385"/>
                    <a:gd name="connsiteY42" fmla="*/ 207579 h 1208689"/>
                    <a:gd name="connsiteX43" fmla="*/ 246993 w 1027385"/>
                    <a:gd name="connsiteY43" fmla="*/ 223344 h 1208689"/>
                    <a:gd name="connsiteX44" fmla="*/ 262758 w 1027385"/>
                    <a:gd name="connsiteY44" fmla="*/ 286406 h 1208689"/>
                    <a:gd name="connsiteX45" fmla="*/ 341586 w 1027385"/>
                    <a:gd name="connsiteY45" fmla="*/ 444062 h 1208689"/>
                    <a:gd name="connsiteX46" fmla="*/ 246993 w 1027385"/>
                    <a:gd name="connsiteY46" fmla="*/ 428296 h 1208689"/>
                    <a:gd name="connsiteX47" fmla="*/ 325820 w 1027385"/>
                    <a:gd name="connsiteY47" fmla="*/ 507124 h 1208689"/>
                    <a:gd name="connsiteX48" fmla="*/ 325820 w 1027385"/>
                    <a:gd name="connsiteY48" fmla="*/ 570186 h 1208689"/>
                    <a:gd name="connsiteX49" fmla="*/ 310055 w 1027385"/>
                    <a:gd name="connsiteY49" fmla="*/ 633248 h 1208689"/>
                    <a:gd name="connsiteX50" fmla="*/ 120869 w 1027385"/>
                    <a:gd name="connsiteY50" fmla="*/ 365234 h 1208689"/>
                    <a:gd name="connsiteX51" fmla="*/ 89337 w 1027385"/>
                    <a:gd name="connsiteY51" fmla="*/ 365234 h 1208689"/>
                    <a:gd name="connsiteX52" fmla="*/ 73572 w 1027385"/>
                    <a:gd name="connsiteY52" fmla="*/ 459827 h 1208689"/>
                    <a:gd name="connsiteX53" fmla="*/ 168165 w 1027385"/>
                    <a:gd name="connsiteY53" fmla="*/ 585951 h 1208689"/>
                    <a:gd name="connsiteX54" fmla="*/ 73572 w 1027385"/>
                    <a:gd name="connsiteY54" fmla="*/ 538655 h 1208689"/>
                    <a:gd name="connsiteX55" fmla="*/ 10510 w 1027385"/>
                    <a:gd name="connsiteY55" fmla="*/ 570186 h 1208689"/>
                    <a:gd name="connsiteX56" fmla="*/ 73572 w 1027385"/>
                    <a:gd name="connsiteY56" fmla="*/ 680544 h 1208689"/>
                    <a:gd name="connsiteX57" fmla="*/ 10510 w 1027385"/>
                    <a:gd name="connsiteY57" fmla="*/ 712075 h 1208689"/>
                    <a:gd name="connsiteX58" fmla="*/ 136634 w 1027385"/>
                    <a:gd name="connsiteY58" fmla="*/ 775137 h 1208689"/>
                    <a:gd name="connsiteX59" fmla="*/ 294289 w 1027385"/>
                    <a:gd name="connsiteY59" fmla="*/ 853965 h 1208689"/>
                    <a:gd name="connsiteX60" fmla="*/ 152400 w 1027385"/>
                    <a:gd name="connsiteY60" fmla="*/ 759372 h 1208689"/>
                    <a:gd name="connsiteX61" fmla="*/ 105103 w 1027385"/>
                    <a:gd name="connsiteY61" fmla="*/ 822434 h 1208689"/>
                    <a:gd name="connsiteX62" fmla="*/ 136634 w 1027385"/>
                    <a:gd name="connsiteY62" fmla="*/ 885496 h 1208689"/>
                    <a:gd name="connsiteX63" fmla="*/ 231227 w 1027385"/>
                    <a:gd name="connsiteY63" fmla="*/ 932793 h 1208689"/>
                    <a:gd name="connsiteX64" fmla="*/ 120869 w 1027385"/>
                    <a:gd name="connsiteY64" fmla="*/ 932793 h 1208689"/>
                    <a:gd name="connsiteX65" fmla="*/ 89337 w 1027385"/>
                    <a:gd name="connsiteY65" fmla="*/ 964324 h 1208689"/>
                    <a:gd name="connsiteX66" fmla="*/ 105103 w 1027385"/>
                    <a:gd name="connsiteY66" fmla="*/ 1043151 h 1208689"/>
                    <a:gd name="connsiteX67" fmla="*/ 231227 w 1027385"/>
                    <a:gd name="connsiteY67" fmla="*/ 1043151 h 1208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</a:cxnLst>
                  <a:rect l="l" t="t" r="r" b="b"/>
                  <a:pathLst>
                    <a:path w="1027385" h="1208689">
                      <a:moveTo>
                        <a:pt x="231227" y="1043151"/>
                      </a:moveTo>
                      <a:cubicBezTo>
                        <a:pt x="241737" y="1061544"/>
                        <a:pt x="157655" y="1143000"/>
                        <a:pt x="168165" y="1153510"/>
                      </a:cubicBezTo>
                      <a:cubicBezTo>
                        <a:pt x="178675" y="1164020"/>
                        <a:pt x="260130" y="1100958"/>
                        <a:pt x="294289" y="1106213"/>
                      </a:cubicBezTo>
                      <a:cubicBezTo>
                        <a:pt x="328448" y="1111468"/>
                        <a:pt x="354724" y="1187668"/>
                        <a:pt x="373117" y="1185041"/>
                      </a:cubicBezTo>
                      <a:cubicBezTo>
                        <a:pt x="391510" y="1182414"/>
                        <a:pt x="381000" y="1090448"/>
                        <a:pt x="404648" y="1090448"/>
                      </a:cubicBezTo>
                      <a:cubicBezTo>
                        <a:pt x="428296" y="1090448"/>
                        <a:pt x="483475" y="1179786"/>
                        <a:pt x="515006" y="1185041"/>
                      </a:cubicBezTo>
                      <a:cubicBezTo>
                        <a:pt x="546537" y="1190296"/>
                        <a:pt x="567558" y="1121979"/>
                        <a:pt x="593834" y="1121979"/>
                      </a:cubicBezTo>
                      <a:cubicBezTo>
                        <a:pt x="620110" y="1121979"/>
                        <a:pt x="643759" y="1171903"/>
                        <a:pt x="672662" y="1185041"/>
                      </a:cubicBezTo>
                      <a:cubicBezTo>
                        <a:pt x="701565" y="1198179"/>
                        <a:pt x="754117" y="1208689"/>
                        <a:pt x="767255" y="1200806"/>
                      </a:cubicBezTo>
                      <a:cubicBezTo>
                        <a:pt x="780393" y="1192923"/>
                        <a:pt x="717331" y="1153509"/>
                        <a:pt x="751489" y="1137744"/>
                      </a:cubicBezTo>
                      <a:cubicBezTo>
                        <a:pt x="785647" y="1121979"/>
                        <a:pt x="943303" y="1119351"/>
                        <a:pt x="972206" y="1106213"/>
                      </a:cubicBezTo>
                      <a:cubicBezTo>
                        <a:pt x="1001109" y="1093075"/>
                        <a:pt x="951186" y="1074682"/>
                        <a:pt x="924910" y="1058917"/>
                      </a:cubicBezTo>
                      <a:cubicBezTo>
                        <a:pt x="898634" y="1043152"/>
                        <a:pt x="801413" y="1030013"/>
                        <a:pt x="814551" y="1011620"/>
                      </a:cubicBezTo>
                      <a:cubicBezTo>
                        <a:pt x="827689" y="993227"/>
                        <a:pt x="980089" y="990599"/>
                        <a:pt x="1003737" y="948558"/>
                      </a:cubicBezTo>
                      <a:cubicBezTo>
                        <a:pt x="1027385" y="906517"/>
                        <a:pt x="977462" y="777765"/>
                        <a:pt x="956441" y="759372"/>
                      </a:cubicBezTo>
                      <a:cubicBezTo>
                        <a:pt x="935420" y="740979"/>
                        <a:pt x="877613" y="838200"/>
                        <a:pt x="877613" y="838200"/>
                      </a:cubicBezTo>
                      <a:cubicBezTo>
                        <a:pt x="840827" y="874986"/>
                        <a:pt x="775138" y="961696"/>
                        <a:pt x="735724" y="980089"/>
                      </a:cubicBezTo>
                      <a:cubicBezTo>
                        <a:pt x="696310" y="998482"/>
                        <a:pt x="643759" y="966951"/>
                        <a:pt x="641131" y="948558"/>
                      </a:cubicBezTo>
                      <a:cubicBezTo>
                        <a:pt x="638503" y="930165"/>
                        <a:pt x="712075" y="893379"/>
                        <a:pt x="719958" y="869731"/>
                      </a:cubicBezTo>
                      <a:cubicBezTo>
                        <a:pt x="727841" y="846083"/>
                        <a:pt x="714703" y="809297"/>
                        <a:pt x="688427" y="806669"/>
                      </a:cubicBezTo>
                      <a:cubicBezTo>
                        <a:pt x="662151" y="804041"/>
                        <a:pt x="570186" y="874986"/>
                        <a:pt x="562303" y="853965"/>
                      </a:cubicBezTo>
                      <a:cubicBezTo>
                        <a:pt x="554420" y="832944"/>
                        <a:pt x="649014" y="704192"/>
                        <a:pt x="641131" y="680544"/>
                      </a:cubicBezTo>
                      <a:cubicBezTo>
                        <a:pt x="633248" y="656896"/>
                        <a:pt x="522889" y="712075"/>
                        <a:pt x="515006" y="712075"/>
                      </a:cubicBezTo>
                      <a:cubicBezTo>
                        <a:pt x="507123" y="712075"/>
                        <a:pt x="580696" y="698937"/>
                        <a:pt x="593834" y="680544"/>
                      </a:cubicBezTo>
                      <a:cubicBezTo>
                        <a:pt x="606972" y="662151"/>
                        <a:pt x="562303" y="617483"/>
                        <a:pt x="593834" y="601717"/>
                      </a:cubicBezTo>
                      <a:cubicBezTo>
                        <a:pt x="625365" y="585952"/>
                        <a:pt x="735724" y="599089"/>
                        <a:pt x="783020" y="585951"/>
                      </a:cubicBezTo>
                      <a:cubicBezTo>
                        <a:pt x="830316" y="572813"/>
                        <a:pt x="880240" y="538654"/>
                        <a:pt x="877613" y="522889"/>
                      </a:cubicBezTo>
                      <a:cubicBezTo>
                        <a:pt x="874986" y="507124"/>
                        <a:pt x="777765" y="517634"/>
                        <a:pt x="767255" y="491358"/>
                      </a:cubicBezTo>
                      <a:cubicBezTo>
                        <a:pt x="756745" y="465082"/>
                        <a:pt x="822434" y="386255"/>
                        <a:pt x="814551" y="365234"/>
                      </a:cubicBezTo>
                      <a:cubicBezTo>
                        <a:pt x="806668" y="344213"/>
                        <a:pt x="751489" y="354724"/>
                        <a:pt x="719958" y="365234"/>
                      </a:cubicBezTo>
                      <a:cubicBezTo>
                        <a:pt x="688427" y="375744"/>
                        <a:pt x="651641" y="423041"/>
                        <a:pt x="625365" y="428296"/>
                      </a:cubicBezTo>
                      <a:cubicBezTo>
                        <a:pt x="599089" y="433551"/>
                        <a:pt x="554420" y="425668"/>
                        <a:pt x="562303" y="396765"/>
                      </a:cubicBezTo>
                      <a:cubicBezTo>
                        <a:pt x="570186" y="367862"/>
                        <a:pt x="672662" y="273268"/>
                        <a:pt x="672662" y="254875"/>
                      </a:cubicBezTo>
                      <a:cubicBezTo>
                        <a:pt x="672662" y="236482"/>
                        <a:pt x="585951" y="281151"/>
                        <a:pt x="562303" y="286406"/>
                      </a:cubicBezTo>
                      <a:cubicBezTo>
                        <a:pt x="538655" y="291661"/>
                        <a:pt x="525517" y="304799"/>
                        <a:pt x="530772" y="286406"/>
                      </a:cubicBezTo>
                      <a:cubicBezTo>
                        <a:pt x="536027" y="268013"/>
                        <a:pt x="588579" y="199696"/>
                        <a:pt x="593834" y="176048"/>
                      </a:cubicBezTo>
                      <a:cubicBezTo>
                        <a:pt x="599089" y="152400"/>
                        <a:pt x="578069" y="136634"/>
                        <a:pt x="562303" y="144517"/>
                      </a:cubicBezTo>
                      <a:cubicBezTo>
                        <a:pt x="546538" y="152400"/>
                        <a:pt x="504496" y="239109"/>
                        <a:pt x="499241" y="223344"/>
                      </a:cubicBezTo>
                      <a:cubicBezTo>
                        <a:pt x="493986" y="207579"/>
                        <a:pt x="536027" y="86710"/>
                        <a:pt x="530772" y="49924"/>
                      </a:cubicBezTo>
                      <a:cubicBezTo>
                        <a:pt x="525517" y="13138"/>
                        <a:pt x="488731" y="2627"/>
                        <a:pt x="467710" y="2627"/>
                      </a:cubicBezTo>
                      <a:cubicBezTo>
                        <a:pt x="446689" y="2627"/>
                        <a:pt x="423041" y="0"/>
                        <a:pt x="404648" y="49924"/>
                      </a:cubicBezTo>
                      <a:cubicBezTo>
                        <a:pt x="386255" y="99848"/>
                        <a:pt x="370489" y="275896"/>
                        <a:pt x="357351" y="302172"/>
                      </a:cubicBezTo>
                      <a:cubicBezTo>
                        <a:pt x="344213" y="328448"/>
                        <a:pt x="344213" y="220717"/>
                        <a:pt x="325820" y="207579"/>
                      </a:cubicBezTo>
                      <a:cubicBezTo>
                        <a:pt x="307427" y="194441"/>
                        <a:pt x="257503" y="210206"/>
                        <a:pt x="246993" y="223344"/>
                      </a:cubicBezTo>
                      <a:cubicBezTo>
                        <a:pt x="236483" y="236482"/>
                        <a:pt x="246993" y="249620"/>
                        <a:pt x="262758" y="286406"/>
                      </a:cubicBezTo>
                      <a:cubicBezTo>
                        <a:pt x="278524" y="323192"/>
                        <a:pt x="344213" y="420414"/>
                        <a:pt x="341586" y="444062"/>
                      </a:cubicBezTo>
                      <a:cubicBezTo>
                        <a:pt x="338959" y="467710"/>
                        <a:pt x="249621" y="417786"/>
                        <a:pt x="246993" y="428296"/>
                      </a:cubicBezTo>
                      <a:cubicBezTo>
                        <a:pt x="244365" y="438806"/>
                        <a:pt x="312682" y="483476"/>
                        <a:pt x="325820" y="507124"/>
                      </a:cubicBezTo>
                      <a:cubicBezTo>
                        <a:pt x="338958" y="530772"/>
                        <a:pt x="328447" y="549165"/>
                        <a:pt x="325820" y="570186"/>
                      </a:cubicBezTo>
                      <a:cubicBezTo>
                        <a:pt x="323193" y="591207"/>
                        <a:pt x="344213" y="667407"/>
                        <a:pt x="310055" y="633248"/>
                      </a:cubicBezTo>
                      <a:cubicBezTo>
                        <a:pt x="275897" y="599089"/>
                        <a:pt x="157655" y="409903"/>
                        <a:pt x="120869" y="365234"/>
                      </a:cubicBezTo>
                      <a:cubicBezTo>
                        <a:pt x="84083" y="320565"/>
                        <a:pt x="97220" y="349469"/>
                        <a:pt x="89337" y="365234"/>
                      </a:cubicBezTo>
                      <a:cubicBezTo>
                        <a:pt x="81454" y="381000"/>
                        <a:pt x="60434" y="423041"/>
                        <a:pt x="73572" y="459827"/>
                      </a:cubicBezTo>
                      <a:cubicBezTo>
                        <a:pt x="86710" y="496613"/>
                        <a:pt x="168165" y="572813"/>
                        <a:pt x="168165" y="585951"/>
                      </a:cubicBezTo>
                      <a:cubicBezTo>
                        <a:pt x="168165" y="599089"/>
                        <a:pt x="99848" y="541283"/>
                        <a:pt x="73572" y="538655"/>
                      </a:cubicBezTo>
                      <a:cubicBezTo>
                        <a:pt x="47296" y="536028"/>
                        <a:pt x="10510" y="546538"/>
                        <a:pt x="10510" y="570186"/>
                      </a:cubicBezTo>
                      <a:cubicBezTo>
                        <a:pt x="10510" y="593834"/>
                        <a:pt x="73572" y="656896"/>
                        <a:pt x="73572" y="680544"/>
                      </a:cubicBezTo>
                      <a:cubicBezTo>
                        <a:pt x="73572" y="704192"/>
                        <a:pt x="0" y="696310"/>
                        <a:pt x="10510" y="712075"/>
                      </a:cubicBezTo>
                      <a:cubicBezTo>
                        <a:pt x="21020" y="727841"/>
                        <a:pt x="136634" y="775137"/>
                        <a:pt x="136634" y="775137"/>
                      </a:cubicBezTo>
                      <a:cubicBezTo>
                        <a:pt x="183930" y="798785"/>
                        <a:pt x="291661" y="856592"/>
                        <a:pt x="294289" y="853965"/>
                      </a:cubicBezTo>
                      <a:cubicBezTo>
                        <a:pt x="296917" y="851338"/>
                        <a:pt x="183931" y="764627"/>
                        <a:pt x="152400" y="759372"/>
                      </a:cubicBezTo>
                      <a:cubicBezTo>
                        <a:pt x="120869" y="754117"/>
                        <a:pt x="107731" y="801413"/>
                        <a:pt x="105103" y="822434"/>
                      </a:cubicBezTo>
                      <a:cubicBezTo>
                        <a:pt x="102475" y="843455"/>
                        <a:pt x="115613" y="867103"/>
                        <a:pt x="136634" y="885496"/>
                      </a:cubicBezTo>
                      <a:cubicBezTo>
                        <a:pt x="157655" y="903889"/>
                        <a:pt x="233854" y="924910"/>
                        <a:pt x="231227" y="932793"/>
                      </a:cubicBezTo>
                      <a:cubicBezTo>
                        <a:pt x="228600" y="940676"/>
                        <a:pt x="144517" y="927538"/>
                        <a:pt x="120869" y="932793"/>
                      </a:cubicBezTo>
                      <a:cubicBezTo>
                        <a:pt x="97221" y="938048"/>
                        <a:pt x="91965" y="945931"/>
                        <a:pt x="89337" y="964324"/>
                      </a:cubicBezTo>
                      <a:cubicBezTo>
                        <a:pt x="86709" y="982717"/>
                        <a:pt x="78827" y="1032641"/>
                        <a:pt x="105103" y="1043151"/>
                      </a:cubicBezTo>
                      <a:cubicBezTo>
                        <a:pt x="131379" y="1053661"/>
                        <a:pt x="220717" y="1024758"/>
                        <a:pt x="231227" y="10431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140" name="Group 17"/>
              <p:cNvGrpSpPr>
                <a:grpSpLocks/>
              </p:cNvGrpSpPr>
              <p:nvPr/>
            </p:nvGrpSpPr>
            <p:grpSpPr bwMode="auto">
              <a:xfrm>
                <a:off x="2845676" y="2519855"/>
                <a:ext cx="3137338" cy="3297621"/>
                <a:chOff x="2845676" y="2519855"/>
                <a:chExt cx="3137338" cy="3297621"/>
              </a:xfrm>
            </p:grpSpPr>
            <p:sp>
              <p:nvSpPr>
                <p:cNvPr id="313" name="Freeform 312"/>
                <p:cNvSpPr/>
                <p:nvPr/>
              </p:nvSpPr>
              <p:spPr>
                <a:xfrm>
                  <a:off x="2845676" y="4358648"/>
                  <a:ext cx="1917549" cy="1447125"/>
                </a:xfrm>
                <a:custGeom>
                  <a:avLst/>
                  <a:gdLst>
                    <a:gd name="connsiteX0" fmla="*/ 1253358 w 1918137"/>
                    <a:gd name="connsiteY0" fmla="*/ 1442544 h 1442544"/>
                    <a:gd name="connsiteX1" fmla="*/ 1395248 w 1918137"/>
                    <a:gd name="connsiteY1" fmla="*/ 1316420 h 1442544"/>
                    <a:gd name="connsiteX2" fmla="*/ 1474076 w 1918137"/>
                    <a:gd name="connsiteY2" fmla="*/ 1111468 h 1442544"/>
                    <a:gd name="connsiteX3" fmla="*/ 1426779 w 1918137"/>
                    <a:gd name="connsiteY3" fmla="*/ 1206062 h 1442544"/>
                    <a:gd name="connsiteX4" fmla="*/ 1363717 w 1918137"/>
                    <a:gd name="connsiteY4" fmla="*/ 1206062 h 1442544"/>
                    <a:gd name="connsiteX5" fmla="*/ 1300655 w 1918137"/>
                    <a:gd name="connsiteY5" fmla="*/ 1032641 h 1442544"/>
                    <a:gd name="connsiteX6" fmla="*/ 1300655 w 1918137"/>
                    <a:gd name="connsiteY6" fmla="*/ 1206062 h 1442544"/>
                    <a:gd name="connsiteX7" fmla="*/ 1190296 w 1918137"/>
                    <a:gd name="connsiteY7" fmla="*/ 1237593 h 1442544"/>
                    <a:gd name="connsiteX8" fmla="*/ 1095703 w 1918137"/>
                    <a:gd name="connsiteY8" fmla="*/ 1111468 h 1442544"/>
                    <a:gd name="connsiteX9" fmla="*/ 1016876 w 1918137"/>
                    <a:gd name="connsiteY9" fmla="*/ 1269124 h 1442544"/>
                    <a:gd name="connsiteX10" fmla="*/ 906517 w 1918137"/>
                    <a:gd name="connsiteY10" fmla="*/ 1174531 h 1442544"/>
                    <a:gd name="connsiteX11" fmla="*/ 843455 w 1918137"/>
                    <a:gd name="connsiteY11" fmla="*/ 1347951 h 1442544"/>
                    <a:gd name="connsiteX12" fmla="*/ 764627 w 1918137"/>
                    <a:gd name="connsiteY12" fmla="*/ 1332186 h 1442544"/>
                    <a:gd name="connsiteX13" fmla="*/ 748862 w 1918137"/>
                    <a:gd name="connsiteY13" fmla="*/ 1221827 h 1442544"/>
                    <a:gd name="connsiteX14" fmla="*/ 638503 w 1918137"/>
                    <a:gd name="connsiteY14" fmla="*/ 1316420 h 1442544"/>
                    <a:gd name="connsiteX15" fmla="*/ 496614 w 1918137"/>
                    <a:gd name="connsiteY15" fmla="*/ 1284889 h 1442544"/>
                    <a:gd name="connsiteX16" fmla="*/ 575441 w 1918137"/>
                    <a:gd name="connsiteY16" fmla="*/ 1190296 h 1442544"/>
                    <a:gd name="connsiteX17" fmla="*/ 764627 w 1918137"/>
                    <a:gd name="connsiteY17" fmla="*/ 1111468 h 1442544"/>
                    <a:gd name="connsiteX18" fmla="*/ 622738 w 1918137"/>
                    <a:gd name="connsiteY18" fmla="*/ 1111468 h 1442544"/>
                    <a:gd name="connsiteX19" fmla="*/ 528145 w 1918137"/>
                    <a:gd name="connsiteY19" fmla="*/ 1016875 h 1442544"/>
                    <a:gd name="connsiteX20" fmla="*/ 480848 w 1918137"/>
                    <a:gd name="connsiteY20" fmla="*/ 1079937 h 1442544"/>
                    <a:gd name="connsiteX21" fmla="*/ 354724 w 1918137"/>
                    <a:gd name="connsiteY21" fmla="*/ 1095703 h 1442544"/>
                    <a:gd name="connsiteX22" fmla="*/ 338958 w 1918137"/>
                    <a:gd name="connsiteY22" fmla="*/ 1032641 h 1442544"/>
                    <a:gd name="connsiteX23" fmla="*/ 402021 w 1918137"/>
                    <a:gd name="connsiteY23" fmla="*/ 985344 h 1442544"/>
                    <a:gd name="connsiteX24" fmla="*/ 275896 w 1918137"/>
                    <a:gd name="connsiteY24" fmla="*/ 938048 h 1442544"/>
                    <a:gd name="connsiteX25" fmla="*/ 181303 w 1918137"/>
                    <a:gd name="connsiteY25" fmla="*/ 827689 h 1442544"/>
                    <a:gd name="connsiteX26" fmla="*/ 260131 w 1918137"/>
                    <a:gd name="connsiteY26" fmla="*/ 764627 h 1442544"/>
                    <a:gd name="connsiteX27" fmla="*/ 354724 w 1918137"/>
                    <a:gd name="connsiteY27" fmla="*/ 843455 h 1442544"/>
                    <a:gd name="connsiteX28" fmla="*/ 575441 w 1918137"/>
                    <a:gd name="connsiteY28" fmla="*/ 890751 h 1442544"/>
                    <a:gd name="connsiteX29" fmla="*/ 622738 w 1918137"/>
                    <a:gd name="connsiteY29" fmla="*/ 890751 h 1442544"/>
                    <a:gd name="connsiteX30" fmla="*/ 591207 w 1918137"/>
                    <a:gd name="connsiteY30" fmla="*/ 811924 h 1442544"/>
                    <a:gd name="connsiteX31" fmla="*/ 638503 w 1918137"/>
                    <a:gd name="connsiteY31" fmla="*/ 733096 h 1442544"/>
                    <a:gd name="connsiteX32" fmla="*/ 843455 w 1918137"/>
                    <a:gd name="connsiteY32" fmla="*/ 859220 h 1442544"/>
                    <a:gd name="connsiteX33" fmla="*/ 796158 w 1918137"/>
                    <a:gd name="connsiteY33" fmla="*/ 764627 h 1442544"/>
                    <a:gd name="connsiteX34" fmla="*/ 859221 w 1918137"/>
                    <a:gd name="connsiteY34" fmla="*/ 796158 h 1442544"/>
                    <a:gd name="connsiteX35" fmla="*/ 874986 w 1918137"/>
                    <a:gd name="connsiteY35" fmla="*/ 701565 h 1442544"/>
                    <a:gd name="connsiteX36" fmla="*/ 1016876 w 1918137"/>
                    <a:gd name="connsiteY36" fmla="*/ 575441 h 1442544"/>
                    <a:gd name="connsiteX37" fmla="*/ 890752 w 1918137"/>
                    <a:gd name="connsiteY37" fmla="*/ 685800 h 1442544"/>
                    <a:gd name="connsiteX38" fmla="*/ 796158 w 1918137"/>
                    <a:gd name="connsiteY38" fmla="*/ 638503 h 1442544"/>
                    <a:gd name="connsiteX39" fmla="*/ 811924 w 1918137"/>
                    <a:gd name="connsiteY39" fmla="*/ 449317 h 1442544"/>
                    <a:gd name="connsiteX40" fmla="*/ 717331 w 1918137"/>
                    <a:gd name="connsiteY40" fmla="*/ 638503 h 1442544"/>
                    <a:gd name="connsiteX41" fmla="*/ 622738 w 1918137"/>
                    <a:gd name="connsiteY41" fmla="*/ 591206 h 1442544"/>
                    <a:gd name="connsiteX42" fmla="*/ 733096 w 1918137"/>
                    <a:gd name="connsiteY42" fmla="*/ 465082 h 1442544"/>
                    <a:gd name="connsiteX43" fmla="*/ 591207 w 1918137"/>
                    <a:gd name="connsiteY43" fmla="*/ 512379 h 1442544"/>
                    <a:gd name="connsiteX44" fmla="*/ 417786 w 1918137"/>
                    <a:gd name="connsiteY44" fmla="*/ 512379 h 1442544"/>
                    <a:gd name="connsiteX45" fmla="*/ 402021 w 1918137"/>
                    <a:gd name="connsiteY45" fmla="*/ 386255 h 1442544"/>
                    <a:gd name="connsiteX46" fmla="*/ 291662 w 1918137"/>
                    <a:gd name="connsiteY46" fmla="*/ 543910 h 1442544"/>
                    <a:gd name="connsiteX47" fmla="*/ 165538 w 1918137"/>
                    <a:gd name="connsiteY47" fmla="*/ 543910 h 1442544"/>
                    <a:gd name="connsiteX48" fmla="*/ 275896 w 1918137"/>
                    <a:gd name="connsiteY48" fmla="*/ 386255 h 1442544"/>
                    <a:gd name="connsiteX49" fmla="*/ 102476 w 1918137"/>
                    <a:gd name="connsiteY49" fmla="*/ 386255 h 1442544"/>
                    <a:gd name="connsiteX50" fmla="*/ 23648 w 1918137"/>
                    <a:gd name="connsiteY50" fmla="*/ 260131 h 1442544"/>
                    <a:gd name="connsiteX51" fmla="*/ 244365 w 1918137"/>
                    <a:gd name="connsiteY51" fmla="*/ 275896 h 1442544"/>
                    <a:gd name="connsiteX52" fmla="*/ 118241 w 1918137"/>
                    <a:gd name="connsiteY52" fmla="*/ 149772 h 1442544"/>
                    <a:gd name="connsiteX53" fmla="*/ 165538 w 1918137"/>
                    <a:gd name="connsiteY53" fmla="*/ 23648 h 1442544"/>
                    <a:gd name="connsiteX54" fmla="*/ 228600 w 1918137"/>
                    <a:gd name="connsiteY54" fmla="*/ 23648 h 1442544"/>
                    <a:gd name="connsiteX55" fmla="*/ 291662 w 1918137"/>
                    <a:gd name="connsiteY55" fmla="*/ 165537 h 1442544"/>
                    <a:gd name="connsiteX56" fmla="*/ 402021 w 1918137"/>
                    <a:gd name="connsiteY56" fmla="*/ 260131 h 1442544"/>
                    <a:gd name="connsiteX57" fmla="*/ 496614 w 1918137"/>
                    <a:gd name="connsiteY57" fmla="*/ 197068 h 1442544"/>
                    <a:gd name="connsiteX58" fmla="*/ 543910 w 1918137"/>
                    <a:gd name="connsiteY58" fmla="*/ 149772 h 1442544"/>
                    <a:gd name="connsiteX59" fmla="*/ 638503 w 1918137"/>
                    <a:gd name="connsiteY59" fmla="*/ 260131 h 1442544"/>
                    <a:gd name="connsiteX60" fmla="*/ 780393 w 1918137"/>
                    <a:gd name="connsiteY60" fmla="*/ 307427 h 1442544"/>
                    <a:gd name="connsiteX61" fmla="*/ 733096 w 1918137"/>
                    <a:gd name="connsiteY61" fmla="*/ 244365 h 1442544"/>
                    <a:gd name="connsiteX62" fmla="*/ 733096 w 1918137"/>
                    <a:gd name="connsiteY62" fmla="*/ 134006 h 1442544"/>
                    <a:gd name="connsiteX63" fmla="*/ 827690 w 1918137"/>
                    <a:gd name="connsiteY63" fmla="*/ 134006 h 1442544"/>
                    <a:gd name="connsiteX64" fmla="*/ 953814 w 1918137"/>
                    <a:gd name="connsiteY64" fmla="*/ 291662 h 1442544"/>
                    <a:gd name="connsiteX65" fmla="*/ 1174531 w 1918137"/>
                    <a:gd name="connsiteY65" fmla="*/ 260131 h 1442544"/>
                    <a:gd name="connsiteX66" fmla="*/ 1190296 w 1918137"/>
                    <a:gd name="connsiteY66" fmla="*/ 118241 h 1442544"/>
                    <a:gd name="connsiteX67" fmla="*/ 1316421 w 1918137"/>
                    <a:gd name="connsiteY67" fmla="*/ 149772 h 1442544"/>
                    <a:gd name="connsiteX68" fmla="*/ 1379483 w 1918137"/>
                    <a:gd name="connsiteY68" fmla="*/ 275896 h 1442544"/>
                    <a:gd name="connsiteX69" fmla="*/ 1521372 w 1918137"/>
                    <a:gd name="connsiteY69" fmla="*/ 307427 h 1442544"/>
                    <a:gd name="connsiteX70" fmla="*/ 1537138 w 1918137"/>
                    <a:gd name="connsiteY70" fmla="*/ 118241 h 1442544"/>
                    <a:gd name="connsiteX71" fmla="*/ 1647496 w 1918137"/>
                    <a:gd name="connsiteY71" fmla="*/ 228600 h 1442544"/>
                    <a:gd name="connsiteX72" fmla="*/ 1742090 w 1918137"/>
                    <a:gd name="connsiteY72" fmla="*/ 197068 h 1442544"/>
                    <a:gd name="connsiteX73" fmla="*/ 1694793 w 1918137"/>
                    <a:gd name="connsiteY73" fmla="*/ 338958 h 1442544"/>
                    <a:gd name="connsiteX74" fmla="*/ 1710558 w 1918137"/>
                    <a:gd name="connsiteY74" fmla="*/ 480848 h 1442544"/>
                    <a:gd name="connsiteX75" fmla="*/ 1773621 w 1918137"/>
                    <a:gd name="connsiteY75" fmla="*/ 338958 h 1442544"/>
                    <a:gd name="connsiteX76" fmla="*/ 1868214 w 1918137"/>
                    <a:gd name="connsiteY76" fmla="*/ 354724 h 1442544"/>
                    <a:gd name="connsiteX77" fmla="*/ 1915510 w 1918137"/>
                    <a:gd name="connsiteY77" fmla="*/ 449317 h 1442544"/>
                    <a:gd name="connsiteX78" fmla="*/ 1883979 w 1918137"/>
                    <a:gd name="connsiteY78" fmla="*/ 433551 h 14425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</a:cxnLst>
                  <a:rect l="l" t="t" r="r" b="b"/>
                  <a:pathLst>
                    <a:path w="1918137" h="1442544">
                      <a:moveTo>
                        <a:pt x="1253358" y="1442544"/>
                      </a:moveTo>
                      <a:cubicBezTo>
                        <a:pt x="1305910" y="1407071"/>
                        <a:pt x="1358462" y="1371599"/>
                        <a:pt x="1395248" y="1316420"/>
                      </a:cubicBezTo>
                      <a:cubicBezTo>
                        <a:pt x="1432034" y="1261241"/>
                        <a:pt x="1468821" y="1129861"/>
                        <a:pt x="1474076" y="1111468"/>
                      </a:cubicBezTo>
                      <a:cubicBezTo>
                        <a:pt x="1479331" y="1093075"/>
                        <a:pt x="1445172" y="1190296"/>
                        <a:pt x="1426779" y="1206062"/>
                      </a:cubicBezTo>
                      <a:cubicBezTo>
                        <a:pt x="1408386" y="1221828"/>
                        <a:pt x="1384738" y="1234965"/>
                        <a:pt x="1363717" y="1206062"/>
                      </a:cubicBezTo>
                      <a:cubicBezTo>
                        <a:pt x="1342696" y="1177159"/>
                        <a:pt x="1311165" y="1032641"/>
                        <a:pt x="1300655" y="1032641"/>
                      </a:cubicBezTo>
                      <a:cubicBezTo>
                        <a:pt x="1290145" y="1032641"/>
                        <a:pt x="1319048" y="1171903"/>
                        <a:pt x="1300655" y="1206062"/>
                      </a:cubicBezTo>
                      <a:cubicBezTo>
                        <a:pt x="1282262" y="1240221"/>
                        <a:pt x="1224455" y="1253359"/>
                        <a:pt x="1190296" y="1237593"/>
                      </a:cubicBezTo>
                      <a:cubicBezTo>
                        <a:pt x="1156137" y="1221827"/>
                        <a:pt x="1124606" y="1106213"/>
                        <a:pt x="1095703" y="1111468"/>
                      </a:cubicBezTo>
                      <a:cubicBezTo>
                        <a:pt x="1066800" y="1116723"/>
                        <a:pt x="1048407" y="1258614"/>
                        <a:pt x="1016876" y="1269124"/>
                      </a:cubicBezTo>
                      <a:cubicBezTo>
                        <a:pt x="985345" y="1279634"/>
                        <a:pt x="935420" y="1161393"/>
                        <a:pt x="906517" y="1174531"/>
                      </a:cubicBezTo>
                      <a:cubicBezTo>
                        <a:pt x="877614" y="1187669"/>
                        <a:pt x="867103" y="1321675"/>
                        <a:pt x="843455" y="1347951"/>
                      </a:cubicBezTo>
                      <a:cubicBezTo>
                        <a:pt x="819807" y="1374227"/>
                        <a:pt x="780393" y="1353207"/>
                        <a:pt x="764627" y="1332186"/>
                      </a:cubicBezTo>
                      <a:cubicBezTo>
                        <a:pt x="748861" y="1311165"/>
                        <a:pt x="769883" y="1224455"/>
                        <a:pt x="748862" y="1221827"/>
                      </a:cubicBezTo>
                      <a:cubicBezTo>
                        <a:pt x="727841" y="1219199"/>
                        <a:pt x="680544" y="1305910"/>
                        <a:pt x="638503" y="1316420"/>
                      </a:cubicBezTo>
                      <a:cubicBezTo>
                        <a:pt x="596462" y="1326930"/>
                        <a:pt x="507124" y="1305910"/>
                        <a:pt x="496614" y="1284889"/>
                      </a:cubicBezTo>
                      <a:cubicBezTo>
                        <a:pt x="486104" y="1263868"/>
                        <a:pt x="530772" y="1219199"/>
                        <a:pt x="575441" y="1190296"/>
                      </a:cubicBezTo>
                      <a:cubicBezTo>
                        <a:pt x="620110" y="1161393"/>
                        <a:pt x="756744" y="1124606"/>
                        <a:pt x="764627" y="1111468"/>
                      </a:cubicBezTo>
                      <a:cubicBezTo>
                        <a:pt x="772510" y="1098330"/>
                        <a:pt x="662152" y="1127233"/>
                        <a:pt x="622738" y="1111468"/>
                      </a:cubicBezTo>
                      <a:cubicBezTo>
                        <a:pt x="583324" y="1095703"/>
                        <a:pt x="551793" y="1022130"/>
                        <a:pt x="528145" y="1016875"/>
                      </a:cubicBezTo>
                      <a:cubicBezTo>
                        <a:pt x="504497" y="1011620"/>
                        <a:pt x="509751" y="1066799"/>
                        <a:pt x="480848" y="1079937"/>
                      </a:cubicBezTo>
                      <a:cubicBezTo>
                        <a:pt x="451945" y="1093075"/>
                        <a:pt x="378372" y="1103586"/>
                        <a:pt x="354724" y="1095703"/>
                      </a:cubicBezTo>
                      <a:cubicBezTo>
                        <a:pt x="331076" y="1087820"/>
                        <a:pt x="331075" y="1051034"/>
                        <a:pt x="338958" y="1032641"/>
                      </a:cubicBezTo>
                      <a:cubicBezTo>
                        <a:pt x="346841" y="1014248"/>
                        <a:pt x="412531" y="1001110"/>
                        <a:pt x="402021" y="985344"/>
                      </a:cubicBezTo>
                      <a:cubicBezTo>
                        <a:pt x="391511" y="969579"/>
                        <a:pt x="312682" y="964324"/>
                        <a:pt x="275896" y="938048"/>
                      </a:cubicBezTo>
                      <a:cubicBezTo>
                        <a:pt x="239110" y="911772"/>
                        <a:pt x="183930" y="856592"/>
                        <a:pt x="181303" y="827689"/>
                      </a:cubicBezTo>
                      <a:cubicBezTo>
                        <a:pt x="178676" y="798786"/>
                        <a:pt x="231228" y="761999"/>
                        <a:pt x="260131" y="764627"/>
                      </a:cubicBezTo>
                      <a:cubicBezTo>
                        <a:pt x="289034" y="767255"/>
                        <a:pt x="302172" y="822434"/>
                        <a:pt x="354724" y="843455"/>
                      </a:cubicBezTo>
                      <a:cubicBezTo>
                        <a:pt x="407276" y="864476"/>
                        <a:pt x="530772" y="882868"/>
                        <a:pt x="575441" y="890751"/>
                      </a:cubicBezTo>
                      <a:cubicBezTo>
                        <a:pt x="620110" y="898634"/>
                        <a:pt x="620110" y="903889"/>
                        <a:pt x="622738" y="890751"/>
                      </a:cubicBezTo>
                      <a:cubicBezTo>
                        <a:pt x="625366" y="877613"/>
                        <a:pt x="588580" y="838200"/>
                        <a:pt x="591207" y="811924"/>
                      </a:cubicBezTo>
                      <a:cubicBezTo>
                        <a:pt x="593835" y="785648"/>
                        <a:pt x="596462" y="725213"/>
                        <a:pt x="638503" y="733096"/>
                      </a:cubicBezTo>
                      <a:cubicBezTo>
                        <a:pt x="680544" y="740979"/>
                        <a:pt x="817179" y="853965"/>
                        <a:pt x="843455" y="859220"/>
                      </a:cubicBezTo>
                      <a:cubicBezTo>
                        <a:pt x="869731" y="864475"/>
                        <a:pt x="793530" y="775137"/>
                        <a:pt x="796158" y="764627"/>
                      </a:cubicBezTo>
                      <a:cubicBezTo>
                        <a:pt x="798786" y="754117"/>
                        <a:pt x="846083" y="806668"/>
                        <a:pt x="859221" y="796158"/>
                      </a:cubicBezTo>
                      <a:cubicBezTo>
                        <a:pt x="872359" y="785648"/>
                        <a:pt x="848710" y="738351"/>
                        <a:pt x="874986" y="701565"/>
                      </a:cubicBezTo>
                      <a:cubicBezTo>
                        <a:pt x="901262" y="664779"/>
                        <a:pt x="1014248" y="578068"/>
                        <a:pt x="1016876" y="575441"/>
                      </a:cubicBezTo>
                      <a:cubicBezTo>
                        <a:pt x="1019504" y="572814"/>
                        <a:pt x="927538" y="675290"/>
                        <a:pt x="890752" y="685800"/>
                      </a:cubicBezTo>
                      <a:cubicBezTo>
                        <a:pt x="853966" y="696310"/>
                        <a:pt x="809296" y="677917"/>
                        <a:pt x="796158" y="638503"/>
                      </a:cubicBezTo>
                      <a:cubicBezTo>
                        <a:pt x="783020" y="599089"/>
                        <a:pt x="825062" y="449317"/>
                        <a:pt x="811924" y="449317"/>
                      </a:cubicBezTo>
                      <a:cubicBezTo>
                        <a:pt x="798786" y="449317"/>
                        <a:pt x="748862" y="614855"/>
                        <a:pt x="717331" y="638503"/>
                      </a:cubicBezTo>
                      <a:cubicBezTo>
                        <a:pt x="685800" y="662151"/>
                        <a:pt x="620111" y="620109"/>
                        <a:pt x="622738" y="591206"/>
                      </a:cubicBezTo>
                      <a:cubicBezTo>
                        <a:pt x="625365" y="562303"/>
                        <a:pt x="738351" y="478220"/>
                        <a:pt x="733096" y="465082"/>
                      </a:cubicBezTo>
                      <a:cubicBezTo>
                        <a:pt x="727841" y="451944"/>
                        <a:pt x="643759" y="504496"/>
                        <a:pt x="591207" y="512379"/>
                      </a:cubicBezTo>
                      <a:cubicBezTo>
                        <a:pt x="538655" y="520262"/>
                        <a:pt x="449317" y="533400"/>
                        <a:pt x="417786" y="512379"/>
                      </a:cubicBezTo>
                      <a:cubicBezTo>
                        <a:pt x="386255" y="491358"/>
                        <a:pt x="423042" y="381000"/>
                        <a:pt x="402021" y="386255"/>
                      </a:cubicBezTo>
                      <a:cubicBezTo>
                        <a:pt x="381000" y="391510"/>
                        <a:pt x="331076" y="517634"/>
                        <a:pt x="291662" y="543910"/>
                      </a:cubicBezTo>
                      <a:cubicBezTo>
                        <a:pt x="252248" y="570186"/>
                        <a:pt x="168166" y="570186"/>
                        <a:pt x="165538" y="543910"/>
                      </a:cubicBezTo>
                      <a:cubicBezTo>
                        <a:pt x="162910" y="517634"/>
                        <a:pt x="286406" y="412531"/>
                        <a:pt x="275896" y="386255"/>
                      </a:cubicBezTo>
                      <a:cubicBezTo>
                        <a:pt x="265386" y="359979"/>
                        <a:pt x="144517" y="407276"/>
                        <a:pt x="102476" y="386255"/>
                      </a:cubicBezTo>
                      <a:cubicBezTo>
                        <a:pt x="60435" y="365234"/>
                        <a:pt x="0" y="278524"/>
                        <a:pt x="23648" y="260131"/>
                      </a:cubicBezTo>
                      <a:cubicBezTo>
                        <a:pt x="47296" y="241738"/>
                        <a:pt x="228600" y="294289"/>
                        <a:pt x="244365" y="275896"/>
                      </a:cubicBezTo>
                      <a:cubicBezTo>
                        <a:pt x="260130" y="257503"/>
                        <a:pt x="131379" y="191813"/>
                        <a:pt x="118241" y="149772"/>
                      </a:cubicBezTo>
                      <a:cubicBezTo>
                        <a:pt x="105103" y="107731"/>
                        <a:pt x="147145" y="44669"/>
                        <a:pt x="165538" y="23648"/>
                      </a:cubicBezTo>
                      <a:cubicBezTo>
                        <a:pt x="183931" y="2627"/>
                        <a:pt x="207579" y="0"/>
                        <a:pt x="228600" y="23648"/>
                      </a:cubicBezTo>
                      <a:cubicBezTo>
                        <a:pt x="249621" y="47296"/>
                        <a:pt x="262759" y="126123"/>
                        <a:pt x="291662" y="165537"/>
                      </a:cubicBezTo>
                      <a:cubicBezTo>
                        <a:pt x="320565" y="204951"/>
                        <a:pt x="367862" y="254876"/>
                        <a:pt x="402021" y="260131"/>
                      </a:cubicBezTo>
                      <a:cubicBezTo>
                        <a:pt x="436180" y="265386"/>
                        <a:pt x="472966" y="215461"/>
                        <a:pt x="496614" y="197068"/>
                      </a:cubicBezTo>
                      <a:cubicBezTo>
                        <a:pt x="520262" y="178675"/>
                        <a:pt x="520262" y="139262"/>
                        <a:pt x="543910" y="149772"/>
                      </a:cubicBezTo>
                      <a:cubicBezTo>
                        <a:pt x="567558" y="160283"/>
                        <a:pt x="599089" y="233855"/>
                        <a:pt x="638503" y="260131"/>
                      </a:cubicBezTo>
                      <a:cubicBezTo>
                        <a:pt x="677917" y="286407"/>
                        <a:pt x="764627" y="310055"/>
                        <a:pt x="780393" y="307427"/>
                      </a:cubicBezTo>
                      <a:cubicBezTo>
                        <a:pt x="796159" y="304799"/>
                        <a:pt x="740979" y="273268"/>
                        <a:pt x="733096" y="244365"/>
                      </a:cubicBezTo>
                      <a:cubicBezTo>
                        <a:pt x="725213" y="215462"/>
                        <a:pt x="717330" y="152399"/>
                        <a:pt x="733096" y="134006"/>
                      </a:cubicBezTo>
                      <a:cubicBezTo>
                        <a:pt x="748862" y="115613"/>
                        <a:pt x="790904" y="107730"/>
                        <a:pt x="827690" y="134006"/>
                      </a:cubicBezTo>
                      <a:cubicBezTo>
                        <a:pt x="864476" y="160282"/>
                        <a:pt x="896007" y="270641"/>
                        <a:pt x="953814" y="291662"/>
                      </a:cubicBezTo>
                      <a:cubicBezTo>
                        <a:pt x="1011621" y="312683"/>
                        <a:pt x="1135117" y="289034"/>
                        <a:pt x="1174531" y="260131"/>
                      </a:cubicBezTo>
                      <a:cubicBezTo>
                        <a:pt x="1213945" y="231228"/>
                        <a:pt x="1166648" y="136634"/>
                        <a:pt x="1190296" y="118241"/>
                      </a:cubicBezTo>
                      <a:cubicBezTo>
                        <a:pt x="1213944" y="99848"/>
                        <a:pt x="1284890" y="123496"/>
                        <a:pt x="1316421" y="149772"/>
                      </a:cubicBezTo>
                      <a:cubicBezTo>
                        <a:pt x="1347952" y="176048"/>
                        <a:pt x="1345325" y="249620"/>
                        <a:pt x="1379483" y="275896"/>
                      </a:cubicBezTo>
                      <a:cubicBezTo>
                        <a:pt x="1413642" y="302172"/>
                        <a:pt x="1495096" y="333703"/>
                        <a:pt x="1521372" y="307427"/>
                      </a:cubicBezTo>
                      <a:cubicBezTo>
                        <a:pt x="1547648" y="281151"/>
                        <a:pt x="1516117" y="131379"/>
                        <a:pt x="1537138" y="118241"/>
                      </a:cubicBezTo>
                      <a:cubicBezTo>
                        <a:pt x="1558159" y="105103"/>
                        <a:pt x="1613337" y="215462"/>
                        <a:pt x="1647496" y="228600"/>
                      </a:cubicBezTo>
                      <a:cubicBezTo>
                        <a:pt x="1681655" y="241738"/>
                        <a:pt x="1734207" y="178675"/>
                        <a:pt x="1742090" y="197068"/>
                      </a:cubicBezTo>
                      <a:cubicBezTo>
                        <a:pt x="1749973" y="215461"/>
                        <a:pt x="1700048" y="291661"/>
                        <a:pt x="1694793" y="338958"/>
                      </a:cubicBezTo>
                      <a:cubicBezTo>
                        <a:pt x="1689538" y="386255"/>
                        <a:pt x="1697420" y="480848"/>
                        <a:pt x="1710558" y="480848"/>
                      </a:cubicBezTo>
                      <a:cubicBezTo>
                        <a:pt x="1723696" y="480848"/>
                        <a:pt x="1747345" y="359979"/>
                        <a:pt x="1773621" y="338958"/>
                      </a:cubicBezTo>
                      <a:cubicBezTo>
                        <a:pt x="1799897" y="317937"/>
                        <a:pt x="1844566" y="336331"/>
                        <a:pt x="1868214" y="354724"/>
                      </a:cubicBezTo>
                      <a:cubicBezTo>
                        <a:pt x="1891862" y="373117"/>
                        <a:pt x="1912883" y="436179"/>
                        <a:pt x="1915510" y="449317"/>
                      </a:cubicBezTo>
                      <a:cubicBezTo>
                        <a:pt x="1918137" y="462455"/>
                        <a:pt x="1901058" y="448003"/>
                        <a:pt x="1883979" y="433551"/>
                      </a:cubicBezTo>
                    </a:path>
                  </a:pathLst>
                </a:custGeom>
                <a:solidFill>
                  <a:srgbClr val="009200">
                    <a:alpha val="97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14" name="Freeform 313"/>
                <p:cNvSpPr/>
                <p:nvPr/>
              </p:nvSpPr>
              <p:spPr>
                <a:xfrm>
                  <a:off x="4270139" y="4907159"/>
                  <a:ext cx="1709355" cy="805251"/>
                </a:xfrm>
                <a:custGeom>
                  <a:avLst/>
                  <a:gdLst>
                    <a:gd name="connsiteX0" fmla="*/ 223344 w 1713186"/>
                    <a:gd name="connsiteY0" fmla="*/ 430924 h 801414"/>
                    <a:gd name="connsiteX1" fmla="*/ 144517 w 1713186"/>
                    <a:gd name="connsiteY1" fmla="*/ 525517 h 801414"/>
                    <a:gd name="connsiteX2" fmla="*/ 34158 w 1713186"/>
                    <a:gd name="connsiteY2" fmla="*/ 493986 h 801414"/>
                    <a:gd name="connsiteX3" fmla="*/ 34158 w 1713186"/>
                    <a:gd name="connsiteY3" fmla="*/ 367862 h 801414"/>
                    <a:gd name="connsiteX4" fmla="*/ 112986 w 1713186"/>
                    <a:gd name="connsiteY4" fmla="*/ 367862 h 801414"/>
                    <a:gd name="connsiteX5" fmla="*/ 18393 w 1713186"/>
                    <a:gd name="connsiteY5" fmla="*/ 336331 h 801414"/>
                    <a:gd name="connsiteX6" fmla="*/ 34158 w 1713186"/>
                    <a:gd name="connsiteY6" fmla="*/ 241738 h 801414"/>
                    <a:gd name="connsiteX7" fmla="*/ 223344 w 1713186"/>
                    <a:gd name="connsiteY7" fmla="*/ 241738 h 801414"/>
                    <a:gd name="connsiteX8" fmla="*/ 191813 w 1713186"/>
                    <a:gd name="connsiteY8" fmla="*/ 178676 h 801414"/>
                    <a:gd name="connsiteX9" fmla="*/ 317938 w 1713186"/>
                    <a:gd name="connsiteY9" fmla="*/ 131380 h 801414"/>
                    <a:gd name="connsiteX10" fmla="*/ 412531 w 1713186"/>
                    <a:gd name="connsiteY10" fmla="*/ 147145 h 801414"/>
                    <a:gd name="connsiteX11" fmla="*/ 365234 w 1713186"/>
                    <a:gd name="connsiteY11" fmla="*/ 68317 h 801414"/>
                    <a:gd name="connsiteX12" fmla="*/ 491358 w 1713186"/>
                    <a:gd name="connsiteY12" fmla="*/ 178676 h 801414"/>
                    <a:gd name="connsiteX13" fmla="*/ 522889 w 1713186"/>
                    <a:gd name="connsiteY13" fmla="*/ 52552 h 801414"/>
                    <a:gd name="connsiteX14" fmla="*/ 554420 w 1713186"/>
                    <a:gd name="connsiteY14" fmla="*/ 162911 h 801414"/>
                    <a:gd name="connsiteX15" fmla="*/ 664779 w 1713186"/>
                    <a:gd name="connsiteY15" fmla="*/ 162911 h 801414"/>
                    <a:gd name="connsiteX16" fmla="*/ 680544 w 1713186"/>
                    <a:gd name="connsiteY16" fmla="*/ 84083 h 801414"/>
                    <a:gd name="connsiteX17" fmla="*/ 633248 w 1713186"/>
                    <a:gd name="connsiteY17" fmla="*/ 5255 h 801414"/>
                    <a:gd name="connsiteX18" fmla="*/ 727841 w 1713186"/>
                    <a:gd name="connsiteY18" fmla="*/ 84083 h 801414"/>
                    <a:gd name="connsiteX19" fmla="*/ 790903 w 1713186"/>
                    <a:gd name="connsiteY19" fmla="*/ 5255 h 801414"/>
                    <a:gd name="connsiteX20" fmla="*/ 885496 w 1713186"/>
                    <a:gd name="connsiteY20" fmla="*/ 115614 h 801414"/>
                    <a:gd name="connsiteX21" fmla="*/ 980089 w 1713186"/>
                    <a:gd name="connsiteY21" fmla="*/ 162911 h 801414"/>
                    <a:gd name="connsiteX22" fmla="*/ 1043151 w 1713186"/>
                    <a:gd name="connsiteY22" fmla="*/ 84083 h 801414"/>
                    <a:gd name="connsiteX23" fmla="*/ 1011620 w 1713186"/>
                    <a:gd name="connsiteY23" fmla="*/ 36786 h 801414"/>
                    <a:gd name="connsiteX24" fmla="*/ 1090448 w 1713186"/>
                    <a:gd name="connsiteY24" fmla="*/ 99848 h 801414"/>
                    <a:gd name="connsiteX25" fmla="*/ 1185041 w 1713186"/>
                    <a:gd name="connsiteY25" fmla="*/ 194442 h 801414"/>
                    <a:gd name="connsiteX26" fmla="*/ 1121979 w 1713186"/>
                    <a:gd name="connsiteY26" fmla="*/ 225973 h 801414"/>
                    <a:gd name="connsiteX27" fmla="*/ 1279634 w 1713186"/>
                    <a:gd name="connsiteY27" fmla="*/ 194442 h 801414"/>
                    <a:gd name="connsiteX28" fmla="*/ 1358462 w 1713186"/>
                    <a:gd name="connsiteY28" fmla="*/ 194442 h 801414"/>
                    <a:gd name="connsiteX29" fmla="*/ 1342696 w 1713186"/>
                    <a:gd name="connsiteY29" fmla="*/ 273269 h 801414"/>
                    <a:gd name="connsiteX30" fmla="*/ 1263869 w 1713186"/>
                    <a:gd name="connsiteY30" fmla="*/ 304800 h 801414"/>
                    <a:gd name="connsiteX31" fmla="*/ 1437289 w 1713186"/>
                    <a:gd name="connsiteY31" fmla="*/ 304800 h 801414"/>
                    <a:gd name="connsiteX32" fmla="*/ 1516117 w 1713186"/>
                    <a:gd name="connsiteY32" fmla="*/ 304800 h 801414"/>
                    <a:gd name="connsiteX33" fmla="*/ 1468820 w 1713186"/>
                    <a:gd name="connsiteY33" fmla="*/ 399393 h 801414"/>
                    <a:gd name="connsiteX34" fmla="*/ 1531882 w 1713186"/>
                    <a:gd name="connsiteY34" fmla="*/ 399393 h 801414"/>
                    <a:gd name="connsiteX35" fmla="*/ 1658006 w 1713186"/>
                    <a:gd name="connsiteY35" fmla="*/ 336331 h 801414"/>
                    <a:gd name="connsiteX36" fmla="*/ 1705303 w 1713186"/>
                    <a:gd name="connsiteY36" fmla="*/ 399393 h 801414"/>
                    <a:gd name="connsiteX37" fmla="*/ 1610710 w 1713186"/>
                    <a:gd name="connsiteY37" fmla="*/ 525517 h 801414"/>
                    <a:gd name="connsiteX38" fmla="*/ 1437289 w 1713186"/>
                    <a:gd name="connsiteY38" fmla="*/ 525517 h 801414"/>
                    <a:gd name="connsiteX39" fmla="*/ 1453055 w 1713186"/>
                    <a:gd name="connsiteY39" fmla="*/ 635876 h 801414"/>
                    <a:gd name="connsiteX40" fmla="*/ 1279634 w 1713186"/>
                    <a:gd name="connsiteY40" fmla="*/ 620111 h 801414"/>
                    <a:gd name="connsiteX41" fmla="*/ 1153510 w 1713186"/>
                    <a:gd name="connsiteY41" fmla="*/ 541283 h 801414"/>
                    <a:gd name="connsiteX42" fmla="*/ 1185041 w 1713186"/>
                    <a:gd name="connsiteY42" fmla="*/ 635876 h 801414"/>
                    <a:gd name="connsiteX43" fmla="*/ 1106213 w 1713186"/>
                    <a:gd name="connsiteY43" fmla="*/ 667407 h 801414"/>
                    <a:gd name="connsiteX44" fmla="*/ 948558 w 1713186"/>
                    <a:gd name="connsiteY44" fmla="*/ 604345 h 801414"/>
                    <a:gd name="connsiteX45" fmla="*/ 980089 w 1713186"/>
                    <a:gd name="connsiteY45" fmla="*/ 683173 h 801414"/>
                    <a:gd name="connsiteX46" fmla="*/ 980089 w 1713186"/>
                    <a:gd name="connsiteY46" fmla="*/ 746235 h 801414"/>
                    <a:gd name="connsiteX47" fmla="*/ 869731 w 1713186"/>
                    <a:gd name="connsiteY47" fmla="*/ 698938 h 801414"/>
                    <a:gd name="connsiteX48" fmla="*/ 853965 w 1713186"/>
                    <a:gd name="connsiteY48" fmla="*/ 651642 h 801414"/>
                    <a:gd name="connsiteX49" fmla="*/ 838200 w 1713186"/>
                    <a:gd name="connsiteY49" fmla="*/ 777766 h 801414"/>
                    <a:gd name="connsiteX50" fmla="*/ 759372 w 1713186"/>
                    <a:gd name="connsiteY50" fmla="*/ 793531 h 801414"/>
                    <a:gd name="connsiteX51" fmla="*/ 664779 w 1713186"/>
                    <a:gd name="connsiteY51" fmla="*/ 730469 h 801414"/>
                    <a:gd name="connsiteX52" fmla="*/ 680544 w 1713186"/>
                    <a:gd name="connsiteY52" fmla="*/ 525517 h 801414"/>
                    <a:gd name="connsiteX53" fmla="*/ 838200 w 1713186"/>
                    <a:gd name="connsiteY53" fmla="*/ 430924 h 801414"/>
                    <a:gd name="connsiteX54" fmla="*/ 680544 w 1713186"/>
                    <a:gd name="connsiteY54" fmla="*/ 478221 h 801414"/>
                    <a:gd name="connsiteX55" fmla="*/ 649013 w 1713186"/>
                    <a:gd name="connsiteY55" fmla="*/ 336331 h 801414"/>
                    <a:gd name="connsiteX56" fmla="*/ 664779 w 1713186"/>
                    <a:gd name="connsiteY56" fmla="*/ 525517 h 801414"/>
                    <a:gd name="connsiteX57" fmla="*/ 617482 w 1713186"/>
                    <a:gd name="connsiteY57" fmla="*/ 557048 h 801414"/>
                    <a:gd name="connsiteX58" fmla="*/ 507124 w 1713186"/>
                    <a:gd name="connsiteY58" fmla="*/ 462455 h 801414"/>
                    <a:gd name="connsiteX59" fmla="*/ 554420 w 1713186"/>
                    <a:gd name="connsiteY59" fmla="*/ 635876 h 801414"/>
                    <a:gd name="connsiteX60" fmla="*/ 428296 w 1713186"/>
                    <a:gd name="connsiteY60" fmla="*/ 667407 h 801414"/>
                    <a:gd name="connsiteX61" fmla="*/ 365234 w 1713186"/>
                    <a:gd name="connsiteY61" fmla="*/ 651642 h 801414"/>
                    <a:gd name="connsiteX62" fmla="*/ 381000 w 1713186"/>
                    <a:gd name="connsiteY62" fmla="*/ 478221 h 801414"/>
                    <a:gd name="connsiteX63" fmla="*/ 286406 w 1713186"/>
                    <a:gd name="connsiteY63" fmla="*/ 572814 h 801414"/>
                    <a:gd name="connsiteX64" fmla="*/ 239110 w 1713186"/>
                    <a:gd name="connsiteY64" fmla="*/ 604345 h 801414"/>
                    <a:gd name="connsiteX65" fmla="*/ 176048 w 1713186"/>
                    <a:gd name="connsiteY65" fmla="*/ 509752 h 801414"/>
                    <a:gd name="connsiteX66" fmla="*/ 223344 w 1713186"/>
                    <a:gd name="connsiteY66" fmla="*/ 430924 h 8014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</a:cxnLst>
                  <a:rect l="l" t="t" r="r" b="b"/>
                  <a:pathLst>
                    <a:path w="1713186" h="801414">
                      <a:moveTo>
                        <a:pt x="223344" y="430924"/>
                      </a:moveTo>
                      <a:cubicBezTo>
                        <a:pt x="218089" y="433551"/>
                        <a:pt x="176048" y="515007"/>
                        <a:pt x="144517" y="525517"/>
                      </a:cubicBezTo>
                      <a:cubicBezTo>
                        <a:pt x="112986" y="536027"/>
                        <a:pt x="52551" y="520262"/>
                        <a:pt x="34158" y="493986"/>
                      </a:cubicBezTo>
                      <a:cubicBezTo>
                        <a:pt x="15765" y="467710"/>
                        <a:pt x="21020" y="388883"/>
                        <a:pt x="34158" y="367862"/>
                      </a:cubicBezTo>
                      <a:cubicBezTo>
                        <a:pt x="47296" y="346841"/>
                        <a:pt x="115613" y="373117"/>
                        <a:pt x="112986" y="367862"/>
                      </a:cubicBezTo>
                      <a:cubicBezTo>
                        <a:pt x="110359" y="362607"/>
                        <a:pt x="31531" y="357352"/>
                        <a:pt x="18393" y="336331"/>
                      </a:cubicBezTo>
                      <a:cubicBezTo>
                        <a:pt x="5255" y="315310"/>
                        <a:pt x="0" y="257503"/>
                        <a:pt x="34158" y="241738"/>
                      </a:cubicBezTo>
                      <a:cubicBezTo>
                        <a:pt x="68316" y="225973"/>
                        <a:pt x="197068" y="252248"/>
                        <a:pt x="223344" y="241738"/>
                      </a:cubicBezTo>
                      <a:cubicBezTo>
                        <a:pt x="249620" y="231228"/>
                        <a:pt x="176047" y="197069"/>
                        <a:pt x="191813" y="178676"/>
                      </a:cubicBezTo>
                      <a:cubicBezTo>
                        <a:pt x="207579" y="160283"/>
                        <a:pt x="281152" y="136635"/>
                        <a:pt x="317938" y="131380"/>
                      </a:cubicBezTo>
                      <a:cubicBezTo>
                        <a:pt x="354724" y="126125"/>
                        <a:pt x="404648" y="157655"/>
                        <a:pt x="412531" y="147145"/>
                      </a:cubicBezTo>
                      <a:cubicBezTo>
                        <a:pt x="420414" y="136635"/>
                        <a:pt x="352096" y="63062"/>
                        <a:pt x="365234" y="68317"/>
                      </a:cubicBezTo>
                      <a:cubicBezTo>
                        <a:pt x="378372" y="73572"/>
                        <a:pt x="465082" y="181304"/>
                        <a:pt x="491358" y="178676"/>
                      </a:cubicBezTo>
                      <a:cubicBezTo>
                        <a:pt x="517634" y="176049"/>
                        <a:pt x="512379" y="55180"/>
                        <a:pt x="522889" y="52552"/>
                      </a:cubicBezTo>
                      <a:cubicBezTo>
                        <a:pt x="533399" y="49924"/>
                        <a:pt x="530772" y="144518"/>
                        <a:pt x="554420" y="162911"/>
                      </a:cubicBezTo>
                      <a:cubicBezTo>
                        <a:pt x="578068" y="181304"/>
                        <a:pt x="643758" y="176049"/>
                        <a:pt x="664779" y="162911"/>
                      </a:cubicBezTo>
                      <a:cubicBezTo>
                        <a:pt x="685800" y="149773"/>
                        <a:pt x="685799" y="110359"/>
                        <a:pt x="680544" y="84083"/>
                      </a:cubicBezTo>
                      <a:cubicBezTo>
                        <a:pt x="675289" y="57807"/>
                        <a:pt x="625365" y="5255"/>
                        <a:pt x="633248" y="5255"/>
                      </a:cubicBezTo>
                      <a:cubicBezTo>
                        <a:pt x="641131" y="5255"/>
                        <a:pt x="701565" y="84083"/>
                        <a:pt x="727841" y="84083"/>
                      </a:cubicBezTo>
                      <a:cubicBezTo>
                        <a:pt x="754117" y="84083"/>
                        <a:pt x="764627" y="0"/>
                        <a:pt x="790903" y="5255"/>
                      </a:cubicBezTo>
                      <a:cubicBezTo>
                        <a:pt x="817179" y="10510"/>
                        <a:pt x="853965" y="89338"/>
                        <a:pt x="885496" y="115614"/>
                      </a:cubicBezTo>
                      <a:cubicBezTo>
                        <a:pt x="917027" y="141890"/>
                        <a:pt x="953813" y="168166"/>
                        <a:pt x="980089" y="162911"/>
                      </a:cubicBezTo>
                      <a:cubicBezTo>
                        <a:pt x="1006365" y="157656"/>
                        <a:pt x="1037896" y="105104"/>
                        <a:pt x="1043151" y="84083"/>
                      </a:cubicBezTo>
                      <a:cubicBezTo>
                        <a:pt x="1048406" y="63062"/>
                        <a:pt x="1003737" y="34159"/>
                        <a:pt x="1011620" y="36786"/>
                      </a:cubicBezTo>
                      <a:cubicBezTo>
                        <a:pt x="1019503" y="39413"/>
                        <a:pt x="1061545" y="73572"/>
                        <a:pt x="1090448" y="99848"/>
                      </a:cubicBezTo>
                      <a:cubicBezTo>
                        <a:pt x="1119351" y="126124"/>
                        <a:pt x="1179786" y="173421"/>
                        <a:pt x="1185041" y="194442"/>
                      </a:cubicBezTo>
                      <a:cubicBezTo>
                        <a:pt x="1190296" y="215463"/>
                        <a:pt x="1106214" y="225973"/>
                        <a:pt x="1121979" y="225973"/>
                      </a:cubicBezTo>
                      <a:cubicBezTo>
                        <a:pt x="1137744" y="225973"/>
                        <a:pt x="1240220" y="199697"/>
                        <a:pt x="1279634" y="194442"/>
                      </a:cubicBezTo>
                      <a:cubicBezTo>
                        <a:pt x="1319048" y="189187"/>
                        <a:pt x="1347952" y="181304"/>
                        <a:pt x="1358462" y="194442"/>
                      </a:cubicBezTo>
                      <a:cubicBezTo>
                        <a:pt x="1368972" y="207580"/>
                        <a:pt x="1358461" y="254876"/>
                        <a:pt x="1342696" y="273269"/>
                      </a:cubicBezTo>
                      <a:cubicBezTo>
                        <a:pt x="1326931" y="291662"/>
                        <a:pt x="1248104" y="299545"/>
                        <a:pt x="1263869" y="304800"/>
                      </a:cubicBezTo>
                      <a:cubicBezTo>
                        <a:pt x="1279634" y="310055"/>
                        <a:pt x="1437289" y="304800"/>
                        <a:pt x="1437289" y="304800"/>
                      </a:cubicBezTo>
                      <a:cubicBezTo>
                        <a:pt x="1479330" y="304800"/>
                        <a:pt x="1510862" y="289035"/>
                        <a:pt x="1516117" y="304800"/>
                      </a:cubicBezTo>
                      <a:cubicBezTo>
                        <a:pt x="1521372" y="320565"/>
                        <a:pt x="1466193" y="383628"/>
                        <a:pt x="1468820" y="399393"/>
                      </a:cubicBezTo>
                      <a:cubicBezTo>
                        <a:pt x="1471447" y="415158"/>
                        <a:pt x="1500351" y="409903"/>
                        <a:pt x="1531882" y="399393"/>
                      </a:cubicBezTo>
                      <a:cubicBezTo>
                        <a:pt x="1563413" y="388883"/>
                        <a:pt x="1629103" y="336331"/>
                        <a:pt x="1658006" y="336331"/>
                      </a:cubicBezTo>
                      <a:cubicBezTo>
                        <a:pt x="1686909" y="336331"/>
                        <a:pt x="1713186" y="367862"/>
                        <a:pt x="1705303" y="399393"/>
                      </a:cubicBezTo>
                      <a:cubicBezTo>
                        <a:pt x="1697420" y="430924"/>
                        <a:pt x="1655379" y="504496"/>
                        <a:pt x="1610710" y="525517"/>
                      </a:cubicBezTo>
                      <a:cubicBezTo>
                        <a:pt x="1566041" y="546538"/>
                        <a:pt x="1463565" y="507124"/>
                        <a:pt x="1437289" y="525517"/>
                      </a:cubicBezTo>
                      <a:cubicBezTo>
                        <a:pt x="1411013" y="543910"/>
                        <a:pt x="1479331" y="620110"/>
                        <a:pt x="1453055" y="635876"/>
                      </a:cubicBezTo>
                      <a:cubicBezTo>
                        <a:pt x="1426779" y="651642"/>
                        <a:pt x="1329558" y="635876"/>
                        <a:pt x="1279634" y="620111"/>
                      </a:cubicBezTo>
                      <a:cubicBezTo>
                        <a:pt x="1229710" y="604346"/>
                        <a:pt x="1169275" y="538656"/>
                        <a:pt x="1153510" y="541283"/>
                      </a:cubicBezTo>
                      <a:cubicBezTo>
                        <a:pt x="1137745" y="543910"/>
                        <a:pt x="1192924" y="614855"/>
                        <a:pt x="1185041" y="635876"/>
                      </a:cubicBezTo>
                      <a:cubicBezTo>
                        <a:pt x="1177158" y="656897"/>
                        <a:pt x="1145627" y="672662"/>
                        <a:pt x="1106213" y="667407"/>
                      </a:cubicBezTo>
                      <a:cubicBezTo>
                        <a:pt x="1066799" y="662152"/>
                        <a:pt x="969579" y="601717"/>
                        <a:pt x="948558" y="604345"/>
                      </a:cubicBezTo>
                      <a:cubicBezTo>
                        <a:pt x="927537" y="606973"/>
                        <a:pt x="974834" y="659525"/>
                        <a:pt x="980089" y="683173"/>
                      </a:cubicBezTo>
                      <a:cubicBezTo>
                        <a:pt x="985344" y="706821"/>
                        <a:pt x="998482" y="743608"/>
                        <a:pt x="980089" y="746235"/>
                      </a:cubicBezTo>
                      <a:cubicBezTo>
                        <a:pt x="961696" y="748862"/>
                        <a:pt x="890752" y="714704"/>
                        <a:pt x="869731" y="698938"/>
                      </a:cubicBezTo>
                      <a:cubicBezTo>
                        <a:pt x="848710" y="683172"/>
                        <a:pt x="859220" y="638504"/>
                        <a:pt x="853965" y="651642"/>
                      </a:cubicBezTo>
                      <a:cubicBezTo>
                        <a:pt x="848710" y="664780"/>
                        <a:pt x="853965" y="754118"/>
                        <a:pt x="838200" y="777766"/>
                      </a:cubicBezTo>
                      <a:cubicBezTo>
                        <a:pt x="822435" y="801414"/>
                        <a:pt x="788275" y="801414"/>
                        <a:pt x="759372" y="793531"/>
                      </a:cubicBezTo>
                      <a:cubicBezTo>
                        <a:pt x="730469" y="785648"/>
                        <a:pt x="677917" y="775138"/>
                        <a:pt x="664779" y="730469"/>
                      </a:cubicBezTo>
                      <a:cubicBezTo>
                        <a:pt x="651641" y="685800"/>
                        <a:pt x="651641" y="575441"/>
                        <a:pt x="680544" y="525517"/>
                      </a:cubicBezTo>
                      <a:cubicBezTo>
                        <a:pt x="709447" y="475593"/>
                        <a:pt x="838200" y="438807"/>
                        <a:pt x="838200" y="430924"/>
                      </a:cubicBezTo>
                      <a:cubicBezTo>
                        <a:pt x="838200" y="423041"/>
                        <a:pt x="712075" y="493986"/>
                        <a:pt x="680544" y="478221"/>
                      </a:cubicBezTo>
                      <a:cubicBezTo>
                        <a:pt x="649013" y="462456"/>
                        <a:pt x="651640" y="328448"/>
                        <a:pt x="649013" y="336331"/>
                      </a:cubicBezTo>
                      <a:cubicBezTo>
                        <a:pt x="646386" y="344214"/>
                        <a:pt x="670034" y="488731"/>
                        <a:pt x="664779" y="525517"/>
                      </a:cubicBezTo>
                      <a:cubicBezTo>
                        <a:pt x="659524" y="562303"/>
                        <a:pt x="643758" y="567558"/>
                        <a:pt x="617482" y="557048"/>
                      </a:cubicBezTo>
                      <a:cubicBezTo>
                        <a:pt x="591206" y="546538"/>
                        <a:pt x="517634" y="449317"/>
                        <a:pt x="507124" y="462455"/>
                      </a:cubicBezTo>
                      <a:cubicBezTo>
                        <a:pt x="496614" y="475593"/>
                        <a:pt x="567558" y="601717"/>
                        <a:pt x="554420" y="635876"/>
                      </a:cubicBezTo>
                      <a:cubicBezTo>
                        <a:pt x="541282" y="670035"/>
                        <a:pt x="459827" y="664779"/>
                        <a:pt x="428296" y="667407"/>
                      </a:cubicBezTo>
                      <a:cubicBezTo>
                        <a:pt x="396765" y="670035"/>
                        <a:pt x="373117" y="683173"/>
                        <a:pt x="365234" y="651642"/>
                      </a:cubicBezTo>
                      <a:cubicBezTo>
                        <a:pt x="357351" y="620111"/>
                        <a:pt x="394138" y="491359"/>
                        <a:pt x="381000" y="478221"/>
                      </a:cubicBezTo>
                      <a:cubicBezTo>
                        <a:pt x="367862" y="465083"/>
                        <a:pt x="310054" y="551793"/>
                        <a:pt x="286406" y="572814"/>
                      </a:cubicBezTo>
                      <a:cubicBezTo>
                        <a:pt x="262758" y="593835"/>
                        <a:pt x="257503" y="614855"/>
                        <a:pt x="239110" y="604345"/>
                      </a:cubicBezTo>
                      <a:cubicBezTo>
                        <a:pt x="220717" y="593835"/>
                        <a:pt x="176048" y="536028"/>
                        <a:pt x="176048" y="509752"/>
                      </a:cubicBezTo>
                      <a:cubicBezTo>
                        <a:pt x="176048" y="483476"/>
                        <a:pt x="228599" y="428297"/>
                        <a:pt x="223344" y="430924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15" name="Freeform 314"/>
                <p:cNvSpPr/>
                <p:nvPr/>
              </p:nvSpPr>
              <p:spPr>
                <a:xfrm>
                  <a:off x="4116735" y="5385640"/>
                  <a:ext cx="558831" cy="431807"/>
                </a:xfrm>
                <a:custGeom>
                  <a:avLst/>
                  <a:gdLst>
                    <a:gd name="connsiteX0" fmla="*/ 0 w 567559"/>
                    <a:gd name="connsiteY0" fmla="*/ 394138 h 425669"/>
                    <a:gd name="connsiteX1" fmla="*/ 78828 w 567559"/>
                    <a:gd name="connsiteY1" fmla="*/ 362607 h 425669"/>
                    <a:gd name="connsiteX2" fmla="*/ 204952 w 567559"/>
                    <a:gd name="connsiteY2" fmla="*/ 63062 h 425669"/>
                    <a:gd name="connsiteX3" fmla="*/ 236483 w 567559"/>
                    <a:gd name="connsiteY3" fmla="*/ 78827 h 425669"/>
                    <a:gd name="connsiteX4" fmla="*/ 331076 w 567559"/>
                    <a:gd name="connsiteY4" fmla="*/ 31531 h 425669"/>
                    <a:gd name="connsiteX5" fmla="*/ 346841 w 567559"/>
                    <a:gd name="connsiteY5" fmla="*/ 0 h 425669"/>
                    <a:gd name="connsiteX6" fmla="*/ 362607 w 567559"/>
                    <a:gd name="connsiteY6" fmla="*/ 110359 h 425669"/>
                    <a:gd name="connsiteX7" fmla="*/ 457200 w 567559"/>
                    <a:gd name="connsiteY7" fmla="*/ 110359 h 425669"/>
                    <a:gd name="connsiteX8" fmla="*/ 520262 w 567559"/>
                    <a:gd name="connsiteY8" fmla="*/ 15765 h 425669"/>
                    <a:gd name="connsiteX9" fmla="*/ 520262 w 567559"/>
                    <a:gd name="connsiteY9" fmla="*/ 220717 h 425669"/>
                    <a:gd name="connsiteX10" fmla="*/ 567559 w 567559"/>
                    <a:gd name="connsiteY10" fmla="*/ 315310 h 425669"/>
                    <a:gd name="connsiteX11" fmla="*/ 488731 w 567559"/>
                    <a:gd name="connsiteY11" fmla="*/ 362607 h 425669"/>
                    <a:gd name="connsiteX12" fmla="*/ 441434 w 567559"/>
                    <a:gd name="connsiteY12" fmla="*/ 425669 h 425669"/>
                    <a:gd name="connsiteX13" fmla="*/ 394138 w 567559"/>
                    <a:gd name="connsiteY13" fmla="*/ 425669 h 425669"/>
                    <a:gd name="connsiteX14" fmla="*/ 283779 w 567559"/>
                    <a:gd name="connsiteY14" fmla="*/ 409903 h 425669"/>
                    <a:gd name="connsiteX15" fmla="*/ 252248 w 567559"/>
                    <a:gd name="connsiteY15" fmla="*/ 394138 h 425669"/>
                    <a:gd name="connsiteX16" fmla="*/ 268014 w 567559"/>
                    <a:gd name="connsiteY16" fmla="*/ 283779 h 425669"/>
                    <a:gd name="connsiteX17" fmla="*/ 252248 w 567559"/>
                    <a:gd name="connsiteY17" fmla="*/ 378372 h 425669"/>
                    <a:gd name="connsiteX18" fmla="*/ 126124 w 567559"/>
                    <a:gd name="connsiteY18" fmla="*/ 409903 h 425669"/>
                    <a:gd name="connsiteX19" fmla="*/ 0 w 567559"/>
                    <a:gd name="connsiteY19" fmla="*/ 394138 h 4256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567559" h="425669">
                      <a:moveTo>
                        <a:pt x="0" y="394138"/>
                      </a:moveTo>
                      <a:lnTo>
                        <a:pt x="78828" y="362607"/>
                      </a:lnTo>
                      <a:lnTo>
                        <a:pt x="204952" y="63062"/>
                      </a:lnTo>
                      <a:lnTo>
                        <a:pt x="236483" y="78827"/>
                      </a:lnTo>
                      <a:lnTo>
                        <a:pt x="331076" y="31531"/>
                      </a:lnTo>
                      <a:lnTo>
                        <a:pt x="346841" y="0"/>
                      </a:lnTo>
                      <a:lnTo>
                        <a:pt x="362607" y="110359"/>
                      </a:lnTo>
                      <a:lnTo>
                        <a:pt x="457200" y="110359"/>
                      </a:lnTo>
                      <a:lnTo>
                        <a:pt x="520262" y="15765"/>
                      </a:lnTo>
                      <a:lnTo>
                        <a:pt x="520262" y="220717"/>
                      </a:lnTo>
                      <a:lnTo>
                        <a:pt x="567559" y="315310"/>
                      </a:lnTo>
                      <a:lnTo>
                        <a:pt x="488731" y="362607"/>
                      </a:lnTo>
                      <a:lnTo>
                        <a:pt x="441434" y="425669"/>
                      </a:lnTo>
                      <a:lnTo>
                        <a:pt x="394138" y="425669"/>
                      </a:lnTo>
                      <a:lnTo>
                        <a:pt x="283779" y="409903"/>
                      </a:lnTo>
                      <a:lnTo>
                        <a:pt x="252248" y="394138"/>
                      </a:lnTo>
                      <a:lnTo>
                        <a:pt x="268014" y="283779"/>
                      </a:lnTo>
                      <a:lnTo>
                        <a:pt x="252248" y="378372"/>
                      </a:lnTo>
                      <a:lnTo>
                        <a:pt x="126124" y="409903"/>
                      </a:lnTo>
                      <a:lnTo>
                        <a:pt x="0" y="394138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16" name="Freeform 315"/>
                <p:cNvSpPr/>
                <p:nvPr/>
              </p:nvSpPr>
              <p:spPr>
                <a:xfrm>
                  <a:off x="4171525" y="3845152"/>
                  <a:ext cx="460211" cy="840266"/>
                </a:xfrm>
                <a:custGeom>
                  <a:avLst/>
                  <a:gdLst>
                    <a:gd name="connsiteX0" fmla="*/ 257503 w 525517"/>
                    <a:gd name="connsiteY0" fmla="*/ 617483 h 840829"/>
                    <a:gd name="connsiteX1" fmla="*/ 241738 w 525517"/>
                    <a:gd name="connsiteY1" fmla="*/ 775139 h 840829"/>
                    <a:gd name="connsiteX2" fmla="*/ 147145 w 525517"/>
                    <a:gd name="connsiteY2" fmla="*/ 838201 h 840829"/>
                    <a:gd name="connsiteX3" fmla="*/ 68317 w 525517"/>
                    <a:gd name="connsiteY3" fmla="*/ 759373 h 840829"/>
                    <a:gd name="connsiteX4" fmla="*/ 5255 w 525517"/>
                    <a:gd name="connsiteY4" fmla="*/ 664780 h 840829"/>
                    <a:gd name="connsiteX5" fmla="*/ 36786 w 525517"/>
                    <a:gd name="connsiteY5" fmla="*/ 585952 h 840829"/>
                    <a:gd name="connsiteX6" fmla="*/ 68317 w 525517"/>
                    <a:gd name="connsiteY6" fmla="*/ 538656 h 840829"/>
                    <a:gd name="connsiteX7" fmla="*/ 147145 w 525517"/>
                    <a:gd name="connsiteY7" fmla="*/ 538656 h 840829"/>
                    <a:gd name="connsiteX8" fmla="*/ 178676 w 525517"/>
                    <a:gd name="connsiteY8" fmla="*/ 491359 h 840829"/>
                    <a:gd name="connsiteX9" fmla="*/ 178676 w 525517"/>
                    <a:gd name="connsiteY9" fmla="*/ 412532 h 840829"/>
                    <a:gd name="connsiteX10" fmla="*/ 273269 w 525517"/>
                    <a:gd name="connsiteY10" fmla="*/ 365235 h 840829"/>
                    <a:gd name="connsiteX11" fmla="*/ 257503 w 525517"/>
                    <a:gd name="connsiteY11" fmla="*/ 270642 h 840829"/>
                    <a:gd name="connsiteX12" fmla="*/ 147145 w 525517"/>
                    <a:gd name="connsiteY12" fmla="*/ 207580 h 840829"/>
                    <a:gd name="connsiteX13" fmla="*/ 131379 w 525517"/>
                    <a:gd name="connsiteY13" fmla="*/ 128752 h 840829"/>
                    <a:gd name="connsiteX14" fmla="*/ 99848 w 525517"/>
                    <a:gd name="connsiteY14" fmla="*/ 65690 h 840829"/>
                    <a:gd name="connsiteX15" fmla="*/ 162910 w 525517"/>
                    <a:gd name="connsiteY15" fmla="*/ 97221 h 840829"/>
                    <a:gd name="connsiteX16" fmla="*/ 273269 w 525517"/>
                    <a:gd name="connsiteY16" fmla="*/ 65690 h 840829"/>
                    <a:gd name="connsiteX17" fmla="*/ 194441 w 525517"/>
                    <a:gd name="connsiteY17" fmla="*/ 2628 h 840829"/>
                    <a:gd name="connsiteX18" fmla="*/ 304800 w 525517"/>
                    <a:gd name="connsiteY18" fmla="*/ 81456 h 840829"/>
                    <a:gd name="connsiteX19" fmla="*/ 383627 w 525517"/>
                    <a:gd name="connsiteY19" fmla="*/ 49925 h 840829"/>
                    <a:gd name="connsiteX20" fmla="*/ 383627 w 525517"/>
                    <a:gd name="connsiteY20" fmla="*/ 34159 h 840829"/>
                    <a:gd name="connsiteX21" fmla="*/ 383627 w 525517"/>
                    <a:gd name="connsiteY21" fmla="*/ 97221 h 840829"/>
                    <a:gd name="connsiteX22" fmla="*/ 336331 w 525517"/>
                    <a:gd name="connsiteY22" fmla="*/ 191814 h 840829"/>
                    <a:gd name="connsiteX23" fmla="*/ 336331 w 525517"/>
                    <a:gd name="connsiteY23" fmla="*/ 254876 h 840829"/>
                    <a:gd name="connsiteX24" fmla="*/ 430924 w 525517"/>
                    <a:gd name="connsiteY24" fmla="*/ 286408 h 840829"/>
                    <a:gd name="connsiteX25" fmla="*/ 478221 w 525517"/>
                    <a:gd name="connsiteY25" fmla="*/ 223345 h 840829"/>
                    <a:gd name="connsiteX26" fmla="*/ 446689 w 525517"/>
                    <a:gd name="connsiteY26" fmla="*/ 317939 h 840829"/>
                    <a:gd name="connsiteX27" fmla="*/ 525517 w 525517"/>
                    <a:gd name="connsiteY27" fmla="*/ 381001 h 840829"/>
                    <a:gd name="connsiteX28" fmla="*/ 446689 w 525517"/>
                    <a:gd name="connsiteY28" fmla="*/ 381001 h 840829"/>
                    <a:gd name="connsiteX29" fmla="*/ 352096 w 525517"/>
                    <a:gd name="connsiteY29" fmla="*/ 381001 h 840829"/>
                    <a:gd name="connsiteX30" fmla="*/ 320565 w 525517"/>
                    <a:gd name="connsiteY30" fmla="*/ 428297 h 840829"/>
                    <a:gd name="connsiteX31" fmla="*/ 352096 w 525517"/>
                    <a:gd name="connsiteY31" fmla="*/ 522890 h 840829"/>
                    <a:gd name="connsiteX32" fmla="*/ 257503 w 525517"/>
                    <a:gd name="connsiteY32" fmla="*/ 522890 h 840829"/>
                    <a:gd name="connsiteX33" fmla="*/ 257503 w 525517"/>
                    <a:gd name="connsiteY33" fmla="*/ 617483 h 840829"/>
                    <a:gd name="connsiteX0" fmla="*/ 254438 w 522452"/>
                    <a:gd name="connsiteY0" fmla="*/ 617483 h 840829"/>
                    <a:gd name="connsiteX1" fmla="*/ 238673 w 522452"/>
                    <a:gd name="connsiteY1" fmla="*/ 775139 h 840829"/>
                    <a:gd name="connsiteX2" fmla="*/ 144080 w 522452"/>
                    <a:gd name="connsiteY2" fmla="*/ 838201 h 840829"/>
                    <a:gd name="connsiteX3" fmla="*/ 65252 w 522452"/>
                    <a:gd name="connsiteY3" fmla="*/ 759373 h 840829"/>
                    <a:gd name="connsiteX4" fmla="*/ 2190 w 522452"/>
                    <a:gd name="connsiteY4" fmla="*/ 664780 h 840829"/>
                    <a:gd name="connsiteX5" fmla="*/ 78390 w 522452"/>
                    <a:gd name="connsiteY5" fmla="*/ 575442 h 840829"/>
                    <a:gd name="connsiteX6" fmla="*/ 65252 w 522452"/>
                    <a:gd name="connsiteY6" fmla="*/ 538656 h 840829"/>
                    <a:gd name="connsiteX7" fmla="*/ 144080 w 522452"/>
                    <a:gd name="connsiteY7" fmla="*/ 538656 h 840829"/>
                    <a:gd name="connsiteX8" fmla="*/ 175611 w 522452"/>
                    <a:gd name="connsiteY8" fmla="*/ 491359 h 840829"/>
                    <a:gd name="connsiteX9" fmla="*/ 175611 w 522452"/>
                    <a:gd name="connsiteY9" fmla="*/ 412532 h 840829"/>
                    <a:gd name="connsiteX10" fmla="*/ 270204 w 522452"/>
                    <a:gd name="connsiteY10" fmla="*/ 365235 h 840829"/>
                    <a:gd name="connsiteX11" fmla="*/ 254438 w 522452"/>
                    <a:gd name="connsiteY11" fmla="*/ 270642 h 840829"/>
                    <a:gd name="connsiteX12" fmla="*/ 144080 w 522452"/>
                    <a:gd name="connsiteY12" fmla="*/ 207580 h 840829"/>
                    <a:gd name="connsiteX13" fmla="*/ 128314 w 522452"/>
                    <a:gd name="connsiteY13" fmla="*/ 128752 h 840829"/>
                    <a:gd name="connsiteX14" fmla="*/ 96783 w 522452"/>
                    <a:gd name="connsiteY14" fmla="*/ 65690 h 840829"/>
                    <a:gd name="connsiteX15" fmla="*/ 159845 w 522452"/>
                    <a:gd name="connsiteY15" fmla="*/ 97221 h 840829"/>
                    <a:gd name="connsiteX16" fmla="*/ 270204 w 522452"/>
                    <a:gd name="connsiteY16" fmla="*/ 65690 h 840829"/>
                    <a:gd name="connsiteX17" fmla="*/ 191376 w 522452"/>
                    <a:gd name="connsiteY17" fmla="*/ 2628 h 840829"/>
                    <a:gd name="connsiteX18" fmla="*/ 301735 w 522452"/>
                    <a:gd name="connsiteY18" fmla="*/ 81456 h 840829"/>
                    <a:gd name="connsiteX19" fmla="*/ 380562 w 522452"/>
                    <a:gd name="connsiteY19" fmla="*/ 49925 h 840829"/>
                    <a:gd name="connsiteX20" fmla="*/ 380562 w 522452"/>
                    <a:gd name="connsiteY20" fmla="*/ 34159 h 840829"/>
                    <a:gd name="connsiteX21" fmla="*/ 380562 w 522452"/>
                    <a:gd name="connsiteY21" fmla="*/ 97221 h 840829"/>
                    <a:gd name="connsiteX22" fmla="*/ 333266 w 522452"/>
                    <a:gd name="connsiteY22" fmla="*/ 191814 h 840829"/>
                    <a:gd name="connsiteX23" fmla="*/ 333266 w 522452"/>
                    <a:gd name="connsiteY23" fmla="*/ 254876 h 840829"/>
                    <a:gd name="connsiteX24" fmla="*/ 427859 w 522452"/>
                    <a:gd name="connsiteY24" fmla="*/ 286408 h 840829"/>
                    <a:gd name="connsiteX25" fmla="*/ 475156 w 522452"/>
                    <a:gd name="connsiteY25" fmla="*/ 223345 h 840829"/>
                    <a:gd name="connsiteX26" fmla="*/ 443624 w 522452"/>
                    <a:gd name="connsiteY26" fmla="*/ 317939 h 840829"/>
                    <a:gd name="connsiteX27" fmla="*/ 522452 w 522452"/>
                    <a:gd name="connsiteY27" fmla="*/ 381001 h 840829"/>
                    <a:gd name="connsiteX28" fmla="*/ 443624 w 522452"/>
                    <a:gd name="connsiteY28" fmla="*/ 381001 h 840829"/>
                    <a:gd name="connsiteX29" fmla="*/ 349031 w 522452"/>
                    <a:gd name="connsiteY29" fmla="*/ 381001 h 840829"/>
                    <a:gd name="connsiteX30" fmla="*/ 317500 w 522452"/>
                    <a:gd name="connsiteY30" fmla="*/ 428297 h 840829"/>
                    <a:gd name="connsiteX31" fmla="*/ 349031 w 522452"/>
                    <a:gd name="connsiteY31" fmla="*/ 522890 h 840829"/>
                    <a:gd name="connsiteX32" fmla="*/ 254438 w 522452"/>
                    <a:gd name="connsiteY32" fmla="*/ 522890 h 840829"/>
                    <a:gd name="connsiteX33" fmla="*/ 254438 w 522452"/>
                    <a:gd name="connsiteY33" fmla="*/ 617483 h 840829"/>
                    <a:gd name="connsiteX0" fmla="*/ 267138 w 535152"/>
                    <a:gd name="connsiteY0" fmla="*/ 617483 h 840829"/>
                    <a:gd name="connsiteX1" fmla="*/ 251373 w 535152"/>
                    <a:gd name="connsiteY1" fmla="*/ 775139 h 840829"/>
                    <a:gd name="connsiteX2" fmla="*/ 156780 w 535152"/>
                    <a:gd name="connsiteY2" fmla="*/ 838201 h 840829"/>
                    <a:gd name="connsiteX3" fmla="*/ 77952 w 535152"/>
                    <a:gd name="connsiteY3" fmla="*/ 759373 h 840829"/>
                    <a:gd name="connsiteX4" fmla="*/ 14890 w 535152"/>
                    <a:gd name="connsiteY4" fmla="*/ 664780 h 840829"/>
                    <a:gd name="connsiteX5" fmla="*/ 167289 w 535152"/>
                    <a:gd name="connsiteY5" fmla="*/ 575442 h 840829"/>
                    <a:gd name="connsiteX6" fmla="*/ 77952 w 535152"/>
                    <a:gd name="connsiteY6" fmla="*/ 538656 h 840829"/>
                    <a:gd name="connsiteX7" fmla="*/ 156780 w 535152"/>
                    <a:gd name="connsiteY7" fmla="*/ 538656 h 840829"/>
                    <a:gd name="connsiteX8" fmla="*/ 188311 w 535152"/>
                    <a:gd name="connsiteY8" fmla="*/ 491359 h 840829"/>
                    <a:gd name="connsiteX9" fmla="*/ 188311 w 535152"/>
                    <a:gd name="connsiteY9" fmla="*/ 412532 h 840829"/>
                    <a:gd name="connsiteX10" fmla="*/ 282904 w 535152"/>
                    <a:gd name="connsiteY10" fmla="*/ 365235 h 840829"/>
                    <a:gd name="connsiteX11" fmla="*/ 267138 w 535152"/>
                    <a:gd name="connsiteY11" fmla="*/ 270642 h 840829"/>
                    <a:gd name="connsiteX12" fmla="*/ 156780 w 535152"/>
                    <a:gd name="connsiteY12" fmla="*/ 207580 h 840829"/>
                    <a:gd name="connsiteX13" fmla="*/ 141014 w 535152"/>
                    <a:gd name="connsiteY13" fmla="*/ 128752 h 840829"/>
                    <a:gd name="connsiteX14" fmla="*/ 109483 w 535152"/>
                    <a:gd name="connsiteY14" fmla="*/ 65690 h 840829"/>
                    <a:gd name="connsiteX15" fmla="*/ 172545 w 535152"/>
                    <a:gd name="connsiteY15" fmla="*/ 97221 h 840829"/>
                    <a:gd name="connsiteX16" fmla="*/ 282904 w 535152"/>
                    <a:gd name="connsiteY16" fmla="*/ 65690 h 840829"/>
                    <a:gd name="connsiteX17" fmla="*/ 204076 w 535152"/>
                    <a:gd name="connsiteY17" fmla="*/ 2628 h 840829"/>
                    <a:gd name="connsiteX18" fmla="*/ 314435 w 535152"/>
                    <a:gd name="connsiteY18" fmla="*/ 81456 h 840829"/>
                    <a:gd name="connsiteX19" fmla="*/ 393262 w 535152"/>
                    <a:gd name="connsiteY19" fmla="*/ 49925 h 840829"/>
                    <a:gd name="connsiteX20" fmla="*/ 393262 w 535152"/>
                    <a:gd name="connsiteY20" fmla="*/ 34159 h 840829"/>
                    <a:gd name="connsiteX21" fmla="*/ 393262 w 535152"/>
                    <a:gd name="connsiteY21" fmla="*/ 97221 h 840829"/>
                    <a:gd name="connsiteX22" fmla="*/ 345966 w 535152"/>
                    <a:gd name="connsiteY22" fmla="*/ 191814 h 840829"/>
                    <a:gd name="connsiteX23" fmla="*/ 345966 w 535152"/>
                    <a:gd name="connsiteY23" fmla="*/ 254876 h 840829"/>
                    <a:gd name="connsiteX24" fmla="*/ 440559 w 535152"/>
                    <a:gd name="connsiteY24" fmla="*/ 286408 h 840829"/>
                    <a:gd name="connsiteX25" fmla="*/ 487856 w 535152"/>
                    <a:gd name="connsiteY25" fmla="*/ 223345 h 840829"/>
                    <a:gd name="connsiteX26" fmla="*/ 456324 w 535152"/>
                    <a:gd name="connsiteY26" fmla="*/ 317939 h 840829"/>
                    <a:gd name="connsiteX27" fmla="*/ 535152 w 535152"/>
                    <a:gd name="connsiteY27" fmla="*/ 381001 h 840829"/>
                    <a:gd name="connsiteX28" fmla="*/ 456324 w 535152"/>
                    <a:gd name="connsiteY28" fmla="*/ 381001 h 840829"/>
                    <a:gd name="connsiteX29" fmla="*/ 361731 w 535152"/>
                    <a:gd name="connsiteY29" fmla="*/ 381001 h 840829"/>
                    <a:gd name="connsiteX30" fmla="*/ 330200 w 535152"/>
                    <a:gd name="connsiteY30" fmla="*/ 428297 h 840829"/>
                    <a:gd name="connsiteX31" fmla="*/ 361731 w 535152"/>
                    <a:gd name="connsiteY31" fmla="*/ 522890 h 840829"/>
                    <a:gd name="connsiteX32" fmla="*/ 267138 w 535152"/>
                    <a:gd name="connsiteY32" fmla="*/ 522890 h 840829"/>
                    <a:gd name="connsiteX33" fmla="*/ 267138 w 535152"/>
                    <a:gd name="connsiteY33" fmla="*/ 617483 h 840829"/>
                    <a:gd name="connsiteX0" fmla="*/ 190937 w 458951"/>
                    <a:gd name="connsiteY0" fmla="*/ 617483 h 840829"/>
                    <a:gd name="connsiteX1" fmla="*/ 175172 w 458951"/>
                    <a:gd name="connsiteY1" fmla="*/ 775139 h 840829"/>
                    <a:gd name="connsiteX2" fmla="*/ 80579 w 458951"/>
                    <a:gd name="connsiteY2" fmla="*/ 838201 h 840829"/>
                    <a:gd name="connsiteX3" fmla="*/ 1751 w 458951"/>
                    <a:gd name="connsiteY3" fmla="*/ 759373 h 840829"/>
                    <a:gd name="connsiteX4" fmla="*/ 91088 w 458951"/>
                    <a:gd name="connsiteY4" fmla="*/ 575442 h 840829"/>
                    <a:gd name="connsiteX5" fmla="*/ 1751 w 458951"/>
                    <a:gd name="connsiteY5" fmla="*/ 538656 h 840829"/>
                    <a:gd name="connsiteX6" fmla="*/ 80579 w 458951"/>
                    <a:gd name="connsiteY6" fmla="*/ 538656 h 840829"/>
                    <a:gd name="connsiteX7" fmla="*/ 112110 w 458951"/>
                    <a:gd name="connsiteY7" fmla="*/ 491359 h 840829"/>
                    <a:gd name="connsiteX8" fmla="*/ 112110 w 458951"/>
                    <a:gd name="connsiteY8" fmla="*/ 412532 h 840829"/>
                    <a:gd name="connsiteX9" fmla="*/ 206703 w 458951"/>
                    <a:gd name="connsiteY9" fmla="*/ 365235 h 840829"/>
                    <a:gd name="connsiteX10" fmla="*/ 190937 w 458951"/>
                    <a:gd name="connsiteY10" fmla="*/ 270642 h 840829"/>
                    <a:gd name="connsiteX11" fmla="*/ 80579 w 458951"/>
                    <a:gd name="connsiteY11" fmla="*/ 207580 h 840829"/>
                    <a:gd name="connsiteX12" fmla="*/ 64813 w 458951"/>
                    <a:gd name="connsiteY12" fmla="*/ 128752 h 840829"/>
                    <a:gd name="connsiteX13" fmla="*/ 33282 w 458951"/>
                    <a:gd name="connsiteY13" fmla="*/ 65690 h 840829"/>
                    <a:gd name="connsiteX14" fmla="*/ 96344 w 458951"/>
                    <a:gd name="connsiteY14" fmla="*/ 97221 h 840829"/>
                    <a:gd name="connsiteX15" fmla="*/ 206703 w 458951"/>
                    <a:gd name="connsiteY15" fmla="*/ 65690 h 840829"/>
                    <a:gd name="connsiteX16" fmla="*/ 127875 w 458951"/>
                    <a:gd name="connsiteY16" fmla="*/ 2628 h 840829"/>
                    <a:gd name="connsiteX17" fmla="*/ 238234 w 458951"/>
                    <a:gd name="connsiteY17" fmla="*/ 81456 h 840829"/>
                    <a:gd name="connsiteX18" fmla="*/ 317061 w 458951"/>
                    <a:gd name="connsiteY18" fmla="*/ 49925 h 840829"/>
                    <a:gd name="connsiteX19" fmla="*/ 317061 w 458951"/>
                    <a:gd name="connsiteY19" fmla="*/ 34159 h 840829"/>
                    <a:gd name="connsiteX20" fmla="*/ 317061 w 458951"/>
                    <a:gd name="connsiteY20" fmla="*/ 97221 h 840829"/>
                    <a:gd name="connsiteX21" fmla="*/ 269765 w 458951"/>
                    <a:gd name="connsiteY21" fmla="*/ 191814 h 840829"/>
                    <a:gd name="connsiteX22" fmla="*/ 269765 w 458951"/>
                    <a:gd name="connsiteY22" fmla="*/ 254876 h 840829"/>
                    <a:gd name="connsiteX23" fmla="*/ 364358 w 458951"/>
                    <a:gd name="connsiteY23" fmla="*/ 286408 h 840829"/>
                    <a:gd name="connsiteX24" fmla="*/ 411655 w 458951"/>
                    <a:gd name="connsiteY24" fmla="*/ 223345 h 840829"/>
                    <a:gd name="connsiteX25" fmla="*/ 380123 w 458951"/>
                    <a:gd name="connsiteY25" fmla="*/ 317939 h 840829"/>
                    <a:gd name="connsiteX26" fmla="*/ 458951 w 458951"/>
                    <a:gd name="connsiteY26" fmla="*/ 381001 h 840829"/>
                    <a:gd name="connsiteX27" fmla="*/ 380123 w 458951"/>
                    <a:gd name="connsiteY27" fmla="*/ 381001 h 840829"/>
                    <a:gd name="connsiteX28" fmla="*/ 285530 w 458951"/>
                    <a:gd name="connsiteY28" fmla="*/ 381001 h 840829"/>
                    <a:gd name="connsiteX29" fmla="*/ 253999 w 458951"/>
                    <a:gd name="connsiteY29" fmla="*/ 428297 h 840829"/>
                    <a:gd name="connsiteX30" fmla="*/ 285530 w 458951"/>
                    <a:gd name="connsiteY30" fmla="*/ 522890 h 840829"/>
                    <a:gd name="connsiteX31" fmla="*/ 190937 w 458951"/>
                    <a:gd name="connsiteY31" fmla="*/ 522890 h 840829"/>
                    <a:gd name="connsiteX32" fmla="*/ 190937 w 458951"/>
                    <a:gd name="connsiteY32" fmla="*/ 617483 h 8408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458951" h="840829">
                      <a:moveTo>
                        <a:pt x="190937" y="617483"/>
                      </a:moveTo>
                      <a:cubicBezTo>
                        <a:pt x="188310" y="659524"/>
                        <a:pt x="193565" y="738353"/>
                        <a:pt x="175172" y="775139"/>
                      </a:cubicBezTo>
                      <a:cubicBezTo>
                        <a:pt x="156779" y="811925"/>
                        <a:pt x="109482" y="840829"/>
                        <a:pt x="80579" y="838201"/>
                      </a:cubicBezTo>
                      <a:cubicBezTo>
                        <a:pt x="51676" y="835573"/>
                        <a:pt x="0" y="803166"/>
                        <a:pt x="1751" y="759373"/>
                      </a:cubicBezTo>
                      <a:cubicBezTo>
                        <a:pt x="3502" y="715580"/>
                        <a:pt x="91088" y="612228"/>
                        <a:pt x="91088" y="575442"/>
                      </a:cubicBezTo>
                      <a:cubicBezTo>
                        <a:pt x="91088" y="538656"/>
                        <a:pt x="3502" y="544787"/>
                        <a:pt x="1751" y="538656"/>
                      </a:cubicBezTo>
                      <a:cubicBezTo>
                        <a:pt x="0" y="532525"/>
                        <a:pt x="62186" y="546539"/>
                        <a:pt x="80579" y="538656"/>
                      </a:cubicBezTo>
                      <a:cubicBezTo>
                        <a:pt x="98972" y="530773"/>
                        <a:pt x="106855" y="512380"/>
                        <a:pt x="112110" y="491359"/>
                      </a:cubicBezTo>
                      <a:cubicBezTo>
                        <a:pt x="117365" y="470338"/>
                        <a:pt x="96344" y="433553"/>
                        <a:pt x="112110" y="412532"/>
                      </a:cubicBezTo>
                      <a:cubicBezTo>
                        <a:pt x="127876" y="391511"/>
                        <a:pt x="193565" y="388883"/>
                        <a:pt x="206703" y="365235"/>
                      </a:cubicBezTo>
                      <a:cubicBezTo>
                        <a:pt x="219841" y="341587"/>
                        <a:pt x="211958" y="296918"/>
                        <a:pt x="190937" y="270642"/>
                      </a:cubicBezTo>
                      <a:cubicBezTo>
                        <a:pt x="169916" y="244366"/>
                        <a:pt x="101600" y="231228"/>
                        <a:pt x="80579" y="207580"/>
                      </a:cubicBezTo>
                      <a:cubicBezTo>
                        <a:pt x="59558" y="183932"/>
                        <a:pt x="72696" y="152400"/>
                        <a:pt x="64813" y="128752"/>
                      </a:cubicBezTo>
                      <a:cubicBezTo>
                        <a:pt x="56930" y="105104"/>
                        <a:pt x="28027" y="70945"/>
                        <a:pt x="33282" y="65690"/>
                      </a:cubicBezTo>
                      <a:cubicBezTo>
                        <a:pt x="38537" y="60435"/>
                        <a:pt x="67441" y="97221"/>
                        <a:pt x="96344" y="97221"/>
                      </a:cubicBezTo>
                      <a:cubicBezTo>
                        <a:pt x="125247" y="97221"/>
                        <a:pt x="201448" y="81455"/>
                        <a:pt x="206703" y="65690"/>
                      </a:cubicBezTo>
                      <a:cubicBezTo>
                        <a:pt x="211958" y="49925"/>
                        <a:pt x="122620" y="0"/>
                        <a:pt x="127875" y="2628"/>
                      </a:cubicBezTo>
                      <a:cubicBezTo>
                        <a:pt x="133130" y="5256"/>
                        <a:pt x="206703" y="73573"/>
                        <a:pt x="238234" y="81456"/>
                      </a:cubicBezTo>
                      <a:cubicBezTo>
                        <a:pt x="269765" y="89339"/>
                        <a:pt x="303923" y="57808"/>
                        <a:pt x="317061" y="49925"/>
                      </a:cubicBezTo>
                      <a:cubicBezTo>
                        <a:pt x="330199" y="42042"/>
                        <a:pt x="317061" y="34159"/>
                        <a:pt x="317061" y="34159"/>
                      </a:cubicBezTo>
                      <a:cubicBezTo>
                        <a:pt x="317061" y="42042"/>
                        <a:pt x="324944" y="70945"/>
                        <a:pt x="317061" y="97221"/>
                      </a:cubicBezTo>
                      <a:cubicBezTo>
                        <a:pt x="309178" y="123497"/>
                        <a:pt x="277648" y="165538"/>
                        <a:pt x="269765" y="191814"/>
                      </a:cubicBezTo>
                      <a:cubicBezTo>
                        <a:pt x="261882" y="218090"/>
                        <a:pt x="254000" y="239110"/>
                        <a:pt x="269765" y="254876"/>
                      </a:cubicBezTo>
                      <a:cubicBezTo>
                        <a:pt x="285530" y="270642"/>
                        <a:pt x="340710" y="291663"/>
                        <a:pt x="364358" y="286408"/>
                      </a:cubicBezTo>
                      <a:cubicBezTo>
                        <a:pt x="388006" y="281153"/>
                        <a:pt x="409028" y="218090"/>
                        <a:pt x="411655" y="223345"/>
                      </a:cubicBezTo>
                      <a:cubicBezTo>
                        <a:pt x="414282" y="228600"/>
                        <a:pt x="372240" y="291663"/>
                        <a:pt x="380123" y="317939"/>
                      </a:cubicBezTo>
                      <a:cubicBezTo>
                        <a:pt x="388006" y="344215"/>
                        <a:pt x="458951" y="370491"/>
                        <a:pt x="458951" y="381001"/>
                      </a:cubicBezTo>
                      <a:cubicBezTo>
                        <a:pt x="458951" y="391511"/>
                        <a:pt x="380123" y="381001"/>
                        <a:pt x="380123" y="381001"/>
                      </a:cubicBezTo>
                      <a:cubicBezTo>
                        <a:pt x="351220" y="381001"/>
                        <a:pt x="306551" y="373118"/>
                        <a:pt x="285530" y="381001"/>
                      </a:cubicBezTo>
                      <a:cubicBezTo>
                        <a:pt x="264509" y="388884"/>
                        <a:pt x="253999" y="404649"/>
                        <a:pt x="253999" y="428297"/>
                      </a:cubicBezTo>
                      <a:cubicBezTo>
                        <a:pt x="253999" y="451945"/>
                        <a:pt x="296040" y="507125"/>
                        <a:pt x="285530" y="522890"/>
                      </a:cubicBezTo>
                      <a:cubicBezTo>
                        <a:pt x="275020" y="538656"/>
                        <a:pt x="209330" y="512380"/>
                        <a:pt x="190937" y="522890"/>
                      </a:cubicBezTo>
                      <a:cubicBezTo>
                        <a:pt x="172544" y="533400"/>
                        <a:pt x="193564" y="575442"/>
                        <a:pt x="190937" y="617483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17" name="Freeform 316"/>
                <p:cNvSpPr/>
                <p:nvPr/>
              </p:nvSpPr>
              <p:spPr>
                <a:xfrm>
                  <a:off x="4292053" y="3191612"/>
                  <a:ext cx="317768" cy="455148"/>
                </a:xfrm>
                <a:custGeom>
                  <a:avLst/>
                  <a:gdLst>
                    <a:gd name="connsiteX0" fmla="*/ 47296 w 320565"/>
                    <a:gd name="connsiteY0" fmla="*/ 349468 h 446689"/>
                    <a:gd name="connsiteX1" fmla="*/ 94593 w 320565"/>
                    <a:gd name="connsiteY1" fmla="*/ 286406 h 446689"/>
                    <a:gd name="connsiteX2" fmla="*/ 63062 w 320565"/>
                    <a:gd name="connsiteY2" fmla="*/ 97220 h 446689"/>
                    <a:gd name="connsiteX3" fmla="*/ 0 w 320565"/>
                    <a:gd name="connsiteY3" fmla="*/ 97220 h 446689"/>
                    <a:gd name="connsiteX4" fmla="*/ 63062 w 320565"/>
                    <a:gd name="connsiteY4" fmla="*/ 2627 h 446689"/>
                    <a:gd name="connsiteX5" fmla="*/ 141889 w 320565"/>
                    <a:gd name="connsiteY5" fmla="*/ 81455 h 446689"/>
                    <a:gd name="connsiteX6" fmla="*/ 220717 w 320565"/>
                    <a:gd name="connsiteY6" fmla="*/ 81455 h 446689"/>
                    <a:gd name="connsiteX7" fmla="*/ 189186 w 320565"/>
                    <a:gd name="connsiteY7" fmla="*/ 176048 h 446689"/>
                    <a:gd name="connsiteX8" fmla="*/ 236482 w 320565"/>
                    <a:gd name="connsiteY8" fmla="*/ 317937 h 446689"/>
                    <a:gd name="connsiteX9" fmla="*/ 315310 w 320565"/>
                    <a:gd name="connsiteY9" fmla="*/ 349468 h 446689"/>
                    <a:gd name="connsiteX10" fmla="*/ 268013 w 320565"/>
                    <a:gd name="connsiteY10" fmla="*/ 333703 h 446689"/>
                    <a:gd name="connsiteX11" fmla="*/ 220717 w 320565"/>
                    <a:gd name="connsiteY11" fmla="*/ 365234 h 446689"/>
                    <a:gd name="connsiteX12" fmla="*/ 126124 w 320565"/>
                    <a:gd name="connsiteY12" fmla="*/ 444061 h 446689"/>
                    <a:gd name="connsiteX13" fmla="*/ 47296 w 320565"/>
                    <a:gd name="connsiteY13" fmla="*/ 349468 h 446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320565" h="446689">
                      <a:moveTo>
                        <a:pt x="47296" y="349468"/>
                      </a:moveTo>
                      <a:cubicBezTo>
                        <a:pt x="42041" y="323192"/>
                        <a:pt x="91965" y="328447"/>
                        <a:pt x="94593" y="286406"/>
                      </a:cubicBezTo>
                      <a:cubicBezTo>
                        <a:pt x="97221" y="244365"/>
                        <a:pt x="78828" y="128751"/>
                        <a:pt x="63062" y="97220"/>
                      </a:cubicBezTo>
                      <a:cubicBezTo>
                        <a:pt x="47297" y="65689"/>
                        <a:pt x="0" y="112985"/>
                        <a:pt x="0" y="97220"/>
                      </a:cubicBezTo>
                      <a:cubicBezTo>
                        <a:pt x="0" y="81455"/>
                        <a:pt x="39414" y="5254"/>
                        <a:pt x="63062" y="2627"/>
                      </a:cubicBezTo>
                      <a:cubicBezTo>
                        <a:pt x="86710" y="0"/>
                        <a:pt x="115613" y="68317"/>
                        <a:pt x="141889" y="81455"/>
                      </a:cubicBezTo>
                      <a:cubicBezTo>
                        <a:pt x="168165" y="94593"/>
                        <a:pt x="212834" y="65690"/>
                        <a:pt x="220717" y="81455"/>
                      </a:cubicBezTo>
                      <a:cubicBezTo>
                        <a:pt x="228600" y="97221"/>
                        <a:pt x="186559" y="136634"/>
                        <a:pt x="189186" y="176048"/>
                      </a:cubicBezTo>
                      <a:cubicBezTo>
                        <a:pt x="191814" y="215462"/>
                        <a:pt x="215461" y="289034"/>
                        <a:pt x="236482" y="317937"/>
                      </a:cubicBezTo>
                      <a:cubicBezTo>
                        <a:pt x="257503" y="346840"/>
                        <a:pt x="310055" y="346840"/>
                        <a:pt x="315310" y="349468"/>
                      </a:cubicBezTo>
                      <a:cubicBezTo>
                        <a:pt x="320565" y="352096"/>
                        <a:pt x="283779" y="331075"/>
                        <a:pt x="268013" y="333703"/>
                      </a:cubicBezTo>
                      <a:cubicBezTo>
                        <a:pt x="252247" y="336331"/>
                        <a:pt x="244365" y="346841"/>
                        <a:pt x="220717" y="365234"/>
                      </a:cubicBezTo>
                      <a:cubicBezTo>
                        <a:pt x="197069" y="383627"/>
                        <a:pt x="147145" y="446689"/>
                        <a:pt x="126124" y="444061"/>
                      </a:cubicBezTo>
                      <a:cubicBezTo>
                        <a:pt x="105103" y="441433"/>
                        <a:pt x="52551" y="375744"/>
                        <a:pt x="47296" y="349468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18" name="Freeform 317"/>
                <p:cNvSpPr/>
                <p:nvPr/>
              </p:nvSpPr>
              <p:spPr>
                <a:xfrm>
                  <a:off x="4313968" y="2514731"/>
                  <a:ext cx="262978" cy="291763"/>
                </a:xfrm>
                <a:custGeom>
                  <a:avLst/>
                  <a:gdLst>
                    <a:gd name="connsiteX0" fmla="*/ 15765 w 260131"/>
                    <a:gd name="connsiteY0" fmla="*/ 254876 h 289035"/>
                    <a:gd name="connsiteX1" fmla="*/ 31531 w 260131"/>
                    <a:gd name="connsiteY1" fmla="*/ 176048 h 289035"/>
                    <a:gd name="connsiteX2" fmla="*/ 31531 w 260131"/>
                    <a:gd name="connsiteY2" fmla="*/ 18393 h 289035"/>
                    <a:gd name="connsiteX3" fmla="*/ 94593 w 260131"/>
                    <a:gd name="connsiteY3" fmla="*/ 65690 h 289035"/>
                    <a:gd name="connsiteX4" fmla="*/ 189186 w 260131"/>
                    <a:gd name="connsiteY4" fmla="*/ 65690 h 289035"/>
                    <a:gd name="connsiteX5" fmla="*/ 173420 w 260131"/>
                    <a:gd name="connsiteY5" fmla="*/ 176048 h 289035"/>
                    <a:gd name="connsiteX6" fmla="*/ 220717 w 260131"/>
                    <a:gd name="connsiteY6" fmla="*/ 207579 h 289035"/>
                    <a:gd name="connsiteX7" fmla="*/ 252248 w 260131"/>
                    <a:gd name="connsiteY7" fmla="*/ 239111 h 289035"/>
                    <a:gd name="connsiteX8" fmla="*/ 173420 w 260131"/>
                    <a:gd name="connsiteY8" fmla="*/ 254876 h 289035"/>
                    <a:gd name="connsiteX9" fmla="*/ 157655 w 260131"/>
                    <a:gd name="connsiteY9" fmla="*/ 286407 h 289035"/>
                    <a:gd name="connsiteX10" fmla="*/ 126124 w 260131"/>
                    <a:gd name="connsiteY10" fmla="*/ 270642 h 289035"/>
                    <a:gd name="connsiteX11" fmla="*/ 15765 w 260131"/>
                    <a:gd name="connsiteY11" fmla="*/ 254876 h 2890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60131" h="289035">
                      <a:moveTo>
                        <a:pt x="15765" y="254876"/>
                      </a:moveTo>
                      <a:cubicBezTo>
                        <a:pt x="0" y="239110"/>
                        <a:pt x="28903" y="215462"/>
                        <a:pt x="31531" y="176048"/>
                      </a:cubicBezTo>
                      <a:cubicBezTo>
                        <a:pt x="34159" y="136634"/>
                        <a:pt x="21021" y="36786"/>
                        <a:pt x="31531" y="18393"/>
                      </a:cubicBezTo>
                      <a:cubicBezTo>
                        <a:pt x="42041" y="0"/>
                        <a:pt x="68317" y="57807"/>
                        <a:pt x="94593" y="65690"/>
                      </a:cubicBezTo>
                      <a:cubicBezTo>
                        <a:pt x="120869" y="73573"/>
                        <a:pt x="176048" y="47297"/>
                        <a:pt x="189186" y="65690"/>
                      </a:cubicBezTo>
                      <a:cubicBezTo>
                        <a:pt x="202324" y="84083"/>
                        <a:pt x="168165" y="152400"/>
                        <a:pt x="173420" y="176048"/>
                      </a:cubicBezTo>
                      <a:cubicBezTo>
                        <a:pt x="178675" y="199696"/>
                        <a:pt x="207579" y="197069"/>
                        <a:pt x="220717" y="207579"/>
                      </a:cubicBezTo>
                      <a:cubicBezTo>
                        <a:pt x="233855" y="218089"/>
                        <a:pt x="260131" y="231228"/>
                        <a:pt x="252248" y="239111"/>
                      </a:cubicBezTo>
                      <a:cubicBezTo>
                        <a:pt x="244365" y="246994"/>
                        <a:pt x="189186" y="246993"/>
                        <a:pt x="173420" y="254876"/>
                      </a:cubicBezTo>
                      <a:cubicBezTo>
                        <a:pt x="157655" y="262759"/>
                        <a:pt x="165538" y="283779"/>
                        <a:pt x="157655" y="286407"/>
                      </a:cubicBezTo>
                      <a:cubicBezTo>
                        <a:pt x="149772" y="289035"/>
                        <a:pt x="144517" y="273269"/>
                        <a:pt x="126124" y="270642"/>
                      </a:cubicBezTo>
                      <a:cubicBezTo>
                        <a:pt x="107731" y="268015"/>
                        <a:pt x="31530" y="270642"/>
                        <a:pt x="15765" y="254876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142" name="Group 26"/>
              <p:cNvGrpSpPr>
                <a:grpSpLocks/>
              </p:cNvGrpSpPr>
              <p:nvPr/>
            </p:nvGrpSpPr>
            <p:grpSpPr bwMode="auto">
              <a:xfrm>
                <a:off x="3124201" y="3384331"/>
                <a:ext cx="2877206" cy="1715814"/>
                <a:chOff x="3124201" y="3384331"/>
                <a:chExt cx="2877206" cy="1715814"/>
              </a:xfrm>
            </p:grpSpPr>
            <p:sp>
              <p:nvSpPr>
                <p:cNvPr id="309" name="Freeform 308"/>
                <p:cNvSpPr/>
                <p:nvPr/>
              </p:nvSpPr>
              <p:spPr>
                <a:xfrm>
                  <a:off x="4324930" y="4113574"/>
                  <a:ext cx="1676477" cy="980308"/>
                </a:xfrm>
                <a:custGeom>
                  <a:avLst/>
                  <a:gdLst>
                    <a:gd name="connsiteX0" fmla="*/ 212834 w 1673772"/>
                    <a:gd name="connsiteY0" fmla="*/ 919655 h 974834"/>
                    <a:gd name="connsiteX1" fmla="*/ 338958 w 1673772"/>
                    <a:gd name="connsiteY1" fmla="*/ 935420 h 974834"/>
                    <a:gd name="connsiteX2" fmla="*/ 323193 w 1673772"/>
                    <a:gd name="connsiteY2" fmla="*/ 840827 h 974834"/>
                    <a:gd name="connsiteX3" fmla="*/ 433551 w 1673772"/>
                    <a:gd name="connsiteY3" fmla="*/ 966951 h 974834"/>
                    <a:gd name="connsiteX4" fmla="*/ 465082 w 1673772"/>
                    <a:gd name="connsiteY4" fmla="*/ 856592 h 974834"/>
                    <a:gd name="connsiteX5" fmla="*/ 559675 w 1673772"/>
                    <a:gd name="connsiteY5" fmla="*/ 966951 h 974834"/>
                    <a:gd name="connsiteX6" fmla="*/ 622737 w 1673772"/>
                    <a:gd name="connsiteY6" fmla="*/ 903889 h 974834"/>
                    <a:gd name="connsiteX7" fmla="*/ 559675 w 1673772"/>
                    <a:gd name="connsiteY7" fmla="*/ 793530 h 974834"/>
                    <a:gd name="connsiteX8" fmla="*/ 670034 w 1673772"/>
                    <a:gd name="connsiteY8" fmla="*/ 872358 h 974834"/>
                    <a:gd name="connsiteX9" fmla="*/ 701565 w 1673772"/>
                    <a:gd name="connsiteY9" fmla="*/ 746234 h 974834"/>
                    <a:gd name="connsiteX10" fmla="*/ 843455 w 1673772"/>
                    <a:gd name="connsiteY10" fmla="*/ 935420 h 974834"/>
                    <a:gd name="connsiteX11" fmla="*/ 938048 w 1673772"/>
                    <a:gd name="connsiteY11" fmla="*/ 951186 h 974834"/>
                    <a:gd name="connsiteX12" fmla="*/ 938048 w 1673772"/>
                    <a:gd name="connsiteY12" fmla="*/ 809296 h 974834"/>
                    <a:gd name="connsiteX13" fmla="*/ 1079937 w 1673772"/>
                    <a:gd name="connsiteY13" fmla="*/ 888123 h 974834"/>
                    <a:gd name="connsiteX14" fmla="*/ 1158765 w 1673772"/>
                    <a:gd name="connsiteY14" fmla="*/ 872358 h 974834"/>
                    <a:gd name="connsiteX15" fmla="*/ 1142999 w 1673772"/>
                    <a:gd name="connsiteY15" fmla="*/ 730468 h 974834"/>
                    <a:gd name="connsiteX16" fmla="*/ 1221827 w 1673772"/>
                    <a:gd name="connsiteY16" fmla="*/ 809296 h 974834"/>
                    <a:gd name="connsiteX17" fmla="*/ 1552903 w 1673772"/>
                    <a:gd name="connsiteY17" fmla="*/ 746234 h 974834"/>
                    <a:gd name="connsiteX18" fmla="*/ 1663262 w 1673772"/>
                    <a:gd name="connsiteY18" fmla="*/ 493986 h 974834"/>
                    <a:gd name="connsiteX19" fmla="*/ 1615965 w 1673772"/>
                    <a:gd name="connsiteY19" fmla="*/ 462455 h 974834"/>
                    <a:gd name="connsiteX20" fmla="*/ 1395248 w 1673772"/>
                    <a:gd name="connsiteY20" fmla="*/ 620110 h 974834"/>
                    <a:gd name="connsiteX21" fmla="*/ 1489841 w 1673772"/>
                    <a:gd name="connsiteY21" fmla="*/ 493986 h 974834"/>
                    <a:gd name="connsiteX22" fmla="*/ 1379482 w 1673772"/>
                    <a:gd name="connsiteY22" fmla="*/ 430923 h 974834"/>
                    <a:gd name="connsiteX23" fmla="*/ 1158765 w 1673772"/>
                    <a:gd name="connsiteY23" fmla="*/ 635875 h 974834"/>
                    <a:gd name="connsiteX24" fmla="*/ 1158765 w 1673772"/>
                    <a:gd name="connsiteY24" fmla="*/ 478220 h 974834"/>
                    <a:gd name="connsiteX25" fmla="*/ 1079937 w 1673772"/>
                    <a:gd name="connsiteY25" fmla="*/ 478220 h 974834"/>
                    <a:gd name="connsiteX26" fmla="*/ 938048 w 1673772"/>
                    <a:gd name="connsiteY26" fmla="*/ 557048 h 974834"/>
                    <a:gd name="connsiteX27" fmla="*/ 969579 w 1673772"/>
                    <a:gd name="connsiteY27" fmla="*/ 509751 h 974834"/>
                    <a:gd name="connsiteX28" fmla="*/ 969579 w 1673772"/>
                    <a:gd name="connsiteY28" fmla="*/ 446689 h 974834"/>
                    <a:gd name="connsiteX29" fmla="*/ 859220 w 1673772"/>
                    <a:gd name="connsiteY29" fmla="*/ 446689 h 974834"/>
                    <a:gd name="connsiteX30" fmla="*/ 717331 w 1673772"/>
                    <a:gd name="connsiteY30" fmla="*/ 430923 h 974834"/>
                    <a:gd name="connsiteX31" fmla="*/ 622737 w 1673772"/>
                    <a:gd name="connsiteY31" fmla="*/ 430923 h 974834"/>
                    <a:gd name="connsiteX32" fmla="*/ 543910 w 1673772"/>
                    <a:gd name="connsiteY32" fmla="*/ 320565 h 974834"/>
                    <a:gd name="connsiteX33" fmla="*/ 591206 w 1673772"/>
                    <a:gd name="connsiteY33" fmla="*/ 399392 h 974834"/>
                    <a:gd name="connsiteX34" fmla="*/ 528144 w 1673772"/>
                    <a:gd name="connsiteY34" fmla="*/ 493986 h 974834"/>
                    <a:gd name="connsiteX35" fmla="*/ 402020 w 1673772"/>
                    <a:gd name="connsiteY35" fmla="*/ 415158 h 974834"/>
                    <a:gd name="connsiteX36" fmla="*/ 402020 w 1673772"/>
                    <a:gd name="connsiteY36" fmla="*/ 509751 h 974834"/>
                    <a:gd name="connsiteX37" fmla="*/ 275896 w 1673772"/>
                    <a:gd name="connsiteY37" fmla="*/ 478220 h 974834"/>
                    <a:gd name="connsiteX38" fmla="*/ 275896 w 1673772"/>
                    <a:gd name="connsiteY38" fmla="*/ 367861 h 974834"/>
                    <a:gd name="connsiteX39" fmla="*/ 165537 w 1673772"/>
                    <a:gd name="connsiteY39" fmla="*/ 430923 h 974834"/>
                    <a:gd name="connsiteX40" fmla="*/ 39413 w 1673772"/>
                    <a:gd name="connsiteY40" fmla="*/ 383627 h 974834"/>
                    <a:gd name="connsiteX41" fmla="*/ 23648 w 1673772"/>
                    <a:gd name="connsiteY41" fmla="*/ 257503 h 974834"/>
                    <a:gd name="connsiteX42" fmla="*/ 181303 w 1673772"/>
                    <a:gd name="connsiteY42" fmla="*/ 257503 h 974834"/>
                    <a:gd name="connsiteX43" fmla="*/ 102475 w 1673772"/>
                    <a:gd name="connsiteY43" fmla="*/ 194441 h 974834"/>
                    <a:gd name="connsiteX44" fmla="*/ 102475 w 1673772"/>
                    <a:gd name="connsiteY44" fmla="*/ 115613 h 974834"/>
                    <a:gd name="connsiteX45" fmla="*/ 307427 w 1673772"/>
                    <a:gd name="connsiteY45" fmla="*/ 99848 h 974834"/>
                    <a:gd name="connsiteX46" fmla="*/ 338958 w 1673772"/>
                    <a:gd name="connsiteY46" fmla="*/ 84082 h 974834"/>
                    <a:gd name="connsiteX47" fmla="*/ 402020 w 1673772"/>
                    <a:gd name="connsiteY47" fmla="*/ 5255 h 974834"/>
                    <a:gd name="connsiteX48" fmla="*/ 512379 w 1673772"/>
                    <a:gd name="connsiteY48" fmla="*/ 68317 h 974834"/>
                    <a:gd name="connsiteX49" fmla="*/ 480848 w 1673772"/>
                    <a:gd name="connsiteY49" fmla="*/ 178675 h 974834"/>
                    <a:gd name="connsiteX50" fmla="*/ 575441 w 1673772"/>
                    <a:gd name="connsiteY50" fmla="*/ 36786 h 974834"/>
                    <a:gd name="connsiteX51" fmla="*/ 685799 w 1673772"/>
                    <a:gd name="connsiteY51" fmla="*/ 5255 h 974834"/>
                    <a:gd name="connsiteX52" fmla="*/ 764627 w 1673772"/>
                    <a:gd name="connsiteY52" fmla="*/ 68317 h 974834"/>
                    <a:gd name="connsiteX53" fmla="*/ 701565 w 1673772"/>
                    <a:gd name="connsiteY53" fmla="*/ 147144 h 974834"/>
                    <a:gd name="connsiteX54" fmla="*/ 796158 w 1673772"/>
                    <a:gd name="connsiteY54" fmla="*/ 225972 h 974834"/>
                    <a:gd name="connsiteX55" fmla="*/ 1016875 w 1673772"/>
                    <a:gd name="connsiteY55" fmla="*/ 194441 h 974834"/>
                    <a:gd name="connsiteX56" fmla="*/ 1001110 w 1673772"/>
                    <a:gd name="connsiteY56" fmla="*/ 273268 h 974834"/>
                    <a:gd name="connsiteX57" fmla="*/ 890751 w 1673772"/>
                    <a:gd name="connsiteY57" fmla="*/ 352096 h 974834"/>
                    <a:gd name="connsiteX58" fmla="*/ 796158 w 1673772"/>
                    <a:gd name="connsiteY58" fmla="*/ 289034 h 974834"/>
                    <a:gd name="connsiteX59" fmla="*/ 764627 w 1673772"/>
                    <a:gd name="connsiteY59" fmla="*/ 399392 h 974834"/>
                    <a:gd name="connsiteX60" fmla="*/ 622737 w 1673772"/>
                    <a:gd name="connsiteY60" fmla="*/ 399392 h 974834"/>
                    <a:gd name="connsiteX61" fmla="*/ 528144 w 1673772"/>
                    <a:gd name="connsiteY61" fmla="*/ 320565 h 974834"/>
                    <a:gd name="connsiteX62" fmla="*/ 559675 w 1673772"/>
                    <a:gd name="connsiteY62" fmla="*/ 509751 h 974834"/>
                    <a:gd name="connsiteX63" fmla="*/ 402020 w 1673772"/>
                    <a:gd name="connsiteY63" fmla="*/ 446689 h 974834"/>
                    <a:gd name="connsiteX64" fmla="*/ 386255 w 1673772"/>
                    <a:gd name="connsiteY64" fmla="*/ 509751 h 974834"/>
                    <a:gd name="connsiteX65" fmla="*/ 291662 w 1673772"/>
                    <a:gd name="connsiteY65" fmla="*/ 509751 h 974834"/>
                    <a:gd name="connsiteX66" fmla="*/ 275896 w 1673772"/>
                    <a:gd name="connsiteY66" fmla="*/ 367861 h 974834"/>
                    <a:gd name="connsiteX67" fmla="*/ 197068 w 1673772"/>
                    <a:gd name="connsiteY67" fmla="*/ 478220 h 974834"/>
                    <a:gd name="connsiteX68" fmla="*/ 244365 w 1673772"/>
                    <a:gd name="connsiteY68" fmla="*/ 698937 h 974834"/>
                    <a:gd name="connsiteX69" fmla="*/ 212834 w 1673772"/>
                    <a:gd name="connsiteY69" fmla="*/ 919655 h 974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</a:cxnLst>
                  <a:rect l="l" t="t" r="r" b="b"/>
                  <a:pathLst>
                    <a:path w="1673772" h="974834">
                      <a:moveTo>
                        <a:pt x="212834" y="919655"/>
                      </a:moveTo>
                      <a:cubicBezTo>
                        <a:pt x="228599" y="959069"/>
                        <a:pt x="320565" y="948558"/>
                        <a:pt x="338958" y="935420"/>
                      </a:cubicBezTo>
                      <a:cubicBezTo>
                        <a:pt x="357351" y="922282"/>
                        <a:pt x="307428" y="835572"/>
                        <a:pt x="323193" y="840827"/>
                      </a:cubicBezTo>
                      <a:cubicBezTo>
                        <a:pt x="338958" y="846082"/>
                        <a:pt x="409903" y="964324"/>
                        <a:pt x="433551" y="966951"/>
                      </a:cubicBezTo>
                      <a:cubicBezTo>
                        <a:pt x="457199" y="969578"/>
                        <a:pt x="444061" y="856592"/>
                        <a:pt x="465082" y="856592"/>
                      </a:cubicBezTo>
                      <a:cubicBezTo>
                        <a:pt x="486103" y="856592"/>
                        <a:pt x="533399" y="959068"/>
                        <a:pt x="559675" y="966951"/>
                      </a:cubicBezTo>
                      <a:cubicBezTo>
                        <a:pt x="585951" y="974834"/>
                        <a:pt x="622737" y="932792"/>
                        <a:pt x="622737" y="903889"/>
                      </a:cubicBezTo>
                      <a:cubicBezTo>
                        <a:pt x="622737" y="874986"/>
                        <a:pt x="551792" y="798785"/>
                        <a:pt x="559675" y="793530"/>
                      </a:cubicBezTo>
                      <a:cubicBezTo>
                        <a:pt x="567558" y="788275"/>
                        <a:pt x="646386" y="880241"/>
                        <a:pt x="670034" y="872358"/>
                      </a:cubicBezTo>
                      <a:cubicBezTo>
                        <a:pt x="693682" y="864475"/>
                        <a:pt x="672661" y="735724"/>
                        <a:pt x="701565" y="746234"/>
                      </a:cubicBezTo>
                      <a:cubicBezTo>
                        <a:pt x="730469" y="756744"/>
                        <a:pt x="804041" y="901261"/>
                        <a:pt x="843455" y="935420"/>
                      </a:cubicBezTo>
                      <a:cubicBezTo>
                        <a:pt x="882869" y="969579"/>
                        <a:pt x="922282" y="972207"/>
                        <a:pt x="938048" y="951186"/>
                      </a:cubicBezTo>
                      <a:cubicBezTo>
                        <a:pt x="953814" y="930165"/>
                        <a:pt x="914400" y="819807"/>
                        <a:pt x="938048" y="809296"/>
                      </a:cubicBezTo>
                      <a:cubicBezTo>
                        <a:pt x="961696" y="798786"/>
                        <a:pt x="1043151" y="877613"/>
                        <a:pt x="1079937" y="888123"/>
                      </a:cubicBezTo>
                      <a:cubicBezTo>
                        <a:pt x="1116723" y="898633"/>
                        <a:pt x="1148255" y="898634"/>
                        <a:pt x="1158765" y="872358"/>
                      </a:cubicBezTo>
                      <a:cubicBezTo>
                        <a:pt x="1169275" y="846082"/>
                        <a:pt x="1132489" y="740978"/>
                        <a:pt x="1142999" y="730468"/>
                      </a:cubicBezTo>
                      <a:cubicBezTo>
                        <a:pt x="1153509" y="719958"/>
                        <a:pt x="1153510" y="806668"/>
                        <a:pt x="1221827" y="809296"/>
                      </a:cubicBezTo>
                      <a:cubicBezTo>
                        <a:pt x="1290144" y="811924"/>
                        <a:pt x="1479330" y="798786"/>
                        <a:pt x="1552903" y="746234"/>
                      </a:cubicBezTo>
                      <a:cubicBezTo>
                        <a:pt x="1626476" y="693682"/>
                        <a:pt x="1652752" y="541282"/>
                        <a:pt x="1663262" y="493986"/>
                      </a:cubicBezTo>
                      <a:cubicBezTo>
                        <a:pt x="1673772" y="446690"/>
                        <a:pt x="1660634" y="441434"/>
                        <a:pt x="1615965" y="462455"/>
                      </a:cubicBezTo>
                      <a:cubicBezTo>
                        <a:pt x="1571296" y="483476"/>
                        <a:pt x="1416269" y="614855"/>
                        <a:pt x="1395248" y="620110"/>
                      </a:cubicBezTo>
                      <a:cubicBezTo>
                        <a:pt x="1374227" y="625365"/>
                        <a:pt x="1492469" y="525517"/>
                        <a:pt x="1489841" y="493986"/>
                      </a:cubicBezTo>
                      <a:cubicBezTo>
                        <a:pt x="1487213" y="462455"/>
                        <a:pt x="1434661" y="407275"/>
                        <a:pt x="1379482" y="430923"/>
                      </a:cubicBezTo>
                      <a:cubicBezTo>
                        <a:pt x="1324303" y="454571"/>
                        <a:pt x="1195551" y="627992"/>
                        <a:pt x="1158765" y="635875"/>
                      </a:cubicBezTo>
                      <a:cubicBezTo>
                        <a:pt x="1121979" y="643758"/>
                        <a:pt x="1171903" y="504496"/>
                        <a:pt x="1158765" y="478220"/>
                      </a:cubicBezTo>
                      <a:cubicBezTo>
                        <a:pt x="1145627" y="451944"/>
                        <a:pt x="1116723" y="465082"/>
                        <a:pt x="1079937" y="478220"/>
                      </a:cubicBezTo>
                      <a:cubicBezTo>
                        <a:pt x="1043151" y="491358"/>
                        <a:pt x="956441" y="551793"/>
                        <a:pt x="938048" y="557048"/>
                      </a:cubicBezTo>
                      <a:cubicBezTo>
                        <a:pt x="919655" y="562303"/>
                        <a:pt x="964324" y="528144"/>
                        <a:pt x="969579" y="509751"/>
                      </a:cubicBezTo>
                      <a:cubicBezTo>
                        <a:pt x="974834" y="491358"/>
                        <a:pt x="987972" y="457199"/>
                        <a:pt x="969579" y="446689"/>
                      </a:cubicBezTo>
                      <a:cubicBezTo>
                        <a:pt x="951186" y="436179"/>
                        <a:pt x="901261" y="449317"/>
                        <a:pt x="859220" y="446689"/>
                      </a:cubicBezTo>
                      <a:cubicBezTo>
                        <a:pt x="817179" y="444061"/>
                        <a:pt x="756745" y="433551"/>
                        <a:pt x="717331" y="430923"/>
                      </a:cubicBezTo>
                      <a:cubicBezTo>
                        <a:pt x="677917" y="428295"/>
                        <a:pt x="651640" y="449316"/>
                        <a:pt x="622737" y="430923"/>
                      </a:cubicBezTo>
                      <a:cubicBezTo>
                        <a:pt x="593834" y="412530"/>
                        <a:pt x="549165" y="325820"/>
                        <a:pt x="543910" y="320565"/>
                      </a:cubicBezTo>
                      <a:cubicBezTo>
                        <a:pt x="538655" y="315310"/>
                        <a:pt x="593834" y="370489"/>
                        <a:pt x="591206" y="399392"/>
                      </a:cubicBezTo>
                      <a:cubicBezTo>
                        <a:pt x="588578" y="428295"/>
                        <a:pt x="559675" y="491358"/>
                        <a:pt x="528144" y="493986"/>
                      </a:cubicBezTo>
                      <a:cubicBezTo>
                        <a:pt x="496613" y="496614"/>
                        <a:pt x="423041" y="412531"/>
                        <a:pt x="402020" y="415158"/>
                      </a:cubicBezTo>
                      <a:cubicBezTo>
                        <a:pt x="380999" y="417785"/>
                        <a:pt x="423041" y="499241"/>
                        <a:pt x="402020" y="509751"/>
                      </a:cubicBezTo>
                      <a:cubicBezTo>
                        <a:pt x="380999" y="520261"/>
                        <a:pt x="296917" y="501868"/>
                        <a:pt x="275896" y="478220"/>
                      </a:cubicBezTo>
                      <a:cubicBezTo>
                        <a:pt x="254875" y="454572"/>
                        <a:pt x="294289" y="375744"/>
                        <a:pt x="275896" y="367861"/>
                      </a:cubicBezTo>
                      <a:cubicBezTo>
                        <a:pt x="257503" y="359978"/>
                        <a:pt x="204951" y="428295"/>
                        <a:pt x="165537" y="430923"/>
                      </a:cubicBezTo>
                      <a:cubicBezTo>
                        <a:pt x="126123" y="433551"/>
                        <a:pt x="63061" y="412530"/>
                        <a:pt x="39413" y="383627"/>
                      </a:cubicBezTo>
                      <a:cubicBezTo>
                        <a:pt x="15765" y="354724"/>
                        <a:pt x="0" y="278524"/>
                        <a:pt x="23648" y="257503"/>
                      </a:cubicBezTo>
                      <a:cubicBezTo>
                        <a:pt x="47296" y="236482"/>
                        <a:pt x="168165" y="268013"/>
                        <a:pt x="181303" y="257503"/>
                      </a:cubicBezTo>
                      <a:cubicBezTo>
                        <a:pt x="194441" y="246993"/>
                        <a:pt x="115613" y="218089"/>
                        <a:pt x="102475" y="194441"/>
                      </a:cubicBezTo>
                      <a:cubicBezTo>
                        <a:pt x="89337" y="170793"/>
                        <a:pt x="68316" y="131378"/>
                        <a:pt x="102475" y="115613"/>
                      </a:cubicBezTo>
                      <a:cubicBezTo>
                        <a:pt x="136634" y="99848"/>
                        <a:pt x="268013" y="105103"/>
                        <a:pt x="307427" y="99848"/>
                      </a:cubicBezTo>
                      <a:cubicBezTo>
                        <a:pt x="346841" y="94593"/>
                        <a:pt x="323193" y="99847"/>
                        <a:pt x="338958" y="84082"/>
                      </a:cubicBezTo>
                      <a:cubicBezTo>
                        <a:pt x="354723" y="68317"/>
                        <a:pt x="373117" y="7882"/>
                        <a:pt x="402020" y="5255"/>
                      </a:cubicBezTo>
                      <a:cubicBezTo>
                        <a:pt x="430923" y="2628"/>
                        <a:pt x="499241" y="39414"/>
                        <a:pt x="512379" y="68317"/>
                      </a:cubicBezTo>
                      <a:cubicBezTo>
                        <a:pt x="525517" y="97220"/>
                        <a:pt x="470338" y="183930"/>
                        <a:pt x="480848" y="178675"/>
                      </a:cubicBezTo>
                      <a:cubicBezTo>
                        <a:pt x="491358" y="173420"/>
                        <a:pt x="541283" y="65689"/>
                        <a:pt x="575441" y="36786"/>
                      </a:cubicBezTo>
                      <a:cubicBezTo>
                        <a:pt x="609599" y="7883"/>
                        <a:pt x="654268" y="0"/>
                        <a:pt x="685799" y="5255"/>
                      </a:cubicBezTo>
                      <a:cubicBezTo>
                        <a:pt x="717330" y="10510"/>
                        <a:pt x="761999" y="44669"/>
                        <a:pt x="764627" y="68317"/>
                      </a:cubicBezTo>
                      <a:cubicBezTo>
                        <a:pt x="767255" y="91965"/>
                        <a:pt x="696310" y="120868"/>
                        <a:pt x="701565" y="147144"/>
                      </a:cubicBezTo>
                      <a:cubicBezTo>
                        <a:pt x="706820" y="173420"/>
                        <a:pt x="743606" y="218089"/>
                        <a:pt x="796158" y="225972"/>
                      </a:cubicBezTo>
                      <a:cubicBezTo>
                        <a:pt x="848710" y="233855"/>
                        <a:pt x="982716" y="186558"/>
                        <a:pt x="1016875" y="194441"/>
                      </a:cubicBezTo>
                      <a:cubicBezTo>
                        <a:pt x="1051034" y="202324"/>
                        <a:pt x="1022131" y="246992"/>
                        <a:pt x="1001110" y="273268"/>
                      </a:cubicBezTo>
                      <a:cubicBezTo>
                        <a:pt x="980089" y="299544"/>
                        <a:pt x="924910" y="349468"/>
                        <a:pt x="890751" y="352096"/>
                      </a:cubicBezTo>
                      <a:cubicBezTo>
                        <a:pt x="856592" y="354724"/>
                        <a:pt x="817179" y="281151"/>
                        <a:pt x="796158" y="289034"/>
                      </a:cubicBezTo>
                      <a:cubicBezTo>
                        <a:pt x="775137" y="296917"/>
                        <a:pt x="793530" y="380999"/>
                        <a:pt x="764627" y="399392"/>
                      </a:cubicBezTo>
                      <a:cubicBezTo>
                        <a:pt x="735724" y="417785"/>
                        <a:pt x="662151" y="412530"/>
                        <a:pt x="622737" y="399392"/>
                      </a:cubicBezTo>
                      <a:cubicBezTo>
                        <a:pt x="583323" y="386254"/>
                        <a:pt x="538654" y="302172"/>
                        <a:pt x="528144" y="320565"/>
                      </a:cubicBezTo>
                      <a:cubicBezTo>
                        <a:pt x="517634" y="338958"/>
                        <a:pt x="580696" y="488730"/>
                        <a:pt x="559675" y="509751"/>
                      </a:cubicBezTo>
                      <a:cubicBezTo>
                        <a:pt x="538654" y="530772"/>
                        <a:pt x="430923" y="446689"/>
                        <a:pt x="402020" y="446689"/>
                      </a:cubicBezTo>
                      <a:cubicBezTo>
                        <a:pt x="373117" y="446689"/>
                        <a:pt x="404648" y="499241"/>
                        <a:pt x="386255" y="509751"/>
                      </a:cubicBezTo>
                      <a:cubicBezTo>
                        <a:pt x="367862" y="520261"/>
                        <a:pt x="310055" y="533399"/>
                        <a:pt x="291662" y="509751"/>
                      </a:cubicBezTo>
                      <a:cubicBezTo>
                        <a:pt x="273269" y="486103"/>
                        <a:pt x="291662" y="373116"/>
                        <a:pt x="275896" y="367861"/>
                      </a:cubicBezTo>
                      <a:cubicBezTo>
                        <a:pt x="260130" y="362606"/>
                        <a:pt x="202323" y="423041"/>
                        <a:pt x="197068" y="478220"/>
                      </a:cubicBezTo>
                      <a:cubicBezTo>
                        <a:pt x="191813" y="533399"/>
                        <a:pt x="239110" y="625365"/>
                        <a:pt x="244365" y="698937"/>
                      </a:cubicBezTo>
                      <a:cubicBezTo>
                        <a:pt x="249620" y="772509"/>
                        <a:pt x="197069" y="880241"/>
                        <a:pt x="212834" y="919655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158" name="Group 29"/>
                <p:cNvGrpSpPr>
                  <a:grpSpLocks/>
                </p:cNvGrpSpPr>
                <p:nvPr/>
              </p:nvGrpSpPr>
              <p:grpSpPr bwMode="auto">
                <a:xfrm>
                  <a:off x="3124201" y="3384331"/>
                  <a:ext cx="2814143" cy="1148255"/>
                  <a:chOff x="3124201" y="3384331"/>
                  <a:chExt cx="2814143" cy="1148255"/>
                </a:xfrm>
              </p:grpSpPr>
              <p:sp>
                <p:nvSpPr>
                  <p:cNvPr id="311" name="Freeform 310"/>
                  <p:cNvSpPr/>
                  <p:nvPr/>
                </p:nvSpPr>
                <p:spPr>
                  <a:xfrm>
                    <a:off x="3119618" y="3880166"/>
                    <a:ext cx="1282012" cy="641863"/>
                  </a:xfrm>
                  <a:custGeom>
                    <a:avLst/>
                    <a:gdLst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336331 w 1290145"/>
                      <a:gd name="connsiteY33" fmla="*/ 212834 h 646386"/>
                      <a:gd name="connsiteX34" fmla="*/ 478221 w 1290145"/>
                      <a:gd name="connsiteY34" fmla="*/ 307428 h 646386"/>
                      <a:gd name="connsiteX35" fmla="*/ 509752 w 1290145"/>
                      <a:gd name="connsiteY35" fmla="*/ 134007 h 646386"/>
                      <a:gd name="connsiteX36" fmla="*/ 557049 w 1290145"/>
                      <a:gd name="connsiteY36" fmla="*/ 86710 h 646386"/>
                      <a:gd name="connsiteX37" fmla="*/ 667407 w 1290145"/>
                      <a:gd name="connsiteY37" fmla="*/ 260131 h 646386"/>
                      <a:gd name="connsiteX38" fmla="*/ 683173 w 1290145"/>
                      <a:gd name="connsiteY38" fmla="*/ 134007 h 646386"/>
                      <a:gd name="connsiteX39" fmla="*/ 777766 w 1290145"/>
                      <a:gd name="connsiteY39" fmla="*/ 55179 h 646386"/>
                      <a:gd name="connsiteX40" fmla="*/ 793531 w 1290145"/>
                      <a:gd name="connsiteY40" fmla="*/ 39414 h 646386"/>
                      <a:gd name="connsiteX41" fmla="*/ 872359 w 1290145"/>
                      <a:gd name="connsiteY41" fmla="*/ 118241 h 646386"/>
                      <a:gd name="connsiteX42" fmla="*/ 951186 w 1290145"/>
                      <a:gd name="connsiteY42" fmla="*/ 7883 h 646386"/>
                      <a:gd name="connsiteX43" fmla="*/ 1030014 w 1290145"/>
                      <a:gd name="connsiteY43" fmla="*/ 70945 h 646386"/>
                      <a:gd name="connsiteX44" fmla="*/ 1093076 w 1290145"/>
                      <a:gd name="connsiteY44" fmla="*/ 102476 h 646386"/>
                      <a:gd name="connsiteX45" fmla="*/ 1140373 w 1290145"/>
                      <a:gd name="connsiteY45" fmla="*/ 134007 h 646386"/>
                      <a:gd name="connsiteX46" fmla="*/ 1140373 w 1290145"/>
                      <a:gd name="connsiteY46" fmla="*/ 149772 h 646386"/>
                      <a:gd name="connsiteX47" fmla="*/ 1045780 w 1290145"/>
                      <a:gd name="connsiteY47" fmla="*/ 212834 h 646386"/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478221 w 1290145"/>
                      <a:gd name="connsiteY33" fmla="*/ 307428 h 646386"/>
                      <a:gd name="connsiteX34" fmla="*/ 509752 w 1290145"/>
                      <a:gd name="connsiteY34" fmla="*/ 134007 h 646386"/>
                      <a:gd name="connsiteX35" fmla="*/ 557049 w 1290145"/>
                      <a:gd name="connsiteY35" fmla="*/ 86710 h 646386"/>
                      <a:gd name="connsiteX36" fmla="*/ 667407 w 1290145"/>
                      <a:gd name="connsiteY36" fmla="*/ 260131 h 646386"/>
                      <a:gd name="connsiteX37" fmla="*/ 683173 w 1290145"/>
                      <a:gd name="connsiteY37" fmla="*/ 134007 h 646386"/>
                      <a:gd name="connsiteX38" fmla="*/ 777766 w 1290145"/>
                      <a:gd name="connsiteY38" fmla="*/ 55179 h 646386"/>
                      <a:gd name="connsiteX39" fmla="*/ 793531 w 1290145"/>
                      <a:gd name="connsiteY39" fmla="*/ 39414 h 646386"/>
                      <a:gd name="connsiteX40" fmla="*/ 872359 w 1290145"/>
                      <a:gd name="connsiteY40" fmla="*/ 118241 h 646386"/>
                      <a:gd name="connsiteX41" fmla="*/ 951186 w 1290145"/>
                      <a:gd name="connsiteY41" fmla="*/ 7883 h 646386"/>
                      <a:gd name="connsiteX42" fmla="*/ 1030014 w 1290145"/>
                      <a:gd name="connsiteY42" fmla="*/ 70945 h 646386"/>
                      <a:gd name="connsiteX43" fmla="*/ 1093076 w 1290145"/>
                      <a:gd name="connsiteY43" fmla="*/ 102476 h 646386"/>
                      <a:gd name="connsiteX44" fmla="*/ 1140373 w 1290145"/>
                      <a:gd name="connsiteY44" fmla="*/ 134007 h 646386"/>
                      <a:gd name="connsiteX45" fmla="*/ 1140373 w 1290145"/>
                      <a:gd name="connsiteY45" fmla="*/ 149772 h 646386"/>
                      <a:gd name="connsiteX46" fmla="*/ 1045780 w 1290145"/>
                      <a:gd name="connsiteY46" fmla="*/ 212834 h 646386"/>
                      <a:gd name="connsiteX0" fmla="*/ 1037897 w 1282262"/>
                      <a:gd name="connsiteY0" fmla="*/ 212834 h 646386"/>
                      <a:gd name="connsiteX1" fmla="*/ 1100959 w 1282262"/>
                      <a:gd name="connsiteY1" fmla="*/ 181303 h 646386"/>
                      <a:gd name="connsiteX2" fmla="*/ 1258614 w 1282262"/>
                      <a:gd name="connsiteY2" fmla="*/ 275897 h 646386"/>
                      <a:gd name="connsiteX3" fmla="*/ 1242848 w 1282262"/>
                      <a:gd name="connsiteY3" fmla="*/ 338959 h 646386"/>
                      <a:gd name="connsiteX4" fmla="*/ 1195552 w 1282262"/>
                      <a:gd name="connsiteY4" fmla="*/ 370490 h 646386"/>
                      <a:gd name="connsiteX5" fmla="*/ 1053662 w 1282262"/>
                      <a:gd name="connsiteY5" fmla="*/ 275897 h 646386"/>
                      <a:gd name="connsiteX6" fmla="*/ 1164021 w 1282262"/>
                      <a:gd name="connsiteY6" fmla="*/ 370490 h 646386"/>
                      <a:gd name="connsiteX7" fmla="*/ 1132490 w 1282262"/>
                      <a:gd name="connsiteY7" fmla="*/ 512379 h 646386"/>
                      <a:gd name="connsiteX8" fmla="*/ 1006366 w 1282262"/>
                      <a:gd name="connsiteY8" fmla="*/ 417786 h 646386"/>
                      <a:gd name="connsiteX9" fmla="*/ 1022131 w 1282262"/>
                      <a:gd name="connsiteY9" fmla="*/ 575441 h 646386"/>
                      <a:gd name="connsiteX10" fmla="*/ 927538 w 1282262"/>
                      <a:gd name="connsiteY10" fmla="*/ 559676 h 646386"/>
                      <a:gd name="connsiteX11" fmla="*/ 848710 w 1282262"/>
                      <a:gd name="connsiteY11" fmla="*/ 512379 h 646386"/>
                      <a:gd name="connsiteX12" fmla="*/ 864476 w 1282262"/>
                      <a:gd name="connsiteY12" fmla="*/ 449317 h 646386"/>
                      <a:gd name="connsiteX13" fmla="*/ 817179 w 1282262"/>
                      <a:gd name="connsiteY13" fmla="*/ 606972 h 646386"/>
                      <a:gd name="connsiteX14" fmla="*/ 754117 w 1282262"/>
                      <a:gd name="connsiteY14" fmla="*/ 638503 h 646386"/>
                      <a:gd name="connsiteX15" fmla="*/ 691055 w 1282262"/>
                      <a:gd name="connsiteY15" fmla="*/ 559676 h 646386"/>
                      <a:gd name="connsiteX16" fmla="*/ 722586 w 1282262"/>
                      <a:gd name="connsiteY16" fmla="*/ 417786 h 646386"/>
                      <a:gd name="connsiteX17" fmla="*/ 659524 w 1282262"/>
                      <a:gd name="connsiteY17" fmla="*/ 512379 h 646386"/>
                      <a:gd name="connsiteX18" fmla="*/ 612228 w 1282262"/>
                      <a:gd name="connsiteY18" fmla="*/ 465083 h 646386"/>
                      <a:gd name="connsiteX19" fmla="*/ 627993 w 1282262"/>
                      <a:gd name="connsiteY19" fmla="*/ 402021 h 646386"/>
                      <a:gd name="connsiteX20" fmla="*/ 564931 w 1282262"/>
                      <a:gd name="connsiteY20" fmla="*/ 528145 h 646386"/>
                      <a:gd name="connsiteX21" fmla="*/ 501869 w 1282262"/>
                      <a:gd name="connsiteY21" fmla="*/ 543910 h 646386"/>
                      <a:gd name="connsiteX22" fmla="*/ 407276 w 1282262"/>
                      <a:gd name="connsiteY22" fmla="*/ 449317 h 646386"/>
                      <a:gd name="connsiteX23" fmla="*/ 486103 w 1282262"/>
                      <a:gd name="connsiteY23" fmla="*/ 386255 h 646386"/>
                      <a:gd name="connsiteX24" fmla="*/ 344214 w 1282262"/>
                      <a:gd name="connsiteY24" fmla="*/ 480848 h 646386"/>
                      <a:gd name="connsiteX25" fmla="*/ 218090 w 1282262"/>
                      <a:gd name="connsiteY25" fmla="*/ 417786 h 646386"/>
                      <a:gd name="connsiteX26" fmla="*/ 91966 w 1282262"/>
                      <a:gd name="connsiteY26" fmla="*/ 465083 h 646386"/>
                      <a:gd name="connsiteX27" fmla="*/ 13138 w 1282262"/>
                      <a:gd name="connsiteY27" fmla="*/ 402021 h 646386"/>
                      <a:gd name="connsiteX28" fmla="*/ 123497 w 1282262"/>
                      <a:gd name="connsiteY28" fmla="*/ 354724 h 646386"/>
                      <a:gd name="connsiteX29" fmla="*/ 44669 w 1282262"/>
                      <a:gd name="connsiteY29" fmla="*/ 338959 h 646386"/>
                      <a:gd name="connsiteX30" fmla="*/ 28903 w 1282262"/>
                      <a:gd name="connsiteY30" fmla="*/ 228600 h 646386"/>
                      <a:gd name="connsiteX31" fmla="*/ 218090 w 1282262"/>
                      <a:gd name="connsiteY31" fmla="*/ 134007 h 646386"/>
                      <a:gd name="connsiteX32" fmla="*/ 470338 w 1282262"/>
                      <a:gd name="connsiteY32" fmla="*/ 307428 h 646386"/>
                      <a:gd name="connsiteX33" fmla="*/ 501869 w 1282262"/>
                      <a:gd name="connsiteY33" fmla="*/ 134007 h 646386"/>
                      <a:gd name="connsiteX34" fmla="*/ 549166 w 1282262"/>
                      <a:gd name="connsiteY34" fmla="*/ 86710 h 646386"/>
                      <a:gd name="connsiteX35" fmla="*/ 659524 w 1282262"/>
                      <a:gd name="connsiteY35" fmla="*/ 260131 h 646386"/>
                      <a:gd name="connsiteX36" fmla="*/ 675290 w 1282262"/>
                      <a:gd name="connsiteY36" fmla="*/ 134007 h 646386"/>
                      <a:gd name="connsiteX37" fmla="*/ 769883 w 1282262"/>
                      <a:gd name="connsiteY37" fmla="*/ 55179 h 646386"/>
                      <a:gd name="connsiteX38" fmla="*/ 785648 w 1282262"/>
                      <a:gd name="connsiteY38" fmla="*/ 39414 h 646386"/>
                      <a:gd name="connsiteX39" fmla="*/ 864476 w 1282262"/>
                      <a:gd name="connsiteY39" fmla="*/ 118241 h 646386"/>
                      <a:gd name="connsiteX40" fmla="*/ 943303 w 1282262"/>
                      <a:gd name="connsiteY40" fmla="*/ 7883 h 646386"/>
                      <a:gd name="connsiteX41" fmla="*/ 1022131 w 1282262"/>
                      <a:gd name="connsiteY41" fmla="*/ 70945 h 646386"/>
                      <a:gd name="connsiteX42" fmla="*/ 1085193 w 1282262"/>
                      <a:gd name="connsiteY42" fmla="*/ 102476 h 646386"/>
                      <a:gd name="connsiteX43" fmla="*/ 1132490 w 1282262"/>
                      <a:gd name="connsiteY43" fmla="*/ 134007 h 646386"/>
                      <a:gd name="connsiteX44" fmla="*/ 1132490 w 1282262"/>
                      <a:gd name="connsiteY44" fmla="*/ 149772 h 646386"/>
                      <a:gd name="connsiteX45" fmla="*/ 1037897 w 1282262"/>
                      <a:gd name="connsiteY45" fmla="*/ 212834 h 6463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</a:cxnLst>
                    <a:rect l="l" t="t" r="r" b="b"/>
                    <a:pathLst>
                      <a:path w="1282262" h="646386">
                        <a:moveTo>
                          <a:pt x="1037897" y="212834"/>
                        </a:moveTo>
                        <a:cubicBezTo>
                          <a:pt x="1032642" y="218089"/>
                          <a:pt x="1064173" y="170793"/>
                          <a:pt x="1100959" y="181303"/>
                        </a:cubicBezTo>
                        <a:cubicBezTo>
                          <a:pt x="1137745" y="191814"/>
                          <a:pt x="1234966" y="249621"/>
                          <a:pt x="1258614" y="275897"/>
                        </a:cubicBezTo>
                        <a:cubicBezTo>
                          <a:pt x="1282262" y="302173"/>
                          <a:pt x="1253358" y="323194"/>
                          <a:pt x="1242848" y="338959"/>
                        </a:cubicBezTo>
                        <a:cubicBezTo>
                          <a:pt x="1232338" y="354725"/>
                          <a:pt x="1227083" y="381000"/>
                          <a:pt x="1195552" y="370490"/>
                        </a:cubicBezTo>
                        <a:cubicBezTo>
                          <a:pt x="1164021" y="359980"/>
                          <a:pt x="1058917" y="275897"/>
                          <a:pt x="1053662" y="275897"/>
                        </a:cubicBezTo>
                        <a:cubicBezTo>
                          <a:pt x="1048407" y="275897"/>
                          <a:pt x="1150883" y="331076"/>
                          <a:pt x="1164021" y="370490"/>
                        </a:cubicBezTo>
                        <a:cubicBezTo>
                          <a:pt x="1177159" y="409904"/>
                          <a:pt x="1158766" y="504496"/>
                          <a:pt x="1132490" y="512379"/>
                        </a:cubicBezTo>
                        <a:cubicBezTo>
                          <a:pt x="1106214" y="520262"/>
                          <a:pt x="1024759" y="407276"/>
                          <a:pt x="1006366" y="417786"/>
                        </a:cubicBezTo>
                        <a:cubicBezTo>
                          <a:pt x="987973" y="428296"/>
                          <a:pt x="1035269" y="551793"/>
                          <a:pt x="1022131" y="575441"/>
                        </a:cubicBezTo>
                        <a:cubicBezTo>
                          <a:pt x="1008993" y="599089"/>
                          <a:pt x="956442" y="570186"/>
                          <a:pt x="927538" y="559676"/>
                        </a:cubicBezTo>
                        <a:cubicBezTo>
                          <a:pt x="898634" y="549166"/>
                          <a:pt x="859220" y="530772"/>
                          <a:pt x="848710" y="512379"/>
                        </a:cubicBezTo>
                        <a:cubicBezTo>
                          <a:pt x="838200" y="493986"/>
                          <a:pt x="869731" y="433552"/>
                          <a:pt x="864476" y="449317"/>
                        </a:cubicBezTo>
                        <a:cubicBezTo>
                          <a:pt x="859221" y="465082"/>
                          <a:pt x="835572" y="575441"/>
                          <a:pt x="817179" y="606972"/>
                        </a:cubicBezTo>
                        <a:cubicBezTo>
                          <a:pt x="798786" y="638503"/>
                          <a:pt x="775138" y="646386"/>
                          <a:pt x="754117" y="638503"/>
                        </a:cubicBezTo>
                        <a:cubicBezTo>
                          <a:pt x="733096" y="630620"/>
                          <a:pt x="696310" y="596462"/>
                          <a:pt x="691055" y="559676"/>
                        </a:cubicBezTo>
                        <a:cubicBezTo>
                          <a:pt x="685800" y="522890"/>
                          <a:pt x="727841" y="425669"/>
                          <a:pt x="722586" y="417786"/>
                        </a:cubicBezTo>
                        <a:cubicBezTo>
                          <a:pt x="717331" y="409903"/>
                          <a:pt x="677917" y="504496"/>
                          <a:pt x="659524" y="512379"/>
                        </a:cubicBezTo>
                        <a:cubicBezTo>
                          <a:pt x="641131" y="520262"/>
                          <a:pt x="617483" y="483476"/>
                          <a:pt x="612228" y="465083"/>
                        </a:cubicBezTo>
                        <a:cubicBezTo>
                          <a:pt x="606973" y="446690"/>
                          <a:pt x="635876" y="391511"/>
                          <a:pt x="627993" y="402021"/>
                        </a:cubicBezTo>
                        <a:cubicBezTo>
                          <a:pt x="620110" y="412531"/>
                          <a:pt x="585952" y="504497"/>
                          <a:pt x="564931" y="528145"/>
                        </a:cubicBezTo>
                        <a:cubicBezTo>
                          <a:pt x="543910" y="551793"/>
                          <a:pt x="528145" y="557048"/>
                          <a:pt x="501869" y="543910"/>
                        </a:cubicBezTo>
                        <a:cubicBezTo>
                          <a:pt x="475593" y="530772"/>
                          <a:pt x="409904" y="475593"/>
                          <a:pt x="407276" y="449317"/>
                        </a:cubicBezTo>
                        <a:cubicBezTo>
                          <a:pt x="404648" y="423041"/>
                          <a:pt x="496613" y="381000"/>
                          <a:pt x="486103" y="386255"/>
                        </a:cubicBezTo>
                        <a:cubicBezTo>
                          <a:pt x="475593" y="391510"/>
                          <a:pt x="388883" y="475593"/>
                          <a:pt x="344214" y="480848"/>
                        </a:cubicBezTo>
                        <a:cubicBezTo>
                          <a:pt x="299545" y="486103"/>
                          <a:pt x="260131" y="420413"/>
                          <a:pt x="218090" y="417786"/>
                        </a:cubicBezTo>
                        <a:cubicBezTo>
                          <a:pt x="176049" y="415159"/>
                          <a:pt x="126125" y="467710"/>
                          <a:pt x="91966" y="465083"/>
                        </a:cubicBezTo>
                        <a:cubicBezTo>
                          <a:pt x="57807" y="462456"/>
                          <a:pt x="7883" y="420414"/>
                          <a:pt x="13138" y="402021"/>
                        </a:cubicBezTo>
                        <a:cubicBezTo>
                          <a:pt x="18393" y="383628"/>
                          <a:pt x="118242" y="365234"/>
                          <a:pt x="123497" y="354724"/>
                        </a:cubicBezTo>
                        <a:cubicBezTo>
                          <a:pt x="128752" y="344214"/>
                          <a:pt x="60435" y="359980"/>
                          <a:pt x="44669" y="338959"/>
                        </a:cubicBezTo>
                        <a:cubicBezTo>
                          <a:pt x="28903" y="317938"/>
                          <a:pt x="0" y="262759"/>
                          <a:pt x="28903" y="228600"/>
                        </a:cubicBezTo>
                        <a:cubicBezTo>
                          <a:pt x="57807" y="194441"/>
                          <a:pt x="144517" y="120869"/>
                          <a:pt x="218090" y="134007"/>
                        </a:cubicBezTo>
                        <a:cubicBezTo>
                          <a:pt x="291663" y="147145"/>
                          <a:pt x="423042" y="307428"/>
                          <a:pt x="470338" y="307428"/>
                        </a:cubicBezTo>
                        <a:cubicBezTo>
                          <a:pt x="517634" y="307428"/>
                          <a:pt x="488731" y="170793"/>
                          <a:pt x="501869" y="134007"/>
                        </a:cubicBezTo>
                        <a:cubicBezTo>
                          <a:pt x="515007" y="97221"/>
                          <a:pt x="522890" y="65689"/>
                          <a:pt x="549166" y="86710"/>
                        </a:cubicBezTo>
                        <a:cubicBezTo>
                          <a:pt x="575442" y="107731"/>
                          <a:pt x="638503" y="252248"/>
                          <a:pt x="659524" y="260131"/>
                        </a:cubicBezTo>
                        <a:cubicBezTo>
                          <a:pt x="680545" y="268014"/>
                          <a:pt x="656897" y="168166"/>
                          <a:pt x="675290" y="134007"/>
                        </a:cubicBezTo>
                        <a:cubicBezTo>
                          <a:pt x="693683" y="99848"/>
                          <a:pt x="751490" y="70944"/>
                          <a:pt x="769883" y="55179"/>
                        </a:cubicBezTo>
                        <a:cubicBezTo>
                          <a:pt x="788276" y="39414"/>
                          <a:pt x="769883" y="28904"/>
                          <a:pt x="785648" y="39414"/>
                        </a:cubicBezTo>
                        <a:cubicBezTo>
                          <a:pt x="801414" y="49924"/>
                          <a:pt x="838200" y="123496"/>
                          <a:pt x="864476" y="118241"/>
                        </a:cubicBezTo>
                        <a:cubicBezTo>
                          <a:pt x="890752" y="112986"/>
                          <a:pt x="917027" y="15766"/>
                          <a:pt x="943303" y="7883"/>
                        </a:cubicBezTo>
                        <a:cubicBezTo>
                          <a:pt x="969579" y="0"/>
                          <a:pt x="998483" y="55180"/>
                          <a:pt x="1022131" y="70945"/>
                        </a:cubicBezTo>
                        <a:cubicBezTo>
                          <a:pt x="1045779" y="86710"/>
                          <a:pt x="1066800" y="91966"/>
                          <a:pt x="1085193" y="102476"/>
                        </a:cubicBezTo>
                        <a:cubicBezTo>
                          <a:pt x="1103586" y="112986"/>
                          <a:pt x="1124607" y="126124"/>
                          <a:pt x="1132490" y="134007"/>
                        </a:cubicBezTo>
                        <a:cubicBezTo>
                          <a:pt x="1140373" y="141890"/>
                          <a:pt x="1148255" y="136634"/>
                          <a:pt x="1132490" y="149772"/>
                        </a:cubicBezTo>
                        <a:cubicBezTo>
                          <a:pt x="1116725" y="162910"/>
                          <a:pt x="1043152" y="207579"/>
                          <a:pt x="1037897" y="212834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312" name="Freeform 311"/>
                  <p:cNvSpPr/>
                  <p:nvPr/>
                </p:nvSpPr>
                <p:spPr>
                  <a:xfrm>
                    <a:off x="3196316" y="3378340"/>
                    <a:ext cx="2739350" cy="886943"/>
                  </a:xfrm>
                  <a:custGeom>
                    <a:avLst/>
                    <a:gdLst>
                      <a:gd name="connsiteX0" fmla="*/ 2627 w 2740571"/>
                      <a:gd name="connsiteY0" fmla="*/ 99848 h 890752"/>
                      <a:gd name="connsiteX1" fmla="*/ 49924 w 2740571"/>
                      <a:gd name="connsiteY1" fmla="*/ 5255 h 890752"/>
                      <a:gd name="connsiteX2" fmla="*/ 176048 w 2740571"/>
                      <a:gd name="connsiteY2" fmla="*/ 68317 h 890752"/>
                      <a:gd name="connsiteX3" fmla="*/ 302172 w 2740571"/>
                      <a:gd name="connsiteY3" fmla="*/ 210207 h 890752"/>
                      <a:gd name="connsiteX4" fmla="*/ 333703 w 2740571"/>
                      <a:gd name="connsiteY4" fmla="*/ 52552 h 890752"/>
                      <a:gd name="connsiteX5" fmla="*/ 444061 w 2740571"/>
                      <a:gd name="connsiteY5" fmla="*/ 52552 h 890752"/>
                      <a:gd name="connsiteX6" fmla="*/ 522889 w 2740571"/>
                      <a:gd name="connsiteY6" fmla="*/ 241738 h 890752"/>
                      <a:gd name="connsiteX7" fmla="*/ 649013 w 2740571"/>
                      <a:gd name="connsiteY7" fmla="*/ 194441 h 890752"/>
                      <a:gd name="connsiteX8" fmla="*/ 806668 w 2740571"/>
                      <a:gd name="connsiteY8" fmla="*/ 257503 h 890752"/>
                      <a:gd name="connsiteX9" fmla="*/ 853965 w 2740571"/>
                      <a:gd name="connsiteY9" fmla="*/ 194441 h 890752"/>
                      <a:gd name="connsiteX10" fmla="*/ 932793 w 2740571"/>
                      <a:gd name="connsiteY10" fmla="*/ 241738 h 890752"/>
                      <a:gd name="connsiteX11" fmla="*/ 932793 w 2740571"/>
                      <a:gd name="connsiteY11" fmla="*/ 304800 h 890752"/>
                      <a:gd name="connsiteX12" fmla="*/ 1058917 w 2740571"/>
                      <a:gd name="connsiteY12" fmla="*/ 178676 h 890752"/>
                      <a:gd name="connsiteX13" fmla="*/ 1153510 w 2740571"/>
                      <a:gd name="connsiteY13" fmla="*/ 162910 h 890752"/>
                      <a:gd name="connsiteX14" fmla="*/ 1153510 w 2740571"/>
                      <a:gd name="connsiteY14" fmla="*/ 289035 h 890752"/>
                      <a:gd name="connsiteX15" fmla="*/ 1358461 w 2740571"/>
                      <a:gd name="connsiteY15" fmla="*/ 147145 h 890752"/>
                      <a:gd name="connsiteX16" fmla="*/ 1468820 w 2740571"/>
                      <a:gd name="connsiteY16" fmla="*/ 178676 h 890752"/>
                      <a:gd name="connsiteX17" fmla="*/ 1453055 w 2740571"/>
                      <a:gd name="connsiteY17" fmla="*/ 320566 h 890752"/>
                      <a:gd name="connsiteX18" fmla="*/ 1594944 w 2740571"/>
                      <a:gd name="connsiteY18" fmla="*/ 289035 h 890752"/>
                      <a:gd name="connsiteX19" fmla="*/ 1594944 w 2740571"/>
                      <a:gd name="connsiteY19" fmla="*/ 210207 h 890752"/>
                      <a:gd name="connsiteX20" fmla="*/ 1689537 w 2740571"/>
                      <a:gd name="connsiteY20" fmla="*/ 241738 h 890752"/>
                      <a:gd name="connsiteX21" fmla="*/ 1721068 w 2740571"/>
                      <a:gd name="connsiteY21" fmla="*/ 147145 h 890752"/>
                      <a:gd name="connsiteX22" fmla="*/ 1862958 w 2740571"/>
                      <a:gd name="connsiteY22" fmla="*/ 210207 h 890752"/>
                      <a:gd name="connsiteX23" fmla="*/ 1989082 w 2740571"/>
                      <a:gd name="connsiteY23" fmla="*/ 225972 h 890752"/>
                      <a:gd name="connsiteX24" fmla="*/ 1989082 w 2740571"/>
                      <a:gd name="connsiteY24" fmla="*/ 320566 h 890752"/>
                      <a:gd name="connsiteX25" fmla="*/ 1941786 w 2740571"/>
                      <a:gd name="connsiteY25" fmla="*/ 367862 h 890752"/>
                      <a:gd name="connsiteX26" fmla="*/ 2083675 w 2740571"/>
                      <a:gd name="connsiteY26" fmla="*/ 289035 h 890752"/>
                      <a:gd name="connsiteX27" fmla="*/ 2209799 w 2740571"/>
                      <a:gd name="connsiteY27" fmla="*/ 178676 h 890752"/>
                      <a:gd name="connsiteX28" fmla="*/ 2304393 w 2740571"/>
                      <a:gd name="connsiteY28" fmla="*/ 304800 h 890752"/>
                      <a:gd name="connsiteX29" fmla="*/ 2304393 w 2740571"/>
                      <a:gd name="connsiteY29" fmla="*/ 352097 h 890752"/>
                      <a:gd name="connsiteX30" fmla="*/ 2130972 w 2740571"/>
                      <a:gd name="connsiteY30" fmla="*/ 446690 h 890752"/>
                      <a:gd name="connsiteX31" fmla="*/ 2288627 w 2740571"/>
                      <a:gd name="connsiteY31" fmla="*/ 478221 h 890752"/>
                      <a:gd name="connsiteX32" fmla="*/ 2430517 w 2740571"/>
                      <a:gd name="connsiteY32" fmla="*/ 352097 h 890752"/>
                      <a:gd name="connsiteX33" fmla="*/ 2525110 w 2740571"/>
                      <a:gd name="connsiteY33" fmla="*/ 415159 h 890752"/>
                      <a:gd name="connsiteX34" fmla="*/ 2525110 w 2740571"/>
                      <a:gd name="connsiteY34" fmla="*/ 509752 h 890752"/>
                      <a:gd name="connsiteX35" fmla="*/ 2430517 w 2740571"/>
                      <a:gd name="connsiteY35" fmla="*/ 557048 h 890752"/>
                      <a:gd name="connsiteX36" fmla="*/ 2588172 w 2740571"/>
                      <a:gd name="connsiteY36" fmla="*/ 525517 h 890752"/>
                      <a:gd name="connsiteX37" fmla="*/ 2666999 w 2740571"/>
                      <a:gd name="connsiteY37" fmla="*/ 462455 h 890752"/>
                      <a:gd name="connsiteX38" fmla="*/ 2730061 w 2740571"/>
                      <a:gd name="connsiteY38" fmla="*/ 572814 h 890752"/>
                      <a:gd name="connsiteX39" fmla="*/ 2603937 w 2740571"/>
                      <a:gd name="connsiteY39" fmla="*/ 667407 h 890752"/>
                      <a:gd name="connsiteX40" fmla="*/ 2477813 w 2740571"/>
                      <a:gd name="connsiteY40" fmla="*/ 651641 h 890752"/>
                      <a:gd name="connsiteX41" fmla="*/ 2588172 w 2740571"/>
                      <a:gd name="connsiteY41" fmla="*/ 698938 h 890752"/>
                      <a:gd name="connsiteX42" fmla="*/ 2556641 w 2740571"/>
                      <a:gd name="connsiteY42" fmla="*/ 746235 h 890752"/>
                      <a:gd name="connsiteX43" fmla="*/ 2414751 w 2740571"/>
                      <a:gd name="connsiteY43" fmla="*/ 762000 h 890752"/>
                      <a:gd name="connsiteX44" fmla="*/ 2477813 w 2740571"/>
                      <a:gd name="connsiteY44" fmla="*/ 840828 h 890752"/>
                      <a:gd name="connsiteX45" fmla="*/ 2304393 w 2740571"/>
                      <a:gd name="connsiteY45" fmla="*/ 872359 h 890752"/>
                      <a:gd name="connsiteX46" fmla="*/ 2099441 w 2740571"/>
                      <a:gd name="connsiteY46" fmla="*/ 762000 h 890752"/>
                      <a:gd name="connsiteX47" fmla="*/ 2130972 w 2740571"/>
                      <a:gd name="connsiteY47" fmla="*/ 856593 h 890752"/>
                      <a:gd name="connsiteX48" fmla="*/ 1989082 w 2740571"/>
                      <a:gd name="connsiteY48" fmla="*/ 872359 h 890752"/>
                      <a:gd name="connsiteX49" fmla="*/ 1957551 w 2740571"/>
                      <a:gd name="connsiteY49" fmla="*/ 746235 h 890752"/>
                      <a:gd name="connsiteX50" fmla="*/ 1926020 w 2740571"/>
                      <a:gd name="connsiteY50" fmla="*/ 793531 h 890752"/>
                      <a:gd name="connsiteX51" fmla="*/ 1831427 w 2740571"/>
                      <a:gd name="connsiteY51" fmla="*/ 777766 h 890752"/>
                      <a:gd name="connsiteX52" fmla="*/ 1831427 w 2740571"/>
                      <a:gd name="connsiteY52" fmla="*/ 730469 h 890752"/>
                      <a:gd name="connsiteX53" fmla="*/ 1673772 w 2740571"/>
                      <a:gd name="connsiteY53" fmla="*/ 746235 h 890752"/>
                      <a:gd name="connsiteX54" fmla="*/ 1689537 w 2740571"/>
                      <a:gd name="connsiteY54" fmla="*/ 635876 h 890752"/>
                      <a:gd name="connsiteX55" fmla="*/ 1689537 w 2740571"/>
                      <a:gd name="connsiteY55" fmla="*/ 714703 h 890752"/>
                      <a:gd name="connsiteX56" fmla="*/ 1579179 w 2740571"/>
                      <a:gd name="connsiteY56" fmla="*/ 714703 h 890752"/>
                      <a:gd name="connsiteX57" fmla="*/ 1547648 w 2740571"/>
                      <a:gd name="connsiteY57" fmla="*/ 683172 h 890752"/>
                      <a:gd name="connsiteX58" fmla="*/ 1437289 w 2740571"/>
                      <a:gd name="connsiteY58" fmla="*/ 840828 h 890752"/>
                      <a:gd name="connsiteX59" fmla="*/ 1358461 w 2740571"/>
                      <a:gd name="connsiteY59" fmla="*/ 809297 h 890752"/>
                      <a:gd name="connsiteX60" fmla="*/ 1405758 w 2740571"/>
                      <a:gd name="connsiteY60" fmla="*/ 635876 h 890752"/>
                      <a:gd name="connsiteX61" fmla="*/ 1342696 w 2740571"/>
                      <a:gd name="connsiteY61" fmla="*/ 698938 h 890752"/>
                      <a:gd name="connsiteX62" fmla="*/ 1232337 w 2740571"/>
                      <a:gd name="connsiteY62" fmla="*/ 683172 h 890752"/>
                      <a:gd name="connsiteX63" fmla="*/ 1374227 w 2740571"/>
                      <a:gd name="connsiteY63" fmla="*/ 509752 h 890752"/>
                      <a:gd name="connsiteX64" fmla="*/ 1342696 w 2740571"/>
                      <a:gd name="connsiteY64" fmla="*/ 509752 h 890752"/>
                      <a:gd name="connsiteX65" fmla="*/ 1326930 w 2740571"/>
                      <a:gd name="connsiteY65" fmla="*/ 462455 h 890752"/>
                      <a:gd name="connsiteX66" fmla="*/ 1295399 w 2740571"/>
                      <a:gd name="connsiteY66" fmla="*/ 509752 h 890752"/>
                      <a:gd name="connsiteX67" fmla="*/ 1248103 w 2740571"/>
                      <a:gd name="connsiteY67" fmla="*/ 541283 h 890752"/>
                      <a:gd name="connsiteX68" fmla="*/ 1169275 w 2740571"/>
                      <a:gd name="connsiteY68" fmla="*/ 525517 h 890752"/>
                      <a:gd name="connsiteX69" fmla="*/ 1090448 w 2740571"/>
                      <a:gd name="connsiteY69" fmla="*/ 430924 h 890752"/>
                      <a:gd name="connsiteX70" fmla="*/ 1169275 w 2740571"/>
                      <a:gd name="connsiteY70" fmla="*/ 541283 h 890752"/>
                      <a:gd name="connsiteX71" fmla="*/ 1074682 w 2740571"/>
                      <a:gd name="connsiteY71" fmla="*/ 557048 h 890752"/>
                      <a:gd name="connsiteX72" fmla="*/ 964324 w 2740571"/>
                      <a:gd name="connsiteY72" fmla="*/ 446690 h 890752"/>
                      <a:gd name="connsiteX73" fmla="*/ 995855 w 2740571"/>
                      <a:gd name="connsiteY73" fmla="*/ 572814 h 890752"/>
                      <a:gd name="connsiteX74" fmla="*/ 869730 w 2740571"/>
                      <a:gd name="connsiteY74" fmla="*/ 509752 h 890752"/>
                      <a:gd name="connsiteX75" fmla="*/ 822434 w 2740571"/>
                      <a:gd name="connsiteY75" fmla="*/ 620110 h 890752"/>
                      <a:gd name="connsiteX76" fmla="*/ 727841 w 2740571"/>
                      <a:gd name="connsiteY76" fmla="*/ 588579 h 890752"/>
                      <a:gd name="connsiteX77" fmla="*/ 727841 w 2740571"/>
                      <a:gd name="connsiteY77" fmla="*/ 525517 h 890752"/>
                      <a:gd name="connsiteX78" fmla="*/ 554420 w 2740571"/>
                      <a:gd name="connsiteY78" fmla="*/ 651641 h 890752"/>
                      <a:gd name="connsiteX79" fmla="*/ 491358 w 2740571"/>
                      <a:gd name="connsiteY79" fmla="*/ 588579 h 890752"/>
                      <a:gd name="connsiteX80" fmla="*/ 538655 w 2740571"/>
                      <a:gd name="connsiteY80" fmla="*/ 509752 h 890752"/>
                      <a:gd name="connsiteX81" fmla="*/ 444061 w 2740571"/>
                      <a:gd name="connsiteY81" fmla="*/ 525517 h 890752"/>
                      <a:gd name="connsiteX82" fmla="*/ 428296 w 2740571"/>
                      <a:gd name="connsiteY82" fmla="*/ 462455 h 890752"/>
                      <a:gd name="connsiteX83" fmla="*/ 317937 w 2740571"/>
                      <a:gd name="connsiteY83" fmla="*/ 509752 h 890752"/>
                      <a:gd name="connsiteX84" fmla="*/ 207579 w 2740571"/>
                      <a:gd name="connsiteY84" fmla="*/ 493986 h 890752"/>
                      <a:gd name="connsiteX85" fmla="*/ 191813 w 2740571"/>
                      <a:gd name="connsiteY85" fmla="*/ 415159 h 890752"/>
                      <a:gd name="connsiteX86" fmla="*/ 18393 w 2740571"/>
                      <a:gd name="connsiteY86" fmla="*/ 336331 h 890752"/>
                      <a:gd name="connsiteX87" fmla="*/ 160282 w 2740571"/>
                      <a:gd name="connsiteY87" fmla="*/ 241738 h 890752"/>
                      <a:gd name="connsiteX88" fmla="*/ 65689 w 2740571"/>
                      <a:gd name="connsiteY88" fmla="*/ 194441 h 890752"/>
                      <a:gd name="connsiteX89" fmla="*/ 2627 w 2740571"/>
                      <a:gd name="connsiteY89" fmla="*/ 99848 h 8907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  <a:cxn ang="0">
                        <a:pos x="connsiteX70" y="connsiteY70"/>
                      </a:cxn>
                      <a:cxn ang="0">
                        <a:pos x="connsiteX71" y="connsiteY71"/>
                      </a:cxn>
                      <a:cxn ang="0">
                        <a:pos x="connsiteX72" y="connsiteY72"/>
                      </a:cxn>
                      <a:cxn ang="0">
                        <a:pos x="connsiteX73" y="connsiteY73"/>
                      </a:cxn>
                      <a:cxn ang="0">
                        <a:pos x="connsiteX74" y="connsiteY74"/>
                      </a:cxn>
                      <a:cxn ang="0">
                        <a:pos x="connsiteX75" y="connsiteY75"/>
                      </a:cxn>
                      <a:cxn ang="0">
                        <a:pos x="connsiteX76" y="connsiteY76"/>
                      </a:cxn>
                      <a:cxn ang="0">
                        <a:pos x="connsiteX77" y="connsiteY77"/>
                      </a:cxn>
                      <a:cxn ang="0">
                        <a:pos x="connsiteX78" y="connsiteY78"/>
                      </a:cxn>
                      <a:cxn ang="0">
                        <a:pos x="connsiteX79" y="connsiteY79"/>
                      </a:cxn>
                      <a:cxn ang="0">
                        <a:pos x="connsiteX80" y="connsiteY80"/>
                      </a:cxn>
                      <a:cxn ang="0">
                        <a:pos x="connsiteX81" y="connsiteY81"/>
                      </a:cxn>
                      <a:cxn ang="0">
                        <a:pos x="connsiteX82" y="connsiteY82"/>
                      </a:cxn>
                      <a:cxn ang="0">
                        <a:pos x="connsiteX83" y="connsiteY83"/>
                      </a:cxn>
                      <a:cxn ang="0">
                        <a:pos x="connsiteX84" y="connsiteY84"/>
                      </a:cxn>
                      <a:cxn ang="0">
                        <a:pos x="connsiteX85" y="connsiteY85"/>
                      </a:cxn>
                      <a:cxn ang="0">
                        <a:pos x="connsiteX86" y="connsiteY86"/>
                      </a:cxn>
                      <a:cxn ang="0">
                        <a:pos x="connsiteX87" y="connsiteY87"/>
                      </a:cxn>
                      <a:cxn ang="0">
                        <a:pos x="connsiteX88" y="connsiteY88"/>
                      </a:cxn>
                      <a:cxn ang="0">
                        <a:pos x="connsiteX89" y="connsiteY89"/>
                      </a:cxn>
                    </a:cxnLst>
                    <a:rect l="l" t="t" r="r" b="b"/>
                    <a:pathLst>
                      <a:path w="2740571" h="890752">
                        <a:moveTo>
                          <a:pt x="2627" y="99848"/>
                        </a:moveTo>
                        <a:cubicBezTo>
                          <a:pt x="0" y="68317"/>
                          <a:pt x="21020" y="10510"/>
                          <a:pt x="49924" y="5255"/>
                        </a:cubicBezTo>
                        <a:cubicBezTo>
                          <a:pt x="78828" y="0"/>
                          <a:pt x="134007" y="34158"/>
                          <a:pt x="176048" y="68317"/>
                        </a:cubicBezTo>
                        <a:cubicBezTo>
                          <a:pt x="218089" y="102476"/>
                          <a:pt x="275896" y="212835"/>
                          <a:pt x="302172" y="210207"/>
                        </a:cubicBezTo>
                        <a:cubicBezTo>
                          <a:pt x="328448" y="207580"/>
                          <a:pt x="310055" y="78828"/>
                          <a:pt x="333703" y="52552"/>
                        </a:cubicBezTo>
                        <a:cubicBezTo>
                          <a:pt x="357351" y="26276"/>
                          <a:pt x="412530" y="21021"/>
                          <a:pt x="444061" y="52552"/>
                        </a:cubicBezTo>
                        <a:cubicBezTo>
                          <a:pt x="475592" y="84083"/>
                          <a:pt x="488730" y="218090"/>
                          <a:pt x="522889" y="241738"/>
                        </a:cubicBezTo>
                        <a:cubicBezTo>
                          <a:pt x="557048" y="265386"/>
                          <a:pt x="601717" y="191814"/>
                          <a:pt x="649013" y="194441"/>
                        </a:cubicBezTo>
                        <a:cubicBezTo>
                          <a:pt x="696310" y="197069"/>
                          <a:pt x="772509" y="257503"/>
                          <a:pt x="806668" y="257503"/>
                        </a:cubicBezTo>
                        <a:cubicBezTo>
                          <a:pt x="840827" y="257503"/>
                          <a:pt x="832944" y="197068"/>
                          <a:pt x="853965" y="194441"/>
                        </a:cubicBezTo>
                        <a:cubicBezTo>
                          <a:pt x="874986" y="191814"/>
                          <a:pt x="919655" y="223345"/>
                          <a:pt x="932793" y="241738"/>
                        </a:cubicBezTo>
                        <a:cubicBezTo>
                          <a:pt x="945931" y="260131"/>
                          <a:pt x="911772" y="315310"/>
                          <a:pt x="932793" y="304800"/>
                        </a:cubicBezTo>
                        <a:cubicBezTo>
                          <a:pt x="953814" y="294290"/>
                          <a:pt x="1022131" y="202324"/>
                          <a:pt x="1058917" y="178676"/>
                        </a:cubicBezTo>
                        <a:cubicBezTo>
                          <a:pt x="1095703" y="155028"/>
                          <a:pt x="1137745" y="144517"/>
                          <a:pt x="1153510" y="162910"/>
                        </a:cubicBezTo>
                        <a:cubicBezTo>
                          <a:pt x="1169275" y="181303"/>
                          <a:pt x="1119352" y="291662"/>
                          <a:pt x="1153510" y="289035"/>
                        </a:cubicBezTo>
                        <a:cubicBezTo>
                          <a:pt x="1187668" y="286408"/>
                          <a:pt x="1305909" y="165538"/>
                          <a:pt x="1358461" y="147145"/>
                        </a:cubicBezTo>
                        <a:cubicBezTo>
                          <a:pt x="1411013" y="128752"/>
                          <a:pt x="1453054" y="149772"/>
                          <a:pt x="1468820" y="178676"/>
                        </a:cubicBezTo>
                        <a:cubicBezTo>
                          <a:pt x="1484586" y="207580"/>
                          <a:pt x="1432034" y="302173"/>
                          <a:pt x="1453055" y="320566"/>
                        </a:cubicBezTo>
                        <a:cubicBezTo>
                          <a:pt x="1474076" y="338959"/>
                          <a:pt x="1571296" y="307428"/>
                          <a:pt x="1594944" y="289035"/>
                        </a:cubicBezTo>
                        <a:cubicBezTo>
                          <a:pt x="1618592" y="270642"/>
                          <a:pt x="1579179" y="218090"/>
                          <a:pt x="1594944" y="210207"/>
                        </a:cubicBezTo>
                        <a:cubicBezTo>
                          <a:pt x="1610710" y="202324"/>
                          <a:pt x="1668516" y="252248"/>
                          <a:pt x="1689537" y="241738"/>
                        </a:cubicBezTo>
                        <a:cubicBezTo>
                          <a:pt x="1710558" y="231228"/>
                          <a:pt x="1692164" y="152400"/>
                          <a:pt x="1721068" y="147145"/>
                        </a:cubicBezTo>
                        <a:cubicBezTo>
                          <a:pt x="1749972" y="141890"/>
                          <a:pt x="1818289" y="197069"/>
                          <a:pt x="1862958" y="210207"/>
                        </a:cubicBezTo>
                        <a:cubicBezTo>
                          <a:pt x="1907627" y="223345"/>
                          <a:pt x="1968061" y="207579"/>
                          <a:pt x="1989082" y="225972"/>
                        </a:cubicBezTo>
                        <a:cubicBezTo>
                          <a:pt x="2010103" y="244365"/>
                          <a:pt x="1996965" y="296918"/>
                          <a:pt x="1989082" y="320566"/>
                        </a:cubicBezTo>
                        <a:cubicBezTo>
                          <a:pt x="1981199" y="344214"/>
                          <a:pt x="1926021" y="373117"/>
                          <a:pt x="1941786" y="367862"/>
                        </a:cubicBezTo>
                        <a:cubicBezTo>
                          <a:pt x="1957551" y="362607"/>
                          <a:pt x="2039006" y="320566"/>
                          <a:pt x="2083675" y="289035"/>
                        </a:cubicBezTo>
                        <a:cubicBezTo>
                          <a:pt x="2128344" y="257504"/>
                          <a:pt x="2173013" y="176049"/>
                          <a:pt x="2209799" y="178676"/>
                        </a:cubicBezTo>
                        <a:cubicBezTo>
                          <a:pt x="2246585" y="181303"/>
                          <a:pt x="2288627" y="275896"/>
                          <a:pt x="2304393" y="304800"/>
                        </a:cubicBezTo>
                        <a:cubicBezTo>
                          <a:pt x="2320159" y="333704"/>
                          <a:pt x="2333296" y="328449"/>
                          <a:pt x="2304393" y="352097"/>
                        </a:cubicBezTo>
                        <a:cubicBezTo>
                          <a:pt x="2275490" y="375745"/>
                          <a:pt x="2133600" y="425669"/>
                          <a:pt x="2130972" y="446690"/>
                        </a:cubicBezTo>
                        <a:cubicBezTo>
                          <a:pt x="2128344" y="467711"/>
                          <a:pt x="2238703" y="493986"/>
                          <a:pt x="2288627" y="478221"/>
                        </a:cubicBezTo>
                        <a:cubicBezTo>
                          <a:pt x="2338551" y="462456"/>
                          <a:pt x="2391103" y="362607"/>
                          <a:pt x="2430517" y="352097"/>
                        </a:cubicBezTo>
                        <a:cubicBezTo>
                          <a:pt x="2469931" y="341587"/>
                          <a:pt x="2509345" y="388883"/>
                          <a:pt x="2525110" y="415159"/>
                        </a:cubicBezTo>
                        <a:cubicBezTo>
                          <a:pt x="2540875" y="441435"/>
                          <a:pt x="2540875" y="486104"/>
                          <a:pt x="2525110" y="509752"/>
                        </a:cubicBezTo>
                        <a:cubicBezTo>
                          <a:pt x="2509345" y="533400"/>
                          <a:pt x="2420007" y="554420"/>
                          <a:pt x="2430517" y="557048"/>
                        </a:cubicBezTo>
                        <a:cubicBezTo>
                          <a:pt x="2441027" y="559676"/>
                          <a:pt x="2548758" y="541282"/>
                          <a:pt x="2588172" y="525517"/>
                        </a:cubicBezTo>
                        <a:cubicBezTo>
                          <a:pt x="2627586" y="509752"/>
                          <a:pt x="2643351" y="454572"/>
                          <a:pt x="2666999" y="462455"/>
                        </a:cubicBezTo>
                        <a:cubicBezTo>
                          <a:pt x="2690647" y="470338"/>
                          <a:pt x="2740571" y="538655"/>
                          <a:pt x="2730061" y="572814"/>
                        </a:cubicBezTo>
                        <a:cubicBezTo>
                          <a:pt x="2719551" y="606973"/>
                          <a:pt x="2645978" y="654269"/>
                          <a:pt x="2603937" y="667407"/>
                        </a:cubicBezTo>
                        <a:cubicBezTo>
                          <a:pt x="2561896" y="680545"/>
                          <a:pt x="2480440" y="646386"/>
                          <a:pt x="2477813" y="651641"/>
                        </a:cubicBezTo>
                        <a:cubicBezTo>
                          <a:pt x="2475186" y="656896"/>
                          <a:pt x="2575034" y="683172"/>
                          <a:pt x="2588172" y="698938"/>
                        </a:cubicBezTo>
                        <a:cubicBezTo>
                          <a:pt x="2601310" y="714704"/>
                          <a:pt x="2585545" y="735725"/>
                          <a:pt x="2556641" y="746235"/>
                        </a:cubicBezTo>
                        <a:cubicBezTo>
                          <a:pt x="2527737" y="756745"/>
                          <a:pt x="2427889" y="746235"/>
                          <a:pt x="2414751" y="762000"/>
                        </a:cubicBezTo>
                        <a:cubicBezTo>
                          <a:pt x="2401613" y="777765"/>
                          <a:pt x="2496206" y="822435"/>
                          <a:pt x="2477813" y="840828"/>
                        </a:cubicBezTo>
                        <a:cubicBezTo>
                          <a:pt x="2459420" y="859221"/>
                          <a:pt x="2367455" y="885497"/>
                          <a:pt x="2304393" y="872359"/>
                        </a:cubicBezTo>
                        <a:cubicBezTo>
                          <a:pt x="2241331" y="859221"/>
                          <a:pt x="2128344" y="764628"/>
                          <a:pt x="2099441" y="762000"/>
                        </a:cubicBezTo>
                        <a:cubicBezTo>
                          <a:pt x="2070538" y="759372"/>
                          <a:pt x="2149365" y="838200"/>
                          <a:pt x="2130972" y="856593"/>
                        </a:cubicBezTo>
                        <a:cubicBezTo>
                          <a:pt x="2112579" y="874986"/>
                          <a:pt x="2017985" y="890752"/>
                          <a:pt x="1989082" y="872359"/>
                        </a:cubicBezTo>
                        <a:cubicBezTo>
                          <a:pt x="1960179" y="853966"/>
                          <a:pt x="1968061" y="759373"/>
                          <a:pt x="1957551" y="746235"/>
                        </a:cubicBezTo>
                        <a:cubicBezTo>
                          <a:pt x="1947041" y="733097"/>
                          <a:pt x="1947041" y="788276"/>
                          <a:pt x="1926020" y="793531"/>
                        </a:cubicBezTo>
                        <a:cubicBezTo>
                          <a:pt x="1904999" y="798786"/>
                          <a:pt x="1847193" y="788276"/>
                          <a:pt x="1831427" y="777766"/>
                        </a:cubicBezTo>
                        <a:cubicBezTo>
                          <a:pt x="1815662" y="767256"/>
                          <a:pt x="1857703" y="735724"/>
                          <a:pt x="1831427" y="730469"/>
                        </a:cubicBezTo>
                        <a:cubicBezTo>
                          <a:pt x="1805151" y="725214"/>
                          <a:pt x="1697420" y="762000"/>
                          <a:pt x="1673772" y="746235"/>
                        </a:cubicBezTo>
                        <a:cubicBezTo>
                          <a:pt x="1650124" y="730470"/>
                          <a:pt x="1686910" y="641131"/>
                          <a:pt x="1689537" y="635876"/>
                        </a:cubicBezTo>
                        <a:cubicBezTo>
                          <a:pt x="1692164" y="630621"/>
                          <a:pt x="1707930" y="701565"/>
                          <a:pt x="1689537" y="714703"/>
                        </a:cubicBezTo>
                        <a:cubicBezTo>
                          <a:pt x="1671144" y="727841"/>
                          <a:pt x="1602827" y="719958"/>
                          <a:pt x="1579179" y="714703"/>
                        </a:cubicBezTo>
                        <a:cubicBezTo>
                          <a:pt x="1555531" y="709448"/>
                          <a:pt x="1571296" y="662151"/>
                          <a:pt x="1547648" y="683172"/>
                        </a:cubicBezTo>
                        <a:cubicBezTo>
                          <a:pt x="1524000" y="704193"/>
                          <a:pt x="1468820" y="819807"/>
                          <a:pt x="1437289" y="840828"/>
                        </a:cubicBezTo>
                        <a:cubicBezTo>
                          <a:pt x="1405758" y="861849"/>
                          <a:pt x="1363716" y="843456"/>
                          <a:pt x="1358461" y="809297"/>
                        </a:cubicBezTo>
                        <a:cubicBezTo>
                          <a:pt x="1353206" y="775138"/>
                          <a:pt x="1408385" y="654269"/>
                          <a:pt x="1405758" y="635876"/>
                        </a:cubicBezTo>
                        <a:cubicBezTo>
                          <a:pt x="1403131" y="617483"/>
                          <a:pt x="1371599" y="691055"/>
                          <a:pt x="1342696" y="698938"/>
                        </a:cubicBezTo>
                        <a:cubicBezTo>
                          <a:pt x="1313793" y="706821"/>
                          <a:pt x="1227082" y="714703"/>
                          <a:pt x="1232337" y="683172"/>
                        </a:cubicBezTo>
                        <a:cubicBezTo>
                          <a:pt x="1237592" y="651641"/>
                          <a:pt x="1355834" y="538655"/>
                          <a:pt x="1374227" y="509752"/>
                        </a:cubicBezTo>
                        <a:cubicBezTo>
                          <a:pt x="1392620" y="480849"/>
                          <a:pt x="1350579" y="517635"/>
                          <a:pt x="1342696" y="509752"/>
                        </a:cubicBezTo>
                        <a:cubicBezTo>
                          <a:pt x="1334813" y="501869"/>
                          <a:pt x="1334813" y="462455"/>
                          <a:pt x="1326930" y="462455"/>
                        </a:cubicBezTo>
                        <a:cubicBezTo>
                          <a:pt x="1319047" y="462455"/>
                          <a:pt x="1308537" y="496614"/>
                          <a:pt x="1295399" y="509752"/>
                        </a:cubicBezTo>
                        <a:cubicBezTo>
                          <a:pt x="1282261" y="522890"/>
                          <a:pt x="1269124" y="538656"/>
                          <a:pt x="1248103" y="541283"/>
                        </a:cubicBezTo>
                        <a:cubicBezTo>
                          <a:pt x="1227082" y="543910"/>
                          <a:pt x="1195551" y="543910"/>
                          <a:pt x="1169275" y="525517"/>
                        </a:cubicBezTo>
                        <a:cubicBezTo>
                          <a:pt x="1142999" y="507124"/>
                          <a:pt x="1090448" y="428296"/>
                          <a:pt x="1090448" y="430924"/>
                        </a:cubicBezTo>
                        <a:cubicBezTo>
                          <a:pt x="1090448" y="433552"/>
                          <a:pt x="1171903" y="520262"/>
                          <a:pt x="1169275" y="541283"/>
                        </a:cubicBezTo>
                        <a:cubicBezTo>
                          <a:pt x="1166647" y="562304"/>
                          <a:pt x="1108840" y="572813"/>
                          <a:pt x="1074682" y="557048"/>
                        </a:cubicBezTo>
                        <a:cubicBezTo>
                          <a:pt x="1040524" y="541283"/>
                          <a:pt x="977462" y="444062"/>
                          <a:pt x="964324" y="446690"/>
                        </a:cubicBezTo>
                        <a:cubicBezTo>
                          <a:pt x="951186" y="449318"/>
                          <a:pt x="1011621" y="562304"/>
                          <a:pt x="995855" y="572814"/>
                        </a:cubicBezTo>
                        <a:cubicBezTo>
                          <a:pt x="980089" y="583324"/>
                          <a:pt x="898633" y="501869"/>
                          <a:pt x="869730" y="509752"/>
                        </a:cubicBezTo>
                        <a:cubicBezTo>
                          <a:pt x="840827" y="517635"/>
                          <a:pt x="846082" y="606972"/>
                          <a:pt x="822434" y="620110"/>
                        </a:cubicBezTo>
                        <a:cubicBezTo>
                          <a:pt x="798786" y="633248"/>
                          <a:pt x="743606" y="604344"/>
                          <a:pt x="727841" y="588579"/>
                        </a:cubicBezTo>
                        <a:cubicBezTo>
                          <a:pt x="712076" y="572814"/>
                          <a:pt x="756745" y="515007"/>
                          <a:pt x="727841" y="525517"/>
                        </a:cubicBezTo>
                        <a:cubicBezTo>
                          <a:pt x="698937" y="536027"/>
                          <a:pt x="593834" y="641131"/>
                          <a:pt x="554420" y="651641"/>
                        </a:cubicBezTo>
                        <a:cubicBezTo>
                          <a:pt x="515006" y="662151"/>
                          <a:pt x="493985" y="612227"/>
                          <a:pt x="491358" y="588579"/>
                        </a:cubicBezTo>
                        <a:cubicBezTo>
                          <a:pt x="488731" y="564931"/>
                          <a:pt x="546538" y="520262"/>
                          <a:pt x="538655" y="509752"/>
                        </a:cubicBezTo>
                        <a:cubicBezTo>
                          <a:pt x="530772" y="499242"/>
                          <a:pt x="462454" y="533400"/>
                          <a:pt x="444061" y="525517"/>
                        </a:cubicBezTo>
                        <a:cubicBezTo>
                          <a:pt x="425668" y="517634"/>
                          <a:pt x="449317" y="465082"/>
                          <a:pt x="428296" y="462455"/>
                        </a:cubicBezTo>
                        <a:cubicBezTo>
                          <a:pt x="407275" y="459828"/>
                          <a:pt x="354723" y="504497"/>
                          <a:pt x="317937" y="509752"/>
                        </a:cubicBezTo>
                        <a:cubicBezTo>
                          <a:pt x="281151" y="515007"/>
                          <a:pt x="228600" y="509752"/>
                          <a:pt x="207579" y="493986"/>
                        </a:cubicBezTo>
                        <a:cubicBezTo>
                          <a:pt x="186558" y="478220"/>
                          <a:pt x="223344" y="441435"/>
                          <a:pt x="191813" y="415159"/>
                        </a:cubicBezTo>
                        <a:cubicBezTo>
                          <a:pt x="160282" y="388883"/>
                          <a:pt x="23648" y="365235"/>
                          <a:pt x="18393" y="336331"/>
                        </a:cubicBezTo>
                        <a:cubicBezTo>
                          <a:pt x="13138" y="307427"/>
                          <a:pt x="152399" y="265386"/>
                          <a:pt x="160282" y="241738"/>
                        </a:cubicBezTo>
                        <a:cubicBezTo>
                          <a:pt x="168165" y="218090"/>
                          <a:pt x="91965" y="223345"/>
                          <a:pt x="65689" y="194441"/>
                        </a:cubicBezTo>
                        <a:cubicBezTo>
                          <a:pt x="39413" y="165538"/>
                          <a:pt x="5254" y="131379"/>
                          <a:pt x="2627" y="99848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</p:grpSp>
          </p:grpSp>
        </p:grpSp>
        <p:grpSp>
          <p:nvGrpSpPr>
            <p:cNvPr id="159" name="Group 325"/>
            <p:cNvGrpSpPr>
              <a:grpSpLocks/>
            </p:cNvGrpSpPr>
            <p:nvPr/>
          </p:nvGrpSpPr>
          <p:grpSpPr bwMode="auto">
            <a:xfrm>
              <a:off x="762000" y="4724400"/>
              <a:ext cx="457200" cy="712076"/>
              <a:chOff x="2845676" y="580697"/>
              <a:chExt cx="3155731" cy="5236779"/>
            </a:xfrm>
          </p:grpSpPr>
          <p:grpSp>
            <p:nvGrpSpPr>
              <p:cNvPr id="160" name="Group 31"/>
              <p:cNvGrpSpPr>
                <a:grpSpLocks/>
              </p:cNvGrpSpPr>
              <p:nvPr/>
            </p:nvGrpSpPr>
            <p:grpSpPr bwMode="auto">
              <a:xfrm>
                <a:off x="3200400" y="580697"/>
                <a:ext cx="2635469" cy="3063765"/>
                <a:chOff x="3200400" y="580697"/>
                <a:chExt cx="2635469" cy="3063765"/>
              </a:xfrm>
            </p:grpSpPr>
            <p:sp>
              <p:nvSpPr>
                <p:cNvPr id="340" name="Freeform 2"/>
                <p:cNvSpPr/>
                <p:nvPr/>
              </p:nvSpPr>
              <p:spPr>
                <a:xfrm>
                  <a:off x="3196314" y="2911093"/>
                  <a:ext cx="1150530" cy="653540"/>
                </a:xfrm>
                <a:custGeom>
                  <a:avLst/>
                  <a:gdLst>
                    <a:gd name="connsiteX0" fmla="*/ 0 w 1150883"/>
                    <a:gd name="connsiteY0" fmla="*/ 52551 h 646385"/>
                    <a:gd name="connsiteX1" fmla="*/ 31531 w 1150883"/>
                    <a:gd name="connsiteY1" fmla="*/ 5255 h 646385"/>
                    <a:gd name="connsiteX2" fmla="*/ 173421 w 1150883"/>
                    <a:gd name="connsiteY2" fmla="*/ 84082 h 646385"/>
                    <a:gd name="connsiteX3" fmla="*/ 204952 w 1150883"/>
                    <a:gd name="connsiteY3" fmla="*/ 178675 h 646385"/>
                    <a:gd name="connsiteX4" fmla="*/ 346841 w 1150883"/>
                    <a:gd name="connsiteY4" fmla="*/ 194441 h 646385"/>
                    <a:gd name="connsiteX5" fmla="*/ 299545 w 1150883"/>
                    <a:gd name="connsiteY5" fmla="*/ 131379 h 646385"/>
                    <a:gd name="connsiteX6" fmla="*/ 362607 w 1150883"/>
                    <a:gd name="connsiteY6" fmla="*/ 84082 h 646385"/>
                    <a:gd name="connsiteX7" fmla="*/ 488731 w 1150883"/>
                    <a:gd name="connsiteY7" fmla="*/ 194441 h 646385"/>
                    <a:gd name="connsiteX8" fmla="*/ 614855 w 1150883"/>
                    <a:gd name="connsiteY8" fmla="*/ 210206 h 646385"/>
                    <a:gd name="connsiteX9" fmla="*/ 693683 w 1150883"/>
                    <a:gd name="connsiteY9" fmla="*/ 147144 h 646385"/>
                    <a:gd name="connsiteX10" fmla="*/ 772510 w 1150883"/>
                    <a:gd name="connsiteY10" fmla="*/ 194441 h 646385"/>
                    <a:gd name="connsiteX11" fmla="*/ 945931 w 1150883"/>
                    <a:gd name="connsiteY11" fmla="*/ 178675 h 646385"/>
                    <a:gd name="connsiteX12" fmla="*/ 993228 w 1150883"/>
                    <a:gd name="connsiteY12" fmla="*/ 178675 h 646385"/>
                    <a:gd name="connsiteX13" fmla="*/ 945931 w 1150883"/>
                    <a:gd name="connsiteY13" fmla="*/ 320565 h 646385"/>
                    <a:gd name="connsiteX14" fmla="*/ 1040524 w 1150883"/>
                    <a:gd name="connsiteY14" fmla="*/ 399393 h 646385"/>
                    <a:gd name="connsiteX15" fmla="*/ 1135117 w 1150883"/>
                    <a:gd name="connsiteY15" fmla="*/ 399393 h 646385"/>
                    <a:gd name="connsiteX16" fmla="*/ 1119352 w 1150883"/>
                    <a:gd name="connsiteY16" fmla="*/ 541282 h 646385"/>
                    <a:gd name="connsiteX17" fmla="*/ 945931 w 1150883"/>
                    <a:gd name="connsiteY17" fmla="*/ 635875 h 646385"/>
                    <a:gd name="connsiteX18" fmla="*/ 930166 w 1150883"/>
                    <a:gd name="connsiteY18" fmla="*/ 478220 h 646385"/>
                    <a:gd name="connsiteX19" fmla="*/ 882869 w 1150883"/>
                    <a:gd name="connsiteY19" fmla="*/ 541282 h 646385"/>
                    <a:gd name="connsiteX20" fmla="*/ 835572 w 1150883"/>
                    <a:gd name="connsiteY20" fmla="*/ 462455 h 646385"/>
                    <a:gd name="connsiteX21" fmla="*/ 851338 w 1150883"/>
                    <a:gd name="connsiteY21" fmla="*/ 415158 h 646385"/>
                    <a:gd name="connsiteX22" fmla="*/ 709448 w 1150883"/>
                    <a:gd name="connsiteY22" fmla="*/ 541282 h 646385"/>
                    <a:gd name="connsiteX23" fmla="*/ 646386 w 1150883"/>
                    <a:gd name="connsiteY23" fmla="*/ 493986 h 646385"/>
                    <a:gd name="connsiteX24" fmla="*/ 662152 w 1150883"/>
                    <a:gd name="connsiteY24" fmla="*/ 399393 h 646385"/>
                    <a:gd name="connsiteX25" fmla="*/ 520262 w 1150883"/>
                    <a:gd name="connsiteY25" fmla="*/ 478220 h 646385"/>
                    <a:gd name="connsiteX26" fmla="*/ 457200 w 1150883"/>
                    <a:gd name="connsiteY26" fmla="*/ 415158 h 646385"/>
                    <a:gd name="connsiteX27" fmla="*/ 504497 w 1150883"/>
                    <a:gd name="connsiteY27" fmla="*/ 320565 h 646385"/>
                    <a:gd name="connsiteX28" fmla="*/ 394138 w 1150883"/>
                    <a:gd name="connsiteY28" fmla="*/ 415158 h 646385"/>
                    <a:gd name="connsiteX29" fmla="*/ 268014 w 1150883"/>
                    <a:gd name="connsiteY29" fmla="*/ 367862 h 646385"/>
                    <a:gd name="connsiteX30" fmla="*/ 252248 w 1150883"/>
                    <a:gd name="connsiteY30" fmla="*/ 304800 h 646385"/>
                    <a:gd name="connsiteX31" fmla="*/ 63062 w 1150883"/>
                    <a:gd name="connsiteY31" fmla="*/ 320565 h 646385"/>
                    <a:gd name="connsiteX32" fmla="*/ 31531 w 1150883"/>
                    <a:gd name="connsiteY32" fmla="*/ 273268 h 646385"/>
                    <a:gd name="connsiteX33" fmla="*/ 110359 w 1150883"/>
                    <a:gd name="connsiteY33" fmla="*/ 194441 h 646385"/>
                    <a:gd name="connsiteX34" fmla="*/ 31531 w 1150883"/>
                    <a:gd name="connsiteY34" fmla="*/ 131379 h 646385"/>
                    <a:gd name="connsiteX35" fmla="*/ 0 w 1150883"/>
                    <a:gd name="connsiteY35" fmla="*/ 52551 h 6463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</a:cxnLst>
                  <a:rect l="l" t="t" r="r" b="b"/>
                  <a:pathLst>
                    <a:path w="1150883" h="646385">
                      <a:moveTo>
                        <a:pt x="0" y="52551"/>
                      </a:moveTo>
                      <a:cubicBezTo>
                        <a:pt x="0" y="31530"/>
                        <a:pt x="2627" y="0"/>
                        <a:pt x="31531" y="5255"/>
                      </a:cubicBezTo>
                      <a:cubicBezTo>
                        <a:pt x="60435" y="10510"/>
                        <a:pt x="144518" y="55179"/>
                        <a:pt x="173421" y="84082"/>
                      </a:cubicBezTo>
                      <a:cubicBezTo>
                        <a:pt x="202324" y="112985"/>
                        <a:pt x="176049" y="160282"/>
                        <a:pt x="204952" y="178675"/>
                      </a:cubicBezTo>
                      <a:cubicBezTo>
                        <a:pt x="233855" y="197068"/>
                        <a:pt x="331076" y="202324"/>
                        <a:pt x="346841" y="194441"/>
                      </a:cubicBezTo>
                      <a:cubicBezTo>
                        <a:pt x="362607" y="186558"/>
                        <a:pt x="296917" y="149772"/>
                        <a:pt x="299545" y="131379"/>
                      </a:cubicBezTo>
                      <a:cubicBezTo>
                        <a:pt x="302173" y="112986"/>
                        <a:pt x="331076" y="73572"/>
                        <a:pt x="362607" y="84082"/>
                      </a:cubicBezTo>
                      <a:cubicBezTo>
                        <a:pt x="394138" y="94592"/>
                        <a:pt x="446690" y="173420"/>
                        <a:pt x="488731" y="194441"/>
                      </a:cubicBezTo>
                      <a:cubicBezTo>
                        <a:pt x="530772" y="215462"/>
                        <a:pt x="580696" y="218089"/>
                        <a:pt x="614855" y="210206"/>
                      </a:cubicBezTo>
                      <a:cubicBezTo>
                        <a:pt x="649014" y="202323"/>
                        <a:pt x="667407" y="149772"/>
                        <a:pt x="693683" y="147144"/>
                      </a:cubicBezTo>
                      <a:cubicBezTo>
                        <a:pt x="719959" y="144517"/>
                        <a:pt x="730469" y="189186"/>
                        <a:pt x="772510" y="194441"/>
                      </a:cubicBezTo>
                      <a:cubicBezTo>
                        <a:pt x="814551" y="199696"/>
                        <a:pt x="909145" y="181303"/>
                        <a:pt x="945931" y="178675"/>
                      </a:cubicBezTo>
                      <a:cubicBezTo>
                        <a:pt x="982717" y="176047"/>
                        <a:pt x="993228" y="155027"/>
                        <a:pt x="993228" y="178675"/>
                      </a:cubicBezTo>
                      <a:cubicBezTo>
                        <a:pt x="993228" y="202323"/>
                        <a:pt x="938048" y="283779"/>
                        <a:pt x="945931" y="320565"/>
                      </a:cubicBezTo>
                      <a:cubicBezTo>
                        <a:pt x="953814" y="357351"/>
                        <a:pt x="1008993" y="386255"/>
                        <a:pt x="1040524" y="399393"/>
                      </a:cubicBezTo>
                      <a:cubicBezTo>
                        <a:pt x="1072055" y="412531"/>
                        <a:pt x="1121979" y="375745"/>
                        <a:pt x="1135117" y="399393"/>
                      </a:cubicBezTo>
                      <a:cubicBezTo>
                        <a:pt x="1148255" y="423041"/>
                        <a:pt x="1150883" y="501868"/>
                        <a:pt x="1119352" y="541282"/>
                      </a:cubicBezTo>
                      <a:cubicBezTo>
                        <a:pt x="1087821" y="580696"/>
                        <a:pt x="977462" y="646385"/>
                        <a:pt x="945931" y="635875"/>
                      </a:cubicBezTo>
                      <a:cubicBezTo>
                        <a:pt x="914400" y="625365"/>
                        <a:pt x="940676" y="493986"/>
                        <a:pt x="930166" y="478220"/>
                      </a:cubicBezTo>
                      <a:cubicBezTo>
                        <a:pt x="919656" y="462455"/>
                        <a:pt x="898635" y="543909"/>
                        <a:pt x="882869" y="541282"/>
                      </a:cubicBezTo>
                      <a:cubicBezTo>
                        <a:pt x="867103" y="538655"/>
                        <a:pt x="840827" y="483476"/>
                        <a:pt x="835572" y="462455"/>
                      </a:cubicBezTo>
                      <a:cubicBezTo>
                        <a:pt x="830317" y="441434"/>
                        <a:pt x="872359" y="402020"/>
                        <a:pt x="851338" y="415158"/>
                      </a:cubicBezTo>
                      <a:cubicBezTo>
                        <a:pt x="830317" y="428296"/>
                        <a:pt x="743607" y="528144"/>
                        <a:pt x="709448" y="541282"/>
                      </a:cubicBezTo>
                      <a:cubicBezTo>
                        <a:pt x="675289" y="554420"/>
                        <a:pt x="654269" y="517634"/>
                        <a:pt x="646386" y="493986"/>
                      </a:cubicBezTo>
                      <a:cubicBezTo>
                        <a:pt x="638503" y="470338"/>
                        <a:pt x="683173" y="402021"/>
                        <a:pt x="662152" y="399393"/>
                      </a:cubicBezTo>
                      <a:cubicBezTo>
                        <a:pt x="641131" y="396765"/>
                        <a:pt x="554421" y="475593"/>
                        <a:pt x="520262" y="478220"/>
                      </a:cubicBezTo>
                      <a:cubicBezTo>
                        <a:pt x="486103" y="480847"/>
                        <a:pt x="459828" y="441434"/>
                        <a:pt x="457200" y="415158"/>
                      </a:cubicBezTo>
                      <a:cubicBezTo>
                        <a:pt x="454573" y="388882"/>
                        <a:pt x="515007" y="320565"/>
                        <a:pt x="504497" y="320565"/>
                      </a:cubicBezTo>
                      <a:cubicBezTo>
                        <a:pt x="493987" y="320565"/>
                        <a:pt x="433552" y="407275"/>
                        <a:pt x="394138" y="415158"/>
                      </a:cubicBezTo>
                      <a:cubicBezTo>
                        <a:pt x="354724" y="423041"/>
                        <a:pt x="291662" y="386255"/>
                        <a:pt x="268014" y="367862"/>
                      </a:cubicBezTo>
                      <a:cubicBezTo>
                        <a:pt x="244366" y="349469"/>
                        <a:pt x="286407" y="312683"/>
                        <a:pt x="252248" y="304800"/>
                      </a:cubicBezTo>
                      <a:cubicBezTo>
                        <a:pt x="218089" y="296917"/>
                        <a:pt x="99848" y="325820"/>
                        <a:pt x="63062" y="320565"/>
                      </a:cubicBezTo>
                      <a:cubicBezTo>
                        <a:pt x="26276" y="315310"/>
                        <a:pt x="23648" y="294289"/>
                        <a:pt x="31531" y="273268"/>
                      </a:cubicBezTo>
                      <a:cubicBezTo>
                        <a:pt x="39414" y="252247"/>
                        <a:pt x="110359" y="218089"/>
                        <a:pt x="110359" y="194441"/>
                      </a:cubicBezTo>
                      <a:cubicBezTo>
                        <a:pt x="110359" y="170793"/>
                        <a:pt x="52552" y="160282"/>
                        <a:pt x="31531" y="131379"/>
                      </a:cubicBezTo>
                      <a:cubicBezTo>
                        <a:pt x="10510" y="102476"/>
                        <a:pt x="0" y="73572"/>
                        <a:pt x="0" y="525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41" name="Freeform 3"/>
                <p:cNvSpPr/>
                <p:nvPr/>
              </p:nvSpPr>
              <p:spPr>
                <a:xfrm>
                  <a:off x="4489286" y="3004456"/>
                  <a:ext cx="1347763" cy="641873"/>
                </a:xfrm>
                <a:custGeom>
                  <a:avLst/>
                  <a:gdLst>
                    <a:gd name="connsiteX0" fmla="*/ 1308537 w 1342696"/>
                    <a:gd name="connsiteY0" fmla="*/ 254876 h 635876"/>
                    <a:gd name="connsiteX1" fmla="*/ 1292772 w 1342696"/>
                    <a:gd name="connsiteY1" fmla="*/ 176048 h 635876"/>
                    <a:gd name="connsiteX2" fmla="*/ 1213944 w 1342696"/>
                    <a:gd name="connsiteY2" fmla="*/ 144517 h 635876"/>
                    <a:gd name="connsiteX3" fmla="*/ 1024758 w 1342696"/>
                    <a:gd name="connsiteY3" fmla="*/ 176048 h 635876"/>
                    <a:gd name="connsiteX4" fmla="*/ 1166648 w 1342696"/>
                    <a:gd name="connsiteY4" fmla="*/ 65690 h 635876"/>
                    <a:gd name="connsiteX5" fmla="*/ 1087820 w 1342696"/>
                    <a:gd name="connsiteY5" fmla="*/ 18393 h 635876"/>
                    <a:gd name="connsiteX6" fmla="*/ 1008993 w 1342696"/>
                    <a:gd name="connsiteY6" fmla="*/ 18393 h 635876"/>
                    <a:gd name="connsiteX7" fmla="*/ 882868 w 1342696"/>
                    <a:gd name="connsiteY7" fmla="*/ 128752 h 635876"/>
                    <a:gd name="connsiteX8" fmla="*/ 882868 w 1342696"/>
                    <a:gd name="connsiteY8" fmla="*/ 81455 h 635876"/>
                    <a:gd name="connsiteX9" fmla="*/ 740979 w 1342696"/>
                    <a:gd name="connsiteY9" fmla="*/ 49924 h 635876"/>
                    <a:gd name="connsiteX10" fmla="*/ 630620 w 1342696"/>
                    <a:gd name="connsiteY10" fmla="*/ 160283 h 635876"/>
                    <a:gd name="connsiteX11" fmla="*/ 599089 w 1342696"/>
                    <a:gd name="connsiteY11" fmla="*/ 81455 h 635876"/>
                    <a:gd name="connsiteX12" fmla="*/ 472965 w 1342696"/>
                    <a:gd name="connsiteY12" fmla="*/ 81455 h 635876"/>
                    <a:gd name="connsiteX13" fmla="*/ 457199 w 1342696"/>
                    <a:gd name="connsiteY13" fmla="*/ 144517 h 635876"/>
                    <a:gd name="connsiteX14" fmla="*/ 362606 w 1342696"/>
                    <a:gd name="connsiteY14" fmla="*/ 81455 h 635876"/>
                    <a:gd name="connsiteX15" fmla="*/ 299544 w 1342696"/>
                    <a:gd name="connsiteY15" fmla="*/ 49924 h 635876"/>
                    <a:gd name="connsiteX16" fmla="*/ 268013 w 1342696"/>
                    <a:gd name="connsiteY16" fmla="*/ 144517 h 635876"/>
                    <a:gd name="connsiteX17" fmla="*/ 141889 w 1342696"/>
                    <a:gd name="connsiteY17" fmla="*/ 97221 h 635876"/>
                    <a:gd name="connsiteX18" fmla="*/ 220717 w 1342696"/>
                    <a:gd name="connsiteY18" fmla="*/ 160283 h 635876"/>
                    <a:gd name="connsiteX19" fmla="*/ 157655 w 1342696"/>
                    <a:gd name="connsiteY19" fmla="*/ 239111 h 635876"/>
                    <a:gd name="connsiteX20" fmla="*/ 110358 w 1342696"/>
                    <a:gd name="connsiteY20" fmla="*/ 223345 h 635876"/>
                    <a:gd name="connsiteX21" fmla="*/ 15765 w 1342696"/>
                    <a:gd name="connsiteY21" fmla="*/ 254876 h 635876"/>
                    <a:gd name="connsiteX22" fmla="*/ 15765 w 1342696"/>
                    <a:gd name="connsiteY22" fmla="*/ 428297 h 635876"/>
                    <a:gd name="connsiteX23" fmla="*/ 110358 w 1342696"/>
                    <a:gd name="connsiteY23" fmla="*/ 554421 h 635876"/>
                    <a:gd name="connsiteX24" fmla="*/ 189186 w 1342696"/>
                    <a:gd name="connsiteY24" fmla="*/ 522890 h 635876"/>
                    <a:gd name="connsiteX25" fmla="*/ 283779 w 1342696"/>
                    <a:gd name="connsiteY25" fmla="*/ 617483 h 635876"/>
                    <a:gd name="connsiteX26" fmla="*/ 299544 w 1342696"/>
                    <a:gd name="connsiteY26" fmla="*/ 507124 h 635876"/>
                    <a:gd name="connsiteX27" fmla="*/ 394137 w 1342696"/>
                    <a:gd name="connsiteY27" fmla="*/ 633248 h 635876"/>
                    <a:gd name="connsiteX28" fmla="*/ 394137 w 1342696"/>
                    <a:gd name="connsiteY28" fmla="*/ 522890 h 635876"/>
                    <a:gd name="connsiteX29" fmla="*/ 441434 w 1342696"/>
                    <a:gd name="connsiteY29" fmla="*/ 507124 h 635876"/>
                    <a:gd name="connsiteX30" fmla="*/ 551793 w 1342696"/>
                    <a:gd name="connsiteY30" fmla="*/ 570186 h 635876"/>
                    <a:gd name="connsiteX31" fmla="*/ 677917 w 1342696"/>
                    <a:gd name="connsiteY31" fmla="*/ 570186 h 635876"/>
                    <a:gd name="connsiteX32" fmla="*/ 646386 w 1342696"/>
                    <a:gd name="connsiteY32" fmla="*/ 507124 h 635876"/>
                    <a:gd name="connsiteX33" fmla="*/ 599089 w 1342696"/>
                    <a:gd name="connsiteY33" fmla="*/ 396766 h 635876"/>
                    <a:gd name="connsiteX34" fmla="*/ 709448 w 1342696"/>
                    <a:gd name="connsiteY34" fmla="*/ 381000 h 635876"/>
                    <a:gd name="connsiteX35" fmla="*/ 772510 w 1342696"/>
                    <a:gd name="connsiteY35" fmla="*/ 491359 h 635876"/>
                    <a:gd name="connsiteX36" fmla="*/ 945930 w 1342696"/>
                    <a:gd name="connsiteY36" fmla="*/ 507124 h 635876"/>
                    <a:gd name="connsiteX37" fmla="*/ 882868 w 1342696"/>
                    <a:gd name="connsiteY37" fmla="*/ 365235 h 635876"/>
                    <a:gd name="connsiteX38" fmla="*/ 1087820 w 1342696"/>
                    <a:gd name="connsiteY38" fmla="*/ 459828 h 635876"/>
                    <a:gd name="connsiteX39" fmla="*/ 1198179 w 1342696"/>
                    <a:gd name="connsiteY39" fmla="*/ 444062 h 635876"/>
                    <a:gd name="connsiteX40" fmla="*/ 1087820 w 1342696"/>
                    <a:gd name="connsiteY40" fmla="*/ 317938 h 635876"/>
                    <a:gd name="connsiteX41" fmla="*/ 1308537 w 1342696"/>
                    <a:gd name="connsiteY41" fmla="*/ 254876 h 6358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1342696" h="635876">
                      <a:moveTo>
                        <a:pt x="1308537" y="254876"/>
                      </a:moveTo>
                      <a:cubicBezTo>
                        <a:pt x="1342696" y="231228"/>
                        <a:pt x="1308537" y="194441"/>
                        <a:pt x="1292772" y="176048"/>
                      </a:cubicBezTo>
                      <a:cubicBezTo>
                        <a:pt x="1277007" y="157655"/>
                        <a:pt x="1258613" y="144517"/>
                        <a:pt x="1213944" y="144517"/>
                      </a:cubicBezTo>
                      <a:cubicBezTo>
                        <a:pt x="1169275" y="144517"/>
                        <a:pt x="1032641" y="189186"/>
                        <a:pt x="1024758" y="176048"/>
                      </a:cubicBezTo>
                      <a:cubicBezTo>
                        <a:pt x="1016875" y="162910"/>
                        <a:pt x="1156138" y="91966"/>
                        <a:pt x="1166648" y="65690"/>
                      </a:cubicBezTo>
                      <a:cubicBezTo>
                        <a:pt x="1177158" y="39414"/>
                        <a:pt x="1114096" y="26276"/>
                        <a:pt x="1087820" y="18393"/>
                      </a:cubicBezTo>
                      <a:cubicBezTo>
                        <a:pt x="1061544" y="10510"/>
                        <a:pt x="1043152" y="0"/>
                        <a:pt x="1008993" y="18393"/>
                      </a:cubicBezTo>
                      <a:cubicBezTo>
                        <a:pt x="974834" y="36786"/>
                        <a:pt x="903889" y="118242"/>
                        <a:pt x="882868" y="128752"/>
                      </a:cubicBezTo>
                      <a:cubicBezTo>
                        <a:pt x="861847" y="139262"/>
                        <a:pt x="906516" y="94593"/>
                        <a:pt x="882868" y="81455"/>
                      </a:cubicBezTo>
                      <a:cubicBezTo>
                        <a:pt x="859220" y="68317"/>
                        <a:pt x="783020" y="36786"/>
                        <a:pt x="740979" y="49924"/>
                      </a:cubicBezTo>
                      <a:cubicBezTo>
                        <a:pt x="698938" y="63062"/>
                        <a:pt x="654268" y="155028"/>
                        <a:pt x="630620" y="160283"/>
                      </a:cubicBezTo>
                      <a:cubicBezTo>
                        <a:pt x="606972" y="165538"/>
                        <a:pt x="625365" y="94593"/>
                        <a:pt x="599089" y="81455"/>
                      </a:cubicBezTo>
                      <a:cubicBezTo>
                        <a:pt x="572813" y="68317"/>
                        <a:pt x="496613" y="70945"/>
                        <a:pt x="472965" y="81455"/>
                      </a:cubicBezTo>
                      <a:cubicBezTo>
                        <a:pt x="449317" y="91965"/>
                        <a:pt x="475592" y="144517"/>
                        <a:pt x="457199" y="144517"/>
                      </a:cubicBezTo>
                      <a:cubicBezTo>
                        <a:pt x="438806" y="144517"/>
                        <a:pt x="388882" y="97220"/>
                        <a:pt x="362606" y="81455"/>
                      </a:cubicBezTo>
                      <a:cubicBezTo>
                        <a:pt x="336330" y="65690"/>
                        <a:pt x="315310" y="39414"/>
                        <a:pt x="299544" y="49924"/>
                      </a:cubicBezTo>
                      <a:cubicBezTo>
                        <a:pt x="283779" y="60434"/>
                        <a:pt x="294289" y="136634"/>
                        <a:pt x="268013" y="144517"/>
                      </a:cubicBezTo>
                      <a:cubicBezTo>
                        <a:pt x="241737" y="152400"/>
                        <a:pt x="149772" y="94593"/>
                        <a:pt x="141889" y="97221"/>
                      </a:cubicBezTo>
                      <a:cubicBezTo>
                        <a:pt x="134006" y="99849"/>
                        <a:pt x="218089" y="136635"/>
                        <a:pt x="220717" y="160283"/>
                      </a:cubicBezTo>
                      <a:cubicBezTo>
                        <a:pt x="223345" y="183931"/>
                        <a:pt x="176048" y="228601"/>
                        <a:pt x="157655" y="239111"/>
                      </a:cubicBezTo>
                      <a:cubicBezTo>
                        <a:pt x="139262" y="249621"/>
                        <a:pt x="134006" y="220718"/>
                        <a:pt x="110358" y="223345"/>
                      </a:cubicBezTo>
                      <a:cubicBezTo>
                        <a:pt x="86710" y="225972"/>
                        <a:pt x="31530" y="220717"/>
                        <a:pt x="15765" y="254876"/>
                      </a:cubicBezTo>
                      <a:cubicBezTo>
                        <a:pt x="0" y="289035"/>
                        <a:pt x="0" y="378373"/>
                        <a:pt x="15765" y="428297"/>
                      </a:cubicBezTo>
                      <a:cubicBezTo>
                        <a:pt x="31530" y="478221"/>
                        <a:pt x="81455" y="538656"/>
                        <a:pt x="110358" y="554421"/>
                      </a:cubicBezTo>
                      <a:cubicBezTo>
                        <a:pt x="139262" y="570187"/>
                        <a:pt x="160282" y="512380"/>
                        <a:pt x="189186" y="522890"/>
                      </a:cubicBezTo>
                      <a:cubicBezTo>
                        <a:pt x="218090" y="533400"/>
                        <a:pt x="265386" y="620111"/>
                        <a:pt x="283779" y="617483"/>
                      </a:cubicBezTo>
                      <a:cubicBezTo>
                        <a:pt x="302172" y="614855"/>
                        <a:pt x="281151" y="504497"/>
                        <a:pt x="299544" y="507124"/>
                      </a:cubicBezTo>
                      <a:cubicBezTo>
                        <a:pt x="317937" y="509751"/>
                        <a:pt x="378371" y="630620"/>
                        <a:pt x="394137" y="633248"/>
                      </a:cubicBezTo>
                      <a:cubicBezTo>
                        <a:pt x="409903" y="635876"/>
                        <a:pt x="386254" y="543911"/>
                        <a:pt x="394137" y="522890"/>
                      </a:cubicBezTo>
                      <a:cubicBezTo>
                        <a:pt x="402020" y="501869"/>
                        <a:pt x="415158" y="499241"/>
                        <a:pt x="441434" y="507124"/>
                      </a:cubicBezTo>
                      <a:cubicBezTo>
                        <a:pt x="467710" y="515007"/>
                        <a:pt x="512379" y="559676"/>
                        <a:pt x="551793" y="570186"/>
                      </a:cubicBezTo>
                      <a:cubicBezTo>
                        <a:pt x="591207" y="580696"/>
                        <a:pt x="662152" y="580696"/>
                        <a:pt x="677917" y="570186"/>
                      </a:cubicBezTo>
                      <a:cubicBezTo>
                        <a:pt x="693683" y="559676"/>
                        <a:pt x="659524" y="536027"/>
                        <a:pt x="646386" y="507124"/>
                      </a:cubicBezTo>
                      <a:cubicBezTo>
                        <a:pt x="633248" y="478221"/>
                        <a:pt x="588579" y="417787"/>
                        <a:pt x="599089" y="396766"/>
                      </a:cubicBezTo>
                      <a:cubicBezTo>
                        <a:pt x="609599" y="375745"/>
                        <a:pt x="680545" y="365235"/>
                        <a:pt x="709448" y="381000"/>
                      </a:cubicBezTo>
                      <a:cubicBezTo>
                        <a:pt x="738352" y="396766"/>
                        <a:pt x="733096" y="470338"/>
                        <a:pt x="772510" y="491359"/>
                      </a:cubicBezTo>
                      <a:cubicBezTo>
                        <a:pt x="811924" y="512380"/>
                        <a:pt x="927537" y="528145"/>
                        <a:pt x="945930" y="507124"/>
                      </a:cubicBezTo>
                      <a:cubicBezTo>
                        <a:pt x="964323" y="486103"/>
                        <a:pt x="859220" y="373118"/>
                        <a:pt x="882868" y="365235"/>
                      </a:cubicBezTo>
                      <a:cubicBezTo>
                        <a:pt x="906516" y="357352"/>
                        <a:pt x="1035268" y="446690"/>
                        <a:pt x="1087820" y="459828"/>
                      </a:cubicBezTo>
                      <a:cubicBezTo>
                        <a:pt x="1140372" y="472966"/>
                        <a:pt x="1198179" y="467710"/>
                        <a:pt x="1198179" y="444062"/>
                      </a:cubicBezTo>
                      <a:cubicBezTo>
                        <a:pt x="1198179" y="420414"/>
                        <a:pt x="1074682" y="346841"/>
                        <a:pt x="1087820" y="317938"/>
                      </a:cubicBezTo>
                      <a:cubicBezTo>
                        <a:pt x="1100958" y="289035"/>
                        <a:pt x="1274378" y="278524"/>
                        <a:pt x="1308537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42" name="Freeform 4"/>
                <p:cNvSpPr/>
                <p:nvPr/>
              </p:nvSpPr>
              <p:spPr>
                <a:xfrm>
                  <a:off x="3503121" y="2362590"/>
                  <a:ext cx="2136695" cy="945295"/>
                </a:xfrm>
                <a:custGeom>
                  <a:avLst/>
                  <a:gdLst>
                    <a:gd name="connsiteX0" fmla="*/ 70944 w 2136228"/>
                    <a:gd name="connsiteY0" fmla="*/ 475593 h 945931"/>
                    <a:gd name="connsiteX1" fmla="*/ 23648 w 2136228"/>
                    <a:gd name="connsiteY1" fmla="*/ 365234 h 945931"/>
                    <a:gd name="connsiteX2" fmla="*/ 212834 w 2136228"/>
                    <a:gd name="connsiteY2" fmla="*/ 444062 h 945931"/>
                    <a:gd name="connsiteX3" fmla="*/ 323193 w 2136228"/>
                    <a:gd name="connsiteY3" fmla="*/ 365234 h 945931"/>
                    <a:gd name="connsiteX4" fmla="*/ 402020 w 2136228"/>
                    <a:gd name="connsiteY4" fmla="*/ 381000 h 945931"/>
                    <a:gd name="connsiteX5" fmla="*/ 370489 w 2136228"/>
                    <a:gd name="connsiteY5" fmla="*/ 444062 h 945931"/>
                    <a:gd name="connsiteX6" fmla="*/ 465082 w 2136228"/>
                    <a:gd name="connsiteY6" fmla="*/ 381000 h 945931"/>
                    <a:gd name="connsiteX7" fmla="*/ 528144 w 2136228"/>
                    <a:gd name="connsiteY7" fmla="*/ 444062 h 945931"/>
                    <a:gd name="connsiteX8" fmla="*/ 465082 w 2136228"/>
                    <a:gd name="connsiteY8" fmla="*/ 491359 h 945931"/>
                    <a:gd name="connsiteX9" fmla="*/ 591206 w 2136228"/>
                    <a:gd name="connsiteY9" fmla="*/ 365234 h 945931"/>
                    <a:gd name="connsiteX10" fmla="*/ 780393 w 2136228"/>
                    <a:gd name="connsiteY10" fmla="*/ 396766 h 945931"/>
                    <a:gd name="connsiteX11" fmla="*/ 685800 w 2136228"/>
                    <a:gd name="connsiteY11" fmla="*/ 522890 h 945931"/>
                    <a:gd name="connsiteX12" fmla="*/ 859220 w 2136228"/>
                    <a:gd name="connsiteY12" fmla="*/ 444062 h 945931"/>
                    <a:gd name="connsiteX13" fmla="*/ 953813 w 2136228"/>
                    <a:gd name="connsiteY13" fmla="*/ 475593 h 945931"/>
                    <a:gd name="connsiteX14" fmla="*/ 969579 w 2136228"/>
                    <a:gd name="connsiteY14" fmla="*/ 412531 h 945931"/>
                    <a:gd name="connsiteX15" fmla="*/ 1064172 w 2136228"/>
                    <a:gd name="connsiteY15" fmla="*/ 412531 h 945931"/>
                    <a:gd name="connsiteX16" fmla="*/ 1016875 w 2136228"/>
                    <a:gd name="connsiteY16" fmla="*/ 349469 h 945931"/>
                    <a:gd name="connsiteX17" fmla="*/ 1001110 w 2136228"/>
                    <a:gd name="connsiteY17" fmla="*/ 254876 h 945931"/>
                    <a:gd name="connsiteX18" fmla="*/ 1111469 w 2136228"/>
                    <a:gd name="connsiteY18" fmla="*/ 302172 h 945931"/>
                    <a:gd name="connsiteX19" fmla="*/ 1174531 w 2136228"/>
                    <a:gd name="connsiteY19" fmla="*/ 191814 h 945931"/>
                    <a:gd name="connsiteX20" fmla="*/ 1300655 w 2136228"/>
                    <a:gd name="connsiteY20" fmla="*/ 207579 h 945931"/>
                    <a:gd name="connsiteX21" fmla="*/ 1379482 w 2136228"/>
                    <a:gd name="connsiteY21" fmla="*/ 191814 h 945931"/>
                    <a:gd name="connsiteX22" fmla="*/ 1332186 w 2136228"/>
                    <a:gd name="connsiteY22" fmla="*/ 112986 h 945931"/>
                    <a:gd name="connsiteX23" fmla="*/ 1395248 w 2136228"/>
                    <a:gd name="connsiteY23" fmla="*/ 176048 h 945931"/>
                    <a:gd name="connsiteX24" fmla="*/ 1568669 w 2136228"/>
                    <a:gd name="connsiteY24" fmla="*/ 97221 h 945931"/>
                    <a:gd name="connsiteX25" fmla="*/ 1631731 w 2136228"/>
                    <a:gd name="connsiteY25" fmla="*/ 18393 h 945931"/>
                    <a:gd name="connsiteX26" fmla="*/ 1742089 w 2136228"/>
                    <a:gd name="connsiteY26" fmla="*/ 34159 h 945931"/>
                    <a:gd name="connsiteX27" fmla="*/ 1568669 w 2136228"/>
                    <a:gd name="connsiteY27" fmla="*/ 223345 h 945931"/>
                    <a:gd name="connsiteX28" fmla="*/ 1710558 w 2136228"/>
                    <a:gd name="connsiteY28" fmla="*/ 191814 h 945931"/>
                    <a:gd name="connsiteX29" fmla="*/ 1852448 w 2136228"/>
                    <a:gd name="connsiteY29" fmla="*/ 144517 h 945931"/>
                    <a:gd name="connsiteX30" fmla="*/ 1883979 w 2136228"/>
                    <a:gd name="connsiteY30" fmla="*/ 223345 h 945931"/>
                    <a:gd name="connsiteX31" fmla="*/ 1805151 w 2136228"/>
                    <a:gd name="connsiteY31" fmla="*/ 302172 h 945931"/>
                    <a:gd name="connsiteX32" fmla="*/ 1962806 w 2136228"/>
                    <a:gd name="connsiteY32" fmla="*/ 270641 h 945931"/>
                    <a:gd name="connsiteX33" fmla="*/ 2088931 w 2136228"/>
                    <a:gd name="connsiteY33" fmla="*/ 207579 h 945931"/>
                    <a:gd name="connsiteX34" fmla="*/ 2120462 w 2136228"/>
                    <a:gd name="connsiteY34" fmla="*/ 286407 h 945931"/>
                    <a:gd name="connsiteX35" fmla="*/ 1994338 w 2136228"/>
                    <a:gd name="connsiteY35" fmla="*/ 381000 h 945931"/>
                    <a:gd name="connsiteX36" fmla="*/ 2057400 w 2136228"/>
                    <a:gd name="connsiteY36" fmla="*/ 428297 h 945931"/>
                    <a:gd name="connsiteX37" fmla="*/ 2010103 w 2136228"/>
                    <a:gd name="connsiteY37" fmla="*/ 475593 h 945931"/>
                    <a:gd name="connsiteX38" fmla="*/ 1836682 w 2136228"/>
                    <a:gd name="connsiteY38" fmla="*/ 396766 h 945931"/>
                    <a:gd name="connsiteX39" fmla="*/ 1899744 w 2136228"/>
                    <a:gd name="connsiteY39" fmla="*/ 491359 h 945931"/>
                    <a:gd name="connsiteX40" fmla="*/ 1852448 w 2136228"/>
                    <a:gd name="connsiteY40" fmla="*/ 601717 h 945931"/>
                    <a:gd name="connsiteX41" fmla="*/ 1694793 w 2136228"/>
                    <a:gd name="connsiteY41" fmla="*/ 491359 h 945931"/>
                    <a:gd name="connsiteX42" fmla="*/ 1742089 w 2136228"/>
                    <a:gd name="connsiteY42" fmla="*/ 617483 h 945931"/>
                    <a:gd name="connsiteX43" fmla="*/ 1647496 w 2136228"/>
                    <a:gd name="connsiteY43" fmla="*/ 680545 h 945931"/>
                    <a:gd name="connsiteX44" fmla="*/ 1474075 w 2136228"/>
                    <a:gd name="connsiteY44" fmla="*/ 475593 h 945931"/>
                    <a:gd name="connsiteX45" fmla="*/ 1521372 w 2136228"/>
                    <a:gd name="connsiteY45" fmla="*/ 570186 h 945931"/>
                    <a:gd name="connsiteX46" fmla="*/ 1269124 w 2136228"/>
                    <a:gd name="connsiteY46" fmla="*/ 522890 h 945931"/>
                    <a:gd name="connsiteX47" fmla="*/ 1458310 w 2136228"/>
                    <a:gd name="connsiteY47" fmla="*/ 633248 h 945931"/>
                    <a:gd name="connsiteX48" fmla="*/ 1332186 w 2136228"/>
                    <a:gd name="connsiteY48" fmla="*/ 727841 h 945931"/>
                    <a:gd name="connsiteX49" fmla="*/ 1237593 w 2136228"/>
                    <a:gd name="connsiteY49" fmla="*/ 696310 h 945931"/>
                    <a:gd name="connsiteX50" fmla="*/ 1221827 w 2136228"/>
                    <a:gd name="connsiteY50" fmla="*/ 775138 h 945931"/>
                    <a:gd name="connsiteX51" fmla="*/ 1064172 w 2136228"/>
                    <a:gd name="connsiteY51" fmla="*/ 696310 h 945931"/>
                    <a:gd name="connsiteX52" fmla="*/ 1206062 w 2136228"/>
                    <a:gd name="connsiteY52" fmla="*/ 822434 h 945931"/>
                    <a:gd name="connsiteX53" fmla="*/ 1143000 w 2136228"/>
                    <a:gd name="connsiteY53" fmla="*/ 869731 h 945931"/>
                    <a:gd name="connsiteX54" fmla="*/ 1064172 w 2136228"/>
                    <a:gd name="connsiteY54" fmla="*/ 853966 h 945931"/>
                    <a:gd name="connsiteX55" fmla="*/ 1001110 w 2136228"/>
                    <a:gd name="connsiteY55" fmla="*/ 727841 h 945931"/>
                    <a:gd name="connsiteX56" fmla="*/ 1032641 w 2136228"/>
                    <a:gd name="connsiteY56" fmla="*/ 853966 h 945931"/>
                    <a:gd name="connsiteX57" fmla="*/ 969579 w 2136228"/>
                    <a:gd name="connsiteY57" fmla="*/ 901262 h 945931"/>
                    <a:gd name="connsiteX58" fmla="*/ 843455 w 2136228"/>
                    <a:gd name="connsiteY58" fmla="*/ 822434 h 945931"/>
                    <a:gd name="connsiteX59" fmla="*/ 764627 w 2136228"/>
                    <a:gd name="connsiteY59" fmla="*/ 885497 h 945931"/>
                    <a:gd name="connsiteX60" fmla="*/ 670034 w 2136228"/>
                    <a:gd name="connsiteY60" fmla="*/ 932793 h 945931"/>
                    <a:gd name="connsiteX61" fmla="*/ 638503 w 2136228"/>
                    <a:gd name="connsiteY61" fmla="*/ 806669 h 945931"/>
                    <a:gd name="connsiteX62" fmla="*/ 701565 w 2136228"/>
                    <a:gd name="connsiteY62" fmla="*/ 727841 h 945931"/>
                    <a:gd name="connsiteX63" fmla="*/ 654269 w 2136228"/>
                    <a:gd name="connsiteY63" fmla="*/ 727841 h 945931"/>
                    <a:gd name="connsiteX64" fmla="*/ 606972 w 2136228"/>
                    <a:gd name="connsiteY64" fmla="*/ 680545 h 945931"/>
                    <a:gd name="connsiteX65" fmla="*/ 512379 w 2136228"/>
                    <a:gd name="connsiteY65" fmla="*/ 712076 h 945931"/>
                    <a:gd name="connsiteX66" fmla="*/ 433551 w 2136228"/>
                    <a:gd name="connsiteY66" fmla="*/ 712076 h 945931"/>
                    <a:gd name="connsiteX67" fmla="*/ 338958 w 2136228"/>
                    <a:gd name="connsiteY67" fmla="*/ 649014 h 945931"/>
                    <a:gd name="connsiteX68" fmla="*/ 449317 w 2136228"/>
                    <a:gd name="connsiteY68" fmla="*/ 601717 h 945931"/>
                    <a:gd name="connsiteX69" fmla="*/ 307427 w 2136228"/>
                    <a:gd name="connsiteY69" fmla="*/ 617483 h 945931"/>
                    <a:gd name="connsiteX70" fmla="*/ 181303 w 2136228"/>
                    <a:gd name="connsiteY70" fmla="*/ 585952 h 945931"/>
                    <a:gd name="connsiteX71" fmla="*/ 244365 w 2136228"/>
                    <a:gd name="connsiteY71" fmla="*/ 538655 h 945931"/>
                    <a:gd name="connsiteX72" fmla="*/ 149772 w 2136228"/>
                    <a:gd name="connsiteY72" fmla="*/ 522890 h 945931"/>
                    <a:gd name="connsiteX73" fmla="*/ 70944 w 2136228"/>
                    <a:gd name="connsiteY73" fmla="*/ 475593 h 9459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</a:cxnLst>
                  <a:rect l="l" t="t" r="r" b="b"/>
                  <a:pathLst>
                    <a:path w="2136228" h="945931">
                      <a:moveTo>
                        <a:pt x="70944" y="475593"/>
                      </a:moveTo>
                      <a:cubicBezTo>
                        <a:pt x="49923" y="449317"/>
                        <a:pt x="0" y="370489"/>
                        <a:pt x="23648" y="365234"/>
                      </a:cubicBezTo>
                      <a:cubicBezTo>
                        <a:pt x="47296" y="359979"/>
                        <a:pt x="162910" y="444062"/>
                        <a:pt x="212834" y="444062"/>
                      </a:cubicBezTo>
                      <a:cubicBezTo>
                        <a:pt x="262758" y="444062"/>
                        <a:pt x="291662" y="375744"/>
                        <a:pt x="323193" y="365234"/>
                      </a:cubicBezTo>
                      <a:cubicBezTo>
                        <a:pt x="354724" y="354724"/>
                        <a:pt x="394137" y="367862"/>
                        <a:pt x="402020" y="381000"/>
                      </a:cubicBezTo>
                      <a:cubicBezTo>
                        <a:pt x="409903" y="394138"/>
                        <a:pt x="359979" y="444062"/>
                        <a:pt x="370489" y="444062"/>
                      </a:cubicBezTo>
                      <a:cubicBezTo>
                        <a:pt x="380999" y="444062"/>
                        <a:pt x="438806" y="381000"/>
                        <a:pt x="465082" y="381000"/>
                      </a:cubicBezTo>
                      <a:cubicBezTo>
                        <a:pt x="491358" y="381000"/>
                        <a:pt x="528144" y="425669"/>
                        <a:pt x="528144" y="444062"/>
                      </a:cubicBezTo>
                      <a:cubicBezTo>
                        <a:pt x="528144" y="462455"/>
                        <a:pt x="454572" y="504497"/>
                        <a:pt x="465082" y="491359"/>
                      </a:cubicBezTo>
                      <a:cubicBezTo>
                        <a:pt x="475592" y="478221"/>
                        <a:pt x="538654" y="380999"/>
                        <a:pt x="591206" y="365234"/>
                      </a:cubicBezTo>
                      <a:cubicBezTo>
                        <a:pt x="643758" y="349469"/>
                        <a:pt x="764627" y="370490"/>
                        <a:pt x="780393" y="396766"/>
                      </a:cubicBezTo>
                      <a:cubicBezTo>
                        <a:pt x="796159" y="423042"/>
                        <a:pt x="672662" y="515007"/>
                        <a:pt x="685800" y="522890"/>
                      </a:cubicBezTo>
                      <a:cubicBezTo>
                        <a:pt x="698938" y="530773"/>
                        <a:pt x="814551" y="451945"/>
                        <a:pt x="859220" y="444062"/>
                      </a:cubicBezTo>
                      <a:cubicBezTo>
                        <a:pt x="903889" y="436179"/>
                        <a:pt x="935420" y="480848"/>
                        <a:pt x="953813" y="475593"/>
                      </a:cubicBezTo>
                      <a:cubicBezTo>
                        <a:pt x="972206" y="470338"/>
                        <a:pt x="951186" y="423041"/>
                        <a:pt x="969579" y="412531"/>
                      </a:cubicBezTo>
                      <a:cubicBezTo>
                        <a:pt x="987972" y="402021"/>
                        <a:pt x="1056289" y="423041"/>
                        <a:pt x="1064172" y="412531"/>
                      </a:cubicBezTo>
                      <a:cubicBezTo>
                        <a:pt x="1072055" y="402021"/>
                        <a:pt x="1027385" y="375745"/>
                        <a:pt x="1016875" y="349469"/>
                      </a:cubicBezTo>
                      <a:cubicBezTo>
                        <a:pt x="1006365" y="323193"/>
                        <a:pt x="985344" y="262759"/>
                        <a:pt x="1001110" y="254876"/>
                      </a:cubicBezTo>
                      <a:cubicBezTo>
                        <a:pt x="1016876" y="246993"/>
                        <a:pt x="1082565" y="312682"/>
                        <a:pt x="1111469" y="302172"/>
                      </a:cubicBezTo>
                      <a:cubicBezTo>
                        <a:pt x="1140373" y="291662"/>
                        <a:pt x="1143000" y="207580"/>
                        <a:pt x="1174531" y="191814"/>
                      </a:cubicBezTo>
                      <a:cubicBezTo>
                        <a:pt x="1206062" y="176049"/>
                        <a:pt x="1266497" y="207579"/>
                        <a:pt x="1300655" y="207579"/>
                      </a:cubicBezTo>
                      <a:cubicBezTo>
                        <a:pt x="1334813" y="207579"/>
                        <a:pt x="1374227" y="207579"/>
                        <a:pt x="1379482" y="191814"/>
                      </a:cubicBezTo>
                      <a:cubicBezTo>
                        <a:pt x="1384737" y="176049"/>
                        <a:pt x="1329558" y="115614"/>
                        <a:pt x="1332186" y="112986"/>
                      </a:cubicBezTo>
                      <a:cubicBezTo>
                        <a:pt x="1334814" y="110358"/>
                        <a:pt x="1355834" y="178676"/>
                        <a:pt x="1395248" y="176048"/>
                      </a:cubicBezTo>
                      <a:cubicBezTo>
                        <a:pt x="1434662" y="173421"/>
                        <a:pt x="1529255" y="123497"/>
                        <a:pt x="1568669" y="97221"/>
                      </a:cubicBezTo>
                      <a:cubicBezTo>
                        <a:pt x="1608083" y="70945"/>
                        <a:pt x="1602828" y="28903"/>
                        <a:pt x="1631731" y="18393"/>
                      </a:cubicBezTo>
                      <a:cubicBezTo>
                        <a:pt x="1660634" y="7883"/>
                        <a:pt x="1752599" y="0"/>
                        <a:pt x="1742089" y="34159"/>
                      </a:cubicBezTo>
                      <a:cubicBezTo>
                        <a:pt x="1731579" y="68318"/>
                        <a:pt x="1573924" y="197069"/>
                        <a:pt x="1568669" y="223345"/>
                      </a:cubicBezTo>
                      <a:cubicBezTo>
                        <a:pt x="1563414" y="249621"/>
                        <a:pt x="1663262" y="204952"/>
                        <a:pt x="1710558" y="191814"/>
                      </a:cubicBezTo>
                      <a:cubicBezTo>
                        <a:pt x="1757854" y="178676"/>
                        <a:pt x="1823544" y="139262"/>
                        <a:pt x="1852448" y="144517"/>
                      </a:cubicBezTo>
                      <a:cubicBezTo>
                        <a:pt x="1881352" y="149772"/>
                        <a:pt x="1891862" y="197069"/>
                        <a:pt x="1883979" y="223345"/>
                      </a:cubicBezTo>
                      <a:cubicBezTo>
                        <a:pt x="1876096" y="249621"/>
                        <a:pt x="1792013" y="294289"/>
                        <a:pt x="1805151" y="302172"/>
                      </a:cubicBezTo>
                      <a:cubicBezTo>
                        <a:pt x="1818289" y="310055"/>
                        <a:pt x="1915509" y="286406"/>
                        <a:pt x="1962806" y="270641"/>
                      </a:cubicBezTo>
                      <a:cubicBezTo>
                        <a:pt x="2010103" y="254876"/>
                        <a:pt x="2062655" y="204951"/>
                        <a:pt x="2088931" y="207579"/>
                      </a:cubicBezTo>
                      <a:cubicBezTo>
                        <a:pt x="2115207" y="210207"/>
                        <a:pt x="2136228" y="257504"/>
                        <a:pt x="2120462" y="286407"/>
                      </a:cubicBezTo>
                      <a:cubicBezTo>
                        <a:pt x="2104697" y="315311"/>
                        <a:pt x="2004848" y="357352"/>
                        <a:pt x="1994338" y="381000"/>
                      </a:cubicBezTo>
                      <a:cubicBezTo>
                        <a:pt x="1983828" y="404648"/>
                        <a:pt x="2054773" y="412532"/>
                        <a:pt x="2057400" y="428297"/>
                      </a:cubicBezTo>
                      <a:cubicBezTo>
                        <a:pt x="2060027" y="444062"/>
                        <a:pt x="2046889" y="480848"/>
                        <a:pt x="2010103" y="475593"/>
                      </a:cubicBezTo>
                      <a:cubicBezTo>
                        <a:pt x="1973317" y="470338"/>
                        <a:pt x="1855075" y="394138"/>
                        <a:pt x="1836682" y="396766"/>
                      </a:cubicBezTo>
                      <a:cubicBezTo>
                        <a:pt x="1818289" y="399394"/>
                        <a:pt x="1897116" y="457201"/>
                        <a:pt x="1899744" y="491359"/>
                      </a:cubicBezTo>
                      <a:cubicBezTo>
                        <a:pt x="1902372" y="525518"/>
                        <a:pt x="1886606" y="601717"/>
                        <a:pt x="1852448" y="601717"/>
                      </a:cubicBezTo>
                      <a:cubicBezTo>
                        <a:pt x="1818290" y="601717"/>
                        <a:pt x="1713186" y="488731"/>
                        <a:pt x="1694793" y="491359"/>
                      </a:cubicBezTo>
                      <a:cubicBezTo>
                        <a:pt x="1676400" y="493987"/>
                        <a:pt x="1749972" y="585952"/>
                        <a:pt x="1742089" y="617483"/>
                      </a:cubicBezTo>
                      <a:cubicBezTo>
                        <a:pt x="1734206" y="649014"/>
                        <a:pt x="1692165" y="704193"/>
                        <a:pt x="1647496" y="680545"/>
                      </a:cubicBezTo>
                      <a:cubicBezTo>
                        <a:pt x="1602827" y="656897"/>
                        <a:pt x="1495096" y="493986"/>
                        <a:pt x="1474075" y="475593"/>
                      </a:cubicBezTo>
                      <a:cubicBezTo>
                        <a:pt x="1453054" y="457200"/>
                        <a:pt x="1555531" y="562303"/>
                        <a:pt x="1521372" y="570186"/>
                      </a:cubicBezTo>
                      <a:cubicBezTo>
                        <a:pt x="1487214" y="578069"/>
                        <a:pt x="1279634" y="512380"/>
                        <a:pt x="1269124" y="522890"/>
                      </a:cubicBezTo>
                      <a:cubicBezTo>
                        <a:pt x="1258614" y="533400"/>
                        <a:pt x="1447800" y="599090"/>
                        <a:pt x="1458310" y="633248"/>
                      </a:cubicBezTo>
                      <a:cubicBezTo>
                        <a:pt x="1468820" y="667406"/>
                        <a:pt x="1368972" y="717331"/>
                        <a:pt x="1332186" y="727841"/>
                      </a:cubicBezTo>
                      <a:cubicBezTo>
                        <a:pt x="1295400" y="738351"/>
                        <a:pt x="1255986" y="688427"/>
                        <a:pt x="1237593" y="696310"/>
                      </a:cubicBezTo>
                      <a:cubicBezTo>
                        <a:pt x="1219200" y="704193"/>
                        <a:pt x="1250730" y="775138"/>
                        <a:pt x="1221827" y="775138"/>
                      </a:cubicBezTo>
                      <a:cubicBezTo>
                        <a:pt x="1192924" y="775138"/>
                        <a:pt x="1066799" y="688427"/>
                        <a:pt x="1064172" y="696310"/>
                      </a:cubicBezTo>
                      <a:cubicBezTo>
                        <a:pt x="1061545" y="704193"/>
                        <a:pt x="1192924" y="793531"/>
                        <a:pt x="1206062" y="822434"/>
                      </a:cubicBezTo>
                      <a:cubicBezTo>
                        <a:pt x="1219200" y="851337"/>
                        <a:pt x="1166648" y="864476"/>
                        <a:pt x="1143000" y="869731"/>
                      </a:cubicBezTo>
                      <a:cubicBezTo>
                        <a:pt x="1119352" y="874986"/>
                        <a:pt x="1087820" y="877614"/>
                        <a:pt x="1064172" y="853966"/>
                      </a:cubicBezTo>
                      <a:cubicBezTo>
                        <a:pt x="1040524" y="830318"/>
                        <a:pt x="1006365" y="727841"/>
                        <a:pt x="1001110" y="727841"/>
                      </a:cubicBezTo>
                      <a:cubicBezTo>
                        <a:pt x="995855" y="727841"/>
                        <a:pt x="1037896" y="825062"/>
                        <a:pt x="1032641" y="853966"/>
                      </a:cubicBezTo>
                      <a:cubicBezTo>
                        <a:pt x="1027386" y="882870"/>
                        <a:pt x="1001110" y="906517"/>
                        <a:pt x="969579" y="901262"/>
                      </a:cubicBezTo>
                      <a:cubicBezTo>
                        <a:pt x="938048" y="896007"/>
                        <a:pt x="877614" y="825061"/>
                        <a:pt x="843455" y="822434"/>
                      </a:cubicBezTo>
                      <a:cubicBezTo>
                        <a:pt x="809296" y="819807"/>
                        <a:pt x="793530" y="867104"/>
                        <a:pt x="764627" y="885497"/>
                      </a:cubicBezTo>
                      <a:cubicBezTo>
                        <a:pt x="735724" y="903890"/>
                        <a:pt x="691055" y="945931"/>
                        <a:pt x="670034" y="932793"/>
                      </a:cubicBezTo>
                      <a:cubicBezTo>
                        <a:pt x="649013" y="919655"/>
                        <a:pt x="633248" y="840828"/>
                        <a:pt x="638503" y="806669"/>
                      </a:cubicBezTo>
                      <a:cubicBezTo>
                        <a:pt x="643758" y="772510"/>
                        <a:pt x="698937" y="740979"/>
                        <a:pt x="701565" y="727841"/>
                      </a:cubicBezTo>
                      <a:cubicBezTo>
                        <a:pt x="704193" y="714703"/>
                        <a:pt x="670035" y="735724"/>
                        <a:pt x="654269" y="727841"/>
                      </a:cubicBezTo>
                      <a:cubicBezTo>
                        <a:pt x="638504" y="719958"/>
                        <a:pt x="630620" y="683172"/>
                        <a:pt x="606972" y="680545"/>
                      </a:cubicBezTo>
                      <a:cubicBezTo>
                        <a:pt x="583324" y="677918"/>
                        <a:pt x="541283" y="706821"/>
                        <a:pt x="512379" y="712076"/>
                      </a:cubicBezTo>
                      <a:cubicBezTo>
                        <a:pt x="483475" y="717331"/>
                        <a:pt x="462455" y="722586"/>
                        <a:pt x="433551" y="712076"/>
                      </a:cubicBezTo>
                      <a:cubicBezTo>
                        <a:pt x="404647" y="701566"/>
                        <a:pt x="336330" y="667407"/>
                        <a:pt x="338958" y="649014"/>
                      </a:cubicBezTo>
                      <a:cubicBezTo>
                        <a:pt x="341586" y="630621"/>
                        <a:pt x="454572" y="606972"/>
                        <a:pt x="449317" y="601717"/>
                      </a:cubicBezTo>
                      <a:cubicBezTo>
                        <a:pt x="444062" y="596462"/>
                        <a:pt x="352096" y="620111"/>
                        <a:pt x="307427" y="617483"/>
                      </a:cubicBezTo>
                      <a:cubicBezTo>
                        <a:pt x="262758" y="614855"/>
                        <a:pt x="191813" y="599090"/>
                        <a:pt x="181303" y="585952"/>
                      </a:cubicBezTo>
                      <a:cubicBezTo>
                        <a:pt x="170793" y="572814"/>
                        <a:pt x="249620" y="549165"/>
                        <a:pt x="244365" y="538655"/>
                      </a:cubicBezTo>
                      <a:cubicBezTo>
                        <a:pt x="239110" y="528145"/>
                        <a:pt x="181303" y="538656"/>
                        <a:pt x="149772" y="522890"/>
                      </a:cubicBezTo>
                      <a:cubicBezTo>
                        <a:pt x="118241" y="507125"/>
                        <a:pt x="91965" y="501869"/>
                        <a:pt x="70944" y="475593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43" name="Freeform 5"/>
                <p:cNvSpPr/>
                <p:nvPr/>
              </p:nvSpPr>
              <p:spPr>
                <a:xfrm>
                  <a:off x="3831843" y="1872435"/>
                  <a:ext cx="1490206" cy="793584"/>
                </a:xfrm>
                <a:custGeom>
                  <a:avLst/>
                  <a:gdLst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80697 w 1489842"/>
                    <a:gd name="connsiteY20" fmla="*/ 522889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09752 w 1489842"/>
                    <a:gd name="connsiteY20" fmla="*/ 717330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62152 w 1489842"/>
                    <a:gd name="connsiteY18" fmla="*/ 641130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509752 w 1489842"/>
                    <a:gd name="connsiteY18" fmla="*/ 717330 h 793530"/>
                    <a:gd name="connsiteX19" fmla="*/ 486104 w 1489842"/>
                    <a:gd name="connsiteY19" fmla="*/ 633247 h 793530"/>
                    <a:gd name="connsiteX20" fmla="*/ 423042 w 1489842"/>
                    <a:gd name="connsiteY20" fmla="*/ 522889 h 793530"/>
                    <a:gd name="connsiteX21" fmla="*/ 501869 w 1489842"/>
                    <a:gd name="connsiteY21" fmla="*/ 444061 h 793530"/>
                    <a:gd name="connsiteX22" fmla="*/ 375745 w 1489842"/>
                    <a:gd name="connsiteY22" fmla="*/ 396764 h 793530"/>
                    <a:gd name="connsiteX23" fmla="*/ 328449 w 1489842"/>
                    <a:gd name="connsiteY23" fmla="*/ 507123 h 793530"/>
                    <a:gd name="connsiteX24" fmla="*/ 249621 w 1489842"/>
                    <a:gd name="connsiteY24" fmla="*/ 475592 h 793530"/>
                    <a:gd name="connsiteX25" fmla="*/ 281152 w 1489842"/>
                    <a:gd name="connsiteY25" fmla="*/ 380999 h 793530"/>
                    <a:gd name="connsiteX26" fmla="*/ 170793 w 1489842"/>
                    <a:gd name="connsiteY26" fmla="*/ 412530 h 793530"/>
                    <a:gd name="connsiteX27" fmla="*/ 170793 w 1489842"/>
                    <a:gd name="connsiteY27" fmla="*/ 317937 h 793530"/>
                    <a:gd name="connsiteX28" fmla="*/ 249621 w 1489842"/>
                    <a:gd name="connsiteY28" fmla="*/ 286406 h 793530"/>
                    <a:gd name="connsiteX29" fmla="*/ 391511 w 1489842"/>
                    <a:gd name="connsiteY29" fmla="*/ 302171 h 793530"/>
                    <a:gd name="connsiteX30" fmla="*/ 218090 w 1489842"/>
                    <a:gd name="connsiteY30" fmla="*/ 254875 h 793530"/>
                    <a:gd name="connsiteX31" fmla="*/ 265386 w 1489842"/>
                    <a:gd name="connsiteY31" fmla="*/ 191813 h 793530"/>
                    <a:gd name="connsiteX32" fmla="*/ 170793 w 1489842"/>
                    <a:gd name="connsiteY32" fmla="*/ 239109 h 793530"/>
                    <a:gd name="connsiteX33" fmla="*/ 13138 w 1489842"/>
                    <a:gd name="connsiteY33" fmla="*/ 191813 h 793530"/>
                    <a:gd name="connsiteX34" fmla="*/ 91966 w 1489842"/>
                    <a:gd name="connsiteY34" fmla="*/ 128751 h 793530"/>
                    <a:gd name="connsiteX35" fmla="*/ 202324 w 1489842"/>
                    <a:gd name="connsiteY35" fmla="*/ 128751 h 793530"/>
                    <a:gd name="connsiteX36" fmla="*/ 107731 w 1489842"/>
                    <a:gd name="connsiteY36" fmla="*/ 65689 h 793530"/>
                    <a:gd name="connsiteX37" fmla="*/ 296918 w 1489842"/>
                    <a:gd name="connsiteY37" fmla="*/ 65689 h 793530"/>
                    <a:gd name="connsiteX38" fmla="*/ 391511 w 1489842"/>
                    <a:gd name="connsiteY38" fmla="*/ 97220 h 793530"/>
                    <a:gd name="connsiteX39" fmla="*/ 533400 w 1489842"/>
                    <a:gd name="connsiteY39" fmla="*/ 81454 h 793530"/>
                    <a:gd name="connsiteX40" fmla="*/ 564931 w 1489842"/>
                    <a:gd name="connsiteY40" fmla="*/ 191813 h 793530"/>
                    <a:gd name="connsiteX41" fmla="*/ 612228 w 1489842"/>
                    <a:gd name="connsiteY41" fmla="*/ 207578 h 793530"/>
                    <a:gd name="connsiteX42" fmla="*/ 691055 w 1489842"/>
                    <a:gd name="connsiteY42" fmla="*/ 144516 h 793530"/>
                    <a:gd name="connsiteX43" fmla="*/ 722586 w 1489842"/>
                    <a:gd name="connsiteY43" fmla="*/ 239109 h 793530"/>
                    <a:gd name="connsiteX44" fmla="*/ 817180 w 1489842"/>
                    <a:gd name="connsiteY44" fmla="*/ 239109 h 793530"/>
                    <a:gd name="connsiteX45" fmla="*/ 754118 w 1489842"/>
                    <a:gd name="connsiteY45" fmla="*/ 81454 h 793530"/>
                    <a:gd name="connsiteX46" fmla="*/ 896007 w 1489842"/>
                    <a:gd name="connsiteY46" fmla="*/ 176047 h 793530"/>
                    <a:gd name="connsiteX47" fmla="*/ 1037897 w 1489842"/>
                    <a:gd name="connsiteY47" fmla="*/ 223344 h 793530"/>
                    <a:gd name="connsiteX48" fmla="*/ 1164021 w 1489842"/>
                    <a:gd name="connsiteY48" fmla="*/ 223344 h 793530"/>
                    <a:gd name="connsiteX49" fmla="*/ 1274380 w 1489842"/>
                    <a:gd name="connsiteY49" fmla="*/ 128751 h 7935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</a:cxnLst>
                  <a:rect l="l" t="t" r="r" b="b"/>
                  <a:pathLst>
                    <a:path w="1489842" h="793530">
                      <a:moveTo>
                        <a:pt x="1274380" y="128751"/>
                      </a:moveTo>
                      <a:cubicBezTo>
                        <a:pt x="1313794" y="91965"/>
                        <a:pt x="1368973" y="0"/>
                        <a:pt x="1400504" y="2627"/>
                      </a:cubicBezTo>
                      <a:cubicBezTo>
                        <a:pt x="1432035" y="5254"/>
                        <a:pt x="1489842" y="102475"/>
                        <a:pt x="1463566" y="144516"/>
                      </a:cubicBezTo>
                      <a:cubicBezTo>
                        <a:pt x="1437290" y="186557"/>
                        <a:pt x="1245477" y="225972"/>
                        <a:pt x="1242849" y="254875"/>
                      </a:cubicBezTo>
                      <a:cubicBezTo>
                        <a:pt x="1240221" y="283778"/>
                        <a:pt x="1413642" y="286406"/>
                        <a:pt x="1447800" y="317937"/>
                      </a:cubicBezTo>
                      <a:cubicBezTo>
                        <a:pt x="1481958" y="349468"/>
                        <a:pt x="1479331" y="423040"/>
                        <a:pt x="1447800" y="444061"/>
                      </a:cubicBezTo>
                      <a:cubicBezTo>
                        <a:pt x="1416269" y="465082"/>
                        <a:pt x="1321676" y="462454"/>
                        <a:pt x="1258614" y="444061"/>
                      </a:cubicBezTo>
                      <a:cubicBezTo>
                        <a:pt x="1195552" y="425668"/>
                        <a:pt x="1077311" y="328447"/>
                        <a:pt x="1069428" y="333702"/>
                      </a:cubicBezTo>
                      <a:cubicBezTo>
                        <a:pt x="1061545" y="338957"/>
                        <a:pt x="1206063" y="438806"/>
                        <a:pt x="1211318" y="475592"/>
                      </a:cubicBezTo>
                      <a:cubicBezTo>
                        <a:pt x="1216573" y="512378"/>
                        <a:pt x="1145628" y="554420"/>
                        <a:pt x="1100959" y="554420"/>
                      </a:cubicBezTo>
                      <a:cubicBezTo>
                        <a:pt x="1056290" y="554420"/>
                        <a:pt x="953814" y="467709"/>
                        <a:pt x="943304" y="475592"/>
                      </a:cubicBezTo>
                      <a:cubicBezTo>
                        <a:pt x="932794" y="483475"/>
                        <a:pt x="1024759" y="567557"/>
                        <a:pt x="1037897" y="601716"/>
                      </a:cubicBezTo>
                      <a:cubicBezTo>
                        <a:pt x="1051035" y="635875"/>
                        <a:pt x="1051034" y="672661"/>
                        <a:pt x="1022131" y="680544"/>
                      </a:cubicBezTo>
                      <a:cubicBezTo>
                        <a:pt x="993228" y="688427"/>
                        <a:pt x="901262" y="667406"/>
                        <a:pt x="864476" y="649013"/>
                      </a:cubicBezTo>
                      <a:cubicBezTo>
                        <a:pt x="827690" y="630620"/>
                        <a:pt x="801414" y="559675"/>
                        <a:pt x="801414" y="570185"/>
                      </a:cubicBezTo>
                      <a:cubicBezTo>
                        <a:pt x="801414" y="580695"/>
                        <a:pt x="869731" y="675289"/>
                        <a:pt x="864476" y="712075"/>
                      </a:cubicBezTo>
                      <a:cubicBezTo>
                        <a:pt x="859221" y="748861"/>
                        <a:pt x="804042" y="793530"/>
                        <a:pt x="769883" y="790902"/>
                      </a:cubicBezTo>
                      <a:cubicBezTo>
                        <a:pt x="735724" y="788274"/>
                        <a:pt x="702879" y="708571"/>
                        <a:pt x="659524" y="696309"/>
                      </a:cubicBezTo>
                      <a:cubicBezTo>
                        <a:pt x="616169" y="684047"/>
                        <a:pt x="538655" y="727840"/>
                        <a:pt x="509752" y="717330"/>
                      </a:cubicBezTo>
                      <a:cubicBezTo>
                        <a:pt x="480849" y="706820"/>
                        <a:pt x="500556" y="665654"/>
                        <a:pt x="486104" y="633247"/>
                      </a:cubicBezTo>
                      <a:cubicBezTo>
                        <a:pt x="471652" y="600840"/>
                        <a:pt x="420415" y="554420"/>
                        <a:pt x="423042" y="522889"/>
                      </a:cubicBezTo>
                      <a:cubicBezTo>
                        <a:pt x="425669" y="491358"/>
                        <a:pt x="509752" y="465082"/>
                        <a:pt x="501869" y="444061"/>
                      </a:cubicBezTo>
                      <a:cubicBezTo>
                        <a:pt x="493986" y="423040"/>
                        <a:pt x="404648" y="386254"/>
                        <a:pt x="375745" y="396764"/>
                      </a:cubicBezTo>
                      <a:cubicBezTo>
                        <a:pt x="346842" y="407274"/>
                        <a:pt x="349470" y="493985"/>
                        <a:pt x="328449" y="507123"/>
                      </a:cubicBezTo>
                      <a:cubicBezTo>
                        <a:pt x="307428" y="520261"/>
                        <a:pt x="257504" y="496613"/>
                        <a:pt x="249621" y="475592"/>
                      </a:cubicBezTo>
                      <a:cubicBezTo>
                        <a:pt x="241738" y="454571"/>
                        <a:pt x="294290" y="391509"/>
                        <a:pt x="281152" y="380999"/>
                      </a:cubicBezTo>
                      <a:cubicBezTo>
                        <a:pt x="268014" y="370489"/>
                        <a:pt x="189186" y="423040"/>
                        <a:pt x="170793" y="412530"/>
                      </a:cubicBezTo>
                      <a:cubicBezTo>
                        <a:pt x="152400" y="402020"/>
                        <a:pt x="157655" y="338958"/>
                        <a:pt x="170793" y="317937"/>
                      </a:cubicBezTo>
                      <a:cubicBezTo>
                        <a:pt x="183931" y="296916"/>
                        <a:pt x="212835" y="289034"/>
                        <a:pt x="249621" y="286406"/>
                      </a:cubicBezTo>
                      <a:cubicBezTo>
                        <a:pt x="286407" y="283778"/>
                        <a:pt x="396766" y="307426"/>
                        <a:pt x="391511" y="302171"/>
                      </a:cubicBezTo>
                      <a:cubicBezTo>
                        <a:pt x="386256" y="296916"/>
                        <a:pt x="239111" y="273268"/>
                        <a:pt x="218090" y="254875"/>
                      </a:cubicBezTo>
                      <a:cubicBezTo>
                        <a:pt x="197069" y="236482"/>
                        <a:pt x="273269" y="194441"/>
                        <a:pt x="265386" y="191813"/>
                      </a:cubicBezTo>
                      <a:cubicBezTo>
                        <a:pt x="257503" y="189185"/>
                        <a:pt x="212834" y="239109"/>
                        <a:pt x="170793" y="239109"/>
                      </a:cubicBezTo>
                      <a:cubicBezTo>
                        <a:pt x="128752" y="239109"/>
                        <a:pt x="26276" y="210206"/>
                        <a:pt x="13138" y="191813"/>
                      </a:cubicBezTo>
                      <a:cubicBezTo>
                        <a:pt x="0" y="173420"/>
                        <a:pt x="60435" y="139261"/>
                        <a:pt x="91966" y="128751"/>
                      </a:cubicBezTo>
                      <a:cubicBezTo>
                        <a:pt x="123497" y="118241"/>
                        <a:pt x="199696" y="139261"/>
                        <a:pt x="202324" y="128751"/>
                      </a:cubicBezTo>
                      <a:cubicBezTo>
                        <a:pt x="204952" y="118241"/>
                        <a:pt x="91965" y="76199"/>
                        <a:pt x="107731" y="65689"/>
                      </a:cubicBezTo>
                      <a:cubicBezTo>
                        <a:pt x="123497" y="55179"/>
                        <a:pt x="249621" y="60434"/>
                        <a:pt x="296918" y="65689"/>
                      </a:cubicBezTo>
                      <a:cubicBezTo>
                        <a:pt x="344215" y="70944"/>
                        <a:pt x="352097" y="94593"/>
                        <a:pt x="391511" y="97220"/>
                      </a:cubicBezTo>
                      <a:cubicBezTo>
                        <a:pt x="430925" y="99848"/>
                        <a:pt x="504497" y="65689"/>
                        <a:pt x="533400" y="81454"/>
                      </a:cubicBezTo>
                      <a:cubicBezTo>
                        <a:pt x="562303" y="97219"/>
                        <a:pt x="551793" y="170792"/>
                        <a:pt x="564931" y="191813"/>
                      </a:cubicBezTo>
                      <a:cubicBezTo>
                        <a:pt x="578069" y="212834"/>
                        <a:pt x="591207" y="215461"/>
                        <a:pt x="612228" y="207578"/>
                      </a:cubicBezTo>
                      <a:cubicBezTo>
                        <a:pt x="633249" y="199695"/>
                        <a:pt x="672662" y="139261"/>
                        <a:pt x="691055" y="144516"/>
                      </a:cubicBezTo>
                      <a:cubicBezTo>
                        <a:pt x="709448" y="149771"/>
                        <a:pt x="701565" y="223343"/>
                        <a:pt x="722586" y="239109"/>
                      </a:cubicBezTo>
                      <a:cubicBezTo>
                        <a:pt x="743607" y="254875"/>
                        <a:pt x="811925" y="265385"/>
                        <a:pt x="817180" y="239109"/>
                      </a:cubicBezTo>
                      <a:cubicBezTo>
                        <a:pt x="822435" y="212833"/>
                        <a:pt x="740980" y="91964"/>
                        <a:pt x="754118" y="81454"/>
                      </a:cubicBezTo>
                      <a:cubicBezTo>
                        <a:pt x="767256" y="70944"/>
                        <a:pt x="848711" y="152399"/>
                        <a:pt x="896007" y="176047"/>
                      </a:cubicBezTo>
                      <a:cubicBezTo>
                        <a:pt x="943303" y="199695"/>
                        <a:pt x="993228" y="215461"/>
                        <a:pt x="1037897" y="223344"/>
                      </a:cubicBezTo>
                      <a:cubicBezTo>
                        <a:pt x="1082566" y="231227"/>
                        <a:pt x="1121980" y="241737"/>
                        <a:pt x="1164021" y="223344"/>
                      </a:cubicBezTo>
                      <a:cubicBezTo>
                        <a:pt x="1206062" y="204951"/>
                        <a:pt x="1234966" y="165537"/>
                        <a:pt x="1274380" y="1287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44" name="Freeform 6"/>
                <p:cNvSpPr/>
                <p:nvPr/>
              </p:nvSpPr>
              <p:spPr>
                <a:xfrm>
                  <a:off x="3294934" y="2222546"/>
                  <a:ext cx="1062864" cy="478481"/>
                </a:xfrm>
                <a:custGeom>
                  <a:avLst/>
                  <a:gdLst>
                    <a:gd name="connsiteX0" fmla="*/ 86710 w 1061545"/>
                    <a:gd name="connsiteY0" fmla="*/ 254876 h 486104"/>
                    <a:gd name="connsiteX1" fmla="*/ 7883 w 1061545"/>
                    <a:gd name="connsiteY1" fmla="*/ 176049 h 486104"/>
                    <a:gd name="connsiteX2" fmla="*/ 134007 w 1061545"/>
                    <a:gd name="connsiteY2" fmla="*/ 112987 h 486104"/>
                    <a:gd name="connsiteX3" fmla="*/ 228600 w 1061545"/>
                    <a:gd name="connsiteY3" fmla="*/ 176049 h 486104"/>
                    <a:gd name="connsiteX4" fmla="*/ 244365 w 1061545"/>
                    <a:gd name="connsiteY4" fmla="*/ 97221 h 486104"/>
                    <a:gd name="connsiteX5" fmla="*/ 354724 w 1061545"/>
                    <a:gd name="connsiteY5" fmla="*/ 176049 h 486104"/>
                    <a:gd name="connsiteX6" fmla="*/ 307427 w 1061545"/>
                    <a:gd name="connsiteY6" fmla="*/ 112987 h 486104"/>
                    <a:gd name="connsiteX7" fmla="*/ 338958 w 1061545"/>
                    <a:gd name="connsiteY7" fmla="*/ 49924 h 486104"/>
                    <a:gd name="connsiteX8" fmla="*/ 449317 w 1061545"/>
                    <a:gd name="connsiteY8" fmla="*/ 97221 h 486104"/>
                    <a:gd name="connsiteX9" fmla="*/ 559676 w 1061545"/>
                    <a:gd name="connsiteY9" fmla="*/ 191814 h 486104"/>
                    <a:gd name="connsiteX10" fmla="*/ 449317 w 1061545"/>
                    <a:gd name="connsiteY10" fmla="*/ 81456 h 486104"/>
                    <a:gd name="connsiteX11" fmla="*/ 480848 w 1061545"/>
                    <a:gd name="connsiteY11" fmla="*/ 2628 h 486104"/>
                    <a:gd name="connsiteX12" fmla="*/ 638503 w 1061545"/>
                    <a:gd name="connsiteY12" fmla="*/ 65690 h 486104"/>
                    <a:gd name="connsiteX13" fmla="*/ 638503 w 1061545"/>
                    <a:gd name="connsiteY13" fmla="*/ 160283 h 486104"/>
                    <a:gd name="connsiteX14" fmla="*/ 670034 w 1061545"/>
                    <a:gd name="connsiteY14" fmla="*/ 65690 h 486104"/>
                    <a:gd name="connsiteX15" fmla="*/ 764627 w 1061545"/>
                    <a:gd name="connsiteY15" fmla="*/ 49924 h 486104"/>
                    <a:gd name="connsiteX16" fmla="*/ 780393 w 1061545"/>
                    <a:gd name="connsiteY16" fmla="*/ 191814 h 486104"/>
                    <a:gd name="connsiteX17" fmla="*/ 874986 w 1061545"/>
                    <a:gd name="connsiteY17" fmla="*/ 128752 h 486104"/>
                    <a:gd name="connsiteX18" fmla="*/ 890752 w 1061545"/>
                    <a:gd name="connsiteY18" fmla="*/ 18393 h 486104"/>
                    <a:gd name="connsiteX19" fmla="*/ 1048407 w 1061545"/>
                    <a:gd name="connsiteY19" fmla="*/ 81456 h 486104"/>
                    <a:gd name="connsiteX20" fmla="*/ 969579 w 1061545"/>
                    <a:gd name="connsiteY20" fmla="*/ 207580 h 486104"/>
                    <a:gd name="connsiteX21" fmla="*/ 874986 w 1061545"/>
                    <a:gd name="connsiteY21" fmla="*/ 412531 h 486104"/>
                    <a:gd name="connsiteX22" fmla="*/ 827690 w 1061545"/>
                    <a:gd name="connsiteY22" fmla="*/ 475593 h 486104"/>
                    <a:gd name="connsiteX23" fmla="*/ 733096 w 1061545"/>
                    <a:gd name="connsiteY23" fmla="*/ 459828 h 486104"/>
                    <a:gd name="connsiteX24" fmla="*/ 748862 w 1061545"/>
                    <a:gd name="connsiteY24" fmla="*/ 317938 h 486104"/>
                    <a:gd name="connsiteX25" fmla="*/ 559676 w 1061545"/>
                    <a:gd name="connsiteY25" fmla="*/ 428297 h 486104"/>
                    <a:gd name="connsiteX26" fmla="*/ 606972 w 1061545"/>
                    <a:gd name="connsiteY26" fmla="*/ 270642 h 486104"/>
                    <a:gd name="connsiteX27" fmla="*/ 512379 w 1061545"/>
                    <a:gd name="connsiteY27" fmla="*/ 349469 h 486104"/>
                    <a:gd name="connsiteX28" fmla="*/ 480848 w 1061545"/>
                    <a:gd name="connsiteY28" fmla="*/ 239111 h 486104"/>
                    <a:gd name="connsiteX29" fmla="*/ 402021 w 1061545"/>
                    <a:gd name="connsiteY29" fmla="*/ 317938 h 486104"/>
                    <a:gd name="connsiteX30" fmla="*/ 354724 w 1061545"/>
                    <a:gd name="connsiteY30" fmla="*/ 286407 h 486104"/>
                    <a:gd name="connsiteX31" fmla="*/ 181303 w 1061545"/>
                    <a:gd name="connsiteY31" fmla="*/ 270642 h 486104"/>
                    <a:gd name="connsiteX32" fmla="*/ 181303 w 1061545"/>
                    <a:gd name="connsiteY32" fmla="*/ 239111 h 486104"/>
                    <a:gd name="connsiteX33" fmla="*/ 86710 w 1061545"/>
                    <a:gd name="connsiteY33" fmla="*/ 254876 h 4861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</a:cxnLst>
                  <a:rect l="l" t="t" r="r" b="b"/>
                  <a:pathLst>
                    <a:path w="1061545" h="486104">
                      <a:moveTo>
                        <a:pt x="86710" y="254876"/>
                      </a:moveTo>
                      <a:cubicBezTo>
                        <a:pt x="57807" y="244366"/>
                        <a:pt x="0" y="199697"/>
                        <a:pt x="7883" y="176049"/>
                      </a:cubicBezTo>
                      <a:cubicBezTo>
                        <a:pt x="15766" y="152401"/>
                        <a:pt x="97221" y="112987"/>
                        <a:pt x="134007" y="112987"/>
                      </a:cubicBezTo>
                      <a:cubicBezTo>
                        <a:pt x="170793" y="112987"/>
                        <a:pt x="210207" y="178677"/>
                        <a:pt x="228600" y="176049"/>
                      </a:cubicBezTo>
                      <a:cubicBezTo>
                        <a:pt x="246993" y="173421"/>
                        <a:pt x="223344" y="97221"/>
                        <a:pt x="244365" y="97221"/>
                      </a:cubicBezTo>
                      <a:cubicBezTo>
                        <a:pt x="265386" y="97221"/>
                        <a:pt x="344214" y="173421"/>
                        <a:pt x="354724" y="176049"/>
                      </a:cubicBezTo>
                      <a:cubicBezTo>
                        <a:pt x="365234" y="178677"/>
                        <a:pt x="310055" y="134008"/>
                        <a:pt x="307427" y="112987"/>
                      </a:cubicBezTo>
                      <a:cubicBezTo>
                        <a:pt x="304799" y="91966"/>
                        <a:pt x="315310" y="52552"/>
                        <a:pt x="338958" y="49924"/>
                      </a:cubicBezTo>
                      <a:cubicBezTo>
                        <a:pt x="362606" y="47296"/>
                        <a:pt x="412531" y="73573"/>
                        <a:pt x="449317" y="97221"/>
                      </a:cubicBezTo>
                      <a:cubicBezTo>
                        <a:pt x="486103" y="120869"/>
                        <a:pt x="559676" y="194441"/>
                        <a:pt x="559676" y="191814"/>
                      </a:cubicBezTo>
                      <a:cubicBezTo>
                        <a:pt x="559676" y="189187"/>
                        <a:pt x="462455" y="112987"/>
                        <a:pt x="449317" y="81456"/>
                      </a:cubicBezTo>
                      <a:cubicBezTo>
                        <a:pt x="436179" y="49925"/>
                        <a:pt x="449317" y="5256"/>
                        <a:pt x="480848" y="2628"/>
                      </a:cubicBezTo>
                      <a:cubicBezTo>
                        <a:pt x="512379" y="0"/>
                        <a:pt x="612227" y="39414"/>
                        <a:pt x="638503" y="65690"/>
                      </a:cubicBezTo>
                      <a:cubicBezTo>
                        <a:pt x="664779" y="91966"/>
                        <a:pt x="633248" y="160283"/>
                        <a:pt x="638503" y="160283"/>
                      </a:cubicBezTo>
                      <a:cubicBezTo>
                        <a:pt x="643758" y="160283"/>
                        <a:pt x="649013" y="84083"/>
                        <a:pt x="670034" y="65690"/>
                      </a:cubicBezTo>
                      <a:cubicBezTo>
                        <a:pt x="691055" y="47297"/>
                        <a:pt x="746234" y="28903"/>
                        <a:pt x="764627" y="49924"/>
                      </a:cubicBezTo>
                      <a:cubicBezTo>
                        <a:pt x="783020" y="70945"/>
                        <a:pt x="762000" y="178676"/>
                        <a:pt x="780393" y="191814"/>
                      </a:cubicBezTo>
                      <a:cubicBezTo>
                        <a:pt x="798786" y="204952"/>
                        <a:pt x="856593" y="157655"/>
                        <a:pt x="874986" y="128752"/>
                      </a:cubicBezTo>
                      <a:cubicBezTo>
                        <a:pt x="893379" y="99849"/>
                        <a:pt x="861849" y="26276"/>
                        <a:pt x="890752" y="18393"/>
                      </a:cubicBezTo>
                      <a:cubicBezTo>
                        <a:pt x="919655" y="10510"/>
                        <a:pt x="1035269" y="49925"/>
                        <a:pt x="1048407" y="81456"/>
                      </a:cubicBezTo>
                      <a:cubicBezTo>
                        <a:pt x="1061545" y="112987"/>
                        <a:pt x="998482" y="152401"/>
                        <a:pt x="969579" y="207580"/>
                      </a:cubicBezTo>
                      <a:cubicBezTo>
                        <a:pt x="940676" y="262759"/>
                        <a:pt x="898634" y="367862"/>
                        <a:pt x="874986" y="412531"/>
                      </a:cubicBezTo>
                      <a:cubicBezTo>
                        <a:pt x="851338" y="457200"/>
                        <a:pt x="851338" y="467710"/>
                        <a:pt x="827690" y="475593"/>
                      </a:cubicBezTo>
                      <a:cubicBezTo>
                        <a:pt x="804042" y="483476"/>
                        <a:pt x="746234" y="486104"/>
                        <a:pt x="733096" y="459828"/>
                      </a:cubicBezTo>
                      <a:cubicBezTo>
                        <a:pt x="719958" y="433552"/>
                        <a:pt x="777765" y="323193"/>
                        <a:pt x="748862" y="317938"/>
                      </a:cubicBezTo>
                      <a:cubicBezTo>
                        <a:pt x="719959" y="312683"/>
                        <a:pt x="583324" y="436180"/>
                        <a:pt x="559676" y="428297"/>
                      </a:cubicBezTo>
                      <a:cubicBezTo>
                        <a:pt x="536028" y="420414"/>
                        <a:pt x="614855" y="283780"/>
                        <a:pt x="606972" y="270642"/>
                      </a:cubicBezTo>
                      <a:cubicBezTo>
                        <a:pt x="599089" y="257504"/>
                        <a:pt x="533400" y="354724"/>
                        <a:pt x="512379" y="349469"/>
                      </a:cubicBezTo>
                      <a:cubicBezTo>
                        <a:pt x="491358" y="344214"/>
                        <a:pt x="499241" y="244366"/>
                        <a:pt x="480848" y="239111"/>
                      </a:cubicBezTo>
                      <a:cubicBezTo>
                        <a:pt x="462455" y="233856"/>
                        <a:pt x="423042" y="310055"/>
                        <a:pt x="402021" y="317938"/>
                      </a:cubicBezTo>
                      <a:cubicBezTo>
                        <a:pt x="381000" y="325821"/>
                        <a:pt x="391510" y="294290"/>
                        <a:pt x="354724" y="286407"/>
                      </a:cubicBezTo>
                      <a:cubicBezTo>
                        <a:pt x="317938" y="278524"/>
                        <a:pt x="210206" y="278525"/>
                        <a:pt x="181303" y="270642"/>
                      </a:cubicBezTo>
                      <a:cubicBezTo>
                        <a:pt x="152400" y="262759"/>
                        <a:pt x="194441" y="241739"/>
                        <a:pt x="181303" y="239111"/>
                      </a:cubicBezTo>
                      <a:cubicBezTo>
                        <a:pt x="168165" y="236483"/>
                        <a:pt x="115613" y="265386"/>
                        <a:pt x="86710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45" name="Freeform 7"/>
                <p:cNvSpPr/>
                <p:nvPr/>
              </p:nvSpPr>
              <p:spPr>
                <a:xfrm>
                  <a:off x="3601741" y="1510650"/>
                  <a:ext cx="1391586" cy="618533"/>
                </a:xfrm>
                <a:custGeom>
                  <a:avLst/>
                  <a:gdLst>
                    <a:gd name="connsiteX0" fmla="*/ 223345 w 1384737"/>
                    <a:gd name="connsiteY0" fmla="*/ 97220 h 620109"/>
                    <a:gd name="connsiteX1" fmla="*/ 223345 w 1384737"/>
                    <a:gd name="connsiteY1" fmla="*/ 2627 h 620109"/>
                    <a:gd name="connsiteX2" fmla="*/ 459827 w 1384737"/>
                    <a:gd name="connsiteY2" fmla="*/ 112985 h 620109"/>
                    <a:gd name="connsiteX3" fmla="*/ 475593 w 1384737"/>
                    <a:gd name="connsiteY3" fmla="*/ 223344 h 620109"/>
                    <a:gd name="connsiteX4" fmla="*/ 538655 w 1384737"/>
                    <a:gd name="connsiteY4" fmla="*/ 144516 h 620109"/>
                    <a:gd name="connsiteX5" fmla="*/ 633248 w 1384737"/>
                    <a:gd name="connsiteY5" fmla="*/ 144516 h 620109"/>
                    <a:gd name="connsiteX6" fmla="*/ 585952 w 1384737"/>
                    <a:gd name="connsiteY6" fmla="*/ 207578 h 620109"/>
                    <a:gd name="connsiteX7" fmla="*/ 712076 w 1384737"/>
                    <a:gd name="connsiteY7" fmla="*/ 207578 h 620109"/>
                    <a:gd name="connsiteX8" fmla="*/ 775138 w 1384737"/>
                    <a:gd name="connsiteY8" fmla="*/ 254875 h 620109"/>
                    <a:gd name="connsiteX9" fmla="*/ 822434 w 1384737"/>
                    <a:gd name="connsiteY9" fmla="*/ 160282 h 620109"/>
                    <a:gd name="connsiteX10" fmla="*/ 917027 w 1384737"/>
                    <a:gd name="connsiteY10" fmla="*/ 254875 h 620109"/>
                    <a:gd name="connsiteX11" fmla="*/ 980090 w 1384737"/>
                    <a:gd name="connsiteY11" fmla="*/ 191813 h 620109"/>
                    <a:gd name="connsiteX12" fmla="*/ 1090448 w 1384737"/>
                    <a:gd name="connsiteY12" fmla="*/ 302171 h 620109"/>
                    <a:gd name="connsiteX13" fmla="*/ 1216572 w 1384737"/>
                    <a:gd name="connsiteY13" fmla="*/ 333703 h 620109"/>
                    <a:gd name="connsiteX14" fmla="*/ 1342696 w 1384737"/>
                    <a:gd name="connsiteY14" fmla="*/ 254875 h 620109"/>
                    <a:gd name="connsiteX15" fmla="*/ 1374227 w 1384737"/>
                    <a:gd name="connsiteY15" fmla="*/ 380999 h 620109"/>
                    <a:gd name="connsiteX16" fmla="*/ 1279634 w 1384737"/>
                    <a:gd name="connsiteY16" fmla="*/ 412530 h 620109"/>
                    <a:gd name="connsiteX17" fmla="*/ 1137745 w 1384737"/>
                    <a:gd name="connsiteY17" fmla="*/ 396765 h 620109"/>
                    <a:gd name="connsiteX18" fmla="*/ 1263869 w 1384737"/>
                    <a:gd name="connsiteY18" fmla="*/ 522889 h 620109"/>
                    <a:gd name="connsiteX19" fmla="*/ 1200807 w 1384737"/>
                    <a:gd name="connsiteY19" fmla="*/ 554420 h 620109"/>
                    <a:gd name="connsiteX20" fmla="*/ 980090 w 1384737"/>
                    <a:gd name="connsiteY20" fmla="*/ 412530 h 620109"/>
                    <a:gd name="connsiteX21" fmla="*/ 1027386 w 1384737"/>
                    <a:gd name="connsiteY21" fmla="*/ 585951 h 620109"/>
                    <a:gd name="connsiteX22" fmla="*/ 964324 w 1384737"/>
                    <a:gd name="connsiteY22" fmla="*/ 601716 h 620109"/>
                    <a:gd name="connsiteX23" fmla="*/ 901262 w 1384737"/>
                    <a:gd name="connsiteY23" fmla="*/ 475592 h 620109"/>
                    <a:gd name="connsiteX24" fmla="*/ 838200 w 1384737"/>
                    <a:gd name="connsiteY24" fmla="*/ 554420 h 620109"/>
                    <a:gd name="connsiteX25" fmla="*/ 743607 w 1384737"/>
                    <a:gd name="connsiteY25" fmla="*/ 428296 h 620109"/>
                    <a:gd name="connsiteX26" fmla="*/ 806669 w 1384737"/>
                    <a:gd name="connsiteY26" fmla="*/ 333703 h 620109"/>
                    <a:gd name="connsiteX27" fmla="*/ 712076 w 1384737"/>
                    <a:gd name="connsiteY27" fmla="*/ 444061 h 620109"/>
                    <a:gd name="connsiteX28" fmla="*/ 570186 w 1384737"/>
                    <a:gd name="connsiteY28" fmla="*/ 428296 h 620109"/>
                    <a:gd name="connsiteX29" fmla="*/ 507124 w 1384737"/>
                    <a:gd name="connsiteY29" fmla="*/ 412530 h 620109"/>
                    <a:gd name="connsiteX30" fmla="*/ 522890 w 1384737"/>
                    <a:gd name="connsiteY30" fmla="*/ 396765 h 620109"/>
                    <a:gd name="connsiteX31" fmla="*/ 459827 w 1384737"/>
                    <a:gd name="connsiteY31" fmla="*/ 365234 h 620109"/>
                    <a:gd name="connsiteX32" fmla="*/ 412531 w 1384737"/>
                    <a:gd name="connsiteY32" fmla="*/ 349468 h 620109"/>
                    <a:gd name="connsiteX33" fmla="*/ 444062 w 1384737"/>
                    <a:gd name="connsiteY33" fmla="*/ 270640 h 620109"/>
                    <a:gd name="connsiteX34" fmla="*/ 302172 w 1384737"/>
                    <a:gd name="connsiteY34" fmla="*/ 396765 h 620109"/>
                    <a:gd name="connsiteX35" fmla="*/ 191814 w 1384737"/>
                    <a:gd name="connsiteY35" fmla="*/ 317937 h 620109"/>
                    <a:gd name="connsiteX36" fmla="*/ 18393 w 1384737"/>
                    <a:gd name="connsiteY36" fmla="*/ 254875 h 620109"/>
                    <a:gd name="connsiteX37" fmla="*/ 81455 w 1384737"/>
                    <a:gd name="connsiteY37" fmla="*/ 160282 h 620109"/>
                    <a:gd name="connsiteX38" fmla="*/ 160283 w 1384737"/>
                    <a:gd name="connsiteY38" fmla="*/ 160282 h 620109"/>
                    <a:gd name="connsiteX39" fmla="*/ 223345 w 1384737"/>
                    <a:gd name="connsiteY39" fmla="*/ 97220 h 620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</a:cxnLst>
                  <a:rect l="l" t="t" r="r" b="b"/>
                  <a:pathLst>
                    <a:path w="1384737" h="620109">
                      <a:moveTo>
                        <a:pt x="223345" y="97220"/>
                      </a:moveTo>
                      <a:cubicBezTo>
                        <a:pt x="233855" y="70944"/>
                        <a:pt x="183931" y="0"/>
                        <a:pt x="223345" y="2627"/>
                      </a:cubicBezTo>
                      <a:cubicBezTo>
                        <a:pt x="262759" y="5255"/>
                        <a:pt x="417786" y="76199"/>
                        <a:pt x="459827" y="112985"/>
                      </a:cubicBezTo>
                      <a:cubicBezTo>
                        <a:pt x="501868" y="149771"/>
                        <a:pt x="462455" y="218089"/>
                        <a:pt x="475593" y="223344"/>
                      </a:cubicBezTo>
                      <a:cubicBezTo>
                        <a:pt x="488731" y="228599"/>
                        <a:pt x="512379" y="157654"/>
                        <a:pt x="538655" y="144516"/>
                      </a:cubicBezTo>
                      <a:cubicBezTo>
                        <a:pt x="564931" y="131378"/>
                        <a:pt x="625365" y="134006"/>
                        <a:pt x="633248" y="144516"/>
                      </a:cubicBezTo>
                      <a:cubicBezTo>
                        <a:pt x="641131" y="155026"/>
                        <a:pt x="572814" y="197068"/>
                        <a:pt x="585952" y="207578"/>
                      </a:cubicBezTo>
                      <a:cubicBezTo>
                        <a:pt x="599090" y="218088"/>
                        <a:pt x="680545" y="199695"/>
                        <a:pt x="712076" y="207578"/>
                      </a:cubicBezTo>
                      <a:cubicBezTo>
                        <a:pt x="743607" y="215461"/>
                        <a:pt x="756745" y="262758"/>
                        <a:pt x="775138" y="254875"/>
                      </a:cubicBezTo>
                      <a:cubicBezTo>
                        <a:pt x="793531" y="246992"/>
                        <a:pt x="798786" y="160282"/>
                        <a:pt x="822434" y="160282"/>
                      </a:cubicBezTo>
                      <a:cubicBezTo>
                        <a:pt x="846082" y="160282"/>
                        <a:pt x="890751" y="249620"/>
                        <a:pt x="917027" y="254875"/>
                      </a:cubicBezTo>
                      <a:cubicBezTo>
                        <a:pt x="943303" y="260130"/>
                        <a:pt x="951187" y="183930"/>
                        <a:pt x="980090" y="191813"/>
                      </a:cubicBezTo>
                      <a:cubicBezTo>
                        <a:pt x="1008993" y="199696"/>
                        <a:pt x="1051034" y="278523"/>
                        <a:pt x="1090448" y="302171"/>
                      </a:cubicBezTo>
                      <a:cubicBezTo>
                        <a:pt x="1129862" y="325819"/>
                        <a:pt x="1174531" y="341586"/>
                        <a:pt x="1216572" y="333703"/>
                      </a:cubicBezTo>
                      <a:cubicBezTo>
                        <a:pt x="1258613" y="325820"/>
                        <a:pt x="1316420" y="246992"/>
                        <a:pt x="1342696" y="254875"/>
                      </a:cubicBezTo>
                      <a:cubicBezTo>
                        <a:pt x="1368972" y="262758"/>
                        <a:pt x="1384737" y="354723"/>
                        <a:pt x="1374227" y="380999"/>
                      </a:cubicBezTo>
                      <a:cubicBezTo>
                        <a:pt x="1363717" y="407275"/>
                        <a:pt x="1319048" y="409902"/>
                        <a:pt x="1279634" y="412530"/>
                      </a:cubicBezTo>
                      <a:cubicBezTo>
                        <a:pt x="1240220" y="415158"/>
                        <a:pt x="1140372" y="378372"/>
                        <a:pt x="1137745" y="396765"/>
                      </a:cubicBezTo>
                      <a:cubicBezTo>
                        <a:pt x="1135118" y="415158"/>
                        <a:pt x="1253359" y="496613"/>
                        <a:pt x="1263869" y="522889"/>
                      </a:cubicBezTo>
                      <a:cubicBezTo>
                        <a:pt x="1274379" y="549165"/>
                        <a:pt x="1248103" y="572813"/>
                        <a:pt x="1200807" y="554420"/>
                      </a:cubicBezTo>
                      <a:cubicBezTo>
                        <a:pt x="1153511" y="536027"/>
                        <a:pt x="1008994" y="407275"/>
                        <a:pt x="980090" y="412530"/>
                      </a:cubicBezTo>
                      <a:cubicBezTo>
                        <a:pt x="951186" y="417785"/>
                        <a:pt x="1030014" y="554420"/>
                        <a:pt x="1027386" y="585951"/>
                      </a:cubicBezTo>
                      <a:cubicBezTo>
                        <a:pt x="1024758" y="617482"/>
                        <a:pt x="985345" y="620109"/>
                        <a:pt x="964324" y="601716"/>
                      </a:cubicBezTo>
                      <a:cubicBezTo>
                        <a:pt x="943303" y="583323"/>
                        <a:pt x="922283" y="483475"/>
                        <a:pt x="901262" y="475592"/>
                      </a:cubicBezTo>
                      <a:cubicBezTo>
                        <a:pt x="880241" y="467709"/>
                        <a:pt x="864476" y="562303"/>
                        <a:pt x="838200" y="554420"/>
                      </a:cubicBezTo>
                      <a:cubicBezTo>
                        <a:pt x="811924" y="546537"/>
                        <a:pt x="748862" y="465082"/>
                        <a:pt x="743607" y="428296"/>
                      </a:cubicBezTo>
                      <a:cubicBezTo>
                        <a:pt x="738352" y="391510"/>
                        <a:pt x="811924" y="331076"/>
                        <a:pt x="806669" y="333703"/>
                      </a:cubicBezTo>
                      <a:cubicBezTo>
                        <a:pt x="801414" y="336330"/>
                        <a:pt x="751490" y="428296"/>
                        <a:pt x="712076" y="444061"/>
                      </a:cubicBezTo>
                      <a:cubicBezTo>
                        <a:pt x="672662" y="459826"/>
                        <a:pt x="604345" y="433551"/>
                        <a:pt x="570186" y="428296"/>
                      </a:cubicBezTo>
                      <a:cubicBezTo>
                        <a:pt x="536027" y="423041"/>
                        <a:pt x="515007" y="417785"/>
                        <a:pt x="507124" y="412530"/>
                      </a:cubicBezTo>
                      <a:cubicBezTo>
                        <a:pt x="499241" y="407275"/>
                        <a:pt x="530773" y="404648"/>
                        <a:pt x="522890" y="396765"/>
                      </a:cubicBezTo>
                      <a:cubicBezTo>
                        <a:pt x="515007" y="388882"/>
                        <a:pt x="478220" y="373117"/>
                        <a:pt x="459827" y="365234"/>
                      </a:cubicBezTo>
                      <a:cubicBezTo>
                        <a:pt x="441434" y="357351"/>
                        <a:pt x="415158" y="365234"/>
                        <a:pt x="412531" y="349468"/>
                      </a:cubicBezTo>
                      <a:cubicBezTo>
                        <a:pt x="409904" y="333702"/>
                        <a:pt x="462455" y="262757"/>
                        <a:pt x="444062" y="270640"/>
                      </a:cubicBezTo>
                      <a:cubicBezTo>
                        <a:pt x="425669" y="278523"/>
                        <a:pt x="344213" y="388882"/>
                        <a:pt x="302172" y="396765"/>
                      </a:cubicBezTo>
                      <a:cubicBezTo>
                        <a:pt x="260131" y="404648"/>
                        <a:pt x="239110" y="341585"/>
                        <a:pt x="191814" y="317937"/>
                      </a:cubicBezTo>
                      <a:cubicBezTo>
                        <a:pt x="144518" y="294289"/>
                        <a:pt x="36786" y="281151"/>
                        <a:pt x="18393" y="254875"/>
                      </a:cubicBezTo>
                      <a:cubicBezTo>
                        <a:pt x="0" y="228599"/>
                        <a:pt x="57807" y="176047"/>
                        <a:pt x="81455" y="160282"/>
                      </a:cubicBezTo>
                      <a:cubicBezTo>
                        <a:pt x="105103" y="144517"/>
                        <a:pt x="134007" y="162910"/>
                        <a:pt x="160283" y="160282"/>
                      </a:cubicBezTo>
                      <a:cubicBezTo>
                        <a:pt x="186559" y="157654"/>
                        <a:pt x="212835" y="123496"/>
                        <a:pt x="223345" y="97220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46" name="Freeform 8"/>
                <p:cNvSpPr/>
                <p:nvPr/>
              </p:nvSpPr>
              <p:spPr>
                <a:xfrm>
                  <a:off x="4007161" y="577021"/>
                  <a:ext cx="1029995" cy="1213717"/>
                </a:xfrm>
                <a:custGeom>
                  <a:avLst/>
                  <a:gdLst>
                    <a:gd name="connsiteX0" fmla="*/ 231227 w 1027385"/>
                    <a:gd name="connsiteY0" fmla="*/ 1043151 h 1208689"/>
                    <a:gd name="connsiteX1" fmla="*/ 168165 w 1027385"/>
                    <a:gd name="connsiteY1" fmla="*/ 1153510 h 1208689"/>
                    <a:gd name="connsiteX2" fmla="*/ 294289 w 1027385"/>
                    <a:gd name="connsiteY2" fmla="*/ 1106213 h 1208689"/>
                    <a:gd name="connsiteX3" fmla="*/ 373117 w 1027385"/>
                    <a:gd name="connsiteY3" fmla="*/ 1185041 h 1208689"/>
                    <a:gd name="connsiteX4" fmla="*/ 404648 w 1027385"/>
                    <a:gd name="connsiteY4" fmla="*/ 1090448 h 1208689"/>
                    <a:gd name="connsiteX5" fmla="*/ 515006 w 1027385"/>
                    <a:gd name="connsiteY5" fmla="*/ 1185041 h 1208689"/>
                    <a:gd name="connsiteX6" fmla="*/ 593834 w 1027385"/>
                    <a:gd name="connsiteY6" fmla="*/ 1121979 h 1208689"/>
                    <a:gd name="connsiteX7" fmla="*/ 672662 w 1027385"/>
                    <a:gd name="connsiteY7" fmla="*/ 1185041 h 1208689"/>
                    <a:gd name="connsiteX8" fmla="*/ 767255 w 1027385"/>
                    <a:gd name="connsiteY8" fmla="*/ 1200806 h 1208689"/>
                    <a:gd name="connsiteX9" fmla="*/ 751489 w 1027385"/>
                    <a:gd name="connsiteY9" fmla="*/ 1137744 h 1208689"/>
                    <a:gd name="connsiteX10" fmla="*/ 972206 w 1027385"/>
                    <a:gd name="connsiteY10" fmla="*/ 1106213 h 1208689"/>
                    <a:gd name="connsiteX11" fmla="*/ 924910 w 1027385"/>
                    <a:gd name="connsiteY11" fmla="*/ 1058917 h 1208689"/>
                    <a:gd name="connsiteX12" fmla="*/ 814551 w 1027385"/>
                    <a:gd name="connsiteY12" fmla="*/ 1011620 h 1208689"/>
                    <a:gd name="connsiteX13" fmla="*/ 1003737 w 1027385"/>
                    <a:gd name="connsiteY13" fmla="*/ 948558 h 1208689"/>
                    <a:gd name="connsiteX14" fmla="*/ 956441 w 1027385"/>
                    <a:gd name="connsiteY14" fmla="*/ 759372 h 1208689"/>
                    <a:gd name="connsiteX15" fmla="*/ 877613 w 1027385"/>
                    <a:gd name="connsiteY15" fmla="*/ 838200 h 1208689"/>
                    <a:gd name="connsiteX16" fmla="*/ 735724 w 1027385"/>
                    <a:gd name="connsiteY16" fmla="*/ 980089 h 1208689"/>
                    <a:gd name="connsiteX17" fmla="*/ 641131 w 1027385"/>
                    <a:gd name="connsiteY17" fmla="*/ 948558 h 1208689"/>
                    <a:gd name="connsiteX18" fmla="*/ 719958 w 1027385"/>
                    <a:gd name="connsiteY18" fmla="*/ 869731 h 1208689"/>
                    <a:gd name="connsiteX19" fmla="*/ 688427 w 1027385"/>
                    <a:gd name="connsiteY19" fmla="*/ 806669 h 1208689"/>
                    <a:gd name="connsiteX20" fmla="*/ 562303 w 1027385"/>
                    <a:gd name="connsiteY20" fmla="*/ 853965 h 1208689"/>
                    <a:gd name="connsiteX21" fmla="*/ 641131 w 1027385"/>
                    <a:gd name="connsiteY21" fmla="*/ 680544 h 1208689"/>
                    <a:gd name="connsiteX22" fmla="*/ 515006 w 1027385"/>
                    <a:gd name="connsiteY22" fmla="*/ 712075 h 1208689"/>
                    <a:gd name="connsiteX23" fmla="*/ 593834 w 1027385"/>
                    <a:gd name="connsiteY23" fmla="*/ 680544 h 1208689"/>
                    <a:gd name="connsiteX24" fmla="*/ 593834 w 1027385"/>
                    <a:gd name="connsiteY24" fmla="*/ 601717 h 1208689"/>
                    <a:gd name="connsiteX25" fmla="*/ 783020 w 1027385"/>
                    <a:gd name="connsiteY25" fmla="*/ 585951 h 1208689"/>
                    <a:gd name="connsiteX26" fmla="*/ 877613 w 1027385"/>
                    <a:gd name="connsiteY26" fmla="*/ 522889 h 1208689"/>
                    <a:gd name="connsiteX27" fmla="*/ 767255 w 1027385"/>
                    <a:gd name="connsiteY27" fmla="*/ 491358 h 1208689"/>
                    <a:gd name="connsiteX28" fmla="*/ 814551 w 1027385"/>
                    <a:gd name="connsiteY28" fmla="*/ 365234 h 1208689"/>
                    <a:gd name="connsiteX29" fmla="*/ 719958 w 1027385"/>
                    <a:gd name="connsiteY29" fmla="*/ 365234 h 1208689"/>
                    <a:gd name="connsiteX30" fmla="*/ 625365 w 1027385"/>
                    <a:gd name="connsiteY30" fmla="*/ 428296 h 1208689"/>
                    <a:gd name="connsiteX31" fmla="*/ 562303 w 1027385"/>
                    <a:gd name="connsiteY31" fmla="*/ 396765 h 1208689"/>
                    <a:gd name="connsiteX32" fmla="*/ 672662 w 1027385"/>
                    <a:gd name="connsiteY32" fmla="*/ 254875 h 1208689"/>
                    <a:gd name="connsiteX33" fmla="*/ 562303 w 1027385"/>
                    <a:gd name="connsiteY33" fmla="*/ 286406 h 1208689"/>
                    <a:gd name="connsiteX34" fmla="*/ 530772 w 1027385"/>
                    <a:gd name="connsiteY34" fmla="*/ 286406 h 1208689"/>
                    <a:gd name="connsiteX35" fmla="*/ 593834 w 1027385"/>
                    <a:gd name="connsiteY35" fmla="*/ 176048 h 1208689"/>
                    <a:gd name="connsiteX36" fmla="*/ 562303 w 1027385"/>
                    <a:gd name="connsiteY36" fmla="*/ 144517 h 1208689"/>
                    <a:gd name="connsiteX37" fmla="*/ 499241 w 1027385"/>
                    <a:gd name="connsiteY37" fmla="*/ 223344 h 1208689"/>
                    <a:gd name="connsiteX38" fmla="*/ 530772 w 1027385"/>
                    <a:gd name="connsiteY38" fmla="*/ 49924 h 1208689"/>
                    <a:gd name="connsiteX39" fmla="*/ 467710 w 1027385"/>
                    <a:gd name="connsiteY39" fmla="*/ 2627 h 1208689"/>
                    <a:gd name="connsiteX40" fmla="*/ 404648 w 1027385"/>
                    <a:gd name="connsiteY40" fmla="*/ 49924 h 1208689"/>
                    <a:gd name="connsiteX41" fmla="*/ 357351 w 1027385"/>
                    <a:gd name="connsiteY41" fmla="*/ 302172 h 1208689"/>
                    <a:gd name="connsiteX42" fmla="*/ 325820 w 1027385"/>
                    <a:gd name="connsiteY42" fmla="*/ 207579 h 1208689"/>
                    <a:gd name="connsiteX43" fmla="*/ 246993 w 1027385"/>
                    <a:gd name="connsiteY43" fmla="*/ 223344 h 1208689"/>
                    <a:gd name="connsiteX44" fmla="*/ 262758 w 1027385"/>
                    <a:gd name="connsiteY44" fmla="*/ 286406 h 1208689"/>
                    <a:gd name="connsiteX45" fmla="*/ 341586 w 1027385"/>
                    <a:gd name="connsiteY45" fmla="*/ 444062 h 1208689"/>
                    <a:gd name="connsiteX46" fmla="*/ 246993 w 1027385"/>
                    <a:gd name="connsiteY46" fmla="*/ 428296 h 1208689"/>
                    <a:gd name="connsiteX47" fmla="*/ 325820 w 1027385"/>
                    <a:gd name="connsiteY47" fmla="*/ 507124 h 1208689"/>
                    <a:gd name="connsiteX48" fmla="*/ 325820 w 1027385"/>
                    <a:gd name="connsiteY48" fmla="*/ 570186 h 1208689"/>
                    <a:gd name="connsiteX49" fmla="*/ 310055 w 1027385"/>
                    <a:gd name="connsiteY49" fmla="*/ 633248 h 1208689"/>
                    <a:gd name="connsiteX50" fmla="*/ 120869 w 1027385"/>
                    <a:gd name="connsiteY50" fmla="*/ 365234 h 1208689"/>
                    <a:gd name="connsiteX51" fmla="*/ 89337 w 1027385"/>
                    <a:gd name="connsiteY51" fmla="*/ 365234 h 1208689"/>
                    <a:gd name="connsiteX52" fmla="*/ 73572 w 1027385"/>
                    <a:gd name="connsiteY52" fmla="*/ 459827 h 1208689"/>
                    <a:gd name="connsiteX53" fmla="*/ 168165 w 1027385"/>
                    <a:gd name="connsiteY53" fmla="*/ 585951 h 1208689"/>
                    <a:gd name="connsiteX54" fmla="*/ 73572 w 1027385"/>
                    <a:gd name="connsiteY54" fmla="*/ 538655 h 1208689"/>
                    <a:gd name="connsiteX55" fmla="*/ 10510 w 1027385"/>
                    <a:gd name="connsiteY55" fmla="*/ 570186 h 1208689"/>
                    <a:gd name="connsiteX56" fmla="*/ 73572 w 1027385"/>
                    <a:gd name="connsiteY56" fmla="*/ 680544 h 1208689"/>
                    <a:gd name="connsiteX57" fmla="*/ 10510 w 1027385"/>
                    <a:gd name="connsiteY57" fmla="*/ 712075 h 1208689"/>
                    <a:gd name="connsiteX58" fmla="*/ 136634 w 1027385"/>
                    <a:gd name="connsiteY58" fmla="*/ 775137 h 1208689"/>
                    <a:gd name="connsiteX59" fmla="*/ 294289 w 1027385"/>
                    <a:gd name="connsiteY59" fmla="*/ 853965 h 1208689"/>
                    <a:gd name="connsiteX60" fmla="*/ 152400 w 1027385"/>
                    <a:gd name="connsiteY60" fmla="*/ 759372 h 1208689"/>
                    <a:gd name="connsiteX61" fmla="*/ 105103 w 1027385"/>
                    <a:gd name="connsiteY61" fmla="*/ 822434 h 1208689"/>
                    <a:gd name="connsiteX62" fmla="*/ 136634 w 1027385"/>
                    <a:gd name="connsiteY62" fmla="*/ 885496 h 1208689"/>
                    <a:gd name="connsiteX63" fmla="*/ 231227 w 1027385"/>
                    <a:gd name="connsiteY63" fmla="*/ 932793 h 1208689"/>
                    <a:gd name="connsiteX64" fmla="*/ 120869 w 1027385"/>
                    <a:gd name="connsiteY64" fmla="*/ 932793 h 1208689"/>
                    <a:gd name="connsiteX65" fmla="*/ 89337 w 1027385"/>
                    <a:gd name="connsiteY65" fmla="*/ 964324 h 1208689"/>
                    <a:gd name="connsiteX66" fmla="*/ 105103 w 1027385"/>
                    <a:gd name="connsiteY66" fmla="*/ 1043151 h 1208689"/>
                    <a:gd name="connsiteX67" fmla="*/ 231227 w 1027385"/>
                    <a:gd name="connsiteY67" fmla="*/ 1043151 h 1208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</a:cxnLst>
                  <a:rect l="l" t="t" r="r" b="b"/>
                  <a:pathLst>
                    <a:path w="1027385" h="1208689">
                      <a:moveTo>
                        <a:pt x="231227" y="1043151"/>
                      </a:moveTo>
                      <a:cubicBezTo>
                        <a:pt x="241737" y="1061544"/>
                        <a:pt x="157655" y="1143000"/>
                        <a:pt x="168165" y="1153510"/>
                      </a:cubicBezTo>
                      <a:cubicBezTo>
                        <a:pt x="178675" y="1164020"/>
                        <a:pt x="260130" y="1100958"/>
                        <a:pt x="294289" y="1106213"/>
                      </a:cubicBezTo>
                      <a:cubicBezTo>
                        <a:pt x="328448" y="1111468"/>
                        <a:pt x="354724" y="1187668"/>
                        <a:pt x="373117" y="1185041"/>
                      </a:cubicBezTo>
                      <a:cubicBezTo>
                        <a:pt x="391510" y="1182414"/>
                        <a:pt x="381000" y="1090448"/>
                        <a:pt x="404648" y="1090448"/>
                      </a:cubicBezTo>
                      <a:cubicBezTo>
                        <a:pt x="428296" y="1090448"/>
                        <a:pt x="483475" y="1179786"/>
                        <a:pt x="515006" y="1185041"/>
                      </a:cubicBezTo>
                      <a:cubicBezTo>
                        <a:pt x="546537" y="1190296"/>
                        <a:pt x="567558" y="1121979"/>
                        <a:pt x="593834" y="1121979"/>
                      </a:cubicBezTo>
                      <a:cubicBezTo>
                        <a:pt x="620110" y="1121979"/>
                        <a:pt x="643759" y="1171903"/>
                        <a:pt x="672662" y="1185041"/>
                      </a:cubicBezTo>
                      <a:cubicBezTo>
                        <a:pt x="701565" y="1198179"/>
                        <a:pt x="754117" y="1208689"/>
                        <a:pt x="767255" y="1200806"/>
                      </a:cubicBezTo>
                      <a:cubicBezTo>
                        <a:pt x="780393" y="1192923"/>
                        <a:pt x="717331" y="1153509"/>
                        <a:pt x="751489" y="1137744"/>
                      </a:cubicBezTo>
                      <a:cubicBezTo>
                        <a:pt x="785647" y="1121979"/>
                        <a:pt x="943303" y="1119351"/>
                        <a:pt x="972206" y="1106213"/>
                      </a:cubicBezTo>
                      <a:cubicBezTo>
                        <a:pt x="1001109" y="1093075"/>
                        <a:pt x="951186" y="1074682"/>
                        <a:pt x="924910" y="1058917"/>
                      </a:cubicBezTo>
                      <a:cubicBezTo>
                        <a:pt x="898634" y="1043152"/>
                        <a:pt x="801413" y="1030013"/>
                        <a:pt x="814551" y="1011620"/>
                      </a:cubicBezTo>
                      <a:cubicBezTo>
                        <a:pt x="827689" y="993227"/>
                        <a:pt x="980089" y="990599"/>
                        <a:pt x="1003737" y="948558"/>
                      </a:cubicBezTo>
                      <a:cubicBezTo>
                        <a:pt x="1027385" y="906517"/>
                        <a:pt x="977462" y="777765"/>
                        <a:pt x="956441" y="759372"/>
                      </a:cubicBezTo>
                      <a:cubicBezTo>
                        <a:pt x="935420" y="740979"/>
                        <a:pt x="877613" y="838200"/>
                        <a:pt x="877613" y="838200"/>
                      </a:cubicBezTo>
                      <a:cubicBezTo>
                        <a:pt x="840827" y="874986"/>
                        <a:pt x="775138" y="961696"/>
                        <a:pt x="735724" y="980089"/>
                      </a:cubicBezTo>
                      <a:cubicBezTo>
                        <a:pt x="696310" y="998482"/>
                        <a:pt x="643759" y="966951"/>
                        <a:pt x="641131" y="948558"/>
                      </a:cubicBezTo>
                      <a:cubicBezTo>
                        <a:pt x="638503" y="930165"/>
                        <a:pt x="712075" y="893379"/>
                        <a:pt x="719958" y="869731"/>
                      </a:cubicBezTo>
                      <a:cubicBezTo>
                        <a:pt x="727841" y="846083"/>
                        <a:pt x="714703" y="809297"/>
                        <a:pt x="688427" y="806669"/>
                      </a:cubicBezTo>
                      <a:cubicBezTo>
                        <a:pt x="662151" y="804041"/>
                        <a:pt x="570186" y="874986"/>
                        <a:pt x="562303" y="853965"/>
                      </a:cubicBezTo>
                      <a:cubicBezTo>
                        <a:pt x="554420" y="832944"/>
                        <a:pt x="649014" y="704192"/>
                        <a:pt x="641131" y="680544"/>
                      </a:cubicBezTo>
                      <a:cubicBezTo>
                        <a:pt x="633248" y="656896"/>
                        <a:pt x="522889" y="712075"/>
                        <a:pt x="515006" y="712075"/>
                      </a:cubicBezTo>
                      <a:cubicBezTo>
                        <a:pt x="507123" y="712075"/>
                        <a:pt x="580696" y="698937"/>
                        <a:pt x="593834" y="680544"/>
                      </a:cubicBezTo>
                      <a:cubicBezTo>
                        <a:pt x="606972" y="662151"/>
                        <a:pt x="562303" y="617483"/>
                        <a:pt x="593834" y="601717"/>
                      </a:cubicBezTo>
                      <a:cubicBezTo>
                        <a:pt x="625365" y="585952"/>
                        <a:pt x="735724" y="599089"/>
                        <a:pt x="783020" y="585951"/>
                      </a:cubicBezTo>
                      <a:cubicBezTo>
                        <a:pt x="830316" y="572813"/>
                        <a:pt x="880240" y="538654"/>
                        <a:pt x="877613" y="522889"/>
                      </a:cubicBezTo>
                      <a:cubicBezTo>
                        <a:pt x="874986" y="507124"/>
                        <a:pt x="777765" y="517634"/>
                        <a:pt x="767255" y="491358"/>
                      </a:cubicBezTo>
                      <a:cubicBezTo>
                        <a:pt x="756745" y="465082"/>
                        <a:pt x="822434" y="386255"/>
                        <a:pt x="814551" y="365234"/>
                      </a:cubicBezTo>
                      <a:cubicBezTo>
                        <a:pt x="806668" y="344213"/>
                        <a:pt x="751489" y="354724"/>
                        <a:pt x="719958" y="365234"/>
                      </a:cubicBezTo>
                      <a:cubicBezTo>
                        <a:pt x="688427" y="375744"/>
                        <a:pt x="651641" y="423041"/>
                        <a:pt x="625365" y="428296"/>
                      </a:cubicBezTo>
                      <a:cubicBezTo>
                        <a:pt x="599089" y="433551"/>
                        <a:pt x="554420" y="425668"/>
                        <a:pt x="562303" y="396765"/>
                      </a:cubicBezTo>
                      <a:cubicBezTo>
                        <a:pt x="570186" y="367862"/>
                        <a:pt x="672662" y="273268"/>
                        <a:pt x="672662" y="254875"/>
                      </a:cubicBezTo>
                      <a:cubicBezTo>
                        <a:pt x="672662" y="236482"/>
                        <a:pt x="585951" y="281151"/>
                        <a:pt x="562303" y="286406"/>
                      </a:cubicBezTo>
                      <a:cubicBezTo>
                        <a:pt x="538655" y="291661"/>
                        <a:pt x="525517" y="304799"/>
                        <a:pt x="530772" y="286406"/>
                      </a:cubicBezTo>
                      <a:cubicBezTo>
                        <a:pt x="536027" y="268013"/>
                        <a:pt x="588579" y="199696"/>
                        <a:pt x="593834" y="176048"/>
                      </a:cubicBezTo>
                      <a:cubicBezTo>
                        <a:pt x="599089" y="152400"/>
                        <a:pt x="578069" y="136634"/>
                        <a:pt x="562303" y="144517"/>
                      </a:cubicBezTo>
                      <a:cubicBezTo>
                        <a:pt x="546538" y="152400"/>
                        <a:pt x="504496" y="239109"/>
                        <a:pt x="499241" y="223344"/>
                      </a:cubicBezTo>
                      <a:cubicBezTo>
                        <a:pt x="493986" y="207579"/>
                        <a:pt x="536027" y="86710"/>
                        <a:pt x="530772" y="49924"/>
                      </a:cubicBezTo>
                      <a:cubicBezTo>
                        <a:pt x="525517" y="13138"/>
                        <a:pt x="488731" y="2627"/>
                        <a:pt x="467710" y="2627"/>
                      </a:cubicBezTo>
                      <a:cubicBezTo>
                        <a:pt x="446689" y="2627"/>
                        <a:pt x="423041" y="0"/>
                        <a:pt x="404648" y="49924"/>
                      </a:cubicBezTo>
                      <a:cubicBezTo>
                        <a:pt x="386255" y="99848"/>
                        <a:pt x="370489" y="275896"/>
                        <a:pt x="357351" y="302172"/>
                      </a:cubicBezTo>
                      <a:cubicBezTo>
                        <a:pt x="344213" y="328448"/>
                        <a:pt x="344213" y="220717"/>
                        <a:pt x="325820" y="207579"/>
                      </a:cubicBezTo>
                      <a:cubicBezTo>
                        <a:pt x="307427" y="194441"/>
                        <a:pt x="257503" y="210206"/>
                        <a:pt x="246993" y="223344"/>
                      </a:cubicBezTo>
                      <a:cubicBezTo>
                        <a:pt x="236483" y="236482"/>
                        <a:pt x="246993" y="249620"/>
                        <a:pt x="262758" y="286406"/>
                      </a:cubicBezTo>
                      <a:cubicBezTo>
                        <a:pt x="278524" y="323192"/>
                        <a:pt x="344213" y="420414"/>
                        <a:pt x="341586" y="444062"/>
                      </a:cubicBezTo>
                      <a:cubicBezTo>
                        <a:pt x="338959" y="467710"/>
                        <a:pt x="249621" y="417786"/>
                        <a:pt x="246993" y="428296"/>
                      </a:cubicBezTo>
                      <a:cubicBezTo>
                        <a:pt x="244365" y="438806"/>
                        <a:pt x="312682" y="483476"/>
                        <a:pt x="325820" y="507124"/>
                      </a:cubicBezTo>
                      <a:cubicBezTo>
                        <a:pt x="338958" y="530772"/>
                        <a:pt x="328447" y="549165"/>
                        <a:pt x="325820" y="570186"/>
                      </a:cubicBezTo>
                      <a:cubicBezTo>
                        <a:pt x="323193" y="591207"/>
                        <a:pt x="344213" y="667407"/>
                        <a:pt x="310055" y="633248"/>
                      </a:cubicBezTo>
                      <a:cubicBezTo>
                        <a:pt x="275897" y="599089"/>
                        <a:pt x="157655" y="409903"/>
                        <a:pt x="120869" y="365234"/>
                      </a:cubicBezTo>
                      <a:cubicBezTo>
                        <a:pt x="84083" y="320565"/>
                        <a:pt x="97220" y="349469"/>
                        <a:pt x="89337" y="365234"/>
                      </a:cubicBezTo>
                      <a:cubicBezTo>
                        <a:pt x="81454" y="381000"/>
                        <a:pt x="60434" y="423041"/>
                        <a:pt x="73572" y="459827"/>
                      </a:cubicBezTo>
                      <a:cubicBezTo>
                        <a:pt x="86710" y="496613"/>
                        <a:pt x="168165" y="572813"/>
                        <a:pt x="168165" y="585951"/>
                      </a:cubicBezTo>
                      <a:cubicBezTo>
                        <a:pt x="168165" y="599089"/>
                        <a:pt x="99848" y="541283"/>
                        <a:pt x="73572" y="538655"/>
                      </a:cubicBezTo>
                      <a:cubicBezTo>
                        <a:pt x="47296" y="536028"/>
                        <a:pt x="10510" y="546538"/>
                        <a:pt x="10510" y="570186"/>
                      </a:cubicBezTo>
                      <a:cubicBezTo>
                        <a:pt x="10510" y="593834"/>
                        <a:pt x="73572" y="656896"/>
                        <a:pt x="73572" y="680544"/>
                      </a:cubicBezTo>
                      <a:cubicBezTo>
                        <a:pt x="73572" y="704192"/>
                        <a:pt x="0" y="696310"/>
                        <a:pt x="10510" y="712075"/>
                      </a:cubicBezTo>
                      <a:cubicBezTo>
                        <a:pt x="21020" y="727841"/>
                        <a:pt x="136634" y="775137"/>
                        <a:pt x="136634" y="775137"/>
                      </a:cubicBezTo>
                      <a:cubicBezTo>
                        <a:pt x="183930" y="798785"/>
                        <a:pt x="291661" y="856592"/>
                        <a:pt x="294289" y="853965"/>
                      </a:cubicBezTo>
                      <a:cubicBezTo>
                        <a:pt x="296917" y="851338"/>
                        <a:pt x="183931" y="764627"/>
                        <a:pt x="152400" y="759372"/>
                      </a:cubicBezTo>
                      <a:cubicBezTo>
                        <a:pt x="120869" y="754117"/>
                        <a:pt x="107731" y="801413"/>
                        <a:pt x="105103" y="822434"/>
                      </a:cubicBezTo>
                      <a:cubicBezTo>
                        <a:pt x="102475" y="843455"/>
                        <a:pt x="115613" y="867103"/>
                        <a:pt x="136634" y="885496"/>
                      </a:cubicBezTo>
                      <a:cubicBezTo>
                        <a:pt x="157655" y="903889"/>
                        <a:pt x="233854" y="924910"/>
                        <a:pt x="231227" y="932793"/>
                      </a:cubicBezTo>
                      <a:cubicBezTo>
                        <a:pt x="228600" y="940676"/>
                        <a:pt x="144517" y="927538"/>
                        <a:pt x="120869" y="932793"/>
                      </a:cubicBezTo>
                      <a:cubicBezTo>
                        <a:pt x="97221" y="938048"/>
                        <a:pt x="91965" y="945931"/>
                        <a:pt x="89337" y="964324"/>
                      </a:cubicBezTo>
                      <a:cubicBezTo>
                        <a:pt x="86709" y="982717"/>
                        <a:pt x="78827" y="1032641"/>
                        <a:pt x="105103" y="1043151"/>
                      </a:cubicBezTo>
                      <a:cubicBezTo>
                        <a:pt x="131379" y="1053661"/>
                        <a:pt x="220717" y="1024758"/>
                        <a:pt x="231227" y="10431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161" name="Group 17"/>
              <p:cNvGrpSpPr>
                <a:grpSpLocks/>
              </p:cNvGrpSpPr>
              <p:nvPr/>
            </p:nvGrpSpPr>
            <p:grpSpPr bwMode="auto">
              <a:xfrm>
                <a:off x="2845676" y="2519855"/>
                <a:ext cx="3137338" cy="3297621"/>
                <a:chOff x="2845676" y="2519855"/>
                <a:chExt cx="3137338" cy="3297621"/>
              </a:xfrm>
            </p:grpSpPr>
            <p:sp>
              <p:nvSpPr>
                <p:cNvPr id="334" name="Freeform 333"/>
                <p:cNvSpPr/>
                <p:nvPr/>
              </p:nvSpPr>
              <p:spPr>
                <a:xfrm>
                  <a:off x="2845676" y="4358214"/>
                  <a:ext cx="1917549" cy="1447125"/>
                </a:xfrm>
                <a:custGeom>
                  <a:avLst/>
                  <a:gdLst>
                    <a:gd name="connsiteX0" fmla="*/ 1253358 w 1918137"/>
                    <a:gd name="connsiteY0" fmla="*/ 1442544 h 1442544"/>
                    <a:gd name="connsiteX1" fmla="*/ 1395248 w 1918137"/>
                    <a:gd name="connsiteY1" fmla="*/ 1316420 h 1442544"/>
                    <a:gd name="connsiteX2" fmla="*/ 1474076 w 1918137"/>
                    <a:gd name="connsiteY2" fmla="*/ 1111468 h 1442544"/>
                    <a:gd name="connsiteX3" fmla="*/ 1426779 w 1918137"/>
                    <a:gd name="connsiteY3" fmla="*/ 1206062 h 1442544"/>
                    <a:gd name="connsiteX4" fmla="*/ 1363717 w 1918137"/>
                    <a:gd name="connsiteY4" fmla="*/ 1206062 h 1442544"/>
                    <a:gd name="connsiteX5" fmla="*/ 1300655 w 1918137"/>
                    <a:gd name="connsiteY5" fmla="*/ 1032641 h 1442544"/>
                    <a:gd name="connsiteX6" fmla="*/ 1300655 w 1918137"/>
                    <a:gd name="connsiteY6" fmla="*/ 1206062 h 1442544"/>
                    <a:gd name="connsiteX7" fmla="*/ 1190296 w 1918137"/>
                    <a:gd name="connsiteY7" fmla="*/ 1237593 h 1442544"/>
                    <a:gd name="connsiteX8" fmla="*/ 1095703 w 1918137"/>
                    <a:gd name="connsiteY8" fmla="*/ 1111468 h 1442544"/>
                    <a:gd name="connsiteX9" fmla="*/ 1016876 w 1918137"/>
                    <a:gd name="connsiteY9" fmla="*/ 1269124 h 1442544"/>
                    <a:gd name="connsiteX10" fmla="*/ 906517 w 1918137"/>
                    <a:gd name="connsiteY10" fmla="*/ 1174531 h 1442544"/>
                    <a:gd name="connsiteX11" fmla="*/ 843455 w 1918137"/>
                    <a:gd name="connsiteY11" fmla="*/ 1347951 h 1442544"/>
                    <a:gd name="connsiteX12" fmla="*/ 764627 w 1918137"/>
                    <a:gd name="connsiteY12" fmla="*/ 1332186 h 1442544"/>
                    <a:gd name="connsiteX13" fmla="*/ 748862 w 1918137"/>
                    <a:gd name="connsiteY13" fmla="*/ 1221827 h 1442544"/>
                    <a:gd name="connsiteX14" fmla="*/ 638503 w 1918137"/>
                    <a:gd name="connsiteY14" fmla="*/ 1316420 h 1442544"/>
                    <a:gd name="connsiteX15" fmla="*/ 496614 w 1918137"/>
                    <a:gd name="connsiteY15" fmla="*/ 1284889 h 1442544"/>
                    <a:gd name="connsiteX16" fmla="*/ 575441 w 1918137"/>
                    <a:gd name="connsiteY16" fmla="*/ 1190296 h 1442544"/>
                    <a:gd name="connsiteX17" fmla="*/ 764627 w 1918137"/>
                    <a:gd name="connsiteY17" fmla="*/ 1111468 h 1442544"/>
                    <a:gd name="connsiteX18" fmla="*/ 622738 w 1918137"/>
                    <a:gd name="connsiteY18" fmla="*/ 1111468 h 1442544"/>
                    <a:gd name="connsiteX19" fmla="*/ 528145 w 1918137"/>
                    <a:gd name="connsiteY19" fmla="*/ 1016875 h 1442544"/>
                    <a:gd name="connsiteX20" fmla="*/ 480848 w 1918137"/>
                    <a:gd name="connsiteY20" fmla="*/ 1079937 h 1442544"/>
                    <a:gd name="connsiteX21" fmla="*/ 354724 w 1918137"/>
                    <a:gd name="connsiteY21" fmla="*/ 1095703 h 1442544"/>
                    <a:gd name="connsiteX22" fmla="*/ 338958 w 1918137"/>
                    <a:gd name="connsiteY22" fmla="*/ 1032641 h 1442544"/>
                    <a:gd name="connsiteX23" fmla="*/ 402021 w 1918137"/>
                    <a:gd name="connsiteY23" fmla="*/ 985344 h 1442544"/>
                    <a:gd name="connsiteX24" fmla="*/ 275896 w 1918137"/>
                    <a:gd name="connsiteY24" fmla="*/ 938048 h 1442544"/>
                    <a:gd name="connsiteX25" fmla="*/ 181303 w 1918137"/>
                    <a:gd name="connsiteY25" fmla="*/ 827689 h 1442544"/>
                    <a:gd name="connsiteX26" fmla="*/ 260131 w 1918137"/>
                    <a:gd name="connsiteY26" fmla="*/ 764627 h 1442544"/>
                    <a:gd name="connsiteX27" fmla="*/ 354724 w 1918137"/>
                    <a:gd name="connsiteY27" fmla="*/ 843455 h 1442544"/>
                    <a:gd name="connsiteX28" fmla="*/ 575441 w 1918137"/>
                    <a:gd name="connsiteY28" fmla="*/ 890751 h 1442544"/>
                    <a:gd name="connsiteX29" fmla="*/ 622738 w 1918137"/>
                    <a:gd name="connsiteY29" fmla="*/ 890751 h 1442544"/>
                    <a:gd name="connsiteX30" fmla="*/ 591207 w 1918137"/>
                    <a:gd name="connsiteY30" fmla="*/ 811924 h 1442544"/>
                    <a:gd name="connsiteX31" fmla="*/ 638503 w 1918137"/>
                    <a:gd name="connsiteY31" fmla="*/ 733096 h 1442544"/>
                    <a:gd name="connsiteX32" fmla="*/ 843455 w 1918137"/>
                    <a:gd name="connsiteY32" fmla="*/ 859220 h 1442544"/>
                    <a:gd name="connsiteX33" fmla="*/ 796158 w 1918137"/>
                    <a:gd name="connsiteY33" fmla="*/ 764627 h 1442544"/>
                    <a:gd name="connsiteX34" fmla="*/ 859221 w 1918137"/>
                    <a:gd name="connsiteY34" fmla="*/ 796158 h 1442544"/>
                    <a:gd name="connsiteX35" fmla="*/ 874986 w 1918137"/>
                    <a:gd name="connsiteY35" fmla="*/ 701565 h 1442544"/>
                    <a:gd name="connsiteX36" fmla="*/ 1016876 w 1918137"/>
                    <a:gd name="connsiteY36" fmla="*/ 575441 h 1442544"/>
                    <a:gd name="connsiteX37" fmla="*/ 890752 w 1918137"/>
                    <a:gd name="connsiteY37" fmla="*/ 685800 h 1442544"/>
                    <a:gd name="connsiteX38" fmla="*/ 796158 w 1918137"/>
                    <a:gd name="connsiteY38" fmla="*/ 638503 h 1442544"/>
                    <a:gd name="connsiteX39" fmla="*/ 811924 w 1918137"/>
                    <a:gd name="connsiteY39" fmla="*/ 449317 h 1442544"/>
                    <a:gd name="connsiteX40" fmla="*/ 717331 w 1918137"/>
                    <a:gd name="connsiteY40" fmla="*/ 638503 h 1442544"/>
                    <a:gd name="connsiteX41" fmla="*/ 622738 w 1918137"/>
                    <a:gd name="connsiteY41" fmla="*/ 591206 h 1442544"/>
                    <a:gd name="connsiteX42" fmla="*/ 733096 w 1918137"/>
                    <a:gd name="connsiteY42" fmla="*/ 465082 h 1442544"/>
                    <a:gd name="connsiteX43" fmla="*/ 591207 w 1918137"/>
                    <a:gd name="connsiteY43" fmla="*/ 512379 h 1442544"/>
                    <a:gd name="connsiteX44" fmla="*/ 417786 w 1918137"/>
                    <a:gd name="connsiteY44" fmla="*/ 512379 h 1442544"/>
                    <a:gd name="connsiteX45" fmla="*/ 402021 w 1918137"/>
                    <a:gd name="connsiteY45" fmla="*/ 386255 h 1442544"/>
                    <a:gd name="connsiteX46" fmla="*/ 291662 w 1918137"/>
                    <a:gd name="connsiteY46" fmla="*/ 543910 h 1442544"/>
                    <a:gd name="connsiteX47" fmla="*/ 165538 w 1918137"/>
                    <a:gd name="connsiteY47" fmla="*/ 543910 h 1442544"/>
                    <a:gd name="connsiteX48" fmla="*/ 275896 w 1918137"/>
                    <a:gd name="connsiteY48" fmla="*/ 386255 h 1442544"/>
                    <a:gd name="connsiteX49" fmla="*/ 102476 w 1918137"/>
                    <a:gd name="connsiteY49" fmla="*/ 386255 h 1442544"/>
                    <a:gd name="connsiteX50" fmla="*/ 23648 w 1918137"/>
                    <a:gd name="connsiteY50" fmla="*/ 260131 h 1442544"/>
                    <a:gd name="connsiteX51" fmla="*/ 244365 w 1918137"/>
                    <a:gd name="connsiteY51" fmla="*/ 275896 h 1442544"/>
                    <a:gd name="connsiteX52" fmla="*/ 118241 w 1918137"/>
                    <a:gd name="connsiteY52" fmla="*/ 149772 h 1442544"/>
                    <a:gd name="connsiteX53" fmla="*/ 165538 w 1918137"/>
                    <a:gd name="connsiteY53" fmla="*/ 23648 h 1442544"/>
                    <a:gd name="connsiteX54" fmla="*/ 228600 w 1918137"/>
                    <a:gd name="connsiteY54" fmla="*/ 23648 h 1442544"/>
                    <a:gd name="connsiteX55" fmla="*/ 291662 w 1918137"/>
                    <a:gd name="connsiteY55" fmla="*/ 165537 h 1442544"/>
                    <a:gd name="connsiteX56" fmla="*/ 402021 w 1918137"/>
                    <a:gd name="connsiteY56" fmla="*/ 260131 h 1442544"/>
                    <a:gd name="connsiteX57" fmla="*/ 496614 w 1918137"/>
                    <a:gd name="connsiteY57" fmla="*/ 197068 h 1442544"/>
                    <a:gd name="connsiteX58" fmla="*/ 543910 w 1918137"/>
                    <a:gd name="connsiteY58" fmla="*/ 149772 h 1442544"/>
                    <a:gd name="connsiteX59" fmla="*/ 638503 w 1918137"/>
                    <a:gd name="connsiteY59" fmla="*/ 260131 h 1442544"/>
                    <a:gd name="connsiteX60" fmla="*/ 780393 w 1918137"/>
                    <a:gd name="connsiteY60" fmla="*/ 307427 h 1442544"/>
                    <a:gd name="connsiteX61" fmla="*/ 733096 w 1918137"/>
                    <a:gd name="connsiteY61" fmla="*/ 244365 h 1442544"/>
                    <a:gd name="connsiteX62" fmla="*/ 733096 w 1918137"/>
                    <a:gd name="connsiteY62" fmla="*/ 134006 h 1442544"/>
                    <a:gd name="connsiteX63" fmla="*/ 827690 w 1918137"/>
                    <a:gd name="connsiteY63" fmla="*/ 134006 h 1442544"/>
                    <a:gd name="connsiteX64" fmla="*/ 953814 w 1918137"/>
                    <a:gd name="connsiteY64" fmla="*/ 291662 h 1442544"/>
                    <a:gd name="connsiteX65" fmla="*/ 1174531 w 1918137"/>
                    <a:gd name="connsiteY65" fmla="*/ 260131 h 1442544"/>
                    <a:gd name="connsiteX66" fmla="*/ 1190296 w 1918137"/>
                    <a:gd name="connsiteY66" fmla="*/ 118241 h 1442544"/>
                    <a:gd name="connsiteX67" fmla="*/ 1316421 w 1918137"/>
                    <a:gd name="connsiteY67" fmla="*/ 149772 h 1442544"/>
                    <a:gd name="connsiteX68" fmla="*/ 1379483 w 1918137"/>
                    <a:gd name="connsiteY68" fmla="*/ 275896 h 1442544"/>
                    <a:gd name="connsiteX69" fmla="*/ 1521372 w 1918137"/>
                    <a:gd name="connsiteY69" fmla="*/ 307427 h 1442544"/>
                    <a:gd name="connsiteX70" fmla="*/ 1537138 w 1918137"/>
                    <a:gd name="connsiteY70" fmla="*/ 118241 h 1442544"/>
                    <a:gd name="connsiteX71" fmla="*/ 1647496 w 1918137"/>
                    <a:gd name="connsiteY71" fmla="*/ 228600 h 1442544"/>
                    <a:gd name="connsiteX72" fmla="*/ 1742090 w 1918137"/>
                    <a:gd name="connsiteY72" fmla="*/ 197068 h 1442544"/>
                    <a:gd name="connsiteX73" fmla="*/ 1694793 w 1918137"/>
                    <a:gd name="connsiteY73" fmla="*/ 338958 h 1442544"/>
                    <a:gd name="connsiteX74" fmla="*/ 1710558 w 1918137"/>
                    <a:gd name="connsiteY74" fmla="*/ 480848 h 1442544"/>
                    <a:gd name="connsiteX75" fmla="*/ 1773621 w 1918137"/>
                    <a:gd name="connsiteY75" fmla="*/ 338958 h 1442544"/>
                    <a:gd name="connsiteX76" fmla="*/ 1868214 w 1918137"/>
                    <a:gd name="connsiteY76" fmla="*/ 354724 h 1442544"/>
                    <a:gd name="connsiteX77" fmla="*/ 1915510 w 1918137"/>
                    <a:gd name="connsiteY77" fmla="*/ 449317 h 1442544"/>
                    <a:gd name="connsiteX78" fmla="*/ 1883979 w 1918137"/>
                    <a:gd name="connsiteY78" fmla="*/ 433551 h 14425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</a:cxnLst>
                  <a:rect l="l" t="t" r="r" b="b"/>
                  <a:pathLst>
                    <a:path w="1918137" h="1442544">
                      <a:moveTo>
                        <a:pt x="1253358" y="1442544"/>
                      </a:moveTo>
                      <a:cubicBezTo>
                        <a:pt x="1305910" y="1407071"/>
                        <a:pt x="1358462" y="1371599"/>
                        <a:pt x="1395248" y="1316420"/>
                      </a:cubicBezTo>
                      <a:cubicBezTo>
                        <a:pt x="1432034" y="1261241"/>
                        <a:pt x="1468821" y="1129861"/>
                        <a:pt x="1474076" y="1111468"/>
                      </a:cubicBezTo>
                      <a:cubicBezTo>
                        <a:pt x="1479331" y="1093075"/>
                        <a:pt x="1445172" y="1190296"/>
                        <a:pt x="1426779" y="1206062"/>
                      </a:cubicBezTo>
                      <a:cubicBezTo>
                        <a:pt x="1408386" y="1221828"/>
                        <a:pt x="1384738" y="1234965"/>
                        <a:pt x="1363717" y="1206062"/>
                      </a:cubicBezTo>
                      <a:cubicBezTo>
                        <a:pt x="1342696" y="1177159"/>
                        <a:pt x="1311165" y="1032641"/>
                        <a:pt x="1300655" y="1032641"/>
                      </a:cubicBezTo>
                      <a:cubicBezTo>
                        <a:pt x="1290145" y="1032641"/>
                        <a:pt x="1319048" y="1171903"/>
                        <a:pt x="1300655" y="1206062"/>
                      </a:cubicBezTo>
                      <a:cubicBezTo>
                        <a:pt x="1282262" y="1240221"/>
                        <a:pt x="1224455" y="1253359"/>
                        <a:pt x="1190296" y="1237593"/>
                      </a:cubicBezTo>
                      <a:cubicBezTo>
                        <a:pt x="1156137" y="1221827"/>
                        <a:pt x="1124606" y="1106213"/>
                        <a:pt x="1095703" y="1111468"/>
                      </a:cubicBezTo>
                      <a:cubicBezTo>
                        <a:pt x="1066800" y="1116723"/>
                        <a:pt x="1048407" y="1258614"/>
                        <a:pt x="1016876" y="1269124"/>
                      </a:cubicBezTo>
                      <a:cubicBezTo>
                        <a:pt x="985345" y="1279634"/>
                        <a:pt x="935420" y="1161393"/>
                        <a:pt x="906517" y="1174531"/>
                      </a:cubicBezTo>
                      <a:cubicBezTo>
                        <a:pt x="877614" y="1187669"/>
                        <a:pt x="867103" y="1321675"/>
                        <a:pt x="843455" y="1347951"/>
                      </a:cubicBezTo>
                      <a:cubicBezTo>
                        <a:pt x="819807" y="1374227"/>
                        <a:pt x="780393" y="1353207"/>
                        <a:pt x="764627" y="1332186"/>
                      </a:cubicBezTo>
                      <a:cubicBezTo>
                        <a:pt x="748861" y="1311165"/>
                        <a:pt x="769883" y="1224455"/>
                        <a:pt x="748862" y="1221827"/>
                      </a:cubicBezTo>
                      <a:cubicBezTo>
                        <a:pt x="727841" y="1219199"/>
                        <a:pt x="680544" y="1305910"/>
                        <a:pt x="638503" y="1316420"/>
                      </a:cubicBezTo>
                      <a:cubicBezTo>
                        <a:pt x="596462" y="1326930"/>
                        <a:pt x="507124" y="1305910"/>
                        <a:pt x="496614" y="1284889"/>
                      </a:cubicBezTo>
                      <a:cubicBezTo>
                        <a:pt x="486104" y="1263868"/>
                        <a:pt x="530772" y="1219199"/>
                        <a:pt x="575441" y="1190296"/>
                      </a:cubicBezTo>
                      <a:cubicBezTo>
                        <a:pt x="620110" y="1161393"/>
                        <a:pt x="756744" y="1124606"/>
                        <a:pt x="764627" y="1111468"/>
                      </a:cubicBezTo>
                      <a:cubicBezTo>
                        <a:pt x="772510" y="1098330"/>
                        <a:pt x="662152" y="1127233"/>
                        <a:pt x="622738" y="1111468"/>
                      </a:cubicBezTo>
                      <a:cubicBezTo>
                        <a:pt x="583324" y="1095703"/>
                        <a:pt x="551793" y="1022130"/>
                        <a:pt x="528145" y="1016875"/>
                      </a:cubicBezTo>
                      <a:cubicBezTo>
                        <a:pt x="504497" y="1011620"/>
                        <a:pt x="509751" y="1066799"/>
                        <a:pt x="480848" y="1079937"/>
                      </a:cubicBezTo>
                      <a:cubicBezTo>
                        <a:pt x="451945" y="1093075"/>
                        <a:pt x="378372" y="1103586"/>
                        <a:pt x="354724" y="1095703"/>
                      </a:cubicBezTo>
                      <a:cubicBezTo>
                        <a:pt x="331076" y="1087820"/>
                        <a:pt x="331075" y="1051034"/>
                        <a:pt x="338958" y="1032641"/>
                      </a:cubicBezTo>
                      <a:cubicBezTo>
                        <a:pt x="346841" y="1014248"/>
                        <a:pt x="412531" y="1001110"/>
                        <a:pt x="402021" y="985344"/>
                      </a:cubicBezTo>
                      <a:cubicBezTo>
                        <a:pt x="391511" y="969579"/>
                        <a:pt x="312682" y="964324"/>
                        <a:pt x="275896" y="938048"/>
                      </a:cubicBezTo>
                      <a:cubicBezTo>
                        <a:pt x="239110" y="911772"/>
                        <a:pt x="183930" y="856592"/>
                        <a:pt x="181303" y="827689"/>
                      </a:cubicBezTo>
                      <a:cubicBezTo>
                        <a:pt x="178676" y="798786"/>
                        <a:pt x="231228" y="761999"/>
                        <a:pt x="260131" y="764627"/>
                      </a:cubicBezTo>
                      <a:cubicBezTo>
                        <a:pt x="289034" y="767255"/>
                        <a:pt x="302172" y="822434"/>
                        <a:pt x="354724" y="843455"/>
                      </a:cubicBezTo>
                      <a:cubicBezTo>
                        <a:pt x="407276" y="864476"/>
                        <a:pt x="530772" y="882868"/>
                        <a:pt x="575441" y="890751"/>
                      </a:cubicBezTo>
                      <a:cubicBezTo>
                        <a:pt x="620110" y="898634"/>
                        <a:pt x="620110" y="903889"/>
                        <a:pt x="622738" y="890751"/>
                      </a:cubicBezTo>
                      <a:cubicBezTo>
                        <a:pt x="625366" y="877613"/>
                        <a:pt x="588580" y="838200"/>
                        <a:pt x="591207" y="811924"/>
                      </a:cubicBezTo>
                      <a:cubicBezTo>
                        <a:pt x="593835" y="785648"/>
                        <a:pt x="596462" y="725213"/>
                        <a:pt x="638503" y="733096"/>
                      </a:cubicBezTo>
                      <a:cubicBezTo>
                        <a:pt x="680544" y="740979"/>
                        <a:pt x="817179" y="853965"/>
                        <a:pt x="843455" y="859220"/>
                      </a:cubicBezTo>
                      <a:cubicBezTo>
                        <a:pt x="869731" y="864475"/>
                        <a:pt x="793530" y="775137"/>
                        <a:pt x="796158" y="764627"/>
                      </a:cubicBezTo>
                      <a:cubicBezTo>
                        <a:pt x="798786" y="754117"/>
                        <a:pt x="846083" y="806668"/>
                        <a:pt x="859221" y="796158"/>
                      </a:cubicBezTo>
                      <a:cubicBezTo>
                        <a:pt x="872359" y="785648"/>
                        <a:pt x="848710" y="738351"/>
                        <a:pt x="874986" y="701565"/>
                      </a:cubicBezTo>
                      <a:cubicBezTo>
                        <a:pt x="901262" y="664779"/>
                        <a:pt x="1014248" y="578068"/>
                        <a:pt x="1016876" y="575441"/>
                      </a:cubicBezTo>
                      <a:cubicBezTo>
                        <a:pt x="1019504" y="572814"/>
                        <a:pt x="927538" y="675290"/>
                        <a:pt x="890752" y="685800"/>
                      </a:cubicBezTo>
                      <a:cubicBezTo>
                        <a:pt x="853966" y="696310"/>
                        <a:pt x="809296" y="677917"/>
                        <a:pt x="796158" y="638503"/>
                      </a:cubicBezTo>
                      <a:cubicBezTo>
                        <a:pt x="783020" y="599089"/>
                        <a:pt x="825062" y="449317"/>
                        <a:pt x="811924" y="449317"/>
                      </a:cubicBezTo>
                      <a:cubicBezTo>
                        <a:pt x="798786" y="449317"/>
                        <a:pt x="748862" y="614855"/>
                        <a:pt x="717331" y="638503"/>
                      </a:cubicBezTo>
                      <a:cubicBezTo>
                        <a:pt x="685800" y="662151"/>
                        <a:pt x="620111" y="620109"/>
                        <a:pt x="622738" y="591206"/>
                      </a:cubicBezTo>
                      <a:cubicBezTo>
                        <a:pt x="625365" y="562303"/>
                        <a:pt x="738351" y="478220"/>
                        <a:pt x="733096" y="465082"/>
                      </a:cubicBezTo>
                      <a:cubicBezTo>
                        <a:pt x="727841" y="451944"/>
                        <a:pt x="643759" y="504496"/>
                        <a:pt x="591207" y="512379"/>
                      </a:cubicBezTo>
                      <a:cubicBezTo>
                        <a:pt x="538655" y="520262"/>
                        <a:pt x="449317" y="533400"/>
                        <a:pt x="417786" y="512379"/>
                      </a:cubicBezTo>
                      <a:cubicBezTo>
                        <a:pt x="386255" y="491358"/>
                        <a:pt x="423042" y="381000"/>
                        <a:pt x="402021" y="386255"/>
                      </a:cubicBezTo>
                      <a:cubicBezTo>
                        <a:pt x="381000" y="391510"/>
                        <a:pt x="331076" y="517634"/>
                        <a:pt x="291662" y="543910"/>
                      </a:cubicBezTo>
                      <a:cubicBezTo>
                        <a:pt x="252248" y="570186"/>
                        <a:pt x="168166" y="570186"/>
                        <a:pt x="165538" y="543910"/>
                      </a:cubicBezTo>
                      <a:cubicBezTo>
                        <a:pt x="162910" y="517634"/>
                        <a:pt x="286406" y="412531"/>
                        <a:pt x="275896" y="386255"/>
                      </a:cubicBezTo>
                      <a:cubicBezTo>
                        <a:pt x="265386" y="359979"/>
                        <a:pt x="144517" y="407276"/>
                        <a:pt x="102476" y="386255"/>
                      </a:cubicBezTo>
                      <a:cubicBezTo>
                        <a:pt x="60435" y="365234"/>
                        <a:pt x="0" y="278524"/>
                        <a:pt x="23648" y="260131"/>
                      </a:cubicBezTo>
                      <a:cubicBezTo>
                        <a:pt x="47296" y="241738"/>
                        <a:pt x="228600" y="294289"/>
                        <a:pt x="244365" y="275896"/>
                      </a:cubicBezTo>
                      <a:cubicBezTo>
                        <a:pt x="260130" y="257503"/>
                        <a:pt x="131379" y="191813"/>
                        <a:pt x="118241" y="149772"/>
                      </a:cubicBezTo>
                      <a:cubicBezTo>
                        <a:pt x="105103" y="107731"/>
                        <a:pt x="147145" y="44669"/>
                        <a:pt x="165538" y="23648"/>
                      </a:cubicBezTo>
                      <a:cubicBezTo>
                        <a:pt x="183931" y="2627"/>
                        <a:pt x="207579" y="0"/>
                        <a:pt x="228600" y="23648"/>
                      </a:cubicBezTo>
                      <a:cubicBezTo>
                        <a:pt x="249621" y="47296"/>
                        <a:pt x="262759" y="126123"/>
                        <a:pt x="291662" y="165537"/>
                      </a:cubicBezTo>
                      <a:cubicBezTo>
                        <a:pt x="320565" y="204951"/>
                        <a:pt x="367862" y="254876"/>
                        <a:pt x="402021" y="260131"/>
                      </a:cubicBezTo>
                      <a:cubicBezTo>
                        <a:pt x="436180" y="265386"/>
                        <a:pt x="472966" y="215461"/>
                        <a:pt x="496614" y="197068"/>
                      </a:cubicBezTo>
                      <a:cubicBezTo>
                        <a:pt x="520262" y="178675"/>
                        <a:pt x="520262" y="139262"/>
                        <a:pt x="543910" y="149772"/>
                      </a:cubicBezTo>
                      <a:cubicBezTo>
                        <a:pt x="567558" y="160283"/>
                        <a:pt x="599089" y="233855"/>
                        <a:pt x="638503" y="260131"/>
                      </a:cubicBezTo>
                      <a:cubicBezTo>
                        <a:pt x="677917" y="286407"/>
                        <a:pt x="764627" y="310055"/>
                        <a:pt x="780393" y="307427"/>
                      </a:cubicBezTo>
                      <a:cubicBezTo>
                        <a:pt x="796159" y="304799"/>
                        <a:pt x="740979" y="273268"/>
                        <a:pt x="733096" y="244365"/>
                      </a:cubicBezTo>
                      <a:cubicBezTo>
                        <a:pt x="725213" y="215462"/>
                        <a:pt x="717330" y="152399"/>
                        <a:pt x="733096" y="134006"/>
                      </a:cubicBezTo>
                      <a:cubicBezTo>
                        <a:pt x="748862" y="115613"/>
                        <a:pt x="790904" y="107730"/>
                        <a:pt x="827690" y="134006"/>
                      </a:cubicBezTo>
                      <a:cubicBezTo>
                        <a:pt x="864476" y="160282"/>
                        <a:pt x="896007" y="270641"/>
                        <a:pt x="953814" y="291662"/>
                      </a:cubicBezTo>
                      <a:cubicBezTo>
                        <a:pt x="1011621" y="312683"/>
                        <a:pt x="1135117" y="289034"/>
                        <a:pt x="1174531" y="260131"/>
                      </a:cubicBezTo>
                      <a:cubicBezTo>
                        <a:pt x="1213945" y="231228"/>
                        <a:pt x="1166648" y="136634"/>
                        <a:pt x="1190296" y="118241"/>
                      </a:cubicBezTo>
                      <a:cubicBezTo>
                        <a:pt x="1213944" y="99848"/>
                        <a:pt x="1284890" y="123496"/>
                        <a:pt x="1316421" y="149772"/>
                      </a:cubicBezTo>
                      <a:cubicBezTo>
                        <a:pt x="1347952" y="176048"/>
                        <a:pt x="1345325" y="249620"/>
                        <a:pt x="1379483" y="275896"/>
                      </a:cubicBezTo>
                      <a:cubicBezTo>
                        <a:pt x="1413642" y="302172"/>
                        <a:pt x="1495096" y="333703"/>
                        <a:pt x="1521372" y="307427"/>
                      </a:cubicBezTo>
                      <a:cubicBezTo>
                        <a:pt x="1547648" y="281151"/>
                        <a:pt x="1516117" y="131379"/>
                        <a:pt x="1537138" y="118241"/>
                      </a:cubicBezTo>
                      <a:cubicBezTo>
                        <a:pt x="1558159" y="105103"/>
                        <a:pt x="1613337" y="215462"/>
                        <a:pt x="1647496" y="228600"/>
                      </a:cubicBezTo>
                      <a:cubicBezTo>
                        <a:pt x="1681655" y="241738"/>
                        <a:pt x="1734207" y="178675"/>
                        <a:pt x="1742090" y="197068"/>
                      </a:cubicBezTo>
                      <a:cubicBezTo>
                        <a:pt x="1749973" y="215461"/>
                        <a:pt x="1700048" y="291661"/>
                        <a:pt x="1694793" y="338958"/>
                      </a:cubicBezTo>
                      <a:cubicBezTo>
                        <a:pt x="1689538" y="386255"/>
                        <a:pt x="1697420" y="480848"/>
                        <a:pt x="1710558" y="480848"/>
                      </a:cubicBezTo>
                      <a:cubicBezTo>
                        <a:pt x="1723696" y="480848"/>
                        <a:pt x="1747345" y="359979"/>
                        <a:pt x="1773621" y="338958"/>
                      </a:cubicBezTo>
                      <a:cubicBezTo>
                        <a:pt x="1799897" y="317937"/>
                        <a:pt x="1844566" y="336331"/>
                        <a:pt x="1868214" y="354724"/>
                      </a:cubicBezTo>
                      <a:cubicBezTo>
                        <a:pt x="1891862" y="373117"/>
                        <a:pt x="1912883" y="436179"/>
                        <a:pt x="1915510" y="449317"/>
                      </a:cubicBezTo>
                      <a:cubicBezTo>
                        <a:pt x="1918137" y="462455"/>
                        <a:pt x="1901058" y="448003"/>
                        <a:pt x="1883979" y="433551"/>
                      </a:cubicBezTo>
                    </a:path>
                  </a:pathLst>
                </a:custGeom>
                <a:solidFill>
                  <a:srgbClr val="009200">
                    <a:alpha val="97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35" name="Freeform 334"/>
                <p:cNvSpPr/>
                <p:nvPr/>
              </p:nvSpPr>
              <p:spPr>
                <a:xfrm>
                  <a:off x="4270139" y="4906725"/>
                  <a:ext cx="1709355" cy="805251"/>
                </a:xfrm>
                <a:custGeom>
                  <a:avLst/>
                  <a:gdLst>
                    <a:gd name="connsiteX0" fmla="*/ 223344 w 1713186"/>
                    <a:gd name="connsiteY0" fmla="*/ 430924 h 801414"/>
                    <a:gd name="connsiteX1" fmla="*/ 144517 w 1713186"/>
                    <a:gd name="connsiteY1" fmla="*/ 525517 h 801414"/>
                    <a:gd name="connsiteX2" fmla="*/ 34158 w 1713186"/>
                    <a:gd name="connsiteY2" fmla="*/ 493986 h 801414"/>
                    <a:gd name="connsiteX3" fmla="*/ 34158 w 1713186"/>
                    <a:gd name="connsiteY3" fmla="*/ 367862 h 801414"/>
                    <a:gd name="connsiteX4" fmla="*/ 112986 w 1713186"/>
                    <a:gd name="connsiteY4" fmla="*/ 367862 h 801414"/>
                    <a:gd name="connsiteX5" fmla="*/ 18393 w 1713186"/>
                    <a:gd name="connsiteY5" fmla="*/ 336331 h 801414"/>
                    <a:gd name="connsiteX6" fmla="*/ 34158 w 1713186"/>
                    <a:gd name="connsiteY6" fmla="*/ 241738 h 801414"/>
                    <a:gd name="connsiteX7" fmla="*/ 223344 w 1713186"/>
                    <a:gd name="connsiteY7" fmla="*/ 241738 h 801414"/>
                    <a:gd name="connsiteX8" fmla="*/ 191813 w 1713186"/>
                    <a:gd name="connsiteY8" fmla="*/ 178676 h 801414"/>
                    <a:gd name="connsiteX9" fmla="*/ 317938 w 1713186"/>
                    <a:gd name="connsiteY9" fmla="*/ 131380 h 801414"/>
                    <a:gd name="connsiteX10" fmla="*/ 412531 w 1713186"/>
                    <a:gd name="connsiteY10" fmla="*/ 147145 h 801414"/>
                    <a:gd name="connsiteX11" fmla="*/ 365234 w 1713186"/>
                    <a:gd name="connsiteY11" fmla="*/ 68317 h 801414"/>
                    <a:gd name="connsiteX12" fmla="*/ 491358 w 1713186"/>
                    <a:gd name="connsiteY12" fmla="*/ 178676 h 801414"/>
                    <a:gd name="connsiteX13" fmla="*/ 522889 w 1713186"/>
                    <a:gd name="connsiteY13" fmla="*/ 52552 h 801414"/>
                    <a:gd name="connsiteX14" fmla="*/ 554420 w 1713186"/>
                    <a:gd name="connsiteY14" fmla="*/ 162911 h 801414"/>
                    <a:gd name="connsiteX15" fmla="*/ 664779 w 1713186"/>
                    <a:gd name="connsiteY15" fmla="*/ 162911 h 801414"/>
                    <a:gd name="connsiteX16" fmla="*/ 680544 w 1713186"/>
                    <a:gd name="connsiteY16" fmla="*/ 84083 h 801414"/>
                    <a:gd name="connsiteX17" fmla="*/ 633248 w 1713186"/>
                    <a:gd name="connsiteY17" fmla="*/ 5255 h 801414"/>
                    <a:gd name="connsiteX18" fmla="*/ 727841 w 1713186"/>
                    <a:gd name="connsiteY18" fmla="*/ 84083 h 801414"/>
                    <a:gd name="connsiteX19" fmla="*/ 790903 w 1713186"/>
                    <a:gd name="connsiteY19" fmla="*/ 5255 h 801414"/>
                    <a:gd name="connsiteX20" fmla="*/ 885496 w 1713186"/>
                    <a:gd name="connsiteY20" fmla="*/ 115614 h 801414"/>
                    <a:gd name="connsiteX21" fmla="*/ 980089 w 1713186"/>
                    <a:gd name="connsiteY21" fmla="*/ 162911 h 801414"/>
                    <a:gd name="connsiteX22" fmla="*/ 1043151 w 1713186"/>
                    <a:gd name="connsiteY22" fmla="*/ 84083 h 801414"/>
                    <a:gd name="connsiteX23" fmla="*/ 1011620 w 1713186"/>
                    <a:gd name="connsiteY23" fmla="*/ 36786 h 801414"/>
                    <a:gd name="connsiteX24" fmla="*/ 1090448 w 1713186"/>
                    <a:gd name="connsiteY24" fmla="*/ 99848 h 801414"/>
                    <a:gd name="connsiteX25" fmla="*/ 1185041 w 1713186"/>
                    <a:gd name="connsiteY25" fmla="*/ 194442 h 801414"/>
                    <a:gd name="connsiteX26" fmla="*/ 1121979 w 1713186"/>
                    <a:gd name="connsiteY26" fmla="*/ 225973 h 801414"/>
                    <a:gd name="connsiteX27" fmla="*/ 1279634 w 1713186"/>
                    <a:gd name="connsiteY27" fmla="*/ 194442 h 801414"/>
                    <a:gd name="connsiteX28" fmla="*/ 1358462 w 1713186"/>
                    <a:gd name="connsiteY28" fmla="*/ 194442 h 801414"/>
                    <a:gd name="connsiteX29" fmla="*/ 1342696 w 1713186"/>
                    <a:gd name="connsiteY29" fmla="*/ 273269 h 801414"/>
                    <a:gd name="connsiteX30" fmla="*/ 1263869 w 1713186"/>
                    <a:gd name="connsiteY30" fmla="*/ 304800 h 801414"/>
                    <a:gd name="connsiteX31" fmla="*/ 1437289 w 1713186"/>
                    <a:gd name="connsiteY31" fmla="*/ 304800 h 801414"/>
                    <a:gd name="connsiteX32" fmla="*/ 1516117 w 1713186"/>
                    <a:gd name="connsiteY32" fmla="*/ 304800 h 801414"/>
                    <a:gd name="connsiteX33" fmla="*/ 1468820 w 1713186"/>
                    <a:gd name="connsiteY33" fmla="*/ 399393 h 801414"/>
                    <a:gd name="connsiteX34" fmla="*/ 1531882 w 1713186"/>
                    <a:gd name="connsiteY34" fmla="*/ 399393 h 801414"/>
                    <a:gd name="connsiteX35" fmla="*/ 1658006 w 1713186"/>
                    <a:gd name="connsiteY35" fmla="*/ 336331 h 801414"/>
                    <a:gd name="connsiteX36" fmla="*/ 1705303 w 1713186"/>
                    <a:gd name="connsiteY36" fmla="*/ 399393 h 801414"/>
                    <a:gd name="connsiteX37" fmla="*/ 1610710 w 1713186"/>
                    <a:gd name="connsiteY37" fmla="*/ 525517 h 801414"/>
                    <a:gd name="connsiteX38" fmla="*/ 1437289 w 1713186"/>
                    <a:gd name="connsiteY38" fmla="*/ 525517 h 801414"/>
                    <a:gd name="connsiteX39" fmla="*/ 1453055 w 1713186"/>
                    <a:gd name="connsiteY39" fmla="*/ 635876 h 801414"/>
                    <a:gd name="connsiteX40" fmla="*/ 1279634 w 1713186"/>
                    <a:gd name="connsiteY40" fmla="*/ 620111 h 801414"/>
                    <a:gd name="connsiteX41" fmla="*/ 1153510 w 1713186"/>
                    <a:gd name="connsiteY41" fmla="*/ 541283 h 801414"/>
                    <a:gd name="connsiteX42" fmla="*/ 1185041 w 1713186"/>
                    <a:gd name="connsiteY42" fmla="*/ 635876 h 801414"/>
                    <a:gd name="connsiteX43" fmla="*/ 1106213 w 1713186"/>
                    <a:gd name="connsiteY43" fmla="*/ 667407 h 801414"/>
                    <a:gd name="connsiteX44" fmla="*/ 948558 w 1713186"/>
                    <a:gd name="connsiteY44" fmla="*/ 604345 h 801414"/>
                    <a:gd name="connsiteX45" fmla="*/ 980089 w 1713186"/>
                    <a:gd name="connsiteY45" fmla="*/ 683173 h 801414"/>
                    <a:gd name="connsiteX46" fmla="*/ 980089 w 1713186"/>
                    <a:gd name="connsiteY46" fmla="*/ 746235 h 801414"/>
                    <a:gd name="connsiteX47" fmla="*/ 869731 w 1713186"/>
                    <a:gd name="connsiteY47" fmla="*/ 698938 h 801414"/>
                    <a:gd name="connsiteX48" fmla="*/ 853965 w 1713186"/>
                    <a:gd name="connsiteY48" fmla="*/ 651642 h 801414"/>
                    <a:gd name="connsiteX49" fmla="*/ 838200 w 1713186"/>
                    <a:gd name="connsiteY49" fmla="*/ 777766 h 801414"/>
                    <a:gd name="connsiteX50" fmla="*/ 759372 w 1713186"/>
                    <a:gd name="connsiteY50" fmla="*/ 793531 h 801414"/>
                    <a:gd name="connsiteX51" fmla="*/ 664779 w 1713186"/>
                    <a:gd name="connsiteY51" fmla="*/ 730469 h 801414"/>
                    <a:gd name="connsiteX52" fmla="*/ 680544 w 1713186"/>
                    <a:gd name="connsiteY52" fmla="*/ 525517 h 801414"/>
                    <a:gd name="connsiteX53" fmla="*/ 838200 w 1713186"/>
                    <a:gd name="connsiteY53" fmla="*/ 430924 h 801414"/>
                    <a:gd name="connsiteX54" fmla="*/ 680544 w 1713186"/>
                    <a:gd name="connsiteY54" fmla="*/ 478221 h 801414"/>
                    <a:gd name="connsiteX55" fmla="*/ 649013 w 1713186"/>
                    <a:gd name="connsiteY55" fmla="*/ 336331 h 801414"/>
                    <a:gd name="connsiteX56" fmla="*/ 664779 w 1713186"/>
                    <a:gd name="connsiteY56" fmla="*/ 525517 h 801414"/>
                    <a:gd name="connsiteX57" fmla="*/ 617482 w 1713186"/>
                    <a:gd name="connsiteY57" fmla="*/ 557048 h 801414"/>
                    <a:gd name="connsiteX58" fmla="*/ 507124 w 1713186"/>
                    <a:gd name="connsiteY58" fmla="*/ 462455 h 801414"/>
                    <a:gd name="connsiteX59" fmla="*/ 554420 w 1713186"/>
                    <a:gd name="connsiteY59" fmla="*/ 635876 h 801414"/>
                    <a:gd name="connsiteX60" fmla="*/ 428296 w 1713186"/>
                    <a:gd name="connsiteY60" fmla="*/ 667407 h 801414"/>
                    <a:gd name="connsiteX61" fmla="*/ 365234 w 1713186"/>
                    <a:gd name="connsiteY61" fmla="*/ 651642 h 801414"/>
                    <a:gd name="connsiteX62" fmla="*/ 381000 w 1713186"/>
                    <a:gd name="connsiteY62" fmla="*/ 478221 h 801414"/>
                    <a:gd name="connsiteX63" fmla="*/ 286406 w 1713186"/>
                    <a:gd name="connsiteY63" fmla="*/ 572814 h 801414"/>
                    <a:gd name="connsiteX64" fmla="*/ 239110 w 1713186"/>
                    <a:gd name="connsiteY64" fmla="*/ 604345 h 801414"/>
                    <a:gd name="connsiteX65" fmla="*/ 176048 w 1713186"/>
                    <a:gd name="connsiteY65" fmla="*/ 509752 h 801414"/>
                    <a:gd name="connsiteX66" fmla="*/ 223344 w 1713186"/>
                    <a:gd name="connsiteY66" fmla="*/ 430924 h 8014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</a:cxnLst>
                  <a:rect l="l" t="t" r="r" b="b"/>
                  <a:pathLst>
                    <a:path w="1713186" h="801414">
                      <a:moveTo>
                        <a:pt x="223344" y="430924"/>
                      </a:moveTo>
                      <a:cubicBezTo>
                        <a:pt x="218089" y="433551"/>
                        <a:pt x="176048" y="515007"/>
                        <a:pt x="144517" y="525517"/>
                      </a:cubicBezTo>
                      <a:cubicBezTo>
                        <a:pt x="112986" y="536027"/>
                        <a:pt x="52551" y="520262"/>
                        <a:pt x="34158" y="493986"/>
                      </a:cubicBezTo>
                      <a:cubicBezTo>
                        <a:pt x="15765" y="467710"/>
                        <a:pt x="21020" y="388883"/>
                        <a:pt x="34158" y="367862"/>
                      </a:cubicBezTo>
                      <a:cubicBezTo>
                        <a:pt x="47296" y="346841"/>
                        <a:pt x="115613" y="373117"/>
                        <a:pt x="112986" y="367862"/>
                      </a:cubicBezTo>
                      <a:cubicBezTo>
                        <a:pt x="110359" y="362607"/>
                        <a:pt x="31531" y="357352"/>
                        <a:pt x="18393" y="336331"/>
                      </a:cubicBezTo>
                      <a:cubicBezTo>
                        <a:pt x="5255" y="315310"/>
                        <a:pt x="0" y="257503"/>
                        <a:pt x="34158" y="241738"/>
                      </a:cubicBezTo>
                      <a:cubicBezTo>
                        <a:pt x="68316" y="225973"/>
                        <a:pt x="197068" y="252248"/>
                        <a:pt x="223344" y="241738"/>
                      </a:cubicBezTo>
                      <a:cubicBezTo>
                        <a:pt x="249620" y="231228"/>
                        <a:pt x="176047" y="197069"/>
                        <a:pt x="191813" y="178676"/>
                      </a:cubicBezTo>
                      <a:cubicBezTo>
                        <a:pt x="207579" y="160283"/>
                        <a:pt x="281152" y="136635"/>
                        <a:pt x="317938" y="131380"/>
                      </a:cubicBezTo>
                      <a:cubicBezTo>
                        <a:pt x="354724" y="126125"/>
                        <a:pt x="404648" y="157655"/>
                        <a:pt x="412531" y="147145"/>
                      </a:cubicBezTo>
                      <a:cubicBezTo>
                        <a:pt x="420414" y="136635"/>
                        <a:pt x="352096" y="63062"/>
                        <a:pt x="365234" y="68317"/>
                      </a:cubicBezTo>
                      <a:cubicBezTo>
                        <a:pt x="378372" y="73572"/>
                        <a:pt x="465082" y="181304"/>
                        <a:pt x="491358" y="178676"/>
                      </a:cubicBezTo>
                      <a:cubicBezTo>
                        <a:pt x="517634" y="176049"/>
                        <a:pt x="512379" y="55180"/>
                        <a:pt x="522889" y="52552"/>
                      </a:cubicBezTo>
                      <a:cubicBezTo>
                        <a:pt x="533399" y="49924"/>
                        <a:pt x="530772" y="144518"/>
                        <a:pt x="554420" y="162911"/>
                      </a:cubicBezTo>
                      <a:cubicBezTo>
                        <a:pt x="578068" y="181304"/>
                        <a:pt x="643758" y="176049"/>
                        <a:pt x="664779" y="162911"/>
                      </a:cubicBezTo>
                      <a:cubicBezTo>
                        <a:pt x="685800" y="149773"/>
                        <a:pt x="685799" y="110359"/>
                        <a:pt x="680544" y="84083"/>
                      </a:cubicBezTo>
                      <a:cubicBezTo>
                        <a:pt x="675289" y="57807"/>
                        <a:pt x="625365" y="5255"/>
                        <a:pt x="633248" y="5255"/>
                      </a:cubicBezTo>
                      <a:cubicBezTo>
                        <a:pt x="641131" y="5255"/>
                        <a:pt x="701565" y="84083"/>
                        <a:pt x="727841" y="84083"/>
                      </a:cubicBezTo>
                      <a:cubicBezTo>
                        <a:pt x="754117" y="84083"/>
                        <a:pt x="764627" y="0"/>
                        <a:pt x="790903" y="5255"/>
                      </a:cubicBezTo>
                      <a:cubicBezTo>
                        <a:pt x="817179" y="10510"/>
                        <a:pt x="853965" y="89338"/>
                        <a:pt x="885496" y="115614"/>
                      </a:cubicBezTo>
                      <a:cubicBezTo>
                        <a:pt x="917027" y="141890"/>
                        <a:pt x="953813" y="168166"/>
                        <a:pt x="980089" y="162911"/>
                      </a:cubicBezTo>
                      <a:cubicBezTo>
                        <a:pt x="1006365" y="157656"/>
                        <a:pt x="1037896" y="105104"/>
                        <a:pt x="1043151" y="84083"/>
                      </a:cubicBezTo>
                      <a:cubicBezTo>
                        <a:pt x="1048406" y="63062"/>
                        <a:pt x="1003737" y="34159"/>
                        <a:pt x="1011620" y="36786"/>
                      </a:cubicBezTo>
                      <a:cubicBezTo>
                        <a:pt x="1019503" y="39413"/>
                        <a:pt x="1061545" y="73572"/>
                        <a:pt x="1090448" y="99848"/>
                      </a:cubicBezTo>
                      <a:cubicBezTo>
                        <a:pt x="1119351" y="126124"/>
                        <a:pt x="1179786" y="173421"/>
                        <a:pt x="1185041" y="194442"/>
                      </a:cubicBezTo>
                      <a:cubicBezTo>
                        <a:pt x="1190296" y="215463"/>
                        <a:pt x="1106214" y="225973"/>
                        <a:pt x="1121979" y="225973"/>
                      </a:cubicBezTo>
                      <a:cubicBezTo>
                        <a:pt x="1137744" y="225973"/>
                        <a:pt x="1240220" y="199697"/>
                        <a:pt x="1279634" y="194442"/>
                      </a:cubicBezTo>
                      <a:cubicBezTo>
                        <a:pt x="1319048" y="189187"/>
                        <a:pt x="1347952" y="181304"/>
                        <a:pt x="1358462" y="194442"/>
                      </a:cubicBezTo>
                      <a:cubicBezTo>
                        <a:pt x="1368972" y="207580"/>
                        <a:pt x="1358461" y="254876"/>
                        <a:pt x="1342696" y="273269"/>
                      </a:cubicBezTo>
                      <a:cubicBezTo>
                        <a:pt x="1326931" y="291662"/>
                        <a:pt x="1248104" y="299545"/>
                        <a:pt x="1263869" y="304800"/>
                      </a:cubicBezTo>
                      <a:cubicBezTo>
                        <a:pt x="1279634" y="310055"/>
                        <a:pt x="1437289" y="304800"/>
                        <a:pt x="1437289" y="304800"/>
                      </a:cubicBezTo>
                      <a:cubicBezTo>
                        <a:pt x="1479330" y="304800"/>
                        <a:pt x="1510862" y="289035"/>
                        <a:pt x="1516117" y="304800"/>
                      </a:cubicBezTo>
                      <a:cubicBezTo>
                        <a:pt x="1521372" y="320565"/>
                        <a:pt x="1466193" y="383628"/>
                        <a:pt x="1468820" y="399393"/>
                      </a:cubicBezTo>
                      <a:cubicBezTo>
                        <a:pt x="1471447" y="415158"/>
                        <a:pt x="1500351" y="409903"/>
                        <a:pt x="1531882" y="399393"/>
                      </a:cubicBezTo>
                      <a:cubicBezTo>
                        <a:pt x="1563413" y="388883"/>
                        <a:pt x="1629103" y="336331"/>
                        <a:pt x="1658006" y="336331"/>
                      </a:cubicBezTo>
                      <a:cubicBezTo>
                        <a:pt x="1686909" y="336331"/>
                        <a:pt x="1713186" y="367862"/>
                        <a:pt x="1705303" y="399393"/>
                      </a:cubicBezTo>
                      <a:cubicBezTo>
                        <a:pt x="1697420" y="430924"/>
                        <a:pt x="1655379" y="504496"/>
                        <a:pt x="1610710" y="525517"/>
                      </a:cubicBezTo>
                      <a:cubicBezTo>
                        <a:pt x="1566041" y="546538"/>
                        <a:pt x="1463565" y="507124"/>
                        <a:pt x="1437289" y="525517"/>
                      </a:cubicBezTo>
                      <a:cubicBezTo>
                        <a:pt x="1411013" y="543910"/>
                        <a:pt x="1479331" y="620110"/>
                        <a:pt x="1453055" y="635876"/>
                      </a:cubicBezTo>
                      <a:cubicBezTo>
                        <a:pt x="1426779" y="651642"/>
                        <a:pt x="1329558" y="635876"/>
                        <a:pt x="1279634" y="620111"/>
                      </a:cubicBezTo>
                      <a:cubicBezTo>
                        <a:pt x="1229710" y="604346"/>
                        <a:pt x="1169275" y="538656"/>
                        <a:pt x="1153510" y="541283"/>
                      </a:cubicBezTo>
                      <a:cubicBezTo>
                        <a:pt x="1137745" y="543910"/>
                        <a:pt x="1192924" y="614855"/>
                        <a:pt x="1185041" y="635876"/>
                      </a:cubicBezTo>
                      <a:cubicBezTo>
                        <a:pt x="1177158" y="656897"/>
                        <a:pt x="1145627" y="672662"/>
                        <a:pt x="1106213" y="667407"/>
                      </a:cubicBezTo>
                      <a:cubicBezTo>
                        <a:pt x="1066799" y="662152"/>
                        <a:pt x="969579" y="601717"/>
                        <a:pt x="948558" y="604345"/>
                      </a:cubicBezTo>
                      <a:cubicBezTo>
                        <a:pt x="927537" y="606973"/>
                        <a:pt x="974834" y="659525"/>
                        <a:pt x="980089" y="683173"/>
                      </a:cubicBezTo>
                      <a:cubicBezTo>
                        <a:pt x="985344" y="706821"/>
                        <a:pt x="998482" y="743608"/>
                        <a:pt x="980089" y="746235"/>
                      </a:cubicBezTo>
                      <a:cubicBezTo>
                        <a:pt x="961696" y="748862"/>
                        <a:pt x="890752" y="714704"/>
                        <a:pt x="869731" y="698938"/>
                      </a:cubicBezTo>
                      <a:cubicBezTo>
                        <a:pt x="848710" y="683172"/>
                        <a:pt x="859220" y="638504"/>
                        <a:pt x="853965" y="651642"/>
                      </a:cubicBezTo>
                      <a:cubicBezTo>
                        <a:pt x="848710" y="664780"/>
                        <a:pt x="853965" y="754118"/>
                        <a:pt x="838200" y="777766"/>
                      </a:cubicBezTo>
                      <a:cubicBezTo>
                        <a:pt x="822435" y="801414"/>
                        <a:pt x="788275" y="801414"/>
                        <a:pt x="759372" y="793531"/>
                      </a:cubicBezTo>
                      <a:cubicBezTo>
                        <a:pt x="730469" y="785648"/>
                        <a:pt x="677917" y="775138"/>
                        <a:pt x="664779" y="730469"/>
                      </a:cubicBezTo>
                      <a:cubicBezTo>
                        <a:pt x="651641" y="685800"/>
                        <a:pt x="651641" y="575441"/>
                        <a:pt x="680544" y="525517"/>
                      </a:cubicBezTo>
                      <a:cubicBezTo>
                        <a:pt x="709447" y="475593"/>
                        <a:pt x="838200" y="438807"/>
                        <a:pt x="838200" y="430924"/>
                      </a:cubicBezTo>
                      <a:cubicBezTo>
                        <a:pt x="838200" y="423041"/>
                        <a:pt x="712075" y="493986"/>
                        <a:pt x="680544" y="478221"/>
                      </a:cubicBezTo>
                      <a:cubicBezTo>
                        <a:pt x="649013" y="462456"/>
                        <a:pt x="651640" y="328448"/>
                        <a:pt x="649013" y="336331"/>
                      </a:cubicBezTo>
                      <a:cubicBezTo>
                        <a:pt x="646386" y="344214"/>
                        <a:pt x="670034" y="488731"/>
                        <a:pt x="664779" y="525517"/>
                      </a:cubicBezTo>
                      <a:cubicBezTo>
                        <a:pt x="659524" y="562303"/>
                        <a:pt x="643758" y="567558"/>
                        <a:pt x="617482" y="557048"/>
                      </a:cubicBezTo>
                      <a:cubicBezTo>
                        <a:pt x="591206" y="546538"/>
                        <a:pt x="517634" y="449317"/>
                        <a:pt x="507124" y="462455"/>
                      </a:cubicBezTo>
                      <a:cubicBezTo>
                        <a:pt x="496614" y="475593"/>
                        <a:pt x="567558" y="601717"/>
                        <a:pt x="554420" y="635876"/>
                      </a:cubicBezTo>
                      <a:cubicBezTo>
                        <a:pt x="541282" y="670035"/>
                        <a:pt x="459827" y="664779"/>
                        <a:pt x="428296" y="667407"/>
                      </a:cubicBezTo>
                      <a:cubicBezTo>
                        <a:pt x="396765" y="670035"/>
                        <a:pt x="373117" y="683173"/>
                        <a:pt x="365234" y="651642"/>
                      </a:cubicBezTo>
                      <a:cubicBezTo>
                        <a:pt x="357351" y="620111"/>
                        <a:pt x="394138" y="491359"/>
                        <a:pt x="381000" y="478221"/>
                      </a:cubicBezTo>
                      <a:cubicBezTo>
                        <a:pt x="367862" y="465083"/>
                        <a:pt x="310054" y="551793"/>
                        <a:pt x="286406" y="572814"/>
                      </a:cubicBezTo>
                      <a:cubicBezTo>
                        <a:pt x="262758" y="593835"/>
                        <a:pt x="257503" y="614855"/>
                        <a:pt x="239110" y="604345"/>
                      </a:cubicBezTo>
                      <a:cubicBezTo>
                        <a:pt x="220717" y="593835"/>
                        <a:pt x="176048" y="536028"/>
                        <a:pt x="176048" y="509752"/>
                      </a:cubicBezTo>
                      <a:cubicBezTo>
                        <a:pt x="176048" y="483476"/>
                        <a:pt x="228599" y="428297"/>
                        <a:pt x="223344" y="430924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36" name="Freeform 335"/>
                <p:cNvSpPr/>
                <p:nvPr/>
              </p:nvSpPr>
              <p:spPr>
                <a:xfrm>
                  <a:off x="4116735" y="5385206"/>
                  <a:ext cx="558831" cy="431807"/>
                </a:xfrm>
                <a:custGeom>
                  <a:avLst/>
                  <a:gdLst>
                    <a:gd name="connsiteX0" fmla="*/ 0 w 567559"/>
                    <a:gd name="connsiteY0" fmla="*/ 394138 h 425669"/>
                    <a:gd name="connsiteX1" fmla="*/ 78828 w 567559"/>
                    <a:gd name="connsiteY1" fmla="*/ 362607 h 425669"/>
                    <a:gd name="connsiteX2" fmla="*/ 204952 w 567559"/>
                    <a:gd name="connsiteY2" fmla="*/ 63062 h 425669"/>
                    <a:gd name="connsiteX3" fmla="*/ 236483 w 567559"/>
                    <a:gd name="connsiteY3" fmla="*/ 78827 h 425669"/>
                    <a:gd name="connsiteX4" fmla="*/ 331076 w 567559"/>
                    <a:gd name="connsiteY4" fmla="*/ 31531 h 425669"/>
                    <a:gd name="connsiteX5" fmla="*/ 346841 w 567559"/>
                    <a:gd name="connsiteY5" fmla="*/ 0 h 425669"/>
                    <a:gd name="connsiteX6" fmla="*/ 362607 w 567559"/>
                    <a:gd name="connsiteY6" fmla="*/ 110359 h 425669"/>
                    <a:gd name="connsiteX7" fmla="*/ 457200 w 567559"/>
                    <a:gd name="connsiteY7" fmla="*/ 110359 h 425669"/>
                    <a:gd name="connsiteX8" fmla="*/ 520262 w 567559"/>
                    <a:gd name="connsiteY8" fmla="*/ 15765 h 425669"/>
                    <a:gd name="connsiteX9" fmla="*/ 520262 w 567559"/>
                    <a:gd name="connsiteY9" fmla="*/ 220717 h 425669"/>
                    <a:gd name="connsiteX10" fmla="*/ 567559 w 567559"/>
                    <a:gd name="connsiteY10" fmla="*/ 315310 h 425669"/>
                    <a:gd name="connsiteX11" fmla="*/ 488731 w 567559"/>
                    <a:gd name="connsiteY11" fmla="*/ 362607 h 425669"/>
                    <a:gd name="connsiteX12" fmla="*/ 441434 w 567559"/>
                    <a:gd name="connsiteY12" fmla="*/ 425669 h 425669"/>
                    <a:gd name="connsiteX13" fmla="*/ 394138 w 567559"/>
                    <a:gd name="connsiteY13" fmla="*/ 425669 h 425669"/>
                    <a:gd name="connsiteX14" fmla="*/ 283779 w 567559"/>
                    <a:gd name="connsiteY14" fmla="*/ 409903 h 425669"/>
                    <a:gd name="connsiteX15" fmla="*/ 252248 w 567559"/>
                    <a:gd name="connsiteY15" fmla="*/ 394138 h 425669"/>
                    <a:gd name="connsiteX16" fmla="*/ 268014 w 567559"/>
                    <a:gd name="connsiteY16" fmla="*/ 283779 h 425669"/>
                    <a:gd name="connsiteX17" fmla="*/ 252248 w 567559"/>
                    <a:gd name="connsiteY17" fmla="*/ 378372 h 425669"/>
                    <a:gd name="connsiteX18" fmla="*/ 126124 w 567559"/>
                    <a:gd name="connsiteY18" fmla="*/ 409903 h 425669"/>
                    <a:gd name="connsiteX19" fmla="*/ 0 w 567559"/>
                    <a:gd name="connsiteY19" fmla="*/ 394138 h 4256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567559" h="425669">
                      <a:moveTo>
                        <a:pt x="0" y="394138"/>
                      </a:moveTo>
                      <a:lnTo>
                        <a:pt x="78828" y="362607"/>
                      </a:lnTo>
                      <a:lnTo>
                        <a:pt x="204952" y="63062"/>
                      </a:lnTo>
                      <a:lnTo>
                        <a:pt x="236483" y="78827"/>
                      </a:lnTo>
                      <a:lnTo>
                        <a:pt x="331076" y="31531"/>
                      </a:lnTo>
                      <a:lnTo>
                        <a:pt x="346841" y="0"/>
                      </a:lnTo>
                      <a:lnTo>
                        <a:pt x="362607" y="110359"/>
                      </a:lnTo>
                      <a:lnTo>
                        <a:pt x="457200" y="110359"/>
                      </a:lnTo>
                      <a:lnTo>
                        <a:pt x="520262" y="15765"/>
                      </a:lnTo>
                      <a:lnTo>
                        <a:pt x="520262" y="220717"/>
                      </a:lnTo>
                      <a:lnTo>
                        <a:pt x="567559" y="315310"/>
                      </a:lnTo>
                      <a:lnTo>
                        <a:pt x="488731" y="362607"/>
                      </a:lnTo>
                      <a:lnTo>
                        <a:pt x="441434" y="425669"/>
                      </a:lnTo>
                      <a:lnTo>
                        <a:pt x="394138" y="425669"/>
                      </a:lnTo>
                      <a:lnTo>
                        <a:pt x="283779" y="409903"/>
                      </a:lnTo>
                      <a:lnTo>
                        <a:pt x="252248" y="394138"/>
                      </a:lnTo>
                      <a:lnTo>
                        <a:pt x="268014" y="283779"/>
                      </a:lnTo>
                      <a:lnTo>
                        <a:pt x="252248" y="378372"/>
                      </a:lnTo>
                      <a:lnTo>
                        <a:pt x="126124" y="409903"/>
                      </a:lnTo>
                      <a:lnTo>
                        <a:pt x="0" y="394138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37" name="Freeform 336"/>
                <p:cNvSpPr/>
                <p:nvPr/>
              </p:nvSpPr>
              <p:spPr>
                <a:xfrm>
                  <a:off x="4171525" y="3844718"/>
                  <a:ext cx="460211" cy="840266"/>
                </a:xfrm>
                <a:custGeom>
                  <a:avLst/>
                  <a:gdLst>
                    <a:gd name="connsiteX0" fmla="*/ 257503 w 525517"/>
                    <a:gd name="connsiteY0" fmla="*/ 617483 h 840829"/>
                    <a:gd name="connsiteX1" fmla="*/ 241738 w 525517"/>
                    <a:gd name="connsiteY1" fmla="*/ 775139 h 840829"/>
                    <a:gd name="connsiteX2" fmla="*/ 147145 w 525517"/>
                    <a:gd name="connsiteY2" fmla="*/ 838201 h 840829"/>
                    <a:gd name="connsiteX3" fmla="*/ 68317 w 525517"/>
                    <a:gd name="connsiteY3" fmla="*/ 759373 h 840829"/>
                    <a:gd name="connsiteX4" fmla="*/ 5255 w 525517"/>
                    <a:gd name="connsiteY4" fmla="*/ 664780 h 840829"/>
                    <a:gd name="connsiteX5" fmla="*/ 36786 w 525517"/>
                    <a:gd name="connsiteY5" fmla="*/ 585952 h 840829"/>
                    <a:gd name="connsiteX6" fmla="*/ 68317 w 525517"/>
                    <a:gd name="connsiteY6" fmla="*/ 538656 h 840829"/>
                    <a:gd name="connsiteX7" fmla="*/ 147145 w 525517"/>
                    <a:gd name="connsiteY7" fmla="*/ 538656 h 840829"/>
                    <a:gd name="connsiteX8" fmla="*/ 178676 w 525517"/>
                    <a:gd name="connsiteY8" fmla="*/ 491359 h 840829"/>
                    <a:gd name="connsiteX9" fmla="*/ 178676 w 525517"/>
                    <a:gd name="connsiteY9" fmla="*/ 412532 h 840829"/>
                    <a:gd name="connsiteX10" fmla="*/ 273269 w 525517"/>
                    <a:gd name="connsiteY10" fmla="*/ 365235 h 840829"/>
                    <a:gd name="connsiteX11" fmla="*/ 257503 w 525517"/>
                    <a:gd name="connsiteY11" fmla="*/ 270642 h 840829"/>
                    <a:gd name="connsiteX12" fmla="*/ 147145 w 525517"/>
                    <a:gd name="connsiteY12" fmla="*/ 207580 h 840829"/>
                    <a:gd name="connsiteX13" fmla="*/ 131379 w 525517"/>
                    <a:gd name="connsiteY13" fmla="*/ 128752 h 840829"/>
                    <a:gd name="connsiteX14" fmla="*/ 99848 w 525517"/>
                    <a:gd name="connsiteY14" fmla="*/ 65690 h 840829"/>
                    <a:gd name="connsiteX15" fmla="*/ 162910 w 525517"/>
                    <a:gd name="connsiteY15" fmla="*/ 97221 h 840829"/>
                    <a:gd name="connsiteX16" fmla="*/ 273269 w 525517"/>
                    <a:gd name="connsiteY16" fmla="*/ 65690 h 840829"/>
                    <a:gd name="connsiteX17" fmla="*/ 194441 w 525517"/>
                    <a:gd name="connsiteY17" fmla="*/ 2628 h 840829"/>
                    <a:gd name="connsiteX18" fmla="*/ 304800 w 525517"/>
                    <a:gd name="connsiteY18" fmla="*/ 81456 h 840829"/>
                    <a:gd name="connsiteX19" fmla="*/ 383627 w 525517"/>
                    <a:gd name="connsiteY19" fmla="*/ 49925 h 840829"/>
                    <a:gd name="connsiteX20" fmla="*/ 383627 w 525517"/>
                    <a:gd name="connsiteY20" fmla="*/ 34159 h 840829"/>
                    <a:gd name="connsiteX21" fmla="*/ 383627 w 525517"/>
                    <a:gd name="connsiteY21" fmla="*/ 97221 h 840829"/>
                    <a:gd name="connsiteX22" fmla="*/ 336331 w 525517"/>
                    <a:gd name="connsiteY22" fmla="*/ 191814 h 840829"/>
                    <a:gd name="connsiteX23" fmla="*/ 336331 w 525517"/>
                    <a:gd name="connsiteY23" fmla="*/ 254876 h 840829"/>
                    <a:gd name="connsiteX24" fmla="*/ 430924 w 525517"/>
                    <a:gd name="connsiteY24" fmla="*/ 286408 h 840829"/>
                    <a:gd name="connsiteX25" fmla="*/ 478221 w 525517"/>
                    <a:gd name="connsiteY25" fmla="*/ 223345 h 840829"/>
                    <a:gd name="connsiteX26" fmla="*/ 446689 w 525517"/>
                    <a:gd name="connsiteY26" fmla="*/ 317939 h 840829"/>
                    <a:gd name="connsiteX27" fmla="*/ 525517 w 525517"/>
                    <a:gd name="connsiteY27" fmla="*/ 381001 h 840829"/>
                    <a:gd name="connsiteX28" fmla="*/ 446689 w 525517"/>
                    <a:gd name="connsiteY28" fmla="*/ 381001 h 840829"/>
                    <a:gd name="connsiteX29" fmla="*/ 352096 w 525517"/>
                    <a:gd name="connsiteY29" fmla="*/ 381001 h 840829"/>
                    <a:gd name="connsiteX30" fmla="*/ 320565 w 525517"/>
                    <a:gd name="connsiteY30" fmla="*/ 428297 h 840829"/>
                    <a:gd name="connsiteX31" fmla="*/ 352096 w 525517"/>
                    <a:gd name="connsiteY31" fmla="*/ 522890 h 840829"/>
                    <a:gd name="connsiteX32" fmla="*/ 257503 w 525517"/>
                    <a:gd name="connsiteY32" fmla="*/ 522890 h 840829"/>
                    <a:gd name="connsiteX33" fmla="*/ 257503 w 525517"/>
                    <a:gd name="connsiteY33" fmla="*/ 617483 h 840829"/>
                    <a:gd name="connsiteX0" fmla="*/ 254438 w 522452"/>
                    <a:gd name="connsiteY0" fmla="*/ 617483 h 840829"/>
                    <a:gd name="connsiteX1" fmla="*/ 238673 w 522452"/>
                    <a:gd name="connsiteY1" fmla="*/ 775139 h 840829"/>
                    <a:gd name="connsiteX2" fmla="*/ 144080 w 522452"/>
                    <a:gd name="connsiteY2" fmla="*/ 838201 h 840829"/>
                    <a:gd name="connsiteX3" fmla="*/ 65252 w 522452"/>
                    <a:gd name="connsiteY3" fmla="*/ 759373 h 840829"/>
                    <a:gd name="connsiteX4" fmla="*/ 2190 w 522452"/>
                    <a:gd name="connsiteY4" fmla="*/ 664780 h 840829"/>
                    <a:gd name="connsiteX5" fmla="*/ 78390 w 522452"/>
                    <a:gd name="connsiteY5" fmla="*/ 575442 h 840829"/>
                    <a:gd name="connsiteX6" fmla="*/ 65252 w 522452"/>
                    <a:gd name="connsiteY6" fmla="*/ 538656 h 840829"/>
                    <a:gd name="connsiteX7" fmla="*/ 144080 w 522452"/>
                    <a:gd name="connsiteY7" fmla="*/ 538656 h 840829"/>
                    <a:gd name="connsiteX8" fmla="*/ 175611 w 522452"/>
                    <a:gd name="connsiteY8" fmla="*/ 491359 h 840829"/>
                    <a:gd name="connsiteX9" fmla="*/ 175611 w 522452"/>
                    <a:gd name="connsiteY9" fmla="*/ 412532 h 840829"/>
                    <a:gd name="connsiteX10" fmla="*/ 270204 w 522452"/>
                    <a:gd name="connsiteY10" fmla="*/ 365235 h 840829"/>
                    <a:gd name="connsiteX11" fmla="*/ 254438 w 522452"/>
                    <a:gd name="connsiteY11" fmla="*/ 270642 h 840829"/>
                    <a:gd name="connsiteX12" fmla="*/ 144080 w 522452"/>
                    <a:gd name="connsiteY12" fmla="*/ 207580 h 840829"/>
                    <a:gd name="connsiteX13" fmla="*/ 128314 w 522452"/>
                    <a:gd name="connsiteY13" fmla="*/ 128752 h 840829"/>
                    <a:gd name="connsiteX14" fmla="*/ 96783 w 522452"/>
                    <a:gd name="connsiteY14" fmla="*/ 65690 h 840829"/>
                    <a:gd name="connsiteX15" fmla="*/ 159845 w 522452"/>
                    <a:gd name="connsiteY15" fmla="*/ 97221 h 840829"/>
                    <a:gd name="connsiteX16" fmla="*/ 270204 w 522452"/>
                    <a:gd name="connsiteY16" fmla="*/ 65690 h 840829"/>
                    <a:gd name="connsiteX17" fmla="*/ 191376 w 522452"/>
                    <a:gd name="connsiteY17" fmla="*/ 2628 h 840829"/>
                    <a:gd name="connsiteX18" fmla="*/ 301735 w 522452"/>
                    <a:gd name="connsiteY18" fmla="*/ 81456 h 840829"/>
                    <a:gd name="connsiteX19" fmla="*/ 380562 w 522452"/>
                    <a:gd name="connsiteY19" fmla="*/ 49925 h 840829"/>
                    <a:gd name="connsiteX20" fmla="*/ 380562 w 522452"/>
                    <a:gd name="connsiteY20" fmla="*/ 34159 h 840829"/>
                    <a:gd name="connsiteX21" fmla="*/ 380562 w 522452"/>
                    <a:gd name="connsiteY21" fmla="*/ 97221 h 840829"/>
                    <a:gd name="connsiteX22" fmla="*/ 333266 w 522452"/>
                    <a:gd name="connsiteY22" fmla="*/ 191814 h 840829"/>
                    <a:gd name="connsiteX23" fmla="*/ 333266 w 522452"/>
                    <a:gd name="connsiteY23" fmla="*/ 254876 h 840829"/>
                    <a:gd name="connsiteX24" fmla="*/ 427859 w 522452"/>
                    <a:gd name="connsiteY24" fmla="*/ 286408 h 840829"/>
                    <a:gd name="connsiteX25" fmla="*/ 475156 w 522452"/>
                    <a:gd name="connsiteY25" fmla="*/ 223345 h 840829"/>
                    <a:gd name="connsiteX26" fmla="*/ 443624 w 522452"/>
                    <a:gd name="connsiteY26" fmla="*/ 317939 h 840829"/>
                    <a:gd name="connsiteX27" fmla="*/ 522452 w 522452"/>
                    <a:gd name="connsiteY27" fmla="*/ 381001 h 840829"/>
                    <a:gd name="connsiteX28" fmla="*/ 443624 w 522452"/>
                    <a:gd name="connsiteY28" fmla="*/ 381001 h 840829"/>
                    <a:gd name="connsiteX29" fmla="*/ 349031 w 522452"/>
                    <a:gd name="connsiteY29" fmla="*/ 381001 h 840829"/>
                    <a:gd name="connsiteX30" fmla="*/ 317500 w 522452"/>
                    <a:gd name="connsiteY30" fmla="*/ 428297 h 840829"/>
                    <a:gd name="connsiteX31" fmla="*/ 349031 w 522452"/>
                    <a:gd name="connsiteY31" fmla="*/ 522890 h 840829"/>
                    <a:gd name="connsiteX32" fmla="*/ 254438 w 522452"/>
                    <a:gd name="connsiteY32" fmla="*/ 522890 h 840829"/>
                    <a:gd name="connsiteX33" fmla="*/ 254438 w 522452"/>
                    <a:gd name="connsiteY33" fmla="*/ 617483 h 840829"/>
                    <a:gd name="connsiteX0" fmla="*/ 267138 w 535152"/>
                    <a:gd name="connsiteY0" fmla="*/ 617483 h 840829"/>
                    <a:gd name="connsiteX1" fmla="*/ 251373 w 535152"/>
                    <a:gd name="connsiteY1" fmla="*/ 775139 h 840829"/>
                    <a:gd name="connsiteX2" fmla="*/ 156780 w 535152"/>
                    <a:gd name="connsiteY2" fmla="*/ 838201 h 840829"/>
                    <a:gd name="connsiteX3" fmla="*/ 77952 w 535152"/>
                    <a:gd name="connsiteY3" fmla="*/ 759373 h 840829"/>
                    <a:gd name="connsiteX4" fmla="*/ 14890 w 535152"/>
                    <a:gd name="connsiteY4" fmla="*/ 664780 h 840829"/>
                    <a:gd name="connsiteX5" fmla="*/ 167289 w 535152"/>
                    <a:gd name="connsiteY5" fmla="*/ 575442 h 840829"/>
                    <a:gd name="connsiteX6" fmla="*/ 77952 w 535152"/>
                    <a:gd name="connsiteY6" fmla="*/ 538656 h 840829"/>
                    <a:gd name="connsiteX7" fmla="*/ 156780 w 535152"/>
                    <a:gd name="connsiteY7" fmla="*/ 538656 h 840829"/>
                    <a:gd name="connsiteX8" fmla="*/ 188311 w 535152"/>
                    <a:gd name="connsiteY8" fmla="*/ 491359 h 840829"/>
                    <a:gd name="connsiteX9" fmla="*/ 188311 w 535152"/>
                    <a:gd name="connsiteY9" fmla="*/ 412532 h 840829"/>
                    <a:gd name="connsiteX10" fmla="*/ 282904 w 535152"/>
                    <a:gd name="connsiteY10" fmla="*/ 365235 h 840829"/>
                    <a:gd name="connsiteX11" fmla="*/ 267138 w 535152"/>
                    <a:gd name="connsiteY11" fmla="*/ 270642 h 840829"/>
                    <a:gd name="connsiteX12" fmla="*/ 156780 w 535152"/>
                    <a:gd name="connsiteY12" fmla="*/ 207580 h 840829"/>
                    <a:gd name="connsiteX13" fmla="*/ 141014 w 535152"/>
                    <a:gd name="connsiteY13" fmla="*/ 128752 h 840829"/>
                    <a:gd name="connsiteX14" fmla="*/ 109483 w 535152"/>
                    <a:gd name="connsiteY14" fmla="*/ 65690 h 840829"/>
                    <a:gd name="connsiteX15" fmla="*/ 172545 w 535152"/>
                    <a:gd name="connsiteY15" fmla="*/ 97221 h 840829"/>
                    <a:gd name="connsiteX16" fmla="*/ 282904 w 535152"/>
                    <a:gd name="connsiteY16" fmla="*/ 65690 h 840829"/>
                    <a:gd name="connsiteX17" fmla="*/ 204076 w 535152"/>
                    <a:gd name="connsiteY17" fmla="*/ 2628 h 840829"/>
                    <a:gd name="connsiteX18" fmla="*/ 314435 w 535152"/>
                    <a:gd name="connsiteY18" fmla="*/ 81456 h 840829"/>
                    <a:gd name="connsiteX19" fmla="*/ 393262 w 535152"/>
                    <a:gd name="connsiteY19" fmla="*/ 49925 h 840829"/>
                    <a:gd name="connsiteX20" fmla="*/ 393262 w 535152"/>
                    <a:gd name="connsiteY20" fmla="*/ 34159 h 840829"/>
                    <a:gd name="connsiteX21" fmla="*/ 393262 w 535152"/>
                    <a:gd name="connsiteY21" fmla="*/ 97221 h 840829"/>
                    <a:gd name="connsiteX22" fmla="*/ 345966 w 535152"/>
                    <a:gd name="connsiteY22" fmla="*/ 191814 h 840829"/>
                    <a:gd name="connsiteX23" fmla="*/ 345966 w 535152"/>
                    <a:gd name="connsiteY23" fmla="*/ 254876 h 840829"/>
                    <a:gd name="connsiteX24" fmla="*/ 440559 w 535152"/>
                    <a:gd name="connsiteY24" fmla="*/ 286408 h 840829"/>
                    <a:gd name="connsiteX25" fmla="*/ 487856 w 535152"/>
                    <a:gd name="connsiteY25" fmla="*/ 223345 h 840829"/>
                    <a:gd name="connsiteX26" fmla="*/ 456324 w 535152"/>
                    <a:gd name="connsiteY26" fmla="*/ 317939 h 840829"/>
                    <a:gd name="connsiteX27" fmla="*/ 535152 w 535152"/>
                    <a:gd name="connsiteY27" fmla="*/ 381001 h 840829"/>
                    <a:gd name="connsiteX28" fmla="*/ 456324 w 535152"/>
                    <a:gd name="connsiteY28" fmla="*/ 381001 h 840829"/>
                    <a:gd name="connsiteX29" fmla="*/ 361731 w 535152"/>
                    <a:gd name="connsiteY29" fmla="*/ 381001 h 840829"/>
                    <a:gd name="connsiteX30" fmla="*/ 330200 w 535152"/>
                    <a:gd name="connsiteY30" fmla="*/ 428297 h 840829"/>
                    <a:gd name="connsiteX31" fmla="*/ 361731 w 535152"/>
                    <a:gd name="connsiteY31" fmla="*/ 522890 h 840829"/>
                    <a:gd name="connsiteX32" fmla="*/ 267138 w 535152"/>
                    <a:gd name="connsiteY32" fmla="*/ 522890 h 840829"/>
                    <a:gd name="connsiteX33" fmla="*/ 267138 w 535152"/>
                    <a:gd name="connsiteY33" fmla="*/ 617483 h 840829"/>
                    <a:gd name="connsiteX0" fmla="*/ 190937 w 458951"/>
                    <a:gd name="connsiteY0" fmla="*/ 617483 h 840829"/>
                    <a:gd name="connsiteX1" fmla="*/ 175172 w 458951"/>
                    <a:gd name="connsiteY1" fmla="*/ 775139 h 840829"/>
                    <a:gd name="connsiteX2" fmla="*/ 80579 w 458951"/>
                    <a:gd name="connsiteY2" fmla="*/ 838201 h 840829"/>
                    <a:gd name="connsiteX3" fmla="*/ 1751 w 458951"/>
                    <a:gd name="connsiteY3" fmla="*/ 759373 h 840829"/>
                    <a:gd name="connsiteX4" fmla="*/ 91088 w 458951"/>
                    <a:gd name="connsiteY4" fmla="*/ 575442 h 840829"/>
                    <a:gd name="connsiteX5" fmla="*/ 1751 w 458951"/>
                    <a:gd name="connsiteY5" fmla="*/ 538656 h 840829"/>
                    <a:gd name="connsiteX6" fmla="*/ 80579 w 458951"/>
                    <a:gd name="connsiteY6" fmla="*/ 538656 h 840829"/>
                    <a:gd name="connsiteX7" fmla="*/ 112110 w 458951"/>
                    <a:gd name="connsiteY7" fmla="*/ 491359 h 840829"/>
                    <a:gd name="connsiteX8" fmla="*/ 112110 w 458951"/>
                    <a:gd name="connsiteY8" fmla="*/ 412532 h 840829"/>
                    <a:gd name="connsiteX9" fmla="*/ 206703 w 458951"/>
                    <a:gd name="connsiteY9" fmla="*/ 365235 h 840829"/>
                    <a:gd name="connsiteX10" fmla="*/ 190937 w 458951"/>
                    <a:gd name="connsiteY10" fmla="*/ 270642 h 840829"/>
                    <a:gd name="connsiteX11" fmla="*/ 80579 w 458951"/>
                    <a:gd name="connsiteY11" fmla="*/ 207580 h 840829"/>
                    <a:gd name="connsiteX12" fmla="*/ 64813 w 458951"/>
                    <a:gd name="connsiteY12" fmla="*/ 128752 h 840829"/>
                    <a:gd name="connsiteX13" fmla="*/ 33282 w 458951"/>
                    <a:gd name="connsiteY13" fmla="*/ 65690 h 840829"/>
                    <a:gd name="connsiteX14" fmla="*/ 96344 w 458951"/>
                    <a:gd name="connsiteY14" fmla="*/ 97221 h 840829"/>
                    <a:gd name="connsiteX15" fmla="*/ 206703 w 458951"/>
                    <a:gd name="connsiteY15" fmla="*/ 65690 h 840829"/>
                    <a:gd name="connsiteX16" fmla="*/ 127875 w 458951"/>
                    <a:gd name="connsiteY16" fmla="*/ 2628 h 840829"/>
                    <a:gd name="connsiteX17" fmla="*/ 238234 w 458951"/>
                    <a:gd name="connsiteY17" fmla="*/ 81456 h 840829"/>
                    <a:gd name="connsiteX18" fmla="*/ 317061 w 458951"/>
                    <a:gd name="connsiteY18" fmla="*/ 49925 h 840829"/>
                    <a:gd name="connsiteX19" fmla="*/ 317061 w 458951"/>
                    <a:gd name="connsiteY19" fmla="*/ 34159 h 840829"/>
                    <a:gd name="connsiteX20" fmla="*/ 317061 w 458951"/>
                    <a:gd name="connsiteY20" fmla="*/ 97221 h 840829"/>
                    <a:gd name="connsiteX21" fmla="*/ 269765 w 458951"/>
                    <a:gd name="connsiteY21" fmla="*/ 191814 h 840829"/>
                    <a:gd name="connsiteX22" fmla="*/ 269765 w 458951"/>
                    <a:gd name="connsiteY22" fmla="*/ 254876 h 840829"/>
                    <a:gd name="connsiteX23" fmla="*/ 364358 w 458951"/>
                    <a:gd name="connsiteY23" fmla="*/ 286408 h 840829"/>
                    <a:gd name="connsiteX24" fmla="*/ 411655 w 458951"/>
                    <a:gd name="connsiteY24" fmla="*/ 223345 h 840829"/>
                    <a:gd name="connsiteX25" fmla="*/ 380123 w 458951"/>
                    <a:gd name="connsiteY25" fmla="*/ 317939 h 840829"/>
                    <a:gd name="connsiteX26" fmla="*/ 458951 w 458951"/>
                    <a:gd name="connsiteY26" fmla="*/ 381001 h 840829"/>
                    <a:gd name="connsiteX27" fmla="*/ 380123 w 458951"/>
                    <a:gd name="connsiteY27" fmla="*/ 381001 h 840829"/>
                    <a:gd name="connsiteX28" fmla="*/ 285530 w 458951"/>
                    <a:gd name="connsiteY28" fmla="*/ 381001 h 840829"/>
                    <a:gd name="connsiteX29" fmla="*/ 253999 w 458951"/>
                    <a:gd name="connsiteY29" fmla="*/ 428297 h 840829"/>
                    <a:gd name="connsiteX30" fmla="*/ 285530 w 458951"/>
                    <a:gd name="connsiteY30" fmla="*/ 522890 h 840829"/>
                    <a:gd name="connsiteX31" fmla="*/ 190937 w 458951"/>
                    <a:gd name="connsiteY31" fmla="*/ 522890 h 840829"/>
                    <a:gd name="connsiteX32" fmla="*/ 190937 w 458951"/>
                    <a:gd name="connsiteY32" fmla="*/ 617483 h 8408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458951" h="840829">
                      <a:moveTo>
                        <a:pt x="190937" y="617483"/>
                      </a:moveTo>
                      <a:cubicBezTo>
                        <a:pt x="188310" y="659524"/>
                        <a:pt x="193565" y="738353"/>
                        <a:pt x="175172" y="775139"/>
                      </a:cubicBezTo>
                      <a:cubicBezTo>
                        <a:pt x="156779" y="811925"/>
                        <a:pt x="109482" y="840829"/>
                        <a:pt x="80579" y="838201"/>
                      </a:cubicBezTo>
                      <a:cubicBezTo>
                        <a:pt x="51676" y="835573"/>
                        <a:pt x="0" y="803166"/>
                        <a:pt x="1751" y="759373"/>
                      </a:cubicBezTo>
                      <a:cubicBezTo>
                        <a:pt x="3502" y="715580"/>
                        <a:pt x="91088" y="612228"/>
                        <a:pt x="91088" y="575442"/>
                      </a:cubicBezTo>
                      <a:cubicBezTo>
                        <a:pt x="91088" y="538656"/>
                        <a:pt x="3502" y="544787"/>
                        <a:pt x="1751" y="538656"/>
                      </a:cubicBezTo>
                      <a:cubicBezTo>
                        <a:pt x="0" y="532525"/>
                        <a:pt x="62186" y="546539"/>
                        <a:pt x="80579" y="538656"/>
                      </a:cubicBezTo>
                      <a:cubicBezTo>
                        <a:pt x="98972" y="530773"/>
                        <a:pt x="106855" y="512380"/>
                        <a:pt x="112110" y="491359"/>
                      </a:cubicBezTo>
                      <a:cubicBezTo>
                        <a:pt x="117365" y="470338"/>
                        <a:pt x="96344" y="433553"/>
                        <a:pt x="112110" y="412532"/>
                      </a:cubicBezTo>
                      <a:cubicBezTo>
                        <a:pt x="127876" y="391511"/>
                        <a:pt x="193565" y="388883"/>
                        <a:pt x="206703" y="365235"/>
                      </a:cubicBezTo>
                      <a:cubicBezTo>
                        <a:pt x="219841" y="341587"/>
                        <a:pt x="211958" y="296918"/>
                        <a:pt x="190937" y="270642"/>
                      </a:cubicBezTo>
                      <a:cubicBezTo>
                        <a:pt x="169916" y="244366"/>
                        <a:pt x="101600" y="231228"/>
                        <a:pt x="80579" y="207580"/>
                      </a:cubicBezTo>
                      <a:cubicBezTo>
                        <a:pt x="59558" y="183932"/>
                        <a:pt x="72696" y="152400"/>
                        <a:pt x="64813" y="128752"/>
                      </a:cubicBezTo>
                      <a:cubicBezTo>
                        <a:pt x="56930" y="105104"/>
                        <a:pt x="28027" y="70945"/>
                        <a:pt x="33282" y="65690"/>
                      </a:cubicBezTo>
                      <a:cubicBezTo>
                        <a:pt x="38537" y="60435"/>
                        <a:pt x="67441" y="97221"/>
                        <a:pt x="96344" y="97221"/>
                      </a:cubicBezTo>
                      <a:cubicBezTo>
                        <a:pt x="125247" y="97221"/>
                        <a:pt x="201448" y="81455"/>
                        <a:pt x="206703" y="65690"/>
                      </a:cubicBezTo>
                      <a:cubicBezTo>
                        <a:pt x="211958" y="49925"/>
                        <a:pt x="122620" y="0"/>
                        <a:pt x="127875" y="2628"/>
                      </a:cubicBezTo>
                      <a:cubicBezTo>
                        <a:pt x="133130" y="5256"/>
                        <a:pt x="206703" y="73573"/>
                        <a:pt x="238234" y="81456"/>
                      </a:cubicBezTo>
                      <a:cubicBezTo>
                        <a:pt x="269765" y="89339"/>
                        <a:pt x="303923" y="57808"/>
                        <a:pt x="317061" y="49925"/>
                      </a:cubicBezTo>
                      <a:cubicBezTo>
                        <a:pt x="330199" y="42042"/>
                        <a:pt x="317061" y="34159"/>
                        <a:pt x="317061" y="34159"/>
                      </a:cubicBezTo>
                      <a:cubicBezTo>
                        <a:pt x="317061" y="42042"/>
                        <a:pt x="324944" y="70945"/>
                        <a:pt x="317061" y="97221"/>
                      </a:cubicBezTo>
                      <a:cubicBezTo>
                        <a:pt x="309178" y="123497"/>
                        <a:pt x="277648" y="165538"/>
                        <a:pt x="269765" y="191814"/>
                      </a:cubicBezTo>
                      <a:cubicBezTo>
                        <a:pt x="261882" y="218090"/>
                        <a:pt x="254000" y="239110"/>
                        <a:pt x="269765" y="254876"/>
                      </a:cubicBezTo>
                      <a:cubicBezTo>
                        <a:pt x="285530" y="270642"/>
                        <a:pt x="340710" y="291663"/>
                        <a:pt x="364358" y="286408"/>
                      </a:cubicBezTo>
                      <a:cubicBezTo>
                        <a:pt x="388006" y="281153"/>
                        <a:pt x="409028" y="218090"/>
                        <a:pt x="411655" y="223345"/>
                      </a:cubicBezTo>
                      <a:cubicBezTo>
                        <a:pt x="414282" y="228600"/>
                        <a:pt x="372240" y="291663"/>
                        <a:pt x="380123" y="317939"/>
                      </a:cubicBezTo>
                      <a:cubicBezTo>
                        <a:pt x="388006" y="344215"/>
                        <a:pt x="458951" y="370491"/>
                        <a:pt x="458951" y="381001"/>
                      </a:cubicBezTo>
                      <a:cubicBezTo>
                        <a:pt x="458951" y="391511"/>
                        <a:pt x="380123" y="381001"/>
                        <a:pt x="380123" y="381001"/>
                      </a:cubicBezTo>
                      <a:cubicBezTo>
                        <a:pt x="351220" y="381001"/>
                        <a:pt x="306551" y="373118"/>
                        <a:pt x="285530" y="381001"/>
                      </a:cubicBezTo>
                      <a:cubicBezTo>
                        <a:pt x="264509" y="388884"/>
                        <a:pt x="253999" y="404649"/>
                        <a:pt x="253999" y="428297"/>
                      </a:cubicBezTo>
                      <a:cubicBezTo>
                        <a:pt x="253999" y="451945"/>
                        <a:pt x="296040" y="507125"/>
                        <a:pt x="285530" y="522890"/>
                      </a:cubicBezTo>
                      <a:cubicBezTo>
                        <a:pt x="275020" y="538656"/>
                        <a:pt x="209330" y="512380"/>
                        <a:pt x="190937" y="522890"/>
                      </a:cubicBezTo>
                      <a:cubicBezTo>
                        <a:pt x="172544" y="533400"/>
                        <a:pt x="193564" y="575442"/>
                        <a:pt x="190937" y="617483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38" name="Freeform 337"/>
                <p:cNvSpPr/>
                <p:nvPr/>
              </p:nvSpPr>
              <p:spPr>
                <a:xfrm>
                  <a:off x="4292053" y="3191178"/>
                  <a:ext cx="317768" cy="455148"/>
                </a:xfrm>
                <a:custGeom>
                  <a:avLst/>
                  <a:gdLst>
                    <a:gd name="connsiteX0" fmla="*/ 47296 w 320565"/>
                    <a:gd name="connsiteY0" fmla="*/ 349468 h 446689"/>
                    <a:gd name="connsiteX1" fmla="*/ 94593 w 320565"/>
                    <a:gd name="connsiteY1" fmla="*/ 286406 h 446689"/>
                    <a:gd name="connsiteX2" fmla="*/ 63062 w 320565"/>
                    <a:gd name="connsiteY2" fmla="*/ 97220 h 446689"/>
                    <a:gd name="connsiteX3" fmla="*/ 0 w 320565"/>
                    <a:gd name="connsiteY3" fmla="*/ 97220 h 446689"/>
                    <a:gd name="connsiteX4" fmla="*/ 63062 w 320565"/>
                    <a:gd name="connsiteY4" fmla="*/ 2627 h 446689"/>
                    <a:gd name="connsiteX5" fmla="*/ 141889 w 320565"/>
                    <a:gd name="connsiteY5" fmla="*/ 81455 h 446689"/>
                    <a:gd name="connsiteX6" fmla="*/ 220717 w 320565"/>
                    <a:gd name="connsiteY6" fmla="*/ 81455 h 446689"/>
                    <a:gd name="connsiteX7" fmla="*/ 189186 w 320565"/>
                    <a:gd name="connsiteY7" fmla="*/ 176048 h 446689"/>
                    <a:gd name="connsiteX8" fmla="*/ 236482 w 320565"/>
                    <a:gd name="connsiteY8" fmla="*/ 317937 h 446689"/>
                    <a:gd name="connsiteX9" fmla="*/ 315310 w 320565"/>
                    <a:gd name="connsiteY9" fmla="*/ 349468 h 446689"/>
                    <a:gd name="connsiteX10" fmla="*/ 268013 w 320565"/>
                    <a:gd name="connsiteY10" fmla="*/ 333703 h 446689"/>
                    <a:gd name="connsiteX11" fmla="*/ 220717 w 320565"/>
                    <a:gd name="connsiteY11" fmla="*/ 365234 h 446689"/>
                    <a:gd name="connsiteX12" fmla="*/ 126124 w 320565"/>
                    <a:gd name="connsiteY12" fmla="*/ 444061 h 446689"/>
                    <a:gd name="connsiteX13" fmla="*/ 47296 w 320565"/>
                    <a:gd name="connsiteY13" fmla="*/ 349468 h 446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320565" h="446689">
                      <a:moveTo>
                        <a:pt x="47296" y="349468"/>
                      </a:moveTo>
                      <a:cubicBezTo>
                        <a:pt x="42041" y="323192"/>
                        <a:pt x="91965" y="328447"/>
                        <a:pt x="94593" y="286406"/>
                      </a:cubicBezTo>
                      <a:cubicBezTo>
                        <a:pt x="97221" y="244365"/>
                        <a:pt x="78828" y="128751"/>
                        <a:pt x="63062" y="97220"/>
                      </a:cubicBezTo>
                      <a:cubicBezTo>
                        <a:pt x="47297" y="65689"/>
                        <a:pt x="0" y="112985"/>
                        <a:pt x="0" y="97220"/>
                      </a:cubicBezTo>
                      <a:cubicBezTo>
                        <a:pt x="0" y="81455"/>
                        <a:pt x="39414" y="5254"/>
                        <a:pt x="63062" y="2627"/>
                      </a:cubicBezTo>
                      <a:cubicBezTo>
                        <a:pt x="86710" y="0"/>
                        <a:pt x="115613" y="68317"/>
                        <a:pt x="141889" y="81455"/>
                      </a:cubicBezTo>
                      <a:cubicBezTo>
                        <a:pt x="168165" y="94593"/>
                        <a:pt x="212834" y="65690"/>
                        <a:pt x="220717" y="81455"/>
                      </a:cubicBezTo>
                      <a:cubicBezTo>
                        <a:pt x="228600" y="97221"/>
                        <a:pt x="186559" y="136634"/>
                        <a:pt x="189186" y="176048"/>
                      </a:cubicBezTo>
                      <a:cubicBezTo>
                        <a:pt x="191814" y="215462"/>
                        <a:pt x="215461" y="289034"/>
                        <a:pt x="236482" y="317937"/>
                      </a:cubicBezTo>
                      <a:cubicBezTo>
                        <a:pt x="257503" y="346840"/>
                        <a:pt x="310055" y="346840"/>
                        <a:pt x="315310" y="349468"/>
                      </a:cubicBezTo>
                      <a:cubicBezTo>
                        <a:pt x="320565" y="352096"/>
                        <a:pt x="283779" y="331075"/>
                        <a:pt x="268013" y="333703"/>
                      </a:cubicBezTo>
                      <a:cubicBezTo>
                        <a:pt x="252247" y="336331"/>
                        <a:pt x="244365" y="346841"/>
                        <a:pt x="220717" y="365234"/>
                      </a:cubicBezTo>
                      <a:cubicBezTo>
                        <a:pt x="197069" y="383627"/>
                        <a:pt x="147145" y="446689"/>
                        <a:pt x="126124" y="444061"/>
                      </a:cubicBezTo>
                      <a:cubicBezTo>
                        <a:pt x="105103" y="441433"/>
                        <a:pt x="52551" y="375744"/>
                        <a:pt x="47296" y="349468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39" name="Freeform 338"/>
                <p:cNvSpPr/>
                <p:nvPr/>
              </p:nvSpPr>
              <p:spPr>
                <a:xfrm>
                  <a:off x="4313968" y="2514297"/>
                  <a:ext cx="262978" cy="291763"/>
                </a:xfrm>
                <a:custGeom>
                  <a:avLst/>
                  <a:gdLst>
                    <a:gd name="connsiteX0" fmla="*/ 15765 w 260131"/>
                    <a:gd name="connsiteY0" fmla="*/ 254876 h 289035"/>
                    <a:gd name="connsiteX1" fmla="*/ 31531 w 260131"/>
                    <a:gd name="connsiteY1" fmla="*/ 176048 h 289035"/>
                    <a:gd name="connsiteX2" fmla="*/ 31531 w 260131"/>
                    <a:gd name="connsiteY2" fmla="*/ 18393 h 289035"/>
                    <a:gd name="connsiteX3" fmla="*/ 94593 w 260131"/>
                    <a:gd name="connsiteY3" fmla="*/ 65690 h 289035"/>
                    <a:gd name="connsiteX4" fmla="*/ 189186 w 260131"/>
                    <a:gd name="connsiteY4" fmla="*/ 65690 h 289035"/>
                    <a:gd name="connsiteX5" fmla="*/ 173420 w 260131"/>
                    <a:gd name="connsiteY5" fmla="*/ 176048 h 289035"/>
                    <a:gd name="connsiteX6" fmla="*/ 220717 w 260131"/>
                    <a:gd name="connsiteY6" fmla="*/ 207579 h 289035"/>
                    <a:gd name="connsiteX7" fmla="*/ 252248 w 260131"/>
                    <a:gd name="connsiteY7" fmla="*/ 239111 h 289035"/>
                    <a:gd name="connsiteX8" fmla="*/ 173420 w 260131"/>
                    <a:gd name="connsiteY8" fmla="*/ 254876 h 289035"/>
                    <a:gd name="connsiteX9" fmla="*/ 157655 w 260131"/>
                    <a:gd name="connsiteY9" fmla="*/ 286407 h 289035"/>
                    <a:gd name="connsiteX10" fmla="*/ 126124 w 260131"/>
                    <a:gd name="connsiteY10" fmla="*/ 270642 h 289035"/>
                    <a:gd name="connsiteX11" fmla="*/ 15765 w 260131"/>
                    <a:gd name="connsiteY11" fmla="*/ 254876 h 2890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60131" h="289035">
                      <a:moveTo>
                        <a:pt x="15765" y="254876"/>
                      </a:moveTo>
                      <a:cubicBezTo>
                        <a:pt x="0" y="239110"/>
                        <a:pt x="28903" y="215462"/>
                        <a:pt x="31531" y="176048"/>
                      </a:cubicBezTo>
                      <a:cubicBezTo>
                        <a:pt x="34159" y="136634"/>
                        <a:pt x="21021" y="36786"/>
                        <a:pt x="31531" y="18393"/>
                      </a:cubicBezTo>
                      <a:cubicBezTo>
                        <a:pt x="42041" y="0"/>
                        <a:pt x="68317" y="57807"/>
                        <a:pt x="94593" y="65690"/>
                      </a:cubicBezTo>
                      <a:cubicBezTo>
                        <a:pt x="120869" y="73573"/>
                        <a:pt x="176048" y="47297"/>
                        <a:pt x="189186" y="65690"/>
                      </a:cubicBezTo>
                      <a:cubicBezTo>
                        <a:pt x="202324" y="84083"/>
                        <a:pt x="168165" y="152400"/>
                        <a:pt x="173420" y="176048"/>
                      </a:cubicBezTo>
                      <a:cubicBezTo>
                        <a:pt x="178675" y="199696"/>
                        <a:pt x="207579" y="197069"/>
                        <a:pt x="220717" y="207579"/>
                      </a:cubicBezTo>
                      <a:cubicBezTo>
                        <a:pt x="233855" y="218089"/>
                        <a:pt x="260131" y="231228"/>
                        <a:pt x="252248" y="239111"/>
                      </a:cubicBezTo>
                      <a:cubicBezTo>
                        <a:pt x="244365" y="246994"/>
                        <a:pt x="189186" y="246993"/>
                        <a:pt x="173420" y="254876"/>
                      </a:cubicBezTo>
                      <a:cubicBezTo>
                        <a:pt x="157655" y="262759"/>
                        <a:pt x="165538" y="283779"/>
                        <a:pt x="157655" y="286407"/>
                      </a:cubicBezTo>
                      <a:cubicBezTo>
                        <a:pt x="149772" y="289035"/>
                        <a:pt x="144517" y="273269"/>
                        <a:pt x="126124" y="270642"/>
                      </a:cubicBezTo>
                      <a:cubicBezTo>
                        <a:pt x="107731" y="268015"/>
                        <a:pt x="31530" y="270642"/>
                        <a:pt x="15765" y="254876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163" name="Group 26"/>
              <p:cNvGrpSpPr>
                <a:grpSpLocks/>
              </p:cNvGrpSpPr>
              <p:nvPr/>
            </p:nvGrpSpPr>
            <p:grpSpPr bwMode="auto">
              <a:xfrm>
                <a:off x="3124201" y="3384331"/>
                <a:ext cx="2877206" cy="1715814"/>
                <a:chOff x="3124201" y="3384331"/>
                <a:chExt cx="2877206" cy="1715814"/>
              </a:xfrm>
            </p:grpSpPr>
            <p:sp>
              <p:nvSpPr>
                <p:cNvPr id="330" name="Freeform 329"/>
                <p:cNvSpPr/>
                <p:nvPr/>
              </p:nvSpPr>
              <p:spPr>
                <a:xfrm>
                  <a:off x="4324930" y="4113140"/>
                  <a:ext cx="1676477" cy="980308"/>
                </a:xfrm>
                <a:custGeom>
                  <a:avLst/>
                  <a:gdLst>
                    <a:gd name="connsiteX0" fmla="*/ 212834 w 1673772"/>
                    <a:gd name="connsiteY0" fmla="*/ 919655 h 974834"/>
                    <a:gd name="connsiteX1" fmla="*/ 338958 w 1673772"/>
                    <a:gd name="connsiteY1" fmla="*/ 935420 h 974834"/>
                    <a:gd name="connsiteX2" fmla="*/ 323193 w 1673772"/>
                    <a:gd name="connsiteY2" fmla="*/ 840827 h 974834"/>
                    <a:gd name="connsiteX3" fmla="*/ 433551 w 1673772"/>
                    <a:gd name="connsiteY3" fmla="*/ 966951 h 974834"/>
                    <a:gd name="connsiteX4" fmla="*/ 465082 w 1673772"/>
                    <a:gd name="connsiteY4" fmla="*/ 856592 h 974834"/>
                    <a:gd name="connsiteX5" fmla="*/ 559675 w 1673772"/>
                    <a:gd name="connsiteY5" fmla="*/ 966951 h 974834"/>
                    <a:gd name="connsiteX6" fmla="*/ 622737 w 1673772"/>
                    <a:gd name="connsiteY6" fmla="*/ 903889 h 974834"/>
                    <a:gd name="connsiteX7" fmla="*/ 559675 w 1673772"/>
                    <a:gd name="connsiteY7" fmla="*/ 793530 h 974834"/>
                    <a:gd name="connsiteX8" fmla="*/ 670034 w 1673772"/>
                    <a:gd name="connsiteY8" fmla="*/ 872358 h 974834"/>
                    <a:gd name="connsiteX9" fmla="*/ 701565 w 1673772"/>
                    <a:gd name="connsiteY9" fmla="*/ 746234 h 974834"/>
                    <a:gd name="connsiteX10" fmla="*/ 843455 w 1673772"/>
                    <a:gd name="connsiteY10" fmla="*/ 935420 h 974834"/>
                    <a:gd name="connsiteX11" fmla="*/ 938048 w 1673772"/>
                    <a:gd name="connsiteY11" fmla="*/ 951186 h 974834"/>
                    <a:gd name="connsiteX12" fmla="*/ 938048 w 1673772"/>
                    <a:gd name="connsiteY12" fmla="*/ 809296 h 974834"/>
                    <a:gd name="connsiteX13" fmla="*/ 1079937 w 1673772"/>
                    <a:gd name="connsiteY13" fmla="*/ 888123 h 974834"/>
                    <a:gd name="connsiteX14" fmla="*/ 1158765 w 1673772"/>
                    <a:gd name="connsiteY14" fmla="*/ 872358 h 974834"/>
                    <a:gd name="connsiteX15" fmla="*/ 1142999 w 1673772"/>
                    <a:gd name="connsiteY15" fmla="*/ 730468 h 974834"/>
                    <a:gd name="connsiteX16" fmla="*/ 1221827 w 1673772"/>
                    <a:gd name="connsiteY16" fmla="*/ 809296 h 974834"/>
                    <a:gd name="connsiteX17" fmla="*/ 1552903 w 1673772"/>
                    <a:gd name="connsiteY17" fmla="*/ 746234 h 974834"/>
                    <a:gd name="connsiteX18" fmla="*/ 1663262 w 1673772"/>
                    <a:gd name="connsiteY18" fmla="*/ 493986 h 974834"/>
                    <a:gd name="connsiteX19" fmla="*/ 1615965 w 1673772"/>
                    <a:gd name="connsiteY19" fmla="*/ 462455 h 974834"/>
                    <a:gd name="connsiteX20" fmla="*/ 1395248 w 1673772"/>
                    <a:gd name="connsiteY20" fmla="*/ 620110 h 974834"/>
                    <a:gd name="connsiteX21" fmla="*/ 1489841 w 1673772"/>
                    <a:gd name="connsiteY21" fmla="*/ 493986 h 974834"/>
                    <a:gd name="connsiteX22" fmla="*/ 1379482 w 1673772"/>
                    <a:gd name="connsiteY22" fmla="*/ 430923 h 974834"/>
                    <a:gd name="connsiteX23" fmla="*/ 1158765 w 1673772"/>
                    <a:gd name="connsiteY23" fmla="*/ 635875 h 974834"/>
                    <a:gd name="connsiteX24" fmla="*/ 1158765 w 1673772"/>
                    <a:gd name="connsiteY24" fmla="*/ 478220 h 974834"/>
                    <a:gd name="connsiteX25" fmla="*/ 1079937 w 1673772"/>
                    <a:gd name="connsiteY25" fmla="*/ 478220 h 974834"/>
                    <a:gd name="connsiteX26" fmla="*/ 938048 w 1673772"/>
                    <a:gd name="connsiteY26" fmla="*/ 557048 h 974834"/>
                    <a:gd name="connsiteX27" fmla="*/ 969579 w 1673772"/>
                    <a:gd name="connsiteY27" fmla="*/ 509751 h 974834"/>
                    <a:gd name="connsiteX28" fmla="*/ 969579 w 1673772"/>
                    <a:gd name="connsiteY28" fmla="*/ 446689 h 974834"/>
                    <a:gd name="connsiteX29" fmla="*/ 859220 w 1673772"/>
                    <a:gd name="connsiteY29" fmla="*/ 446689 h 974834"/>
                    <a:gd name="connsiteX30" fmla="*/ 717331 w 1673772"/>
                    <a:gd name="connsiteY30" fmla="*/ 430923 h 974834"/>
                    <a:gd name="connsiteX31" fmla="*/ 622737 w 1673772"/>
                    <a:gd name="connsiteY31" fmla="*/ 430923 h 974834"/>
                    <a:gd name="connsiteX32" fmla="*/ 543910 w 1673772"/>
                    <a:gd name="connsiteY32" fmla="*/ 320565 h 974834"/>
                    <a:gd name="connsiteX33" fmla="*/ 591206 w 1673772"/>
                    <a:gd name="connsiteY33" fmla="*/ 399392 h 974834"/>
                    <a:gd name="connsiteX34" fmla="*/ 528144 w 1673772"/>
                    <a:gd name="connsiteY34" fmla="*/ 493986 h 974834"/>
                    <a:gd name="connsiteX35" fmla="*/ 402020 w 1673772"/>
                    <a:gd name="connsiteY35" fmla="*/ 415158 h 974834"/>
                    <a:gd name="connsiteX36" fmla="*/ 402020 w 1673772"/>
                    <a:gd name="connsiteY36" fmla="*/ 509751 h 974834"/>
                    <a:gd name="connsiteX37" fmla="*/ 275896 w 1673772"/>
                    <a:gd name="connsiteY37" fmla="*/ 478220 h 974834"/>
                    <a:gd name="connsiteX38" fmla="*/ 275896 w 1673772"/>
                    <a:gd name="connsiteY38" fmla="*/ 367861 h 974834"/>
                    <a:gd name="connsiteX39" fmla="*/ 165537 w 1673772"/>
                    <a:gd name="connsiteY39" fmla="*/ 430923 h 974834"/>
                    <a:gd name="connsiteX40" fmla="*/ 39413 w 1673772"/>
                    <a:gd name="connsiteY40" fmla="*/ 383627 h 974834"/>
                    <a:gd name="connsiteX41" fmla="*/ 23648 w 1673772"/>
                    <a:gd name="connsiteY41" fmla="*/ 257503 h 974834"/>
                    <a:gd name="connsiteX42" fmla="*/ 181303 w 1673772"/>
                    <a:gd name="connsiteY42" fmla="*/ 257503 h 974834"/>
                    <a:gd name="connsiteX43" fmla="*/ 102475 w 1673772"/>
                    <a:gd name="connsiteY43" fmla="*/ 194441 h 974834"/>
                    <a:gd name="connsiteX44" fmla="*/ 102475 w 1673772"/>
                    <a:gd name="connsiteY44" fmla="*/ 115613 h 974834"/>
                    <a:gd name="connsiteX45" fmla="*/ 307427 w 1673772"/>
                    <a:gd name="connsiteY45" fmla="*/ 99848 h 974834"/>
                    <a:gd name="connsiteX46" fmla="*/ 338958 w 1673772"/>
                    <a:gd name="connsiteY46" fmla="*/ 84082 h 974834"/>
                    <a:gd name="connsiteX47" fmla="*/ 402020 w 1673772"/>
                    <a:gd name="connsiteY47" fmla="*/ 5255 h 974834"/>
                    <a:gd name="connsiteX48" fmla="*/ 512379 w 1673772"/>
                    <a:gd name="connsiteY48" fmla="*/ 68317 h 974834"/>
                    <a:gd name="connsiteX49" fmla="*/ 480848 w 1673772"/>
                    <a:gd name="connsiteY49" fmla="*/ 178675 h 974834"/>
                    <a:gd name="connsiteX50" fmla="*/ 575441 w 1673772"/>
                    <a:gd name="connsiteY50" fmla="*/ 36786 h 974834"/>
                    <a:gd name="connsiteX51" fmla="*/ 685799 w 1673772"/>
                    <a:gd name="connsiteY51" fmla="*/ 5255 h 974834"/>
                    <a:gd name="connsiteX52" fmla="*/ 764627 w 1673772"/>
                    <a:gd name="connsiteY52" fmla="*/ 68317 h 974834"/>
                    <a:gd name="connsiteX53" fmla="*/ 701565 w 1673772"/>
                    <a:gd name="connsiteY53" fmla="*/ 147144 h 974834"/>
                    <a:gd name="connsiteX54" fmla="*/ 796158 w 1673772"/>
                    <a:gd name="connsiteY54" fmla="*/ 225972 h 974834"/>
                    <a:gd name="connsiteX55" fmla="*/ 1016875 w 1673772"/>
                    <a:gd name="connsiteY55" fmla="*/ 194441 h 974834"/>
                    <a:gd name="connsiteX56" fmla="*/ 1001110 w 1673772"/>
                    <a:gd name="connsiteY56" fmla="*/ 273268 h 974834"/>
                    <a:gd name="connsiteX57" fmla="*/ 890751 w 1673772"/>
                    <a:gd name="connsiteY57" fmla="*/ 352096 h 974834"/>
                    <a:gd name="connsiteX58" fmla="*/ 796158 w 1673772"/>
                    <a:gd name="connsiteY58" fmla="*/ 289034 h 974834"/>
                    <a:gd name="connsiteX59" fmla="*/ 764627 w 1673772"/>
                    <a:gd name="connsiteY59" fmla="*/ 399392 h 974834"/>
                    <a:gd name="connsiteX60" fmla="*/ 622737 w 1673772"/>
                    <a:gd name="connsiteY60" fmla="*/ 399392 h 974834"/>
                    <a:gd name="connsiteX61" fmla="*/ 528144 w 1673772"/>
                    <a:gd name="connsiteY61" fmla="*/ 320565 h 974834"/>
                    <a:gd name="connsiteX62" fmla="*/ 559675 w 1673772"/>
                    <a:gd name="connsiteY62" fmla="*/ 509751 h 974834"/>
                    <a:gd name="connsiteX63" fmla="*/ 402020 w 1673772"/>
                    <a:gd name="connsiteY63" fmla="*/ 446689 h 974834"/>
                    <a:gd name="connsiteX64" fmla="*/ 386255 w 1673772"/>
                    <a:gd name="connsiteY64" fmla="*/ 509751 h 974834"/>
                    <a:gd name="connsiteX65" fmla="*/ 291662 w 1673772"/>
                    <a:gd name="connsiteY65" fmla="*/ 509751 h 974834"/>
                    <a:gd name="connsiteX66" fmla="*/ 275896 w 1673772"/>
                    <a:gd name="connsiteY66" fmla="*/ 367861 h 974834"/>
                    <a:gd name="connsiteX67" fmla="*/ 197068 w 1673772"/>
                    <a:gd name="connsiteY67" fmla="*/ 478220 h 974834"/>
                    <a:gd name="connsiteX68" fmla="*/ 244365 w 1673772"/>
                    <a:gd name="connsiteY68" fmla="*/ 698937 h 974834"/>
                    <a:gd name="connsiteX69" fmla="*/ 212834 w 1673772"/>
                    <a:gd name="connsiteY69" fmla="*/ 919655 h 974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</a:cxnLst>
                  <a:rect l="l" t="t" r="r" b="b"/>
                  <a:pathLst>
                    <a:path w="1673772" h="974834">
                      <a:moveTo>
                        <a:pt x="212834" y="919655"/>
                      </a:moveTo>
                      <a:cubicBezTo>
                        <a:pt x="228599" y="959069"/>
                        <a:pt x="320565" y="948558"/>
                        <a:pt x="338958" y="935420"/>
                      </a:cubicBezTo>
                      <a:cubicBezTo>
                        <a:pt x="357351" y="922282"/>
                        <a:pt x="307428" y="835572"/>
                        <a:pt x="323193" y="840827"/>
                      </a:cubicBezTo>
                      <a:cubicBezTo>
                        <a:pt x="338958" y="846082"/>
                        <a:pt x="409903" y="964324"/>
                        <a:pt x="433551" y="966951"/>
                      </a:cubicBezTo>
                      <a:cubicBezTo>
                        <a:pt x="457199" y="969578"/>
                        <a:pt x="444061" y="856592"/>
                        <a:pt x="465082" y="856592"/>
                      </a:cubicBezTo>
                      <a:cubicBezTo>
                        <a:pt x="486103" y="856592"/>
                        <a:pt x="533399" y="959068"/>
                        <a:pt x="559675" y="966951"/>
                      </a:cubicBezTo>
                      <a:cubicBezTo>
                        <a:pt x="585951" y="974834"/>
                        <a:pt x="622737" y="932792"/>
                        <a:pt x="622737" y="903889"/>
                      </a:cubicBezTo>
                      <a:cubicBezTo>
                        <a:pt x="622737" y="874986"/>
                        <a:pt x="551792" y="798785"/>
                        <a:pt x="559675" y="793530"/>
                      </a:cubicBezTo>
                      <a:cubicBezTo>
                        <a:pt x="567558" y="788275"/>
                        <a:pt x="646386" y="880241"/>
                        <a:pt x="670034" y="872358"/>
                      </a:cubicBezTo>
                      <a:cubicBezTo>
                        <a:pt x="693682" y="864475"/>
                        <a:pt x="672661" y="735724"/>
                        <a:pt x="701565" y="746234"/>
                      </a:cubicBezTo>
                      <a:cubicBezTo>
                        <a:pt x="730469" y="756744"/>
                        <a:pt x="804041" y="901261"/>
                        <a:pt x="843455" y="935420"/>
                      </a:cubicBezTo>
                      <a:cubicBezTo>
                        <a:pt x="882869" y="969579"/>
                        <a:pt x="922282" y="972207"/>
                        <a:pt x="938048" y="951186"/>
                      </a:cubicBezTo>
                      <a:cubicBezTo>
                        <a:pt x="953814" y="930165"/>
                        <a:pt x="914400" y="819807"/>
                        <a:pt x="938048" y="809296"/>
                      </a:cubicBezTo>
                      <a:cubicBezTo>
                        <a:pt x="961696" y="798786"/>
                        <a:pt x="1043151" y="877613"/>
                        <a:pt x="1079937" y="888123"/>
                      </a:cubicBezTo>
                      <a:cubicBezTo>
                        <a:pt x="1116723" y="898633"/>
                        <a:pt x="1148255" y="898634"/>
                        <a:pt x="1158765" y="872358"/>
                      </a:cubicBezTo>
                      <a:cubicBezTo>
                        <a:pt x="1169275" y="846082"/>
                        <a:pt x="1132489" y="740978"/>
                        <a:pt x="1142999" y="730468"/>
                      </a:cubicBezTo>
                      <a:cubicBezTo>
                        <a:pt x="1153509" y="719958"/>
                        <a:pt x="1153510" y="806668"/>
                        <a:pt x="1221827" y="809296"/>
                      </a:cubicBezTo>
                      <a:cubicBezTo>
                        <a:pt x="1290144" y="811924"/>
                        <a:pt x="1479330" y="798786"/>
                        <a:pt x="1552903" y="746234"/>
                      </a:cubicBezTo>
                      <a:cubicBezTo>
                        <a:pt x="1626476" y="693682"/>
                        <a:pt x="1652752" y="541282"/>
                        <a:pt x="1663262" y="493986"/>
                      </a:cubicBezTo>
                      <a:cubicBezTo>
                        <a:pt x="1673772" y="446690"/>
                        <a:pt x="1660634" y="441434"/>
                        <a:pt x="1615965" y="462455"/>
                      </a:cubicBezTo>
                      <a:cubicBezTo>
                        <a:pt x="1571296" y="483476"/>
                        <a:pt x="1416269" y="614855"/>
                        <a:pt x="1395248" y="620110"/>
                      </a:cubicBezTo>
                      <a:cubicBezTo>
                        <a:pt x="1374227" y="625365"/>
                        <a:pt x="1492469" y="525517"/>
                        <a:pt x="1489841" y="493986"/>
                      </a:cubicBezTo>
                      <a:cubicBezTo>
                        <a:pt x="1487213" y="462455"/>
                        <a:pt x="1434661" y="407275"/>
                        <a:pt x="1379482" y="430923"/>
                      </a:cubicBezTo>
                      <a:cubicBezTo>
                        <a:pt x="1324303" y="454571"/>
                        <a:pt x="1195551" y="627992"/>
                        <a:pt x="1158765" y="635875"/>
                      </a:cubicBezTo>
                      <a:cubicBezTo>
                        <a:pt x="1121979" y="643758"/>
                        <a:pt x="1171903" y="504496"/>
                        <a:pt x="1158765" y="478220"/>
                      </a:cubicBezTo>
                      <a:cubicBezTo>
                        <a:pt x="1145627" y="451944"/>
                        <a:pt x="1116723" y="465082"/>
                        <a:pt x="1079937" y="478220"/>
                      </a:cubicBezTo>
                      <a:cubicBezTo>
                        <a:pt x="1043151" y="491358"/>
                        <a:pt x="956441" y="551793"/>
                        <a:pt x="938048" y="557048"/>
                      </a:cubicBezTo>
                      <a:cubicBezTo>
                        <a:pt x="919655" y="562303"/>
                        <a:pt x="964324" y="528144"/>
                        <a:pt x="969579" y="509751"/>
                      </a:cubicBezTo>
                      <a:cubicBezTo>
                        <a:pt x="974834" y="491358"/>
                        <a:pt x="987972" y="457199"/>
                        <a:pt x="969579" y="446689"/>
                      </a:cubicBezTo>
                      <a:cubicBezTo>
                        <a:pt x="951186" y="436179"/>
                        <a:pt x="901261" y="449317"/>
                        <a:pt x="859220" y="446689"/>
                      </a:cubicBezTo>
                      <a:cubicBezTo>
                        <a:pt x="817179" y="444061"/>
                        <a:pt x="756745" y="433551"/>
                        <a:pt x="717331" y="430923"/>
                      </a:cubicBezTo>
                      <a:cubicBezTo>
                        <a:pt x="677917" y="428295"/>
                        <a:pt x="651640" y="449316"/>
                        <a:pt x="622737" y="430923"/>
                      </a:cubicBezTo>
                      <a:cubicBezTo>
                        <a:pt x="593834" y="412530"/>
                        <a:pt x="549165" y="325820"/>
                        <a:pt x="543910" y="320565"/>
                      </a:cubicBezTo>
                      <a:cubicBezTo>
                        <a:pt x="538655" y="315310"/>
                        <a:pt x="593834" y="370489"/>
                        <a:pt x="591206" y="399392"/>
                      </a:cubicBezTo>
                      <a:cubicBezTo>
                        <a:pt x="588578" y="428295"/>
                        <a:pt x="559675" y="491358"/>
                        <a:pt x="528144" y="493986"/>
                      </a:cubicBezTo>
                      <a:cubicBezTo>
                        <a:pt x="496613" y="496614"/>
                        <a:pt x="423041" y="412531"/>
                        <a:pt x="402020" y="415158"/>
                      </a:cubicBezTo>
                      <a:cubicBezTo>
                        <a:pt x="380999" y="417785"/>
                        <a:pt x="423041" y="499241"/>
                        <a:pt x="402020" y="509751"/>
                      </a:cubicBezTo>
                      <a:cubicBezTo>
                        <a:pt x="380999" y="520261"/>
                        <a:pt x="296917" y="501868"/>
                        <a:pt x="275896" y="478220"/>
                      </a:cubicBezTo>
                      <a:cubicBezTo>
                        <a:pt x="254875" y="454572"/>
                        <a:pt x="294289" y="375744"/>
                        <a:pt x="275896" y="367861"/>
                      </a:cubicBezTo>
                      <a:cubicBezTo>
                        <a:pt x="257503" y="359978"/>
                        <a:pt x="204951" y="428295"/>
                        <a:pt x="165537" y="430923"/>
                      </a:cubicBezTo>
                      <a:cubicBezTo>
                        <a:pt x="126123" y="433551"/>
                        <a:pt x="63061" y="412530"/>
                        <a:pt x="39413" y="383627"/>
                      </a:cubicBezTo>
                      <a:cubicBezTo>
                        <a:pt x="15765" y="354724"/>
                        <a:pt x="0" y="278524"/>
                        <a:pt x="23648" y="257503"/>
                      </a:cubicBezTo>
                      <a:cubicBezTo>
                        <a:pt x="47296" y="236482"/>
                        <a:pt x="168165" y="268013"/>
                        <a:pt x="181303" y="257503"/>
                      </a:cubicBezTo>
                      <a:cubicBezTo>
                        <a:pt x="194441" y="246993"/>
                        <a:pt x="115613" y="218089"/>
                        <a:pt x="102475" y="194441"/>
                      </a:cubicBezTo>
                      <a:cubicBezTo>
                        <a:pt x="89337" y="170793"/>
                        <a:pt x="68316" y="131378"/>
                        <a:pt x="102475" y="115613"/>
                      </a:cubicBezTo>
                      <a:cubicBezTo>
                        <a:pt x="136634" y="99848"/>
                        <a:pt x="268013" y="105103"/>
                        <a:pt x="307427" y="99848"/>
                      </a:cubicBezTo>
                      <a:cubicBezTo>
                        <a:pt x="346841" y="94593"/>
                        <a:pt x="323193" y="99847"/>
                        <a:pt x="338958" y="84082"/>
                      </a:cubicBezTo>
                      <a:cubicBezTo>
                        <a:pt x="354723" y="68317"/>
                        <a:pt x="373117" y="7882"/>
                        <a:pt x="402020" y="5255"/>
                      </a:cubicBezTo>
                      <a:cubicBezTo>
                        <a:pt x="430923" y="2628"/>
                        <a:pt x="499241" y="39414"/>
                        <a:pt x="512379" y="68317"/>
                      </a:cubicBezTo>
                      <a:cubicBezTo>
                        <a:pt x="525517" y="97220"/>
                        <a:pt x="470338" y="183930"/>
                        <a:pt x="480848" y="178675"/>
                      </a:cubicBezTo>
                      <a:cubicBezTo>
                        <a:pt x="491358" y="173420"/>
                        <a:pt x="541283" y="65689"/>
                        <a:pt x="575441" y="36786"/>
                      </a:cubicBezTo>
                      <a:cubicBezTo>
                        <a:pt x="609599" y="7883"/>
                        <a:pt x="654268" y="0"/>
                        <a:pt x="685799" y="5255"/>
                      </a:cubicBezTo>
                      <a:cubicBezTo>
                        <a:pt x="717330" y="10510"/>
                        <a:pt x="761999" y="44669"/>
                        <a:pt x="764627" y="68317"/>
                      </a:cubicBezTo>
                      <a:cubicBezTo>
                        <a:pt x="767255" y="91965"/>
                        <a:pt x="696310" y="120868"/>
                        <a:pt x="701565" y="147144"/>
                      </a:cubicBezTo>
                      <a:cubicBezTo>
                        <a:pt x="706820" y="173420"/>
                        <a:pt x="743606" y="218089"/>
                        <a:pt x="796158" y="225972"/>
                      </a:cubicBezTo>
                      <a:cubicBezTo>
                        <a:pt x="848710" y="233855"/>
                        <a:pt x="982716" y="186558"/>
                        <a:pt x="1016875" y="194441"/>
                      </a:cubicBezTo>
                      <a:cubicBezTo>
                        <a:pt x="1051034" y="202324"/>
                        <a:pt x="1022131" y="246992"/>
                        <a:pt x="1001110" y="273268"/>
                      </a:cubicBezTo>
                      <a:cubicBezTo>
                        <a:pt x="980089" y="299544"/>
                        <a:pt x="924910" y="349468"/>
                        <a:pt x="890751" y="352096"/>
                      </a:cubicBezTo>
                      <a:cubicBezTo>
                        <a:pt x="856592" y="354724"/>
                        <a:pt x="817179" y="281151"/>
                        <a:pt x="796158" y="289034"/>
                      </a:cubicBezTo>
                      <a:cubicBezTo>
                        <a:pt x="775137" y="296917"/>
                        <a:pt x="793530" y="380999"/>
                        <a:pt x="764627" y="399392"/>
                      </a:cubicBezTo>
                      <a:cubicBezTo>
                        <a:pt x="735724" y="417785"/>
                        <a:pt x="662151" y="412530"/>
                        <a:pt x="622737" y="399392"/>
                      </a:cubicBezTo>
                      <a:cubicBezTo>
                        <a:pt x="583323" y="386254"/>
                        <a:pt x="538654" y="302172"/>
                        <a:pt x="528144" y="320565"/>
                      </a:cubicBezTo>
                      <a:cubicBezTo>
                        <a:pt x="517634" y="338958"/>
                        <a:pt x="580696" y="488730"/>
                        <a:pt x="559675" y="509751"/>
                      </a:cubicBezTo>
                      <a:cubicBezTo>
                        <a:pt x="538654" y="530772"/>
                        <a:pt x="430923" y="446689"/>
                        <a:pt x="402020" y="446689"/>
                      </a:cubicBezTo>
                      <a:cubicBezTo>
                        <a:pt x="373117" y="446689"/>
                        <a:pt x="404648" y="499241"/>
                        <a:pt x="386255" y="509751"/>
                      </a:cubicBezTo>
                      <a:cubicBezTo>
                        <a:pt x="367862" y="520261"/>
                        <a:pt x="310055" y="533399"/>
                        <a:pt x="291662" y="509751"/>
                      </a:cubicBezTo>
                      <a:cubicBezTo>
                        <a:pt x="273269" y="486103"/>
                        <a:pt x="291662" y="373116"/>
                        <a:pt x="275896" y="367861"/>
                      </a:cubicBezTo>
                      <a:cubicBezTo>
                        <a:pt x="260130" y="362606"/>
                        <a:pt x="202323" y="423041"/>
                        <a:pt x="197068" y="478220"/>
                      </a:cubicBezTo>
                      <a:cubicBezTo>
                        <a:pt x="191813" y="533399"/>
                        <a:pt x="239110" y="625365"/>
                        <a:pt x="244365" y="698937"/>
                      </a:cubicBezTo>
                      <a:cubicBezTo>
                        <a:pt x="249620" y="772509"/>
                        <a:pt x="197069" y="880241"/>
                        <a:pt x="212834" y="919655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179" name="Group 29"/>
                <p:cNvGrpSpPr>
                  <a:grpSpLocks/>
                </p:cNvGrpSpPr>
                <p:nvPr/>
              </p:nvGrpSpPr>
              <p:grpSpPr bwMode="auto">
                <a:xfrm>
                  <a:off x="3124201" y="3384331"/>
                  <a:ext cx="2814143" cy="1148255"/>
                  <a:chOff x="3124201" y="3384331"/>
                  <a:chExt cx="2814143" cy="1148255"/>
                </a:xfrm>
              </p:grpSpPr>
              <p:sp>
                <p:nvSpPr>
                  <p:cNvPr id="332" name="Freeform 331"/>
                  <p:cNvSpPr/>
                  <p:nvPr/>
                </p:nvSpPr>
                <p:spPr>
                  <a:xfrm>
                    <a:off x="3119618" y="3879733"/>
                    <a:ext cx="1282012" cy="641863"/>
                  </a:xfrm>
                  <a:custGeom>
                    <a:avLst/>
                    <a:gdLst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336331 w 1290145"/>
                      <a:gd name="connsiteY33" fmla="*/ 212834 h 646386"/>
                      <a:gd name="connsiteX34" fmla="*/ 478221 w 1290145"/>
                      <a:gd name="connsiteY34" fmla="*/ 307428 h 646386"/>
                      <a:gd name="connsiteX35" fmla="*/ 509752 w 1290145"/>
                      <a:gd name="connsiteY35" fmla="*/ 134007 h 646386"/>
                      <a:gd name="connsiteX36" fmla="*/ 557049 w 1290145"/>
                      <a:gd name="connsiteY36" fmla="*/ 86710 h 646386"/>
                      <a:gd name="connsiteX37" fmla="*/ 667407 w 1290145"/>
                      <a:gd name="connsiteY37" fmla="*/ 260131 h 646386"/>
                      <a:gd name="connsiteX38" fmla="*/ 683173 w 1290145"/>
                      <a:gd name="connsiteY38" fmla="*/ 134007 h 646386"/>
                      <a:gd name="connsiteX39" fmla="*/ 777766 w 1290145"/>
                      <a:gd name="connsiteY39" fmla="*/ 55179 h 646386"/>
                      <a:gd name="connsiteX40" fmla="*/ 793531 w 1290145"/>
                      <a:gd name="connsiteY40" fmla="*/ 39414 h 646386"/>
                      <a:gd name="connsiteX41" fmla="*/ 872359 w 1290145"/>
                      <a:gd name="connsiteY41" fmla="*/ 118241 h 646386"/>
                      <a:gd name="connsiteX42" fmla="*/ 951186 w 1290145"/>
                      <a:gd name="connsiteY42" fmla="*/ 7883 h 646386"/>
                      <a:gd name="connsiteX43" fmla="*/ 1030014 w 1290145"/>
                      <a:gd name="connsiteY43" fmla="*/ 70945 h 646386"/>
                      <a:gd name="connsiteX44" fmla="*/ 1093076 w 1290145"/>
                      <a:gd name="connsiteY44" fmla="*/ 102476 h 646386"/>
                      <a:gd name="connsiteX45" fmla="*/ 1140373 w 1290145"/>
                      <a:gd name="connsiteY45" fmla="*/ 134007 h 646386"/>
                      <a:gd name="connsiteX46" fmla="*/ 1140373 w 1290145"/>
                      <a:gd name="connsiteY46" fmla="*/ 149772 h 646386"/>
                      <a:gd name="connsiteX47" fmla="*/ 1045780 w 1290145"/>
                      <a:gd name="connsiteY47" fmla="*/ 212834 h 646386"/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478221 w 1290145"/>
                      <a:gd name="connsiteY33" fmla="*/ 307428 h 646386"/>
                      <a:gd name="connsiteX34" fmla="*/ 509752 w 1290145"/>
                      <a:gd name="connsiteY34" fmla="*/ 134007 h 646386"/>
                      <a:gd name="connsiteX35" fmla="*/ 557049 w 1290145"/>
                      <a:gd name="connsiteY35" fmla="*/ 86710 h 646386"/>
                      <a:gd name="connsiteX36" fmla="*/ 667407 w 1290145"/>
                      <a:gd name="connsiteY36" fmla="*/ 260131 h 646386"/>
                      <a:gd name="connsiteX37" fmla="*/ 683173 w 1290145"/>
                      <a:gd name="connsiteY37" fmla="*/ 134007 h 646386"/>
                      <a:gd name="connsiteX38" fmla="*/ 777766 w 1290145"/>
                      <a:gd name="connsiteY38" fmla="*/ 55179 h 646386"/>
                      <a:gd name="connsiteX39" fmla="*/ 793531 w 1290145"/>
                      <a:gd name="connsiteY39" fmla="*/ 39414 h 646386"/>
                      <a:gd name="connsiteX40" fmla="*/ 872359 w 1290145"/>
                      <a:gd name="connsiteY40" fmla="*/ 118241 h 646386"/>
                      <a:gd name="connsiteX41" fmla="*/ 951186 w 1290145"/>
                      <a:gd name="connsiteY41" fmla="*/ 7883 h 646386"/>
                      <a:gd name="connsiteX42" fmla="*/ 1030014 w 1290145"/>
                      <a:gd name="connsiteY42" fmla="*/ 70945 h 646386"/>
                      <a:gd name="connsiteX43" fmla="*/ 1093076 w 1290145"/>
                      <a:gd name="connsiteY43" fmla="*/ 102476 h 646386"/>
                      <a:gd name="connsiteX44" fmla="*/ 1140373 w 1290145"/>
                      <a:gd name="connsiteY44" fmla="*/ 134007 h 646386"/>
                      <a:gd name="connsiteX45" fmla="*/ 1140373 w 1290145"/>
                      <a:gd name="connsiteY45" fmla="*/ 149772 h 646386"/>
                      <a:gd name="connsiteX46" fmla="*/ 1045780 w 1290145"/>
                      <a:gd name="connsiteY46" fmla="*/ 212834 h 646386"/>
                      <a:gd name="connsiteX0" fmla="*/ 1037897 w 1282262"/>
                      <a:gd name="connsiteY0" fmla="*/ 212834 h 646386"/>
                      <a:gd name="connsiteX1" fmla="*/ 1100959 w 1282262"/>
                      <a:gd name="connsiteY1" fmla="*/ 181303 h 646386"/>
                      <a:gd name="connsiteX2" fmla="*/ 1258614 w 1282262"/>
                      <a:gd name="connsiteY2" fmla="*/ 275897 h 646386"/>
                      <a:gd name="connsiteX3" fmla="*/ 1242848 w 1282262"/>
                      <a:gd name="connsiteY3" fmla="*/ 338959 h 646386"/>
                      <a:gd name="connsiteX4" fmla="*/ 1195552 w 1282262"/>
                      <a:gd name="connsiteY4" fmla="*/ 370490 h 646386"/>
                      <a:gd name="connsiteX5" fmla="*/ 1053662 w 1282262"/>
                      <a:gd name="connsiteY5" fmla="*/ 275897 h 646386"/>
                      <a:gd name="connsiteX6" fmla="*/ 1164021 w 1282262"/>
                      <a:gd name="connsiteY6" fmla="*/ 370490 h 646386"/>
                      <a:gd name="connsiteX7" fmla="*/ 1132490 w 1282262"/>
                      <a:gd name="connsiteY7" fmla="*/ 512379 h 646386"/>
                      <a:gd name="connsiteX8" fmla="*/ 1006366 w 1282262"/>
                      <a:gd name="connsiteY8" fmla="*/ 417786 h 646386"/>
                      <a:gd name="connsiteX9" fmla="*/ 1022131 w 1282262"/>
                      <a:gd name="connsiteY9" fmla="*/ 575441 h 646386"/>
                      <a:gd name="connsiteX10" fmla="*/ 927538 w 1282262"/>
                      <a:gd name="connsiteY10" fmla="*/ 559676 h 646386"/>
                      <a:gd name="connsiteX11" fmla="*/ 848710 w 1282262"/>
                      <a:gd name="connsiteY11" fmla="*/ 512379 h 646386"/>
                      <a:gd name="connsiteX12" fmla="*/ 864476 w 1282262"/>
                      <a:gd name="connsiteY12" fmla="*/ 449317 h 646386"/>
                      <a:gd name="connsiteX13" fmla="*/ 817179 w 1282262"/>
                      <a:gd name="connsiteY13" fmla="*/ 606972 h 646386"/>
                      <a:gd name="connsiteX14" fmla="*/ 754117 w 1282262"/>
                      <a:gd name="connsiteY14" fmla="*/ 638503 h 646386"/>
                      <a:gd name="connsiteX15" fmla="*/ 691055 w 1282262"/>
                      <a:gd name="connsiteY15" fmla="*/ 559676 h 646386"/>
                      <a:gd name="connsiteX16" fmla="*/ 722586 w 1282262"/>
                      <a:gd name="connsiteY16" fmla="*/ 417786 h 646386"/>
                      <a:gd name="connsiteX17" fmla="*/ 659524 w 1282262"/>
                      <a:gd name="connsiteY17" fmla="*/ 512379 h 646386"/>
                      <a:gd name="connsiteX18" fmla="*/ 612228 w 1282262"/>
                      <a:gd name="connsiteY18" fmla="*/ 465083 h 646386"/>
                      <a:gd name="connsiteX19" fmla="*/ 627993 w 1282262"/>
                      <a:gd name="connsiteY19" fmla="*/ 402021 h 646386"/>
                      <a:gd name="connsiteX20" fmla="*/ 564931 w 1282262"/>
                      <a:gd name="connsiteY20" fmla="*/ 528145 h 646386"/>
                      <a:gd name="connsiteX21" fmla="*/ 501869 w 1282262"/>
                      <a:gd name="connsiteY21" fmla="*/ 543910 h 646386"/>
                      <a:gd name="connsiteX22" fmla="*/ 407276 w 1282262"/>
                      <a:gd name="connsiteY22" fmla="*/ 449317 h 646386"/>
                      <a:gd name="connsiteX23" fmla="*/ 486103 w 1282262"/>
                      <a:gd name="connsiteY23" fmla="*/ 386255 h 646386"/>
                      <a:gd name="connsiteX24" fmla="*/ 344214 w 1282262"/>
                      <a:gd name="connsiteY24" fmla="*/ 480848 h 646386"/>
                      <a:gd name="connsiteX25" fmla="*/ 218090 w 1282262"/>
                      <a:gd name="connsiteY25" fmla="*/ 417786 h 646386"/>
                      <a:gd name="connsiteX26" fmla="*/ 91966 w 1282262"/>
                      <a:gd name="connsiteY26" fmla="*/ 465083 h 646386"/>
                      <a:gd name="connsiteX27" fmla="*/ 13138 w 1282262"/>
                      <a:gd name="connsiteY27" fmla="*/ 402021 h 646386"/>
                      <a:gd name="connsiteX28" fmla="*/ 123497 w 1282262"/>
                      <a:gd name="connsiteY28" fmla="*/ 354724 h 646386"/>
                      <a:gd name="connsiteX29" fmla="*/ 44669 w 1282262"/>
                      <a:gd name="connsiteY29" fmla="*/ 338959 h 646386"/>
                      <a:gd name="connsiteX30" fmla="*/ 28903 w 1282262"/>
                      <a:gd name="connsiteY30" fmla="*/ 228600 h 646386"/>
                      <a:gd name="connsiteX31" fmla="*/ 218090 w 1282262"/>
                      <a:gd name="connsiteY31" fmla="*/ 134007 h 646386"/>
                      <a:gd name="connsiteX32" fmla="*/ 470338 w 1282262"/>
                      <a:gd name="connsiteY32" fmla="*/ 307428 h 646386"/>
                      <a:gd name="connsiteX33" fmla="*/ 501869 w 1282262"/>
                      <a:gd name="connsiteY33" fmla="*/ 134007 h 646386"/>
                      <a:gd name="connsiteX34" fmla="*/ 549166 w 1282262"/>
                      <a:gd name="connsiteY34" fmla="*/ 86710 h 646386"/>
                      <a:gd name="connsiteX35" fmla="*/ 659524 w 1282262"/>
                      <a:gd name="connsiteY35" fmla="*/ 260131 h 646386"/>
                      <a:gd name="connsiteX36" fmla="*/ 675290 w 1282262"/>
                      <a:gd name="connsiteY36" fmla="*/ 134007 h 646386"/>
                      <a:gd name="connsiteX37" fmla="*/ 769883 w 1282262"/>
                      <a:gd name="connsiteY37" fmla="*/ 55179 h 646386"/>
                      <a:gd name="connsiteX38" fmla="*/ 785648 w 1282262"/>
                      <a:gd name="connsiteY38" fmla="*/ 39414 h 646386"/>
                      <a:gd name="connsiteX39" fmla="*/ 864476 w 1282262"/>
                      <a:gd name="connsiteY39" fmla="*/ 118241 h 646386"/>
                      <a:gd name="connsiteX40" fmla="*/ 943303 w 1282262"/>
                      <a:gd name="connsiteY40" fmla="*/ 7883 h 646386"/>
                      <a:gd name="connsiteX41" fmla="*/ 1022131 w 1282262"/>
                      <a:gd name="connsiteY41" fmla="*/ 70945 h 646386"/>
                      <a:gd name="connsiteX42" fmla="*/ 1085193 w 1282262"/>
                      <a:gd name="connsiteY42" fmla="*/ 102476 h 646386"/>
                      <a:gd name="connsiteX43" fmla="*/ 1132490 w 1282262"/>
                      <a:gd name="connsiteY43" fmla="*/ 134007 h 646386"/>
                      <a:gd name="connsiteX44" fmla="*/ 1132490 w 1282262"/>
                      <a:gd name="connsiteY44" fmla="*/ 149772 h 646386"/>
                      <a:gd name="connsiteX45" fmla="*/ 1037897 w 1282262"/>
                      <a:gd name="connsiteY45" fmla="*/ 212834 h 6463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</a:cxnLst>
                    <a:rect l="l" t="t" r="r" b="b"/>
                    <a:pathLst>
                      <a:path w="1282262" h="646386">
                        <a:moveTo>
                          <a:pt x="1037897" y="212834"/>
                        </a:moveTo>
                        <a:cubicBezTo>
                          <a:pt x="1032642" y="218089"/>
                          <a:pt x="1064173" y="170793"/>
                          <a:pt x="1100959" y="181303"/>
                        </a:cubicBezTo>
                        <a:cubicBezTo>
                          <a:pt x="1137745" y="191814"/>
                          <a:pt x="1234966" y="249621"/>
                          <a:pt x="1258614" y="275897"/>
                        </a:cubicBezTo>
                        <a:cubicBezTo>
                          <a:pt x="1282262" y="302173"/>
                          <a:pt x="1253358" y="323194"/>
                          <a:pt x="1242848" y="338959"/>
                        </a:cubicBezTo>
                        <a:cubicBezTo>
                          <a:pt x="1232338" y="354725"/>
                          <a:pt x="1227083" y="381000"/>
                          <a:pt x="1195552" y="370490"/>
                        </a:cubicBezTo>
                        <a:cubicBezTo>
                          <a:pt x="1164021" y="359980"/>
                          <a:pt x="1058917" y="275897"/>
                          <a:pt x="1053662" y="275897"/>
                        </a:cubicBezTo>
                        <a:cubicBezTo>
                          <a:pt x="1048407" y="275897"/>
                          <a:pt x="1150883" y="331076"/>
                          <a:pt x="1164021" y="370490"/>
                        </a:cubicBezTo>
                        <a:cubicBezTo>
                          <a:pt x="1177159" y="409904"/>
                          <a:pt x="1158766" y="504496"/>
                          <a:pt x="1132490" y="512379"/>
                        </a:cubicBezTo>
                        <a:cubicBezTo>
                          <a:pt x="1106214" y="520262"/>
                          <a:pt x="1024759" y="407276"/>
                          <a:pt x="1006366" y="417786"/>
                        </a:cubicBezTo>
                        <a:cubicBezTo>
                          <a:pt x="987973" y="428296"/>
                          <a:pt x="1035269" y="551793"/>
                          <a:pt x="1022131" y="575441"/>
                        </a:cubicBezTo>
                        <a:cubicBezTo>
                          <a:pt x="1008993" y="599089"/>
                          <a:pt x="956442" y="570186"/>
                          <a:pt x="927538" y="559676"/>
                        </a:cubicBezTo>
                        <a:cubicBezTo>
                          <a:pt x="898634" y="549166"/>
                          <a:pt x="859220" y="530772"/>
                          <a:pt x="848710" y="512379"/>
                        </a:cubicBezTo>
                        <a:cubicBezTo>
                          <a:pt x="838200" y="493986"/>
                          <a:pt x="869731" y="433552"/>
                          <a:pt x="864476" y="449317"/>
                        </a:cubicBezTo>
                        <a:cubicBezTo>
                          <a:pt x="859221" y="465082"/>
                          <a:pt x="835572" y="575441"/>
                          <a:pt x="817179" y="606972"/>
                        </a:cubicBezTo>
                        <a:cubicBezTo>
                          <a:pt x="798786" y="638503"/>
                          <a:pt x="775138" y="646386"/>
                          <a:pt x="754117" y="638503"/>
                        </a:cubicBezTo>
                        <a:cubicBezTo>
                          <a:pt x="733096" y="630620"/>
                          <a:pt x="696310" y="596462"/>
                          <a:pt x="691055" y="559676"/>
                        </a:cubicBezTo>
                        <a:cubicBezTo>
                          <a:pt x="685800" y="522890"/>
                          <a:pt x="727841" y="425669"/>
                          <a:pt x="722586" y="417786"/>
                        </a:cubicBezTo>
                        <a:cubicBezTo>
                          <a:pt x="717331" y="409903"/>
                          <a:pt x="677917" y="504496"/>
                          <a:pt x="659524" y="512379"/>
                        </a:cubicBezTo>
                        <a:cubicBezTo>
                          <a:pt x="641131" y="520262"/>
                          <a:pt x="617483" y="483476"/>
                          <a:pt x="612228" y="465083"/>
                        </a:cubicBezTo>
                        <a:cubicBezTo>
                          <a:pt x="606973" y="446690"/>
                          <a:pt x="635876" y="391511"/>
                          <a:pt x="627993" y="402021"/>
                        </a:cubicBezTo>
                        <a:cubicBezTo>
                          <a:pt x="620110" y="412531"/>
                          <a:pt x="585952" y="504497"/>
                          <a:pt x="564931" y="528145"/>
                        </a:cubicBezTo>
                        <a:cubicBezTo>
                          <a:pt x="543910" y="551793"/>
                          <a:pt x="528145" y="557048"/>
                          <a:pt x="501869" y="543910"/>
                        </a:cubicBezTo>
                        <a:cubicBezTo>
                          <a:pt x="475593" y="530772"/>
                          <a:pt x="409904" y="475593"/>
                          <a:pt x="407276" y="449317"/>
                        </a:cubicBezTo>
                        <a:cubicBezTo>
                          <a:pt x="404648" y="423041"/>
                          <a:pt x="496613" y="381000"/>
                          <a:pt x="486103" y="386255"/>
                        </a:cubicBezTo>
                        <a:cubicBezTo>
                          <a:pt x="475593" y="391510"/>
                          <a:pt x="388883" y="475593"/>
                          <a:pt x="344214" y="480848"/>
                        </a:cubicBezTo>
                        <a:cubicBezTo>
                          <a:pt x="299545" y="486103"/>
                          <a:pt x="260131" y="420413"/>
                          <a:pt x="218090" y="417786"/>
                        </a:cubicBezTo>
                        <a:cubicBezTo>
                          <a:pt x="176049" y="415159"/>
                          <a:pt x="126125" y="467710"/>
                          <a:pt x="91966" y="465083"/>
                        </a:cubicBezTo>
                        <a:cubicBezTo>
                          <a:pt x="57807" y="462456"/>
                          <a:pt x="7883" y="420414"/>
                          <a:pt x="13138" y="402021"/>
                        </a:cubicBezTo>
                        <a:cubicBezTo>
                          <a:pt x="18393" y="383628"/>
                          <a:pt x="118242" y="365234"/>
                          <a:pt x="123497" y="354724"/>
                        </a:cubicBezTo>
                        <a:cubicBezTo>
                          <a:pt x="128752" y="344214"/>
                          <a:pt x="60435" y="359980"/>
                          <a:pt x="44669" y="338959"/>
                        </a:cubicBezTo>
                        <a:cubicBezTo>
                          <a:pt x="28903" y="317938"/>
                          <a:pt x="0" y="262759"/>
                          <a:pt x="28903" y="228600"/>
                        </a:cubicBezTo>
                        <a:cubicBezTo>
                          <a:pt x="57807" y="194441"/>
                          <a:pt x="144517" y="120869"/>
                          <a:pt x="218090" y="134007"/>
                        </a:cubicBezTo>
                        <a:cubicBezTo>
                          <a:pt x="291663" y="147145"/>
                          <a:pt x="423042" y="307428"/>
                          <a:pt x="470338" y="307428"/>
                        </a:cubicBezTo>
                        <a:cubicBezTo>
                          <a:pt x="517634" y="307428"/>
                          <a:pt x="488731" y="170793"/>
                          <a:pt x="501869" y="134007"/>
                        </a:cubicBezTo>
                        <a:cubicBezTo>
                          <a:pt x="515007" y="97221"/>
                          <a:pt x="522890" y="65689"/>
                          <a:pt x="549166" y="86710"/>
                        </a:cubicBezTo>
                        <a:cubicBezTo>
                          <a:pt x="575442" y="107731"/>
                          <a:pt x="638503" y="252248"/>
                          <a:pt x="659524" y="260131"/>
                        </a:cubicBezTo>
                        <a:cubicBezTo>
                          <a:pt x="680545" y="268014"/>
                          <a:pt x="656897" y="168166"/>
                          <a:pt x="675290" y="134007"/>
                        </a:cubicBezTo>
                        <a:cubicBezTo>
                          <a:pt x="693683" y="99848"/>
                          <a:pt x="751490" y="70944"/>
                          <a:pt x="769883" y="55179"/>
                        </a:cubicBezTo>
                        <a:cubicBezTo>
                          <a:pt x="788276" y="39414"/>
                          <a:pt x="769883" y="28904"/>
                          <a:pt x="785648" y="39414"/>
                        </a:cubicBezTo>
                        <a:cubicBezTo>
                          <a:pt x="801414" y="49924"/>
                          <a:pt x="838200" y="123496"/>
                          <a:pt x="864476" y="118241"/>
                        </a:cubicBezTo>
                        <a:cubicBezTo>
                          <a:pt x="890752" y="112986"/>
                          <a:pt x="917027" y="15766"/>
                          <a:pt x="943303" y="7883"/>
                        </a:cubicBezTo>
                        <a:cubicBezTo>
                          <a:pt x="969579" y="0"/>
                          <a:pt x="998483" y="55180"/>
                          <a:pt x="1022131" y="70945"/>
                        </a:cubicBezTo>
                        <a:cubicBezTo>
                          <a:pt x="1045779" y="86710"/>
                          <a:pt x="1066800" y="91966"/>
                          <a:pt x="1085193" y="102476"/>
                        </a:cubicBezTo>
                        <a:cubicBezTo>
                          <a:pt x="1103586" y="112986"/>
                          <a:pt x="1124607" y="126124"/>
                          <a:pt x="1132490" y="134007"/>
                        </a:cubicBezTo>
                        <a:cubicBezTo>
                          <a:pt x="1140373" y="141890"/>
                          <a:pt x="1148255" y="136634"/>
                          <a:pt x="1132490" y="149772"/>
                        </a:cubicBezTo>
                        <a:cubicBezTo>
                          <a:pt x="1116725" y="162910"/>
                          <a:pt x="1043152" y="207579"/>
                          <a:pt x="1037897" y="212834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333" name="Freeform 332"/>
                  <p:cNvSpPr/>
                  <p:nvPr/>
                </p:nvSpPr>
                <p:spPr>
                  <a:xfrm>
                    <a:off x="3196316" y="3377906"/>
                    <a:ext cx="2739350" cy="886943"/>
                  </a:xfrm>
                  <a:custGeom>
                    <a:avLst/>
                    <a:gdLst>
                      <a:gd name="connsiteX0" fmla="*/ 2627 w 2740571"/>
                      <a:gd name="connsiteY0" fmla="*/ 99848 h 890752"/>
                      <a:gd name="connsiteX1" fmla="*/ 49924 w 2740571"/>
                      <a:gd name="connsiteY1" fmla="*/ 5255 h 890752"/>
                      <a:gd name="connsiteX2" fmla="*/ 176048 w 2740571"/>
                      <a:gd name="connsiteY2" fmla="*/ 68317 h 890752"/>
                      <a:gd name="connsiteX3" fmla="*/ 302172 w 2740571"/>
                      <a:gd name="connsiteY3" fmla="*/ 210207 h 890752"/>
                      <a:gd name="connsiteX4" fmla="*/ 333703 w 2740571"/>
                      <a:gd name="connsiteY4" fmla="*/ 52552 h 890752"/>
                      <a:gd name="connsiteX5" fmla="*/ 444061 w 2740571"/>
                      <a:gd name="connsiteY5" fmla="*/ 52552 h 890752"/>
                      <a:gd name="connsiteX6" fmla="*/ 522889 w 2740571"/>
                      <a:gd name="connsiteY6" fmla="*/ 241738 h 890752"/>
                      <a:gd name="connsiteX7" fmla="*/ 649013 w 2740571"/>
                      <a:gd name="connsiteY7" fmla="*/ 194441 h 890752"/>
                      <a:gd name="connsiteX8" fmla="*/ 806668 w 2740571"/>
                      <a:gd name="connsiteY8" fmla="*/ 257503 h 890752"/>
                      <a:gd name="connsiteX9" fmla="*/ 853965 w 2740571"/>
                      <a:gd name="connsiteY9" fmla="*/ 194441 h 890752"/>
                      <a:gd name="connsiteX10" fmla="*/ 932793 w 2740571"/>
                      <a:gd name="connsiteY10" fmla="*/ 241738 h 890752"/>
                      <a:gd name="connsiteX11" fmla="*/ 932793 w 2740571"/>
                      <a:gd name="connsiteY11" fmla="*/ 304800 h 890752"/>
                      <a:gd name="connsiteX12" fmla="*/ 1058917 w 2740571"/>
                      <a:gd name="connsiteY12" fmla="*/ 178676 h 890752"/>
                      <a:gd name="connsiteX13" fmla="*/ 1153510 w 2740571"/>
                      <a:gd name="connsiteY13" fmla="*/ 162910 h 890752"/>
                      <a:gd name="connsiteX14" fmla="*/ 1153510 w 2740571"/>
                      <a:gd name="connsiteY14" fmla="*/ 289035 h 890752"/>
                      <a:gd name="connsiteX15" fmla="*/ 1358461 w 2740571"/>
                      <a:gd name="connsiteY15" fmla="*/ 147145 h 890752"/>
                      <a:gd name="connsiteX16" fmla="*/ 1468820 w 2740571"/>
                      <a:gd name="connsiteY16" fmla="*/ 178676 h 890752"/>
                      <a:gd name="connsiteX17" fmla="*/ 1453055 w 2740571"/>
                      <a:gd name="connsiteY17" fmla="*/ 320566 h 890752"/>
                      <a:gd name="connsiteX18" fmla="*/ 1594944 w 2740571"/>
                      <a:gd name="connsiteY18" fmla="*/ 289035 h 890752"/>
                      <a:gd name="connsiteX19" fmla="*/ 1594944 w 2740571"/>
                      <a:gd name="connsiteY19" fmla="*/ 210207 h 890752"/>
                      <a:gd name="connsiteX20" fmla="*/ 1689537 w 2740571"/>
                      <a:gd name="connsiteY20" fmla="*/ 241738 h 890752"/>
                      <a:gd name="connsiteX21" fmla="*/ 1721068 w 2740571"/>
                      <a:gd name="connsiteY21" fmla="*/ 147145 h 890752"/>
                      <a:gd name="connsiteX22" fmla="*/ 1862958 w 2740571"/>
                      <a:gd name="connsiteY22" fmla="*/ 210207 h 890752"/>
                      <a:gd name="connsiteX23" fmla="*/ 1989082 w 2740571"/>
                      <a:gd name="connsiteY23" fmla="*/ 225972 h 890752"/>
                      <a:gd name="connsiteX24" fmla="*/ 1989082 w 2740571"/>
                      <a:gd name="connsiteY24" fmla="*/ 320566 h 890752"/>
                      <a:gd name="connsiteX25" fmla="*/ 1941786 w 2740571"/>
                      <a:gd name="connsiteY25" fmla="*/ 367862 h 890752"/>
                      <a:gd name="connsiteX26" fmla="*/ 2083675 w 2740571"/>
                      <a:gd name="connsiteY26" fmla="*/ 289035 h 890752"/>
                      <a:gd name="connsiteX27" fmla="*/ 2209799 w 2740571"/>
                      <a:gd name="connsiteY27" fmla="*/ 178676 h 890752"/>
                      <a:gd name="connsiteX28" fmla="*/ 2304393 w 2740571"/>
                      <a:gd name="connsiteY28" fmla="*/ 304800 h 890752"/>
                      <a:gd name="connsiteX29" fmla="*/ 2304393 w 2740571"/>
                      <a:gd name="connsiteY29" fmla="*/ 352097 h 890752"/>
                      <a:gd name="connsiteX30" fmla="*/ 2130972 w 2740571"/>
                      <a:gd name="connsiteY30" fmla="*/ 446690 h 890752"/>
                      <a:gd name="connsiteX31" fmla="*/ 2288627 w 2740571"/>
                      <a:gd name="connsiteY31" fmla="*/ 478221 h 890752"/>
                      <a:gd name="connsiteX32" fmla="*/ 2430517 w 2740571"/>
                      <a:gd name="connsiteY32" fmla="*/ 352097 h 890752"/>
                      <a:gd name="connsiteX33" fmla="*/ 2525110 w 2740571"/>
                      <a:gd name="connsiteY33" fmla="*/ 415159 h 890752"/>
                      <a:gd name="connsiteX34" fmla="*/ 2525110 w 2740571"/>
                      <a:gd name="connsiteY34" fmla="*/ 509752 h 890752"/>
                      <a:gd name="connsiteX35" fmla="*/ 2430517 w 2740571"/>
                      <a:gd name="connsiteY35" fmla="*/ 557048 h 890752"/>
                      <a:gd name="connsiteX36" fmla="*/ 2588172 w 2740571"/>
                      <a:gd name="connsiteY36" fmla="*/ 525517 h 890752"/>
                      <a:gd name="connsiteX37" fmla="*/ 2666999 w 2740571"/>
                      <a:gd name="connsiteY37" fmla="*/ 462455 h 890752"/>
                      <a:gd name="connsiteX38" fmla="*/ 2730061 w 2740571"/>
                      <a:gd name="connsiteY38" fmla="*/ 572814 h 890752"/>
                      <a:gd name="connsiteX39" fmla="*/ 2603937 w 2740571"/>
                      <a:gd name="connsiteY39" fmla="*/ 667407 h 890752"/>
                      <a:gd name="connsiteX40" fmla="*/ 2477813 w 2740571"/>
                      <a:gd name="connsiteY40" fmla="*/ 651641 h 890752"/>
                      <a:gd name="connsiteX41" fmla="*/ 2588172 w 2740571"/>
                      <a:gd name="connsiteY41" fmla="*/ 698938 h 890752"/>
                      <a:gd name="connsiteX42" fmla="*/ 2556641 w 2740571"/>
                      <a:gd name="connsiteY42" fmla="*/ 746235 h 890752"/>
                      <a:gd name="connsiteX43" fmla="*/ 2414751 w 2740571"/>
                      <a:gd name="connsiteY43" fmla="*/ 762000 h 890752"/>
                      <a:gd name="connsiteX44" fmla="*/ 2477813 w 2740571"/>
                      <a:gd name="connsiteY44" fmla="*/ 840828 h 890752"/>
                      <a:gd name="connsiteX45" fmla="*/ 2304393 w 2740571"/>
                      <a:gd name="connsiteY45" fmla="*/ 872359 h 890752"/>
                      <a:gd name="connsiteX46" fmla="*/ 2099441 w 2740571"/>
                      <a:gd name="connsiteY46" fmla="*/ 762000 h 890752"/>
                      <a:gd name="connsiteX47" fmla="*/ 2130972 w 2740571"/>
                      <a:gd name="connsiteY47" fmla="*/ 856593 h 890752"/>
                      <a:gd name="connsiteX48" fmla="*/ 1989082 w 2740571"/>
                      <a:gd name="connsiteY48" fmla="*/ 872359 h 890752"/>
                      <a:gd name="connsiteX49" fmla="*/ 1957551 w 2740571"/>
                      <a:gd name="connsiteY49" fmla="*/ 746235 h 890752"/>
                      <a:gd name="connsiteX50" fmla="*/ 1926020 w 2740571"/>
                      <a:gd name="connsiteY50" fmla="*/ 793531 h 890752"/>
                      <a:gd name="connsiteX51" fmla="*/ 1831427 w 2740571"/>
                      <a:gd name="connsiteY51" fmla="*/ 777766 h 890752"/>
                      <a:gd name="connsiteX52" fmla="*/ 1831427 w 2740571"/>
                      <a:gd name="connsiteY52" fmla="*/ 730469 h 890752"/>
                      <a:gd name="connsiteX53" fmla="*/ 1673772 w 2740571"/>
                      <a:gd name="connsiteY53" fmla="*/ 746235 h 890752"/>
                      <a:gd name="connsiteX54" fmla="*/ 1689537 w 2740571"/>
                      <a:gd name="connsiteY54" fmla="*/ 635876 h 890752"/>
                      <a:gd name="connsiteX55" fmla="*/ 1689537 w 2740571"/>
                      <a:gd name="connsiteY55" fmla="*/ 714703 h 890752"/>
                      <a:gd name="connsiteX56" fmla="*/ 1579179 w 2740571"/>
                      <a:gd name="connsiteY56" fmla="*/ 714703 h 890752"/>
                      <a:gd name="connsiteX57" fmla="*/ 1547648 w 2740571"/>
                      <a:gd name="connsiteY57" fmla="*/ 683172 h 890752"/>
                      <a:gd name="connsiteX58" fmla="*/ 1437289 w 2740571"/>
                      <a:gd name="connsiteY58" fmla="*/ 840828 h 890752"/>
                      <a:gd name="connsiteX59" fmla="*/ 1358461 w 2740571"/>
                      <a:gd name="connsiteY59" fmla="*/ 809297 h 890752"/>
                      <a:gd name="connsiteX60" fmla="*/ 1405758 w 2740571"/>
                      <a:gd name="connsiteY60" fmla="*/ 635876 h 890752"/>
                      <a:gd name="connsiteX61" fmla="*/ 1342696 w 2740571"/>
                      <a:gd name="connsiteY61" fmla="*/ 698938 h 890752"/>
                      <a:gd name="connsiteX62" fmla="*/ 1232337 w 2740571"/>
                      <a:gd name="connsiteY62" fmla="*/ 683172 h 890752"/>
                      <a:gd name="connsiteX63" fmla="*/ 1374227 w 2740571"/>
                      <a:gd name="connsiteY63" fmla="*/ 509752 h 890752"/>
                      <a:gd name="connsiteX64" fmla="*/ 1342696 w 2740571"/>
                      <a:gd name="connsiteY64" fmla="*/ 509752 h 890752"/>
                      <a:gd name="connsiteX65" fmla="*/ 1326930 w 2740571"/>
                      <a:gd name="connsiteY65" fmla="*/ 462455 h 890752"/>
                      <a:gd name="connsiteX66" fmla="*/ 1295399 w 2740571"/>
                      <a:gd name="connsiteY66" fmla="*/ 509752 h 890752"/>
                      <a:gd name="connsiteX67" fmla="*/ 1248103 w 2740571"/>
                      <a:gd name="connsiteY67" fmla="*/ 541283 h 890752"/>
                      <a:gd name="connsiteX68" fmla="*/ 1169275 w 2740571"/>
                      <a:gd name="connsiteY68" fmla="*/ 525517 h 890752"/>
                      <a:gd name="connsiteX69" fmla="*/ 1090448 w 2740571"/>
                      <a:gd name="connsiteY69" fmla="*/ 430924 h 890752"/>
                      <a:gd name="connsiteX70" fmla="*/ 1169275 w 2740571"/>
                      <a:gd name="connsiteY70" fmla="*/ 541283 h 890752"/>
                      <a:gd name="connsiteX71" fmla="*/ 1074682 w 2740571"/>
                      <a:gd name="connsiteY71" fmla="*/ 557048 h 890752"/>
                      <a:gd name="connsiteX72" fmla="*/ 964324 w 2740571"/>
                      <a:gd name="connsiteY72" fmla="*/ 446690 h 890752"/>
                      <a:gd name="connsiteX73" fmla="*/ 995855 w 2740571"/>
                      <a:gd name="connsiteY73" fmla="*/ 572814 h 890752"/>
                      <a:gd name="connsiteX74" fmla="*/ 869730 w 2740571"/>
                      <a:gd name="connsiteY74" fmla="*/ 509752 h 890752"/>
                      <a:gd name="connsiteX75" fmla="*/ 822434 w 2740571"/>
                      <a:gd name="connsiteY75" fmla="*/ 620110 h 890752"/>
                      <a:gd name="connsiteX76" fmla="*/ 727841 w 2740571"/>
                      <a:gd name="connsiteY76" fmla="*/ 588579 h 890752"/>
                      <a:gd name="connsiteX77" fmla="*/ 727841 w 2740571"/>
                      <a:gd name="connsiteY77" fmla="*/ 525517 h 890752"/>
                      <a:gd name="connsiteX78" fmla="*/ 554420 w 2740571"/>
                      <a:gd name="connsiteY78" fmla="*/ 651641 h 890752"/>
                      <a:gd name="connsiteX79" fmla="*/ 491358 w 2740571"/>
                      <a:gd name="connsiteY79" fmla="*/ 588579 h 890752"/>
                      <a:gd name="connsiteX80" fmla="*/ 538655 w 2740571"/>
                      <a:gd name="connsiteY80" fmla="*/ 509752 h 890752"/>
                      <a:gd name="connsiteX81" fmla="*/ 444061 w 2740571"/>
                      <a:gd name="connsiteY81" fmla="*/ 525517 h 890752"/>
                      <a:gd name="connsiteX82" fmla="*/ 428296 w 2740571"/>
                      <a:gd name="connsiteY82" fmla="*/ 462455 h 890752"/>
                      <a:gd name="connsiteX83" fmla="*/ 317937 w 2740571"/>
                      <a:gd name="connsiteY83" fmla="*/ 509752 h 890752"/>
                      <a:gd name="connsiteX84" fmla="*/ 207579 w 2740571"/>
                      <a:gd name="connsiteY84" fmla="*/ 493986 h 890752"/>
                      <a:gd name="connsiteX85" fmla="*/ 191813 w 2740571"/>
                      <a:gd name="connsiteY85" fmla="*/ 415159 h 890752"/>
                      <a:gd name="connsiteX86" fmla="*/ 18393 w 2740571"/>
                      <a:gd name="connsiteY86" fmla="*/ 336331 h 890752"/>
                      <a:gd name="connsiteX87" fmla="*/ 160282 w 2740571"/>
                      <a:gd name="connsiteY87" fmla="*/ 241738 h 890752"/>
                      <a:gd name="connsiteX88" fmla="*/ 65689 w 2740571"/>
                      <a:gd name="connsiteY88" fmla="*/ 194441 h 890752"/>
                      <a:gd name="connsiteX89" fmla="*/ 2627 w 2740571"/>
                      <a:gd name="connsiteY89" fmla="*/ 99848 h 8907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  <a:cxn ang="0">
                        <a:pos x="connsiteX70" y="connsiteY70"/>
                      </a:cxn>
                      <a:cxn ang="0">
                        <a:pos x="connsiteX71" y="connsiteY71"/>
                      </a:cxn>
                      <a:cxn ang="0">
                        <a:pos x="connsiteX72" y="connsiteY72"/>
                      </a:cxn>
                      <a:cxn ang="0">
                        <a:pos x="connsiteX73" y="connsiteY73"/>
                      </a:cxn>
                      <a:cxn ang="0">
                        <a:pos x="connsiteX74" y="connsiteY74"/>
                      </a:cxn>
                      <a:cxn ang="0">
                        <a:pos x="connsiteX75" y="connsiteY75"/>
                      </a:cxn>
                      <a:cxn ang="0">
                        <a:pos x="connsiteX76" y="connsiteY76"/>
                      </a:cxn>
                      <a:cxn ang="0">
                        <a:pos x="connsiteX77" y="connsiteY77"/>
                      </a:cxn>
                      <a:cxn ang="0">
                        <a:pos x="connsiteX78" y="connsiteY78"/>
                      </a:cxn>
                      <a:cxn ang="0">
                        <a:pos x="connsiteX79" y="connsiteY79"/>
                      </a:cxn>
                      <a:cxn ang="0">
                        <a:pos x="connsiteX80" y="connsiteY80"/>
                      </a:cxn>
                      <a:cxn ang="0">
                        <a:pos x="connsiteX81" y="connsiteY81"/>
                      </a:cxn>
                      <a:cxn ang="0">
                        <a:pos x="connsiteX82" y="connsiteY82"/>
                      </a:cxn>
                      <a:cxn ang="0">
                        <a:pos x="connsiteX83" y="connsiteY83"/>
                      </a:cxn>
                      <a:cxn ang="0">
                        <a:pos x="connsiteX84" y="connsiteY84"/>
                      </a:cxn>
                      <a:cxn ang="0">
                        <a:pos x="connsiteX85" y="connsiteY85"/>
                      </a:cxn>
                      <a:cxn ang="0">
                        <a:pos x="connsiteX86" y="connsiteY86"/>
                      </a:cxn>
                      <a:cxn ang="0">
                        <a:pos x="connsiteX87" y="connsiteY87"/>
                      </a:cxn>
                      <a:cxn ang="0">
                        <a:pos x="connsiteX88" y="connsiteY88"/>
                      </a:cxn>
                      <a:cxn ang="0">
                        <a:pos x="connsiteX89" y="connsiteY89"/>
                      </a:cxn>
                    </a:cxnLst>
                    <a:rect l="l" t="t" r="r" b="b"/>
                    <a:pathLst>
                      <a:path w="2740571" h="890752">
                        <a:moveTo>
                          <a:pt x="2627" y="99848"/>
                        </a:moveTo>
                        <a:cubicBezTo>
                          <a:pt x="0" y="68317"/>
                          <a:pt x="21020" y="10510"/>
                          <a:pt x="49924" y="5255"/>
                        </a:cubicBezTo>
                        <a:cubicBezTo>
                          <a:pt x="78828" y="0"/>
                          <a:pt x="134007" y="34158"/>
                          <a:pt x="176048" y="68317"/>
                        </a:cubicBezTo>
                        <a:cubicBezTo>
                          <a:pt x="218089" y="102476"/>
                          <a:pt x="275896" y="212835"/>
                          <a:pt x="302172" y="210207"/>
                        </a:cubicBezTo>
                        <a:cubicBezTo>
                          <a:pt x="328448" y="207580"/>
                          <a:pt x="310055" y="78828"/>
                          <a:pt x="333703" y="52552"/>
                        </a:cubicBezTo>
                        <a:cubicBezTo>
                          <a:pt x="357351" y="26276"/>
                          <a:pt x="412530" y="21021"/>
                          <a:pt x="444061" y="52552"/>
                        </a:cubicBezTo>
                        <a:cubicBezTo>
                          <a:pt x="475592" y="84083"/>
                          <a:pt x="488730" y="218090"/>
                          <a:pt x="522889" y="241738"/>
                        </a:cubicBezTo>
                        <a:cubicBezTo>
                          <a:pt x="557048" y="265386"/>
                          <a:pt x="601717" y="191814"/>
                          <a:pt x="649013" y="194441"/>
                        </a:cubicBezTo>
                        <a:cubicBezTo>
                          <a:pt x="696310" y="197069"/>
                          <a:pt x="772509" y="257503"/>
                          <a:pt x="806668" y="257503"/>
                        </a:cubicBezTo>
                        <a:cubicBezTo>
                          <a:pt x="840827" y="257503"/>
                          <a:pt x="832944" y="197068"/>
                          <a:pt x="853965" y="194441"/>
                        </a:cubicBezTo>
                        <a:cubicBezTo>
                          <a:pt x="874986" y="191814"/>
                          <a:pt x="919655" y="223345"/>
                          <a:pt x="932793" y="241738"/>
                        </a:cubicBezTo>
                        <a:cubicBezTo>
                          <a:pt x="945931" y="260131"/>
                          <a:pt x="911772" y="315310"/>
                          <a:pt x="932793" y="304800"/>
                        </a:cubicBezTo>
                        <a:cubicBezTo>
                          <a:pt x="953814" y="294290"/>
                          <a:pt x="1022131" y="202324"/>
                          <a:pt x="1058917" y="178676"/>
                        </a:cubicBezTo>
                        <a:cubicBezTo>
                          <a:pt x="1095703" y="155028"/>
                          <a:pt x="1137745" y="144517"/>
                          <a:pt x="1153510" y="162910"/>
                        </a:cubicBezTo>
                        <a:cubicBezTo>
                          <a:pt x="1169275" y="181303"/>
                          <a:pt x="1119352" y="291662"/>
                          <a:pt x="1153510" y="289035"/>
                        </a:cubicBezTo>
                        <a:cubicBezTo>
                          <a:pt x="1187668" y="286408"/>
                          <a:pt x="1305909" y="165538"/>
                          <a:pt x="1358461" y="147145"/>
                        </a:cubicBezTo>
                        <a:cubicBezTo>
                          <a:pt x="1411013" y="128752"/>
                          <a:pt x="1453054" y="149772"/>
                          <a:pt x="1468820" y="178676"/>
                        </a:cubicBezTo>
                        <a:cubicBezTo>
                          <a:pt x="1484586" y="207580"/>
                          <a:pt x="1432034" y="302173"/>
                          <a:pt x="1453055" y="320566"/>
                        </a:cubicBezTo>
                        <a:cubicBezTo>
                          <a:pt x="1474076" y="338959"/>
                          <a:pt x="1571296" y="307428"/>
                          <a:pt x="1594944" y="289035"/>
                        </a:cubicBezTo>
                        <a:cubicBezTo>
                          <a:pt x="1618592" y="270642"/>
                          <a:pt x="1579179" y="218090"/>
                          <a:pt x="1594944" y="210207"/>
                        </a:cubicBezTo>
                        <a:cubicBezTo>
                          <a:pt x="1610710" y="202324"/>
                          <a:pt x="1668516" y="252248"/>
                          <a:pt x="1689537" y="241738"/>
                        </a:cubicBezTo>
                        <a:cubicBezTo>
                          <a:pt x="1710558" y="231228"/>
                          <a:pt x="1692164" y="152400"/>
                          <a:pt x="1721068" y="147145"/>
                        </a:cubicBezTo>
                        <a:cubicBezTo>
                          <a:pt x="1749972" y="141890"/>
                          <a:pt x="1818289" y="197069"/>
                          <a:pt x="1862958" y="210207"/>
                        </a:cubicBezTo>
                        <a:cubicBezTo>
                          <a:pt x="1907627" y="223345"/>
                          <a:pt x="1968061" y="207579"/>
                          <a:pt x="1989082" y="225972"/>
                        </a:cubicBezTo>
                        <a:cubicBezTo>
                          <a:pt x="2010103" y="244365"/>
                          <a:pt x="1996965" y="296918"/>
                          <a:pt x="1989082" y="320566"/>
                        </a:cubicBezTo>
                        <a:cubicBezTo>
                          <a:pt x="1981199" y="344214"/>
                          <a:pt x="1926021" y="373117"/>
                          <a:pt x="1941786" y="367862"/>
                        </a:cubicBezTo>
                        <a:cubicBezTo>
                          <a:pt x="1957551" y="362607"/>
                          <a:pt x="2039006" y="320566"/>
                          <a:pt x="2083675" y="289035"/>
                        </a:cubicBezTo>
                        <a:cubicBezTo>
                          <a:pt x="2128344" y="257504"/>
                          <a:pt x="2173013" y="176049"/>
                          <a:pt x="2209799" y="178676"/>
                        </a:cubicBezTo>
                        <a:cubicBezTo>
                          <a:pt x="2246585" y="181303"/>
                          <a:pt x="2288627" y="275896"/>
                          <a:pt x="2304393" y="304800"/>
                        </a:cubicBezTo>
                        <a:cubicBezTo>
                          <a:pt x="2320159" y="333704"/>
                          <a:pt x="2333296" y="328449"/>
                          <a:pt x="2304393" y="352097"/>
                        </a:cubicBezTo>
                        <a:cubicBezTo>
                          <a:pt x="2275490" y="375745"/>
                          <a:pt x="2133600" y="425669"/>
                          <a:pt x="2130972" y="446690"/>
                        </a:cubicBezTo>
                        <a:cubicBezTo>
                          <a:pt x="2128344" y="467711"/>
                          <a:pt x="2238703" y="493986"/>
                          <a:pt x="2288627" y="478221"/>
                        </a:cubicBezTo>
                        <a:cubicBezTo>
                          <a:pt x="2338551" y="462456"/>
                          <a:pt x="2391103" y="362607"/>
                          <a:pt x="2430517" y="352097"/>
                        </a:cubicBezTo>
                        <a:cubicBezTo>
                          <a:pt x="2469931" y="341587"/>
                          <a:pt x="2509345" y="388883"/>
                          <a:pt x="2525110" y="415159"/>
                        </a:cubicBezTo>
                        <a:cubicBezTo>
                          <a:pt x="2540875" y="441435"/>
                          <a:pt x="2540875" y="486104"/>
                          <a:pt x="2525110" y="509752"/>
                        </a:cubicBezTo>
                        <a:cubicBezTo>
                          <a:pt x="2509345" y="533400"/>
                          <a:pt x="2420007" y="554420"/>
                          <a:pt x="2430517" y="557048"/>
                        </a:cubicBezTo>
                        <a:cubicBezTo>
                          <a:pt x="2441027" y="559676"/>
                          <a:pt x="2548758" y="541282"/>
                          <a:pt x="2588172" y="525517"/>
                        </a:cubicBezTo>
                        <a:cubicBezTo>
                          <a:pt x="2627586" y="509752"/>
                          <a:pt x="2643351" y="454572"/>
                          <a:pt x="2666999" y="462455"/>
                        </a:cubicBezTo>
                        <a:cubicBezTo>
                          <a:pt x="2690647" y="470338"/>
                          <a:pt x="2740571" y="538655"/>
                          <a:pt x="2730061" y="572814"/>
                        </a:cubicBezTo>
                        <a:cubicBezTo>
                          <a:pt x="2719551" y="606973"/>
                          <a:pt x="2645978" y="654269"/>
                          <a:pt x="2603937" y="667407"/>
                        </a:cubicBezTo>
                        <a:cubicBezTo>
                          <a:pt x="2561896" y="680545"/>
                          <a:pt x="2480440" y="646386"/>
                          <a:pt x="2477813" y="651641"/>
                        </a:cubicBezTo>
                        <a:cubicBezTo>
                          <a:pt x="2475186" y="656896"/>
                          <a:pt x="2575034" y="683172"/>
                          <a:pt x="2588172" y="698938"/>
                        </a:cubicBezTo>
                        <a:cubicBezTo>
                          <a:pt x="2601310" y="714704"/>
                          <a:pt x="2585545" y="735725"/>
                          <a:pt x="2556641" y="746235"/>
                        </a:cubicBezTo>
                        <a:cubicBezTo>
                          <a:pt x="2527737" y="756745"/>
                          <a:pt x="2427889" y="746235"/>
                          <a:pt x="2414751" y="762000"/>
                        </a:cubicBezTo>
                        <a:cubicBezTo>
                          <a:pt x="2401613" y="777765"/>
                          <a:pt x="2496206" y="822435"/>
                          <a:pt x="2477813" y="840828"/>
                        </a:cubicBezTo>
                        <a:cubicBezTo>
                          <a:pt x="2459420" y="859221"/>
                          <a:pt x="2367455" y="885497"/>
                          <a:pt x="2304393" y="872359"/>
                        </a:cubicBezTo>
                        <a:cubicBezTo>
                          <a:pt x="2241331" y="859221"/>
                          <a:pt x="2128344" y="764628"/>
                          <a:pt x="2099441" y="762000"/>
                        </a:cubicBezTo>
                        <a:cubicBezTo>
                          <a:pt x="2070538" y="759372"/>
                          <a:pt x="2149365" y="838200"/>
                          <a:pt x="2130972" y="856593"/>
                        </a:cubicBezTo>
                        <a:cubicBezTo>
                          <a:pt x="2112579" y="874986"/>
                          <a:pt x="2017985" y="890752"/>
                          <a:pt x="1989082" y="872359"/>
                        </a:cubicBezTo>
                        <a:cubicBezTo>
                          <a:pt x="1960179" y="853966"/>
                          <a:pt x="1968061" y="759373"/>
                          <a:pt x="1957551" y="746235"/>
                        </a:cubicBezTo>
                        <a:cubicBezTo>
                          <a:pt x="1947041" y="733097"/>
                          <a:pt x="1947041" y="788276"/>
                          <a:pt x="1926020" y="793531"/>
                        </a:cubicBezTo>
                        <a:cubicBezTo>
                          <a:pt x="1904999" y="798786"/>
                          <a:pt x="1847193" y="788276"/>
                          <a:pt x="1831427" y="777766"/>
                        </a:cubicBezTo>
                        <a:cubicBezTo>
                          <a:pt x="1815662" y="767256"/>
                          <a:pt x="1857703" y="735724"/>
                          <a:pt x="1831427" y="730469"/>
                        </a:cubicBezTo>
                        <a:cubicBezTo>
                          <a:pt x="1805151" y="725214"/>
                          <a:pt x="1697420" y="762000"/>
                          <a:pt x="1673772" y="746235"/>
                        </a:cubicBezTo>
                        <a:cubicBezTo>
                          <a:pt x="1650124" y="730470"/>
                          <a:pt x="1686910" y="641131"/>
                          <a:pt x="1689537" y="635876"/>
                        </a:cubicBezTo>
                        <a:cubicBezTo>
                          <a:pt x="1692164" y="630621"/>
                          <a:pt x="1707930" y="701565"/>
                          <a:pt x="1689537" y="714703"/>
                        </a:cubicBezTo>
                        <a:cubicBezTo>
                          <a:pt x="1671144" y="727841"/>
                          <a:pt x="1602827" y="719958"/>
                          <a:pt x="1579179" y="714703"/>
                        </a:cubicBezTo>
                        <a:cubicBezTo>
                          <a:pt x="1555531" y="709448"/>
                          <a:pt x="1571296" y="662151"/>
                          <a:pt x="1547648" y="683172"/>
                        </a:cubicBezTo>
                        <a:cubicBezTo>
                          <a:pt x="1524000" y="704193"/>
                          <a:pt x="1468820" y="819807"/>
                          <a:pt x="1437289" y="840828"/>
                        </a:cubicBezTo>
                        <a:cubicBezTo>
                          <a:pt x="1405758" y="861849"/>
                          <a:pt x="1363716" y="843456"/>
                          <a:pt x="1358461" y="809297"/>
                        </a:cubicBezTo>
                        <a:cubicBezTo>
                          <a:pt x="1353206" y="775138"/>
                          <a:pt x="1408385" y="654269"/>
                          <a:pt x="1405758" y="635876"/>
                        </a:cubicBezTo>
                        <a:cubicBezTo>
                          <a:pt x="1403131" y="617483"/>
                          <a:pt x="1371599" y="691055"/>
                          <a:pt x="1342696" y="698938"/>
                        </a:cubicBezTo>
                        <a:cubicBezTo>
                          <a:pt x="1313793" y="706821"/>
                          <a:pt x="1227082" y="714703"/>
                          <a:pt x="1232337" y="683172"/>
                        </a:cubicBezTo>
                        <a:cubicBezTo>
                          <a:pt x="1237592" y="651641"/>
                          <a:pt x="1355834" y="538655"/>
                          <a:pt x="1374227" y="509752"/>
                        </a:cubicBezTo>
                        <a:cubicBezTo>
                          <a:pt x="1392620" y="480849"/>
                          <a:pt x="1350579" y="517635"/>
                          <a:pt x="1342696" y="509752"/>
                        </a:cubicBezTo>
                        <a:cubicBezTo>
                          <a:pt x="1334813" y="501869"/>
                          <a:pt x="1334813" y="462455"/>
                          <a:pt x="1326930" y="462455"/>
                        </a:cubicBezTo>
                        <a:cubicBezTo>
                          <a:pt x="1319047" y="462455"/>
                          <a:pt x="1308537" y="496614"/>
                          <a:pt x="1295399" y="509752"/>
                        </a:cubicBezTo>
                        <a:cubicBezTo>
                          <a:pt x="1282261" y="522890"/>
                          <a:pt x="1269124" y="538656"/>
                          <a:pt x="1248103" y="541283"/>
                        </a:cubicBezTo>
                        <a:cubicBezTo>
                          <a:pt x="1227082" y="543910"/>
                          <a:pt x="1195551" y="543910"/>
                          <a:pt x="1169275" y="525517"/>
                        </a:cubicBezTo>
                        <a:cubicBezTo>
                          <a:pt x="1142999" y="507124"/>
                          <a:pt x="1090448" y="428296"/>
                          <a:pt x="1090448" y="430924"/>
                        </a:cubicBezTo>
                        <a:cubicBezTo>
                          <a:pt x="1090448" y="433552"/>
                          <a:pt x="1171903" y="520262"/>
                          <a:pt x="1169275" y="541283"/>
                        </a:cubicBezTo>
                        <a:cubicBezTo>
                          <a:pt x="1166647" y="562304"/>
                          <a:pt x="1108840" y="572813"/>
                          <a:pt x="1074682" y="557048"/>
                        </a:cubicBezTo>
                        <a:cubicBezTo>
                          <a:pt x="1040524" y="541283"/>
                          <a:pt x="977462" y="444062"/>
                          <a:pt x="964324" y="446690"/>
                        </a:cubicBezTo>
                        <a:cubicBezTo>
                          <a:pt x="951186" y="449318"/>
                          <a:pt x="1011621" y="562304"/>
                          <a:pt x="995855" y="572814"/>
                        </a:cubicBezTo>
                        <a:cubicBezTo>
                          <a:pt x="980089" y="583324"/>
                          <a:pt x="898633" y="501869"/>
                          <a:pt x="869730" y="509752"/>
                        </a:cubicBezTo>
                        <a:cubicBezTo>
                          <a:pt x="840827" y="517635"/>
                          <a:pt x="846082" y="606972"/>
                          <a:pt x="822434" y="620110"/>
                        </a:cubicBezTo>
                        <a:cubicBezTo>
                          <a:pt x="798786" y="633248"/>
                          <a:pt x="743606" y="604344"/>
                          <a:pt x="727841" y="588579"/>
                        </a:cubicBezTo>
                        <a:cubicBezTo>
                          <a:pt x="712076" y="572814"/>
                          <a:pt x="756745" y="515007"/>
                          <a:pt x="727841" y="525517"/>
                        </a:cubicBezTo>
                        <a:cubicBezTo>
                          <a:pt x="698937" y="536027"/>
                          <a:pt x="593834" y="641131"/>
                          <a:pt x="554420" y="651641"/>
                        </a:cubicBezTo>
                        <a:cubicBezTo>
                          <a:pt x="515006" y="662151"/>
                          <a:pt x="493985" y="612227"/>
                          <a:pt x="491358" y="588579"/>
                        </a:cubicBezTo>
                        <a:cubicBezTo>
                          <a:pt x="488731" y="564931"/>
                          <a:pt x="546538" y="520262"/>
                          <a:pt x="538655" y="509752"/>
                        </a:cubicBezTo>
                        <a:cubicBezTo>
                          <a:pt x="530772" y="499242"/>
                          <a:pt x="462454" y="533400"/>
                          <a:pt x="444061" y="525517"/>
                        </a:cubicBezTo>
                        <a:cubicBezTo>
                          <a:pt x="425668" y="517634"/>
                          <a:pt x="449317" y="465082"/>
                          <a:pt x="428296" y="462455"/>
                        </a:cubicBezTo>
                        <a:cubicBezTo>
                          <a:pt x="407275" y="459828"/>
                          <a:pt x="354723" y="504497"/>
                          <a:pt x="317937" y="509752"/>
                        </a:cubicBezTo>
                        <a:cubicBezTo>
                          <a:pt x="281151" y="515007"/>
                          <a:pt x="228600" y="509752"/>
                          <a:pt x="207579" y="493986"/>
                        </a:cubicBezTo>
                        <a:cubicBezTo>
                          <a:pt x="186558" y="478220"/>
                          <a:pt x="223344" y="441435"/>
                          <a:pt x="191813" y="415159"/>
                        </a:cubicBezTo>
                        <a:cubicBezTo>
                          <a:pt x="160282" y="388883"/>
                          <a:pt x="23648" y="365235"/>
                          <a:pt x="18393" y="336331"/>
                        </a:cubicBezTo>
                        <a:cubicBezTo>
                          <a:pt x="13138" y="307427"/>
                          <a:pt x="152399" y="265386"/>
                          <a:pt x="160282" y="241738"/>
                        </a:cubicBezTo>
                        <a:cubicBezTo>
                          <a:pt x="168165" y="218090"/>
                          <a:pt x="91965" y="223345"/>
                          <a:pt x="65689" y="194441"/>
                        </a:cubicBezTo>
                        <a:cubicBezTo>
                          <a:pt x="39413" y="165538"/>
                          <a:pt x="5254" y="131379"/>
                          <a:pt x="2627" y="99848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</p:grpSp>
          </p:grpSp>
        </p:grpSp>
      </p:grpSp>
      <p:graphicFrame>
        <p:nvGraphicFramePr>
          <p:cNvPr id="347" name="Chart 346"/>
          <p:cNvGraphicFramePr/>
          <p:nvPr/>
        </p:nvGraphicFramePr>
        <p:xfrm>
          <a:off x="460169" y="2438400"/>
          <a:ext cx="8153400" cy="3581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pic>
        <p:nvPicPr>
          <p:cNvPr id="1127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27775" y="6019800"/>
            <a:ext cx="322263" cy="38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1127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9175" y="5943600"/>
            <a:ext cx="527050" cy="38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11277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156575" y="5943600"/>
            <a:ext cx="496888" cy="38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11278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07975" y="5943600"/>
            <a:ext cx="703263" cy="38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11279" name="TextBox 31"/>
          <p:cNvSpPr txBox="1">
            <a:spLocks noChangeArrowheads="1"/>
          </p:cNvSpPr>
          <p:nvPr/>
        </p:nvSpPr>
        <p:spPr bwMode="auto">
          <a:xfrm>
            <a:off x="4346575" y="5943600"/>
            <a:ext cx="3825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Cambria" pitchFamily="18" charset="0"/>
              </a:rPr>
              <a:t>0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4038600" y="762000"/>
          <a:ext cx="4883150" cy="782638"/>
        </p:xfrm>
        <a:graphic>
          <a:graphicData uri="http://schemas.openxmlformats.org/presentationml/2006/ole">
            <p:oleObj spid="_x0000_s217090" name="Equation" r:id="rId9" imgW="3162240" imgH="507960" progId="Equation.DSMT4">
              <p:embed/>
            </p:oleObj>
          </a:graphicData>
        </a:graphic>
      </p:graphicFrame>
      <p:sp>
        <p:nvSpPr>
          <p:cNvPr id="383" name="TextBox 382"/>
          <p:cNvSpPr txBox="1"/>
          <p:nvPr/>
        </p:nvSpPr>
        <p:spPr>
          <a:xfrm>
            <a:off x="228600" y="228600"/>
            <a:ext cx="8686800" cy="400302"/>
          </a:xfrm>
          <a:prstGeom prst="rect">
            <a:avLst/>
          </a:prstGeom>
          <a:solidFill>
            <a:srgbClr val="FFC000"/>
          </a:solidFill>
          <a:effectLst>
            <a:glow rad="63500">
              <a:schemeClr val="tx1"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prst="angle"/>
          </a:sp3d>
        </p:spPr>
        <p:txBody>
          <a:bodyPr>
            <a:spAutoFit/>
          </a:bodyPr>
          <a:lstStyle/>
          <a:p>
            <a:pPr algn="ctr">
              <a:lnSpc>
                <a:spcPct val="70000"/>
              </a:lnSpc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ahoma Small Cap"/>
                <a:sym typeface="Wingdings" pitchFamily="2" charset="2"/>
              </a:rPr>
              <a:t>A new nonlinear model – 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 Small Cap"/>
                <a:sym typeface="Wingdings" pitchFamily="2" charset="2"/>
              </a:rPr>
              <a:t>uniform vegetation</a:t>
            </a:r>
          </a:p>
        </p:txBody>
      </p:sp>
      <p:pic>
        <p:nvPicPr>
          <p:cNvPr id="11283" name="Picture 7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270375" y="5029200"/>
            <a:ext cx="447675" cy="4159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445" name="Rectangle 444"/>
          <p:cNvSpPr/>
          <p:nvPr/>
        </p:nvSpPr>
        <p:spPr>
          <a:xfrm>
            <a:off x="5029200" y="1066800"/>
            <a:ext cx="1066800" cy="457200"/>
          </a:xfrm>
          <a:prstGeom prst="rect">
            <a:avLst/>
          </a:prstGeom>
          <a:noFill/>
          <a:ln w="76200">
            <a:solidFill>
              <a:srgbClr val="FF0000"/>
            </a:solidFill>
          </a:ln>
          <a:effectLst>
            <a:outerShdw blurRad="50800" dist="50800" dir="5400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434" name="Straight Arrow Connector 433"/>
          <p:cNvCxnSpPr>
            <a:stCxn id="427" idx="39"/>
          </p:cNvCxnSpPr>
          <p:nvPr/>
        </p:nvCxnSpPr>
        <p:spPr>
          <a:xfrm>
            <a:off x="6878638" y="1677988"/>
            <a:ext cx="1274762" cy="379412"/>
          </a:xfrm>
          <a:prstGeom prst="straightConnector1">
            <a:avLst/>
          </a:prstGeom>
          <a:ln w="88900">
            <a:solidFill>
              <a:srgbClr val="C00000"/>
            </a:solidFill>
            <a:tailEnd type="triangle" w="sm" len="lg"/>
          </a:ln>
          <a:effectLst>
            <a:outerShdw blurRad="50800" dist="50800" dir="5400000" algn="ctr" rotWithShape="0">
              <a:srgbClr val="000000">
                <a:alpha val="43137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9" name="Straight Arrow Connector 438"/>
          <p:cNvCxnSpPr/>
          <p:nvPr/>
        </p:nvCxnSpPr>
        <p:spPr>
          <a:xfrm rot="120000">
            <a:off x="6862763" y="2149475"/>
            <a:ext cx="874712" cy="246063"/>
          </a:xfrm>
          <a:prstGeom prst="straightConnector1">
            <a:avLst/>
          </a:prstGeom>
          <a:ln w="88900">
            <a:solidFill>
              <a:srgbClr val="C00000"/>
            </a:solidFill>
            <a:tailEnd type="triangle" w="sm" len="lg"/>
          </a:ln>
          <a:effectLst>
            <a:outerShdw blurRad="50800" dist="50800" dir="5400000" algn="ctr" rotWithShape="0">
              <a:srgbClr val="000000">
                <a:alpha val="43137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1" name="Straight Arrow Connector 440"/>
          <p:cNvCxnSpPr/>
          <p:nvPr/>
        </p:nvCxnSpPr>
        <p:spPr>
          <a:xfrm rot="-480000">
            <a:off x="6873875" y="2551113"/>
            <a:ext cx="549275" cy="271462"/>
          </a:xfrm>
          <a:prstGeom prst="straightConnector1">
            <a:avLst/>
          </a:prstGeom>
          <a:ln w="88900">
            <a:solidFill>
              <a:srgbClr val="C00000"/>
            </a:solidFill>
            <a:tailEnd type="triangle" w="sm" len="lg"/>
          </a:ln>
          <a:effectLst>
            <a:outerShdw blurRad="50800" dist="50800" dir="5400000" algn="ctr" rotWithShape="0">
              <a:srgbClr val="000000">
                <a:alpha val="43137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5" name="Straight Arrow Connector 454"/>
          <p:cNvCxnSpPr/>
          <p:nvPr/>
        </p:nvCxnSpPr>
        <p:spPr>
          <a:xfrm rot="10800000">
            <a:off x="5867400" y="3657600"/>
            <a:ext cx="1047750" cy="690563"/>
          </a:xfrm>
          <a:prstGeom prst="straightConnector1">
            <a:avLst/>
          </a:prstGeom>
          <a:ln w="88900">
            <a:solidFill>
              <a:srgbClr val="C00000"/>
            </a:solidFill>
            <a:tailEnd type="triangle" w="sm" len="lg"/>
          </a:ln>
          <a:effectLst>
            <a:outerShdw blurRad="50800" dist="63500" dir="5400000" algn="ctr" rotWithShape="0">
              <a:srgbClr val="000000">
                <a:alpha val="43137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7" name="Straight Arrow Connector 456"/>
          <p:cNvCxnSpPr/>
          <p:nvPr/>
        </p:nvCxnSpPr>
        <p:spPr>
          <a:xfrm rot="10800000">
            <a:off x="6248400" y="3429000"/>
            <a:ext cx="603250" cy="393700"/>
          </a:xfrm>
          <a:prstGeom prst="straightConnector1">
            <a:avLst/>
          </a:prstGeom>
          <a:ln w="88900">
            <a:solidFill>
              <a:srgbClr val="C00000"/>
            </a:solidFill>
            <a:tailEnd type="triangle" w="sm" len="lg"/>
          </a:ln>
          <a:effectLst>
            <a:outerShdw blurRad="50800" dist="50800" dir="5400000" algn="ctr" rotWithShape="0">
              <a:srgbClr val="000000">
                <a:alpha val="43137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0" name="Straight Arrow Connector 469"/>
          <p:cNvCxnSpPr/>
          <p:nvPr/>
        </p:nvCxnSpPr>
        <p:spPr>
          <a:xfrm flipH="1" flipV="1">
            <a:off x="6492875" y="3200400"/>
            <a:ext cx="285750" cy="163513"/>
          </a:xfrm>
          <a:prstGeom prst="straightConnector1">
            <a:avLst/>
          </a:prstGeom>
          <a:ln w="88900">
            <a:solidFill>
              <a:srgbClr val="C00000"/>
            </a:solidFill>
            <a:tailEnd type="triangle" w="sm" len="lg"/>
          </a:ln>
          <a:effectLst>
            <a:outerShdw blurRad="50800" dist="50800" dir="5400000" algn="ctr" rotWithShape="0">
              <a:srgbClr val="000000">
                <a:alpha val="43137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5" name="Straight Connector 474"/>
          <p:cNvCxnSpPr/>
          <p:nvPr/>
        </p:nvCxnSpPr>
        <p:spPr>
          <a:xfrm>
            <a:off x="5105400" y="2209800"/>
            <a:ext cx="3581400" cy="1600200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8" name="TextBox 477"/>
          <p:cNvSpPr txBox="1"/>
          <p:nvPr/>
        </p:nvSpPr>
        <p:spPr>
          <a:xfrm rot="1560000">
            <a:off x="4651113" y="5212080"/>
            <a:ext cx="3181346" cy="400110"/>
          </a:xfrm>
          <a:prstGeom prst="rect">
            <a:avLst/>
          </a:prstGeom>
          <a:solidFill>
            <a:srgbClr val="FFC0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prst="angle"/>
          </a:sp3d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Cambria Math" pitchFamily="18" charset="0"/>
                <a:ea typeface="Cambria Math" pitchFamily="18" charset="0"/>
                <a:sym typeface="Wingdings" pitchFamily="2" charset="2"/>
              </a:rPr>
              <a:t>-</a:t>
            </a:r>
            <a:r>
              <a:rPr lang="en-US" sz="2000" b="1" i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Cambria Math" pitchFamily="18" charset="0"/>
                <a:ea typeface="Cambria Math" pitchFamily="18" charset="0"/>
                <a:sym typeface="Wingdings" pitchFamily="2" charset="2"/>
              </a:rPr>
              <a:t>PGL</a:t>
            </a:r>
            <a:r>
              <a:rPr lang="en-US" sz="2000" b="1" i="1" baseline="-250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Cambria Math" pitchFamily="18" charset="0"/>
                <a:ea typeface="Cambria Math" pitchFamily="18" charset="0"/>
                <a:sym typeface="Wingdings" pitchFamily="2" charset="2"/>
              </a:rPr>
              <a:t>c</a:t>
            </a:r>
            <a:r>
              <a:rPr lang="en-US" sz="2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Cambria Math" pitchFamily="18" charset="0"/>
                <a:ea typeface="Cambria Math" pitchFamily="18" charset="0"/>
                <a:sym typeface="Wingdings" pitchFamily="2" charset="2"/>
              </a:rPr>
              <a:t> is Negative on leeside</a:t>
            </a:r>
          </a:p>
        </p:txBody>
      </p:sp>
      <p:sp>
        <p:nvSpPr>
          <p:cNvPr id="502" name="TextBox 501"/>
          <p:cNvSpPr txBox="1"/>
          <p:nvPr/>
        </p:nvSpPr>
        <p:spPr>
          <a:xfrm rot="1440000">
            <a:off x="5212080" y="2743200"/>
            <a:ext cx="3181346" cy="400110"/>
          </a:xfrm>
          <a:prstGeom prst="rect">
            <a:avLst/>
          </a:prstGeom>
          <a:solidFill>
            <a:srgbClr val="FFC0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prst="angle"/>
          </a:sp3d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Cambria Math" pitchFamily="18" charset="0"/>
                <a:ea typeface="Cambria Math" pitchFamily="18" charset="0"/>
                <a:sym typeface="Wingdings" pitchFamily="2" charset="2"/>
              </a:rPr>
              <a:t>Z</a:t>
            </a:r>
            <a:r>
              <a:rPr lang="en-US" sz="2000" b="1" baseline="-250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Cambria Math" pitchFamily="18" charset="0"/>
                <a:ea typeface="Cambria Math" pitchFamily="18" charset="0"/>
                <a:sym typeface="Wingdings" pitchFamily="2" charset="2"/>
              </a:rPr>
              <a:t>d</a:t>
            </a:r>
            <a:r>
              <a:rPr lang="en-US" sz="2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Cambria Math" pitchFamily="18" charset="0"/>
                <a:ea typeface="Cambria Math" pitchFamily="18" charset="0"/>
                <a:sym typeface="Wingdings" pitchFamily="2" charset="2"/>
              </a:rPr>
              <a:t> = separation level</a:t>
            </a:r>
          </a:p>
        </p:txBody>
      </p:sp>
      <p:graphicFrame>
        <p:nvGraphicFramePr>
          <p:cNvPr id="505" name="Object 5"/>
          <p:cNvGraphicFramePr>
            <a:graphicFrameLocks noChangeAspect="1"/>
          </p:cNvGraphicFramePr>
          <p:nvPr/>
        </p:nvGraphicFramePr>
        <p:xfrm>
          <a:off x="381000" y="1676400"/>
          <a:ext cx="5865813" cy="506413"/>
        </p:xfrm>
        <a:graphic>
          <a:graphicData uri="http://schemas.openxmlformats.org/presentationml/2006/ole">
            <p:oleObj spid="_x0000_s217091" name="Equation" r:id="rId11" imgW="3530520" imgH="304560" progId="Equation.DSMT4">
              <p:embed/>
            </p:oleObj>
          </a:graphicData>
        </a:graphic>
      </p:graphicFrame>
      <p:graphicFrame>
        <p:nvGraphicFramePr>
          <p:cNvPr id="137222" name="Object 6"/>
          <p:cNvGraphicFramePr>
            <a:graphicFrameLocks noChangeAspect="1"/>
          </p:cNvGraphicFramePr>
          <p:nvPr/>
        </p:nvGraphicFramePr>
        <p:xfrm>
          <a:off x="1528763" y="2443163"/>
          <a:ext cx="3417887" cy="801687"/>
        </p:xfrm>
        <a:graphic>
          <a:graphicData uri="http://schemas.openxmlformats.org/presentationml/2006/ole">
            <p:oleObj spid="_x0000_s217092" name="Equation" r:id="rId12" imgW="2057400" imgH="482400" progId="Equation.DSMT4">
              <p:embed/>
            </p:oleObj>
          </a:graphicData>
        </a:graphic>
      </p:graphicFrame>
      <p:graphicFrame>
        <p:nvGraphicFramePr>
          <p:cNvPr id="506" name="Object 7"/>
          <p:cNvGraphicFramePr>
            <a:graphicFrameLocks noChangeAspect="1"/>
          </p:cNvGraphicFramePr>
          <p:nvPr/>
        </p:nvGraphicFramePr>
        <p:xfrm>
          <a:off x="7848600" y="2286000"/>
          <a:ext cx="996950" cy="498475"/>
        </p:xfrm>
        <a:graphic>
          <a:graphicData uri="http://schemas.openxmlformats.org/presentationml/2006/ole">
            <p:oleObj spid="_x0000_s217093" name="Equation" r:id="rId13" imgW="355320" imgH="177480" progId="Equation.DSMT4">
              <p:embed/>
            </p:oleObj>
          </a:graphicData>
        </a:graphic>
      </p:graphicFrame>
      <p:graphicFrame>
        <p:nvGraphicFramePr>
          <p:cNvPr id="137224" name="Object 8"/>
          <p:cNvGraphicFramePr>
            <a:graphicFrameLocks noChangeAspect="1"/>
          </p:cNvGraphicFramePr>
          <p:nvPr/>
        </p:nvGraphicFramePr>
        <p:xfrm>
          <a:off x="7467600" y="4038600"/>
          <a:ext cx="996950" cy="498475"/>
        </p:xfrm>
        <a:graphic>
          <a:graphicData uri="http://schemas.openxmlformats.org/presentationml/2006/ole">
            <p:oleObj spid="_x0000_s217094" name="Equation" r:id="rId14" imgW="355320" imgH="177480" progId="Equation.DSMT4">
              <p:embed/>
            </p:oleObj>
          </a:graphicData>
        </a:graphic>
      </p:graphicFrame>
      <p:grpSp>
        <p:nvGrpSpPr>
          <p:cNvPr id="180" name="Group 370"/>
          <p:cNvGrpSpPr>
            <a:grpSpLocks/>
          </p:cNvGrpSpPr>
          <p:nvPr/>
        </p:nvGrpSpPr>
        <p:grpSpPr bwMode="auto">
          <a:xfrm>
            <a:off x="1828800" y="2797175"/>
            <a:ext cx="5565775" cy="1868488"/>
            <a:chOff x="1828800" y="2796639"/>
            <a:chExt cx="5565569" cy="1868384"/>
          </a:xfrm>
        </p:grpSpPr>
        <p:sp>
          <p:nvSpPr>
            <p:cNvPr id="372" name="Freeform 371"/>
            <p:cNvSpPr/>
            <p:nvPr/>
          </p:nvSpPr>
          <p:spPr>
            <a:xfrm>
              <a:off x="4155989" y="2796639"/>
              <a:ext cx="3238380" cy="1868384"/>
            </a:xfrm>
            <a:custGeom>
              <a:avLst/>
              <a:gdLst>
                <a:gd name="connsiteX0" fmla="*/ 1852550 w 3238005"/>
                <a:gd name="connsiteY0" fmla="*/ 1502229 h 1868384"/>
                <a:gd name="connsiteX1" fmla="*/ 1425039 w 3238005"/>
                <a:gd name="connsiteY1" fmla="*/ 825335 h 1868384"/>
                <a:gd name="connsiteX2" fmla="*/ 1674420 w 3238005"/>
                <a:gd name="connsiteY2" fmla="*/ 53439 h 1868384"/>
                <a:gd name="connsiteX3" fmla="*/ 2992581 w 3238005"/>
                <a:gd name="connsiteY3" fmla="*/ 504701 h 1868384"/>
                <a:gd name="connsiteX4" fmla="*/ 3146961 w 3238005"/>
                <a:gd name="connsiteY4" fmla="*/ 1549730 h 1868384"/>
                <a:gd name="connsiteX5" fmla="*/ 2802576 w 3238005"/>
                <a:gd name="connsiteY5" fmla="*/ 1775361 h 1868384"/>
                <a:gd name="connsiteX6" fmla="*/ 997527 w 3238005"/>
                <a:gd name="connsiteY6" fmla="*/ 991590 h 1868384"/>
                <a:gd name="connsiteX7" fmla="*/ 0 w 3238005"/>
                <a:gd name="connsiteY7" fmla="*/ 908462 h 18683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238005" h="1868384">
                  <a:moveTo>
                    <a:pt x="1852550" y="1502229"/>
                  </a:moveTo>
                  <a:cubicBezTo>
                    <a:pt x="1653638" y="1284514"/>
                    <a:pt x="1454727" y="1066800"/>
                    <a:pt x="1425039" y="825335"/>
                  </a:cubicBezTo>
                  <a:cubicBezTo>
                    <a:pt x="1395351" y="583870"/>
                    <a:pt x="1413163" y="106878"/>
                    <a:pt x="1674420" y="53439"/>
                  </a:cubicBezTo>
                  <a:cubicBezTo>
                    <a:pt x="1935677" y="0"/>
                    <a:pt x="2747158" y="255319"/>
                    <a:pt x="2992581" y="504701"/>
                  </a:cubicBezTo>
                  <a:cubicBezTo>
                    <a:pt x="3238005" y="754083"/>
                    <a:pt x="3178628" y="1337953"/>
                    <a:pt x="3146961" y="1549730"/>
                  </a:cubicBezTo>
                  <a:cubicBezTo>
                    <a:pt x="3115294" y="1761507"/>
                    <a:pt x="3160815" y="1868384"/>
                    <a:pt x="2802576" y="1775361"/>
                  </a:cubicBezTo>
                  <a:cubicBezTo>
                    <a:pt x="2444337" y="1682338"/>
                    <a:pt x="1464623" y="1136073"/>
                    <a:pt x="997527" y="991590"/>
                  </a:cubicBezTo>
                  <a:cubicBezTo>
                    <a:pt x="530431" y="847107"/>
                    <a:pt x="265215" y="877784"/>
                    <a:pt x="0" y="908462"/>
                  </a:cubicBezTo>
                </a:path>
              </a:pathLst>
            </a:custGeom>
            <a:ln w="85725">
              <a:solidFill>
                <a:schemeClr val="bg1">
                  <a:lumMod val="75000"/>
                </a:schemeClr>
              </a:solidFill>
              <a:headEnd type="stealth" w="lg" len="lg"/>
              <a:tailEnd type="stealth" w="lg" len="lg"/>
            </a:ln>
            <a:effectLst>
              <a:outerShdw blurRad="50800" dist="50800" dir="5400000" algn="ctr" rotWithShape="0">
                <a:srgbClr val="000000">
                  <a:alpha val="43137"/>
                </a:srgb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73" name="TextBox 372"/>
            <p:cNvSpPr txBox="1"/>
            <p:nvPr/>
          </p:nvSpPr>
          <p:spPr>
            <a:xfrm>
              <a:off x="1828800" y="3505200"/>
              <a:ext cx="2363789" cy="400110"/>
            </a:xfrm>
            <a:prstGeom prst="rect">
              <a:avLst/>
            </a:prstGeom>
            <a:solidFill>
              <a:srgbClr val="FFC000"/>
            </a:solidFill>
            <a:effectLst>
              <a:outerShdw blurRad="50800" dist="254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prst="angle"/>
            </a:sp3d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000" b="1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mbria Math" pitchFamily="18" charset="0"/>
                  <a:ea typeface="Cambria Math" pitchFamily="18" charset="0"/>
                  <a:sym typeface="Wingdings" pitchFamily="2" charset="2"/>
                </a:rPr>
                <a:t>Recirculation region</a:t>
              </a:r>
            </a:p>
          </p:txBody>
        </p:sp>
      </p:grpSp>
      <p:sp>
        <p:nvSpPr>
          <p:cNvPr id="369" name="TextBox 368"/>
          <p:cNvSpPr txBox="1"/>
          <p:nvPr/>
        </p:nvSpPr>
        <p:spPr>
          <a:xfrm>
            <a:off x="6477000" y="6457890"/>
            <a:ext cx="25729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Cambria" pitchFamily="18" charset="0"/>
              </a:rPr>
              <a:t>(Wang and Yi, 2011)</a:t>
            </a:r>
            <a:endParaRPr lang="en-US" sz="2000" b="1" dirty="0">
              <a:latin typeface="Cambri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500"/>
                            </p:stCondLst>
                            <p:childTnLst>
                              <p:par>
                                <p:cTn id="4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0"/>
                            </p:stCondLst>
                            <p:childTnLst>
                              <p:par>
                                <p:cTn id="5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8" dur="1000"/>
                                        <p:tgtEl>
                                          <p:spTgt spid="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5" dur="10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0" dur="2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1042</TotalTime>
  <Words>58</Words>
  <Application>Microsoft Office PowerPoint</Application>
  <PresentationFormat>On-screen Show (4:3)</PresentationFormat>
  <Paragraphs>23</Paragraphs>
  <Slides>2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4" baseType="lpstr">
      <vt:lpstr>Office Theme</vt:lpstr>
      <vt:lpstr>Equation</vt:lpstr>
      <vt:lpstr>Slide 1</vt:lpstr>
      <vt:lpstr>Slide 2</vt:lpstr>
    </vt:vector>
  </TitlesOfParts>
  <Company>Queens Colleg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uixiang Yi</dc:creator>
  <cp:lastModifiedBy>Chuixiang Yi</cp:lastModifiedBy>
  <cp:revision>736</cp:revision>
  <dcterms:created xsi:type="dcterms:W3CDTF">2008-03-25T19:19:51Z</dcterms:created>
  <dcterms:modified xsi:type="dcterms:W3CDTF">2012-09-27T13:57:50Z</dcterms:modified>
</cp:coreProperties>
</file>